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4"/>
  </p:sldMasterIdLst>
  <p:notesMasterIdLst>
    <p:notesMasterId r:id="rId42"/>
  </p:notesMasterIdLst>
  <p:sldIdLst>
    <p:sldId id="256" r:id="rId5"/>
    <p:sldId id="300" r:id="rId6"/>
    <p:sldId id="314" r:id="rId7"/>
    <p:sldId id="361" r:id="rId8"/>
    <p:sldId id="261" r:id="rId9"/>
    <p:sldId id="316" r:id="rId10"/>
    <p:sldId id="481" r:id="rId11"/>
    <p:sldId id="315" r:id="rId12"/>
    <p:sldId id="348" r:id="rId13"/>
    <p:sldId id="321" r:id="rId14"/>
    <p:sldId id="358" r:id="rId15"/>
    <p:sldId id="323" r:id="rId16"/>
    <p:sldId id="324" r:id="rId17"/>
    <p:sldId id="325" r:id="rId18"/>
    <p:sldId id="331" r:id="rId19"/>
    <p:sldId id="337" r:id="rId20"/>
    <p:sldId id="332" r:id="rId21"/>
    <p:sldId id="346" r:id="rId22"/>
    <p:sldId id="334" r:id="rId23"/>
    <p:sldId id="822" r:id="rId24"/>
    <p:sldId id="1377" r:id="rId25"/>
    <p:sldId id="1352" r:id="rId26"/>
    <p:sldId id="1346" r:id="rId27"/>
    <p:sldId id="1371" r:id="rId28"/>
    <p:sldId id="453" r:id="rId29"/>
    <p:sldId id="454" r:id="rId30"/>
    <p:sldId id="1390" r:id="rId31"/>
    <p:sldId id="1361" r:id="rId32"/>
    <p:sldId id="1363" r:id="rId33"/>
    <p:sldId id="1364" r:id="rId34"/>
    <p:sldId id="1365" r:id="rId35"/>
    <p:sldId id="1334" r:id="rId36"/>
    <p:sldId id="1335" r:id="rId37"/>
    <p:sldId id="1356" r:id="rId38"/>
    <p:sldId id="1372" r:id="rId39"/>
    <p:sldId id="1367" r:id="rId40"/>
    <p:sldId id="1388" r:id="rId41"/>
  </p:sldIdLst>
  <p:sldSz cx="12192000" cy="6858000"/>
  <p:notesSz cx="6934200" cy="92329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42D"/>
    <a:srgbClr val="FFFF66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howOutlineIcons="0">
    <p:restoredLeft sz="34587" autoAdjust="0"/>
    <p:restoredTop sz="86426" autoAdjust="0"/>
  </p:normalViewPr>
  <p:slideViewPr>
    <p:cSldViewPr snapToGrid="0">
      <p:cViewPr varScale="1">
        <p:scale>
          <a:sx n="75" d="100"/>
          <a:sy n="75" d="100"/>
        </p:scale>
        <p:origin x="77" y="8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8174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notesMaster" Target="notesMasters/notesMaster1.xml"/><Relationship Id="rId47" Type="http://schemas.microsoft.com/office/2016/11/relationships/changesInfo" Target="changesInfos/changesInfo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presProps" Target="presProp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tableStyles" Target="tableStyles.xml"/><Relationship Id="rId20" Type="http://schemas.openxmlformats.org/officeDocument/2006/relationships/slide" Target="slides/slide16.xml"/><Relationship Id="rId41" Type="http://schemas.openxmlformats.org/officeDocument/2006/relationships/slide" Target="slides/slide3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Yves Roblin" userId="34551148-8106-41e2-8265-859f4abb369c" providerId="ADAL" clId="{E2C97869-76E0-4912-9149-1A36BDB87798}"/>
    <pc:docChg chg="delSld modSld delMainMaster">
      <pc:chgData name="Yves Roblin" userId="34551148-8106-41e2-8265-859f4abb369c" providerId="ADAL" clId="{E2C97869-76E0-4912-9149-1A36BDB87798}" dt="2024-05-28T15:19:02.442" v="85" actId="2696"/>
      <pc:docMkLst>
        <pc:docMk/>
      </pc:docMkLst>
      <pc:sldChg chg="modSp">
        <pc:chgData name="Yves Roblin" userId="34551148-8106-41e2-8265-859f4abb369c" providerId="ADAL" clId="{E2C97869-76E0-4912-9149-1A36BDB87798}" dt="2024-05-28T15:17:47.598" v="0" actId="20577"/>
        <pc:sldMkLst>
          <pc:docMk/>
          <pc:sldMk cId="0" sldId="256"/>
        </pc:sldMkLst>
        <pc:spChg chg="mod">
          <ac:chgData name="Yves Roblin" userId="34551148-8106-41e2-8265-859f4abb369c" providerId="ADAL" clId="{E2C97869-76E0-4912-9149-1A36BDB87798}" dt="2024-05-28T15:17:47.598" v="0" actId="20577"/>
          <ac:spMkLst>
            <pc:docMk/>
            <pc:sldMk cId="0" sldId="256"/>
            <ac:spMk id="2051" creationId="{00000000-0000-0000-0000-000000000000}"/>
          </ac:spMkLst>
        </pc:spChg>
      </pc:sldChg>
      <pc:sldChg chg="del">
        <pc:chgData name="Yves Roblin" userId="34551148-8106-41e2-8265-859f4abb369c" providerId="ADAL" clId="{E2C97869-76E0-4912-9149-1A36BDB87798}" dt="2024-05-28T15:18:57.678" v="76" actId="2696"/>
        <pc:sldMkLst>
          <pc:docMk/>
          <pc:sldMk cId="1192609239" sldId="264"/>
        </pc:sldMkLst>
      </pc:sldChg>
      <pc:sldChg chg="del">
        <pc:chgData name="Yves Roblin" userId="34551148-8106-41e2-8265-859f4abb369c" providerId="ADAL" clId="{E2C97869-76E0-4912-9149-1A36BDB87798}" dt="2024-05-28T15:18:55.626" v="70" actId="2696"/>
        <pc:sldMkLst>
          <pc:docMk/>
          <pc:sldMk cId="1556748003" sldId="271"/>
        </pc:sldMkLst>
      </pc:sldChg>
      <pc:sldChg chg="del">
        <pc:chgData name="Yves Roblin" userId="34551148-8106-41e2-8265-859f4abb369c" providerId="ADAL" clId="{E2C97869-76E0-4912-9149-1A36BDB87798}" dt="2024-05-28T15:18:52.315" v="52" actId="2696"/>
        <pc:sldMkLst>
          <pc:docMk/>
          <pc:sldMk cId="713156353" sldId="302"/>
        </pc:sldMkLst>
      </pc:sldChg>
      <pc:sldChg chg="del">
        <pc:chgData name="Yves Roblin" userId="34551148-8106-41e2-8265-859f4abb369c" providerId="ADAL" clId="{E2C97869-76E0-4912-9149-1A36BDB87798}" dt="2024-05-28T15:19:02.430" v="84" actId="2696"/>
        <pc:sldMkLst>
          <pc:docMk/>
          <pc:sldMk cId="459193202" sldId="309"/>
        </pc:sldMkLst>
      </pc:sldChg>
      <pc:sldChg chg="del">
        <pc:chgData name="Yves Roblin" userId="34551148-8106-41e2-8265-859f4abb369c" providerId="ADAL" clId="{E2C97869-76E0-4912-9149-1A36BDB87798}" dt="2024-05-28T15:18:17.124" v="2" actId="2696"/>
        <pc:sldMkLst>
          <pc:docMk/>
          <pc:sldMk cId="1751402343" sldId="310"/>
        </pc:sldMkLst>
      </pc:sldChg>
      <pc:sldChg chg="del">
        <pc:chgData name="Yves Roblin" userId="34551148-8106-41e2-8265-859f4abb369c" providerId="ADAL" clId="{E2C97869-76E0-4912-9149-1A36BDB87798}" dt="2024-05-28T15:18:53.113" v="53" actId="2696"/>
        <pc:sldMkLst>
          <pc:docMk/>
          <pc:sldMk cId="3108756080" sldId="313"/>
        </pc:sldMkLst>
      </pc:sldChg>
      <pc:sldChg chg="del">
        <pc:chgData name="Yves Roblin" userId="34551148-8106-41e2-8265-859f4abb369c" providerId="ADAL" clId="{E2C97869-76E0-4912-9149-1A36BDB87798}" dt="2024-05-28T15:18:53.973" v="55" actId="2696"/>
        <pc:sldMkLst>
          <pc:docMk/>
          <pc:sldMk cId="2387814866" sldId="327"/>
        </pc:sldMkLst>
      </pc:sldChg>
      <pc:sldChg chg="del">
        <pc:chgData name="Yves Roblin" userId="34551148-8106-41e2-8265-859f4abb369c" providerId="ADAL" clId="{E2C97869-76E0-4912-9149-1A36BDB87798}" dt="2024-05-28T15:19:01.816" v="83" actId="2696"/>
        <pc:sldMkLst>
          <pc:docMk/>
          <pc:sldMk cId="2273522043" sldId="333"/>
        </pc:sldMkLst>
      </pc:sldChg>
      <pc:sldChg chg="del">
        <pc:chgData name="Yves Roblin" userId="34551148-8106-41e2-8265-859f4abb369c" providerId="ADAL" clId="{E2C97869-76E0-4912-9149-1A36BDB87798}" dt="2024-05-28T15:19:00.773" v="81" actId="2696"/>
        <pc:sldMkLst>
          <pc:docMk/>
          <pc:sldMk cId="748467295" sldId="385"/>
        </pc:sldMkLst>
      </pc:sldChg>
      <pc:sldChg chg="del">
        <pc:chgData name="Yves Roblin" userId="34551148-8106-41e2-8265-859f4abb369c" providerId="ADAL" clId="{E2C97869-76E0-4912-9149-1A36BDB87798}" dt="2024-05-28T15:19:00.127" v="80" actId="2696"/>
        <pc:sldMkLst>
          <pc:docMk/>
          <pc:sldMk cId="1726159321" sldId="402"/>
        </pc:sldMkLst>
      </pc:sldChg>
      <pc:sldChg chg="del">
        <pc:chgData name="Yves Roblin" userId="34551148-8106-41e2-8265-859f4abb369c" providerId="ADAL" clId="{E2C97869-76E0-4912-9149-1A36BDB87798}" dt="2024-05-28T15:18:55.231" v="69" actId="2696"/>
        <pc:sldMkLst>
          <pc:docMk/>
          <pc:sldMk cId="372941061" sldId="408"/>
        </pc:sldMkLst>
      </pc:sldChg>
      <pc:sldChg chg="del">
        <pc:chgData name="Yves Roblin" userId="34551148-8106-41e2-8265-859f4abb369c" providerId="ADAL" clId="{E2C97869-76E0-4912-9149-1A36BDB87798}" dt="2024-05-28T15:18:56.038" v="72" actId="2696"/>
        <pc:sldMkLst>
          <pc:docMk/>
          <pc:sldMk cId="2632833673" sldId="485"/>
        </pc:sldMkLst>
      </pc:sldChg>
      <pc:sldChg chg="del">
        <pc:chgData name="Yves Roblin" userId="34551148-8106-41e2-8265-859f4abb369c" providerId="ADAL" clId="{E2C97869-76E0-4912-9149-1A36BDB87798}" dt="2024-05-28T15:18:53.593" v="54" actId="2696"/>
        <pc:sldMkLst>
          <pc:docMk/>
          <pc:sldMk cId="1529698087" sldId="501"/>
        </pc:sldMkLst>
      </pc:sldChg>
      <pc:sldChg chg="del">
        <pc:chgData name="Yves Roblin" userId="34551148-8106-41e2-8265-859f4abb369c" providerId="ADAL" clId="{E2C97869-76E0-4912-9149-1A36BDB87798}" dt="2024-05-28T15:18:56.852" v="74" actId="2696"/>
        <pc:sldMkLst>
          <pc:docMk/>
          <pc:sldMk cId="2551440988" sldId="527"/>
        </pc:sldMkLst>
      </pc:sldChg>
      <pc:sldChg chg="del">
        <pc:chgData name="Yves Roblin" userId="34551148-8106-41e2-8265-859f4abb369c" providerId="ADAL" clId="{E2C97869-76E0-4912-9149-1A36BDB87798}" dt="2024-05-28T15:18:56.413" v="73" actId="2696"/>
        <pc:sldMkLst>
          <pc:docMk/>
          <pc:sldMk cId="2861228306" sldId="569"/>
        </pc:sldMkLst>
      </pc:sldChg>
      <pc:sldChg chg="del">
        <pc:chgData name="Yves Roblin" userId="34551148-8106-41e2-8265-859f4abb369c" providerId="ADAL" clId="{E2C97869-76E0-4912-9149-1A36BDB87798}" dt="2024-05-28T15:18:43.869" v="50" actId="2696"/>
        <pc:sldMkLst>
          <pc:docMk/>
          <pc:sldMk cId="3264109054" sldId="823"/>
        </pc:sldMkLst>
      </pc:sldChg>
      <pc:sldChg chg="del">
        <pc:chgData name="Yves Roblin" userId="34551148-8106-41e2-8265-859f4abb369c" providerId="ADAL" clId="{E2C97869-76E0-4912-9149-1A36BDB87798}" dt="2024-05-28T15:18:41.359" v="31" actId="2696"/>
        <pc:sldMkLst>
          <pc:docMk/>
          <pc:sldMk cId="3440839271" sldId="860"/>
        </pc:sldMkLst>
      </pc:sldChg>
      <pc:sldChg chg="del">
        <pc:chgData name="Yves Roblin" userId="34551148-8106-41e2-8265-859f4abb369c" providerId="ADAL" clId="{E2C97869-76E0-4912-9149-1A36BDB87798}" dt="2024-05-28T15:18:42.167" v="32" actId="2696"/>
        <pc:sldMkLst>
          <pc:docMk/>
          <pc:sldMk cId="2731010717" sldId="865"/>
        </pc:sldMkLst>
      </pc:sldChg>
      <pc:sldChg chg="del">
        <pc:chgData name="Yves Roblin" userId="34551148-8106-41e2-8265-859f4abb369c" providerId="ADAL" clId="{E2C97869-76E0-4912-9149-1A36BDB87798}" dt="2024-05-28T15:18:38.550" v="12" actId="2696"/>
        <pc:sldMkLst>
          <pc:docMk/>
          <pc:sldMk cId="2659099478" sldId="870"/>
        </pc:sldMkLst>
      </pc:sldChg>
      <pc:sldChg chg="del">
        <pc:chgData name="Yves Roblin" userId="34551148-8106-41e2-8265-859f4abb369c" providerId="ADAL" clId="{E2C97869-76E0-4912-9149-1A36BDB87798}" dt="2024-05-28T15:18:43.441" v="34" actId="2696"/>
        <pc:sldMkLst>
          <pc:docMk/>
          <pc:sldMk cId="3665856679" sldId="871"/>
        </pc:sldMkLst>
      </pc:sldChg>
      <pc:sldChg chg="del">
        <pc:chgData name="Yves Roblin" userId="34551148-8106-41e2-8265-859f4abb369c" providerId="ADAL" clId="{E2C97869-76E0-4912-9149-1A36BDB87798}" dt="2024-05-28T15:18:51.843" v="51" actId="2696"/>
        <pc:sldMkLst>
          <pc:docMk/>
          <pc:sldMk cId="4165147828" sldId="1265"/>
        </pc:sldMkLst>
      </pc:sldChg>
      <pc:sldChg chg="del">
        <pc:chgData name="Yves Roblin" userId="34551148-8106-41e2-8265-859f4abb369c" providerId="ADAL" clId="{E2C97869-76E0-4912-9149-1A36BDB87798}" dt="2024-05-28T15:18:59.143" v="78" actId="2696"/>
        <pc:sldMkLst>
          <pc:docMk/>
          <pc:sldMk cId="1671242126" sldId="1275"/>
        </pc:sldMkLst>
      </pc:sldChg>
      <pc:sldChg chg="del">
        <pc:chgData name="Yves Roblin" userId="34551148-8106-41e2-8265-859f4abb369c" providerId="ADAL" clId="{E2C97869-76E0-4912-9149-1A36BDB87798}" dt="2024-05-28T15:18:59.664" v="79" actId="2696"/>
        <pc:sldMkLst>
          <pc:docMk/>
          <pc:sldMk cId="3696217070" sldId="1280"/>
        </pc:sldMkLst>
      </pc:sldChg>
      <pc:sldChg chg="del">
        <pc:chgData name="Yves Roblin" userId="34551148-8106-41e2-8265-859f4abb369c" providerId="ADAL" clId="{E2C97869-76E0-4912-9149-1A36BDB87798}" dt="2024-05-28T15:18:58.496" v="77" actId="2696"/>
        <pc:sldMkLst>
          <pc:docMk/>
          <pc:sldMk cId="3008222745" sldId="1284"/>
        </pc:sldMkLst>
      </pc:sldChg>
      <pc:sldChg chg="del">
        <pc:chgData name="Yves Roblin" userId="34551148-8106-41e2-8265-859f4abb369c" providerId="ADAL" clId="{E2C97869-76E0-4912-9149-1A36BDB87798}" dt="2024-05-28T15:18:57.269" v="75" actId="2696"/>
        <pc:sldMkLst>
          <pc:docMk/>
          <pc:sldMk cId="920995849" sldId="1287"/>
        </pc:sldMkLst>
      </pc:sldChg>
      <pc:sldChg chg="del">
        <pc:chgData name="Yves Roblin" userId="34551148-8106-41e2-8265-859f4abb369c" providerId="ADAL" clId="{E2C97869-76E0-4912-9149-1A36BDB87798}" dt="2024-05-28T15:19:01.252" v="82" actId="2696"/>
        <pc:sldMkLst>
          <pc:docMk/>
          <pc:sldMk cId="1509069275" sldId="1288"/>
        </pc:sldMkLst>
      </pc:sldChg>
      <pc:sldChg chg="del">
        <pc:chgData name="Yves Roblin" userId="34551148-8106-41e2-8265-859f4abb369c" providerId="ADAL" clId="{E2C97869-76E0-4912-9149-1A36BDB87798}" dt="2024-05-28T15:18:17.574" v="3" actId="2696"/>
        <pc:sldMkLst>
          <pc:docMk/>
          <pc:sldMk cId="1961763017" sldId="1391"/>
        </pc:sldMkLst>
      </pc:sldChg>
      <pc:sldChg chg="del">
        <pc:chgData name="Yves Roblin" userId="34551148-8106-41e2-8265-859f4abb369c" providerId="ADAL" clId="{E2C97869-76E0-4912-9149-1A36BDB87798}" dt="2024-05-28T15:18:16.434" v="1" actId="2696"/>
        <pc:sldMkLst>
          <pc:docMk/>
          <pc:sldMk cId="2968932696" sldId="1392"/>
        </pc:sldMkLst>
      </pc:sldChg>
      <pc:sldChg chg="del">
        <pc:chgData name="Yves Roblin" userId="34551148-8106-41e2-8265-859f4abb369c" providerId="ADAL" clId="{E2C97869-76E0-4912-9149-1A36BDB87798}" dt="2024-05-28T15:18:18.465" v="5" actId="2696"/>
        <pc:sldMkLst>
          <pc:docMk/>
          <pc:sldMk cId="1649595251" sldId="1393"/>
        </pc:sldMkLst>
      </pc:sldChg>
      <pc:sldChg chg="del">
        <pc:chgData name="Yves Roblin" userId="34551148-8106-41e2-8265-859f4abb369c" providerId="ADAL" clId="{E2C97869-76E0-4912-9149-1A36BDB87798}" dt="2024-05-28T15:18:18.089" v="4" actId="2696"/>
        <pc:sldMkLst>
          <pc:docMk/>
          <pc:sldMk cId="1144497812" sldId="1394"/>
        </pc:sldMkLst>
      </pc:sldChg>
      <pc:sldChg chg="del">
        <pc:chgData name="Yves Roblin" userId="34551148-8106-41e2-8265-859f4abb369c" providerId="ADAL" clId="{E2C97869-76E0-4912-9149-1A36BDB87798}" dt="2024-05-28T15:18:36.641" v="10" actId="2696"/>
        <pc:sldMkLst>
          <pc:docMk/>
          <pc:sldMk cId="1145071352" sldId="1395"/>
        </pc:sldMkLst>
      </pc:sldChg>
      <pc:sldChg chg="del">
        <pc:chgData name="Yves Roblin" userId="34551148-8106-41e2-8265-859f4abb369c" providerId="ADAL" clId="{E2C97869-76E0-4912-9149-1A36BDB87798}" dt="2024-05-28T15:18:18.814" v="6" actId="2696"/>
        <pc:sldMkLst>
          <pc:docMk/>
          <pc:sldMk cId="1485931999" sldId="1396"/>
        </pc:sldMkLst>
      </pc:sldChg>
      <pc:sldChg chg="del">
        <pc:chgData name="Yves Roblin" userId="34551148-8106-41e2-8265-859f4abb369c" providerId="ADAL" clId="{E2C97869-76E0-4912-9149-1A36BDB87798}" dt="2024-05-28T15:18:42.488" v="33" actId="2696"/>
        <pc:sldMkLst>
          <pc:docMk/>
          <pc:sldMk cId="4180837838" sldId="1399"/>
        </pc:sldMkLst>
      </pc:sldChg>
      <pc:sldChg chg="del">
        <pc:chgData name="Yves Roblin" userId="34551148-8106-41e2-8265-859f4abb369c" providerId="ADAL" clId="{E2C97869-76E0-4912-9149-1A36BDB87798}" dt="2024-05-28T15:18:37.283" v="11" actId="2696"/>
        <pc:sldMkLst>
          <pc:docMk/>
          <pc:sldMk cId="762030244" sldId="1400"/>
        </pc:sldMkLst>
      </pc:sldChg>
      <pc:sldChg chg="del">
        <pc:chgData name="Yves Roblin" userId="34551148-8106-41e2-8265-859f4abb369c" providerId="ADAL" clId="{E2C97869-76E0-4912-9149-1A36BDB87798}" dt="2024-05-28T15:18:19.457" v="8" actId="2696"/>
        <pc:sldMkLst>
          <pc:docMk/>
          <pc:sldMk cId="257501091" sldId="1401"/>
        </pc:sldMkLst>
      </pc:sldChg>
      <pc:sldChg chg="del">
        <pc:chgData name="Yves Roblin" userId="34551148-8106-41e2-8265-859f4abb369c" providerId="ADAL" clId="{E2C97869-76E0-4912-9149-1A36BDB87798}" dt="2024-05-28T15:18:19.246" v="7" actId="2696"/>
        <pc:sldMkLst>
          <pc:docMk/>
          <pc:sldMk cId="608487429" sldId="1402"/>
        </pc:sldMkLst>
      </pc:sldChg>
      <pc:sldChg chg="del">
        <pc:chgData name="Yves Roblin" userId="34551148-8106-41e2-8265-859f4abb369c" providerId="ADAL" clId="{E2C97869-76E0-4912-9149-1A36BDB87798}" dt="2024-05-28T15:18:19.804" v="9" actId="2696"/>
        <pc:sldMkLst>
          <pc:docMk/>
          <pc:sldMk cId="4042049849" sldId="1403"/>
        </pc:sldMkLst>
      </pc:sldChg>
      <pc:sldChg chg="del">
        <pc:chgData name="Yves Roblin" userId="34551148-8106-41e2-8265-859f4abb369c" providerId="ADAL" clId="{E2C97869-76E0-4912-9149-1A36BDB87798}" dt="2024-05-28T15:18:38.944" v="13" actId="2696"/>
        <pc:sldMkLst>
          <pc:docMk/>
          <pc:sldMk cId="137123829" sldId="1406"/>
        </pc:sldMkLst>
      </pc:sldChg>
      <pc:sldChg chg="del">
        <pc:chgData name="Yves Roblin" userId="34551148-8106-41e2-8265-859f4abb369c" providerId="ADAL" clId="{E2C97869-76E0-4912-9149-1A36BDB87798}" dt="2024-05-28T15:18:40.005" v="29" actId="2696"/>
        <pc:sldMkLst>
          <pc:docMk/>
          <pc:sldMk cId="1658849530" sldId="1407"/>
        </pc:sldMkLst>
      </pc:sldChg>
      <pc:sldChg chg="del">
        <pc:chgData name="Yves Roblin" userId="34551148-8106-41e2-8265-859f4abb369c" providerId="ADAL" clId="{E2C97869-76E0-4912-9149-1A36BDB87798}" dt="2024-05-28T15:18:40.342" v="30" actId="2696"/>
        <pc:sldMkLst>
          <pc:docMk/>
          <pc:sldMk cId="788410956" sldId="1408"/>
        </pc:sldMkLst>
      </pc:sldChg>
      <pc:sldChg chg="del">
        <pc:chgData name="Yves Roblin" userId="34551148-8106-41e2-8265-859f4abb369c" providerId="ADAL" clId="{E2C97869-76E0-4912-9149-1A36BDB87798}" dt="2024-05-28T15:18:54.359" v="56" actId="2696"/>
        <pc:sldMkLst>
          <pc:docMk/>
          <pc:sldMk cId="3544808309" sldId="1409"/>
        </pc:sldMkLst>
      </pc:sldChg>
      <pc:sldChg chg="del">
        <pc:chgData name="Yves Roblin" userId="34551148-8106-41e2-8265-859f4abb369c" providerId="ADAL" clId="{E2C97869-76E0-4912-9149-1A36BDB87798}" dt="2024-05-28T15:18:54.868" v="57" actId="2696"/>
        <pc:sldMkLst>
          <pc:docMk/>
          <pc:sldMk cId="983791370" sldId="1411"/>
        </pc:sldMkLst>
      </pc:sldChg>
      <pc:sldMasterChg chg="delSldLayout">
        <pc:chgData name="Yves Roblin" userId="34551148-8106-41e2-8265-859f4abb369c" providerId="ADAL" clId="{E2C97869-76E0-4912-9149-1A36BDB87798}" dt="2024-05-28T15:19:02.442" v="85" actId="2696"/>
        <pc:sldMasterMkLst>
          <pc:docMk/>
          <pc:sldMasterMk cId="0" sldId="2147483648"/>
        </pc:sldMasterMkLst>
        <pc:sldLayoutChg chg="del">
          <pc:chgData name="Yves Roblin" userId="34551148-8106-41e2-8265-859f4abb369c" providerId="ADAL" clId="{E2C97869-76E0-4912-9149-1A36BDB87798}" dt="2024-05-28T15:19:02.442" v="85" actId="2696"/>
          <pc:sldLayoutMkLst>
            <pc:docMk/>
            <pc:sldMasterMk cId="0" sldId="2147483648"/>
            <pc:sldLayoutMk cId="619879487" sldId="2147483666"/>
          </pc:sldLayoutMkLst>
        </pc:sldLayoutChg>
        <pc:sldLayoutChg chg="del">
          <pc:chgData name="Yves Roblin" userId="34551148-8106-41e2-8265-859f4abb369c" providerId="ADAL" clId="{E2C97869-76E0-4912-9149-1A36BDB87798}" dt="2024-05-28T15:18:55.626" v="71" actId="2696"/>
          <pc:sldLayoutMkLst>
            <pc:docMk/>
            <pc:sldMasterMk cId="0" sldId="2147483648"/>
            <pc:sldLayoutMk cId="1279629357" sldId="2147483711"/>
          </pc:sldLayoutMkLst>
        </pc:sldLayoutChg>
      </pc:sldMasterChg>
      <pc:sldMasterChg chg="del delSldLayout">
        <pc:chgData name="Yves Roblin" userId="34551148-8106-41e2-8265-859f4abb369c" providerId="ADAL" clId="{E2C97869-76E0-4912-9149-1A36BDB87798}" dt="2024-05-28T15:18:38.960" v="28" actId="2696"/>
        <pc:sldMasterMkLst>
          <pc:docMk/>
          <pc:sldMasterMk cId="3616453735" sldId="2147483683"/>
        </pc:sldMasterMkLst>
        <pc:sldLayoutChg chg="del">
          <pc:chgData name="Yves Roblin" userId="34551148-8106-41e2-8265-859f4abb369c" providerId="ADAL" clId="{E2C97869-76E0-4912-9149-1A36BDB87798}" dt="2024-05-28T15:18:38.960" v="25" actId="2696"/>
          <pc:sldLayoutMkLst>
            <pc:docMk/>
            <pc:sldMasterMk cId="3616453735" sldId="2147483683"/>
            <pc:sldLayoutMk cId="666641832" sldId="2147483680"/>
          </pc:sldLayoutMkLst>
        </pc:sldLayoutChg>
        <pc:sldLayoutChg chg="del">
          <pc:chgData name="Yves Roblin" userId="34551148-8106-41e2-8265-859f4abb369c" providerId="ADAL" clId="{E2C97869-76E0-4912-9149-1A36BDB87798}" dt="2024-05-28T15:18:38.960" v="26" actId="2696"/>
          <pc:sldLayoutMkLst>
            <pc:docMk/>
            <pc:sldMasterMk cId="3616453735" sldId="2147483683"/>
            <pc:sldLayoutMk cId="2979135705" sldId="2147483681"/>
          </pc:sldLayoutMkLst>
        </pc:sldLayoutChg>
        <pc:sldLayoutChg chg="del">
          <pc:chgData name="Yves Roblin" userId="34551148-8106-41e2-8265-859f4abb369c" providerId="ADAL" clId="{E2C97869-76E0-4912-9149-1A36BDB87798}" dt="2024-05-28T15:18:38.960" v="27" actId="2696"/>
          <pc:sldLayoutMkLst>
            <pc:docMk/>
            <pc:sldMasterMk cId="3616453735" sldId="2147483683"/>
            <pc:sldLayoutMk cId="2514409333" sldId="2147483682"/>
          </pc:sldLayoutMkLst>
        </pc:sldLayoutChg>
        <pc:sldLayoutChg chg="del">
          <pc:chgData name="Yves Roblin" userId="34551148-8106-41e2-8265-859f4abb369c" providerId="ADAL" clId="{E2C97869-76E0-4912-9149-1A36BDB87798}" dt="2024-05-28T15:18:38.944" v="14" actId="2696"/>
          <pc:sldLayoutMkLst>
            <pc:docMk/>
            <pc:sldMasterMk cId="3616453735" sldId="2147483683"/>
            <pc:sldLayoutMk cId="1520609157" sldId="2147483684"/>
          </pc:sldLayoutMkLst>
        </pc:sldLayoutChg>
        <pc:sldLayoutChg chg="del">
          <pc:chgData name="Yves Roblin" userId="34551148-8106-41e2-8265-859f4abb369c" providerId="ADAL" clId="{E2C97869-76E0-4912-9149-1A36BDB87798}" dt="2024-05-28T15:18:38.944" v="15" actId="2696"/>
          <pc:sldLayoutMkLst>
            <pc:docMk/>
            <pc:sldMasterMk cId="3616453735" sldId="2147483683"/>
            <pc:sldLayoutMk cId="69624719" sldId="2147483685"/>
          </pc:sldLayoutMkLst>
        </pc:sldLayoutChg>
        <pc:sldLayoutChg chg="del">
          <pc:chgData name="Yves Roblin" userId="34551148-8106-41e2-8265-859f4abb369c" providerId="ADAL" clId="{E2C97869-76E0-4912-9149-1A36BDB87798}" dt="2024-05-28T15:18:38.944" v="16" actId="2696"/>
          <pc:sldLayoutMkLst>
            <pc:docMk/>
            <pc:sldMasterMk cId="3616453735" sldId="2147483683"/>
            <pc:sldLayoutMk cId="1416261172" sldId="2147483686"/>
          </pc:sldLayoutMkLst>
        </pc:sldLayoutChg>
        <pc:sldLayoutChg chg="del">
          <pc:chgData name="Yves Roblin" userId="34551148-8106-41e2-8265-859f4abb369c" providerId="ADAL" clId="{E2C97869-76E0-4912-9149-1A36BDB87798}" dt="2024-05-28T15:18:38.944" v="17" actId="2696"/>
          <pc:sldLayoutMkLst>
            <pc:docMk/>
            <pc:sldMasterMk cId="3616453735" sldId="2147483683"/>
            <pc:sldLayoutMk cId="3501234624" sldId="2147483687"/>
          </pc:sldLayoutMkLst>
        </pc:sldLayoutChg>
        <pc:sldLayoutChg chg="del">
          <pc:chgData name="Yves Roblin" userId="34551148-8106-41e2-8265-859f4abb369c" providerId="ADAL" clId="{E2C97869-76E0-4912-9149-1A36BDB87798}" dt="2024-05-28T15:18:38.944" v="18" actId="2696"/>
          <pc:sldLayoutMkLst>
            <pc:docMk/>
            <pc:sldMasterMk cId="3616453735" sldId="2147483683"/>
            <pc:sldLayoutMk cId="3027971019" sldId="2147483688"/>
          </pc:sldLayoutMkLst>
        </pc:sldLayoutChg>
        <pc:sldLayoutChg chg="del">
          <pc:chgData name="Yves Roblin" userId="34551148-8106-41e2-8265-859f4abb369c" providerId="ADAL" clId="{E2C97869-76E0-4912-9149-1A36BDB87798}" dt="2024-05-28T15:18:38.944" v="19" actId="2696"/>
          <pc:sldLayoutMkLst>
            <pc:docMk/>
            <pc:sldMasterMk cId="3616453735" sldId="2147483683"/>
            <pc:sldLayoutMk cId="3961191482" sldId="2147483689"/>
          </pc:sldLayoutMkLst>
        </pc:sldLayoutChg>
        <pc:sldLayoutChg chg="del">
          <pc:chgData name="Yves Roblin" userId="34551148-8106-41e2-8265-859f4abb369c" providerId="ADAL" clId="{E2C97869-76E0-4912-9149-1A36BDB87798}" dt="2024-05-28T15:18:38.944" v="20" actId="2696"/>
          <pc:sldLayoutMkLst>
            <pc:docMk/>
            <pc:sldMasterMk cId="3616453735" sldId="2147483683"/>
            <pc:sldLayoutMk cId="3624193362" sldId="2147483690"/>
          </pc:sldLayoutMkLst>
        </pc:sldLayoutChg>
        <pc:sldLayoutChg chg="del">
          <pc:chgData name="Yves Roblin" userId="34551148-8106-41e2-8265-859f4abb369c" providerId="ADAL" clId="{E2C97869-76E0-4912-9149-1A36BDB87798}" dt="2024-05-28T15:18:38.944" v="21" actId="2696"/>
          <pc:sldLayoutMkLst>
            <pc:docMk/>
            <pc:sldMasterMk cId="3616453735" sldId="2147483683"/>
            <pc:sldLayoutMk cId="2055145147" sldId="2147483691"/>
          </pc:sldLayoutMkLst>
        </pc:sldLayoutChg>
        <pc:sldLayoutChg chg="del">
          <pc:chgData name="Yves Roblin" userId="34551148-8106-41e2-8265-859f4abb369c" providerId="ADAL" clId="{E2C97869-76E0-4912-9149-1A36BDB87798}" dt="2024-05-28T15:18:38.944" v="22" actId="2696"/>
          <pc:sldLayoutMkLst>
            <pc:docMk/>
            <pc:sldMasterMk cId="3616453735" sldId="2147483683"/>
            <pc:sldLayoutMk cId="3499362914" sldId="2147483692"/>
          </pc:sldLayoutMkLst>
        </pc:sldLayoutChg>
        <pc:sldLayoutChg chg="del">
          <pc:chgData name="Yves Roblin" userId="34551148-8106-41e2-8265-859f4abb369c" providerId="ADAL" clId="{E2C97869-76E0-4912-9149-1A36BDB87798}" dt="2024-05-28T15:18:38.944" v="23" actId="2696"/>
          <pc:sldLayoutMkLst>
            <pc:docMk/>
            <pc:sldMasterMk cId="3616453735" sldId="2147483683"/>
            <pc:sldLayoutMk cId="2579792963" sldId="2147483693"/>
          </pc:sldLayoutMkLst>
        </pc:sldLayoutChg>
        <pc:sldLayoutChg chg="del">
          <pc:chgData name="Yves Roblin" userId="34551148-8106-41e2-8265-859f4abb369c" providerId="ADAL" clId="{E2C97869-76E0-4912-9149-1A36BDB87798}" dt="2024-05-28T15:18:38.959" v="24" actId="2696"/>
          <pc:sldLayoutMkLst>
            <pc:docMk/>
            <pc:sldMasterMk cId="3616453735" sldId="2147483683"/>
            <pc:sldLayoutMk cId="4220305585" sldId="2147483694"/>
          </pc:sldLayoutMkLst>
        </pc:sldLayoutChg>
      </pc:sldMasterChg>
      <pc:sldMasterChg chg="del delSldLayout">
        <pc:chgData name="Yves Roblin" userId="34551148-8106-41e2-8265-859f4abb369c" providerId="ADAL" clId="{E2C97869-76E0-4912-9149-1A36BDB87798}" dt="2024-05-28T15:18:43.452" v="49" actId="2696"/>
        <pc:sldMasterMkLst>
          <pc:docMk/>
          <pc:sldMasterMk cId="2616986954" sldId="2147483695"/>
        </pc:sldMasterMkLst>
        <pc:sldLayoutChg chg="del">
          <pc:chgData name="Yves Roblin" userId="34551148-8106-41e2-8265-859f4abb369c" providerId="ADAL" clId="{E2C97869-76E0-4912-9149-1A36BDB87798}" dt="2024-05-28T15:18:43.441" v="35" actId="2696"/>
          <pc:sldLayoutMkLst>
            <pc:docMk/>
            <pc:sldMasterMk cId="2616986954" sldId="2147483695"/>
            <pc:sldLayoutMk cId="1224662429" sldId="2147483696"/>
          </pc:sldLayoutMkLst>
        </pc:sldLayoutChg>
        <pc:sldLayoutChg chg="del">
          <pc:chgData name="Yves Roblin" userId="34551148-8106-41e2-8265-859f4abb369c" providerId="ADAL" clId="{E2C97869-76E0-4912-9149-1A36BDB87798}" dt="2024-05-28T15:18:43.441" v="36" actId="2696"/>
          <pc:sldLayoutMkLst>
            <pc:docMk/>
            <pc:sldMasterMk cId="2616986954" sldId="2147483695"/>
            <pc:sldLayoutMk cId="1889565711" sldId="2147483697"/>
          </pc:sldLayoutMkLst>
        </pc:sldLayoutChg>
        <pc:sldLayoutChg chg="del">
          <pc:chgData name="Yves Roblin" userId="34551148-8106-41e2-8265-859f4abb369c" providerId="ADAL" clId="{E2C97869-76E0-4912-9149-1A36BDB87798}" dt="2024-05-28T15:18:43.441" v="37" actId="2696"/>
          <pc:sldLayoutMkLst>
            <pc:docMk/>
            <pc:sldMasterMk cId="2616986954" sldId="2147483695"/>
            <pc:sldLayoutMk cId="715358382" sldId="2147483698"/>
          </pc:sldLayoutMkLst>
        </pc:sldLayoutChg>
        <pc:sldLayoutChg chg="del">
          <pc:chgData name="Yves Roblin" userId="34551148-8106-41e2-8265-859f4abb369c" providerId="ADAL" clId="{E2C97869-76E0-4912-9149-1A36BDB87798}" dt="2024-05-28T15:18:43.441" v="38" actId="2696"/>
          <pc:sldLayoutMkLst>
            <pc:docMk/>
            <pc:sldMasterMk cId="2616986954" sldId="2147483695"/>
            <pc:sldLayoutMk cId="321922324" sldId="2147483699"/>
          </pc:sldLayoutMkLst>
        </pc:sldLayoutChg>
        <pc:sldLayoutChg chg="del">
          <pc:chgData name="Yves Roblin" userId="34551148-8106-41e2-8265-859f4abb369c" providerId="ADAL" clId="{E2C97869-76E0-4912-9149-1A36BDB87798}" dt="2024-05-28T15:18:43.441" v="39" actId="2696"/>
          <pc:sldLayoutMkLst>
            <pc:docMk/>
            <pc:sldMasterMk cId="2616986954" sldId="2147483695"/>
            <pc:sldLayoutMk cId="841803165" sldId="2147483700"/>
          </pc:sldLayoutMkLst>
        </pc:sldLayoutChg>
        <pc:sldLayoutChg chg="del">
          <pc:chgData name="Yves Roblin" userId="34551148-8106-41e2-8265-859f4abb369c" providerId="ADAL" clId="{E2C97869-76E0-4912-9149-1A36BDB87798}" dt="2024-05-28T15:18:43.441" v="40" actId="2696"/>
          <pc:sldLayoutMkLst>
            <pc:docMk/>
            <pc:sldMasterMk cId="2616986954" sldId="2147483695"/>
            <pc:sldLayoutMk cId="3381137513" sldId="2147483701"/>
          </pc:sldLayoutMkLst>
        </pc:sldLayoutChg>
        <pc:sldLayoutChg chg="del">
          <pc:chgData name="Yves Roblin" userId="34551148-8106-41e2-8265-859f4abb369c" providerId="ADAL" clId="{E2C97869-76E0-4912-9149-1A36BDB87798}" dt="2024-05-28T15:18:43.441" v="41" actId="2696"/>
          <pc:sldLayoutMkLst>
            <pc:docMk/>
            <pc:sldMasterMk cId="2616986954" sldId="2147483695"/>
            <pc:sldLayoutMk cId="1426340710" sldId="2147483702"/>
          </pc:sldLayoutMkLst>
        </pc:sldLayoutChg>
        <pc:sldLayoutChg chg="del">
          <pc:chgData name="Yves Roblin" userId="34551148-8106-41e2-8265-859f4abb369c" providerId="ADAL" clId="{E2C97869-76E0-4912-9149-1A36BDB87798}" dt="2024-05-28T15:18:43.441" v="42" actId="2696"/>
          <pc:sldLayoutMkLst>
            <pc:docMk/>
            <pc:sldMasterMk cId="2616986954" sldId="2147483695"/>
            <pc:sldLayoutMk cId="1483546510" sldId="2147483703"/>
          </pc:sldLayoutMkLst>
        </pc:sldLayoutChg>
        <pc:sldLayoutChg chg="del">
          <pc:chgData name="Yves Roblin" userId="34551148-8106-41e2-8265-859f4abb369c" providerId="ADAL" clId="{E2C97869-76E0-4912-9149-1A36BDB87798}" dt="2024-05-28T15:18:43.441" v="43" actId="2696"/>
          <pc:sldLayoutMkLst>
            <pc:docMk/>
            <pc:sldMasterMk cId="2616986954" sldId="2147483695"/>
            <pc:sldLayoutMk cId="26438986" sldId="2147483704"/>
          </pc:sldLayoutMkLst>
        </pc:sldLayoutChg>
        <pc:sldLayoutChg chg="del">
          <pc:chgData name="Yves Roblin" userId="34551148-8106-41e2-8265-859f4abb369c" providerId="ADAL" clId="{E2C97869-76E0-4912-9149-1A36BDB87798}" dt="2024-05-28T15:18:43.441" v="44" actId="2696"/>
          <pc:sldLayoutMkLst>
            <pc:docMk/>
            <pc:sldMasterMk cId="2616986954" sldId="2147483695"/>
            <pc:sldLayoutMk cId="450194712" sldId="2147483705"/>
          </pc:sldLayoutMkLst>
        </pc:sldLayoutChg>
        <pc:sldLayoutChg chg="del">
          <pc:chgData name="Yves Roblin" userId="34551148-8106-41e2-8265-859f4abb369c" providerId="ADAL" clId="{E2C97869-76E0-4912-9149-1A36BDB87798}" dt="2024-05-28T15:18:43.449" v="45" actId="2696"/>
          <pc:sldLayoutMkLst>
            <pc:docMk/>
            <pc:sldMasterMk cId="2616986954" sldId="2147483695"/>
            <pc:sldLayoutMk cId="4123590450" sldId="2147483706"/>
          </pc:sldLayoutMkLst>
        </pc:sldLayoutChg>
        <pc:sldLayoutChg chg="del">
          <pc:chgData name="Yves Roblin" userId="34551148-8106-41e2-8265-859f4abb369c" providerId="ADAL" clId="{E2C97869-76E0-4912-9149-1A36BDB87798}" dt="2024-05-28T15:18:43.449" v="46" actId="2696"/>
          <pc:sldLayoutMkLst>
            <pc:docMk/>
            <pc:sldMasterMk cId="2616986954" sldId="2147483695"/>
            <pc:sldLayoutMk cId="2355224320" sldId="2147483707"/>
          </pc:sldLayoutMkLst>
        </pc:sldLayoutChg>
        <pc:sldLayoutChg chg="del">
          <pc:chgData name="Yves Roblin" userId="34551148-8106-41e2-8265-859f4abb369c" providerId="ADAL" clId="{E2C97869-76E0-4912-9149-1A36BDB87798}" dt="2024-05-28T15:18:43.449" v="47" actId="2696"/>
          <pc:sldLayoutMkLst>
            <pc:docMk/>
            <pc:sldMasterMk cId="2616986954" sldId="2147483695"/>
            <pc:sldLayoutMk cId="4141741911" sldId="2147483708"/>
          </pc:sldLayoutMkLst>
        </pc:sldLayoutChg>
        <pc:sldLayoutChg chg="del">
          <pc:chgData name="Yves Roblin" userId="34551148-8106-41e2-8265-859f4abb369c" providerId="ADAL" clId="{E2C97869-76E0-4912-9149-1A36BDB87798}" dt="2024-05-28T15:18:43.451" v="48" actId="2696"/>
          <pc:sldLayoutMkLst>
            <pc:docMk/>
            <pc:sldMasterMk cId="2616986954" sldId="2147483695"/>
            <pc:sldLayoutMk cId="3394361818" sldId="2147483709"/>
          </pc:sldLayoutMkLst>
        </pc:sldLayoutChg>
      </pc:sldMasterChg>
      <pc:sldMasterChg chg="del delSldLayout">
        <pc:chgData name="Yves Roblin" userId="34551148-8106-41e2-8265-859f4abb369c" providerId="ADAL" clId="{E2C97869-76E0-4912-9149-1A36BDB87798}" dt="2024-05-28T15:18:54.883" v="68" actId="2696"/>
        <pc:sldMasterMkLst>
          <pc:docMk/>
          <pc:sldMasterMk cId="1042813064" sldId="2147483712"/>
        </pc:sldMasterMkLst>
        <pc:sldLayoutChg chg="del">
          <pc:chgData name="Yves Roblin" userId="34551148-8106-41e2-8265-859f4abb369c" providerId="ADAL" clId="{E2C97869-76E0-4912-9149-1A36BDB87798}" dt="2024-05-28T15:18:54.868" v="58" actId="2696"/>
          <pc:sldLayoutMkLst>
            <pc:docMk/>
            <pc:sldMasterMk cId="1042813064" sldId="2147483712"/>
            <pc:sldLayoutMk cId="1792120707" sldId="2147483713"/>
          </pc:sldLayoutMkLst>
        </pc:sldLayoutChg>
        <pc:sldLayoutChg chg="del">
          <pc:chgData name="Yves Roblin" userId="34551148-8106-41e2-8265-859f4abb369c" providerId="ADAL" clId="{E2C97869-76E0-4912-9149-1A36BDB87798}" dt="2024-05-28T15:18:54.868" v="59" actId="2696"/>
          <pc:sldLayoutMkLst>
            <pc:docMk/>
            <pc:sldMasterMk cId="1042813064" sldId="2147483712"/>
            <pc:sldLayoutMk cId="2867443390" sldId="2147483714"/>
          </pc:sldLayoutMkLst>
        </pc:sldLayoutChg>
        <pc:sldLayoutChg chg="del">
          <pc:chgData name="Yves Roblin" userId="34551148-8106-41e2-8265-859f4abb369c" providerId="ADAL" clId="{E2C97869-76E0-4912-9149-1A36BDB87798}" dt="2024-05-28T15:18:54.868" v="60" actId="2696"/>
          <pc:sldLayoutMkLst>
            <pc:docMk/>
            <pc:sldMasterMk cId="1042813064" sldId="2147483712"/>
            <pc:sldLayoutMk cId="519749077" sldId="2147483715"/>
          </pc:sldLayoutMkLst>
        </pc:sldLayoutChg>
        <pc:sldLayoutChg chg="del">
          <pc:chgData name="Yves Roblin" userId="34551148-8106-41e2-8265-859f4abb369c" providerId="ADAL" clId="{E2C97869-76E0-4912-9149-1A36BDB87798}" dt="2024-05-28T15:18:54.868" v="61" actId="2696"/>
          <pc:sldLayoutMkLst>
            <pc:docMk/>
            <pc:sldMasterMk cId="1042813064" sldId="2147483712"/>
            <pc:sldLayoutMk cId="61129880" sldId="2147483716"/>
          </pc:sldLayoutMkLst>
        </pc:sldLayoutChg>
        <pc:sldLayoutChg chg="del">
          <pc:chgData name="Yves Roblin" userId="34551148-8106-41e2-8265-859f4abb369c" providerId="ADAL" clId="{E2C97869-76E0-4912-9149-1A36BDB87798}" dt="2024-05-28T15:18:54.868" v="62" actId="2696"/>
          <pc:sldLayoutMkLst>
            <pc:docMk/>
            <pc:sldMasterMk cId="1042813064" sldId="2147483712"/>
            <pc:sldLayoutMk cId="3036381067" sldId="2147483717"/>
          </pc:sldLayoutMkLst>
        </pc:sldLayoutChg>
        <pc:sldLayoutChg chg="del">
          <pc:chgData name="Yves Roblin" userId="34551148-8106-41e2-8265-859f4abb369c" providerId="ADAL" clId="{E2C97869-76E0-4912-9149-1A36BDB87798}" dt="2024-05-28T15:18:54.868" v="63" actId="2696"/>
          <pc:sldLayoutMkLst>
            <pc:docMk/>
            <pc:sldMasterMk cId="1042813064" sldId="2147483712"/>
            <pc:sldLayoutMk cId="2958793549" sldId="2147483718"/>
          </pc:sldLayoutMkLst>
        </pc:sldLayoutChg>
        <pc:sldLayoutChg chg="del">
          <pc:chgData name="Yves Roblin" userId="34551148-8106-41e2-8265-859f4abb369c" providerId="ADAL" clId="{E2C97869-76E0-4912-9149-1A36BDB87798}" dt="2024-05-28T15:18:54.868" v="64" actId="2696"/>
          <pc:sldLayoutMkLst>
            <pc:docMk/>
            <pc:sldMasterMk cId="1042813064" sldId="2147483712"/>
            <pc:sldLayoutMk cId="3974401167" sldId="2147483719"/>
          </pc:sldLayoutMkLst>
        </pc:sldLayoutChg>
        <pc:sldLayoutChg chg="del">
          <pc:chgData name="Yves Roblin" userId="34551148-8106-41e2-8265-859f4abb369c" providerId="ADAL" clId="{E2C97869-76E0-4912-9149-1A36BDB87798}" dt="2024-05-28T15:18:54.868" v="65" actId="2696"/>
          <pc:sldLayoutMkLst>
            <pc:docMk/>
            <pc:sldMasterMk cId="1042813064" sldId="2147483712"/>
            <pc:sldLayoutMk cId="285387260" sldId="2147483720"/>
          </pc:sldLayoutMkLst>
        </pc:sldLayoutChg>
        <pc:sldLayoutChg chg="del">
          <pc:chgData name="Yves Roblin" userId="34551148-8106-41e2-8265-859f4abb369c" providerId="ADAL" clId="{E2C97869-76E0-4912-9149-1A36BDB87798}" dt="2024-05-28T15:18:54.868" v="66" actId="2696"/>
          <pc:sldLayoutMkLst>
            <pc:docMk/>
            <pc:sldMasterMk cId="1042813064" sldId="2147483712"/>
            <pc:sldLayoutMk cId="2753541032" sldId="2147483721"/>
          </pc:sldLayoutMkLst>
        </pc:sldLayoutChg>
        <pc:sldLayoutChg chg="del">
          <pc:chgData name="Yves Roblin" userId="34551148-8106-41e2-8265-859f4abb369c" providerId="ADAL" clId="{E2C97869-76E0-4912-9149-1A36BDB87798}" dt="2024-05-28T15:18:54.868" v="67" actId="2696"/>
          <pc:sldLayoutMkLst>
            <pc:docMk/>
            <pc:sldMasterMk cId="1042813064" sldId="2147483712"/>
            <pc:sldLayoutMk cId="1919583342" sldId="2147483722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image" Target="../media/image3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4820" cy="461645"/>
          </a:xfrm>
          <a:prstGeom prst="rect">
            <a:avLst/>
          </a:prstGeom>
        </p:spPr>
        <p:txBody>
          <a:bodyPr vert="horz" lIns="92382" tIns="46191" rIns="92382" bIns="46191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27775" y="0"/>
            <a:ext cx="3004820" cy="461645"/>
          </a:xfrm>
          <a:prstGeom prst="rect">
            <a:avLst/>
          </a:prstGeom>
        </p:spPr>
        <p:txBody>
          <a:bodyPr vert="horz" lIns="92382" tIns="46191" rIns="92382" bIns="46191" rtlCol="0"/>
          <a:lstStyle>
            <a:lvl1pPr algn="r">
              <a:defRPr sz="1200" smtClean="0"/>
            </a:lvl1pPr>
          </a:lstStyle>
          <a:p>
            <a:pPr>
              <a:defRPr/>
            </a:pPr>
            <a:fld id="{05658E47-0C78-4E1D-B107-3A8A745DED24}" type="datetimeFigureOut">
              <a:rPr lang="en-US"/>
              <a:pPr>
                <a:defRPr/>
              </a:pPr>
              <a:t>5/2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90525" y="692150"/>
            <a:ext cx="6153150" cy="34623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382" tIns="46191" rIns="92382" bIns="46191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3420" y="4385628"/>
            <a:ext cx="5547360" cy="4154805"/>
          </a:xfrm>
          <a:prstGeom prst="rect">
            <a:avLst/>
          </a:prstGeom>
        </p:spPr>
        <p:txBody>
          <a:bodyPr vert="horz" lIns="92382" tIns="46191" rIns="92382" bIns="46191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69653"/>
            <a:ext cx="3004820" cy="461645"/>
          </a:xfrm>
          <a:prstGeom prst="rect">
            <a:avLst/>
          </a:prstGeom>
        </p:spPr>
        <p:txBody>
          <a:bodyPr vert="horz" lIns="92382" tIns="46191" rIns="92382" bIns="46191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27775" y="8769653"/>
            <a:ext cx="3004820" cy="461645"/>
          </a:xfrm>
          <a:prstGeom prst="rect">
            <a:avLst/>
          </a:prstGeom>
        </p:spPr>
        <p:txBody>
          <a:bodyPr vert="horz" lIns="92382" tIns="46191" rIns="92382" bIns="46191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FA538232-67A9-4186-9F60-9E9B340E11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297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90525" y="692150"/>
            <a:ext cx="6153150" cy="346233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50602" indent="-288693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54773" indent="-230955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16682" indent="-230955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78591" indent="-230955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40500" indent="-23095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3002410" indent="-23095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64319" indent="-23095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926228" indent="-23095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fld id="{14B3049A-BF99-466F-8282-9E6FC18FA3DF}" type="slidenum">
              <a:rPr lang="en-US" altLang="en-US" sz="1200"/>
              <a:pPr/>
              <a:t>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5030747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90525" y="692150"/>
            <a:ext cx="6153150" cy="34623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A538232-67A9-4186-9F60-9E9B340E11B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49492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6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6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lides 4 and 5 are basically what we told pac51 (and the users proposing to pac51) we were aiming for.   </a:t>
            </a:r>
          </a:p>
          <a:p>
            <a:endParaRPr lang="en-US" dirty="0"/>
          </a:p>
          <a:p>
            <a:r>
              <a:rPr lang="en-US" dirty="0"/>
              <a:t>The key point is we are not going to get to very high currents.  And polarization is even lower.</a:t>
            </a:r>
          </a:p>
          <a:p>
            <a:endParaRPr lang="en-US" dirty="0"/>
          </a:p>
          <a:p>
            <a:r>
              <a:rPr lang="en-US" dirty="0"/>
              <a:t>Hall B clearly rocks as they basically get polarized positions at their nominal current.</a:t>
            </a:r>
          </a:p>
          <a:p>
            <a:endParaRPr lang="en-US" dirty="0"/>
          </a:p>
          <a:p>
            <a:r>
              <a:rPr lang="en-US" dirty="0"/>
              <a:t>&gt; Signs are ~ signs</a:t>
            </a:r>
          </a:p>
          <a:p>
            <a:endParaRPr lang="en-US" dirty="0"/>
          </a:p>
          <a:p>
            <a:r>
              <a:rPr lang="en-US" dirty="0"/>
              <a:t>One hall is easy.  Multiple halls will be a challenge.   Right now it is a three year program of single hall running.</a:t>
            </a:r>
          </a:p>
          <a:p>
            <a:endParaRPr lang="en-US" dirty="0"/>
          </a:p>
          <a:p>
            <a:r>
              <a:rPr lang="en-US" dirty="0"/>
              <a:t>1499 is one hall get best C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096181-96BA-ED49-A53D-1BAFB46893AC}" type="slidenum">
              <a:rPr lang="fr-FR" smtClean="0"/>
              <a:t>2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182707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>
              <a:defRPr sz="4800">
                <a:latin typeface="Calibri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latin typeface="Calibri" pitchFamily="34" charset="0"/>
                <a:ea typeface="Tahoma" pitchFamily="34" charset="0"/>
                <a:cs typeface="Tahoma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6410793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10363200" cy="685800"/>
          </a:xfrm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918166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63000" y="0"/>
            <a:ext cx="2616200" cy="6248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0"/>
            <a:ext cx="7645400" cy="6248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474575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6397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4800" y="838201"/>
            <a:ext cx="11582400" cy="5287963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750633232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11285837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 err="1"/>
              <a:t>Ce+BAF</a:t>
            </a:r>
            <a:r>
              <a:rPr lang="en-US" dirty="0"/>
              <a:t> project statu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>
            <a:extLst>
              <a:ext uri="{FF2B5EF4-FFF2-40B4-BE49-F238E27FC236}">
                <a16:creationId xmlns:a16="http://schemas.microsoft.com/office/drawing/2014/main" id="{FF321EC8-B1F5-4D72-B32E-BBB6A3C41D7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3207" y="6459469"/>
            <a:ext cx="543044" cy="27353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F30389B-C13A-4FF0-A70F-57B6ABCED15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52833" y="6450043"/>
            <a:ext cx="2172748" cy="273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47131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3124201"/>
            <a:ext cx="8825660" cy="1653180"/>
          </a:xfrm>
        </p:spPr>
        <p:txBody>
          <a:bodyPr anchor="b"/>
          <a:lstStyle>
            <a:lvl1pPr algn="l">
              <a:defRPr sz="1688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7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844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192881" indent="0">
              <a:buNone/>
              <a:defRPr sz="760">
                <a:solidFill>
                  <a:schemeClr val="tx1">
                    <a:tint val="75000"/>
                  </a:schemeClr>
                </a:solidFill>
              </a:defRPr>
            </a:lvl2pPr>
            <a:lvl3pPr marL="385763" indent="0">
              <a:buNone/>
              <a:defRPr sz="675">
                <a:solidFill>
                  <a:schemeClr val="tx1">
                    <a:tint val="75000"/>
                  </a:schemeClr>
                </a:solidFill>
              </a:defRPr>
            </a:lvl3pPr>
            <a:lvl4pPr marL="578644" indent="0">
              <a:buNone/>
              <a:defRPr sz="591">
                <a:solidFill>
                  <a:schemeClr val="tx1">
                    <a:tint val="75000"/>
                  </a:schemeClr>
                </a:solidFill>
              </a:defRPr>
            </a:lvl4pPr>
            <a:lvl5pPr marL="771525" indent="0">
              <a:buNone/>
              <a:defRPr sz="591">
                <a:solidFill>
                  <a:schemeClr val="tx1">
                    <a:tint val="75000"/>
                  </a:schemeClr>
                </a:solidFill>
              </a:defRPr>
            </a:lvl5pPr>
            <a:lvl6pPr marL="964406" indent="0">
              <a:buNone/>
              <a:defRPr sz="591">
                <a:solidFill>
                  <a:schemeClr val="tx1">
                    <a:tint val="75000"/>
                  </a:schemeClr>
                </a:solidFill>
              </a:defRPr>
            </a:lvl6pPr>
            <a:lvl7pPr marL="1157288" indent="0">
              <a:buNone/>
              <a:defRPr sz="591">
                <a:solidFill>
                  <a:schemeClr val="tx1">
                    <a:tint val="75000"/>
                  </a:schemeClr>
                </a:solidFill>
              </a:defRPr>
            </a:lvl7pPr>
            <a:lvl8pPr marL="1350169" indent="0">
              <a:buNone/>
              <a:defRPr sz="591">
                <a:solidFill>
                  <a:schemeClr val="tx1">
                    <a:tint val="75000"/>
                  </a:schemeClr>
                </a:solidFill>
              </a:defRPr>
            </a:lvl8pPr>
            <a:lvl9pPr marL="1543050" indent="0">
              <a:buNone/>
              <a:defRPr sz="59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5/28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402081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" pitchFamily="18" charset="0"/>
              </a:defRPr>
            </a:lvl1pPr>
          </a:lstStyle>
          <a:p>
            <a:pPr>
              <a:defRPr/>
            </a:pPr>
            <a:fld id="{1D445A3B-4CA8-4FDD-9D94-059B78B080CE}" type="datetimeFigureOut">
              <a:rPr lang="en-US"/>
              <a:pPr>
                <a:defRPr/>
              </a:pPr>
              <a:t>5/28/202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" pitchFamily="18" charset="0"/>
              </a:defRPr>
            </a:lvl1pPr>
          </a:lstStyle>
          <a:p>
            <a:pPr>
              <a:defRPr/>
            </a:pPr>
            <a:fld id="{A0F0AB8A-00CB-422E-8E22-C632273B18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265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10363200" cy="685800"/>
          </a:xfrm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  <a:lvl2pPr>
              <a:defRPr>
                <a:solidFill>
                  <a:srgbClr val="00B050"/>
                </a:solidFill>
              </a:defRPr>
            </a:lvl2pPr>
            <a:lvl3pPr>
              <a:defRPr>
                <a:solidFill>
                  <a:srgbClr val="002060"/>
                </a:solidFill>
              </a:defRPr>
            </a:lvl3pPr>
            <a:lvl4pPr>
              <a:defRPr>
                <a:solidFill>
                  <a:srgbClr val="002060"/>
                </a:solidFill>
              </a:defRPr>
            </a:lvl4pPr>
            <a:lvl5pPr>
              <a:defRPr>
                <a:solidFill>
                  <a:srgbClr val="002060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684806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>
                <a:solidFill>
                  <a:srgbClr val="002060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rgbClr val="002060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01815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10363200" cy="685800"/>
          </a:xfrm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16000" y="914400"/>
            <a:ext cx="5080000" cy="5334000"/>
          </a:xfrm>
        </p:spPr>
        <p:txBody>
          <a:bodyPr/>
          <a:lstStyle>
            <a:lvl1pPr>
              <a:defRPr sz="2800">
                <a:solidFill>
                  <a:srgbClr val="002060"/>
                </a:solidFill>
              </a:defRPr>
            </a:lvl1pPr>
            <a:lvl2pPr>
              <a:defRPr sz="2400">
                <a:solidFill>
                  <a:srgbClr val="002060"/>
                </a:solidFill>
              </a:defRPr>
            </a:lvl2pPr>
            <a:lvl3pPr>
              <a:defRPr sz="2000">
                <a:solidFill>
                  <a:srgbClr val="002060"/>
                </a:solidFill>
              </a:defRPr>
            </a:lvl3pPr>
            <a:lvl4pPr>
              <a:defRPr sz="1800">
                <a:solidFill>
                  <a:srgbClr val="002060"/>
                </a:solidFill>
              </a:defRPr>
            </a:lvl4pPr>
            <a:lvl5pPr>
              <a:defRPr sz="1800">
                <a:solidFill>
                  <a:srgbClr val="00206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9200" y="914400"/>
            <a:ext cx="5080000" cy="5334000"/>
          </a:xfrm>
        </p:spPr>
        <p:txBody>
          <a:bodyPr/>
          <a:lstStyle>
            <a:lvl1pPr>
              <a:defRPr sz="2800">
                <a:solidFill>
                  <a:srgbClr val="002060"/>
                </a:solidFill>
              </a:defRPr>
            </a:lvl1pPr>
            <a:lvl2pPr>
              <a:defRPr sz="2400">
                <a:solidFill>
                  <a:srgbClr val="002060"/>
                </a:solidFill>
              </a:defRPr>
            </a:lvl2pPr>
            <a:lvl3pPr>
              <a:defRPr sz="2000">
                <a:solidFill>
                  <a:srgbClr val="002060"/>
                </a:solidFill>
              </a:defRPr>
            </a:lvl3pPr>
            <a:lvl4pPr>
              <a:defRPr sz="1800">
                <a:solidFill>
                  <a:srgbClr val="002060"/>
                </a:solidFill>
              </a:defRPr>
            </a:lvl4pPr>
            <a:lvl5pPr>
              <a:defRPr sz="1800">
                <a:solidFill>
                  <a:srgbClr val="00206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204537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685800"/>
          </a:xfrm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060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>
                <a:solidFill>
                  <a:srgbClr val="002060"/>
                </a:solidFill>
              </a:defRPr>
            </a:lvl1pPr>
            <a:lvl2pPr>
              <a:defRPr sz="2000">
                <a:solidFill>
                  <a:srgbClr val="002060"/>
                </a:solidFill>
              </a:defRPr>
            </a:lvl2pPr>
            <a:lvl3pPr>
              <a:defRPr sz="1800">
                <a:solidFill>
                  <a:srgbClr val="002060"/>
                </a:solidFill>
              </a:defRPr>
            </a:lvl3pPr>
            <a:lvl4pPr>
              <a:defRPr sz="1600">
                <a:solidFill>
                  <a:srgbClr val="002060"/>
                </a:solidFill>
              </a:defRPr>
            </a:lvl4pPr>
            <a:lvl5pPr>
              <a:defRPr sz="1600">
                <a:solidFill>
                  <a:srgbClr val="002060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060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>
                <a:solidFill>
                  <a:srgbClr val="002060"/>
                </a:solidFill>
              </a:defRPr>
            </a:lvl1pPr>
            <a:lvl2pPr>
              <a:defRPr sz="2000">
                <a:solidFill>
                  <a:srgbClr val="002060"/>
                </a:solidFill>
              </a:defRPr>
            </a:lvl2pPr>
            <a:lvl3pPr>
              <a:defRPr sz="1800">
                <a:solidFill>
                  <a:srgbClr val="002060"/>
                </a:solidFill>
              </a:defRPr>
            </a:lvl3pPr>
            <a:lvl4pPr>
              <a:defRPr sz="1600">
                <a:solidFill>
                  <a:srgbClr val="002060"/>
                </a:solidFill>
              </a:defRPr>
            </a:lvl4pPr>
            <a:lvl5pPr>
              <a:defRPr sz="1600">
                <a:solidFill>
                  <a:srgbClr val="002060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048000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10363200" cy="685800"/>
          </a:xfrm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684628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86168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>
                <a:solidFill>
                  <a:srgbClr val="002060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>
                <a:solidFill>
                  <a:srgbClr val="002060"/>
                </a:solidFill>
              </a:defRPr>
            </a:lvl1pPr>
            <a:lvl2pPr>
              <a:defRPr sz="2800">
                <a:solidFill>
                  <a:srgbClr val="002060"/>
                </a:solidFill>
              </a:defRPr>
            </a:lvl2pPr>
            <a:lvl3pPr>
              <a:defRPr sz="2400">
                <a:solidFill>
                  <a:srgbClr val="002060"/>
                </a:solidFill>
              </a:defRPr>
            </a:lvl3pPr>
            <a:lvl4pPr>
              <a:defRPr sz="2000">
                <a:solidFill>
                  <a:srgbClr val="002060"/>
                </a:solidFill>
              </a:defRPr>
            </a:lvl4pPr>
            <a:lvl5pPr>
              <a:defRPr sz="2000">
                <a:solidFill>
                  <a:srgbClr val="002060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>
                <a:solidFill>
                  <a:srgbClr val="00206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098538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679278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0"/>
            <a:ext cx="10363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16000" y="914400"/>
            <a:ext cx="103632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5" r:id="rId13"/>
    <p:sldLayoutId id="2147483667" r:id="rId14"/>
    <p:sldLayoutId id="2147483710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alibri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400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ü"/>
        <a:defRPr sz="24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Calibri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2.png"/><Relationship Id="rId4" Type="http://schemas.openxmlformats.org/officeDocument/2006/relationships/image" Target="../media/image11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5.png"/><Relationship Id="rId4" Type="http://schemas.openxmlformats.org/officeDocument/2006/relationships/image" Target="../media/image33.png"/><Relationship Id="rId9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9.jpg"/><Relationship Id="rId4" Type="http://schemas.openxmlformats.org/officeDocument/2006/relationships/image" Target="../media/image38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4.png"/><Relationship Id="rId5" Type="http://schemas.openxmlformats.org/officeDocument/2006/relationships/image" Target="../media/image43.jpeg"/><Relationship Id="rId4" Type="http://schemas.openxmlformats.org/officeDocument/2006/relationships/image" Target="../media/image4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4.png"/><Relationship Id="rId4" Type="http://schemas.openxmlformats.org/officeDocument/2006/relationships/image" Target="../media/image4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9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5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0.emf"/><Relationship Id="rId5" Type="http://schemas.openxmlformats.org/officeDocument/2006/relationships/image" Target="../media/image59.emf"/><Relationship Id="rId4" Type="http://schemas.openxmlformats.org/officeDocument/2006/relationships/image" Target="../media/image58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g"/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68.emf"/><Relationship Id="rId3" Type="http://schemas.openxmlformats.org/officeDocument/2006/relationships/image" Target="../media/image64.emf"/><Relationship Id="rId7" Type="http://schemas.openxmlformats.org/officeDocument/2006/relationships/image" Target="../media/image40.png"/><Relationship Id="rId12" Type="http://schemas.openxmlformats.org/officeDocument/2006/relationships/image" Target="../media/image67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3.emf"/><Relationship Id="rId11" Type="http://schemas.openxmlformats.org/officeDocument/2006/relationships/image" Target="../media/image66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66.png"/><Relationship Id="rId4" Type="http://schemas.openxmlformats.org/officeDocument/2006/relationships/image" Target="../media/image65.emf"/><Relationship Id="rId9" Type="http://schemas.openxmlformats.org/officeDocument/2006/relationships/image" Target="../media/image42.png"/><Relationship Id="rId14" Type="http://schemas.openxmlformats.org/officeDocument/2006/relationships/image" Target="../media/image69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72.png"/><Relationship Id="rId5" Type="http://schemas.openxmlformats.org/officeDocument/2006/relationships/image" Target="../media/image171.png"/><Relationship Id="rId4" Type="http://schemas.openxmlformats.org/officeDocument/2006/relationships/image" Target="../media/image42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image" Target="../media/image71.emf"/><Relationship Id="rId7" Type="http://schemas.openxmlformats.org/officeDocument/2006/relationships/image" Target="../media/image39.jp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2.png"/><Relationship Id="rId5" Type="http://schemas.openxmlformats.org/officeDocument/2006/relationships/image" Target="../media/image37.jpeg"/><Relationship Id="rId10" Type="http://schemas.openxmlformats.org/officeDocument/2006/relationships/image" Target="../media/image74.emf"/><Relationship Id="rId4" Type="http://schemas.openxmlformats.org/officeDocument/2006/relationships/image" Target="../media/image36.jpeg"/><Relationship Id="rId9" Type="http://schemas.openxmlformats.org/officeDocument/2006/relationships/image" Target="../media/image7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00200" y="914400"/>
            <a:ext cx="8991600" cy="2362200"/>
          </a:xfrm>
        </p:spPr>
        <p:txBody>
          <a:bodyPr/>
          <a:lstStyle/>
          <a:p>
            <a:pPr eaLnBrk="1" hangingPunct="1"/>
            <a:r>
              <a:rPr lang="en-GB" sz="4400"/>
              <a:t>Continuous Electron Beam Accelerator Facility Overview</a:t>
            </a:r>
            <a:endParaRPr lang="en-US" altLang="en-US" sz="440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75560" y="3406140"/>
            <a:ext cx="7040880" cy="1927861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2000" dirty="0">
                <a:latin typeface="Tahoma" panose="020B0604030504040204" pitchFamily="34" charset="0"/>
              </a:rPr>
              <a:t>Yves Roblin</a:t>
            </a:r>
          </a:p>
          <a:p>
            <a:pPr eaLnBrk="1" hangingPunct="1"/>
            <a:r>
              <a:rPr lang="en-US" altLang="en-US" sz="2000" dirty="0">
                <a:latin typeface="Tahoma" panose="020B0604030504040204" pitchFamily="34" charset="0"/>
              </a:rPr>
              <a:t>Center for Advanced Studies of Accelerator</a:t>
            </a:r>
          </a:p>
          <a:p>
            <a:pPr eaLnBrk="1" hangingPunct="1"/>
            <a:endParaRPr lang="en-US" altLang="en-US" sz="2000" dirty="0">
              <a:latin typeface="Tahoma" panose="020B0604030504040204" pitchFamily="34" charset="0"/>
            </a:endParaRPr>
          </a:p>
          <a:p>
            <a:pPr eaLnBrk="1" hangingPunct="1"/>
            <a:endParaRPr lang="en-US" altLang="en-US" sz="2000" i="1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rth and South Linacs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9500" y="4114800"/>
            <a:ext cx="47085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40" y="4114800"/>
            <a:ext cx="442752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 descr="PPT101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294450" y="914401"/>
            <a:ext cx="4038600" cy="287315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0" name="Content Placeholder 6"/>
          <p:cNvSpPr>
            <a:spLocks noGrp="1"/>
          </p:cNvSpPr>
          <p:nvPr>
            <p:ph idx="1"/>
          </p:nvPr>
        </p:nvSpPr>
        <p:spPr>
          <a:xfrm>
            <a:off x="1600201" y="914401"/>
            <a:ext cx="4572041" cy="3078163"/>
          </a:xfrm>
        </p:spPr>
        <p:txBody>
          <a:bodyPr/>
          <a:lstStyle/>
          <a:p>
            <a:r>
              <a:rPr lang="en-US" sz="1600"/>
              <a:t>North and South Linac Optics:</a:t>
            </a:r>
          </a:p>
          <a:p>
            <a:pPr lvl="1"/>
            <a:r>
              <a:rPr lang="en-US" sz="1600">
                <a:solidFill>
                  <a:srgbClr val="002060"/>
                </a:solidFill>
              </a:rPr>
              <a:t>9.6 m FODO channel with cryomodules between quadrupoles.</a:t>
            </a:r>
          </a:p>
          <a:p>
            <a:pPr lvl="1"/>
            <a:r>
              <a:rPr lang="en-US" sz="1600">
                <a:solidFill>
                  <a:srgbClr val="002060"/>
                </a:solidFill>
              </a:rPr>
              <a:t>Beam injected with large spot size and damps as the beam is accelerated.</a:t>
            </a:r>
          </a:p>
          <a:p>
            <a:pPr lvl="1"/>
            <a:r>
              <a:rPr lang="en-US" sz="1600">
                <a:solidFill>
                  <a:srgbClr val="002060"/>
                </a:solidFill>
              </a:rPr>
              <a:t>Skew quads in lattice around C20 and C50 cryomodules to correct for skew moment in cavity fields.</a:t>
            </a:r>
          </a:p>
          <a:p>
            <a:pPr lvl="1"/>
            <a:r>
              <a:rPr lang="en-US" sz="1600">
                <a:solidFill>
                  <a:srgbClr val="002060"/>
                </a:solidFill>
              </a:rPr>
              <a:t>C100s have no skew moment.</a:t>
            </a:r>
          </a:p>
          <a:p>
            <a:pPr lvl="1"/>
            <a:r>
              <a:rPr lang="en-US" sz="1600">
                <a:solidFill>
                  <a:srgbClr val="002060"/>
                </a:solidFill>
              </a:rPr>
              <a:t>Designed to provide 1090 MeV for a 12 GeV CEBAF</a:t>
            </a:r>
          </a:p>
          <a:p>
            <a:pPr lvl="1"/>
            <a:endParaRPr lang="en-US" sz="160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02945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verage Cavity Gradien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5860" y="1408724"/>
            <a:ext cx="7084620" cy="480072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2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5029200" y="6645426"/>
            <a:ext cx="2133600" cy="190125"/>
          </a:xfrm>
          <a:prstGeom prst="rect">
            <a:avLst/>
          </a:prstGeom>
        </p:spPr>
        <p:txBody>
          <a:bodyPr/>
          <a:lstStyle/>
          <a:p>
            <a:fld id="{B58F48A6-A3E1-4848-9AC3-B43F560BE4FE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2062840" y="823160"/>
            <a:ext cx="7970663" cy="321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kern="0"/>
              <a:t>There are 418 SRF cavities in CEBAF</a:t>
            </a:r>
          </a:p>
        </p:txBody>
      </p:sp>
    </p:spTree>
    <p:extLst>
      <p:ext uri="{BB962C8B-B14F-4D97-AF65-F5344CB8AC3E}">
        <p14:creationId xmlns:p14="http://schemas.microsoft.com/office/powerpoint/2010/main" val="34063668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readers and </a:t>
            </a:r>
            <a:r>
              <a:rPr lang="en-US" err="1"/>
              <a:t>Recombiners</a:t>
            </a:r>
            <a:endParaRPr lang="en-US"/>
          </a:p>
        </p:txBody>
      </p:sp>
      <p:sp>
        <p:nvSpPr>
          <p:cNvPr id="5" name="Content Placeholder 6"/>
          <p:cNvSpPr>
            <a:spLocks noGrp="1"/>
          </p:cNvSpPr>
          <p:nvPr>
            <p:ph idx="1"/>
          </p:nvPr>
        </p:nvSpPr>
        <p:spPr>
          <a:xfrm>
            <a:off x="1722408" y="1007738"/>
            <a:ext cx="8747185" cy="2192663"/>
          </a:xfrm>
        </p:spPr>
        <p:txBody>
          <a:bodyPr/>
          <a:lstStyle/>
          <a:p>
            <a:r>
              <a:rPr lang="en-US" sz="1600"/>
              <a:t>Spreader/Recombiner layout:</a:t>
            </a:r>
          </a:p>
          <a:p>
            <a:pPr lvl="1"/>
            <a:r>
              <a:rPr lang="en-US" sz="1600">
                <a:solidFill>
                  <a:srgbClr val="002060"/>
                </a:solidFill>
              </a:rPr>
              <a:t>Vertically achromatic system designed to accept broad range of multi-pass input parameters for recirculation transport.</a:t>
            </a:r>
          </a:p>
          <a:p>
            <a:pPr lvl="1"/>
            <a:r>
              <a:rPr lang="en-US" sz="1600">
                <a:solidFill>
                  <a:srgbClr val="002060"/>
                </a:solidFill>
              </a:rPr>
              <a:t>Final step heights in ½ meter increments above lowest pass.</a:t>
            </a:r>
          </a:p>
          <a:p>
            <a:pPr lvl="1"/>
            <a:r>
              <a:rPr lang="en-US" sz="1600">
                <a:solidFill>
                  <a:srgbClr val="002060"/>
                </a:solidFill>
              </a:rPr>
              <a:t>Quads in step control the vertical dispersion.</a:t>
            </a:r>
          </a:p>
          <a:p>
            <a:pPr lvl="1"/>
            <a:r>
              <a:rPr lang="en-US" sz="1600">
                <a:solidFill>
                  <a:srgbClr val="002060"/>
                </a:solidFill>
              </a:rPr>
              <a:t>Recombiner is mirror-symmetric to the Spreader.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5" t="34239" r="1265" b="40985"/>
          <a:stretch/>
        </p:blipFill>
        <p:spPr bwMode="auto">
          <a:xfrm>
            <a:off x="1669929" y="3069266"/>
            <a:ext cx="8852145" cy="163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3" t="33780" r="1699" b="39306"/>
          <a:stretch/>
        </p:blipFill>
        <p:spPr bwMode="auto">
          <a:xfrm>
            <a:off x="1600200" y="4569178"/>
            <a:ext cx="8991600" cy="1831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46"/>
          <p:cNvSpPr txBox="1">
            <a:spLocks noChangeArrowheads="1"/>
          </p:cNvSpPr>
          <p:nvPr/>
        </p:nvSpPr>
        <p:spPr bwMode="auto">
          <a:xfrm>
            <a:off x="5408151" y="5867400"/>
            <a:ext cx="1375698" cy="261610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l"/>
            <a:r>
              <a:rPr lang="en-US" sz="1100" b="1">
                <a:solidFill>
                  <a:schemeClr val="tx1"/>
                </a:solidFill>
                <a:latin typeface="Arial" charset="0"/>
              </a:rPr>
              <a:t>West Recombiner</a:t>
            </a:r>
          </a:p>
        </p:txBody>
      </p:sp>
      <p:sp>
        <p:nvSpPr>
          <p:cNvPr id="12" name="Text Box 46"/>
          <p:cNvSpPr txBox="1">
            <a:spLocks noChangeArrowheads="1"/>
          </p:cNvSpPr>
          <p:nvPr/>
        </p:nvSpPr>
        <p:spPr bwMode="auto">
          <a:xfrm>
            <a:off x="5509942" y="4307568"/>
            <a:ext cx="1172116" cy="261610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l"/>
            <a:r>
              <a:rPr lang="en-US" sz="1100" b="1">
                <a:solidFill>
                  <a:schemeClr val="tx1"/>
                </a:solidFill>
                <a:latin typeface="Arial" charset="0"/>
              </a:rPr>
              <a:t>West Spreader</a:t>
            </a:r>
          </a:p>
        </p:txBody>
      </p:sp>
    </p:spTree>
    <p:extLst>
      <p:ext uri="{BB962C8B-B14F-4D97-AF65-F5344CB8AC3E}">
        <p14:creationId xmlns:p14="http://schemas.microsoft.com/office/powerpoint/2010/main" val="31001306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EBAF Recirculation Arcs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363746"/>
            <a:ext cx="5004544" cy="2819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ontent Placeholder 6"/>
          <p:cNvSpPr>
            <a:spLocks noGrp="1"/>
          </p:cNvSpPr>
          <p:nvPr>
            <p:ph idx="1"/>
          </p:nvPr>
        </p:nvSpPr>
        <p:spPr>
          <a:xfrm>
            <a:off x="1722408" y="855338"/>
            <a:ext cx="8747185" cy="2192663"/>
          </a:xfrm>
        </p:spPr>
        <p:txBody>
          <a:bodyPr/>
          <a:lstStyle/>
          <a:p>
            <a:r>
              <a:rPr lang="en-US" sz="1600"/>
              <a:t>Arc layout:</a:t>
            </a:r>
          </a:p>
          <a:p>
            <a:pPr lvl="1"/>
            <a:r>
              <a:rPr lang="en-US" sz="1600">
                <a:solidFill>
                  <a:srgbClr val="002060"/>
                </a:solidFill>
              </a:rPr>
              <a:t>Sixteen dipoles for Arc 1 and Arc 2 and thirty-two dipoles for Arc 3-10.</a:t>
            </a:r>
          </a:p>
          <a:p>
            <a:pPr lvl="1"/>
            <a:r>
              <a:rPr lang="en-US" sz="1600">
                <a:solidFill>
                  <a:srgbClr val="002060"/>
                </a:solidFill>
              </a:rPr>
              <a:t>The recirculating Pi bends are at a radius of 80 m.</a:t>
            </a:r>
          </a:p>
          <a:p>
            <a:pPr lvl="1"/>
            <a:r>
              <a:rPr lang="en-US" sz="1600">
                <a:solidFill>
                  <a:srgbClr val="002060"/>
                </a:solidFill>
              </a:rPr>
              <a:t>Each Arc has 32 quadrupole girders grouped in 4 families to control achromaticity, momentum compaction and the betatron tune.</a:t>
            </a:r>
          </a:p>
          <a:p>
            <a:pPr lvl="1"/>
            <a:r>
              <a:rPr lang="en-US" sz="1600">
                <a:solidFill>
                  <a:srgbClr val="002060"/>
                </a:solidFill>
              </a:rPr>
              <a:t>Beam Position Monitors at the entrance of quadrupoles.</a:t>
            </a:r>
          </a:p>
          <a:p>
            <a:pPr lvl="1"/>
            <a:r>
              <a:rPr lang="en-US" sz="1600">
                <a:solidFill>
                  <a:srgbClr val="002060"/>
                </a:solidFill>
              </a:rPr>
              <a:t>Horizontal and vertical correctors throughout to control the beam orbit.</a:t>
            </a: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3363312"/>
            <a:ext cx="3762375" cy="281983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6"/>
          <p:cNvSpPr txBox="1">
            <a:spLocks noChangeArrowheads="1"/>
          </p:cNvSpPr>
          <p:nvPr/>
        </p:nvSpPr>
        <p:spPr bwMode="auto">
          <a:xfrm>
            <a:off x="3618204" y="6157334"/>
            <a:ext cx="1343638" cy="261610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l"/>
            <a:r>
              <a:rPr lang="en-US" sz="1100" b="1">
                <a:solidFill>
                  <a:schemeClr val="tx1"/>
                </a:solidFill>
                <a:latin typeface="Arial" charset="0"/>
              </a:rPr>
              <a:t>West Arc Dipoles</a:t>
            </a:r>
          </a:p>
        </p:txBody>
      </p:sp>
      <p:sp>
        <p:nvSpPr>
          <p:cNvPr id="8" name="Text Box 46"/>
          <p:cNvSpPr txBox="1">
            <a:spLocks noChangeArrowheads="1"/>
          </p:cNvSpPr>
          <p:nvPr/>
        </p:nvSpPr>
        <p:spPr bwMode="auto">
          <a:xfrm>
            <a:off x="7768350" y="6172200"/>
            <a:ext cx="1789272" cy="261610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l"/>
            <a:r>
              <a:rPr lang="en-US" sz="1100" b="1">
                <a:solidFill>
                  <a:schemeClr val="tx1"/>
                </a:solidFill>
                <a:latin typeface="Arial" charset="0"/>
              </a:rPr>
              <a:t>Arc Quadrupole Girders</a:t>
            </a:r>
          </a:p>
        </p:txBody>
      </p:sp>
      <p:sp>
        <p:nvSpPr>
          <p:cNvPr id="2" name="AutoShape 2" descr="https://zimbra.jlab.org/service/home/~/?auth=co&amp;loc=en_US&amp;id=295164&amp;part=2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0843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1</a:t>
            </a:r>
            <a:r>
              <a:rPr lang="en-US" baseline="30000"/>
              <a:t>st</a:t>
            </a:r>
            <a:r>
              <a:rPr lang="en-US"/>
              <a:t> and 2</a:t>
            </a:r>
            <a:r>
              <a:rPr lang="en-US" baseline="30000"/>
              <a:t>nd</a:t>
            </a:r>
            <a:r>
              <a:rPr lang="en-US"/>
              <a:t> Recirculation Arcs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965588"/>
            <a:ext cx="4654316" cy="2468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965588"/>
            <a:ext cx="4354430" cy="2468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Content Placeholder 6"/>
          <p:cNvSpPr>
            <a:spLocks noGrp="1"/>
          </p:cNvSpPr>
          <p:nvPr>
            <p:ph idx="1"/>
          </p:nvPr>
        </p:nvSpPr>
        <p:spPr>
          <a:xfrm>
            <a:off x="1722409" y="838201"/>
            <a:ext cx="8747185" cy="5287963"/>
          </a:xfrm>
        </p:spPr>
        <p:txBody>
          <a:bodyPr/>
          <a:lstStyle/>
          <a:p>
            <a:r>
              <a:rPr lang="en-US" sz="1600"/>
              <a:t>Arc 1/2 Optics:</a:t>
            </a:r>
          </a:p>
          <a:p>
            <a:pPr lvl="1"/>
            <a:r>
              <a:rPr lang="en-US" sz="1600">
                <a:solidFill>
                  <a:srgbClr val="002060"/>
                </a:solidFill>
              </a:rPr>
              <a:t>Segment begins at start of the Spreader and ends at the exit of the Recombiner.</a:t>
            </a:r>
          </a:p>
          <a:p>
            <a:pPr lvl="1"/>
            <a:r>
              <a:rPr lang="en-US" sz="1600">
                <a:solidFill>
                  <a:srgbClr val="002060"/>
                </a:solidFill>
              </a:rPr>
              <a:t>Matching section in Spreader for matching the beam to the Arc.</a:t>
            </a:r>
          </a:p>
          <a:p>
            <a:pPr lvl="1"/>
            <a:r>
              <a:rPr lang="en-US" sz="1600">
                <a:solidFill>
                  <a:srgbClr val="002060"/>
                </a:solidFill>
              </a:rPr>
              <a:t>Matching section in Recombiner for matching to the Linac.</a:t>
            </a:r>
          </a:p>
          <a:p>
            <a:pPr lvl="1"/>
            <a:r>
              <a:rPr lang="en-US" sz="1600">
                <a:solidFill>
                  <a:srgbClr val="002060"/>
                </a:solidFill>
              </a:rPr>
              <a:t>Quads in vertical steps are used to null the vertical dispersion.</a:t>
            </a:r>
          </a:p>
          <a:p>
            <a:pPr lvl="1"/>
            <a:r>
              <a:rPr lang="en-US" sz="1600">
                <a:solidFill>
                  <a:srgbClr val="002060"/>
                </a:solidFill>
              </a:rPr>
              <a:t>Quads near peaks of dispersion function within the Arc are used to null the horizontal dispersion and control M</a:t>
            </a:r>
            <a:r>
              <a:rPr lang="en-US" sz="1600" baseline="-25000">
                <a:solidFill>
                  <a:srgbClr val="002060"/>
                </a:solidFill>
              </a:rPr>
              <a:t>56</a:t>
            </a:r>
            <a:r>
              <a:rPr lang="en-US" sz="1600">
                <a:solidFill>
                  <a:srgbClr val="002060"/>
                </a:solidFill>
              </a:rPr>
              <a:t>.</a:t>
            </a:r>
          </a:p>
          <a:p>
            <a:pPr lvl="1"/>
            <a:r>
              <a:rPr lang="en-US" sz="1600">
                <a:solidFill>
                  <a:srgbClr val="002060"/>
                </a:solidFill>
              </a:rPr>
              <a:t>Enhanced horizontal dispersion in Arcs 1/2 provide better resolution for energy monitoring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035455" y="3576308"/>
            <a:ext cx="111299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>
                <a:latin typeface="Arial" pitchFamily="34" charset="0"/>
                <a:cs typeface="Arial" pitchFamily="34" charset="0"/>
              </a:rPr>
              <a:t>Matching Section</a:t>
            </a: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2591950" y="3991806"/>
            <a:ext cx="0" cy="104058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Box 11"/>
          <p:cNvSpPr txBox="1"/>
          <p:nvPr/>
        </p:nvSpPr>
        <p:spPr>
          <a:xfrm>
            <a:off x="4800600" y="3584588"/>
            <a:ext cx="111299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>
                <a:latin typeface="Arial" pitchFamily="34" charset="0"/>
                <a:cs typeface="Arial" pitchFamily="34" charset="0"/>
              </a:rPr>
              <a:t>Matching Section</a:t>
            </a:r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5357095" y="4000086"/>
            <a:ext cx="0" cy="104058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TextBox 13"/>
          <p:cNvSpPr txBox="1"/>
          <p:nvPr/>
        </p:nvSpPr>
        <p:spPr>
          <a:xfrm>
            <a:off x="6248400" y="3309120"/>
            <a:ext cx="1112990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>
                <a:latin typeface="Arial" pitchFamily="34" charset="0"/>
                <a:cs typeface="Arial" pitchFamily="34" charset="0"/>
              </a:rPr>
              <a:t>Vertical Dispersion Knobs</a:t>
            </a:r>
          </a:p>
        </p:txBody>
      </p:sp>
      <p:cxnSp>
        <p:nvCxnSpPr>
          <p:cNvPr id="15" name="Straight Arrow Connector 14"/>
          <p:cNvCxnSpPr>
            <a:stCxn id="14" idx="2"/>
          </p:cNvCxnSpPr>
          <p:nvPr/>
        </p:nvCxnSpPr>
        <p:spPr bwMode="auto">
          <a:xfrm>
            <a:off x="6804895" y="3886200"/>
            <a:ext cx="0" cy="11512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Box 15"/>
          <p:cNvSpPr txBox="1"/>
          <p:nvPr/>
        </p:nvSpPr>
        <p:spPr>
          <a:xfrm>
            <a:off x="9478810" y="3300840"/>
            <a:ext cx="1112990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>
                <a:latin typeface="Arial" pitchFamily="34" charset="0"/>
                <a:cs typeface="Arial" pitchFamily="34" charset="0"/>
              </a:rPr>
              <a:t>Vertical Dispersion Knobs</a:t>
            </a:r>
          </a:p>
        </p:txBody>
      </p:sp>
      <p:cxnSp>
        <p:nvCxnSpPr>
          <p:cNvPr id="17" name="Straight Arrow Connector 16"/>
          <p:cNvCxnSpPr>
            <a:stCxn id="16" idx="2"/>
          </p:cNvCxnSpPr>
          <p:nvPr/>
        </p:nvCxnSpPr>
        <p:spPr bwMode="auto">
          <a:xfrm>
            <a:off x="10035305" y="3877920"/>
            <a:ext cx="0" cy="11512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TextBox 17"/>
          <p:cNvSpPr txBox="1"/>
          <p:nvPr/>
        </p:nvSpPr>
        <p:spPr>
          <a:xfrm>
            <a:off x="8098466" y="3309119"/>
            <a:ext cx="111299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>
                <a:latin typeface="Arial" pitchFamily="34" charset="0"/>
                <a:cs typeface="Arial" pitchFamily="34" charset="0"/>
              </a:rPr>
              <a:t>Horizontal</a:t>
            </a:r>
          </a:p>
          <a:p>
            <a:pPr algn="ctr"/>
            <a:r>
              <a:rPr lang="en-US" sz="1050">
                <a:latin typeface="Arial" pitchFamily="34" charset="0"/>
                <a:cs typeface="Arial" pitchFamily="34" charset="0"/>
              </a:rPr>
              <a:t>Dispersion Knobs</a:t>
            </a:r>
          </a:p>
          <a:p>
            <a:pPr algn="ctr"/>
            <a:endParaRPr lang="en-US" sz="105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Left Brace 3"/>
          <p:cNvSpPr/>
          <p:nvPr/>
        </p:nvSpPr>
        <p:spPr bwMode="auto">
          <a:xfrm rot="5400000">
            <a:off x="8353503" y="3129662"/>
            <a:ext cx="590395" cy="2057400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18957842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6"/>
          <p:cNvSpPr txBox="1">
            <a:spLocks/>
          </p:cNvSpPr>
          <p:nvPr/>
        </p:nvSpPr>
        <p:spPr bwMode="auto">
          <a:xfrm>
            <a:off x="1722409" y="838200"/>
            <a:ext cx="8747185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33363" indent="-233363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519113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693738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600" b="0" kern="0">
                <a:latin typeface="Calibri" panose="020F0502020204030204" pitchFamily="34" charset="0"/>
              </a:rPr>
              <a:t>Arc 3-10 Optics</a:t>
            </a:r>
          </a:p>
          <a:p>
            <a:pPr lvl="1"/>
            <a:r>
              <a:rPr lang="en-US" sz="1600" b="0" kern="0">
                <a:solidFill>
                  <a:srgbClr val="002060"/>
                </a:solidFill>
                <a:latin typeface="Calibri" panose="020F0502020204030204" pitchFamily="34" charset="0"/>
              </a:rPr>
              <a:t>The design optics for the upper Arcs is represented below.</a:t>
            </a:r>
          </a:p>
          <a:p>
            <a:pPr lvl="1"/>
            <a:r>
              <a:rPr lang="en-US" sz="1600" b="0">
                <a:solidFill>
                  <a:srgbClr val="002060"/>
                </a:solidFill>
                <a:latin typeface="Calibri" panose="020F0502020204030204" pitchFamily="34" charset="0"/>
              </a:rPr>
              <a:t>Matching section in Spreader for matching the beam to the Arc.</a:t>
            </a:r>
          </a:p>
          <a:p>
            <a:pPr lvl="1"/>
            <a:r>
              <a:rPr lang="en-US" sz="1600" b="0">
                <a:solidFill>
                  <a:srgbClr val="002060"/>
                </a:solidFill>
                <a:latin typeface="Calibri" panose="020F0502020204030204" pitchFamily="34" charset="0"/>
              </a:rPr>
              <a:t>Matching section in Recombiner for matching to the Linac.</a:t>
            </a:r>
          </a:p>
          <a:p>
            <a:pPr lvl="1"/>
            <a:r>
              <a:rPr lang="en-US" sz="1600" b="0">
                <a:solidFill>
                  <a:srgbClr val="002060"/>
                </a:solidFill>
                <a:latin typeface="Calibri" panose="020F0502020204030204" pitchFamily="34" charset="0"/>
              </a:rPr>
              <a:t>Quads in vertical steps are used to null the vertical dispersion.</a:t>
            </a:r>
          </a:p>
          <a:p>
            <a:pPr lvl="1"/>
            <a:r>
              <a:rPr lang="en-US" sz="1600" b="0">
                <a:solidFill>
                  <a:srgbClr val="002060"/>
                </a:solidFill>
                <a:latin typeface="Calibri" panose="020F0502020204030204" pitchFamily="34" charset="0"/>
              </a:rPr>
              <a:t>Quads near peaks of dispersion function within the Arc are used to null the horizontal dispersion and control M</a:t>
            </a:r>
            <a:r>
              <a:rPr lang="en-US" sz="1600" b="0" baseline="-25000">
                <a:solidFill>
                  <a:srgbClr val="002060"/>
                </a:solidFill>
                <a:latin typeface="Calibri" panose="020F0502020204030204" pitchFamily="34" charset="0"/>
              </a:rPr>
              <a:t>56</a:t>
            </a:r>
            <a:r>
              <a:rPr lang="en-US" sz="1600" b="0">
                <a:solidFill>
                  <a:srgbClr val="002060"/>
                </a:solidFill>
                <a:latin typeface="Calibri" panose="020F0502020204030204" pitchFamily="34" charset="0"/>
              </a:rPr>
              <a:t>.</a:t>
            </a:r>
          </a:p>
          <a:p>
            <a:pPr lvl="1"/>
            <a:r>
              <a:rPr lang="en-US" sz="1600" b="0">
                <a:solidFill>
                  <a:srgbClr val="002060"/>
                </a:solidFill>
                <a:latin typeface="Calibri" panose="020F0502020204030204" pitchFamily="34" charset="0"/>
              </a:rPr>
              <a:t>Amplitude of vertical dispersion peaks go down with pass count due to the smaller elevation change.</a:t>
            </a:r>
          </a:p>
          <a:p>
            <a:pPr marL="233363" lvl="1" indent="0">
              <a:buNone/>
            </a:pPr>
            <a:endParaRPr lang="en-US" sz="1600" b="0" kern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lvl="1"/>
            <a:endParaRPr lang="en-US" sz="1600" b="0" kern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gher Energy Arcs</a:t>
            </a:r>
          </a:p>
        </p:txBody>
      </p:sp>
      <p:pic>
        <p:nvPicPr>
          <p:cNvPr id="1027" name="Picture 3"/>
          <p:cNvPicPr>
            <a:picLocks noGrp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08221" y="4038600"/>
            <a:ext cx="4572000" cy="2377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5429" y="4038600"/>
            <a:ext cx="4572000" cy="2377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035455" y="3576308"/>
            <a:ext cx="111299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>
                <a:latin typeface="Arial" pitchFamily="34" charset="0"/>
                <a:cs typeface="Arial" pitchFamily="34" charset="0"/>
              </a:rPr>
              <a:t>Matching Section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2591950" y="3991806"/>
            <a:ext cx="0" cy="104058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TextBox 6"/>
          <p:cNvSpPr txBox="1"/>
          <p:nvPr/>
        </p:nvSpPr>
        <p:spPr>
          <a:xfrm>
            <a:off x="4800600" y="3584588"/>
            <a:ext cx="111299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>
                <a:latin typeface="Arial" pitchFamily="34" charset="0"/>
                <a:cs typeface="Arial" pitchFamily="34" charset="0"/>
              </a:rPr>
              <a:t>Matching Section</a:t>
            </a:r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5357095" y="4000086"/>
            <a:ext cx="0" cy="104058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TextBox 8"/>
          <p:cNvSpPr txBox="1"/>
          <p:nvPr/>
        </p:nvSpPr>
        <p:spPr>
          <a:xfrm>
            <a:off x="6019800" y="3453240"/>
            <a:ext cx="1112990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>
                <a:latin typeface="Arial" pitchFamily="34" charset="0"/>
                <a:cs typeface="Arial" pitchFamily="34" charset="0"/>
              </a:rPr>
              <a:t>Vertical Dispersion Knobs</a:t>
            </a:r>
          </a:p>
        </p:txBody>
      </p:sp>
      <p:cxnSp>
        <p:nvCxnSpPr>
          <p:cNvPr id="10" name="Straight Arrow Connector 9"/>
          <p:cNvCxnSpPr>
            <a:stCxn id="9" idx="2"/>
          </p:cNvCxnSpPr>
          <p:nvPr/>
        </p:nvCxnSpPr>
        <p:spPr bwMode="auto">
          <a:xfrm>
            <a:off x="6576296" y="4030320"/>
            <a:ext cx="1" cy="11512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TextBox 10"/>
          <p:cNvSpPr txBox="1"/>
          <p:nvPr/>
        </p:nvSpPr>
        <p:spPr>
          <a:xfrm>
            <a:off x="9478810" y="3444960"/>
            <a:ext cx="1112990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>
                <a:latin typeface="Arial" pitchFamily="34" charset="0"/>
                <a:cs typeface="Arial" pitchFamily="34" charset="0"/>
              </a:rPr>
              <a:t>Vertical Dispersion Knobs</a:t>
            </a:r>
          </a:p>
        </p:txBody>
      </p:sp>
      <p:cxnSp>
        <p:nvCxnSpPr>
          <p:cNvPr id="12" name="Straight Arrow Connector 11"/>
          <p:cNvCxnSpPr>
            <a:stCxn id="11" idx="2"/>
          </p:cNvCxnSpPr>
          <p:nvPr/>
        </p:nvCxnSpPr>
        <p:spPr bwMode="auto">
          <a:xfrm>
            <a:off x="10035305" y="4022040"/>
            <a:ext cx="0" cy="11512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TextBox 12"/>
          <p:cNvSpPr txBox="1"/>
          <p:nvPr/>
        </p:nvSpPr>
        <p:spPr>
          <a:xfrm>
            <a:off x="8014379" y="3300350"/>
            <a:ext cx="122428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>
                <a:latin typeface="Arial" pitchFamily="34" charset="0"/>
                <a:cs typeface="Arial" pitchFamily="34" charset="0"/>
              </a:rPr>
              <a:t>Horizontal</a:t>
            </a:r>
          </a:p>
          <a:p>
            <a:pPr algn="ctr"/>
            <a:r>
              <a:rPr lang="en-US" sz="1050">
                <a:latin typeface="Arial" pitchFamily="34" charset="0"/>
                <a:cs typeface="Arial" pitchFamily="34" charset="0"/>
              </a:rPr>
              <a:t>Dispersion Knobs</a:t>
            </a:r>
          </a:p>
          <a:p>
            <a:pPr algn="ctr"/>
            <a:endParaRPr lang="en-US" sz="105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Left Brace 13"/>
          <p:cNvSpPr/>
          <p:nvPr/>
        </p:nvSpPr>
        <p:spPr bwMode="auto">
          <a:xfrm rot="5400000">
            <a:off x="8295544" y="3026792"/>
            <a:ext cx="649435" cy="2263140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634194" y="3204002"/>
            <a:ext cx="83620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>
                <a:latin typeface="Arial" pitchFamily="34" charset="0"/>
                <a:cs typeface="Arial" pitchFamily="34" charset="0"/>
              </a:rPr>
              <a:t>Insertable</a:t>
            </a:r>
          </a:p>
          <a:p>
            <a:pPr algn="ctr"/>
            <a:r>
              <a:rPr lang="en-US" sz="1050">
                <a:latin typeface="Arial" pitchFamily="34" charset="0"/>
                <a:cs typeface="Arial" pitchFamily="34" charset="0"/>
              </a:rPr>
              <a:t>Dump</a:t>
            </a: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5052295" y="3619500"/>
            <a:ext cx="0" cy="16383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2029937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838200"/>
            <a:ext cx="9027976" cy="557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1933575" y="0"/>
            <a:ext cx="7939088" cy="725440"/>
          </a:xfrm>
        </p:spPr>
        <p:txBody>
          <a:bodyPr/>
          <a:lstStyle/>
          <a:p>
            <a:r>
              <a:rPr lang="en-US">
                <a:solidFill>
                  <a:srgbClr val="002060"/>
                </a:solidFill>
              </a:rPr>
              <a:t>Extraction Region</a:t>
            </a:r>
          </a:p>
        </p:txBody>
      </p:sp>
      <p:sp>
        <p:nvSpPr>
          <p:cNvPr id="3" name="TextBox 2"/>
          <p:cNvSpPr txBox="1"/>
          <p:nvPr/>
        </p:nvSpPr>
        <p:spPr>
          <a:xfrm rot="2254083">
            <a:off x="9207220" y="2180054"/>
            <a:ext cx="64632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1">
                <a:solidFill>
                  <a:schemeClr val="bg2">
                    <a:lumMod val="50000"/>
                  </a:schemeClr>
                </a:solidFill>
              </a:rPr>
              <a:t>1213 MeV</a:t>
            </a:r>
          </a:p>
        </p:txBody>
      </p:sp>
      <p:sp>
        <p:nvSpPr>
          <p:cNvPr id="6" name="TextBox 5"/>
          <p:cNvSpPr txBox="1"/>
          <p:nvPr/>
        </p:nvSpPr>
        <p:spPr>
          <a:xfrm rot="2254083">
            <a:off x="9067810" y="2353508"/>
            <a:ext cx="64632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1">
                <a:solidFill>
                  <a:schemeClr val="bg2">
                    <a:lumMod val="50000"/>
                  </a:schemeClr>
                </a:solidFill>
              </a:rPr>
              <a:t>3393 MeV</a:t>
            </a:r>
          </a:p>
        </p:txBody>
      </p:sp>
      <p:sp>
        <p:nvSpPr>
          <p:cNvPr id="7" name="TextBox 6"/>
          <p:cNvSpPr txBox="1"/>
          <p:nvPr/>
        </p:nvSpPr>
        <p:spPr>
          <a:xfrm rot="2254083">
            <a:off x="8937355" y="2507188"/>
            <a:ext cx="64632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1">
                <a:solidFill>
                  <a:schemeClr val="bg2">
                    <a:lumMod val="50000"/>
                  </a:schemeClr>
                </a:solidFill>
              </a:rPr>
              <a:t>5573 MeV</a:t>
            </a:r>
          </a:p>
        </p:txBody>
      </p:sp>
      <p:sp>
        <p:nvSpPr>
          <p:cNvPr id="8" name="TextBox 7"/>
          <p:cNvSpPr txBox="1"/>
          <p:nvPr/>
        </p:nvSpPr>
        <p:spPr>
          <a:xfrm rot="2254083">
            <a:off x="8817265" y="2688848"/>
            <a:ext cx="64632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1">
                <a:solidFill>
                  <a:schemeClr val="bg2">
                    <a:lumMod val="50000"/>
                  </a:schemeClr>
                </a:solidFill>
              </a:rPr>
              <a:t>7747 MeV</a:t>
            </a:r>
          </a:p>
        </p:txBody>
      </p:sp>
      <p:sp>
        <p:nvSpPr>
          <p:cNvPr id="9" name="TextBox 8"/>
          <p:cNvSpPr txBox="1"/>
          <p:nvPr/>
        </p:nvSpPr>
        <p:spPr>
          <a:xfrm rot="2254083">
            <a:off x="8694125" y="2857648"/>
            <a:ext cx="64632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1">
                <a:solidFill>
                  <a:schemeClr val="bg2">
                    <a:lumMod val="50000"/>
                  </a:schemeClr>
                </a:solidFill>
              </a:rPr>
              <a:t>9922 MeV</a:t>
            </a:r>
          </a:p>
        </p:txBody>
      </p:sp>
      <p:sp>
        <p:nvSpPr>
          <p:cNvPr id="11" name="TextBox 10"/>
          <p:cNvSpPr txBox="1"/>
          <p:nvPr/>
        </p:nvSpPr>
        <p:spPr>
          <a:xfrm rot="19600604" flipH="1">
            <a:off x="3810667" y="2218565"/>
            <a:ext cx="64632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1">
                <a:solidFill>
                  <a:schemeClr val="bg2">
                    <a:lumMod val="50000"/>
                  </a:schemeClr>
                </a:solidFill>
              </a:rPr>
              <a:t>2303 MeV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336717" y="1514475"/>
            <a:ext cx="72492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1">
                <a:solidFill>
                  <a:schemeClr val="bg2">
                    <a:lumMod val="50000"/>
                  </a:schemeClr>
                </a:solidFill>
              </a:rPr>
              <a:t>12051MeV</a:t>
            </a:r>
          </a:p>
        </p:txBody>
      </p:sp>
      <p:sp>
        <p:nvSpPr>
          <p:cNvPr id="17" name="TextBox 16"/>
          <p:cNvSpPr txBox="1"/>
          <p:nvPr/>
        </p:nvSpPr>
        <p:spPr>
          <a:xfrm rot="19600604" flipH="1">
            <a:off x="3915442" y="2404691"/>
            <a:ext cx="64632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1">
                <a:solidFill>
                  <a:schemeClr val="bg2">
                    <a:lumMod val="50000"/>
                  </a:schemeClr>
                </a:solidFill>
              </a:rPr>
              <a:t>4483 MeV</a:t>
            </a:r>
          </a:p>
        </p:txBody>
      </p:sp>
      <p:sp>
        <p:nvSpPr>
          <p:cNvPr id="18" name="TextBox 17"/>
          <p:cNvSpPr txBox="1"/>
          <p:nvPr/>
        </p:nvSpPr>
        <p:spPr>
          <a:xfrm rot="19600604" flipH="1">
            <a:off x="4039267" y="2585666"/>
            <a:ext cx="64632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1">
                <a:solidFill>
                  <a:schemeClr val="bg2">
                    <a:lumMod val="50000"/>
                  </a:schemeClr>
                </a:solidFill>
              </a:rPr>
              <a:t>6660 MeV</a:t>
            </a:r>
          </a:p>
        </p:txBody>
      </p:sp>
      <p:sp>
        <p:nvSpPr>
          <p:cNvPr id="19" name="TextBox 18"/>
          <p:cNvSpPr txBox="1"/>
          <p:nvPr/>
        </p:nvSpPr>
        <p:spPr>
          <a:xfrm rot="19600604" flipH="1">
            <a:off x="4144042" y="2747591"/>
            <a:ext cx="64632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1">
                <a:solidFill>
                  <a:schemeClr val="bg2">
                    <a:lumMod val="50000"/>
                  </a:schemeClr>
                </a:solidFill>
              </a:rPr>
              <a:t>8836 MeV</a:t>
            </a:r>
          </a:p>
        </p:txBody>
      </p:sp>
      <p:sp>
        <p:nvSpPr>
          <p:cNvPr id="20" name="TextBox 19"/>
          <p:cNvSpPr txBox="1"/>
          <p:nvPr/>
        </p:nvSpPr>
        <p:spPr>
          <a:xfrm rot="19600604" flipH="1">
            <a:off x="4221430" y="2900713"/>
            <a:ext cx="74772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1">
                <a:solidFill>
                  <a:schemeClr val="bg2">
                    <a:lumMod val="50000"/>
                  </a:schemeClr>
                </a:solidFill>
              </a:rPr>
              <a:t>11006 MeV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743201" y="4927347"/>
            <a:ext cx="72492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1">
                <a:solidFill>
                  <a:schemeClr val="bg2">
                    <a:lumMod val="50000"/>
                  </a:schemeClr>
                </a:solidFill>
              </a:rPr>
              <a:t>11006 MeV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5867400" y="1295401"/>
            <a:ext cx="381000" cy="21907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"/>
            </a:endParaRPr>
          </a:p>
        </p:txBody>
      </p:sp>
      <p:pic>
        <p:nvPicPr>
          <p:cNvPr id="7172" name="Picture 4" descr="https://encrypted-tbn1.gstatic.com/images?q=tbn:ANd9GcSPQ-h9p82wn9dKAnpiQC-7pzZuDO_CBXitSaPcsYpEYBYAwasJ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943" y="838200"/>
            <a:ext cx="698114" cy="726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64076" y="1582482"/>
            <a:ext cx="342629" cy="84994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 bwMode="auto">
          <a:xfrm>
            <a:off x="3947496" y="4082569"/>
            <a:ext cx="2148505" cy="1905000"/>
          </a:xfrm>
          <a:prstGeom prst="ellipse">
            <a:avLst/>
          </a:prstGeom>
          <a:solidFill>
            <a:srgbClr val="FFFF00">
              <a:alpha val="5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864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 xmlns:mv="urn:schemas-microsoft-com:mac:vml"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Content Placeholder 6"/>
          <p:cNvSpPr txBox="1">
            <a:spLocks/>
          </p:cNvSpPr>
          <p:nvPr/>
        </p:nvSpPr>
        <p:spPr bwMode="auto">
          <a:xfrm>
            <a:off x="1524000" y="762000"/>
            <a:ext cx="91440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33363" indent="-233363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519113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693738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233363" lvl="1" indent="0">
              <a:buNone/>
            </a:pPr>
            <a:r>
              <a:rPr lang="en-US" sz="1200" b="0" kern="0">
                <a:solidFill>
                  <a:srgbClr val="002060"/>
                </a:solidFill>
                <a:latin typeface="Calibri" panose="020F0502020204030204" pitchFamily="34" charset="0"/>
              </a:rPr>
              <a:t>Overall configuration:</a:t>
            </a:r>
          </a:p>
          <a:p>
            <a:pPr lvl="2"/>
            <a:r>
              <a:rPr lang="en-US" sz="1200" b="0" kern="0">
                <a:solidFill>
                  <a:srgbClr val="002060"/>
                </a:solidFill>
                <a:latin typeface="Calibri" panose="020F0502020204030204" pitchFamily="34" charset="0"/>
              </a:rPr>
              <a:t>Horizontal extraction systems at 500 MHz for 1</a:t>
            </a:r>
            <a:r>
              <a:rPr lang="en-US" sz="1200" b="0" kern="0" baseline="30000">
                <a:solidFill>
                  <a:srgbClr val="002060"/>
                </a:solidFill>
                <a:latin typeface="Calibri" panose="020F0502020204030204" pitchFamily="34" charset="0"/>
              </a:rPr>
              <a:t>st</a:t>
            </a:r>
            <a:r>
              <a:rPr lang="en-US" sz="1200" b="0" kern="0">
                <a:solidFill>
                  <a:srgbClr val="002060"/>
                </a:solidFill>
                <a:latin typeface="Calibri" panose="020F0502020204030204" pitchFamily="34" charset="0"/>
              </a:rPr>
              <a:t> through 4</a:t>
            </a:r>
            <a:r>
              <a:rPr lang="en-US" sz="1200" b="0" kern="0" baseline="30000">
                <a:solidFill>
                  <a:srgbClr val="002060"/>
                </a:solidFill>
                <a:latin typeface="Calibri" panose="020F0502020204030204" pitchFamily="34" charset="0"/>
              </a:rPr>
              <a:t>th</a:t>
            </a:r>
            <a:r>
              <a:rPr lang="en-US" sz="1200" b="0" kern="0">
                <a:solidFill>
                  <a:srgbClr val="002060"/>
                </a:solidFill>
                <a:latin typeface="Calibri" panose="020F0502020204030204" pitchFamily="34" charset="0"/>
              </a:rPr>
              <a:t> pass</a:t>
            </a:r>
          </a:p>
          <a:p>
            <a:pPr lvl="2"/>
            <a:r>
              <a:rPr lang="en-US" sz="1200" b="0" kern="0">
                <a:solidFill>
                  <a:srgbClr val="002060"/>
                </a:solidFill>
                <a:latin typeface="Calibri" panose="020F0502020204030204" pitchFamily="34" charset="0"/>
              </a:rPr>
              <a:t>Vertical extraction system at 500 MHz for 5</a:t>
            </a:r>
            <a:r>
              <a:rPr lang="en-US" sz="1200" b="0" kern="0" baseline="30000">
                <a:solidFill>
                  <a:srgbClr val="002060"/>
                </a:solidFill>
                <a:latin typeface="Calibri" panose="020F0502020204030204" pitchFamily="34" charset="0"/>
              </a:rPr>
              <a:t>th</a:t>
            </a:r>
            <a:r>
              <a:rPr lang="en-US" sz="1200" b="0" kern="0">
                <a:solidFill>
                  <a:srgbClr val="002060"/>
                </a:solidFill>
                <a:latin typeface="Calibri" panose="020F0502020204030204" pitchFamily="34" charset="0"/>
              </a:rPr>
              <a:t> pass</a:t>
            </a:r>
          </a:p>
          <a:p>
            <a:pPr lvl="2"/>
            <a:r>
              <a:rPr lang="en-US" sz="1200" b="0" kern="0">
                <a:solidFill>
                  <a:srgbClr val="002060"/>
                </a:solidFill>
                <a:latin typeface="Calibri" panose="020F0502020204030204" pitchFamily="34" charset="0"/>
              </a:rPr>
              <a:t>New horizontal extraction system at 750 MHz for 5</a:t>
            </a:r>
            <a:r>
              <a:rPr lang="en-US" sz="1200" b="0" kern="0" baseline="30000">
                <a:solidFill>
                  <a:srgbClr val="002060"/>
                </a:solidFill>
                <a:latin typeface="Calibri" panose="020F0502020204030204" pitchFamily="34" charset="0"/>
              </a:rPr>
              <a:t>th</a:t>
            </a:r>
            <a:r>
              <a:rPr lang="en-US" sz="1200" b="0" kern="0">
                <a:solidFill>
                  <a:srgbClr val="002060"/>
                </a:solidFill>
                <a:latin typeface="Calibri" panose="020F0502020204030204" pitchFamily="34" charset="0"/>
              </a:rPr>
              <a:t> pass</a:t>
            </a:r>
          </a:p>
          <a:p>
            <a:pPr lvl="2"/>
            <a:endParaRPr lang="en-US" sz="1200" b="0" kern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pic>
        <p:nvPicPr>
          <p:cNvPr id="3074" name="Picture 2" descr="C:\Users\spata\Desktop\Comm\Extrac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1" y="3669475"/>
            <a:ext cx="3391271" cy="2701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209800" y="3657600"/>
          <a:ext cx="3445476" cy="2708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Bitmap Image" r:id="rId5" imgW="11507806" imgH="9047619" progId="PBrush">
                  <p:embed/>
                </p:oleObj>
              </mc:Choice>
              <mc:Fallback>
                <p:oleObj name="Bitmap Image" r:id="rId5" imgW="11507806" imgH="9047619" progId="PBrush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657600"/>
                        <a:ext cx="3445476" cy="270891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127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" name="Picture 5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3732423"/>
            <a:ext cx="3504868" cy="255402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586179" y="3669709"/>
          <a:ext cx="3445743" cy="2708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Bitmap Image" r:id="rId8" imgW="11507806" imgH="9047619" progId="PBrush">
                  <p:embed/>
                </p:oleObj>
              </mc:Choice>
              <mc:Fallback>
                <p:oleObj name="Bitmap Image" r:id="rId8" imgW="11507806" imgH="9047619" progId="PBrush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179" y="3669709"/>
                        <a:ext cx="3445743" cy="2708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6" name="Picture 1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4014" y="1697182"/>
            <a:ext cx="8942387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21267"/>
            <a:ext cx="9144000" cy="639763"/>
          </a:xfrm>
        </p:spPr>
        <p:txBody>
          <a:bodyPr/>
          <a:lstStyle/>
          <a:p>
            <a:r>
              <a:rPr lang="en-US">
                <a:solidFill>
                  <a:srgbClr val="002060"/>
                </a:solidFill>
              </a:rPr>
              <a:t>Extraction System</a:t>
            </a:r>
          </a:p>
        </p:txBody>
      </p:sp>
      <p:sp>
        <p:nvSpPr>
          <p:cNvPr id="837889" name="AutoShape 257"/>
          <p:cNvSpPr>
            <a:spLocks noChangeArrowheads="1"/>
          </p:cNvSpPr>
          <p:nvPr/>
        </p:nvSpPr>
        <p:spPr bwMode="auto">
          <a:xfrm>
            <a:off x="4648201" y="3200401"/>
            <a:ext cx="2052911" cy="269947"/>
          </a:xfrm>
          <a:prstGeom prst="roundRect">
            <a:avLst>
              <a:gd name="adj" fmla="val 347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95000"/>
              </a:lnSpc>
              <a:buClr>
                <a:srgbClr val="000000"/>
              </a:buClr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b="1">
                <a:latin typeface="Arial" charset="0"/>
              </a:rPr>
              <a:t>Extraction Elevation View</a:t>
            </a:r>
          </a:p>
        </p:txBody>
      </p:sp>
      <p:sp>
        <p:nvSpPr>
          <p:cNvPr id="837912" name="Text Box 280"/>
          <p:cNvSpPr txBox="1">
            <a:spLocks noChangeArrowheads="1"/>
          </p:cNvSpPr>
          <p:nvPr/>
        </p:nvSpPr>
        <p:spPr bwMode="auto">
          <a:xfrm>
            <a:off x="2123643" y="1826279"/>
            <a:ext cx="519113" cy="2444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/>
              <a:t>Pass 1</a:t>
            </a:r>
          </a:p>
        </p:txBody>
      </p:sp>
      <p:sp>
        <p:nvSpPr>
          <p:cNvPr id="837913" name="Text Box 281"/>
          <p:cNvSpPr txBox="1">
            <a:spLocks noChangeArrowheads="1"/>
          </p:cNvSpPr>
          <p:nvPr/>
        </p:nvSpPr>
        <p:spPr bwMode="auto">
          <a:xfrm>
            <a:off x="2123642" y="2092980"/>
            <a:ext cx="519113" cy="2444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/>
              <a:t>Pass 2</a:t>
            </a:r>
          </a:p>
        </p:txBody>
      </p:sp>
      <p:sp>
        <p:nvSpPr>
          <p:cNvPr id="837914" name="Text Box 282"/>
          <p:cNvSpPr txBox="1">
            <a:spLocks noChangeArrowheads="1"/>
          </p:cNvSpPr>
          <p:nvPr/>
        </p:nvSpPr>
        <p:spPr bwMode="auto">
          <a:xfrm>
            <a:off x="2123643" y="2635251"/>
            <a:ext cx="519113" cy="2444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/>
              <a:t>Pass 4</a:t>
            </a:r>
          </a:p>
        </p:txBody>
      </p:sp>
      <p:sp>
        <p:nvSpPr>
          <p:cNvPr id="837915" name="Text Box 283"/>
          <p:cNvSpPr txBox="1">
            <a:spLocks noChangeArrowheads="1"/>
          </p:cNvSpPr>
          <p:nvPr/>
        </p:nvSpPr>
        <p:spPr bwMode="auto">
          <a:xfrm>
            <a:off x="2123643" y="2359969"/>
            <a:ext cx="519113" cy="2444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/>
              <a:t>Pass 3</a:t>
            </a:r>
          </a:p>
        </p:txBody>
      </p:sp>
      <p:sp>
        <p:nvSpPr>
          <p:cNvPr id="837916" name="Text Box 284"/>
          <p:cNvSpPr txBox="1">
            <a:spLocks noChangeArrowheads="1"/>
          </p:cNvSpPr>
          <p:nvPr/>
        </p:nvSpPr>
        <p:spPr bwMode="auto">
          <a:xfrm>
            <a:off x="2123643" y="2879726"/>
            <a:ext cx="519113" cy="2444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/>
              <a:t>Pass 5</a:t>
            </a:r>
          </a:p>
        </p:txBody>
      </p:sp>
      <p:sp>
        <p:nvSpPr>
          <p:cNvPr id="65" name="Text Box 280"/>
          <p:cNvSpPr txBox="1">
            <a:spLocks noChangeArrowheads="1"/>
          </p:cNvSpPr>
          <p:nvPr/>
        </p:nvSpPr>
        <p:spPr bwMode="auto">
          <a:xfrm>
            <a:off x="7041573" y="3380221"/>
            <a:ext cx="1335622" cy="246221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>
                <a:latin typeface="Arial" pitchFamily="34" charset="0"/>
                <a:cs typeface="Arial" pitchFamily="34" charset="0"/>
              </a:rPr>
              <a:t>West Arc Beamlines</a:t>
            </a:r>
          </a:p>
        </p:txBody>
      </p:sp>
    </p:spTree>
    <p:extLst>
      <p:ext uri="{BB962C8B-B14F-4D97-AF65-F5344CB8AC3E}">
        <p14:creationId xmlns:p14="http://schemas.microsoft.com/office/powerpoint/2010/main" val="7603058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4" name="1500 MHz waveform"/>
          <p:cNvGrpSpPr>
            <a:grpSpLocks/>
          </p:cNvGrpSpPr>
          <p:nvPr/>
        </p:nvGrpSpPr>
        <p:grpSpPr bwMode="auto">
          <a:xfrm>
            <a:off x="1563688" y="3346450"/>
            <a:ext cx="8863012" cy="730250"/>
            <a:chOff x="468085" y="3837214"/>
            <a:chExt cx="8839465" cy="1463040"/>
          </a:xfrm>
        </p:grpSpPr>
        <p:sp>
          <p:nvSpPr>
            <p:cNvPr id="421" name="waveform6"/>
            <p:cNvSpPr/>
            <p:nvPr/>
          </p:nvSpPr>
          <p:spPr>
            <a:xfrm>
              <a:off x="468085" y="3837214"/>
              <a:ext cx="1263459" cy="1463040"/>
            </a:xfrm>
            <a:custGeom>
              <a:avLst/>
              <a:gdLst>
                <a:gd name="connsiteX0" fmla="*/ 0 w 5491162"/>
                <a:gd name="connsiteY0" fmla="*/ 1536700 h 2870994"/>
                <a:gd name="connsiteX1" fmla="*/ 423862 w 5491162"/>
                <a:gd name="connsiteY1" fmla="*/ 222250 h 2870994"/>
                <a:gd name="connsiteX2" fmla="*/ 842962 w 5491162"/>
                <a:gd name="connsiteY2" fmla="*/ 2870200 h 2870994"/>
                <a:gd name="connsiteX3" fmla="*/ 1266825 w 5491162"/>
                <a:gd name="connsiteY3" fmla="*/ 227012 h 2870994"/>
                <a:gd name="connsiteX4" fmla="*/ 1685925 w 5491162"/>
                <a:gd name="connsiteY4" fmla="*/ 2865437 h 2870994"/>
                <a:gd name="connsiteX5" fmla="*/ 2109787 w 5491162"/>
                <a:gd name="connsiteY5" fmla="*/ 227012 h 2870994"/>
                <a:gd name="connsiteX6" fmla="*/ 2533650 w 5491162"/>
                <a:gd name="connsiteY6" fmla="*/ 2865437 h 2870994"/>
                <a:gd name="connsiteX7" fmla="*/ 2957512 w 5491162"/>
                <a:gd name="connsiteY7" fmla="*/ 227012 h 2870994"/>
                <a:gd name="connsiteX8" fmla="*/ 3376612 w 5491162"/>
                <a:gd name="connsiteY8" fmla="*/ 2865437 h 2870994"/>
                <a:gd name="connsiteX9" fmla="*/ 3795712 w 5491162"/>
                <a:gd name="connsiteY9" fmla="*/ 222250 h 2870994"/>
                <a:gd name="connsiteX10" fmla="*/ 4219575 w 5491162"/>
                <a:gd name="connsiteY10" fmla="*/ 2865437 h 2870994"/>
                <a:gd name="connsiteX11" fmla="*/ 4648200 w 5491162"/>
                <a:gd name="connsiteY11" fmla="*/ 227012 h 2870994"/>
                <a:gd name="connsiteX12" fmla="*/ 5062537 w 5491162"/>
                <a:gd name="connsiteY12" fmla="*/ 2870200 h 2870994"/>
                <a:gd name="connsiteX13" fmla="*/ 5491162 w 5491162"/>
                <a:gd name="connsiteY13" fmla="*/ 227012 h 2870994"/>
                <a:gd name="connsiteX0" fmla="*/ 0 w 5491162"/>
                <a:gd name="connsiteY0" fmla="*/ 1536700 h 3089407"/>
                <a:gd name="connsiteX1" fmla="*/ 423862 w 5491162"/>
                <a:gd name="connsiteY1" fmla="*/ 222250 h 3089407"/>
                <a:gd name="connsiteX2" fmla="*/ 619125 w 5491162"/>
                <a:gd name="connsiteY2" fmla="*/ 1542256 h 3089407"/>
                <a:gd name="connsiteX3" fmla="*/ 842962 w 5491162"/>
                <a:gd name="connsiteY3" fmla="*/ 2870200 h 3089407"/>
                <a:gd name="connsiteX4" fmla="*/ 1266825 w 5491162"/>
                <a:gd name="connsiteY4" fmla="*/ 227012 h 3089407"/>
                <a:gd name="connsiteX5" fmla="*/ 1685925 w 5491162"/>
                <a:gd name="connsiteY5" fmla="*/ 2865437 h 3089407"/>
                <a:gd name="connsiteX6" fmla="*/ 2109787 w 5491162"/>
                <a:gd name="connsiteY6" fmla="*/ 227012 h 3089407"/>
                <a:gd name="connsiteX7" fmla="*/ 2533650 w 5491162"/>
                <a:gd name="connsiteY7" fmla="*/ 2865437 h 3089407"/>
                <a:gd name="connsiteX8" fmla="*/ 2957512 w 5491162"/>
                <a:gd name="connsiteY8" fmla="*/ 227012 h 3089407"/>
                <a:gd name="connsiteX9" fmla="*/ 3376612 w 5491162"/>
                <a:gd name="connsiteY9" fmla="*/ 2865437 h 3089407"/>
                <a:gd name="connsiteX10" fmla="*/ 3795712 w 5491162"/>
                <a:gd name="connsiteY10" fmla="*/ 222250 h 3089407"/>
                <a:gd name="connsiteX11" fmla="*/ 4219575 w 5491162"/>
                <a:gd name="connsiteY11" fmla="*/ 2865437 h 3089407"/>
                <a:gd name="connsiteX12" fmla="*/ 4648200 w 5491162"/>
                <a:gd name="connsiteY12" fmla="*/ 227012 h 3089407"/>
                <a:gd name="connsiteX13" fmla="*/ 5062537 w 5491162"/>
                <a:gd name="connsiteY13" fmla="*/ 2870200 h 3089407"/>
                <a:gd name="connsiteX14" fmla="*/ 5491162 w 5491162"/>
                <a:gd name="connsiteY14" fmla="*/ 227012 h 3089407"/>
                <a:gd name="connsiteX0" fmla="*/ 0 w 5491162"/>
                <a:gd name="connsiteY0" fmla="*/ 1314450 h 2867157"/>
                <a:gd name="connsiteX1" fmla="*/ 619125 w 5491162"/>
                <a:gd name="connsiteY1" fmla="*/ 1320006 h 2867157"/>
                <a:gd name="connsiteX2" fmla="*/ 842962 w 5491162"/>
                <a:gd name="connsiteY2" fmla="*/ 2647950 h 2867157"/>
                <a:gd name="connsiteX3" fmla="*/ 1266825 w 5491162"/>
                <a:gd name="connsiteY3" fmla="*/ 4762 h 2867157"/>
                <a:gd name="connsiteX4" fmla="*/ 1685925 w 5491162"/>
                <a:gd name="connsiteY4" fmla="*/ 2643187 h 2867157"/>
                <a:gd name="connsiteX5" fmla="*/ 2109787 w 5491162"/>
                <a:gd name="connsiteY5" fmla="*/ 4762 h 2867157"/>
                <a:gd name="connsiteX6" fmla="*/ 2533650 w 5491162"/>
                <a:gd name="connsiteY6" fmla="*/ 2643187 h 2867157"/>
                <a:gd name="connsiteX7" fmla="*/ 2957512 w 5491162"/>
                <a:gd name="connsiteY7" fmla="*/ 4762 h 2867157"/>
                <a:gd name="connsiteX8" fmla="*/ 3376612 w 5491162"/>
                <a:gd name="connsiteY8" fmla="*/ 2643187 h 2867157"/>
                <a:gd name="connsiteX9" fmla="*/ 3795712 w 5491162"/>
                <a:gd name="connsiteY9" fmla="*/ 0 h 2867157"/>
                <a:gd name="connsiteX10" fmla="*/ 4219575 w 5491162"/>
                <a:gd name="connsiteY10" fmla="*/ 2643187 h 2867157"/>
                <a:gd name="connsiteX11" fmla="*/ 4648200 w 5491162"/>
                <a:gd name="connsiteY11" fmla="*/ 4762 h 2867157"/>
                <a:gd name="connsiteX12" fmla="*/ 5062537 w 5491162"/>
                <a:gd name="connsiteY12" fmla="*/ 2647950 h 2867157"/>
                <a:gd name="connsiteX13" fmla="*/ 5491162 w 5491162"/>
                <a:gd name="connsiteY13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872037 w 4872037"/>
                <a:gd name="connsiteY12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872037 w 4872037"/>
                <a:gd name="connsiteY12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719637 w 4872037"/>
                <a:gd name="connsiteY12" fmla="*/ 1314450 h 2867157"/>
                <a:gd name="connsiteX13" fmla="*/ 4872037 w 4872037"/>
                <a:gd name="connsiteY13" fmla="*/ 4762 h 2867157"/>
                <a:gd name="connsiteX0" fmla="*/ 0 w 4719637"/>
                <a:gd name="connsiteY0" fmla="*/ 1320006 h 2867157"/>
                <a:gd name="connsiteX1" fmla="*/ 223837 w 4719637"/>
                <a:gd name="connsiteY1" fmla="*/ 2647950 h 2867157"/>
                <a:gd name="connsiteX2" fmla="*/ 647700 w 4719637"/>
                <a:gd name="connsiteY2" fmla="*/ 4762 h 2867157"/>
                <a:gd name="connsiteX3" fmla="*/ 1066800 w 4719637"/>
                <a:gd name="connsiteY3" fmla="*/ 2643187 h 2867157"/>
                <a:gd name="connsiteX4" fmla="*/ 1490662 w 4719637"/>
                <a:gd name="connsiteY4" fmla="*/ 4762 h 2867157"/>
                <a:gd name="connsiteX5" fmla="*/ 1914525 w 4719637"/>
                <a:gd name="connsiteY5" fmla="*/ 2643187 h 2867157"/>
                <a:gd name="connsiteX6" fmla="*/ 2338387 w 4719637"/>
                <a:gd name="connsiteY6" fmla="*/ 4762 h 2867157"/>
                <a:gd name="connsiteX7" fmla="*/ 2757487 w 4719637"/>
                <a:gd name="connsiteY7" fmla="*/ 2643187 h 2867157"/>
                <a:gd name="connsiteX8" fmla="*/ 3176587 w 4719637"/>
                <a:gd name="connsiteY8" fmla="*/ 0 h 2867157"/>
                <a:gd name="connsiteX9" fmla="*/ 3600450 w 4719637"/>
                <a:gd name="connsiteY9" fmla="*/ 2643187 h 2867157"/>
                <a:gd name="connsiteX10" fmla="*/ 4029075 w 4719637"/>
                <a:gd name="connsiteY10" fmla="*/ 4762 h 2867157"/>
                <a:gd name="connsiteX11" fmla="*/ 4443412 w 4719637"/>
                <a:gd name="connsiteY11" fmla="*/ 2647950 h 2867157"/>
                <a:gd name="connsiteX12" fmla="*/ 4719637 w 4719637"/>
                <a:gd name="connsiteY12" fmla="*/ 1314450 h 2867157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535642 h 3081867"/>
                <a:gd name="connsiteX1" fmla="*/ 223837 w 4719637"/>
                <a:gd name="connsiteY1" fmla="*/ 2863586 h 3081867"/>
                <a:gd name="connsiteX2" fmla="*/ 647700 w 4719637"/>
                <a:gd name="connsiteY2" fmla="*/ 220398 h 3081867"/>
                <a:gd name="connsiteX3" fmla="*/ 1066800 w 4719637"/>
                <a:gd name="connsiteY3" fmla="*/ 2858823 h 3081867"/>
                <a:gd name="connsiteX4" fmla="*/ 1490662 w 4719637"/>
                <a:gd name="connsiteY4" fmla="*/ 220398 h 3081867"/>
                <a:gd name="connsiteX5" fmla="*/ 1914525 w 4719637"/>
                <a:gd name="connsiteY5" fmla="*/ 2858823 h 3081867"/>
                <a:gd name="connsiteX6" fmla="*/ 2338387 w 4719637"/>
                <a:gd name="connsiteY6" fmla="*/ 220398 h 3081867"/>
                <a:gd name="connsiteX7" fmla="*/ 2545359 w 4719637"/>
                <a:gd name="connsiteY7" fmla="*/ 1536436 h 3081867"/>
                <a:gd name="connsiteX8" fmla="*/ 2757487 w 4719637"/>
                <a:gd name="connsiteY8" fmla="*/ 2858823 h 3081867"/>
                <a:gd name="connsiteX9" fmla="*/ 3176587 w 4719637"/>
                <a:gd name="connsiteY9" fmla="*/ 215636 h 3081867"/>
                <a:gd name="connsiteX10" fmla="*/ 3600450 w 4719637"/>
                <a:gd name="connsiteY10" fmla="*/ 2858823 h 3081867"/>
                <a:gd name="connsiteX11" fmla="*/ 4029075 w 4719637"/>
                <a:gd name="connsiteY11" fmla="*/ 220398 h 3081867"/>
                <a:gd name="connsiteX12" fmla="*/ 4443412 w 4719637"/>
                <a:gd name="connsiteY12" fmla="*/ 2863586 h 3081867"/>
                <a:gd name="connsiteX13" fmla="*/ 4719637 w 4719637"/>
                <a:gd name="connsiteY13" fmla="*/ 1530086 h 3081867"/>
                <a:gd name="connsiteX0" fmla="*/ 0 w 4443412"/>
                <a:gd name="connsiteY0" fmla="*/ 1535642 h 3078956"/>
                <a:gd name="connsiteX1" fmla="*/ 223837 w 4443412"/>
                <a:gd name="connsiteY1" fmla="*/ 2863586 h 3078956"/>
                <a:gd name="connsiteX2" fmla="*/ 647700 w 4443412"/>
                <a:gd name="connsiteY2" fmla="*/ 220398 h 3078956"/>
                <a:gd name="connsiteX3" fmla="*/ 1066800 w 4443412"/>
                <a:gd name="connsiteY3" fmla="*/ 2858823 h 3078956"/>
                <a:gd name="connsiteX4" fmla="*/ 1490662 w 4443412"/>
                <a:gd name="connsiteY4" fmla="*/ 220398 h 3078956"/>
                <a:gd name="connsiteX5" fmla="*/ 1914525 w 4443412"/>
                <a:gd name="connsiteY5" fmla="*/ 2858823 h 3078956"/>
                <a:gd name="connsiteX6" fmla="*/ 2338387 w 4443412"/>
                <a:gd name="connsiteY6" fmla="*/ 220398 h 3078956"/>
                <a:gd name="connsiteX7" fmla="*/ 2545359 w 4443412"/>
                <a:gd name="connsiteY7" fmla="*/ 1536436 h 3078956"/>
                <a:gd name="connsiteX8" fmla="*/ 2757487 w 4443412"/>
                <a:gd name="connsiteY8" fmla="*/ 2858823 h 3078956"/>
                <a:gd name="connsiteX9" fmla="*/ 3176587 w 4443412"/>
                <a:gd name="connsiteY9" fmla="*/ 215636 h 3078956"/>
                <a:gd name="connsiteX10" fmla="*/ 3600450 w 4443412"/>
                <a:gd name="connsiteY10" fmla="*/ 2858823 h 3078956"/>
                <a:gd name="connsiteX11" fmla="*/ 4029075 w 4443412"/>
                <a:gd name="connsiteY11" fmla="*/ 220398 h 3078956"/>
                <a:gd name="connsiteX12" fmla="*/ 4443412 w 4443412"/>
                <a:gd name="connsiteY12" fmla="*/ 2863586 h 3078956"/>
                <a:gd name="connsiteX0" fmla="*/ 0 w 4029075"/>
                <a:gd name="connsiteY0" fmla="*/ 1535642 h 3078956"/>
                <a:gd name="connsiteX1" fmla="*/ 223837 w 4029075"/>
                <a:gd name="connsiteY1" fmla="*/ 2863586 h 3078956"/>
                <a:gd name="connsiteX2" fmla="*/ 647700 w 4029075"/>
                <a:gd name="connsiteY2" fmla="*/ 220398 h 3078956"/>
                <a:gd name="connsiteX3" fmla="*/ 1066800 w 4029075"/>
                <a:gd name="connsiteY3" fmla="*/ 2858823 h 3078956"/>
                <a:gd name="connsiteX4" fmla="*/ 1490662 w 4029075"/>
                <a:gd name="connsiteY4" fmla="*/ 220398 h 3078956"/>
                <a:gd name="connsiteX5" fmla="*/ 1914525 w 4029075"/>
                <a:gd name="connsiteY5" fmla="*/ 2858823 h 3078956"/>
                <a:gd name="connsiteX6" fmla="*/ 2338387 w 4029075"/>
                <a:gd name="connsiteY6" fmla="*/ 220398 h 3078956"/>
                <a:gd name="connsiteX7" fmla="*/ 2545359 w 4029075"/>
                <a:gd name="connsiteY7" fmla="*/ 1536436 h 3078956"/>
                <a:gd name="connsiteX8" fmla="*/ 2757487 w 4029075"/>
                <a:gd name="connsiteY8" fmla="*/ 2858823 h 3078956"/>
                <a:gd name="connsiteX9" fmla="*/ 3176587 w 4029075"/>
                <a:gd name="connsiteY9" fmla="*/ 215636 h 3078956"/>
                <a:gd name="connsiteX10" fmla="*/ 3600450 w 4029075"/>
                <a:gd name="connsiteY10" fmla="*/ 2858823 h 3078956"/>
                <a:gd name="connsiteX11" fmla="*/ 4029075 w 4029075"/>
                <a:gd name="connsiteY11" fmla="*/ 220398 h 3078956"/>
                <a:gd name="connsiteX0" fmla="*/ 0 w 3600450"/>
                <a:gd name="connsiteY0" fmla="*/ 1535642 h 3078956"/>
                <a:gd name="connsiteX1" fmla="*/ 223837 w 3600450"/>
                <a:gd name="connsiteY1" fmla="*/ 2863586 h 3078956"/>
                <a:gd name="connsiteX2" fmla="*/ 647700 w 3600450"/>
                <a:gd name="connsiteY2" fmla="*/ 220398 h 3078956"/>
                <a:gd name="connsiteX3" fmla="*/ 1066800 w 3600450"/>
                <a:gd name="connsiteY3" fmla="*/ 2858823 h 3078956"/>
                <a:gd name="connsiteX4" fmla="*/ 1490662 w 3600450"/>
                <a:gd name="connsiteY4" fmla="*/ 220398 h 3078956"/>
                <a:gd name="connsiteX5" fmla="*/ 1914525 w 3600450"/>
                <a:gd name="connsiteY5" fmla="*/ 2858823 h 3078956"/>
                <a:gd name="connsiteX6" fmla="*/ 2338387 w 3600450"/>
                <a:gd name="connsiteY6" fmla="*/ 220398 h 3078956"/>
                <a:gd name="connsiteX7" fmla="*/ 2545359 w 3600450"/>
                <a:gd name="connsiteY7" fmla="*/ 1536436 h 3078956"/>
                <a:gd name="connsiteX8" fmla="*/ 2757487 w 3600450"/>
                <a:gd name="connsiteY8" fmla="*/ 2858823 h 3078956"/>
                <a:gd name="connsiteX9" fmla="*/ 3176587 w 3600450"/>
                <a:gd name="connsiteY9" fmla="*/ 215636 h 3078956"/>
                <a:gd name="connsiteX10" fmla="*/ 3600450 w 3600450"/>
                <a:gd name="connsiteY10" fmla="*/ 2858823 h 3078956"/>
                <a:gd name="connsiteX0" fmla="*/ 0 w 3176587"/>
                <a:gd name="connsiteY0" fmla="*/ 1535642 h 3078956"/>
                <a:gd name="connsiteX1" fmla="*/ 223837 w 3176587"/>
                <a:gd name="connsiteY1" fmla="*/ 2863586 h 3078956"/>
                <a:gd name="connsiteX2" fmla="*/ 647700 w 3176587"/>
                <a:gd name="connsiteY2" fmla="*/ 220398 h 3078956"/>
                <a:gd name="connsiteX3" fmla="*/ 1066800 w 3176587"/>
                <a:gd name="connsiteY3" fmla="*/ 2858823 h 3078956"/>
                <a:gd name="connsiteX4" fmla="*/ 1490662 w 3176587"/>
                <a:gd name="connsiteY4" fmla="*/ 220398 h 3078956"/>
                <a:gd name="connsiteX5" fmla="*/ 1914525 w 3176587"/>
                <a:gd name="connsiteY5" fmla="*/ 2858823 h 3078956"/>
                <a:gd name="connsiteX6" fmla="*/ 2338387 w 3176587"/>
                <a:gd name="connsiteY6" fmla="*/ 220398 h 3078956"/>
                <a:gd name="connsiteX7" fmla="*/ 2545359 w 3176587"/>
                <a:gd name="connsiteY7" fmla="*/ 1536436 h 3078956"/>
                <a:gd name="connsiteX8" fmla="*/ 2757487 w 3176587"/>
                <a:gd name="connsiteY8" fmla="*/ 2858823 h 3078956"/>
                <a:gd name="connsiteX9" fmla="*/ 3176587 w 3176587"/>
                <a:gd name="connsiteY9" fmla="*/ 215636 h 3078956"/>
                <a:gd name="connsiteX0" fmla="*/ 0 w 2757487"/>
                <a:gd name="connsiteY0" fmla="*/ 1535642 h 3078956"/>
                <a:gd name="connsiteX1" fmla="*/ 223837 w 2757487"/>
                <a:gd name="connsiteY1" fmla="*/ 2863586 h 3078956"/>
                <a:gd name="connsiteX2" fmla="*/ 647700 w 2757487"/>
                <a:gd name="connsiteY2" fmla="*/ 220398 h 3078956"/>
                <a:gd name="connsiteX3" fmla="*/ 1066800 w 2757487"/>
                <a:gd name="connsiteY3" fmla="*/ 2858823 h 3078956"/>
                <a:gd name="connsiteX4" fmla="*/ 1490662 w 2757487"/>
                <a:gd name="connsiteY4" fmla="*/ 220398 h 3078956"/>
                <a:gd name="connsiteX5" fmla="*/ 1914525 w 2757487"/>
                <a:gd name="connsiteY5" fmla="*/ 2858823 h 3078956"/>
                <a:gd name="connsiteX6" fmla="*/ 2338387 w 2757487"/>
                <a:gd name="connsiteY6" fmla="*/ 220398 h 3078956"/>
                <a:gd name="connsiteX7" fmla="*/ 2545359 w 2757487"/>
                <a:gd name="connsiteY7" fmla="*/ 1536436 h 3078956"/>
                <a:gd name="connsiteX8" fmla="*/ 2757487 w 2757487"/>
                <a:gd name="connsiteY8" fmla="*/ 2858823 h 3078956"/>
                <a:gd name="connsiteX0" fmla="*/ 0 w 2545359"/>
                <a:gd name="connsiteY0" fmla="*/ 1535642 h 2863586"/>
                <a:gd name="connsiteX1" fmla="*/ 223837 w 2545359"/>
                <a:gd name="connsiteY1" fmla="*/ 2863586 h 2863586"/>
                <a:gd name="connsiteX2" fmla="*/ 647700 w 2545359"/>
                <a:gd name="connsiteY2" fmla="*/ 220398 h 2863586"/>
                <a:gd name="connsiteX3" fmla="*/ 1066800 w 2545359"/>
                <a:gd name="connsiteY3" fmla="*/ 2858823 h 2863586"/>
                <a:gd name="connsiteX4" fmla="*/ 1490662 w 2545359"/>
                <a:gd name="connsiteY4" fmla="*/ 220398 h 2863586"/>
                <a:gd name="connsiteX5" fmla="*/ 1914525 w 2545359"/>
                <a:gd name="connsiteY5" fmla="*/ 2858823 h 2863586"/>
                <a:gd name="connsiteX6" fmla="*/ 2338387 w 2545359"/>
                <a:gd name="connsiteY6" fmla="*/ 220398 h 2863586"/>
                <a:gd name="connsiteX7" fmla="*/ 2545359 w 2545359"/>
                <a:gd name="connsiteY7" fmla="*/ 1536436 h 2863586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9054 h 2646998"/>
                <a:gd name="connsiteX1" fmla="*/ 223837 w 2545359"/>
                <a:gd name="connsiteY1" fmla="*/ 2646998 h 2646998"/>
                <a:gd name="connsiteX2" fmla="*/ 647700 w 2545359"/>
                <a:gd name="connsiteY2" fmla="*/ 3810 h 2646998"/>
                <a:gd name="connsiteX3" fmla="*/ 1066800 w 2545359"/>
                <a:gd name="connsiteY3" fmla="*/ 2642235 h 2646998"/>
                <a:gd name="connsiteX4" fmla="*/ 1490662 w 2545359"/>
                <a:gd name="connsiteY4" fmla="*/ 3810 h 2646998"/>
                <a:gd name="connsiteX5" fmla="*/ 1914525 w 2545359"/>
                <a:gd name="connsiteY5" fmla="*/ 2642235 h 2646998"/>
                <a:gd name="connsiteX6" fmla="*/ 2338387 w 2545359"/>
                <a:gd name="connsiteY6" fmla="*/ 3810 h 2646998"/>
                <a:gd name="connsiteX7" fmla="*/ 2545359 w 2545359"/>
                <a:gd name="connsiteY7" fmla="*/ 1319848 h 2646998"/>
                <a:gd name="connsiteX0" fmla="*/ 0 w 2545359"/>
                <a:gd name="connsiteY0" fmla="*/ 1316779 h 2644723"/>
                <a:gd name="connsiteX1" fmla="*/ 223837 w 2545359"/>
                <a:gd name="connsiteY1" fmla="*/ 2644723 h 2644723"/>
                <a:gd name="connsiteX2" fmla="*/ 647700 w 2545359"/>
                <a:gd name="connsiteY2" fmla="*/ 1535 h 2644723"/>
                <a:gd name="connsiteX3" fmla="*/ 1066800 w 2545359"/>
                <a:gd name="connsiteY3" fmla="*/ 2639960 h 2644723"/>
                <a:gd name="connsiteX4" fmla="*/ 1490662 w 2545359"/>
                <a:gd name="connsiteY4" fmla="*/ 1535 h 2644723"/>
                <a:gd name="connsiteX5" fmla="*/ 1914525 w 2545359"/>
                <a:gd name="connsiteY5" fmla="*/ 2639960 h 2644723"/>
                <a:gd name="connsiteX6" fmla="*/ 2338387 w 2545359"/>
                <a:gd name="connsiteY6" fmla="*/ 1535 h 2644723"/>
                <a:gd name="connsiteX7" fmla="*/ 2545359 w 2545359"/>
                <a:gd name="connsiteY7" fmla="*/ 1317573 h 2644723"/>
                <a:gd name="connsiteX0" fmla="*/ 0 w 2545359"/>
                <a:gd name="connsiteY0" fmla="*/ 1316779 h 2644723"/>
                <a:gd name="connsiteX1" fmla="*/ 223837 w 2545359"/>
                <a:gd name="connsiteY1" fmla="*/ 2644723 h 2644723"/>
                <a:gd name="connsiteX2" fmla="*/ 647700 w 2545359"/>
                <a:gd name="connsiteY2" fmla="*/ 1535 h 2644723"/>
                <a:gd name="connsiteX3" fmla="*/ 1066800 w 2545359"/>
                <a:gd name="connsiteY3" fmla="*/ 2639960 h 2644723"/>
                <a:gd name="connsiteX4" fmla="*/ 1490662 w 2545359"/>
                <a:gd name="connsiteY4" fmla="*/ 1535 h 2644723"/>
                <a:gd name="connsiteX5" fmla="*/ 1914525 w 2545359"/>
                <a:gd name="connsiteY5" fmla="*/ 2639960 h 2644723"/>
                <a:gd name="connsiteX6" fmla="*/ 2338387 w 2545359"/>
                <a:gd name="connsiteY6" fmla="*/ 1535 h 2644723"/>
                <a:gd name="connsiteX7" fmla="*/ 2545359 w 2545359"/>
                <a:gd name="connsiteY7" fmla="*/ 1317573 h 2644723"/>
                <a:gd name="connsiteX0" fmla="*/ 0 w 2545359"/>
                <a:gd name="connsiteY0" fmla="*/ 1326620 h 2654564"/>
                <a:gd name="connsiteX1" fmla="*/ 223837 w 2545359"/>
                <a:gd name="connsiteY1" fmla="*/ 2654564 h 2654564"/>
                <a:gd name="connsiteX2" fmla="*/ 647700 w 2545359"/>
                <a:gd name="connsiteY2" fmla="*/ 11376 h 2654564"/>
                <a:gd name="connsiteX3" fmla="*/ 1066800 w 2545359"/>
                <a:gd name="connsiteY3" fmla="*/ 2649801 h 2654564"/>
                <a:gd name="connsiteX4" fmla="*/ 1490662 w 2545359"/>
                <a:gd name="connsiteY4" fmla="*/ 11376 h 2654564"/>
                <a:gd name="connsiteX5" fmla="*/ 1914525 w 2545359"/>
                <a:gd name="connsiteY5" fmla="*/ 2649801 h 2654564"/>
                <a:gd name="connsiteX6" fmla="*/ 2338387 w 2545359"/>
                <a:gd name="connsiteY6" fmla="*/ 11376 h 2654564"/>
                <a:gd name="connsiteX7" fmla="*/ 2545359 w 2545359"/>
                <a:gd name="connsiteY7" fmla="*/ 1327414 h 265456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45359" h="2644934">
                  <a:moveTo>
                    <a:pt x="0" y="1316990"/>
                  </a:moveTo>
                  <a:cubicBezTo>
                    <a:pt x="35719" y="1664652"/>
                    <a:pt x="110026" y="2636753"/>
                    <a:pt x="223837" y="2644934"/>
                  </a:cubicBezTo>
                  <a:cubicBezTo>
                    <a:pt x="357841" y="2637475"/>
                    <a:pt x="507206" y="2540"/>
                    <a:pt x="647700" y="1746"/>
                  </a:cubicBezTo>
                  <a:cubicBezTo>
                    <a:pt x="788194" y="952"/>
                    <a:pt x="926306" y="2640171"/>
                    <a:pt x="1066800" y="2640171"/>
                  </a:cubicBezTo>
                  <a:cubicBezTo>
                    <a:pt x="1207294" y="2640171"/>
                    <a:pt x="1349375" y="1746"/>
                    <a:pt x="1490662" y="1746"/>
                  </a:cubicBezTo>
                  <a:cubicBezTo>
                    <a:pt x="1631949" y="1746"/>
                    <a:pt x="1773238" y="2640171"/>
                    <a:pt x="1914525" y="2640171"/>
                  </a:cubicBezTo>
                  <a:cubicBezTo>
                    <a:pt x="2055812" y="2640171"/>
                    <a:pt x="2218126" y="211"/>
                    <a:pt x="2338387" y="1746"/>
                  </a:cubicBezTo>
                  <a:cubicBezTo>
                    <a:pt x="2441248" y="0"/>
                    <a:pt x="2534122" y="1010127"/>
                    <a:pt x="2545359" y="1317784"/>
                  </a:cubicBezTo>
                </a:path>
              </a:pathLst>
            </a:custGeom>
            <a:ln w="1905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423" name="waveform6"/>
            <p:cNvSpPr/>
            <p:nvPr/>
          </p:nvSpPr>
          <p:spPr>
            <a:xfrm>
              <a:off x="1731544" y="3837214"/>
              <a:ext cx="1261876" cy="1463040"/>
            </a:xfrm>
            <a:custGeom>
              <a:avLst/>
              <a:gdLst>
                <a:gd name="connsiteX0" fmla="*/ 0 w 5491162"/>
                <a:gd name="connsiteY0" fmla="*/ 1536700 h 2870994"/>
                <a:gd name="connsiteX1" fmla="*/ 423862 w 5491162"/>
                <a:gd name="connsiteY1" fmla="*/ 222250 h 2870994"/>
                <a:gd name="connsiteX2" fmla="*/ 842962 w 5491162"/>
                <a:gd name="connsiteY2" fmla="*/ 2870200 h 2870994"/>
                <a:gd name="connsiteX3" fmla="*/ 1266825 w 5491162"/>
                <a:gd name="connsiteY3" fmla="*/ 227012 h 2870994"/>
                <a:gd name="connsiteX4" fmla="*/ 1685925 w 5491162"/>
                <a:gd name="connsiteY4" fmla="*/ 2865437 h 2870994"/>
                <a:gd name="connsiteX5" fmla="*/ 2109787 w 5491162"/>
                <a:gd name="connsiteY5" fmla="*/ 227012 h 2870994"/>
                <a:gd name="connsiteX6" fmla="*/ 2533650 w 5491162"/>
                <a:gd name="connsiteY6" fmla="*/ 2865437 h 2870994"/>
                <a:gd name="connsiteX7" fmla="*/ 2957512 w 5491162"/>
                <a:gd name="connsiteY7" fmla="*/ 227012 h 2870994"/>
                <a:gd name="connsiteX8" fmla="*/ 3376612 w 5491162"/>
                <a:gd name="connsiteY8" fmla="*/ 2865437 h 2870994"/>
                <a:gd name="connsiteX9" fmla="*/ 3795712 w 5491162"/>
                <a:gd name="connsiteY9" fmla="*/ 222250 h 2870994"/>
                <a:gd name="connsiteX10" fmla="*/ 4219575 w 5491162"/>
                <a:gd name="connsiteY10" fmla="*/ 2865437 h 2870994"/>
                <a:gd name="connsiteX11" fmla="*/ 4648200 w 5491162"/>
                <a:gd name="connsiteY11" fmla="*/ 227012 h 2870994"/>
                <a:gd name="connsiteX12" fmla="*/ 5062537 w 5491162"/>
                <a:gd name="connsiteY12" fmla="*/ 2870200 h 2870994"/>
                <a:gd name="connsiteX13" fmla="*/ 5491162 w 5491162"/>
                <a:gd name="connsiteY13" fmla="*/ 227012 h 2870994"/>
                <a:gd name="connsiteX0" fmla="*/ 0 w 5491162"/>
                <a:gd name="connsiteY0" fmla="*/ 1536700 h 3089407"/>
                <a:gd name="connsiteX1" fmla="*/ 423862 w 5491162"/>
                <a:gd name="connsiteY1" fmla="*/ 222250 h 3089407"/>
                <a:gd name="connsiteX2" fmla="*/ 619125 w 5491162"/>
                <a:gd name="connsiteY2" fmla="*/ 1542256 h 3089407"/>
                <a:gd name="connsiteX3" fmla="*/ 842962 w 5491162"/>
                <a:gd name="connsiteY3" fmla="*/ 2870200 h 3089407"/>
                <a:gd name="connsiteX4" fmla="*/ 1266825 w 5491162"/>
                <a:gd name="connsiteY4" fmla="*/ 227012 h 3089407"/>
                <a:gd name="connsiteX5" fmla="*/ 1685925 w 5491162"/>
                <a:gd name="connsiteY5" fmla="*/ 2865437 h 3089407"/>
                <a:gd name="connsiteX6" fmla="*/ 2109787 w 5491162"/>
                <a:gd name="connsiteY6" fmla="*/ 227012 h 3089407"/>
                <a:gd name="connsiteX7" fmla="*/ 2533650 w 5491162"/>
                <a:gd name="connsiteY7" fmla="*/ 2865437 h 3089407"/>
                <a:gd name="connsiteX8" fmla="*/ 2957512 w 5491162"/>
                <a:gd name="connsiteY8" fmla="*/ 227012 h 3089407"/>
                <a:gd name="connsiteX9" fmla="*/ 3376612 w 5491162"/>
                <a:gd name="connsiteY9" fmla="*/ 2865437 h 3089407"/>
                <a:gd name="connsiteX10" fmla="*/ 3795712 w 5491162"/>
                <a:gd name="connsiteY10" fmla="*/ 222250 h 3089407"/>
                <a:gd name="connsiteX11" fmla="*/ 4219575 w 5491162"/>
                <a:gd name="connsiteY11" fmla="*/ 2865437 h 3089407"/>
                <a:gd name="connsiteX12" fmla="*/ 4648200 w 5491162"/>
                <a:gd name="connsiteY12" fmla="*/ 227012 h 3089407"/>
                <a:gd name="connsiteX13" fmla="*/ 5062537 w 5491162"/>
                <a:gd name="connsiteY13" fmla="*/ 2870200 h 3089407"/>
                <a:gd name="connsiteX14" fmla="*/ 5491162 w 5491162"/>
                <a:gd name="connsiteY14" fmla="*/ 227012 h 3089407"/>
                <a:gd name="connsiteX0" fmla="*/ 0 w 5491162"/>
                <a:gd name="connsiteY0" fmla="*/ 1314450 h 2867157"/>
                <a:gd name="connsiteX1" fmla="*/ 619125 w 5491162"/>
                <a:gd name="connsiteY1" fmla="*/ 1320006 h 2867157"/>
                <a:gd name="connsiteX2" fmla="*/ 842962 w 5491162"/>
                <a:gd name="connsiteY2" fmla="*/ 2647950 h 2867157"/>
                <a:gd name="connsiteX3" fmla="*/ 1266825 w 5491162"/>
                <a:gd name="connsiteY3" fmla="*/ 4762 h 2867157"/>
                <a:gd name="connsiteX4" fmla="*/ 1685925 w 5491162"/>
                <a:gd name="connsiteY4" fmla="*/ 2643187 h 2867157"/>
                <a:gd name="connsiteX5" fmla="*/ 2109787 w 5491162"/>
                <a:gd name="connsiteY5" fmla="*/ 4762 h 2867157"/>
                <a:gd name="connsiteX6" fmla="*/ 2533650 w 5491162"/>
                <a:gd name="connsiteY6" fmla="*/ 2643187 h 2867157"/>
                <a:gd name="connsiteX7" fmla="*/ 2957512 w 5491162"/>
                <a:gd name="connsiteY7" fmla="*/ 4762 h 2867157"/>
                <a:gd name="connsiteX8" fmla="*/ 3376612 w 5491162"/>
                <a:gd name="connsiteY8" fmla="*/ 2643187 h 2867157"/>
                <a:gd name="connsiteX9" fmla="*/ 3795712 w 5491162"/>
                <a:gd name="connsiteY9" fmla="*/ 0 h 2867157"/>
                <a:gd name="connsiteX10" fmla="*/ 4219575 w 5491162"/>
                <a:gd name="connsiteY10" fmla="*/ 2643187 h 2867157"/>
                <a:gd name="connsiteX11" fmla="*/ 4648200 w 5491162"/>
                <a:gd name="connsiteY11" fmla="*/ 4762 h 2867157"/>
                <a:gd name="connsiteX12" fmla="*/ 5062537 w 5491162"/>
                <a:gd name="connsiteY12" fmla="*/ 2647950 h 2867157"/>
                <a:gd name="connsiteX13" fmla="*/ 5491162 w 5491162"/>
                <a:gd name="connsiteY13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872037 w 4872037"/>
                <a:gd name="connsiteY12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872037 w 4872037"/>
                <a:gd name="connsiteY12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719637 w 4872037"/>
                <a:gd name="connsiteY12" fmla="*/ 1314450 h 2867157"/>
                <a:gd name="connsiteX13" fmla="*/ 4872037 w 4872037"/>
                <a:gd name="connsiteY13" fmla="*/ 4762 h 2867157"/>
                <a:gd name="connsiteX0" fmla="*/ 0 w 4719637"/>
                <a:gd name="connsiteY0" fmla="*/ 1320006 h 2867157"/>
                <a:gd name="connsiteX1" fmla="*/ 223837 w 4719637"/>
                <a:gd name="connsiteY1" fmla="*/ 2647950 h 2867157"/>
                <a:gd name="connsiteX2" fmla="*/ 647700 w 4719637"/>
                <a:gd name="connsiteY2" fmla="*/ 4762 h 2867157"/>
                <a:gd name="connsiteX3" fmla="*/ 1066800 w 4719637"/>
                <a:gd name="connsiteY3" fmla="*/ 2643187 h 2867157"/>
                <a:gd name="connsiteX4" fmla="*/ 1490662 w 4719637"/>
                <a:gd name="connsiteY4" fmla="*/ 4762 h 2867157"/>
                <a:gd name="connsiteX5" fmla="*/ 1914525 w 4719637"/>
                <a:gd name="connsiteY5" fmla="*/ 2643187 h 2867157"/>
                <a:gd name="connsiteX6" fmla="*/ 2338387 w 4719637"/>
                <a:gd name="connsiteY6" fmla="*/ 4762 h 2867157"/>
                <a:gd name="connsiteX7" fmla="*/ 2757487 w 4719637"/>
                <a:gd name="connsiteY7" fmla="*/ 2643187 h 2867157"/>
                <a:gd name="connsiteX8" fmla="*/ 3176587 w 4719637"/>
                <a:gd name="connsiteY8" fmla="*/ 0 h 2867157"/>
                <a:gd name="connsiteX9" fmla="*/ 3600450 w 4719637"/>
                <a:gd name="connsiteY9" fmla="*/ 2643187 h 2867157"/>
                <a:gd name="connsiteX10" fmla="*/ 4029075 w 4719637"/>
                <a:gd name="connsiteY10" fmla="*/ 4762 h 2867157"/>
                <a:gd name="connsiteX11" fmla="*/ 4443412 w 4719637"/>
                <a:gd name="connsiteY11" fmla="*/ 2647950 h 2867157"/>
                <a:gd name="connsiteX12" fmla="*/ 4719637 w 4719637"/>
                <a:gd name="connsiteY12" fmla="*/ 1314450 h 2867157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535642 h 3081867"/>
                <a:gd name="connsiteX1" fmla="*/ 223837 w 4719637"/>
                <a:gd name="connsiteY1" fmla="*/ 2863586 h 3081867"/>
                <a:gd name="connsiteX2" fmla="*/ 647700 w 4719637"/>
                <a:gd name="connsiteY2" fmla="*/ 220398 h 3081867"/>
                <a:gd name="connsiteX3" fmla="*/ 1066800 w 4719637"/>
                <a:gd name="connsiteY3" fmla="*/ 2858823 h 3081867"/>
                <a:gd name="connsiteX4" fmla="*/ 1490662 w 4719637"/>
                <a:gd name="connsiteY4" fmla="*/ 220398 h 3081867"/>
                <a:gd name="connsiteX5" fmla="*/ 1914525 w 4719637"/>
                <a:gd name="connsiteY5" fmla="*/ 2858823 h 3081867"/>
                <a:gd name="connsiteX6" fmla="*/ 2338387 w 4719637"/>
                <a:gd name="connsiteY6" fmla="*/ 220398 h 3081867"/>
                <a:gd name="connsiteX7" fmla="*/ 2545359 w 4719637"/>
                <a:gd name="connsiteY7" fmla="*/ 1536436 h 3081867"/>
                <a:gd name="connsiteX8" fmla="*/ 2757487 w 4719637"/>
                <a:gd name="connsiteY8" fmla="*/ 2858823 h 3081867"/>
                <a:gd name="connsiteX9" fmla="*/ 3176587 w 4719637"/>
                <a:gd name="connsiteY9" fmla="*/ 215636 h 3081867"/>
                <a:gd name="connsiteX10" fmla="*/ 3600450 w 4719637"/>
                <a:gd name="connsiteY10" fmla="*/ 2858823 h 3081867"/>
                <a:gd name="connsiteX11" fmla="*/ 4029075 w 4719637"/>
                <a:gd name="connsiteY11" fmla="*/ 220398 h 3081867"/>
                <a:gd name="connsiteX12" fmla="*/ 4443412 w 4719637"/>
                <a:gd name="connsiteY12" fmla="*/ 2863586 h 3081867"/>
                <a:gd name="connsiteX13" fmla="*/ 4719637 w 4719637"/>
                <a:gd name="connsiteY13" fmla="*/ 1530086 h 3081867"/>
                <a:gd name="connsiteX0" fmla="*/ 0 w 4443412"/>
                <a:gd name="connsiteY0" fmla="*/ 1535642 h 3078956"/>
                <a:gd name="connsiteX1" fmla="*/ 223837 w 4443412"/>
                <a:gd name="connsiteY1" fmla="*/ 2863586 h 3078956"/>
                <a:gd name="connsiteX2" fmla="*/ 647700 w 4443412"/>
                <a:gd name="connsiteY2" fmla="*/ 220398 h 3078956"/>
                <a:gd name="connsiteX3" fmla="*/ 1066800 w 4443412"/>
                <a:gd name="connsiteY3" fmla="*/ 2858823 h 3078956"/>
                <a:gd name="connsiteX4" fmla="*/ 1490662 w 4443412"/>
                <a:gd name="connsiteY4" fmla="*/ 220398 h 3078956"/>
                <a:gd name="connsiteX5" fmla="*/ 1914525 w 4443412"/>
                <a:gd name="connsiteY5" fmla="*/ 2858823 h 3078956"/>
                <a:gd name="connsiteX6" fmla="*/ 2338387 w 4443412"/>
                <a:gd name="connsiteY6" fmla="*/ 220398 h 3078956"/>
                <a:gd name="connsiteX7" fmla="*/ 2545359 w 4443412"/>
                <a:gd name="connsiteY7" fmla="*/ 1536436 h 3078956"/>
                <a:gd name="connsiteX8" fmla="*/ 2757487 w 4443412"/>
                <a:gd name="connsiteY8" fmla="*/ 2858823 h 3078956"/>
                <a:gd name="connsiteX9" fmla="*/ 3176587 w 4443412"/>
                <a:gd name="connsiteY9" fmla="*/ 215636 h 3078956"/>
                <a:gd name="connsiteX10" fmla="*/ 3600450 w 4443412"/>
                <a:gd name="connsiteY10" fmla="*/ 2858823 h 3078956"/>
                <a:gd name="connsiteX11" fmla="*/ 4029075 w 4443412"/>
                <a:gd name="connsiteY11" fmla="*/ 220398 h 3078956"/>
                <a:gd name="connsiteX12" fmla="*/ 4443412 w 4443412"/>
                <a:gd name="connsiteY12" fmla="*/ 2863586 h 3078956"/>
                <a:gd name="connsiteX0" fmla="*/ 0 w 4029075"/>
                <a:gd name="connsiteY0" fmla="*/ 1535642 h 3078956"/>
                <a:gd name="connsiteX1" fmla="*/ 223837 w 4029075"/>
                <a:gd name="connsiteY1" fmla="*/ 2863586 h 3078956"/>
                <a:gd name="connsiteX2" fmla="*/ 647700 w 4029075"/>
                <a:gd name="connsiteY2" fmla="*/ 220398 h 3078956"/>
                <a:gd name="connsiteX3" fmla="*/ 1066800 w 4029075"/>
                <a:gd name="connsiteY3" fmla="*/ 2858823 h 3078956"/>
                <a:gd name="connsiteX4" fmla="*/ 1490662 w 4029075"/>
                <a:gd name="connsiteY4" fmla="*/ 220398 h 3078956"/>
                <a:gd name="connsiteX5" fmla="*/ 1914525 w 4029075"/>
                <a:gd name="connsiteY5" fmla="*/ 2858823 h 3078956"/>
                <a:gd name="connsiteX6" fmla="*/ 2338387 w 4029075"/>
                <a:gd name="connsiteY6" fmla="*/ 220398 h 3078956"/>
                <a:gd name="connsiteX7" fmla="*/ 2545359 w 4029075"/>
                <a:gd name="connsiteY7" fmla="*/ 1536436 h 3078956"/>
                <a:gd name="connsiteX8" fmla="*/ 2757487 w 4029075"/>
                <a:gd name="connsiteY8" fmla="*/ 2858823 h 3078956"/>
                <a:gd name="connsiteX9" fmla="*/ 3176587 w 4029075"/>
                <a:gd name="connsiteY9" fmla="*/ 215636 h 3078956"/>
                <a:gd name="connsiteX10" fmla="*/ 3600450 w 4029075"/>
                <a:gd name="connsiteY10" fmla="*/ 2858823 h 3078956"/>
                <a:gd name="connsiteX11" fmla="*/ 4029075 w 4029075"/>
                <a:gd name="connsiteY11" fmla="*/ 220398 h 3078956"/>
                <a:gd name="connsiteX0" fmla="*/ 0 w 3600450"/>
                <a:gd name="connsiteY0" fmla="*/ 1535642 h 3078956"/>
                <a:gd name="connsiteX1" fmla="*/ 223837 w 3600450"/>
                <a:gd name="connsiteY1" fmla="*/ 2863586 h 3078956"/>
                <a:gd name="connsiteX2" fmla="*/ 647700 w 3600450"/>
                <a:gd name="connsiteY2" fmla="*/ 220398 h 3078956"/>
                <a:gd name="connsiteX3" fmla="*/ 1066800 w 3600450"/>
                <a:gd name="connsiteY3" fmla="*/ 2858823 h 3078956"/>
                <a:gd name="connsiteX4" fmla="*/ 1490662 w 3600450"/>
                <a:gd name="connsiteY4" fmla="*/ 220398 h 3078956"/>
                <a:gd name="connsiteX5" fmla="*/ 1914525 w 3600450"/>
                <a:gd name="connsiteY5" fmla="*/ 2858823 h 3078956"/>
                <a:gd name="connsiteX6" fmla="*/ 2338387 w 3600450"/>
                <a:gd name="connsiteY6" fmla="*/ 220398 h 3078956"/>
                <a:gd name="connsiteX7" fmla="*/ 2545359 w 3600450"/>
                <a:gd name="connsiteY7" fmla="*/ 1536436 h 3078956"/>
                <a:gd name="connsiteX8" fmla="*/ 2757487 w 3600450"/>
                <a:gd name="connsiteY8" fmla="*/ 2858823 h 3078956"/>
                <a:gd name="connsiteX9" fmla="*/ 3176587 w 3600450"/>
                <a:gd name="connsiteY9" fmla="*/ 215636 h 3078956"/>
                <a:gd name="connsiteX10" fmla="*/ 3600450 w 3600450"/>
                <a:gd name="connsiteY10" fmla="*/ 2858823 h 3078956"/>
                <a:gd name="connsiteX0" fmla="*/ 0 w 3176587"/>
                <a:gd name="connsiteY0" fmla="*/ 1535642 h 3078956"/>
                <a:gd name="connsiteX1" fmla="*/ 223837 w 3176587"/>
                <a:gd name="connsiteY1" fmla="*/ 2863586 h 3078956"/>
                <a:gd name="connsiteX2" fmla="*/ 647700 w 3176587"/>
                <a:gd name="connsiteY2" fmla="*/ 220398 h 3078956"/>
                <a:gd name="connsiteX3" fmla="*/ 1066800 w 3176587"/>
                <a:gd name="connsiteY3" fmla="*/ 2858823 h 3078956"/>
                <a:gd name="connsiteX4" fmla="*/ 1490662 w 3176587"/>
                <a:gd name="connsiteY4" fmla="*/ 220398 h 3078956"/>
                <a:gd name="connsiteX5" fmla="*/ 1914525 w 3176587"/>
                <a:gd name="connsiteY5" fmla="*/ 2858823 h 3078956"/>
                <a:gd name="connsiteX6" fmla="*/ 2338387 w 3176587"/>
                <a:gd name="connsiteY6" fmla="*/ 220398 h 3078956"/>
                <a:gd name="connsiteX7" fmla="*/ 2545359 w 3176587"/>
                <a:gd name="connsiteY7" fmla="*/ 1536436 h 3078956"/>
                <a:gd name="connsiteX8" fmla="*/ 2757487 w 3176587"/>
                <a:gd name="connsiteY8" fmla="*/ 2858823 h 3078956"/>
                <a:gd name="connsiteX9" fmla="*/ 3176587 w 3176587"/>
                <a:gd name="connsiteY9" fmla="*/ 215636 h 3078956"/>
                <a:gd name="connsiteX0" fmla="*/ 0 w 2757487"/>
                <a:gd name="connsiteY0" fmla="*/ 1535642 h 3078956"/>
                <a:gd name="connsiteX1" fmla="*/ 223837 w 2757487"/>
                <a:gd name="connsiteY1" fmla="*/ 2863586 h 3078956"/>
                <a:gd name="connsiteX2" fmla="*/ 647700 w 2757487"/>
                <a:gd name="connsiteY2" fmla="*/ 220398 h 3078956"/>
                <a:gd name="connsiteX3" fmla="*/ 1066800 w 2757487"/>
                <a:gd name="connsiteY3" fmla="*/ 2858823 h 3078956"/>
                <a:gd name="connsiteX4" fmla="*/ 1490662 w 2757487"/>
                <a:gd name="connsiteY4" fmla="*/ 220398 h 3078956"/>
                <a:gd name="connsiteX5" fmla="*/ 1914525 w 2757487"/>
                <a:gd name="connsiteY5" fmla="*/ 2858823 h 3078956"/>
                <a:gd name="connsiteX6" fmla="*/ 2338387 w 2757487"/>
                <a:gd name="connsiteY6" fmla="*/ 220398 h 3078956"/>
                <a:gd name="connsiteX7" fmla="*/ 2545359 w 2757487"/>
                <a:gd name="connsiteY7" fmla="*/ 1536436 h 3078956"/>
                <a:gd name="connsiteX8" fmla="*/ 2757487 w 2757487"/>
                <a:gd name="connsiteY8" fmla="*/ 2858823 h 3078956"/>
                <a:gd name="connsiteX0" fmla="*/ 0 w 2545359"/>
                <a:gd name="connsiteY0" fmla="*/ 1535642 h 2863586"/>
                <a:gd name="connsiteX1" fmla="*/ 223837 w 2545359"/>
                <a:gd name="connsiteY1" fmla="*/ 2863586 h 2863586"/>
                <a:gd name="connsiteX2" fmla="*/ 647700 w 2545359"/>
                <a:gd name="connsiteY2" fmla="*/ 220398 h 2863586"/>
                <a:gd name="connsiteX3" fmla="*/ 1066800 w 2545359"/>
                <a:gd name="connsiteY3" fmla="*/ 2858823 h 2863586"/>
                <a:gd name="connsiteX4" fmla="*/ 1490662 w 2545359"/>
                <a:gd name="connsiteY4" fmla="*/ 220398 h 2863586"/>
                <a:gd name="connsiteX5" fmla="*/ 1914525 w 2545359"/>
                <a:gd name="connsiteY5" fmla="*/ 2858823 h 2863586"/>
                <a:gd name="connsiteX6" fmla="*/ 2338387 w 2545359"/>
                <a:gd name="connsiteY6" fmla="*/ 220398 h 2863586"/>
                <a:gd name="connsiteX7" fmla="*/ 2545359 w 2545359"/>
                <a:gd name="connsiteY7" fmla="*/ 1536436 h 2863586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9054 h 2646998"/>
                <a:gd name="connsiteX1" fmla="*/ 223837 w 2545359"/>
                <a:gd name="connsiteY1" fmla="*/ 2646998 h 2646998"/>
                <a:gd name="connsiteX2" fmla="*/ 647700 w 2545359"/>
                <a:gd name="connsiteY2" fmla="*/ 3810 h 2646998"/>
                <a:gd name="connsiteX3" fmla="*/ 1066800 w 2545359"/>
                <a:gd name="connsiteY3" fmla="*/ 2642235 h 2646998"/>
                <a:gd name="connsiteX4" fmla="*/ 1490662 w 2545359"/>
                <a:gd name="connsiteY4" fmla="*/ 3810 h 2646998"/>
                <a:gd name="connsiteX5" fmla="*/ 1914525 w 2545359"/>
                <a:gd name="connsiteY5" fmla="*/ 2642235 h 2646998"/>
                <a:gd name="connsiteX6" fmla="*/ 2338387 w 2545359"/>
                <a:gd name="connsiteY6" fmla="*/ 3810 h 2646998"/>
                <a:gd name="connsiteX7" fmla="*/ 2545359 w 2545359"/>
                <a:gd name="connsiteY7" fmla="*/ 1319848 h 2646998"/>
                <a:gd name="connsiteX0" fmla="*/ 0 w 2545359"/>
                <a:gd name="connsiteY0" fmla="*/ 1316779 h 2644723"/>
                <a:gd name="connsiteX1" fmla="*/ 223837 w 2545359"/>
                <a:gd name="connsiteY1" fmla="*/ 2644723 h 2644723"/>
                <a:gd name="connsiteX2" fmla="*/ 647700 w 2545359"/>
                <a:gd name="connsiteY2" fmla="*/ 1535 h 2644723"/>
                <a:gd name="connsiteX3" fmla="*/ 1066800 w 2545359"/>
                <a:gd name="connsiteY3" fmla="*/ 2639960 h 2644723"/>
                <a:gd name="connsiteX4" fmla="*/ 1490662 w 2545359"/>
                <a:gd name="connsiteY4" fmla="*/ 1535 h 2644723"/>
                <a:gd name="connsiteX5" fmla="*/ 1914525 w 2545359"/>
                <a:gd name="connsiteY5" fmla="*/ 2639960 h 2644723"/>
                <a:gd name="connsiteX6" fmla="*/ 2338387 w 2545359"/>
                <a:gd name="connsiteY6" fmla="*/ 1535 h 2644723"/>
                <a:gd name="connsiteX7" fmla="*/ 2545359 w 2545359"/>
                <a:gd name="connsiteY7" fmla="*/ 1317573 h 2644723"/>
                <a:gd name="connsiteX0" fmla="*/ 0 w 2545359"/>
                <a:gd name="connsiteY0" fmla="*/ 1316779 h 2644723"/>
                <a:gd name="connsiteX1" fmla="*/ 223837 w 2545359"/>
                <a:gd name="connsiteY1" fmla="*/ 2644723 h 2644723"/>
                <a:gd name="connsiteX2" fmla="*/ 647700 w 2545359"/>
                <a:gd name="connsiteY2" fmla="*/ 1535 h 2644723"/>
                <a:gd name="connsiteX3" fmla="*/ 1066800 w 2545359"/>
                <a:gd name="connsiteY3" fmla="*/ 2639960 h 2644723"/>
                <a:gd name="connsiteX4" fmla="*/ 1490662 w 2545359"/>
                <a:gd name="connsiteY4" fmla="*/ 1535 h 2644723"/>
                <a:gd name="connsiteX5" fmla="*/ 1914525 w 2545359"/>
                <a:gd name="connsiteY5" fmla="*/ 2639960 h 2644723"/>
                <a:gd name="connsiteX6" fmla="*/ 2338387 w 2545359"/>
                <a:gd name="connsiteY6" fmla="*/ 1535 h 2644723"/>
                <a:gd name="connsiteX7" fmla="*/ 2545359 w 2545359"/>
                <a:gd name="connsiteY7" fmla="*/ 1317573 h 2644723"/>
                <a:gd name="connsiteX0" fmla="*/ 0 w 2545359"/>
                <a:gd name="connsiteY0" fmla="*/ 1326620 h 2654564"/>
                <a:gd name="connsiteX1" fmla="*/ 223837 w 2545359"/>
                <a:gd name="connsiteY1" fmla="*/ 2654564 h 2654564"/>
                <a:gd name="connsiteX2" fmla="*/ 647700 w 2545359"/>
                <a:gd name="connsiteY2" fmla="*/ 11376 h 2654564"/>
                <a:gd name="connsiteX3" fmla="*/ 1066800 w 2545359"/>
                <a:gd name="connsiteY3" fmla="*/ 2649801 h 2654564"/>
                <a:gd name="connsiteX4" fmla="*/ 1490662 w 2545359"/>
                <a:gd name="connsiteY4" fmla="*/ 11376 h 2654564"/>
                <a:gd name="connsiteX5" fmla="*/ 1914525 w 2545359"/>
                <a:gd name="connsiteY5" fmla="*/ 2649801 h 2654564"/>
                <a:gd name="connsiteX6" fmla="*/ 2338387 w 2545359"/>
                <a:gd name="connsiteY6" fmla="*/ 11376 h 2654564"/>
                <a:gd name="connsiteX7" fmla="*/ 2545359 w 2545359"/>
                <a:gd name="connsiteY7" fmla="*/ 1327414 h 265456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45359" h="2644934">
                  <a:moveTo>
                    <a:pt x="0" y="1316990"/>
                  </a:moveTo>
                  <a:cubicBezTo>
                    <a:pt x="35719" y="1664652"/>
                    <a:pt x="110026" y="2636753"/>
                    <a:pt x="223837" y="2644934"/>
                  </a:cubicBezTo>
                  <a:cubicBezTo>
                    <a:pt x="357841" y="2637475"/>
                    <a:pt x="507206" y="2540"/>
                    <a:pt x="647700" y="1746"/>
                  </a:cubicBezTo>
                  <a:cubicBezTo>
                    <a:pt x="788194" y="952"/>
                    <a:pt x="926306" y="2640171"/>
                    <a:pt x="1066800" y="2640171"/>
                  </a:cubicBezTo>
                  <a:cubicBezTo>
                    <a:pt x="1207294" y="2640171"/>
                    <a:pt x="1349375" y="1746"/>
                    <a:pt x="1490662" y="1746"/>
                  </a:cubicBezTo>
                  <a:cubicBezTo>
                    <a:pt x="1631949" y="1746"/>
                    <a:pt x="1773238" y="2640171"/>
                    <a:pt x="1914525" y="2640171"/>
                  </a:cubicBezTo>
                  <a:cubicBezTo>
                    <a:pt x="2055812" y="2640171"/>
                    <a:pt x="2218126" y="211"/>
                    <a:pt x="2338387" y="1746"/>
                  </a:cubicBezTo>
                  <a:cubicBezTo>
                    <a:pt x="2441248" y="0"/>
                    <a:pt x="2534122" y="1010127"/>
                    <a:pt x="2545359" y="1317784"/>
                  </a:cubicBezTo>
                </a:path>
              </a:pathLst>
            </a:custGeom>
            <a:ln w="1905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424" name="waveform6"/>
            <p:cNvSpPr/>
            <p:nvPr/>
          </p:nvSpPr>
          <p:spPr>
            <a:xfrm>
              <a:off x="2991837" y="3837214"/>
              <a:ext cx="1261876" cy="1463040"/>
            </a:xfrm>
            <a:custGeom>
              <a:avLst/>
              <a:gdLst>
                <a:gd name="connsiteX0" fmla="*/ 0 w 5491162"/>
                <a:gd name="connsiteY0" fmla="*/ 1536700 h 2870994"/>
                <a:gd name="connsiteX1" fmla="*/ 423862 w 5491162"/>
                <a:gd name="connsiteY1" fmla="*/ 222250 h 2870994"/>
                <a:gd name="connsiteX2" fmla="*/ 842962 w 5491162"/>
                <a:gd name="connsiteY2" fmla="*/ 2870200 h 2870994"/>
                <a:gd name="connsiteX3" fmla="*/ 1266825 w 5491162"/>
                <a:gd name="connsiteY3" fmla="*/ 227012 h 2870994"/>
                <a:gd name="connsiteX4" fmla="*/ 1685925 w 5491162"/>
                <a:gd name="connsiteY4" fmla="*/ 2865437 h 2870994"/>
                <a:gd name="connsiteX5" fmla="*/ 2109787 w 5491162"/>
                <a:gd name="connsiteY5" fmla="*/ 227012 h 2870994"/>
                <a:gd name="connsiteX6" fmla="*/ 2533650 w 5491162"/>
                <a:gd name="connsiteY6" fmla="*/ 2865437 h 2870994"/>
                <a:gd name="connsiteX7" fmla="*/ 2957512 w 5491162"/>
                <a:gd name="connsiteY7" fmla="*/ 227012 h 2870994"/>
                <a:gd name="connsiteX8" fmla="*/ 3376612 w 5491162"/>
                <a:gd name="connsiteY8" fmla="*/ 2865437 h 2870994"/>
                <a:gd name="connsiteX9" fmla="*/ 3795712 w 5491162"/>
                <a:gd name="connsiteY9" fmla="*/ 222250 h 2870994"/>
                <a:gd name="connsiteX10" fmla="*/ 4219575 w 5491162"/>
                <a:gd name="connsiteY10" fmla="*/ 2865437 h 2870994"/>
                <a:gd name="connsiteX11" fmla="*/ 4648200 w 5491162"/>
                <a:gd name="connsiteY11" fmla="*/ 227012 h 2870994"/>
                <a:gd name="connsiteX12" fmla="*/ 5062537 w 5491162"/>
                <a:gd name="connsiteY12" fmla="*/ 2870200 h 2870994"/>
                <a:gd name="connsiteX13" fmla="*/ 5491162 w 5491162"/>
                <a:gd name="connsiteY13" fmla="*/ 227012 h 2870994"/>
                <a:gd name="connsiteX0" fmla="*/ 0 w 5491162"/>
                <a:gd name="connsiteY0" fmla="*/ 1536700 h 3089407"/>
                <a:gd name="connsiteX1" fmla="*/ 423862 w 5491162"/>
                <a:gd name="connsiteY1" fmla="*/ 222250 h 3089407"/>
                <a:gd name="connsiteX2" fmla="*/ 619125 w 5491162"/>
                <a:gd name="connsiteY2" fmla="*/ 1542256 h 3089407"/>
                <a:gd name="connsiteX3" fmla="*/ 842962 w 5491162"/>
                <a:gd name="connsiteY3" fmla="*/ 2870200 h 3089407"/>
                <a:gd name="connsiteX4" fmla="*/ 1266825 w 5491162"/>
                <a:gd name="connsiteY4" fmla="*/ 227012 h 3089407"/>
                <a:gd name="connsiteX5" fmla="*/ 1685925 w 5491162"/>
                <a:gd name="connsiteY5" fmla="*/ 2865437 h 3089407"/>
                <a:gd name="connsiteX6" fmla="*/ 2109787 w 5491162"/>
                <a:gd name="connsiteY6" fmla="*/ 227012 h 3089407"/>
                <a:gd name="connsiteX7" fmla="*/ 2533650 w 5491162"/>
                <a:gd name="connsiteY7" fmla="*/ 2865437 h 3089407"/>
                <a:gd name="connsiteX8" fmla="*/ 2957512 w 5491162"/>
                <a:gd name="connsiteY8" fmla="*/ 227012 h 3089407"/>
                <a:gd name="connsiteX9" fmla="*/ 3376612 w 5491162"/>
                <a:gd name="connsiteY9" fmla="*/ 2865437 h 3089407"/>
                <a:gd name="connsiteX10" fmla="*/ 3795712 w 5491162"/>
                <a:gd name="connsiteY10" fmla="*/ 222250 h 3089407"/>
                <a:gd name="connsiteX11" fmla="*/ 4219575 w 5491162"/>
                <a:gd name="connsiteY11" fmla="*/ 2865437 h 3089407"/>
                <a:gd name="connsiteX12" fmla="*/ 4648200 w 5491162"/>
                <a:gd name="connsiteY12" fmla="*/ 227012 h 3089407"/>
                <a:gd name="connsiteX13" fmla="*/ 5062537 w 5491162"/>
                <a:gd name="connsiteY13" fmla="*/ 2870200 h 3089407"/>
                <a:gd name="connsiteX14" fmla="*/ 5491162 w 5491162"/>
                <a:gd name="connsiteY14" fmla="*/ 227012 h 3089407"/>
                <a:gd name="connsiteX0" fmla="*/ 0 w 5491162"/>
                <a:gd name="connsiteY0" fmla="*/ 1314450 h 2867157"/>
                <a:gd name="connsiteX1" fmla="*/ 619125 w 5491162"/>
                <a:gd name="connsiteY1" fmla="*/ 1320006 h 2867157"/>
                <a:gd name="connsiteX2" fmla="*/ 842962 w 5491162"/>
                <a:gd name="connsiteY2" fmla="*/ 2647950 h 2867157"/>
                <a:gd name="connsiteX3" fmla="*/ 1266825 w 5491162"/>
                <a:gd name="connsiteY3" fmla="*/ 4762 h 2867157"/>
                <a:gd name="connsiteX4" fmla="*/ 1685925 w 5491162"/>
                <a:gd name="connsiteY4" fmla="*/ 2643187 h 2867157"/>
                <a:gd name="connsiteX5" fmla="*/ 2109787 w 5491162"/>
                <a:gd name="connsiteY5" fmla="*/ 4762 h 2867157"/>
                <a:gd name="connsiteX6" fmla="*/ 2533650 w 5491162"/>
                <a:gd name="connsiteY6" fmla="*/ 2643187 h 2867157"/>
                <a:gd name="connsiteX7" fmla="*/ 2957512 w 5491162"/>
                <a:gd name="connsiteY7" fmla="*/ 4762 h 2867157"/>
                <a:gd name="connsiteX8" fmla="*/ 3376612 w 5491162"/>
                <a:gd name="connsiteY8" fmla="*/ 2643187 h 2867157"/>
                <a:gd name="connsiteX9" fmla="*/ 3795712 w 5491162"/>
                <a:gd name="connsiteY9" fmla="*/ 0 h 2867157"/>
                <a:gd name="connsiteX10" fmla="*/ 4219575 w 5491162"/>
                <a:gd name="connsiteY10" fmla="*/ 2643187 h 2867157"/>
                <a:gd name="connsiteX11" fmla="*/ 4648200 w 5491162"/>
                <a:gd name="connsiteY11" fmla="*/ 4762 h 2867157"/>
                <a:gd name="connsiteX12" fmla="*/ 5062537 w 5491162"/>
                <a:gd name="connsiteY12" fmla="*/ 2647950 h 2867157"/>
                <a:gd name="connsiteX13" fmla="*/ 5491162 w 5491162"/>
                <a:gd name="connsiteY13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872037 w 4872037"/>
                <a:gd name="connsiteY12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872037 w 4872037"/>
                <a:gd name="connsiteY12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719637 w 4872037"/>
                <a:gd name="connsiteY12" fmla="*/ 1314450 h 2867157"/>
                <a:gd name="connsiteX13" fmla="*/ 4872037 w 4872037"/>
                <a:gd name="connsiteY13" fmla="*/ 4762 h 2867157"/>
                <a:gd name="connsiteX0" fmla="*/ 0 w 4719637"/>
                <a:gd name="connsiteY0" fmla="*/ 1320006 h 2867157"/>
                <a:gd name="connsiteX1" fmla="*/ 223837 w 4719637"/>
                <a:gd name="connsiteY1" fmla="*/ 2647950 h 2867157"/>
                <a:gd name="connsiteX2" fmla="*/ 647700 w 4719637"/>
                <a:gd name="connsiteY2" fmla="*/ 4762 h 2867157"/>
                <a:gd name="connsiteX3" fmla="*/ 1066800 w 4719637"/>
                <a:gd name="connsiteY3" fmla="*/ 2643187 h 2867157"/>
                <a:gd name="connsiteX4" fmla="*/ 1490662 w 4719637"/>
                <a:gd name="connsiteY4" fmla="*/ 4762 h 2867157"/>
                <a:gd name="connsiteX5" fmla="*/ 1914525 w 4719637"/>
                <a:gd name="connsiteY5" fmla="*/ 2643187 h 2867157"/>
                <a:gd name="connsiteX6" fmla="*/ 2338387 w 4719637"/>
                <a:gd name="connsiteY6" fmla="*/ 4762 h 2867157"/>
                <a:gd name="connsiteX7" fmla="*/ 2757487 w 4719637"/>
                <a:gd name="connsiteY7" fmla="*/ 2643187 h 2867157"/>
                <a:gd name="connsiteX8" fmla="*/ 3176587 w 4719637"/>
                <a:gd name="connsiteY8" fmla="*/ 0 h 2867157"/>
                <a:gd name="connsiteX9" fmla="*/ 3600450 w 4719637"/>
                <a:gd name="connsiteY9" fmla="*/ 2643187 h 2867157"/>
                <a:gd name="connsiteX10" fmla="*/ 4029075 w 4719637"/>
                <a:gd name="connsiteY10" fmla="*/ 4762 h 2867157"/>
                <a:gd name="connsiteX11" fmla="*/ 4443412 w 4719637"/>
                <a:gd name="connsiteY11" fmla="*/ 2647950 h 2867157"/>
                <a:gd name="connsiteX12" fmla="*/ 4719637 w 4719637"/>
                <a:gd name="connsiteY12" fmla="*/ 1314450 h 2867157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535642 h 3081867"/>
                <a:gd name="connsiteX1" fmla="*/ 223837 w 4719637"/>
                <a:gd name="connsiteY1" fmla="*/ 2863586 h 3081867"/>
                <a:gd name="connsiteX2" fmla="*/ 647700 w 4719637"/>
                <a:gd name="connsiteY2" fmla="*/ 220398 h 3081867"/>
                <a:gd name="connsiteX3" fmla="*/ 1066800 w 4719637"/>
                <a:gd name="connsiteY3" fmla="*/ 2858823 h 3081867"/>
                <a:gd name="connsiteX4" fmla="*/ 1490662 w 4719637"/>
                <a:gd name="connsiteY4" fmla="*/ 220398 h 3081867"/>
                <a:gd name="connsiteX5" fmla="*/ 1914525 w 4719637"/>
                <a:gd name="connsiteY5" fmla="*/ 2858823 h 3081867"/>
                <a:gd name="connsiteX6" fmla="*/ 2338387 w 4719637"/>
                <a:gd name="connsiteY6" fmla="*/ 220398 h 3081867"/>
                <a:gd name="connsiteX7" fmla="*/ 2545359 w 4719637"/>
                <a:gd name="connsiteY7" fmla="*/ 1536436 h 3081867"/>
                <a:gd name="connsiteX8" fmla="*/ 2757487 w 4719637"/>
                <a:gd name="connsiteY8" fmla="*/ 2858823 h 3081867"/>
                <a:gd name="connsiteX9" fmla="*/ 3176587 w 4719637"/>
                <a:gd name="connsiteY9" fmla="*/ 215636 h 3081867"/>
                <a:gd name="connsiteX10" fmla="*/ 3600450 w 4719637"/>
                <a:gd name="connsiteY10" fmla="*/ 2858823 h 3081867"/>
                <a:gd name="connsiteX11" fmla="*/ 4029075 w 4719637"/>
                <a:gd name="connsiteY11" fmla="*/ 220398 h 3081867"/>
                <a:gd name="connsiteX12" fmla="*/ 4443412 w 4719637"/>
                <a:gd name="connsiteY12" fmla="*/ 2863586 h 3081867"/>
                <a:gd name="connsiteX13" fmla="*/ 4719637 w 4719637"/>
                <a:gd name="connsiteY13" fmla="*/ 1530086 h 3081867"/>
                <a:gd name="connsiteX0" fmla="*/ 0 w 4443412"/>
                <a:gd name="connsiteY0" fmla="*/ 1535642 h 3078956"/>
                <a:gd name="connsiteX1" fmla="*/ 223837 w 4443412"/>
                <a:gd name="connsiteY1" fmla="*/ 2863586 h 3078956"/>
                <a:gd name="connsiteX2" fmla="*/ 647700 w 4443412"/>
                <a:gd name="connsiteY2" fmla="*/ 220398 h 3078956"/>
                <a:gd name="connsiteX3" fmla="*/ 1066800 w 4443412"/>
                <a:gd name="connsiteY3" fmla="*/ 2858823 h 3078956"/>
                <a:gd name="connsiteX4" fmla="*/ 1490662 w 4443412"/>
                <a:gd name="connsiteY4" fmla="*/ 220398 h 3078956"/>
                <a:gd name="connsiteX5" fmla="*/ 1914525 w 4443412"/>
                <a:gd name="connsiteY5" fmla="*/ 2858823 h 3078956"/>
                <a:gd name="connsiteX6" fmla="*/ 2338387 w 4443412"/>
                <a:gd name="connsiteY6" fmla="*/ 220398 h 3078956"/>
                <a:gd name="connsiteX7" fmla="*/ 2545359 w 4443412"/>
                <a:gd name="connsiteY7" fmla="*/ 1536436 h 3078956"/>
                <a:gd name="connsiteX8" fmla="*/ 2757487 w 4443412"/>
                <a:gd name="connsiteY8" fmla="*/ 2858823 h 3078956"/>
                <a:gd name="connsiteX9" fmla="*/ 3176587 w 4443412"/>
                <a:gd name="connsiteY9" fmla="*/ 215636 h 3078956"/>
                <a:gd name="connsiteX10" fmla="*/ 3600450 w 4443412"/>
                <a:gd name="connsiteY10" fmla="*/ 2858823 h 3078956"/>
                <a:gd name="connsiteX11" fmla="*/ 4029075 w 4443412"/>
                <a:gd name="connsiteY11" fmla="*/ 220398 h 3078956"/>
                <a:gd name="connsiteX12" fmla="*/ 4443412 w 4443412"/>
                <a:gd name="connsiteY12" fmla="*/ 2863586 h 3078956"/>
                <a:gd name="connsiteX0" fmla="*/ 0 w 4029075"/>
                <a:gd name="connsiteY0" fmla="*/ 1535642 h 3078956"/>
                <a:gd name="connsiteX1" fmla="*/ 223837 w 4029075"/>
                <a:gd name="connsiteY1" fmla="*/ 2863586 h 3078956"/>
                <a:gd name="connsiteX2" fmla="*/ 647700 w 4029075"/>
                <a:gd name="connsiteY2" fmla="*/ 220398 h 3078956"/>
                <a:gd name="connsiteX3" fmla="*/ 1066800 w 4029075"/>
                <a:gd name="connsiteY3" fmla="*/ 2858823 h 3078956"/>
                <a:gd name="connsiteX4" fmla="*/ 1490662 w 4029075"/>
                <a:gd name="connsiteY4" fmla="*/ 220398 h 3078956"/>
                <a:gd name="connsiteX5" fmla="*/ 1914525 w 4029075"/>
                <a:gd name="connsiteY5" fmla="*/ 2858823 h 3078956"/>
                <a:gd name="connsiteX6" fmla="*/ 2338387 w 4029075"/>
                <a:gd name="connsiteY6" fmla="*/ 220398 h 3078956"/>
                <a:gd name="connsiteX7" fmla="*/ 2545359 w 4029075"/>
                <a:gd name="connsiteY7" fmla="*/ 1536436 h 3078956"/>
                <a:gd name="connsiteX8" fmla="*/ 2757487 w 4029075"/>
                <a:gd name="connsiteY8" fmla="*/ 2858823 h 3078956"/>
                <a:gd name="connsiteX9" fmla="*/ 3176587 w 4029075"/>
                <a:gd name="connsiteY9" fmla="*/ 215636 h 3078956"/>
                <a:gd name="connsiteX10" fmla="*/ 3600450 w 4029075"/>
                <a:gd name="connsiteY10" fmla="*/ 2858823 h 3078956"/>
                <a:gd name="connsiteX11" fmla="*/ 4029075 w 4029075"/>
                <a:gd name="connsiteY11" fmla="*/ 220398 h 3078956"/>
                <a:gd name="connsiteX0" fmla="*/ 0 w 3600450"/>
                <a:gd name="connsiteY0" fmla="*/ 1535642 h 3078956"/>
                <a:gd name="connsiteX1" fmla="*/ 223837 w 3600450"/>
                <a:gd name="connsiteY1" fmla="*/ 2863586 h 3078956"/>
                <a:gd name="connsiteX2" fmla="*/ 647700 w 3600450"/>
                <a:gd name="connsiteY2" fmla="*/ 220398 h 3078956"/>
                <a:gd name="connsiteX3" fmla="*/ 1066800 w 3600450"/>
                <a:gd name="connsiteY3" fmla="*/ 2858823 h 3078956"/>
                <a:gd name="connsiteX4" fmla="*/ 1490662 w 3600450"/>
                <a:gd name="connsiteY4" fmla="*/ 220398 h 3078956"/>
                <a:gd name="connsiteX5" fmla="*/ 1914525 w 3600450"/>
                <a:gd name="connsiteY5" fmla="*/ 2858823 h 3078956"/>
                <a:gd name="connsiteX6" fmla="*/ 2338387 w 3600450"/>
                <a:gd name="connsiteY6" fmla="*/ 220398 h 3078956"/>
                <a:gd name="connsiteX7" fmla="*/ 2545359 w 3600450"/>
                <a:gd name="connsiteY7" fmla="*/ 1536436 h 3078956"/>
                <a:gd name="connsiteX8" fmla="*/ 2757487 w 3600450"/>
                <a:gd name="connsiteY8" fmla="*/ 2858823 h 3078956"/>
                <a:gd name="connsiteX9" fmla="*/ 3176587 w 3600450"/>
                <a:gd name="connsiteY9" fmla="*/ 215636 h 3078956"/>
                <a:gd name="connsiteX10" fmla="*/ 3600450 w 3600450"/>
                <a:gd name="connsiteY10" fmla="*/ 2858823 h 3078956"/>
                <a:gd name="connsiteX0" fmla="*/ 0 w 3176587"/>
                <a:gd name="connsiteY0" fmla="*/ 1535642 h 3078956"/>
                <a:gd name="connsiteX1" fmla="*/ 223837 w 3176587"/>
                <a:gd name="connsiteY1" fmla="*/ 2863586 h 3078956"/>
                <a:gd name="connsiteX2" fmla="*/ 647700 w 3176587"/>
                <a:gd name="connsiteY2" fmla="*/ 220398 h 3078956"/>
                <a:gd name="connsiteX3" fmla="*/ 1066800 w 3176587"/>
                <a:gd name="connsiteY3" fmla="*/ 2858823 h 3078956"/>
                <a:gd name="connsiteX4" fmla="*/ 1490662 w 3176587"/>
                <a:gd name="connsiteY4" fmla="*/ 220398 h 3078956"/>
                <a:gd name="connsiteX5" fmla="*/ 1914525 w 3176587"/>
                <a:gd name="connsiteY5" fmla="*/ 2858823 h 3078956"/>
                <a:gd name="connsiteX6" fmla="*/ 2338387 w 3176587"/>
                <a:gd name="connsiteY6" fmla="*/ 220398 h 3078956"/>
                <a:gd name="connsiteX7" fmla="*/ 2545359 w 3176587"/>
                <a:gd name="connsiteY7" fmla="*/ 1536436 h 3078956"/>
                <a:gd name="connsiteX8" fmla="*/ 2757487 w 3176587"/>
                <a:gd name="connsiteY8" fmla="*/ 2858823 h 3078956"/>
                <a:gd name="connsiteX9" fmla="*/ 3176587 w 3176587"/>
                <a:gd name="connsiteY9" fmla="*/ 215636 h 3078956"/>
                <a:gd name="connsiteX0" fmla="*/ 0 w 2757487"/>
                <a:gd name="connsiteY0" fmla="*/ 1535642 h 3078956"/>
                <a:gd name="connsiteX1" fmla="*/ 223837 w 2757487"/>
                <a:gd name="connsiteY1" fmla="*/ 2863586 h 3078956"/>
                <a:gd name="connsiteX2" fmla="*/ 647700 w 2757487"/>
                <a:gd name="connsiteY2" fmla="*/ 220398 h 3078956"/>
                <a:gd name="connsiteX3" fmla="*/ 1066800 w 2757487"/>
                <a:gd name="connsiteY3" fmla="*/ 2858823 h 3078956"/>
                <a:gd name="connsiteX4" fmla="*/ 1490662 w 2757487"/>
                <a:gd name="connsiteY4" fmla="*/ 220398 h 3078956"/>
                <a:gd name="connsiteX5" fmla="*/ 1914525 w 2757487"/>
                <a:gd name="connsiteY5" fmla="*/ 2858823 h 3078956"/>
                <a:gd name="connsiteX6" fmla="*/ 2338387 w 2757487"/>
                <a:gd name="connsiteY6" fmla="*/ 220398 h 3078956"/>
                <a:gd name="connsiteX7" fmla="*/ 2545359 w 2757487"/>
                <a:gd name="connsiteY7" fmla="*/ 1536436 h 3078956"/>
                <a:gd name="connsiteX8" fmla="*/ 2757487 w 2757487"/>
                <a:gd name="connsiteY8" fmla="*/ 2858823 h 3078956"/>
                <a:gd name="connsiteX0" fmla="*/ 0 w 2545359"/>
                <a:gd name="connsiteY0" fmla="*/ 1535642 h 2863586"/>
                <a:gd name="connsiteX1" fmla="*/ 223837 w 2545359"/>
                <a:gd name="connsiteY1" fmla="*/ 2863586 h 2863586"/>
                <a:gd name="connsiteX2" fmla="*/ 647700 w 2545359"/>
                <a:gd name="connsiteY2" fmla="*/ 220398 h 2863586"/>
                <a:gd name="connsiteX3" fmla="*/ 1066800 w 2545359"/>
                <a:gd name="connsiteY3" fmla="*/ 2858823 h 2863586"/>
                <a:gd name="connsiteX4" fmla="*/ 1490662 w 2545359"/>
                <a:gd name="connsiteY4" fmla="*/ 220398 h 2863586"/>
                <a:gd name="connsiteX5" fmla="*/ 1914525 w 2545359"/>
                <a:gd name="connsiteY5" fmla="*/ 2858823 h 2863586"/>
                <a:gd name="connsiteX6" fmla="*/ 2338387 w 2545359"/>
                <a:gd name="connsiteY6" fmla="*/ 220398 h 2863586"/>
                <a:gd name="connsiteX7" fmla="*/ 2545359 w 2545359"/>
                <a:gd name="connsiteY7" fmla="*/ 1536436 h 2863586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9054 h 2646998"/>
                <a:gd name="connsiteX1" fmla="*/ 223837 w 2545359"/>
                <a:gd name="connsiteY1" fmla="*/ 2646998 h 2646998"/>
                <a:gd name="connsiteX2" fmla="*/ 647700 w 2545359"/>
                <a:gd name="connsiteY2" fmla="*/ 3810 h 2646998"/>
                <a:gd name="connsiteX3" fmla="*/ 1066800 w 2545359"/>
                <a:gd name="connsiteY3" fmla="*/ 2642235 h 2646998"/>
                <a:gd name="connsiteX4" fmla="*/ 1490662 w 2545359"/>
                <a:gd name="connsiteY4" fmla="*/ 3810 h 2646998"/>
                <a:gd name="connsiteX5" fmla="*/ 1914525 w 2545359"/>
                <a:gd name="connsiteY5" fmla="*/ 2642235 h 2646998"/>
                <a:gd name="connsiteX6" fmla="*/ 2338387 w 2545359"/>
                <a:gd name="connsiteY6" fmla="*/ 3810 h 2646998"/>
                <a:gd name="connsiteX7" fmla="*/ 2545359 w 2545359"/>
                <a:gd name="connsiteY7" fmla="*/ 1319848 h 2646998"/>
                <a:gd name="connsiteX0" fmla="*/ 0 w 2545359"/>
                <a:gd name="connsiteY0" fmla="*/ 1316779 h 2644723"/>
                <a:gd name="connsiteX1" fmla="*/ 223837 w 2545359"/>
                <a:gd name="connsiteY1" fmla="*/ 2644723 h 2644723"/>
                <a:gd name="connsiteX2" fmla="*/ 647700 w 2545359"/>
                <a:gd name="connsiteY2" fmla="*/ 1535 h 2644723"/>
                <a:gd name="connsiteX3" fmla="*/ 1066800 w 2545359"/>
                <a:gd name="connsiteY3" fmla="*/ 2639960 h 2644723"/>
                <a:gd name="connsiteX4" fmla="*/ 1490662 w 2545359"/>
                <a:gd name="connsiteY4" fmla="*/ 1535 h 2644723"/>
                <a:gd name="connsiteX5" fmla="*/ 1914525 w 2545359"/>
                <a:gd name="connsiteY5" fmla="*/ 2639960 h 2644723"/>
                <a:gd name="connsiteX6" fmla="*/ 2338387 w 2545359"/>
                <a:gd name="connsiteY6" fmla="*/ 1535 h 2644723"/>
                <a:gd name="connsiteX7" fmla="*/ 2545359 w 2545359"/>
                <a:gd name="connsiteY7" fmla="*/ 1317573 h 2644723"/>
                <a:gd name="connsiteX0" fmla="*/ 0 w 2545359"/>
                <a:gd name="connsiteY0" fmla="*/ 1316779 h 2644723"/>
                <a:gd name="connsiteX1" fmla="*/ 223837 w 2545359"/>
                <a:gd name="connsiteY1" fmla="*/ 2644723 h 2644723"/>
                <a:gd name="connsiteX2" fmla="*/ 647700 w 2545359"/>
                <a:gd name="connsiteY2" fmla="*/ 1535 h 2644723"/>
                <a:gd name="connsiteX3" fmla="*/ 1066800 w 2545359"/>
                <a:gd name="connsiteY3" fmla="*/ 2639960 h 2644723"/>
                <a:gd name="connsiteX4" fmla="*/ 1490662 w 2545359"/>
                <a:gd name="connsiteY4" fmla="*/ 1535 h 2644723"/>
                <a:gd name="connsiteX5" fmla="*/ 1914525 w 2545359"/>
                <a:gd name="connsiteY5" fmla="*/ 2639960 h 2644723"/>
                <a:gd name="connsiteX6" fmla="*/ 2338387 w 2545359"/>
                <a:gd name="connsiteY6" fmla="*/ 1535 h 2644723"/>
                <a:gd name="connsiteX7" fmla="*/ 2545359 w 2545359"/>
                <a:gd name="connsiteY7" fmla="*/ 1317573 h 2644723"/>
                <a:gd name="connsiteX0" fmla="*/ 0 w 2545359"/>
                <a:gd name="connsiteY0" fmla="*/ 1326620 h 2654564"/>
                <a:gd name="connsiteX1" fmla="*/ 223837 w 2545359"/>
                <a:gd name="connsiteY1" fmla="*/ 2654564 h 2654564"/>
                <a:gd name="connsiteX2" fmla="*/ 647700 w 2545359"/>
                <a:gd name="connsiteY2" fmla="*/ 11376 h 2654564"/>
                <a:gd name="connsiteX3" fmla="*/ 1066800 w 2545359"/>
                <a:gd name="connsiteY3" fmla="*/ 2649801 h 2654564"/>
                <a:gd name="connsiteX4" fmla="*/ 1490662 w 2545359"/>
                <a:gd name="connsiteY4" fmla="*/ 11376 h 2654564"/>
                <a:gd name="connsiteX5" fmla="*/ 1914525 w 2545359"/>
                <a:gd name="connsiteY5" fmla="*/ 2649801 h 2654564"/>
                <a:gd name="connsiteX6" fmla="*/ 2338387 w 2545359"/>
                <a:gd name="connsiteY6" fmla="*/ 11376 h 2654564"/>
                <a:gd name="connsiteX7" fmla="*/ 2545359 w 2545359"/>
                <a:gd name="connsiteY7" fmla="*/ 1327414 h 265456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45359" h="2644934">
                  <a:moveTo>
                    <a:pt x="0" y="1316990"/>
                  </a:moveTo>
                  <a:cubicBezTo>
                    <a:pt x="35719" y="1664652"/>
                    <a:pt x="110026" y="2636753"/>
                    <a:pt x="223837" y="2644934"/>
                  </a:cubicBezTo>
                  <a:cubicBezTo>
                    <a:pt x="357841" y="2637475"/>
                    <a:pt x="507206" y="2540"/>
                    <a:pt x="647700" y="1746"/>
                  </a:cubicBezTo>
                  <a:cubicBezTo>
                    <a:pt x="788194" y="952"/>
                    <a:pt x="926306" y="2640171"/>
                    <a:pt x="1066800" y="2640171"/>
                  </a:cubicBezTo>
                  <a:cubicBezTo>
                    <a:pt x="1207294" y="2640171"/>
                    <a:pt x="1349375" y="1746"/>
                    <a:pt x="1490662" y="1746"/>
                  </a:cubicBezTo>
                  <a:cubicBezTo>
                    <a:pt x="1631949" y="1746"/>
                    <a:pt x="1773238" y="2640171"/>
                    <a:pt x="1914525" y="2640171"/>
                  </a:cubicBezTo>
                  <a:cubicBezTo>
                    <a:pt x="2055812" y="2640171"/>
                    <a:pt x="2218126" y="211"/>
                    <a:pt x="2338387" y="1746"/>
                  </a:cubicBezTo>
                  <a:cubicBezTo>
                    <a:pt x="2441248" y="0"/>
                    <a:pt x="2534122" y="1010127"/>
                    <a:pt x="2545359" y="1317784"/>
                  </a:cubicBezTo>
                </a:path>
              </a:pathLst>
            </a:custGeom>
            <a:ln w="1905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426" name="waveform6"/>
            <p:cNvSpPr/>
            <p:nvPr/>
          </p:nvSpPr>
          <p:spPr>
            <a:xfrm>
              <a:off x="4255296" y="3837214"/>
              <a:ext cx="1263459" cy="1463040"/>
            </a:xfrm>
            <a:custGeom>
              <a:avLst/>
              <a:gdLst>
                <a:gd name="connsiteX0" fmla="*/ 0 w 5491162"/>
                <a:gd name="connsiteY0" fmla="*/ 1536700 h 2870994"/>
                <a:gd name="connsiteX1" fmla="*/ 423862 w 5491162"/>
                <a:gd name="connsiteY1" fmla="*/ 222250 h 2870994"/>
                <a:gd name="connsiteX2" fmla="*/ 842962 w 5491162"/>
                <a:gd name="connsiteY2" fmla="*/ 2870200 h 2870994"/>
                <a:gd name="connsiteX3" fmla="*/ 1266825 w 5491162"/>
                <a:gd name="connsiteY3" fmla="*/ 227012 h 2870994"/>
                <a:gd name="connsiteX4" fmla="*/ 1685925 w 5491162"/>
                <a:gd name="connsiteY4" fmla="*/ 2865437 h 2870994"/>
                <a:gd name="connsiteX5" fmla="*/ 2109787 w 5491162"/>
                <a:gd name="connsiteY5" fmla="*/ 227012 h 2870994"/>
                <a:gd name="connsiteX6" fmla="*/ 2533650 w 5491162"/>
                <a:gd name="connsiteY6" fmla="*/ 2865437 h 2870994"/>
                <a:gd name="connsiteX7" fmla="*/ 2957512 w 5491162"/>
                <a:gd name="connsiteY7" fmla="*/ 227012 h 2870994"/>
                <a:gd name="connsiteX8" fmla="*/ 3376612 w 5491162"/>
                <a:gd name="connsiteY8" fmla="*/ 2865437 h 2870994"/>
                <a:gd name="connsiteX9" fmla="*/ 3795712 w 5491162"/>
                <a:gd name="connsiteY9" fmla="*/ 222250 h 2870994"/>
                <a:gd name="connsiteX10" fmla="*/ 4219575 w 5491162"/>
                <a:gd name="connsiteY10" fmla="*/ 2865437 h 2870994"/>
                <a:gd name="connsiteX11" fmla="*/ 4648200 w 5491162"/>
                <a:gd name="connsiteY11" fmla="*/ 227012 h 2870994"/>
                <a:gd name="connsiteX12" fmla="*/ 5062537 w 5491162"/>
                <a:gd name="connsiteY12" fmla="*/ 2870200 h 2870994"/>
                <a:gd name="connsiteX13" fmla="*/ 5491162 w 5491162"/>
                <a:gd name="connsiteY13" fmla="*/ 227012 h 2870994"/>
                <a:gd name="connsiteX0" fmla="*/ 0 w 5491162"/>
                <a:gd name="connsiteY0" fmla="*/ 1536700 h 3089407"/>
                <a:gd name="connsiteX1" fmla="*/ 423862 w 5491162"/>
                <a:gd name="connsiteY1" fmla="*/ 222250 h 3089407"/>
                <a:gd name="connsiteX2" fmla="*/ 619125 w 5491162"/>
                <a:gd name="connsiteY2" fmla="*/ 1542256 h 3089407"/>
                <a:gd name="connsiteX3" fmla="*/ 842962 w 5491162"/>
                <a:gd name="connsiteY3" fmla="*/ 2870200 h 3089407"/>
                <a:gd name="connsiteX4" fmla="*/ 1266825 w 5491162"/>
                <a:gd name="connsiteY4" fmla="*/ 227012 h 3089407"/>
                <a:gd name="connsiteX5" fmla="*/ 1685925 w 5491162"/>
                <a:gd name="connsiteY5" fmla="*/ 2865437 h 3089407"/>
                <a:gd name="connsiteX6" fmla="*/ 2109787 w 5491162"/>
                <a:gd name="connsiteY6" fmla="*/ 227012 h 3089407"/>
                <a:gd name="connsiteX7" fmla="*/ 2533650 w 5491162"/>
                <a:gd name="connsiteY7" fmla="*/ 2865437 h 3089407"/>
                <a:gd name="connsiteX8" fmla="*/ 2957512 w 5491162"/>
                <a:gd name="connsiteY8" fmla="*/ 227012 h 3089407"/>
                <a:gd name="connsiteX9" fmla="*/ 3376612 w 5491162"/>
                <a:gd name="connsiteY9" fmla="*/ 2865437 h 3089407"/>
                <a:gd name="connsiteX10" fmla="*/ 3795712 w 5491162"/>
                <a:gd name="connsiteY10" fmla="*/ 222250 h 3089407"/>
                <a:gd name="connsiteX11" fmla="*/ 4219575 w 5491162"/>
                <a:gd name="connsiteY11" fmla="*/ 2865437 h 3089407"/>
                <a:gd name="connsiteX12" fmla="*/ 4648200 w 5491162"/>
                <a:gd name="connsiteY12" fmla="*/ 227012 h 3089407"/>
                <a:gd name="connsiteX13" fmla="*/ 5062537 w 5491162"/>
                <a:gd name="connsiteY13" fmla="*/ 2870200 h 3089407"/>
                <a:gd name="connsiteX14" fmla="*/ 5491162 w 5491162"/>
                <a:gd name="connsiteY14" fmla="*/ 227012 h 3089407"/>
                <a:gd name="connsiteX0" fmla="*/ 0 w 5491162"/>
                <a:gd name="connsiteY0" fmla="*/ 1314450 h 2867157"/>
                <a:gd name="connsiteX1" fmla="*/ 619125 w 5491162"/>
                <a:gd name="connsiteY1" fmla="*/ 1320006 h 2867157"/>
                <a:gd name="connsiteX2" fmla="*/ 842962 w 5491162"/>
                <a:gd name="connsiteY2" fmla="*/ 2647950 h 2867157"/>
                <a:gd name="connsiteX3" fmla="*/ 1266825 w 5491162"/>
                <a:gd name="connsiteY3" fmla="*/ 4762 h 2867157"/>
                <a:gd name="connsiteX4" fmla="*/ 1685925 w 5491162"/>
                <a:gd name="connsiteY4" fmla="*/ 2643187 h 2867157"/>
                <a:gd name="connsiteX5" fmla="*/ 2109787 w 5491162"/>
                <a:gd name="connsiteY5" fmla="*/ 4762 h 2867157"/>
                <a:gd name="connsiteX6" fmla="*/ 2533650 w 5491162"/>
                <a:gd name="connsiteY6" fmla="*/ 2643187 h 2867157"/>
                <a:gd name="connsiteX7" fmla="*/ 2957512 w 5491162"/>
                <a:gd name="connsiteY7" fmla="*/ 4762 h 2867157"/>
                <a:gd name="connsiteX8" fmla="*/ 3376612 w 5491162"/>
                <a:gd name="connsiteY8" fmla="*/ 2643187 h 2867157"/>
                <a:gd name="connsiteX9" fmla="*/ 3795712 w 5491162"/>
                <a:gd name="connsiteY9" fmla="*/ 0 h 2867157"/>
                <a:gd name="connsiteX10" fmla="*/ 4219575 w 5491162"/>
                <a:gd name="connsiteY10" fmla="*/ 2643187 h 2867157"/>
                <a:gd name="connsiteX11" fmla="*/ 4648200 w 5491162"/>
                <a:gd name="connsiteY11" fmla="*/ 4762 h 2867157"/>
                <a:gd name="connsiteX12" fmla="*/ 5062537 w 5491162"/>
                <a:gd name="connsiteY12" fmla="*/ 2647950 h 2867157"/>
                <a:gd name="connsiteX13" fmla="*/ 5491162 w 5491162"/>
                <a:gd name="connsiteY13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872037 w 4872037"/>
                <a:gd name="connsiteY12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872037 w 4872037"/>
                <a:gd name="connsiteY12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719637 w 4872037"/>
                <a:gd name="connsiteY12" fmla="*/ 1314450 h 2867157"/>
                <a:gd name="connsiteX13" fmla="*/ 4872037 w 4872037"/>
                <a:gd name="connsiteY13" fmla="*/ 4762 h 2867157"/>
                <a:gd name="connsiteX0" fmla="*/ 0 w 4719637"/>
                <a:gd name="connsiteY0" fmla="*/ 1320006 h 2867157"/>
                <a:gd name="connsiteX1" fmla="*/ 223837 w 4719637"/>
                <a:gd name="connsiteY1" fmla="*/ 2647950 h 2867157"/>
                <a:gd name="connsiteX2" fmla="*/ 647700 w 4719637"/>
                <a:gd name="connsiteY2" fmla="*/ 4762 h 2867157"/>
                <a:gd name="connsiteX3" fmla="*/ 1066800 w 4719637"/>
                <a:gd name="connsiteY3" fmla="*/ 2643187 h 2867157"/>
                <a:gd name="connsiteX4" fmla="*/ 1490662 w 4719637"/>
                <a:gd name="connsiteY4" fmla="*/ 4762 h 2867157"/>
                <a:gd name="connsiteX5" fmla="*/ 1914525 w 4719637"/>
                <a:gd name="connsiteY5" fmla="*/ 2643187 h 2867157"/>
                <a:gd name="connsiteX6" fmla="*/ 2338387 w 4719637"/>
                <a:gd name="connsiteY6" fmla="*/ 4762 h 2867157"/>
                <a:gd name="connsiteX7" fmla="*/ 2757487 w 4719637"/>
                <a:gd name="connsiteY7" fmla="*/ 2643187 h 2867157"/>
                <a:gd name="connsiteX8" fmla="*/ 3176587 w 4719637"/>
                <a:gd name="connsiteY8" fmla="*/ 0 h 2867157"/>
                <a:gd name="connsiteX9" fmla="*/ 3600450 w 4719637"/>
                <a:gd name="connsiteY9" fmla="*/ 2643187 h 2867157"/>
                <a:gd name="connsiteX10" fmla="*/ 4029075 w 4719637"/>
                <a:gd name="connsiteY10" fmla="*/ 4762 h 2867157"/>
                <a:gd name="connsiteX11" fmla="*/ 4443412 w 4719637"/>
                <a:gd name="connsiteY11" fmla="*/ 2647950 h 2867157"/>
                <a:gd name="connsiteX12" fmla="*/ 4719637 w 4719637"/>
                <a:gd name="connsiteY12" fmla="*/ 1314450 h 2867157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535642 h 3081867"/>
                <a:gd name="connsiteX1" fmla="*/ 223837 w 4719637"/>
                <a:gd name="connsiteY1" fmla="*/ 2863586 h 3081867"/>
                <a:gd name="connsiteX2" fmla="*/ 647700 w 4719637"/>
                <a:gd name="connsiteY2" fmla="*/ 220398 h 3081867"/>
                <a:gd name="connsiteX3" fmla="*/ 1066800 w 4719637"/>
                <a:gd name="connsiteY3" fmla="*/ 2858823 h 3081867"/>
                <a:gd name="connsiteX4" fmla="*/ 1490662 w 4719637"/>
                <a:gd name="connsiteY4" fmla="*/ 220398 h 3081867"/>
                <a:gd name="connsiteX5" fmla="*/ 1914525 w 4719637"/>
                <a:gd name="connsiteY5" fmla="*/ 2858823 h 3081867"/>
                <a:gd name="connsiteX6" fmla="*/ 2338387 w 4719637"/>
                <a:gd name="connsiteY6" fmla="*/ 220398 h 3081867"/>
                <a:gd name="connsiteX7" fmla="*/ 2545359 w 4719637"/>
                <a:gd name="connsiteY7" fmla="*/ 1536436 h 3081867"/>
                <a:gd name="connsiteX8" fmla="*/ 2757487 w 4719637"/>
                <a:gd name="connsiteY8" fmla="*/ 2858823 h 3081867"/>
                <a:gd name="connsiteX9" fmla="*/ 3176587 w 4719637"/>
                <a:gd name="connsiteY9" fmla="*/ 215636 h 3081867"/>
                <a:gd name="connsiteX10" fmla="*/ 3600450 w 4719637"/>
                <a:gd name="connsiteY10" fmla="*/ 2858823 h 3081867"/>
                <a:gd name="connsiteX11" fmla="*/ 4029075 w 4719637"/>
                <a:gd name="connsiteY11" fmla="*/ 220398 h 3081867"/>
                <a:gd name="connsiteX12" fmla="*/ 4443412 w 4719637"/>
                <a:gd name="connsiteY12" fmla="*/ 2863586 h 3081867"/>
                <a:gd name="connsiteX13" fmla="*/ 4719637 w 4719637"/>
                <a:gd name="connsiteY13" fmla="*/ 1530086 h 3081867"/>
                <a:gd name="connsiteX0" fmla="*/ 0 w 4443412"/>
                <a:gd name="connsiteY0" fmla="*/ 1535642 h 3078956"/>
                <a:gd name="connsiteX1" fmla="*/ 223837 w 4443412"/>
                <a:gd name="connsiteY1" fmla="*/ 2863586 h 3078956"/>
                <a:gd name="connsiteX2" fmla="*/ 647700 w 4443412"/>
                <a:gd name="connsiteY2" fmla="*/ 220398 h 3078956"/>
                <a:gd name="connsiteX3" fmla="*/ 1066800 w 4443412"/>
                <a:gd name="connsiteY3" fmla="*/ 2858823 h 3078956"/>
                <a:gd name="connsiteX4" fmla="*/ 1490662 w 4443412"/>
                <a:gd name="connsiteY4" fmla="*/ 220398 h 3078956"/>
                <a:gd name="connsiteX5" fmla="*/ 1914525 w 4443412"/>
                <a:gd name="connsiteY5" fmla="*/ 2858823 h 3078956"/>
                <a:gd name="connsiteX6" fmla="*/ 2338387 w 4443412"/>
                <a:gd name="connsiteY6" fmla="*/ 220398 h 3078956"/>
                <a:gd name="connsiteX7" fmla="*/ 2545359 w 4443412"/>
                <a:gd name="connsiteY7" fmla="*/ 1536436 h 3078956"/>
                <a:gd name="connsiteX8" fmla="*/ 2757487 w 4443412"/>
                <a:gd name="connsiteY8" fmla="*/ 2858823 h 3078956"/>
                <a:gd name="connsiteX9" fmla="*/ 3176587 w 4443412"/>
                <a:gd name="connsiteY9" fmla="*/ 215636 h 3078956"/>
                <a:gd name="connsiteX10" fmla="*/ 3600450 w 4443412"/>
                <a:gd name="connsiteY10" fmla="*/ 2858823 h 3078956"/>
                <a:gd name="connsiteX11" fmla="*/ 4029075 w 4443412"/>
                <a:gd name="connsiteY11" fmla="*/ 220398 h 3078956"/>
                <a:gd name="connsiteX12" fmla="*/ 4443412 w 4443412"/>
                <a:gd name="connsiteY12" fmla="*/ 2863586 h 3078956"/>
                <a:gd name="connsiteX0" fmla="*/ 0 w 4029075"/>
                <a:gd name="connsiteY0" fmla="*/ 1535642 h 3078956"/>
                <a:gd name="connsiteX1" fmla="*/ 223837 w 4029075"/>
                <a:gd name="connsiteY1" fmla="*/ 2863586 h 3078956"/>
                <a:gd name="connsiteX2" fmla="*/ 647700 w 4029075"/>
                <a:gd name="connsiteY2" fmla="*/ 220398 h 3078956"/>
                <a:gd name="connsiteX3" fmla="*/ 1066800 w 4029075"/>
                <a:gd name="connsiteY3" fmla="*/ 2858823 h 3078956"/>
                <a:gd name="connsiteX4" fmla="*/ 1490662 w 4029075"/>
                <a:gd name="connsiteY4" fmla="*/ 220398 h 3078956"/>
                <a:gd name="connsiteX5" fmla="*/ 1914525 w 4029075"/>
                <a:gd name="connsiteY5" fmla="*/ 2858823 h 3078956"/>
                <a:gd name="connsiteX6" fmla="*/ 2338387 w 4029075"/>
                <a:gd name="connsiteY6" fmla="*/ 220398 h 3078956"/>
                <a:gd name="connsiteX7" fmla="*/ 2545359 w 4029075"/>
                <a:gd name="connsiteY7" fmla="*/ 1536436 h 3078956"/>
                <a:gd name="connsiteX8" fmla="*/ 2757487 w 4029075"/>
                <a:gd name="connsiteY8" fmla="*/ 2858823 h 3078956"/>
                <a:gd name="connsiteX9" fmla="*/ 3176587 w 4029075"/>
                <a:gd name="connsiteY9" fmla="*/ 215636 h 3078956"/>
                <a:gd name="connsiteX10" fmla="*/ 3600450 w 4029075"/>
                <a:gd name="connsiteY10" fmla="*/ 2858823 h 3078956"/>
                <a:gd name="connsiteX11" fmla="*/ 4029075 w 4029075"/>
                <a:gd name="connsiteY11" fmla="*/ 220398 h 3078956"/>
                <a:gd name="connsiteX0" fmla="*/ 0 w 3600450"/>
                <a:gd name="connsiteY0" fmla="*/ 1535642 h 3078956"/>
                <a:gd name="connsiteX1" fmla="*/ 223837 w 3600450"/>
                <a:gd name="connsiteY1" fmla="*/ 2863586 h 3078956"/>
                <a:gd name="connsiteX2" fmla="*/ 647700 w 3600450"/>
                <a:gd name="connsiteY2" fmla="*/ 220398 h 3078956"/>
                <a:gd name="connsiteX3" fmla="*/ 1066800 w 3600450"/>
                <a:gd name="connsiteY3" fmla="*/ 2858823 h 3078956"/>
                <a:gd name="connsiteX4" fmla="*/ 1490662 w 3600450"/>
                <a:gd name="connsiteY4" fmla="*/ 220398 h 3078956"/>
                <a:gd name="connsiteX5" fmla="*/ 1914525 w 3600450"/>
                <a:gd name="connsiteY5" fmla="*/ 2858823 h 3078956"/>
                <a:gd name="connsiteX6" fmla="*/ 2338387 w 3600450"/>
                <a:gd name="connsiteY6" fmla="*/ 220398 h 3078956"/>
                <a:gd name="connsiteX7" fmla="*/ 2545359 w 3600450"/>
                <a:gd name="connsiteY7" fmla="*/ 1536436 h 3078956"/>
                <a:gd name="connsiteX8" fmla="*/ 2757487 w 3600450"/>
                <a:gd name="connsiteY8" fmla="*/ 2858823 h 3078956"/>
                <a:gd name="connsiteX9" fmla="*/ 3176587 w 3600450"/>
                <a:gd name="connsiteY9" fmla="*/ 215636 h 3078956"/>
                <a:gd name="connsiteX10" fmla="*/ 3600450 w 3600450"/>
                <a:gd name="connsiteY10" fmla="*/ 2858823 h 3078956"/>
                <a:gd name="connsiteX0" fmla="*/ 0 w 3176587"/>
                <a:gd name="connsiteY0" fmla="*/ 1535642 h 3078956"/>
                <a:gd name="connsiteX1" fmla="*/ 223837 w 3176587"/>
                <a:gd name="connsiteY1" fmla="*/ 2863586 h 3078956"/>
                <a:gd name="connsiteX2" fmla="*/ 647700 w 3176587"/>
                <a:gd name="connsiteY2" fmla="*/ 220398 h 3078956"/>
                <a:gd name="connsiteX3" fmla="*/ 1066800 w 3176587"/>
                <a:gd name="connsiteY3" fmla="*/ 2858823 h 3078956"/>
                <a:gd name="connsiteX4" fmla="*/ 1490662 w 3176587"/>
                <a:gd name="connsiteY4" fmla="*/ 220398 h 3078956"/>
                <a:gd name="connsiteX5" fmla="*/ 1914525 w 3176587"/>
                <a:gd name="connsiteY5" fmla="*/ 2858823 h 3078956"/>
                <a:gd name="connsiteX6" fmla="*/ 2338387 w 3176587"/>
                <a:gd name="connsiteY6" fmla="*/ 220398 h 3078956"/>
                <a:gd name="connsiteX7" fmla="*/ 2545359 w 3176587"/>
                <a:gd name="connsiteY7" fmla="*/ 1536436 h 3078956"/>
                <a:gd name="connsiteX8" fmla="*/ 2757487 w 3176587"/>
                <a:gd name="connsiteY8" fmla="*/ 2858823 h 3078956"/>
                <a:gd name="connsiteX9" fmla="*/ 3176587 w 3176587"/>
                <a:gd name="connsiteY9" fmla="*/ 215636 h 3078956"/>
                <a:gd name="connsiteX0" fmla="*/ 0 w 2757487"/>
                <a:gd name="connsiteY0" fmla="*/ 1535642 h 3078956"/>
                <a:gd name="connsiteX1" fmla="*/ 223837 w 2757487"/>
                <a:gd name="connsiteY1" fmla="*/ 2863586 h 3078956"/>
                <a:gd name="connsiteX2" fmla="*/ 647700 w 2757487"/>
                <a:gd name="connsiteY2" fmla="*/ 220398 h 3078956"/>
                <a:gd name="connsiteX3" fmla="*/ 1066800 w 2757487"/>
                <a:gd name="connsiteY3" fmla="*/ 2858823 h 3078956"/>
                <a:gd name="connsiteX4" fmla="*/ 1490662 w 2757487"/>
                <a:gd name="connsiteY4" fmla="*/ 220398 h 3078956"/>
                <a:gd name="connsiteX5" fmla="*/ 1914525 w 2757487"/>
                <a:gd name="connsiteY5" fmla="*/ 2858823 h 3078956"/>
                <a:gd name="connsiteX6" fmla="*/ 2338387 w 2757487"/>
                <a:gd name="connsiteY6" fmla="*/ 220398 h 3078956"/>
                <a:gd name="connsiteX7" fmla="*/ 2545359 w 2757487"/>
                <a:gd name="connsiteY7" fmla="*/ 1536436 h 3078956"/>
                <a:gd name="connsiteX8" fmla="*/ 2757487 w 2757487"/>
                <a:gd name="connsiteY8" fmla="*/ 2858823 h 3078956"/>
                <a:gd name="connsiteX0" fmla="*/ 0 w 2545359"/>
                <a:gd name="connsiteY0" fmla="*/ 1535642 h 2863586"/>
                <a:gd name="connsiteX1" fmla="*/ 223837 w 2545359"/>
                <a:gd name="connsiteY1" fmla="*/ 2863586 h 2863586"/>
                <a:gd name="connsiteX2" fmla="*/ 647700 w 2545359"/>
                <a:gd name="connsiteY2" fmla="*/ 220398 h 2863586"/>
                <a:gd name="connsiteX3" fmla="*/ 1066800 w 2545359"/>
                <a:gd name="connsiteY3" fmla="*/ 2858823 h 2863586"/>
                <a:gd name="connsiteX4" fmla="*/ 1490662 w 2545359"/>
                <a:gd name="connsiteY4" fmla="*/ 220398 h 2863586"/>
                <a:gd name="connsiteX5" fmla="*/ 1914525 w 2545359"/>
                <a:gd name="connsiteY5" fmla="*/ 2858823 h 2863586"/>
                <a:gd name="connsiteX6" fmla="*/ 2338387 w 2545359"/>
                <a:gd name="connsiteY6" fmla="*/ 220398 h 2863586"/>
                <a:gd name="connsiteX7" fmla="*/ 2545359 w 2545359"/>
                <a:gd name="connsiteY7" fmla="*/ 1536436 h 2863586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9054 h 2646998"/>
                <a:gd name="connsiteX1" fmla="*/ 223837 w 2545359"/>
                <a:gd name="connsiteY1" fmla="*/ 2646998 h 2646998"/>
                <a:gd name="connsiteX2" fmla="*/ 647700 w 2545359"/>
                <a:gd name="connsiteY2" fmla="*/ 3810 h 2646998"/>
                <a:gd name="connsiteX3" fmla="*/ 1066800 w 2545359"/>
                <a:gd name="connsiteY3" fmla="*/ 2642235 h 2646998"/>
                <a:gd name="connsiteX4" fmla="*/ 1490662 w 2545359"/>
                <a:gd name="connsiteY4" fmla="*/ 3810 h 2646998"/>
                <a:gd name="connsiteX5" fmla="*/ 1914525 w 2545359"/>
                <a:gd name="connsiteY5" fmla="*/ 2642235 h 2646998"/>
                <a:gd name="connsiteX6" fmla="*/ 2338387 w 2545359"/>
                <a:gd name="connsiteY6" fmla="*/ 3810 h 2646998"/>
                <a:gd name="connsiteX7" fmla="*/ 2545359 w 2545359"/>
                <a:gd name="connsiteY7" fmla="*/ 1319848 h 2646998"/>
                <a:gd name="connsiteX0" fmla="*/ 0 w 2545359"/>
                <a:gd name="connsiteY0" fmla="*/ 1316779 h 2644723"/>
                <a:gd name="connsiteX1" fmla="*/ 223837 w 2545359"/>
                <a:gd name="connsiteY1" fmla="*/ 2644723 h 2644723"/>
                <a:gd name="connsiteX2" fmla="*/ 647700 w 2545359"/>
                <a:gd name="connsiteY2" fmla="*/ 1535 h 2644723"/>
                <a:gd name="connsiteX3" fmla="*/ 1066800 w 2545359"/>
                <a:gd name="connsiteY3" fmla="*/ 2639960 h 2644723"/>
                <a:gd name="connsiteX4" fmla="*/ 1490662 w 2545359"/>
                <a:gd name="connsiteY4" fmla="*/ 1535 h 2644723"/>
                <a:gd name="connsiteX5" fmla="*/ 1914525 w 2545359"/>
                <a:gd name="connsiteY5" fmla="*/ 2639960 h 2644723"/>
                <a:gd name="connsiteX6" fmla="*/ 2338387 w 2545359"/>
                <a:gd name="connsiteY6" fmla="*/ 1535 h 2644723"/>
                <a:gd name="connsiteX7" fmla="*/ 2545359 w 2545359"/>
                <a:gd name="connsiteY7" fmla="*/ 1317573 h 2644723"/>
                <a:gd name="connsiteX0" fmla="*/ 0 w 2545359"/>
                <a:gd name="connsiteY0" fmla="*/ 1316779 h 2644723"/>
                <a:gd name="connsiteX1" fmla="*/ 223837 w 2545359"/>
                <a:gd name="connsiteY1" fmla="*/ 2644723 h 2644723"/>
                <a:gd name="connsiteX2" fmla="*/ 647700 w 2545359"/>
                <a:gd name="connsiteY2" fmla="*/ 1535 h 2644723"/>
                <a:gd name="connsiteX3" fmla="*/ 1066800 w 2545359"/>
                <a:gd name="connsiteY3" fmla="*/ 2639960 h 2644723"/>
                <a:gd name="connsiteX4" fmla="*/ 1490662 w 2545359"/>
                <a:gd name="connsiteY4" fmla="*/ 1535 h 2644723"/>
                <a:gd name="connsiteX5" fmla="*/ 1914525 w 2545359"/>
                <a:gd name="connsiteY5" fmla="*/ 2639960 h 2644723"/>
                <a:gd name="connsiteX6" fmla="*/ 2338387 w 2545359"/>
                <a:gd name="connsiteY6" fmla="*/ 1535 h 2644723"/>
                <a:gd name="connsiteX7" fmla="*/ 2545359 w 2545359"/>
                <a:gd name="connsiteY7" fmla="*/ 1317573 h 2644723"/>
                <a:gd name="connsiteX0" fmla="*/ 0 w 2545359"/>
                <a:gd name="connsiteY0" fmla="*/ 1326620 h 2654564"/>
                <a:gd name="connsiteX1" fmla="*/ 223837 w 2545359"/>
                <a:gd name="connsiteY1" fmla="*/ 2654564 h 2654564"/>
                <a:gd name="connsiteX2" fmla="*/ 647700 w 2545359"/>
                <a:gd name="connsiteY2" fmla="*/ 11376 h 2654564"/>
                <a:gd name="connsiteX3" fmla="*/ 1066800 w 2545359"/>
                <a:gd name="connsiteY3" fmla="*/ 2649801 h 2654564"/>
                <a:gd name="connsiteX4" fmla="*/ 1490662 w 2545359"/>
                <a:gd name="connsiteY4" fmla="*/ 11376 h 2654564"/>
                <a:gd name="connsiteX5" fmla="*/ 1914525 w 2545359"/>
                <a:gd name="connsiteY5" fmla="*/ 2649801 h 2654564"/>
                <a:gd name="connsiteX6" fmla="*/ 2338387 w 2545359"/>
                <a:gd name="connsiteY6" fmla="*/ 11376 h 2654564"/>
                <a:gd name="connsiteX7" fmla="*/ 2545359 w 2545359"/>
                <a:gd name="connsiteY7" fmla="*/ 1327414 h 265456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45359" h="2644934">
                  <a:moveTo>
                    <a:pt x="0" y="1316990"/>
                  </a:moveTo>
                  <a:cubicBezTo>
                    <a:pt x="35719" y="1664652"/>
                    <a:pt x="110026" y="2636753"/>
                    <a:pt x="223837" y="2644934"/>
                  </a:cubicBezTo>
                  <a:cubicBezTo>
                    <a:pt x="357841" y="2637475"/>
                    <a:pt x="507206" y="2540"/>
                    <a:pt x="647700" y="1746"/>
                  </a:cubicBezTo>
                  <a:cubicBezTo>
                    <a:pt x="788194" y="952"/>
                    <a:pt x="926306" y="2640171"/>
                    <a:pt x="1066800" y="2640171"/>
                  </a:cubicBezTo>
                  <a:cubicBezTo>
                    <a:pt x="1207294" y="2640171"/>
                    <a:pt x="1349375" y="1746"/>
                    <a:pt x="1490662" y="1746"/>
                  </a:cubicBezTo>
                  <a:cubicBezTo>
                    <a:pt x="1631949" y="1746"/>
                    <a:pt x="1773238" y="2640171"/>
                    <a:pt x="1914525" y="2640171"/>
                  </a:cubicBezTo>
                  <a:cubicBezTo>
                    <a:pt x="2055812" y="2640171"/>
                    <a:pt x="2218126" y="211"/>
                    <a:pt x="2338387" y="1746"/>
                  </a:cubicBezTo>
                  <a:cubicBezTo>
                    <a:pt x="2441248" y="0"/>
                    <a:pt x="2534122" y="1010127"/>
                    <a:pt x="2545359" y="1317784"/>
                  </a:cubicBezTo>
                </a:path>
              </a:pathLst>
            </a:custGeom>
            <a:ln w="1905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428" name="waveform6"/>
            <p:cNvSpPr/>
            <p:nvPr/>
          </p:nvSpPr>
          <p:spPr>
            <a:xfrm>
              <a:off x="5520339" y="3837214"/>
              <a:ext cx="1261877" cy="1463040"/>
            </a:xfrm>
            <a:custGeom>
              <a:avLst/>
              <a:gdLst>
                <a:gd name="connsiteX0" fmla="*/ 0 w 5491162"/>
                <a:gd name="connsiteY0" fmla="*/ 1536700 h 2870994"/>
                <a:gd name="connsiteX1" fmla="*/ 423862 w 5491162"/>
                <a:gd name="connsiteY1" fmla="*/ 222250 h 2870994"/>
                <a:gd name="connsiteX2" fmla="*/ 842962 w 5491162"/>
                <a:gd name="connsiteY2" fmla="*/ 2870200 h 2870994"/>
                <a:gd name="connsiteX3" fmla="*/ 1266825 w 5491162"/>
                <a:gd name="connsiteY3" fmla="*/ 227012 h 2870994"/>
                <a:gd name="connsiteX4" fmla="*/ 1685925 w 5491162"/>
                <a:gd name="connsiteY4" fmla="*/ 2865437 h 2870994"/>
                <a:gd name="connsiteX5" fmla="*/ 2109787 w 5491162"/>
                <a:gd name="connsiteY5" fmla="*/ 227012 h 2870994"/>
                <a:gd name="connsiteX6" fmla="*/ 2533650 w 5491162"/>
                <a:gd name="connsiteY6" fmla="*/ 2865437 h 2870994"/>
                <a:gd name="connsiteX7" fmla="*/ 2957512 w 5491162"/>
                <a:gd name="connsiteY7" fmla="*/ 227012 h 2870994"/>
                <a:gd name="connsiteX8" fmla="*/ 3376612 w 5491162"/>
                <a:gd name="connsiteY8" fmla="*/ 2865437 h 2870994"/>
                <a:gd name="connsiteX9" fmla="*/ 3795712 w 5491162"/>
                <a:gd name="connsiteY9" fmla="*/ 222250 h 2870994"/>
                <a:gd name="connsiteX10" fmla="*/ 4219575 w 5491162"/>
                <a:gd name="connsiteY10" fmla="*/ 2865437 h 2870994"/>
                <a:gd name="connsiteX11" fmla="*/ 4648200 w 5491162"/>
                <a:gd name="connsiteY11" fmla="*/ 227012 h 2870994"/>
                <a:gd name="connsiteX12" fmla="*/ 5062537 w 5491162"/>
                <a:gd name="connsiteY12" fmla="*/ 2870200 h 2870994"/>
                <a:gd name="connsiteX13" fmla="*/ 5491162 w 5491162"/>
                <a:gd name="connsiteY13" fmla="*/ 227012 h 2870994"/>
                <a:gd name="connsiteX0" fmla="*/ 0 w 5491162"/>
                <a:gd name="connsiteY0" fmla="*/ 1536700 h 3089407"/>
                <a:gd name="connsiteX1" fmla="*/ 423862 w 5491162"/>
                <a:gd name="connsiteY1" fmla="*/ 222250 h 3089407"/>
                <a:gd name="connsiteX2" fmla="*/ 619125 w 5491162"/>
                <a:gd name="connsiteY2" fmla="*/ 1542256 h 3089407"/>
                <a:gd name="connsiteX3" fmla="*/ 842962 w 5491162"/>
                <a:gd name="connsiteY3" fmla="*/ 2870200 h 3089407"/>
                <a:gd name="connsiteX4" fmla="*/ 1266825 w 5491162"/>
                <a:gd name="connsiteY4" fmla="*/ 227012 h 3089407"/>
                <a:gd name="connsiteX5" fmla="*/ 1685925 w 5491162"/>
                <a:gd name="connsiteY5" fmla="*/ 2865437 h 3089407"/>
                <a:gd name="connsiteX6" fmla="*/ 2109787 w 5491162"/>
                <a:gd name="connsiteY6" fmla="*/ 227012 h 3089407"/>
                <a:gd name="connsiteX7" fmla="*/ 2533650 w 5491162"/>
                <a:gd name="connsiteY7" fmla="*/ 2865437 h 3089407"/>
                <a:gd name="connsiteX8" fmla="*/ 2957512 w 5491162"/>
                <a:gd name="connsiteY8" fmla="*/ 227012 h 3089407"/>
                <a:gd name="connsiteX9" fmla="*/ 3376612 w 5491162"/>
                <a:gd name="connsiteY9" fmla="*/ 2865437 h 3089407"/>
                <a:gd name="connsiteX10" fmla="*/ 3795712 w 5491162"/>
                <a:gd name="connsiteY10" fmla="*/ 222250 h 3089407"/>
                <a:gd name="connsiteX11" fmla="*/ 4219575 w 5491162"/>
                <a:gd name="connsiteY11" fmla="*/ 2865437 h 3089407"/>
                <a:gd name="connsiteX12" fmla="*/ 4648200 w 5491162"/>
                <a:gd name="connsiteY12" fmla="*/ 227012 h 3089407"/>
                <a:gd name="connsiteX13" fmla="*/ 5062537 w 5491162"/>
                <a:gd name="connsiteY13" fmla="*/ 2870200 h 3089407"/>
                <a:gd name="connsiteX14" fmla="*/ 5491162 w 5491162"/>
                <a:gd name="connsiteY14" fmla="*/ 227012 h 3089407"/>
                <a:gd name="connsiteX0" fmla="*/ 0 w 5491162"/>
                <a:gd name="connsiteY0" fmla="*/ 1314450 h 2867157"/>
                <a:gd name="connsiteX1" fmla="*/ 619125 w 5491162"/>
                <a:gd name="connsiteY1" fmla="*/ 1320006 h 2867157"/>
                <a:gd name="connsiteX2" fmla="*/ 842962 w 5491162"/>
                <a:gd name="connsiteY2" fmla="*/ 2647950 h 2867157"/>
                <a:gd name="connsiteX3" fmla="*/ 1266825 w 5491162"/>
                <a:gd name="connsiteY3" fmla="*/ 4762 h 2867157"/>
                <a:gd name="connsiteX4" fmla="*/ 1685925 w 5491162"/>
                <a:gd name="connsiteY4" fmla="*/ 2643187 h 2867157"/>
                <a:gd name="connsiteX5" fmla="*/ 2109787 w 5491162"/>
                <a:gd name="connsiteY5" fmla="*/ 4762 h 2867157"/>
                <a:gd name="connsiteX6" fmla="*/ 2533650 w 5491162"/>
                <a:gd name="connsiteY6" fmla="*/ 2643187 h 2867157"/>
                <a:gd name="connsiteX7" fmla="*/ 2957512 w 5491162"/>
                <a:gd name="connsiteY7" fmla="*/ 4762 h 2867157"/>
                <a:gd name="connsiteX8" fmla="*/ 3376612 w 5491162"/>
                <a:gd name="connsiteY8" fmla="*/ 2643187 h 2867157"/>
                <a:gd name="connsiteX9" fmla="*/ 3795712 w 5491162"/>
                <a:gd name="connsiteY9" fmla="*/ 0 h 2867157"/>
                <a:gd name="connsiteX10" fmla="*/ 4219575 w 5491162"/>
                <a:gd name="connsiteY10" fmla="*/ 2643187 h 2867157"/>
                <a:gd name="connsiteX11" fmla="*/ 4648200 w 5491162"/>
                <a:gd name="connsiteY11" fmla="*/ 4762 h 2867157"/>
                <a:gd name="connsiteX12" fmla="*/ 5062537 w 5491162"/>
                <a:gd name="connsiteY12" fmla="*/ 2647950 h 2867157"/>
                <a:gd name="connsiteX13" fmla="*/ 5491162 w 5491162"/>
                <a:gd name="connsiteY13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872037 w 4872037"/>
                <a:gd name="connsiteY12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872037 w 4872037"/>
                <a:gd name="connsiteY12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719637 w 4872037"/>
                <a:gd name="connsiteY12" fmla="*/ 1314450 h 2867157"/>
                <a:gd name="connsiteX13" fmla="*/ 4872037 w 4872037"/>
                <a:gd name="connsiteY13" fmla="*/ 4762 h 2867157"/>
                <a:gd name="connsiteX0" fmla="*/ 0 w 4719637"/>
                <a:gd name="connsiteY0" fmla="*/ 1320006 h 2867157"/>
                <a:gd name="connsiteX1" fmla="*/ 223837 w 4719637"/>
                <a:gd name="connsiteY1" fmla="*/ 2647950 h 2867157"/>
                <a:gd name="connsiteX2" fmla="*/ 647700 w 4719637"/>
                <a:gd name="connsiteY2" fmla="*/ 4762 h 2867157"/>
                <a:gd name="connsiteX3" fmla="*/ 1066800 w 4719637"/>
                <a:gd name="connsiteY3" fmla="*/ 2643187 h 2867157"/>
                <a:gd name="connsiteX4" fmla="*/ 1490662 w 4719637"/>
                <a:gd name="connsiteY4" fmla="*/ 4762 h 2867157"/>
                <a:gd name="connsiteX5" fmla="*/ 1914525 w 4719637"/>
                <a:gd name="connsiteY5" fmla="*/ 2643187 h 2867157"/>
                <a:gd name="connsiteX6" fmla="*/ 2338387 w 4719637"/>
                <a:gd name="connsiteY6" fmla="*/ 4762 h 2867157"/>
                <a:gd name="connsiteX7" fmla="*/ 2757487 w 4719637"/>
                <a:gd name="connsiteY7" fmla="*/ 2643187 h 2867157"/>
                <a:gd name="connsiteX8" fmla="*/ 3176587 w 4719637"/>
                <a:gd name="connsiteY8" fmla="*/ 0 h 2867157"/>
                <a:gd name="connsiteX9" fmla="*/ 3600450 w 4719637"/>
                <a:gd name="connsiteY9" fmla="*/ 2643187 h 2867157"/>
                <a:gd name="connsiteX10" fmla="*/ 4029075 w 4719637"/>
                <a:gd name="connsiteY10" fmla="*/ 4762 h 2867157"/>
                <a:gd name="connsiteX11" fmla="*/ 4443412 w 4719637"/>
                <a:gd name="connsiteY11" fmla="*/ 2647950 h 2867157"/>
                <a:gd name="connsiteX12" fmla="*/ 4719637 w 4719637"/>
                <a:gd name="connsiteY12" fmla="*/ 1314450 h 2867157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535642 h 3081867"/>
                <a:gd name="connsiteX1" fmla="*/ 223837 w 4719637"/>
                <a:gd name="connsiteY1" fmla="*/ 2863586 h 3081867"/>
                <a:gd name="connsiteX2" fmla="*/ 647700 w 4719637"/>
                <a:gd name="connsiteY2" fmla="*/ 220398 h 3081867"/>
                <a:gd name="connsiteX3" fmla="*/ 1066800 w 4719637"/>
                <a:gd name="connsiteY3" fmla="*/ 2858823 h 3081867"/>
                <a:gd name="connsiteX4" fmla="*/ 1490662 w 4719637"/>
                <a:gd name="connsiteY4" fmla="*/ 220398 h 3081867"/>
                <a:gd name="connsiteX5" fmla="*/ 1914525 w 4719637"/>
                <a:gd name="connsiteY5" fmla="*/ 2858823 h 3081867"/>
                <a:gd name="connsiteX6" fmla="*/ 2338387 w 4719637"/>
                <a:gd name="connsiteY6" fmla="*/ 220398 h 3081867"/>
                <a:gd name="connsiteX7" fmla="*/ 2545359 w 4719637"/>
                <a:gd name="connsiteY7" fmla="*/ 1536436 h 3081867"/>
                <a:gd name="connsiteX8" fmla="*/ 2757487 w 4719637"/>
                <a:gd name="connsiteY8" fmla="*/ 2858823 h 3081867"/>
                <a:gd name="connsiteX9" fmla="*/ 3176587 w 4719637"/>
                <a:gd name="connsiteY9" fmla="*/ 215636 h 3081867"/>
                <a:gd name="connsiteX10" fmla="*/ 3600450 w 4719637"/>
                <a:gd name="connsiteY10" fmla="*/ 2858823 h 3081867"/>
                <a:gd name="connsiteX11" fmla="*/ 4029075 w 4719637"/>
                <a:gd name="connsiteY11" fmla="*/ 220398 h 3081867"/>
                <a:gd name="connsiteX12" fmla="*/ 4443412 w 4719637"/>
                <a:gd name="connsiteY12" fmla="*/ 2863586 h 3081867"/>
                <a:gd name="connsiteX13" fmla="*/ 4719637 w 4719637"/>
                <a:gd name="connsiteY13" fmla="*/ 1530086 h 3081867"/>
                <a:gd name="connsiteX0" fmla="*/ 0 w 4443412"/>
                <a:gd name="connsiteY0" fmla="*/ 1535642 h 3078956"/>
                <a:gd name="connsiteX1" fmla="*/ 223837 w 4443412"/>
                <a:gd name="connsiteY1" fmla="*/ 2863586 h 3078956"/>
                <a:gd name="connsiteX2" fmla="*/ 647700 w 4443412"/>
                <a:gd name="connsiteY2" fmla="*/ 220398 h 3078956"/>
                <a:gd name="connsiteX3" fmla="*/ 1066800 w 4443412"/>
                <a:gd name="connsiteY3" fmla="*/ 2858823 h 3078956"/>
                <a:gd name="connsiteX4" fmla="*/ 1490662 w 4443412"/>
                <a:gd name="connsiteY4" fmla="*/ 220398 h 3078956"/>
                <a:gd name="connsiteX5" fmla="*/ 1914525 w 4443412"/>
                <a:gd name="connsiteY5" fmla="*/ 2858823 h 3078956"/>
                <a:gd name="connsiteX6" fmla="*/ 2338387 w 4443412"/>
                <a:gd name="connsiteY6" fmla="*/ 220398 h 3078956"/>
                <a:gd name="connsiteX7" fmla="*/ 2545359 w 4443412"/>
                <a:gd name="connsiteY7" fmla="*/ 1536436 h 3078956"/>
                <a:gd name="connsiteX8" fmla="*/ 2757487 w 4443412"/>
                <a:gd name="connsiteY8" fmla="*/ 2858823 h 3078956"/>
                <a:gd name="connsiteX9" fmla="*/ 3176587 w 4443412"/>
                <a:gd name="connsiteY9" fmla="*/ 215636 h 3078956"/>
                <a:gd name="connsiteX10" fmla="*/ 3600450 w 4443412"/>
                <a:gd name="connsiteY10" fmla="*/ 2858823 h 3078956"/>
                <a:gd name="connsiteX11" fmla="*/ 4029075 w 4443412"/>
                <a:gd name="connsiteY11" fmla="*/ 220398 h 3078956"/>
                <a:gd name="connsiteX12" fmla="*/ 4443412 w 4443412"/>
                <a:gd name="connsiteY12" fmla="*/ 2863586 h 3078956"/>
                <a:gd name="connsiteX0" fmla="*/ 0 w 4029075"/>
                <a:gd name="connsiteY0" fmla="*/ 1535642 h 3078956"/>
                <a:gd name="connsiteX1" fmla="*/ 223837 w 4029075"/>
                <a:gd name="connsiteY1" fmla="*/ 2863586 h 3078956"/>
                <a:gd name="connsiteX2" fmla="*/ 647700 w 4029075"/>
                <a:gd name="connsiteY2" fmla="*/ 220398 h 3078956"/>
                <a:gd name="connsiteX3" fmla="*/ 1066800 w 4029075"/>
                <a:gd name="connsiteY3" fmla="*/ 2858823 h 3078956"/>
                <a:gd name="connsiteX4" fmla="*/ 1490662 w 4029075"/>
                <a:gd name="connsiteY4" fmla="*/ 220398 h 3078956"/>
                <a:gd name="connsiteX5" fmla="*/ 1914525 w 4029075"/>
                <a:gd name="connsiteY5" fmla="*/ 2858823 h 3078956"/>
                <a:gd name="connsiteX6" fmla="*/ 2338387 w 4029075"/>
                <a:gd name="connsiteY6" fmla="*/ 220398 h 3078956"/>
                <a:gd name="connsiteX7" fmla="*/ 2545359 w 4029075"/>
                <a:gd name="connsiteY7" fmla="*/ 1536436 h 3078956"/>
                <a:gd name="connsiteX8" fmla="*/ 2757487 w 4029075"/>
                <a:gd name="connsiteY8" fmla="*/ 2858823 h 3078956"/>
                <a:gd name="connsiteX9" fmla="*/ 3176587 w 4029075"/>
                <a:gd name="connsiteY9" fmla="*/ 215636 h 3078956"/>
                <a:gd name="connsiteX10" fmla="*/ 3600450 w 4029075"/>
                <a:gd name="connsiteY10" fmla="*/ 2858823 h 3078956"/>
                <a:gd name="connsiteX11" fmla="*/ 4029075 w 4029075"/>
                <a:gd name="connsiteY11" fmla="*/ 220398 h 3078956"/>
                <a:gd name="connsiteX0" fmla="*/ 0 w 3600450"/>
                <a:gd name="connsiteY0" fmla="*/ 1535642 h 3078956"/>
                <a:gd name="connsiteX1" fmla="*/ 223837 w 3600450"/>
                <a:gd name="connsiteY1" fmla="*/ 2863586 h 3078956"/>
                <a:gd name="connsiteX2" fmla="*/ 647700 w 3600450"/>
                <a:gd name="connsiteY2" fmla="*/ 220398 h 3078956"/>
                <a:gd name="connsiteX3" fmla="*/ 1066800 w 3600450"/>
                <a:gd name="connsiteY3" fmla="*/ 2858823 h 3078956"/>
                <a:gd name="connsiteX4" fmla="*/ 1490662 w 3600450"/>
                <a:gd name="connsiteY4" fmla="*/ 220398 h 3078956"/>
                <a:gd name="connsiteX5" fmla="*/ 1914525 w 3600450"/>
                <a:gd name="connsiteY5" fmla="*/ 2858823 h 3078956"/>
                <a:gd name="connsiteX6" fmla="*/ 2338387 w 3600450"/>
                <a:gd name="connsiteY6" fmla="*/ 220398 h 3078956"/>
                <a:gd name="connsiteX7" fmla="*/ 2545359 w 3600450"/>
                <a:gd name="connsiteY7" fmla="*/ 1536436 h 3078956"/>
                <a:gd name="connsiteX8" fmla="*/ 2757487 w 3600450"/>
                <a:gd name="connsiteY8" fmla="*/ 2858823 h 3078956"/>
                <a:gd name="connsiteX9" fmla="*/ 3176587 w 3600450"/>
                <a:gd name="connsiteY9" fmla="*/ 215636 h 3078956"/>
                <a:gd name="connsiteX10" fmla="*/ 3600450 w 3600450"/>
                <a:gd name="connsiteY10" fmla="*/ 2858823 h 3078956"/>
                <a:gd name="connsiteX0" fmla="*/ 0 w 3176587"/>
                <a:gd name="connsiteY0" fmla="*/ 1535642 h 3078956"/>
                <a:gd name="connsiteX1" fmla="*/ 223837 w 3176587"/>
                <a:gd name="connsiteY1" fmla="*/ 2863586 h 3078956"/>
                <a:gd name="connsiteX2" fmla="*/ 647700 w 3176587"/>
                <a:gd name="connsiteY2" fmla="*/ 220398 h 3078956"/>
                <a:gd name="connsiteX3" fmla="*/ 1066800 w 3176587"/>
                <a:gd name="connsiteY3" fmla="*/ 2858823 h 3078956"/>
                <a:gd name="connsiteX4" fmla="*/ 1490662 w 3176587"/>
                <a:gd name="connsiteY4" fmla="*/ 220398 h 3078956"/>
                <a:gd name="connsiteX5" fmla="*/ 1914525 w 3176587"/>
                <a:gd name="connsiteY5" fmla="*/ 2858823 h 3078956"/>
                <a:gd name="connsiteX6" fmla="*/ 2338387 w 3176587"/>
                <a:gd name="connsiteY6" fmla="*/ 220398 h 3078956"/>
                <a:gd name="connsiteX7" fmla="*/ 2545359 w 3176587"/>
                <a:gd name="connsiteY7" fmla="*/ 1536436 h 3078956"/>
                <a:gd name="connsiteX8" fmla="*/ 2757487 w 3176587"/>
                <a:gd name="connsiteY8" fmla="*/ 2858823 h 3078956"/>
                <a:gd name="connsiteX9" fmla="*/ 3176587 w 3176587"/>
                <a:gd name="connsiteY9" fmla="*/ 215636 h 3078956"/>
                <a:gd name="connsiteX0" fmla="*/ 0 w 2757487"/>
                <a:gd name="connsiteY0" fmla="*/ 1535642 h 3078956"/>
                <a:gd name="connsiteX1" fmla="*/ 223837 w 2757487"/>
                <a:gd name="connsiteY1" fmla="*/ 2863586 h 3078956"/>
                <a:gd name="connsiteX2" fmla="*/ 647700 w 2757487"/>
                <a:gd name="connsiteY2" fmla="*/ 220398 h 3078956"/>
                <a:gd name="connsiteX3" fmla="*/ 1066800 w 2757487"/>
                <a:gd name="connsiteY3" fmla="*/ 2858823 h 3078956"/>
                <a:gd name="connsiteX4" fmla="*/ 1490662 w 2757487"/>
                <a:gd name="connsiteY4" fmla="*/ 220398 h 3078956"/>
                <a:gd name="connsiteX5" fmla="*/ 1914525 w 2757487"/>
                <a:gd name="connsiteY5" fmla="*/ 2858823 h 3078956"/>
                <a:gd name="connsiteX6" fmla="*/ 2338387 w 2757487"/>
                <a:gd name="connsiteY6" fmla="*/ 220398 h 3078956"/>
                <a:gd name="connsiteX7" fmla="*/ 2545359 w 2757487"/>
                <a:gd name="connsiteY7" fmla="*/ 1536436 h 3078956"/>
                <a:gd name="connsiteX8" fmla="*/ 2757487 w 2757487"/>
                <a:gd name="connsiteY8" fmla="*/ 2858823 h 3078956"/>
                <a:gd name="connsiteX0" fmla="*/ 0 w 2545359"/>
                <a:gd name="connsiteY0" fmla="*/ 1535642 h 2863586"/>
                <a:gd name="connsiteX1" fmla="*/ 223837 w 2545359"/>
                <a:gd name="connsiteY1" fmla="*/ 2863586 h 2863586"/>
                <a:gd name="connsiteX2" fmla="*/ 647700 w 2545359"/>
                <a:gd name="connsiteY2" fmla="*/ 220398 h 2863586"/>
                <a:gd name="connsiteX3" fmla="*/ 1066800 w 2545359"/>
                <a:gd name="connsiteY3" fmla="*/ 2858823 h 2863586"/>
                <a:gd name="connsiteX4" fmla="*/ 1490662 w 2545359"/>
                <a:gd name="connsiteY4" fmla="*/ 220398 h 2863586"/>
                <a:gd name="connsiteX5" fmla="*/ 1914525 w 2545359"/>
                <a:gd name="connsiteY5" fmla="*/ 2858823 h 2863586"/>
                <a:gd name="connsiteX6" fmla="*/ 2338387 w 2545359"/>
                <a:gd name="connsiteY6" fmla="*/ 220398 h 2863586"/>
                <a:gd name="connsiteX7" fmla="*/ 2545359 w 2545359"/>
                <a:gd name="connsiteY7" fmla="*/ 1536436 h 2863586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9054 h 2646998"/>
                <a:gd name="connsiteX1" fmla="*/ 223837 w 2545359"/>
                <a:gd name="connsiteY1" fmla="*/ 2646998 h 2646998"/>
                <a:gd name="connsiteX2" fmla="*/ 647700 w 2545359"/>
                <a:gd name="connsiteY2" fmla="*/ 3810 h 2646998"/>
                <a:gd name="connsiteX3" fmla="*/ 1066800 w 2545359"/>
                <a:gd name="connsiteY3" fmla="*/ 2642235 h 2646998"/>
                <a:gd name="connsiteX4" fmla="*/ 1490662 w 2545359"/>
                <a:gd name="connsiteY4" fmla="*/ 3810 h 2646998"/>
                <a:gd name="connsiteX5" fmla="*/ 1914525 w 2545359"/>
                <a:gd name="connsiteY5" fmla="*/ 2642235 h 2646998"/>
                <a:gd name="connsiteX6" fmla="*/ 2338387 w 2545359"/>
                <a:gd name="connsiteY6" fmla="*/ 3810 h 2646998"/>
                <a:gd name="connsiteX7" fmla="*/ 2545359 w 2545359"/>
                <a:gd name="connsiteY7" fmla="*/ 1319848 h 2646998"/>
                <a:gd name="connsiteX0" fmla="*/ 0 w 2545359"/>
                <a:gd name="connsiteY0" fmla="*/ 1316779 h 2644723"/>
                <a:gd name="connsiteX1" fmla="*/ 223837 w 2545359"/>
                <a:gd name="connsiteY1" fmla="*/ 2644723 h 2644723"/>
                <a:gd name="connsiteX2" fmla="*/ 647700 w 2545359"/>
                <a:gd name="connsiteY2" fmla="*/ 1535 h 2644723"/>
                <a:gd name="connsiteX3" fmla="*/ 1066800 w 2545359"/>
                <a:gd name="connsiteY3" fmla="*/ 2639960 h 2644723"/>
                <a:gd name="connsiteX4" fmla="*/ 1490662 w 2545359"/>
                <a:gd name="connsiteY4" fmla="*/ 1535 h 2644723"/>
                <a:gd name="connsiteX5" fmla="*/ 1914525 w 2545359"/>
                <a:gd name="connsiteY5" fmla="*/ 2639960 h 2644723"/>
                <a:gd name="connsiteX6" fmla="*/ 2338387 w 2545359"/>
                <a:gd name="connsiteY6" fmla="*/ 1535 h 2644723"/>
                <a:gd name="connsiteX7" fmla="*/ 2545359 w 2545359"/>
                <a:gd name="connsiteY7" fmla="*/ 1317573 h 2644723"/>
                <a:gd name="connsiteX0" fmla="*/ 0 w 2545359"/>
                <a:gd name="connsiteY0" fmla="*/ 1316779 h 2644723"/>
                <a:gd name="connsiteX1" fmla="*/ 223837 w 2545359"/>
                <a:gd name="connsiteY1" fmla="*/ 2644723 h 2644723"/>
                <a:gd name="connsiteX2" fmla="*/ 647700 w 2545359"/>
                <a:gd name="connsiteY2" fmla="*/ 1535 h 2644723"/>
                <a:gd name="connsiteX3" fmla="*/ 1066800 w 2545359"/>
                <a:gd name="connsiteY3" fmla="*/ 2639960 h 2644723"/>
                <a:gd name="connsiteX4" fmla="*/ 1490662 w 2545359"/>
                <a:gd name="connsiteY4" fmla="*/ 1535 h 2644723"/>
                <a:gd name="connsiteX5" fmla="*/ 1914525 w 2545359"/>
                <a:gd name="connsiteY5" fmla="*/ 2639960 h 2644723"/>
                <a:gd name="connsiteX6" fmla="*/ 2338387 w 2545359"/>
                <a:gd name="connsiteY6" fmla="*/ 1535 h 2644723"/>
                <a:gd name="connsiteX7" fmla="*/ 2545359 w 2545359"/>
                <a:gd name="connsiteY7" fmla="*/ 1317573 h 2644723"/>
                <a:gd name="connsiteX0" fmla="*/ 0 w 2545359"/>
                <a:gd name="connsiteY0" fmla="*/ 1326620 h 2654564"/>
                <a:gd name="connsiteX1" fmla="*/ 223837 w 2545359"/>
                <a:gd name="connsiteY1" fmla="*/ 2654564 h 2654564"/>
                <a:gd name="connsiteX2" fmla="*/ 647700 w 2545359"/>
                <a:gd name="connsiteY2" fmla="*/ 11376 h 2654564"/>
                <a:gd name="connsiteX3" fmla="*/ 1066800 w 2545359"/>
                <a:gd name="connsiteY3" fmla="*/ 2649801 h 2654564"/>
                <a:gd name="connsiteX4" fmla="*/ 1490662 w 2545359"/>
                <a:gd name="connsiteY4" fmla="*/ 11376 h 2654564"/>
                <a:gd name="connsiteX5" fmla="*/ 1914525 w 2545359"/>
                <a:gd name="connsiteY5" fmla="*/ 2649801 h 2654564"/>
                <a:gd name="connsiteX6" fmla="*/ 2338387 w 2545359"/>
                <a:gd name="connsiteY6" fmla="*/ 11376 h 2654564"/>
                <a:gd name="connsiteX7" fmla="*/ 2545359 w 2545359"/>
                <a:gd name="connsiteY7" fmla="*/ 1327414 h 265456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45359" h="2644934">
                  <a:moveTo>
                    <a:pt x="0" y="1316990"/>
                  </a:moveTo>
                  <a:cubicBezTo>
                    <a:pt x="35719" y="1664652"/>
                    <a:pt x="110026" y="2636753"/>
                    <a:pt x="223837" y="2644934"/>
                  </a:cubicBezTo>
                  <a:cubicBezTo>
                    <a:pt x="357841" y="2637475"/>
                    <a:pt x="507206" y="2540"/>
                    <a:pt x="647700" y="1746"/>
                  </a:cubicBezTo>
                  <a:cubicBezTo>
                    <a:pt x="788194" y="952"/>
                    <a:pt x="926306" y="2640171"/>
                    <a:pt x="1066800" y="2640171"/>
                  </a:cubicBezTo>
                  <a:cubicBezTo>
                    <a:pt x="1207294" y="2640171"/>
                    <a:pt x="1349375" y="1746"/>
                    <a:pt x="1490662" y="1746"/>
                  </a:cubicBezTo>
                  <a:cubicBezTo>
                    <a:pt x="1631949" y="1746"/>
                    <a:pt x="1773238" y="2640171"/>
                    <a:pt x="1914525" y="2640171"/>
                  </a:cubicBezTo>
                  <a:cubicBezTo>
                    <a:pt x="2055812" y="2640171"/>
                    <a:pt x="2218126" y="211"/>
                    <a:pt x="2338387" y="1746"/>
                  </a:cubicBezTo>
                  <a:cubicBezTo>
                    <a:pt x="2441248" y="0"/>
                    <a:pt x="2534122" y="1010127"/>
                    <a:pt x="2545359" y="1317784"/>
                  </a:cubicBezTo>
                </a:path>
              </a:pathLst>
            </a:custGeom>
            <a:ln w="1905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464" name="waveform6"/>
            <p:cNvSpPr/>
            <p:nvPr/>
          </p:nvSpPr>
          <p:spPr>
            <a:xfrm>
              <a:off x="6785382" y="3837214"/>
              <a:ext cx="1263459" cy="1463040"/>
            </a:xfrm>
            <a:custGeom>
              <a:avLst/>
              <a:gdLst>
                <a:gd name="connsiteX0" fmla="*/ 0 w 5491162"/>
                <a:gd name="connsiteY0" fmla="*/ 1536700 h 2870994"/>
                <a:gd name="connsiteX1" fmla="*/ 423862 w 5491162"/>
                <a:gd name="connsiteY1" fmla="*/ 222250 h 2870994"/>
                <a:gd name="connsiteX2" fmla="*/ 842962 w 5491162"/>
                <a:gd name="connsiteY2" fmla="*/ 2870200 h 2870994"/>
                <a:gd name="connsiteX3" fmla="*/ 1266825 w 5491162"/>
                <a:gd name="connsiteY3" fmla="*/ 227012 h 2870994"/>
                <a:gd name="connsiteX4" fmla="*/ 1685925 w 5491162"/>
                <a:gd name="connsiteY4" fmla="*/ 2865437 h 2870994"/>
                <a:gd name="connsiteX5" fmla="*/ 2109787 w 5491162"/>
                <a:gd name="connsiteY5" fmla="*/ 227012 h 2870994"/>
                <a:gd name="connsiteX6" fmla="*/ 2533650 w 5491162"/>
                <a:gd name="connsiteY6" fmla="*/ 2865437 h 2870994"/>
                <a:gd name="connsiteX7" fmla="*/ 2957512 w 5491162"/>
                <a:gd name="connsiteY7" fmla="*/ 227012 h 2870994"/>
                <a:gd name="connsiteX8" fmla="*/ 3376612 w 5491162"/>
                <a:gd name="connsiteY8" fmla="*/ 2865437 h 2870994"/>
                <a:gd name="connsiteX9" fmla="*/ 3795712 w 5491162"/>
                <a:gd name="connsiteY9" fmla="*/ 222250 h 2870994"/>
                <a:gd name="connsiteX10" fmla="*/ 4219575 w 5491162"/>
                <a:gd name="connsiteY10" fmla="*/ 2865437 h 2870994"/>
                <a:gd name="connsiteX11" fmla="*/ 4648200 w 5491162"/>
                <a:gd name="connsiteY11" fmla="*/ 227012 h 2870994"/>
                <a:gd name="connsiteX12" fmla="*/ 5062537 w 5491162"/>
                <a:gd name="connsiteY12" fmla="*/ 2870200 h 2870994"/>
                <a:gd name="connsiteX13" fmla="*/ 5491162 w 5491162"/>
                <a:gd name="connsiteY13" fmla="*/ 227012 h 2870994"/>
                <a:gd name="connsiteX0" fmla="*/ 0 w 5491162"/>
                <a:gd name="connsiteY0" fmla="*/ 1536700 h 3089407"/>
                <a:gd name="connsiteX1" fmla="*/ 423862 w 5491162"/>
                <a:gd name="connsiteY1" fmla="*/ 222250 h 3089407"/>
                <a:gd name="connsiteX2" fmla="*/ 619125 w 5491162"/>
                <a:gd name="connsiteY2" fmla="*/ 1542256 h 3089407"/>
                <a:gd name="connsiteX3" fmla="*/ 842962 w 5491162"/>
                <a:gd name="connsiteY3" fmla="*/ 2870200 h 3089407"/>
                <a:gd name="connsiteX4" fmla="*/ 1266825 w 5491162"/>
                <a:gd name="connsiteY4" fmla="*/ 227012 h 3089407"/>
                <a:gd name="connsiteX5" fmla="*/ 1685925 w 5491162"/>
                <a:gd name="connsiteY5" fmla="*/ 2865437 h 3089407"/>
                <a:gd name="connsiteX6" fmla="*/ 2109787 w 5491162"/>
                <a:gd name="connsiteY6" fmla="*/ 227012 h 3089407"/>
                <a:gd name="connsiteX7" fmla="*/ 2533650 w 5491162"/>
                <a:gd name="connsiteY7" fmla="*/ 2865437 h 3089407"/>
                <a:gd name="connsiteX8" fmla="*/ 2957512 w 5491162"/>
                <a:gd name="connsiteY8" fmla="*/ 227012 h 3089407"/>
                <a:gd name="connsiteX9" fmla="*/ 3376612 w 5491162"/>
                <a:gd name="connsiteY9" fmla="*/ 2865437 h 3089407"/>
                <a:gd name="connsiteX10" fmla="*/ 3795712 w 5491162"/>
                <a:gd name="connsiteY10" fmla="*/ 222250 h 3089407"/>
                <a:gd name="connsiteX11" fmla="*/ 4219575 w 5491162"/>
                <a:gd name="connsiteY11" fmla="*/ 2865437 h 3089407"/>
                <a:gd name="connsiteX12" fmla="*/ 4648200 w 5491162"/>
                <a:gd name="connsiteY12" fmla="*/ 227012 h 3089407"/>
                <a:gd name="connsiteX13" fmla="*/ 5062537 w 5491162"/>
                <a:gd name="connsiteY13" fmla="*/ 2870200 h 3089407"/>
                <a:gd name="connsiteX14" fmla="*/ 5491162 w 5491162"/>
                <a:gd name="connsiteY14" fmla="*/ 227012 h 3089407"/>
                <a:gd name="connsiteX0" fmla="*/ 0 w 5491162"/>
                <a:gd name="connsiteY0" fmla="*/ 1314450 h 2867157"/>
                <a:gd name="connsiteX1" fmla="*/ 619125 w 5491162"/>
                <a:gd name="connsiteY1" fmla="*/ 1320006 h 2867157"/>
                <a:gd name="connsiteX2" fmla="*/ 842962 w 5491162"/>
                <a:gd name="connsiteY2" fmla="*/ 2647950 h 2867157"/>
                <a:gd name="connsiteX3" fmla="*/ 1266825 w 5491162"/>
                <a:gd name="connsiteY3" fmla="*/ 4762 h 2867157"/>
                <a:gd name="connsiteX4" fmla="*/ 1685925 w 5491162"/>
                <a:gd name="connsiteY4" fmla="*/ 2643187 h 2867157"/>
                <a:gd name="connsiteX5" fmla="*/ 2109787 w 5491162"/>
                <a:gd name="connsiteY5" fmla="*/ 4762 h 2867157"/>
                <a:gd name="connsiteX6" fmla="*/ 2533650 w 5491162"/>
                <a:gd name="connsiteY6" fmla="*/ 2643187 h 2867157"/>
                <a:gd name="connsiteX7" fmla="*/ 2957512 w 5491162"/>
                <a:gd name="connsiteY7" fmla="*/ 4762 h 2867157"/>
                <a:gd name="connsiteX8" fmla="*/ 3376612 w 5491162"/>
                <a:gd name="connsiteY8" fmla="*/ 2643187 h 2867157"/>
                <a:gd name="connsiteX9" fmla="*/ 3795712 w 5491162"/>
                <a:gd name="connsiteY9" fmla="*/ 0 h 2867157"/>
                <a:gd name="connsiteX10" fmla="*/ 4219575 w 5491162"/>
                <a:gd name="connsiteY10" fmla="*/ 2643187 h 2867157"/>
                <a:gd name="connsiteX11" fmla="*/ 4648200 w 5491162"/>
                <a:gd name="connsiteY11" fmla="*/ 4762 h 2867157"/>
                <a:gd name="connsiteX12" fmla="*/ 5062537 w 5491162"/>
                <a:gd name="connsiteY12" fmla="*/ 2647950 h 2867157"/>
                <a:gd name="connsiteX13" fmla="*/ 5491162 w 5491162"/>
                <a:gd name="connsiteY13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872037 w 4872037"/>
                <a:gd name="connsiteY12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872037 w 4872037"/>
                <a:gd name="connsiteY12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719637 w 4872037"/>
                <a:gd name="connsiteY12" fmla="*/ 1314450 h 2867157"/>
                <a:gd name="connsiteX13" fmla="*/ 4872037 w 4872037"/>
                <a:gd name="connsiteY13" fmla="*/ 4762 h 2867157"/>
                <a:gd name="connsiteX0" fmla="*/ 0 w 4719637"/>
                <a:gd name="connsiteY0" fmla="*/ 1320006 h 2867157"/>
                <a:gd name="connsiteX1" fmla="*/ 223837 w 4719637"/>
                <a:gd name="connsiteY1" fmla="*/ 2647950 h 2867157"/>
                <a:gd name="connsiteX2" fmla="*/ 647700 w 4719637"/>
                <a:gd name="connsiteY2" fmla="*/ 4762 h 2867157"/>
                <a:gd name="connsiteX3" fmla="*/ 1066800 w 4719637"/>
                <a:gd name="connsiteY3" fmla="*/ 2643187 h 2867157"/>
                <a:gd name="connsiteX4" fmla="*/ 1490662 w 4719637"/>
                <a:gd name="connsiteY4" fmla="*/ 4762 h 2867157"/>
                <a:gd name="connsiteX5" fmla="*/ 1914525 w 4719637"/>
                <a:gd name="connsiteY5" fmla="*/ 2643187 h 2867157"/>
                <a:gd name="connsiteX6" fmla="*/ 2338387 w 4719637"/>
                <a:gd name="connsiteY6" fmla="*/ 4762 h 2867157"/>
                <a:gd name="connsiteX7" fmla="*/ 2757487 w 4719637"/>
                <a:gd name="connsiteY7" fmla="*/ 2643187 h 2867157"/>
                <a:gd name="connsiteX8" fmla="*/ 3176587 w 4719637"/>
                <a:gd name="connsiteY8" fmla="*/ 0 h 2867157"/>
                <a:gd name="connsiteX9" fmla="*/ 3600450 w 4719637"/>
                <a:gd name="connsiteY9" fmla="*/ 2643187 h 2867157"/>
                <a:gd name="connsiteX10" fmla="*/ 4029075 w 4719637"/>
                <a:gd name="connsiteY10" fmla="*/ 4762 h 2867157"/>
                <a:gd name="connsiteX11" fmla="*/ 4443412 w 4719637"/>
                <a:gd name="connsiteY11" fmla="*/ 2647950 h 2867157"/>
                <a:gd name="connsiteX12" fmla="*/ 4719637 w 4719637"/>
                <a:gd name="connsiteY12" fmla="*/ 1314450 h 2867157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535642 h 3081867"/>
                <a:gd name="connsiteX1" fmla="*/ 223837 w 4719637"/>
                <a:gd name="connsiteY1" fmla="*/ 2863586 h 3081867"/>
                <a:gd name="connsiteX2" fmla="*/ 647700 w 4719637"/>
                <a:gd name="connsiteY2" fmla="*/ 220398 h 3081867"/>
                <a:gd name="connsiteX3" fmla="*/ 1066800 w 4719637"/>
                <a:gd name="connsiteY3" fmla="*/ 2858823 h 3081867"/>
                <a:gd name="connsiteX4" fmla="*/ 1490662 w 4719637"/>
                <a:gd name="connsiteY4" fmla="*/ 220398 h 3081867"/>
                <a:gd name="connsiteX5" fmla="*/ 1914525 w 4719637"/>
                <a:gd name="connsiteY5" fmla="*/ 2858823 h 3081867"/>
                <a:gd name="connsiteX6" fmla="*/ 2338387 w 4719637"/>
                <a:gd name="connsiteY6" fmla="*/ 220398 h 3081867"/>
                <a:gd name="connsiteX7" fmla="*/ 2545359 w 4719637"/>
                <a:gd name="connsiteY7" fmla="*/ 1536436 h 3081867"/>
                <a:gd name="connsiteX8" fmla="*/ 2757487 w 4719637"/>
                <a:gd name="connsiteY8" fmla="*/ 2858823 h 3081867"/>
                <a:gd name="connsiteX9" fmla="*/ 3176587 w 4719637"/>
                <a:gd name="connsiteY9" fmla="*/ 215636 h 3081867"/>
                <a:gd name="connsiteX10" fmla="*/ 3600450 w 4719637"/>
                <a:gd name="connsiteY10" fmla="*/ 2858823 h 3081867"/>
                <a:gd name="connsiteX11" fmla="*/ 4029075 w 4719637"/>
                <a:gd name="connsiteY11" fmla="*/ 220398 h 3081867"/>
                <a:gd name="connsiteX12" fmla="*/ 4443412 w 4719637"/>
                <a:gd name="connsiteY12" fmla="*/ 2863586 h 3081867"/>
                <a:gd name="connsiteX13" fmla="*/ 4719637 w 4719637"/>
                <a:gd name="connsiteY13" fmla="*/ 1530086 h 3081867"/>
                <a:gd name="connsiteX0" fmla="*/ 0 w 4443412"/>
                <a:gd name="connsiteY0" fmla="*/ 1535642 h 3078956"/>
                <a:gd name="connsiteX1" fmla="*/ 223837 w 4443412"/>
                <a:gd name="connsiteY1" fmla="*/ 2863586 h 3078956"/>
                <a:gd name="connsiteX2" fmla="*/ 647700 w 4443412"/>
                <a:gd name="connsiteY2" fmla="*/ 220398 h 3078956"/>
                <a:gd name="connsiteX3" fmla="*/ 1066800 w 4443412"/>
                <a:gd name="connsiteY3" fmla="*/ 2858823 h 3078956"/>
                <a:gd name="connsiteX4" fmla="*/ 1490662 w 4443412"/>
                <a:gd name="connsiteY4" fmla="*/ 220398 h 3078956"/>
                <a:gd name="connsiteX5" fmla="*/ 1914525 w 4443412"/>
                <a:gd name="connsiteY5" fmla="*/ 2858823 h 3078956"/>
                <a:gd name="connsiteX6" fmla="*/ 2338387 w 4443412"/>
                <a:gd name="connsiteY6" fmla="*/ 220398 h 3078956"/>
                <a:gd name="connsiteX7" fmla="*/ 2545359 w 4443412"/>
                <a:gd name="connsiteY7" fmla="*/ 1536436 h 3078956"/>
                <a:gd name="connsiteX8" fmla="*/ 2757487 w 4443412"/>
                <a:gd name="connsiteY8" fmla="*/ 2858823 h 3078956"/>
                <a:gd name="connsiteX9" fmla="*/ 3176587 w 4443412"/>
                <a:gd name="connsiteY9" fmla="*/ 215636 h 3078956"/>
                <a:gd name="connsiteX10" fmla="*/ 3600450 w 4443412"/>
                <a:gd name="connsiteY10" fmla="*/ 2858823 h 3078956"/>
                <a:gd name="connsiteX11" fmla="*/ 4029075 w 4443412"/>
                <a:gd name="connsiteY11" fmla="*/ 220398 h 3078956"/>
                <a:gd name="connsiteX12" fmla="*/ 4443412 w 4443412"/>
                <a:gd name="connsiteY12" fmla="*/ 2863586 h 3078956"/>
                <a:gd name="connsiteX0" fmla="*/ 0 w 4029075"/>
                <a:gd name="connsiteY0" fmla="*/ 1535642 h 3078956"/>
                <a:gd name="connsiteX1" fmla="*/ 223837 w 4029075"/>
                <a:gd name="connsiteY1" fmla="*/ 2863586 h 3078956"/>
                <a:gd name="connsiteX2" fmla="*/ 647700 w 4029075"/>
                <a:gd name="connsiteY2" fmla="*/ 220398 h 3078956"/>
                <a:gd name="connsiteX3" fmla="*/ 1066800 w 4029075"/>
                <a:gd name="connsiteY3" fmla="*/ 2858823 h 3078956"/>
                <a:gd name="connsiteX4" fmla="*/ 1490662 w 4029075"/>
                <a:gd name="connsiteY4" fmla="*/ 220398 h 3078956"/>
                <a:gd name="connsiteX5" fmla="*/ 1914525 w 4029075"/>
                <a:gd name="connsiteY5" fmla="*/ 2858823 h 3078956"/>
                <a:gd name="connsiteX6" fmla="*/ 2338387 w 4029075"/>
                <a:gd name="connsiteY6" fmla="*/ 220398 h 3078956"/>
                <a:gd name="connsiteX7" fmla="*/ 2545359 w 4029075"/>
                <a:gd name="connsiteY7" fmla="*/ 1536436 h 3078956"/>
                <a:gd name="connsiteX8" fmla="*/ 2757487 w 4029075"/>
                <a:gd name="connsiteY8" fmla="*/ 2858823 h 3078956"/>
                <a:gd name="connsiteX9" fmla="*/ 3176587 w 4029075"/>
                <a:gd name="connsiteY9" fmla="*/ 215636 h 3078956"/>
                <a:gd name="connsiteX10" fmla="*/ 3600450 w 4029075"/>
                <a:gd name="connsiteY10" fmla="*/ 2858823 h 3078956"/>
                <a:gd name="connsiteX11" fmla="*/ 4029075 w 4029075"/>
                <a:gd name="connsiteY11" fmla="*/ 220398 h 3078956"/>
                <a:gd name="connsiteX0" fmla="*/ 0 w 3600450"/>
                <a:gd name="connsiteY0" fmla="*/ 1535642 h 3078956"/>
                <a:gd name="connsiteX1" fmla="*/ 223837 w 3600450"/>
                <a:gd name="connsiteY1" fmla="*/ 2863586 h 3078956"/>
                <a:gd name="connsiteX2" fmla="*/ 647700 w 3600450"/>
                <a:gd name="connsiteY2" fmla="*/ 220398 h 3078956"/>
                <a:gd name="connsiteX3" fmla="*/ 1066800 w 3600450"/>
                <a:gd name="connsiteY3" fmla="*/ 2858823 h 3078956"/>
                <a:gd name="connsiteX4" fmla="*/ 1490662 w 3600450"/>
                <a:gd name="connsiteY4" fmla="*/ 220398 h 3078956"/>
                <a:gd name="connsiteX5" fmla="*/ 1914525 w 3600450"/>
                <a:gd name="connsiteY5" fmla="*/ 2858823 h 3078956"/>
                <a:gd name="connsiteX6" fmla="*/ 2338387 w 3600450"/>
                <a:gd name="connsiteY6" fmla="*/ 220398 h 3078956"/>
                <a:gd name="connsiteX7" fmla="*/ 2545359 w 3600450"/>
                <a:gd name="connsiteY7" fmla="*/ 1536436 h 3078956"/>
                <a:gd name="connsiteX8" fmla="*/ 2757487 w 3600450"/>
                <a:gd name="connsiteY8" fmla="*/ 2858823 h 3078956"/>
                <a:gd name="connsiteX9" fmla="*/ 3176587 w 3600450"/>
                <a:gd name="connsiteY9" fmla="*/ 215636 h 3078956"/>
                <a:gd name="connsiteX10" fmla="*/ 3600450 w 3600450"/>
                <a:gd name="connsiteY10" fmla="*/ 2858823 h 3078956"/>
                <a:gd name="connsiteX0" fmla="*/ 0 w 3176587"/>
                <a:gd name="connsiteY0" fmla="*/ 1535642 h 3078956"/>
                <a:gd name="connsiteX1" fmla="*/ 223837 w 3176587"/>
                <a:gd name="connsiteY1" fmla="*/ 2863586 h 3078956"/>
                <a:gd name="connsiteX2" fmla="*/ 647700 w 3176587"/>
                <a:gd name="connsiteY2" fmla="*/ 220398 h 3078956"/>
                <a:gd name="connsiteX3" fmla="*/ 1066800 w 3176587"/>
                <a:gd name="connsiteY3" fmla="*/ 2858823 h 3078956"/>
                <a:gd name="connsiteX4" fmla="*/ 1490662 w 3176587"/>
                <a:gd name="connsiteY4" fmla="*/ 220398 h 3078956"/>
                <a:gd name="connsiteX5" fmla="*/ 1914525 w 3176587"/>
                <a:gd name="connsiteY5" fmla="*/ 2858823 h 3078956"/>
                <a:gd name="connsiteX6" fmla="*/ 2338387 w 3176587"/>
                <a:gd name="connsiteY6" fmla="*/ 220398 h 3078956"/>
                <a:gd name="connsiteX7" fmla="*/ 2545359 w 3176587"/>
                <a:gd name="connsiteY7" fmla="*/ 1536436 h 3078956"/>
                <a:gd name="connsiteX8" fmla="*/ 2757487 w 3176587"/>
                <a:gd name="connsiteY8" fmla="*/ 2858823 h 3078956"/>
                <a:gd name="connsiteX9" fmla="*/ 3176587 w 3176587"/>
                <a:gd name="connsiteY9" fmla="*/ 215636 h 3078956"/>
                <a:gd name="connsiteX0" fmla="*/ 0 w 2757487"/>
                <a:gd name="connsiteY0" fmla="*/ 1535642 h 3078956"/>
                <a:gd name="connsiteX1" fmla="*/ 223837 w 2757487"/>
                <a:gd name="connsiteY1" fmla="*/ 2863586 h 3078956"/>
                <a:gd name="connsiteX2" fmla="*/ 647700 w 2757487"/>
                <a:gd name="connsiteY2" fmla="*/ 220398 h 3078956"/>
                <a:gd name="connsiteX3" fmla="*/ 1066800 w 2757487"/>
                <a:gd name="connsiteY3" fmla="*/ 2858823 h 3078956"/>
                <a:gd name="connsiteX4" fmla="*/ 1490662 w 2757487"/>
                <a:gd name="connsiteY4" fmla="*/ 220398 h 3078956"/>
                <a:gd name="connsiteX5" fmla="*/ 1914525 w 2757487"/>
                <a:gd name="connsiteY5" fmla="*/ 2858823 h 3078956"/>
                <a:gd name="connsiteX6" fmla="*/ 2338387 w 2757487"/>
                <a:gd name="connsiteY6" fmla="*/ 220398 h 3078956"/>
                <a:gd name="connsiteX7" fmla="*/ 2545359 w 2757487"/>
                <a:gd name="connsiteY7" fmla="*/ 1536436 h 3078956"/>
                <a:gd name="connsiteX8" fmla="*/ 2757487 w 2757487"/>
                <a:gd name="connsiteY8" fmla="*/ 2858823 h 3078956"/>
                <a:gd name="connsiteX0" fmla="*/ 0 w 2545359"/>
                <a:gd name="connsiteY0" fmla="*/ 1535642 h 2863586"/>
                <a:gd name="connsiteX1" fmla="*/ 223837 w 2545359"/>
                <a:gd name="connsiteY1" fmla="*/ 2863586 h 2863586"/>
                <a:gd name="connsiteX2" fmla="*/ 647700 w 2545359"/>
                <a:gd name="connsiteY2" fmla="*/ 220398 h 2863586"/>
                <a:gd name="connsiteX3" fmla="*/ 1066800 w 2545359"/>
                <a:gd name="connsiteY3" fmla="*/ 2858823 h 2863586"/>
                <a:gd name="connsiteX4" fmla="*/ 1490662 w 2545359"/>
                <a:gd name="connsiteY4" fmla="*/ 220398 h 2863586"/>
                <a:gd name="connsiteX5" fmla="*/ 1914525 w 2545359"/>
                <a:gd name="connsiteY5" fmla="*/ 2858823 h 2863586"/>
                <a:gd name="connsiteX6" fmla="*/ 2338387 w 2545359"/>
                <a:gd name="connsiteY6" fmla="*/ 220398 h 2863586"/>
                <a:gd name="connsiteX7" fmla="*/ 2545359 w 2545359"/>
                <a:gd name="connsiteY7" fmla="*/ 1536436 h 2863586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9054 h 2646998"/>
                <a:gd name="connsiteX1" fmla="*/ 223837 w 2545359"/>
                <a:gd name="connsiteY1" fmla="*/ 2646998 h 2646998"/>
                <a:gd name="connsiteX2" fmla="*/ 647700 w 2545359"/>
                <a:gd name="connsiteY2" fmla="*/ 3810 h 2646998"/>
                <a:gd name="connsiteX3" fmla="*/ 1066800 w 2545359"/>
                <a:gd name="connsiteY3" fmla="*/ 2642235 h 2646998"/>
                <a:gd name="connsiteX4" fmla="*/ 1490662 w 2545359"/>
                <a:gd name="connsiteY4" fmla="*/ 3810 h 2646998"/>
                <a:gd name="connsiteX5" fmla="*/ 1914525 w 2545359"/>
                <a:gd name="connsiteY5" fmla="*/ 2642235 h 2646998"/>
                <a:gd name="connsiteX6" fmla="*/ 2338387 w 2545359"/>
                <a:gd name="connsiteY6" fmla="*/ 3810 h 2646998"/>
                <a:gd name="connsiteX7" fmla="*/ 2545359 w 2545359"/>
                <a:gd name="connsiteY7" fmla="*/ 1319848 h 2646998"/>
                <a:gd name="connsiteX0" fmla="*/ 0 w 2545359"/>
                <a:gd name="connsiteY0" fmla="*/ 1316779 h 2644723"/>
                <a:gd name="connsiteX1" fmla="*/ 223837 w 2545359"/>
                <a:gd name="connsiteY1" fmla="*/ 2644723 h 2644723"/>
                <a:gd name="connsiteX2" fmla="*/ 647700 w 2545359"/>
                <a:gd name="connsiteY2" fmla="*/ 1535 h 2644723"/>
                <a:gd name="connsiteX3" fmla="*/ 1066800 w 2545359"/>
                <a:gd name="connsiteY3" fmla="*/ 2639960 h 2644723"/>
                <a:gd name="connsiteX4" fmla="*/ 1490662 w 2545359"/>
                <a:gd name="connsiteY4" fmla="*/ 1535 h 2644723"/>
                <a:gd name="connsiteX5" fmla="*/ 1914525 w 2545359"/>
                <a:gd name="connsiteY5" fmla="*/ 2639960 h 2644723"/>
                <a:gd name="connsiteX6" fmla="*/ 2338387 w 2545359"/>
                <a:gd name="connsiteY6" fmla="*/ 1535 h 2644723"/>
                <a:gd name="connsiteX7" fmla="*/ 2545359 w 2545359"/>
                <a:gd name="connsiteY7" fmla="*/ 1317573 h 2644723"/>
                <a:gd name="connsiteX0" fmla="*/ 0 w 2545359"/>
                <a:gd name="connsiteY0" fmla="*/ 1316779 h 2644723"/>
                <a:gd name="connsiteX1" fmla="*/ 223837 w 2545359"/>
                <a:gd name="connsiteY1" fmla="*/ 2644723 h 2644723"/>
                <a:gd name="connsiteX2" fmla="*/ 647700 w 2545359"/>
                <a:gd name="connsiteY2" fmla="*/ 1535 h 2644723"/>
                <a:gd name="connsiteX3" fmla="*/ 1066800 w 2545359"/>
                <a:gd name="connsiteY3" fmla="*/ 2639960 h 2644723"/>
                <a:gd name="connsiteX4" fmla="*/ 1490662 w 2545359"/>
                <a:gd name="connsiteY4" fmla="*/ 1535 h 2644723"/>
                <a:gd name="connsiteX5" fmla="*/ 1914525 w 2545359"/>
                <a:gd name="connsiteY5" fmla="*/ 2639960 h 2644723"/>
                <a:gd name="connsiteX6" fmla="*/ 2338387 w 2545359"/>
                <a:gd name="connsiteY6" fmla="*/ 1535 h 2644723"/>
                <a:gd name="connsiteX7" fmla="*/ 2545359 w 2545359"/>
                <a:gd name="connsiteY7" fmla="*/ 1317573 h 2644723"/>
                <a:gd name="connsiteX0" fmla="*/ 0 w 2545359"/>
                <a:gd name="connsiteY0" fmla="*/ 1326620 h 2654564"/>
                <a:gd name="connsiteX1" fmla="*/ 223837 w 2545359"/>
                <a:gd name="connsiteY1" fmla="*/ 2654564 h 2654564"/>
                <a:gd name="connsiteX2" fmla="*/ 647700 w 2545359"/>
                <a:gd name="connsiteY2" fmla="*/ 11376 h 2654564"/>
                <a:gd name="connsiteX3" fmla="*/ 1066800 w 2545359"/>
                <a:gd name="connsiteY3" fmla="*/ 2649801 h 2654564"/>
                <a:gd name="connsiteX4" fmla="*/ 1490662 w 2545359"/>
                <a:gd name="connsiteY4" fmla="*/ 11376 h 2654564"/>
                <a:gd name="connsiteX5" fmla="*/ 1914525 w 2545359"/>
                <a:gd name="connsiteY5" fmla="*/ 2649801 h 2654564"/>
                <a:gd name="connsiteX6" fmla="*/ 2338387 w 2545359"/>
                <a:gd name="connsiteY6" fmla="*/ 11376 h 2654564"/>
                <a:gd name="connsiteX7" fmla="*/ 2545359 w 2545359"/>
                <a:gd name="connsiteY7" fmla="*/ 1327414 h 265456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45359" h="2644934">
                  <a:moveTo>
                    <a:pt x="0" y="1316990"/>
                  </a:moveTo>
                  <a:cubicBezTo>
                    <a:pt x="35719" y="1664652"/>
                    <a:pt x="110026" y="2636753"/>
                    <a:pt x="223837" y="2644934"/>
                  </a:cubicBezTo>
                  <a:cubicBezTo>
                    <a:pt x="357841" y="2637475"/>
                    <a:pt x="507206" y="2540"/>
                    <a:pt x="647700" y="1746"/>
                  </a:cubicBezTo>
                  <a:cubicBezTo>
                    <a:pt x="788194" y="952"/>
                    <a:pt x="926306" y="2640171"/>
                    <a:pt x="1066800" y="2640171"/>
                  </a:cubicBezTo>
                  <a:cubicBezTo>
                    <a:pt x="1207294" y="2640171"/>
                    <a:pt x="1349375" y="1746"/>
                    <a:pt x="1490662" y="1746"/>
                  </a:cubicBezTo>
                  <a:cubicBezTo>
                    <a:pt x="1631949" y="1746"/>
                    <a:pt x="1773238" y="2640171"/>
                    <a:pt x="1914525" y="2640171"/>
                  </a:cubicBezTo>
                  <a:cubicBezTo>
                    <a:pt x="2055812" y="2640171"/>
                    <a:pt x="2218126" y="211"/>
                    <a:pt x="2338387" y="1746"/>
                  </a:cubicBezTo>
                  <a:cubicBezTo>
                    <a:pt x="2441248" y="0"/>
                    <a:pt x="2534122" y="1010127"/>
                    <a:pt x="2545359" y="1317784"/>
                  </a:cubicBezTo>
                </a:path>
              </a:pathLst>
            </a:custGeom>
            <a:ln w="1905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465" name="waveform6"/>
            <p:cNvSpPr/>
            <p:nvPr/>
          </p:nvSpPr>
          <p:spPr>
            <a:xfrm>
              <a:off x="8044091" y="3837214"/>
              <a:ext cx="1263459" cy="1463040"/>
            </a:xfrm>
            <a:custGeom>
              <a:avLst/>
              <a:gdLst>
                <a:gd name="connsiteX0" fmla="*/ 0 w 5491162"/>
                <a:gd name="connsiteY0" fmla="*/ 1536700 h 2870994"/>
                <a:gd name="connsiteX1" fmla="*/ 423862 w 5491162"/>
                <a:gd name="connsiteY1" fmla="*/ 222250 h 2870994"/>
                <a:gd name="connsiteX2" fmla="*/ 842962 w 5491162"/>
                <a:gd name="connsiteY2" fmla="*/ 2870200 h 2870994"/>
                <a:gd name="connsiteX3" fmla="*/ 1266825 w 5491162"/>
                <a:gd name="connsiteY3" fmla="*/ 227012 h 2870994"/>
                <a:gd name="connsiteX4" fmla="*/ 1685925 w 5491162"/>
                <a:gd name="connsiteY4" fmla="*/ 2865437 h 2870994"/>
                <a:gd name="connsiteX5" fmla="*/ 2109787 w 5491162"/>
                <a:gd name="connsiteY5" fmla="*/ 227012 h 2870994"/>
                <a:gd name="connsiteX6" fmla="*/ 2533650 w 5491162"/>
                <a:gd name="connsiteY6" fmla="*/ 2865437 h 2870994"/>
                <a:gd name="connsiteX7" fmla="*/ 2957512 w 5491162"/>
                <a:gd name="connsiteY7" fmla="*/ 227012 h 2870994"/>
                <a:gd name="connsiteX8" fmla="*/ 3376612 w 5491162"/>
                <a:gd name="connsiteY8" fmla="*/ 2865437 h 2870994"/>
                <a:gd name="connsiteX9" fmla="*/ 3795712 w 5491162"/>
                <a:gd name="connsiteY9" fmla="*/ 222250 h 2870994"/>
                <a:gd name="connsiteX10" fmla="*/ 4219575 w 5491162"/>
                <a:gd name="connsiteY10" fmla="*/ 2865437 h 2870994"/>
                <a:gd name="connsiteX11" fmla="*/ 4648200 w 5491162"/>
                <a:gd name="connsiteY11" fmla="*/ 227012 h 2870994"/>
                <a:gd name="connsiteX12" fmla="*/ 5062537 w 5491162"/>
                <a:gd name="connsiteY12" fmla="*/ 2870200 h 2870994"/>
                <a:gd name="connsiteX13" fmla="*/ 5491162 w 5491162"/>
                <a:gd name="connsiteY13" fmla="*/ 227012 h 2870994"/>
                <a:gd name="connsiteX0" fmla="*/ 0 w 5491162"/>
                <a:gd name="connsiteY0" fmla="*/ 1536700 h 3089407"/>
                <a:gd name="connsiteX1" fmla="*/ 423862 w 5491162"/>
                <a:gd name="connsiteY1" fmla="*/ 222250 h 3089407"/>
                <a:gd name="connsiteX2" fmla="*/ 619125 w 5491162"/>
                <a:gd name="connsiteY2" fmla="*/ 1542256 h 3089407"/>
                <a:gd name="connsiteX3" fmla="*/ 842962 w 5491162"/>
                <a:gd name="connsiteY3" fmla="*/ 2870200 h 3089407"/>
                <a:gd name="connsiteX4" fmla="*/ 1266825 w 5491162"/>
                <a:gd name="connsiteY4" fmla="*/ 227012 h 3089407"/>
                <a:gd name="connsiteX5" fmla="*/ 1685925 w 5491162"/>
                <a:gd name="connsiteY5" fmla="*/ 2865437 h 3089407"/>
                <a:gd name="connsiteX6" fmla="*/ 2109787 w 5491162"/>
                <a:gd name="connsiteY6" fmla="*/ 227012 h 3089407"/>
                <a:gd name="connsiteX7" fmla="*/ 2533650 w 5491162"/>
                <a:gd name="connsiteY7" fmla="*/ 2865437 h 3089407"/>
                <a:gd name="connsiteX8" fmla="*/ 2957512 w 5491162"/>
                <a:gd name="connsiteY8" fmla="*/ 227012 h 3089407"/>
                <a:gd name="connsiteX9" fmla="*/ 3376612 w 5491162"/>
                <a:gd name="connsiteY9" fmla="*/ 2865437 h 3089407"/>
                <a:gd name="connsiteX10" fmla="*/ 3795712 w 5491162"/>
                <a:gd name="connsiteY10" fmla="*/ 222250 h 3089407"/>
                <a:gd name="connsiteX11" fmla="*/ 4219575 w 5491162"/>
                <a:gd name="connsiteY11" fmla="*/ 2865437 h 3089407"/>
                <a:gd name="connsiteX12" fmla="*/ 4648200 w 5491162"/>
                <a:gd name="connsiteY12" fmla="*/ 227012 h 3089407"/>
                <a:gd name="connsiteX13" fmla="*/ 5062537 w 5491162"/>
                <a:gd name="connsiteY13" fmla="*/ 2870200 h 3089407"/>
                <a:gd name="connsiteX14" fmla="*/ 5491162 w 5491162"/>
                <a:gd name="connsiteY14" fmla="*/ 227012 h 3089407"/>
                <a:gd name="connsiteX0" fmla="*/ 0 w 5491162"/>
                <a:gd name="connsiteY0" fmla="*/ 1314450 h 2867157"/>
                <a:gd name="connsiteX1" fmla="*/ 619125 w 5491162"/>
                <a:gd name="connsiteY1" fmla="*/ 1320006 h 2867157"/>
                <a:gd name="connsiteX2" fmla="*/ 842962 w 5491162"/>
                <a:gd name="connsiteY2" fmla="*/ 2647950 h 2867157"/>
                <a:gd name="connsiteX3" fmla="*/ 1266825 w 5491162"/>
                <a:gd name="connsiteY3" fmla="*/ 4762 h 2867157"/>
                <a:gd name="connsiteX4" fmla="*/ 1685925 w 5491162"/>
                <a:gd name="connsiteY4" fmla="*/ 2643187 h 2867157"/>
                <a:gd name="connsiteX5" fmla="*/ 2109787 w 5491162"/>
                <a:gd name="connsiteY5" fmla="*/ 4762 h 2867157"/>
                <a:gd name="connsiteX6" fmla="*/ 2533650 w 5491162"/>
                <a:gd name="connsiteY6" fmla="*/ 2643187 h 2867157"/>
                <a:gd name="connsiteX7" fmla="*/ 2957512 w 5491162"/>
                <a:gd name="connsiteY7" fmla="*/ 4762 h 2867157"/>
                <a:gd name="connsiteX8" fmla="*/ 3376612 w 5491162"/>
                <a:gd name="connsiteY8" fmla="*/ 2643187 h 2867157"/>
                <a:gd name="connsiteX9" fmla="*/ 3795712 w 5491162"/>
                <a:gd name="connsiteY9" fmla="*/ 0 h 2867157"/>
                <a:gd name="connsiteX10" fmla="*/ 4219575 w 5491162"/>
                <a:gd name="connsiteY10" fmla="*/ 2643187 h 2867157"/>
                <a:gd name="connsiteX11" fmla="*/ 4648200 w 5491162"/>
                <a:gd name="connsiteY11" fmla="*/ 4762 h 2867157"/>
                <a:gd name="connsiteX12" fmla="*/ 5062537 w 5491162"/>
                <a:gd name="connsiteY12" fmla="*/ 2647950 h 2867157"/>
                <a:gd name="connsiteX13" fmla="*/ 5491162 w 5491162"/>
                <a:gd name="connsiteY13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872037 w 4872037"/>
                <a:gd name="connsiteY12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872037 w 4872037"/>
                <a:gd name="connsiteY12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719637 w 4872037"/>
                <a:gd name="connsiteY12" fmla="*/ 1314450 h 2867157"/>
                <a:gd name="connsiteX13" fmla="*/ 4872037 w 4872037"/>
                <a:gd name="connsiteY13" fmla="*/ 4762 h 2867157"/>
                <a:gd name="connsiteX0" fmla="*/ 0 w 4719637"/>
                <a:gd name="connsiteY0" fmla="*/ 1320006 h 2867157"/>
                <a:gd name="connsiteX1" fmla="*/ 223837 w 4719637"/>
                <a:gd name="connsiteY1" fmla="*/ 2647950 h 2867157"/>
                <a:gd name="connsiteX2" fmla="*/ 647700 w 4719637"/>
                <a:gd name="connsiteY2" fmla="*/ 4762 h 2867157"/>
                <a:gd name="connsiteX3" fmla="*/ 1066800 w 4719637"/>
                <a:gd name="connsiteY3" fmla="*/ 2643187 h 2867157"/>
                <a:gd name="connsiteX4" fmla="*/ 1490662 w 4719637"/>
                <a:gd name="connsiteY4" fmla="*/ 4762 h 2867157"/>
                <a:gd name="connsiteX5" fmla="*/ 1914525 w 4719637"/>
                <a:gd name="connsiteY5" fmla="*/ 2643187 h 2867157"/>
                <a:gd name="connsiteX6" fmla="*/ 2338387 w 4719637"/>
                <a:gd name="connsiteY6" fmla="*/ 4762 h 2867157"/>
                <a:gd name="connsiteX7" fmla="*/ 2757487 w 4719637"/>
                <a:gd name="connsiteY7" fmla="*/ 2643187 h 2867157"/>
                <a:gd name="connsiteX8" fmla="*/ 3176587 w 4719637"/>
                <a:gd name="connsiteY8" fmla="*/ 0 h 2867157"/>
                <a:gd name="connsiteX9" fmla="*/ 3600450 w 4719637"/>
                <a:gd name="connsiteY9" fmla="*/ 2643187 h 2867157"/>
                <a:gd name="connsiteX10" fmla="*/ 4029075 w 4719637"/>
                <a:gd name="connsiteY10" fmla="*/ 4762 h 2867157"/>
                <a:gd name="connsiteX11" fmla="*/ 4443412 w 4719637"/>
                <a:gd name="connsiteY11" fmla="*/ 2647950 h 2867157"/>
                <a:gd name="connsiteX12" fmla="*/ 4719637 w 4719637"/>
                <a:gd name="connsiteY12" fmla="*/ 1314450 h 2867157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535642 h 3081867"/>
                <a:gd name="connsiteX1" fmla="*/ 223837 w 4719637"/>
                <a:gd name="connsiteY1" fmla="*/ 2863586 h 3081867"/>
                <a:gd name="connsiteX2" fmla="*/ 647700 w 4719637"/>
                <a:gd name="connsiteY2" fmla="*/ 220398 h 3081867"/>
                <a:gd name="connsiteX3" fmla="*/ 1066800 w 4719637"/>
                <a:gd name="connsiteY3" fmla="*/ 2858823 h 3081867"/>
                <a:gd name="connsiteX4" fmla="*/ 1490662 w 4719637"/>
                <a:gd name="connsiteY4" fmla="*/ 220398 h 3081867"/>
                <a:gd name="connsiteX5" fmla="*/ 1914525 w 4719637"/>
                <a:gd name="connsiteY5" fmla="*/ 2858823 h 3081867"/>
                <a:gd name="connsiteX6" fmla="*/ 2338387 w 4719637"/>
                <a:gd name="connsiteY6" fmla="*/ 220398 h 3081867"/>
                <a:gd name="connsiteX7" fmla="*/ 2545359 w 4719637"/>
                <a:gd name="connsiteY7" fmla="*/ 1536436 h 3081867"/>
                <a:gd name="connsiteX8" fmla="*/ 2757487 w 4719637"/>
                <a:gd name="connsiteY8" fmla="*/ 2858823 h 3081867"/>
                <a:gd name="connsiteX9" fmla="*/ 3176587 w 4719637"/>
                <a:gd name="connsiteY9" fmla="*/ 215636 h 3081867"/>
                <a:gd name="connsiteX10" fmla="*/ 3600450 w 4719637"/>
                <a:gd name="connsiteY10" fmla="*/ 2858823 h 3081867"/>
                <a:gd name="connsiteX11" fmla="*/ 4029075 w 4719637"/>
                <a:gd name="connsiteY11" fmla="*/ 220398 h 3081867"/>
                <a:gd name="connsiteX12" fmla="*/ 4443412 w 4719637"/>
                <a:gd name="connsiteY12" fmla="*/ 2863586 h 3081867"/>
                <a:gd name="connsiteX13" fmla="*/ 4719637 w 4719637"/>
                <a:gd name="connsiteY13" fmla="*/ 1530086 h 3081867"/>
                <a:gd name="connsiteX0" fmla="*/ 0 w 4443412"/>
                <a:gd name="connsiteY0" fmla="*/ 1535642 h 3078956"/>
                <a:gd name="connsiteX1" fmla="*/ 223837 w 4443412"/>
                <a:gd name="connsiteY1" fmla="*/ 2863586 h 3078956"/>
                <a:gd name="connsiteX2" fmla="*/ 647700 w 4443412"/>
                <a:gd name="connsiteY2" fmla="*/ 220398 h 3078956"/>
                <a:gd name="connsiteX3" fmla="*/ 1066800 w 4443412"/>
                <a:gd name="connsiteY3" fmla="*/ 2858823 h 3078956"/>
                <a:gd name="connsiteX4" fmla="*/ 1490662 w 4443412"/>
                <a:gd name="connsiteY4" fmla="*/ 220398 h 3078956"/>
                <a:gd name="connsiteX5" fmla="*/ 1914525 w 4443412"/>
                <a:gd name="connsiteY5" fmla="*/ 2858823 h 3078956"/>
                <a:gd name="connsiteX6" fmla="*/ 2338387 w 4443412"/>
                <a:gd name="connsiteY6" fmla="*/ 220398 h 3078956"/>
                <a:gd name="connsiteX7" fmla="*/ 2545359 w 4443412"/>
                <a:gd name="connsiteY7" fmla="*/ 1536436 h 3078956"/>
                <a:gd name="connsiteX8" fmla="*/ 2757487 w 4443412"/>
                <a:gd name="connsiteY8" fmla="*/ 2858823 h 3078956"/>
                <a:gd name="connsiteX9" fmla="*/ 3176587 w 4443412"/>
                <a:gd name="connsiteY9" fmla="*/ 215636 h 3078956"/>
                <a:gd name="connsiteX10" fmla="*/ 3600450 w 4443412"/>
                <a:gd name="connsiteY10" fmla="*/ 2858823 h 3078956"/>
                <a:gd name="connsiteX11" fmla="*/ 4029075 w 4443412"/>
                <a:gd name="connsiteY11" fmla="*/ 220398 h 3078956"/>
                <a:gd name="connsiteX12" fmla="*/ 4443412 w 4443412"/>
                <a:gd name="connsiteY12" fmla="*/ 2863586 h 3078956"/>
                <a:gd name="connsiteX0" fmla="*/ 0 w 4029075"/>
                <a:gd name="connsiteY0" fmla="*/ 1535642 h 3078956"/>
                <a:gd name="connsiteX1" fmla="*/ 223837 w 4029075"/>
                <a:gd name="connsiteY1" fmla="*/ 2863586 h 3078956"/>
                <a:gd name="connsiteX2" fmla="*/ 647700 w 4029075"/>
                <a:gd name="connsiteY2" fmla="*/ 220398 h 3078956"/>
                <a:gd name="connsiteX3" fmla="*/ 1066800 w 4029075"/>
                <a:gd name="connsiteY3" fmla="*/ 2858823 h 3078956"/>
                <a:gd name="connsiteX4" fmla="*/ 1490662 w 4029075"/>
                <a:gd name="connsiteY4" fmla="*/ 220398 h 3078956"/>
                <a:gd name="connsiteX5" fmla="*/ 1914525 w 4029075"/>
                <a:gd name="connsiteY5" fmla="*/ 2858823 h 3078956"/>
                <a:gd name="connsiteX6" fmla="*/ 2338387 w 4029075"/>
                <a:gd name="connsiteY6" fmla="*/ 220398 h 3078956"/>
                <a:gd name="connsiteX7" fmla="*/ 2545359 w 4029075"/>
                <a:gd name="connsiteY7" fmla="*/ 1536436 h 3078956"/>
                <a:gd name="connsiteX8" fmla="*/ 2757487 w 4029075"/>
                <a:gd name="connsiteY8" fmla="*/ 2858823 h 3078956"/>
                <a:gd name="connsiteX9" fmla="*/ 3176587 w 4029075"/>
                <a:gd name="connsiteY9" fmla="*/ 215636 h 3078956"/>
                <a:gd name="connsiteX10" fmla="*/ 3600450 w 4029075"/>
                <a:gd name="connsiteY10" fmla="*/ 2858823 h 3078956"/>
                <a:gd name="connsiteX11" fmla="*/ 4029075 w 4029075"/>
                <a:gd name="connsiteY11" fmla="*/ 220398 h 3078956"/>
                <a:gd name="connsiteX0" fmla="*/ 0 w 3600450"/>
                <a:gd name="connsiteY0" fmla="*/ 1535642 h 3078956"/>
                <a:gd name="connsiteX1" fmla="*/ 223837 w 3600450"/>
                <a:gd name="connsiteY1" fmla="*/ 2863586 h 3078956"/>
                <a:gd name="connsiteX2" fmla="*/ 647700 w 3600450"/>
                <a:gd name="connsiteY2" fmla="*/ 220398 h 3078956"/>
                <a:gd name="connsiteX3" fmla="*/ 1066800 w 3600450"/>
                <a:gd name="connsiteY3" fmla="*/ 2858823 h 3078956"/>
                <a:gd name="connsiteX4" fmla="*/ 1490662 w 3600450"/>
                <a:gd name="connsiteY4" fmla="*/ 220398 h 3078956"/>
                <a:gd name="connsiteX5" fmla="*/ 1914525 w 3600450"/>
                <a:gd name="connsiteY5" fmla="*/ 2858823 h 3078956"/>
                <a:gd name="connsiteX6" fmla="*/ 2338387 w 3600450"/>
                <a:gd name="connsiteY6" fmla="*/ 220398 h 3078956"/>
                <a:gd name="connsiteX7" fmla="*/ 2545359 w 3600450"/>
                <a:gd name="connsiteY7" fmla="*/ 1536436 h 3078956"/>
                <a:gd name="connsiteX8" fmla="*/ 2757487 w 3600450"/>
                <a:gd name="connsiteY8" fmla="*/ 2858823 h 3078956"/>
                <a:gd name="connsiteX9" fmla="*/ 3176587 w 3600450"/>
                <a:gd name="connsiteY9" fmla="*/ 215636 h 3078956"/>
                <a:gd name="connsiteX10" fmla="*/ 3600450 w 3600450"/>
                <a:gd name="connsiteY10" fmla="*/ 2858823 h 3078956"/>
                <a:gd name="connsiteX0" fmla="*/ 0 w 3176587"/>
                <a:gd name="connsiteY0" fmla="*/ 1535642 h 3078956"/>
                <a:gd name="connsiteX1" fmla="*/ 223837 w 3176587"/>
                <a:gd name="connsiteY1" fmla="*/ 2863586 h 3078956"/>
                <a:gd name="connsiteX2" fmla="*/ 647700 w 3176587"/>
                <a:gd name="connsiteY2" fmla="*/ 220398 h 3078956"/>
                <a:gd name="connsiteX3" fmla="*/ 1066800 w 3176587"/>
                <a:gd name="connsiteY3" fmla="*/ 2858823 h 3078956"/>
                <a:gd name="connsiteX4" fmla="*/ 1490662 w 3176587"/>
                <a:gd name="connsiteY4" fmla="*/ 220398 h 3078956"/>
                <a:gd name="connsiteX5" fmla="*/ 1914525 w 3176587"/>
                <a:gd name="connsiteY5" fmla="*/ 2858823 h 3078956"/>
                <a:gd name="connsiteX6" fmla="*/ 2338387 w 3176587"/>
                <a:gd name="connsiteY6" fmla="*/ 220398 h 3078956"/>
                <a:gd name="connsiteX7" fmla="*/ 2545359 w 3176587"/>
                <a:gd name="connsiteY7" fmla="*/ 1536436 h 3078956"/>
                <a:gd name="connsiteX8" fmla="*/ 2757487 w 3176587"/>
                <a:gd name="connsiteY8" fmla="*/ 2858823 h 3078956"/>
                <a:gd name="connsiteX9" fmla="*/ 3176587 w 3176587"/>
                <a:gd name="connsiteY9" fmla="*/ 215636 h 3078956"/>
                <a:gd name="connsiteX0" fmla="*/ 0 w 2757487"/>
                <a:gd name="connsiteY0" fmla="*/ 1535642 h 3078956"/>
                <a:gd name="connsiteX1" fmla="*/ 223837 w 2757487"/>
                <a:gd name="connsiteY1" fmla="*/ 2863586 h 3078956"/>
                <a:gd name="connsiteX2" fmla="*/ 647700 w 2757487"/>
                <a:gd name="connsiteY2" fmla="*/ 220398 h 3078956"/>
                <a:gd name="connsiteX3" fmla="*/ 1066800 w 2757487"/>
                <a:gd name="connsiteY3" fmla="*/ 2858823 h 3078956"/>
                <a:gd name="connsiteX4" fmla="*/ 1490662 w 2757487"/>
                <a:gd name="connsiteY4" fmla="*/ 220398 h 3078956"/>
                <a:gd name="connsiteX5" fmla="*/ 1914525 w 2757487"/>
                <a:gd name="connsiteY5" fmla="*/ 2858823 h 3078956"/>
                <a:gd name="connsiteX6" fmla="*/ 2338387 w 2757487"/>
                <a:gd name="connsiteY6" fmla="*/ 220398 h 3078956"/>
                <a:gd name="connsiteX7" fmla="*/ 2545359 w 2757487"/>
                <a:gd name="connsiteY7" fmla="*/ 1536436 h 3078956"/>
                <a:gd name="connsiteX8" fmla="*/ 2757487 w 2757487"/>
                <a:gd name="connsiteY8" fmla="*/ 2858823 h 3078956"/>
                <a:gd name="connsiteX0" fmla="*/ 0 w 2545359"/>
                <a:gd name="connsiteY0" fmla="*/ 1535642 h 2863586"/>
                <a:gd name="connsiteX1" fmla="*/ 223837 w 2545359"/>
                <a:gd name="connsiteY1" fmla="*/ 2863586 h 2863586"/>
                <a:gd name="connsiteX2" fmla="*/ 647700 w 2545359"/>
                <a:gd name="connsiteY2" fmla="*/ 220398 h 2863586"/>
                <a:gd name="connsiteX3" fmla="*/ 1066800 w 2545359"/>
                <a:gd name="connsiteY3" fmla="*/ 2858823 h 2863586"/>
                <a:gd name="connsiteX4" fmla="*/ 1490662 w 2545359"/>
                <a:gd name="connsiteY4" fmla="*/ 220398 h 2863586"/>
                <a:gd name="connsiteX5" fmla="*/ 1914525 w 2545359"/>
                <a:gd name="connsiteY5" fmla="*/ 2858823 h 2863586"/>
                <a:gd name="connsiteX6" fmla="*/ 2338387 w 2545359"/>
                <a:gd name="connsiteY6" fmla="*/ 220398 h 2863586"/>
                <a:gd name="connsiteX7" fmla="*/ 2545359 w 2545359"/>
                <a:gd name="connsiteY7" fmla="*/ 1536436 h 2863586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9054 h 2646998"/>
                <a:gd name="connsiteX1" fmla="*/ 223837 w 2545359"/>
                <a:gd name="connsiteY1" fmla="*/ 2646998 h 2646998"/>
                <a:gd name="connsiteX2" fmla="*/ 647700 w 2545359"/>
                <a:gd name="connsiteY2" fmla="*/ 3810 h 2646998"/>
                <a:gd name="connsiteX3" fmla="*/ 1066800 w 2545359"/>
                <a:gd name="connsiteY3" fmla="*/ 2642235 h 2646998"/>
                <a:gd name="connsiteX4" fmla="*/ 1490662 w 2545359"/>
                <a:gd name="connsiteY4" fmla="*/ 3810 h 2646998"/>
                <a:gd name="connsiteX5" fmla="*/ 1914525 w 2545359"/>
                <a:gd name="connsiteY5" fmla="*/ 2642235 h 2646998"/>
                <a:gd name="connsiteX6" fmla="*/ 2338387 w 2545359"/>
                <a:gd name="connsiteY6" fmla="*/ 3810 h 2646998"/>
                <a:gd name="connsiteX7" fmla="*/ 2545359 w 2545359"/>
                <a:gd name="connsiteY7" fmla="*/ 1319848 h 2646998"/>
                <a:gd name="connsiteX0" fmla="*/ 0 w 2545359"/>
                <a:gd name="connsiteY0" fmla="*/ 1316779 h 2644723"/>
                <a:gd name="connsiteX1" fmla="*/ 223837 w 2545359"/>
                <a:gd name="connsiteY1" fmla="*/ 2644723 h 2644723"/>
                <a:gd name="connsiteX2" fmla="*/ 647700 w 2545359"/>
                <a:gd name="connsiteY2" fmla="*/ 1535 h 2644723"/>
                <a:gd name="connsiteX3" fmla="*/ 1066800 w 2545359"/>
                <a:gd name="connsiteY3" fmla="*/ 2639960 h 2644723"/>
                <a:gd name="connsiteX4" fmla="*/ 1490662 w 2545359"/>
                <a:gd name="connsiteY4" fmla="*/ 1535 h 2644723"/>
                <a:gd name="connsiteX5" fmla="*/ 1914525 w 2545359"/>
                <a:gd name="connsiteY5" fmla="*/ 2639960 h 2644723"/>
                <a:gd name="connsiteX6" fmla="*/ 2338387 w 2545359"/>
                <a:gd name="connsiteY6" fmla="*/ 1535 h 2644723"/>
                <a:gd name="connsiteX7" fmla="*/ 2545359 w 2545359"/>
                <a:gd name="connsiteY7" fmla="*/ 1317573 h 2644723"/>
                <a:gd name="connsiteX0" fmla="*/ 0 w 2545359"/>
                <a:gd name="connsiteY0" fmla="*/ 1316779 h 2644723"/>
                <a:gd name="connsiteX1" fmla="*/ 223837 w 2545359"/>
                <a:gd name="connsiteY1" fmla="*/ 2644723 h 2644723"/>
                <a:gd name="connsiteX2" fmla="*/ 647700 w 2545359"/>
                <a:gd name="connsiteY2" fmla="*/ 1535 h 2644723"/>
                <a:gd name="connsiteX3" fmla="*/ 1066800 w 2545359"/>
                <a:gd name="connsiteY3" fmla="*/ 2639960 h 2644723"/>
                <a:gd name="connsiteX4" fmla="*/ 1490662 w 2545359"/>
                <a:gd name="connsiteY4" fmla="*/ 1535 h 2644723"/>
                <a:gd name="connsiteX5" fmla="*/ 1914525 w 2545359"/>
                <a:gd name="connsiteY5" fmla="*/ 2639960 h 2644723"/>
                <a:gd name="connsiteX6" fmla="*/ 2338387 w 2545359"/>
                <a:gd name="connsiteY6" fmla="*/ 1535 h 2644723"/>
                <a:gd name="connsiteX7" fmla="*/ 2545359 w 2545359"/>
                <a:gd name="connsiteY7" fmla="*/ 1317573 h 2644723"/>
                <a:gd name="connsiteX0" fmla="*/ 0 w 2545359"/>
                <a:gd name="connsiteY0" fmla="*/ 1326620 h 2654564"/>
                <a:gd name="connsiteX1" fmla="*/ 223837 w 2545359"/>
                <a:gd name="connsiteY1" fmla="*/ 2654564 h 2654564"/>
                <a:gd name="connsiteX2" fmla="*/ 647700 w 2545359"/>
                <a:gd name="connsiteY2" fmla="*/ 11376 h 2654564"/>
                <a:gd name="connsiteX3" fmla="*/ 1066800 w 2545359"/>
                <a:gd name="connsiteY3" fmla="*/ 2649801 h 2654564"/>
                <a:gd name="connsiteX4" fmla="*/ 1490662 w 2545359"/>
                <a:gd name="connsiteY4" fmla="*/ 11376 h 2654564"/>
                <a:gd name="connsiteX5" fmla="*/ 1914525 w 2545359"/>
                <a:gd name="connsiteY5" fmla="*/ 2649801 h 2654564"/>
                <a:gd name="connsiteX6" fmla="*/ 2338387 w 2545359"/>
                <a:gd name="connsiteY6" fmla="*/ 11376 h 2654564"/>
                <a:gd name="connsiteX7" fmla="*/ 2545359 w 2545359"/>
                <a:gd name="connsiteY7" fmla="*/ 1327414 h 265456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45359" h="2644934">
                  <a:moveTo>
                    <a:pt x="0" y="1316990"/>
                  </a:moveTo>
                  <a:cubicBezTo>
                    <a:pt x="35719" y="1664652"/>
                    <a:pt x="110026" y="2636753"/>
                    <a:pt x="223837" y="2644934"/>
                  </a:cubicBezTo>
                  <a:cubicBezTo>
                    <a:pt x="357841" y="2637475"/>
                    <a:pt x="507206" y="2540"/>
                    <a:pt x="647700" y="1746"/>
                  </a:cubicBezTo>
                  <a:cubicBezTo>
                    <a:pt x="788194" y="952"/>
                    <a:pt x="926306" y="2640171"/>
                    <a:pt x="1066800" y="2640171"/>
                  </a:cubicBezTo>
                  <a:cubicBezTo>
                    <a:pt x="1207294" y="2640171"/>
                    <a:pt x="1349375" y="1746"/>
                    <a:pt x="1490662" y="1746"/>
                  </a:cubicBezTo>
                  <a:cubicBezTo>
                    <a:pt x="1631949" y="1746"/>
                    <a:pt x="1773238" y="2640171"/>
                    <a:pt x="1914525" y="2640171"/>
                  </a:cubicBezTo>
                  <a:cubicBezTo>
                    <a:pt x="2055812" y="2640171"/>
                    <a:pt x="2218126" y="211"/>
                    <a:pt x="2338387" y="1746"/>
                  </a:cubicBezTo>
                  <a:cubicBezTo>
                    <a:pt x="2441248" y="0"/>
                    <a:pt x="2534122" y="1010127"/>
                    <a:pt x="2545359" y="1317784"/>
                  </a:cubicBezTo>
                </a:path>
              </a:pathLst>
            </a:custGeom>
            <a:ln w="1905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prstClr val="black"/>
                </a:solidFill>
              </a:endParaRPr>
            </a:p>
          </p:txBody>
        </p:sp>
      </p:grpSp>
      <p:grpSp>
        <p:nvGrpSpPr>
          <p:cNvPr id="2" name="separation beam pipe (hide)" hidden="1"/>
          <p:cNvGrpSpPr>
            <a:grpSpLocks/>
          </p:cNvGrpSpPr>
          <p:nvPr/>
        </p:nvGrpSpPr>
        <p:grpSpPr bwMode="auto">
          <a:xfrm>
            <a:off x="7710488" y="1981201"/>
            <a:ext cx="2806700" cy="2689225"/>
            <a:chOff x="6187244" y="1980710"/>
            <a:chExt cx="2805628" cy="2690447"/>
          </a:xfrm>
        </p:grpSpPr>
        <p:cxnSp>
          <p:nvCxnSpPr>
            <p:cNvPr id="735" name="Straight Connector 734" hidden="1"/>
            <p:cNvCxnSpPr/>
            <p:nvPr/>
          </p:nvCxnSpPr>
          <p:spPr>
            <a:xfrm flipV="1">
              <a:off x="6187244" y="1980710"/>
              <a:ext cx="2805628" cy="1070461"/>
            </a:xfrm>
            <a:prstGeom prst="line">
              <a:avLst/>
            </a:prstGeom>
            <a:ln w="28575" cap="rnd">
              <a:solidFill>
                <a:srgbClr val="E1C8E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6" name="Straight Connector 735" hidden="1"/>
            <p:cNvCxnSpPr/>
            <p:nvPr/>
          </p:nvCxnSpPr>
          <p:spPr>
            <a:xfrm flipV="1">
              <a:off x="6877542" y="2531823"/>
              <a:ext cx="2078831" cy="786169"/>
            </a:xfrm>
            <a:prstGeom prst="line">
              <a:avLst/>
            </a:prstGeom>
            <a:ln w="28575" cap="rnd">
              <a:solidFill>
                <a:srgbClr val="E1C8E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7" name="Straight Connector 736" hidden="1"/>
            <p:cNvCxnSpPr/>
            <p:nvPr/>
          </p:nvCxnSpPr>
          <p:spPr>
            <a:xfrm>
              <a:off x="6187244" y="3603872"/>
              <a:ext cx="2796107" cy="1067285"/>
            </a:xfrm>
            <a:prstGeom prst="line">
              <a:avLst/>
            </a:prstGeom>
            <a:ln w="28575" cap="rnd">
              <a:solidFill>
                <a:srgbClr val="E1C8E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8" name="Straight Connector 737" hidden="1"/>
            <p:cNvCxnSpPr/>
            <p:nvPr/>
          </p:nvCxnSpPr>
          <p:spPr>
            <a:xfrm>
              <a:off x="6877542" y="3322758"/>
              <a:ext cx="2102635" cy="803640"/>
            </a:xfrm>
            <a:prstGeom prst="line">
              <a:avLst/>
            </a:prstGeom>
            <a:ln w="28575" cap="rnd">
              <a:solidFill>
                <a:srgbClr val="E1C8E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0" name="Straight Connector 129 (hide)" hidden="1"/>
          <p:cNvCxnSpPr/>
          <p:nvPr/>
        </p:nvCxnSpPr>
        <p:spPr>
          <a:xfrm>
            <a:off x="776287" y="3868738"/>
            <a:ext cx="8809038" cy="0"/>
          </a:xfrm>
          <a:prstGeom prst="line">
            <a:avLst/>
          </a:prstGeom>
          <a:ln w="31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5" name="separator beam pipes shaded"/>
          <p:cNvSpPr/>
          <p:nvPr/>
        </p:nvSpPr>
        <p:spPr>
          <a:xfrm>
            <a:off x="7704138" y="1997076"/>
            <a:ext cx="2819400" cy="2682875"/>
          </a:xfrm>
          <a:custGeom>
            <a:avLst/>
            <a:gdLst>
              <a:gd name="connsiteX0" fmla="*/ 0 w 2819400"/>
              <a:gd name="connsiteY0" fmla="*/ 1054769 h 2683042"/>
              <a:gd name="connsiteX1" fmla="*/ 0 w 2819400"/>
              <a:gd name="connsiteY1" fmla="*/ 1608221 h 2683042"/>
              <a:gd name="connsiteX2" fmla="*/ 2819400 w 2819400"/>
              <a:gd name="connsiteY2" fmla="*/ 2683042 h 2683042"/>
              <a:gd name="connsiteX3" fmla="*/ 2815390 w 2819400"/>
              <a:gd name="connsiteY3" fmla="*/ 2133600 h 2683042"/>
              <a:gd name="connsiteX4" fmla="*/ 705853 w 2819400"/>
              <a:gd name="connsiteY4" fmla="*/ 1327484 h 2683042"/>
              <a:gd name="connsiteX5" fmla="*/ 2787316 w 2819400"/>
              <a:gd name="connsiteY5" fmla="*/ 533400 h 2683042"/>
              <a:gd name="connsiteX6" fmla="*/ 2779295 w 2819400"/>
              <a:gd name="connsiteY6" fmla="*/ 0 h 2683042"/>
              <a:gd name="connsiteX7" fmla="*/ 0 w 2819400"/>
              <a:gd name="connsiteY7" fmla="*/ 1054769 h 2683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819400" h="2683042">
                <a:moveTo>
                  <a:pt x="0" y="1054769"/>
                </a:moveTo>
                <a:lnTo>
                  <a:pt x="0" y="1608221"/>
                </a:lnTo>
                <a:lnTo>
                  <a:pt x="2819400" y="2683042"/>
                </a:lnTo>
                <a:cubicBezTo>
                  <a:pt x="2818063" y="2499895"/>
                  <a:pt x="2816727" y="2316747"/>
                  <a:pt x="2815390" y="2133600"/>
                </a:cubicBezTo>
                <a:lnTo>
                  <a:pt x="705853" y="1327484"/>
                </a:lnTo>
                <a:lnTo>
                  <a:pt x="2787316" y="533400"/>
                </a:lnTo>
                <a:lnTo>
                  <a:pt x="2779295" y="0"/>
                </a:lnTo>
                <a:lnTo>
                  <a:pt x="0" y="105476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26" name="Separator Cavity Outline"/>
          <p:cNvSpPr/>
          <p:nvPr/>
        </p:nvSpPr>
        <p:spPr>
          <a:xfrm>
            <a:off x="3878850" y="1796563"/>
            <a:ext cx="3798972" cy="3065951"/>
          </a:xfrm>
          <a:prstGeom prst="rect">
            <a:avLst/>
          </a:prstGeom>
          <a:solidFill>
            <a:schemeClr val="bg1"/>
          </a:solidFill>
          <a:ln w="53975">
            <a:solidFill>
              <a:srgbClr val="783F79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cxnSp>
        <p:nvCxnSpPr>
          <p:cNvPr id="719" name="Cavity center line"/>
          <p:cNvCxnSpPr/>
          <p:nvPr/>
        </p:nvCxnSpPr>
        <p:spPr>
          <a:xfrm>
            <a:off x="3906839" y="3328988"/>
            <a:ext cx="373697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start of pulse train"/>
          <p:cNvGrpSpPr>
            <a:grpSpLocks/>
          </p:cNvGrpSpPr>
          <p:nvPr/>
        </p:nvGrpSpPr>
        <p:grpSpPr bwMode="auto">
          <a:xfrm>
            <a:off x="1670050" y="3176588"/>
            <a:ext cx="2203450" cy="304800"/>
            <a:chOff x="152400" y="3715544"/>
            <a:chExt cx="2203942" cy="304800"/>
          </a:xfrm>
        </p:grpSpPr>
        <p:cxnSp>
          <p:nvCxnSpPr>
            <p:cNvPr id="495" name="Straight Connector 494"/>
            <p:cNvCxnSpPr/>
            <p:nvPr/>
          </p:nvCxnSpPr>
          <p:spPr>
            <a:xfrm>
              <a:off x="152400" y="3867944"/>
              <a:ext cx="2203942" cy="0"/>
            </a:xfrm>
            <a:prstGeom prst="line">
              <a:avLst/>
            </a:prstGeom>
            <a:ln w="28575" cap="rnd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6251" name="Start of pulse train"/>
            <p:cNvGrpSpPr>
              <a:grpSpLocks/>
            </p:cNvGrpSpPr>
            <p:nvPr/>
          </p:nvGrpSpPr>
          <p:grpSpPr bwMode="auto">
            <a:xfrm>
              <a:off x="213237" y="3715544"/>
              <a:ext cx="1989379" cy="304800"/>
              <a:chOff x="518037" y="3715544"/>
              <a:chExt cx="1989379" cy="304800"/>
            </a:xfrm>
          </p:grpSpPr>
          <p:sp>
            <p:nvSpPr>
              <p:cNvPr id="131" name="Rounded Rectangle 130"/>
              <p:cNvSpPr/>
              <p:nvPr/>
            </p:nvSpPr>
            <p:spPr>
              <a:xfrm>
                <a:off x="939908" y="3715544"/>
                <a:ext cx="304868" cy="304800"/>
              </a:xfrm>
              <a:prstGeom prst="roundRect">
                <a:avLst/>
              </a:prstGeom>
              <a:solidFill>
                <a:srgbClr val="009242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>
                    <a:solidFill>
                      <a:prstClr val="white"/>
                    </a:solidFill>
                  </a:rPr>
                  <a:t>B</a:t>
                </a:r>
              </a:p>
            </p:txBody>
          </p:sp>
          <p:sp>
            <p:nvSpPr>
              <p:cNvPr id="133" name="Rounded Rectangle 132"/>
              <p:cNvSpPr/>
              <p:nvPr/>
            </p:nvSpPr>
            <p:spPr>
              <a:xfrm>
                <a:off x="1362277" y="3715544"/>
                <a:ext cx="304868" cy="304800"/>
              </a:xfrm>
              <a:prstGeom prst="round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>
                    <a:solidFill>
                      <a:prstClr val="white"/>
                    </a:solidFill>
                  </a:rPr>
                  <a:t>C</a:t>
                </a:r>
              </a:p>
            </p:txBody>
          </p:sp>
          <p:sp>
            <p:nvSpPr>
              <p:cNvPr id="134" name="Rounded Rectangle 133"/>
              <p:cNvSpPr/>
              <p:nvPr/>
            </p:nvSpPr>
            <p:spPr>
              <a:xfrm>
                <a:off x="2202253" y="3715544"/>
                <a:ext cx="304868" cy="304800"/>
              </a:xfrm>
              <a:prstGeom prst="roundRect">
                <a:avLst/>
              </a:prstGeom>
              <a:solidFill>
                <a:srgbClr val="009242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>
                    <a:solidFill>
                      <a:prstClr val="white"/>
                    </a:solidFill>
                  </a:rPr>
                  <a:t>B</a:t>
                </a:r>
              </a:p>
            </p:txBody>
          </p:sp>
          <p:sp>
            <p:nvSpPr>
              <p:cNvPr id="135" name="Rounded Rectangle 134"/>
              <p:cNvSpPr/>
              <p:nvPr/>
            </p:nvSpPr>
            <p:spPr>
              <a:xfrm>
                <a:off x="1779884" y="3715544"/>
                <a:ext cx="304868" cy="304800"/>
              </a:xfrm>
              <a:prstGeom prst="roundRect">
                <a:avLst/>
              </a:prstGeom>
              <a:solidFill>
                <a:srgbClr val="C00000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>
                    <a:solidFill>
                      <a:prstClr val="white"/>
                    </a:solidFill>
                  </a:rPr>
                  <a:t>A</a:t>
                </a:r>
              </a:p>
            </p:txBody>
          </p:sp>
          <p:sp>
            <p:nvSpPr>
              <p:cNvPr id="132" name="Rounded Rectangle 131"/>
              <p:cNvSpPr/>
              <p:nvPr/>
            </p:nvSpPr>
            <p:spPr>
              <a:xfrm>
                <a:off x="517539" y="3715544"/>
                <a:ext cx="304868" cy="304800"/>
              </a:xfrm>
              <a:prstGeom prst="roundRect">
                <a:avLst/>
              </a:prstGeom>
              <a:solidFill>
                <a:srgbClr val="C00000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>
                    <a:solidFill>
                      <a:prstClr val="white"/>
                    </a:solidFill>
                  </a:rPr>
                  <a:t>A</a:t>
                </a:r>
              </a:p>
            </p:txBody>
          </p:sp>
        </p:grpSp>
      </p:grpSp>
      <p:grpSp>
        <p:nvGrpSpPr>
          <p:cNvPr id="35850" name="Group 689 (hide)" hidden="1"/>
          <p:cNvGrpSpPr>
            <a:grpSpLocks/>
          </p:cNvGrpSpPr>
          <p:nvPr/>
        </p:nvGrpSpPr>
        <p:grpSpPr bwMode="auto">
          <a:xfrm>
            <a:off x="2197100" y="922338"/>
            <a:ext cx="1149350" cy="304800"/>
            <a:chOff x="673588" y="922704"/>
            <a:chExt cx="1149350" cy="304800"/>
          </a:xfrm>
        </p:grpSpPr>
        <p:sp>
          <p:nvSpPr>
            <p:cNvPr id="12" name="Rounded Rectangle 11"/>
            <p:cNvSpPr/>
            <p:nvPr/>
          </p:nvSpPr>
          <p:spPr>
            <a:xfrm>
              <a:off x="1095863" y="922704"/>
              <a:ext cx="304800" cy="304800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673588" y="922704"/>
              <a:ext cx="304800" cy="304800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13" name="Rounded Rectangle 12"/>
            <p:cNvSpPr/>
            <p:nvPr/>
          </p:nvSpPr>
          <p:spPr>
            <a:xfrm>
              <a:off x="1518138" y="922704"/>
              <a:ext cx="304800" cy="304800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</p:grpSp>
      <p:grpSp>
        <p:nvGrpSpPr>
          <p:cNvPr id="35851" name="spare pulses (hide)" hidden="1"/>
          <p:cNvGrpSpPr>
            <a:grpSpLocks/>
          </p:cNvGrpSpPr>
          <p:nvPr/>
        </p:nvGrpSpPr>
        <p:grpSpPr bwMode="auto">
          <a:xfrm>
            <a:off x="1736725" y="6165850"/>
            <a:ext cx="9996488" cy="304800"/>
            <a:chOff x="213237" y="6165850"/>
            <a:chExt cx="9995370" cy="304800"/>
          </a:xfrm>
        </p:grpSpPr>
        <p:sp>
          <p:nvSpPr>
            <p:cNvPr id="302" name="Rounded Rectangle 301" hidden="1"/>
            <p:cNvSpPr/>
            <p:nvPr/>
          </p:nvSpPr>
          <p:spPr>
            <a:xfrm>
              <a:off x="635465" y="6165850"/>
              <a:ext cx="304766" cy="304800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303" name="Rounded Rectangle 302" hidden="1"/>
            <p:cNvSpPr/>
            <p:nvPr/>
          </p:nvSpPr>
          <p:spPr>
            <a:xfrm>
              <a:off x="213237" y="6165850"/>
              <a:ext cx="304766" cy="304800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304" name="Rounded Rectangle 303" hidden="1"/>
            <p:cNvSpPr/>
            <p:nvPr/>
          </p:nvSpPr>
          <p:spPr>
            <a:xfrm>
              <a:off x="1057693" y="6165850"/>
              <a:ext cx="304766" cy="304800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305" name="Rounded Rectangle 304" hidden="1"/>
            <p:cNvSpPr/>
            <p:nvPr/>
          </p:nvSpPr>
          <p:spPr>
            <a:xfrm>
              <a:off x="1897387" y="6165850"/>
              <a:ext cx="304766" cy="304800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306" name="Rounded Rectangle 305" hidden="1"/>
            <p:cNvSpPr/>
            <p:nvPr/>
          </p:nvSpPr>
          <p:spPr>
            <a:xfrm>
              <a:off x="1475159" y="6165850"/>
              <a:ext cx="304766" cy="304800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307" name="Rounded Rectangle 306" hidden="1"/>
            <p:cNvSpPr/>
            <p:nvPr/>
          </p:nvSpPr>
          <p:spPr>
            <a:xfrm>
              <a:off x="2319614" y="6165850"/>
              <a:ext cx="304766" cy="304800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308" name="Rounded Rectangle 307" hidden="1"/>
            <p:cNvSpPr/>
            <p:nvPr/>
          </p:nvSpPr>
          <p:spPr>
            <a:xfrm>
              <a:off x="3162482" y="6165850"/>
              <a:ext cx="304766" cy="304800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309" name="Rounded Rectangle 308" hidden="1"/>
            <p:cNvSpPr/>
            <p:nvPr/>
          </p:nvSpPr>
          <p:spPr>
            <a:xfrm>
              <a:off x="2740254" y="6165850"/>
              <a:ext cx="304766" cy="304800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310" name="Rounded Rectangle 309" hidden="1"/>
            <p:cNvSpPr/>
            <p:nvPr/>
          </p:nvSpPr>
          <p:spPr>
            <a:xfrm>
              <a:off x="3584710" y="6165850"/>
              <a:ext cx="304766" cy="304800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311" name="Rounded Rectangle 310" hidden="1"/>
            <p:cNvSpPr/>
            <p:nvPr/>
          </p:nvSpPr>
          <p:spPr>
            <a:xfrm>
              <a:off x="4424404" y="6165850"/>
              <a:ext cx="306353" cy="304800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312" name="Rounded Rectangle 311" hidden="1"/>
            <p:cNvSpPr/>
            <p:nvPr/>
          </p:nvSpPr>
          <p:spPr>
            <a:xfrm>
              <a:off x="4002176" y="6165850"/>
              <a:ext cx="304766" cy="304800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313" name="Rounded Rectangle 312" hidden="1"/>
            <p:cNvSpPr/>
            <p:nvPr/>
          </p:nvSpPr>
          <p:spPr>
            <a:xfrm>
              <a:off x="4848219" y="6165850"/>
              <a:ext cx="304766" cy="304800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314" name="Rounded Rectangle 313" hidden="1"/>
            <p:cNvSpPr/>
            <p:nvPr/>
          </p:nvSpPr>
          <p:spPr>
            <a:xfrm>
              <a:off x="5691087" y="6165850"/>
              <a:ext cx="306353" cy="304800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315" name="Rounded Rectangle 314" hidden="1"/>
            <p:cNvSpPr/>
            <p:nvPr/>
          </p:nvSpPr>
          <p:spPr>
            <a:xfrm>
              <a:off x="5268860" y="6165850"/>
              <a:ext cx="304766" cy="304800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316" name="Rounded Rectangle 315" hidden="1"/>
            <p:cNvSpPr/>
            <p:nvPr/>
          </p:nvSpPr>
          <p:spPr>
            <a:xfrm>
              <a:off x="6114902" y="6165850"/>
              <a:ext cx="304766" cy="304800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317" name="Rounded Rectangle 316" hidden="1"/>
            <p:cNvSpPr/>
            <p:nvPr/>
          </p:nvSpPr>
          <p:spPr>
            <a:xfrm>
              <a:off x="6954596" y="6165850"/>
              <a:ext cx="304766" cy="304800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318" name="Rounded Rectangle 317" hidden="1"/>
            <p:cNvSpPr/>
            <p:nvPr/>
          </p:nvSpPr>
          <p:spPr>
            <a:xfrm>
              <a:off x="6532368" y="6165850"/>
              <a:ext cx="304766" cy="304800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319" name="Rounded Rectangle 318" hidden="1"/>
            <p:cNvSpPr/>
            <p:nvPr/>
          </p:nvSpPr>
          <p:spPr>
            <a:xfrm>
              <a:off x="7376824" y="6165850"/>
              <a:ext cx="304766" cy="304800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320" name="Rounded Rectangle 319" hidden="1"/>
            <p:cNvSpPr/>
            <p:nvPr/>
          </p:nvSpPr>
          <p:spPr>
            <a:xfrm>
              <a:off x="8219691" y="6165850"/>
              <a:ext cx="304766" cy="304800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321" name="Rounded Rectangle 320" hidden="1"/>
            <p:cNvSpPr/>
            <p:nvPr/>
          </p:nvSpPr>
          <p:spPr>
            <a:xfrm>
              <a:off x="7797464" y="6165850"/>
              <a:ext cx="304766" cy="304800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322" name="Rounded Rectangle 321" hidden="1"/>
            <p:cNvSpPr/>
            <p:nvPr/>
          </p:nvSpPr>
          <p:spPr>
            <a:xfrm>
              <a:off x="8641919" y="6165850"/>
              <a:ext cx="304766" cy="304800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323" name="Rounded Rectangle 322" hidden="1"/>
            <p:cNvSpPr/>
            <p:nvPr/>
          </p:nvSpPr>
          <p:spPr>
            <a:xfrm>
              <a:off x="9481613" y="6165850"/>
              <a:ext cx="304766" cy="304800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324" name="Rounded Rectangle 323" hidden="1"/>
            <p:cNvSpPr/>
            <p:nvPr/>
          </p:nvSpPr>
          <p:spPr>
            <a:xfrm>
              <a:off x="9059386" y="6165850"/>
              <a:ext cx="304766" cy="304800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325" name="Rounded Rectangle 324" hidden="1"/>
            <p:cNvSpPr/>
            <p:nvPr/>
          </p:nvSpPr>
          <p:spPr>
            <a:xfrm>
              <a:off x="9903841" y="6165850"/>
              <a:ext cx="304766" cy="304800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</p:grpSp>
      <p:cxnSp>
        <p:nvCxnSpPr>
          <p:cNvPr id="624" name="spare V line (hide)" hidden="1"/>
          <p:cNvCxnSpPr/>
          <p:nvPr/>
        </p:nvCxnSpPr>
        <p:spPr>
          <a:xfrm flipV="1">
            <a:off x="7689851" y="5908676"/>
            <a:ext cx="2773363" cy="17463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853" name="baseline ticks (hide)" hidden="1"/>
          <p:cNvGrpSpPr>
            <a:grpSpLocks/>
          </p:cNvGrpSpPr>
          <p:nvPr/>
        </p:nvGrpSpPr>
        <p:grpSpPr bwMode="auto">
          <a:xfrm>
            <a:off x="1462088" y="3679825"/>
            <a:ext cx="8856663" cy="376238"/>
            <a:chOff x="242523" y="3667125"/>
            <a:chExt cx="8857485" cy="376238"/>
          </a:xfrm>
        </p:grpSpPr>
        <p:cxnSp>
          <p:nvCxnSpPr>
            <p:cNvPr id="49" name="Straight Connector 48"/>
            <p:cNvCxnSpPr/>
            <p:nvPr/>
          </p:nvCxnSpPr>
          <p:spPr>
            <a:xfrm>
              <a:off x="242523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664838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1087152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1509467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1930193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2352507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2774821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3197135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3619449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4041764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4464078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4886392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5307119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5729433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6151747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6574062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6996376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>
              <a:off x="7418690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>
              <a:off x="7841004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8263318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8677694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9100008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854" name="Group 78 (hide)" hidden="1"/>
          <p:cNvGrpSpPr>
            <a:grpSpLocks/>
          </p:cNvGrpSpPr>
          <p:nvPr/>
        </p:nvGrpSpPr>
        <p:grpSpPr bwMode="auto">
          <a:xfrm>
            <a:off x="1306512" y="2547938"/>
            <a:ext cx="9228138" cy="2641600"/>
            <a:chOff x="87923" y="2547144"/>
            <a:chExt cx="9227527" cy="2641600"/>
          </a:xfrm>
        </p:grpSpPr>
        <p:cxnSp>
          <p:nvCxnSpPr>
            <p:cNvPr id="75" name="Straight Connector 74"/>
            <p:cNvCxnSpPr/>
            <p:nvPr/>
          </p:nvCxnSpPr>
          <p:spPr>
            <a:xfrm>
              <a:off x="87923" y="3867944"/>
              <a:ext cx="9227527" cy="0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87923" y="2547144"/>
              <a:ext cx="9227527" cy="0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87923" y="5188744"/>
              <a:ext cx="9227527" cy="0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855" name="Group 79 (hide)" hidden="1"/>
          <p:cNvGrpSpPr>
            <a:grpSpLocks/>
          </p:cNvGrpSpPr>
          <p:nvPr/>
        </p:nvGrpSpPr>
        <p:grpSpPr bwMode="auto">
          <a:xfrm>
            <a:off x="1462088" y="2365375"/>
            <a:ext cx="8856663" cy="376238"/>
            <a:chOff x="242523" y="3667125"/>
            <a:chExt cx="8857485" cy="376238"/>
          </a:xfrm>
        </p:grpSpPr>
        <p:cxnSp>
          <p:nvCxnSpPr>
            <p:cNvPr id="81" name="Straight Connector 80"/>
            <p:cNvCxnSpPr/>
            <p:nvPr/>
          </p:nvCxnSpPr>
          <p:spPr>
            <a:xfrm>
              <a:off x="242523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>
              <a:off x="664838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1087152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>
              <a:off x="1509467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>
              <a:off x="1930193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2352507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>
              <a:off x="2774821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>
              <a:off x="3197135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>
              <a:off x="3619449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4041764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>
              <a:off x="4464078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>
              <a:off x="4886392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>
              <a:off x="5307119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>
              <a:off x="5729433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>
              <a:off x="6151747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>
              <a:off x="6574062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>
              <a:off x="6996376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>
              <a:off x="7418690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>
              <a:off x="7841004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>
              <a:off x="8263318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>
              <a:off x="8677694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>
              <a:off x="9100008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856" name="Group 102 (hide)" hidden="1"/>
          <p:cNvGrpSpPr>
            <a:grpSpLocks/>
          </p:cNvGrpSpPr>
          <p:nvPr/>
        </p:nvGrpSpPr>
        <p:grpSpPr bwMode="auto">
          <a:xfrm>
            <a:off x="1462088" y="4981575"/>
            <a:ext cx="8856663" cy="376238"/>
            <a:chOff x="242523" y="3667125"/>
            <a:chExt cx="8857485" cy="376238"/>
          </a:xfrm>
        </p:grpSpPr>
        <p:cxnSp>
          <p:nvCxnSpPr>
            <p:cNvPr id="104" name="Straight Connector 103"/>
            <p:cNvCxnSpPr/>
            <p:nvPr/>
          </p:nvCxnSpPr>
          <p:spPr>
            <a:xfrm>
              <a:off x="242523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>
              <a:off x="664838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>
              <a:off x="1087152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>
              <a:off x="1509467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>
              <a:off x="1930193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>
              <a:off x="2352507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>
              <a:off x="2774821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>
              <a:off x="3197135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>
              <a:off x="3619449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>
              <a:off x="4041764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>
              <a:off x="4464078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>
              <a:off x="4886392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>
              <a:off x="5307119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>
              <a:off x="5729433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>
              <a:off x="6151747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>
              <a:off x="6574062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>
              <a:off x="6996376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>
              <a:off x="7418690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>
              <a:off x="7841004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>
              <a:off x="8263318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>
              <a:off x="8677694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Connector 124"/>
            <p:cNvCxnSpPr/>
            <p:nvPr/>
          </p:nvCxnSpPr>
          <p:spPr>
            <a:xfrm>
              <a:off x="9100008" y="3667125"/>
              <a:ext cx="0" cy="376238"/>
            </a:xfrm>
            <a:prstGeom prst="line">
              <a:avLst/>
            </a:prstGeom>
            <a:ln w="31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End of pulse train (hide)" hidden="1"/>
          <p:cNvGrpSpPr>
            <a:grpSpLocks/>
          </p:cNvGrpSpPr>
          <p:nvPr/>
        </p:nvGrpSpPr>
        <p:grpSpPr bwMode="auto">
          <a:xfrm>
            <a:off x="7942263" y="3716338"/>
            <a:ext cx="2832100" cy="304800"/>
            <a:chOff x="6418926" y="3715544"/>
            <a:chExt cx="2832177" cy="304800"/>
          </a:xfrm>
        </p:grpSpPr>
        <p:sp>
          <p:nvSpPr>
            <p:cNvPr id="145" name="Rounded Rectangle 144"/>
            <p:cNvSpPr/>
            <p:nvPr/>
          </p:nvSpPr>
          <p:spPr>
            <a:xfrm>
              <a:off x="6418926" y="3715544"/>
              <a:ext cx="304808" cy="304800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146" name="Rounded Rectangle 145"/>
            <p:cNvSpPr/>
            <p:nvPr/>
          </p:nvSpPr>
          <p:spPr>
            <a:xfrm>
              <a:off x="7258736" y="3715544"/>
              <a:ext cx="304808" cy="304800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147" name="Rounded Rectangle 146"/>
            <p:cNvSpPr/>
            <p:nvPr/>
          </p:nvSpPr>
          <p:spPr>
            <a:xfrm>
              <a:off x="6836449" y="3715544"/>
              <a:ext cx="304808" cy="304800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148" name="Rounded Rectangle 147"/>
            <p:cNvSpPr/>
            <p:nvPr/>
          </p:nvSpPr>
          <p:spPr>
            <a:xfrm>
              <a:off x="7681022" y="3715544"/>
              <a:ext cx="304808" cy="304800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149" name="Rounded Rectangle 148"/>
            <p:cNvSpPr/>
            <p:nvPr/>
          </p:nvSpPr>
          <p:spPr>
            <a:xfrm>
              <a:off x="8524008" y="3715544"/>
              <a:ext cx="304808" cy="304800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150" name="Rounded Rectangle 149"/>
            <p:cNvSpPr/>
            <p:nvPr/>
          </p:nvSpPr>
          <p:spPr>
            <a:xfrm>
              <a:off x="8101722" y="3715544"/>
              <a:ext cx="304808" cy="304800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151" name="Rounded Rectangle 150"/>
            <p:cNvSpPr/>
            <p:nvPr/>
          </p:nvSpPr>
          <p:spPr>
            <a:xfrm>
              <a:off x="8946295" y="3715544"/>
              <a:ext cx="304808" cy="304800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</p:grpSp>
      <p:grpSp>
        <p:nvGrpSpPr>
          <p:cNvPr id="35858" name="final angle vertical tick marks (hide)" hidden="1"/>
          <p:cNvGrpSpPr>
            <a:grpSpLocks/>
          </p:cNvGrpSpPr>
          <p:nvPr/>
        </p:nvGrpSpPr>
        <p:grpSpPr bwMode="auto">
          <a:xfrm>
            <a:off x="10485439" y="2798763"/>
            <a:ext cx="46037" cy="2133600"/>
            <a:chOff x="8961315" y="2799477"/>
            <a:chExt cx="45720" cy="2133600"/>
          </a:xfrm>
        </p:grpSpPr>
        <p:cxnSp>
          <p:nvCxnSpPr>
            <p:cNvPr id="441" name="Straight Connector 440"/>
            <p:cNvCxnSpPr/>
            <p:nvPr/>
          </p:nvCxnSpPr>
          <p:spPr>
            <a:xfrm flipH="1">
              <a:off x="8961315" y="2799477"/>
              <a:ext cx="45720" cy="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2" name="Straight Connector 441"/>
            <p:cNvCxnSpPr/>
            <p:nvPr/>
          </p:nvCxnSpPr>
          <p:spPr>
            <a:xfrm flipH="1">
              <a:off x="8961315" y="2905839"/>
              <a:ext cx="45720" cy="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3" name="Straight Connector 442"/>
            <p:cNvCxnSpPr/>
            <p:nvPr/>
          </p:nvCxnSpPr>
          <p:spPr>
            <a:xfrm flipH="1">
              <a:off x="8961315" y="3012202"/>
              <a:ext cx="45720" cy="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4" name="Straight Connector 443"/>
            <p:cNvCxnSpPr/>
            <p:nvPr/>
          </p:nvCxnSpPr>
          <p:spPr>
            <a:xfrm flipH="1">
              <a:off x="8961315" y="3120152"/>
              <a:ext cx="45720" cy="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5" name="Straight Connector 444"/>
            <p:cNvCxnSpPr/>
            <p:nvPr/>
          </p:nvCxnSpPr>
          <p:spPr>
            <a:xfrm flipH="1">
              <a:off x="8961315" y="3226514"/>
              <a:ext cx="45720" cy="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6" name="Straight Connector 445"/>
            <p:cNvCxnSpPr/>
            <p:nvPr/>
          </p:nvCxnSpPr>
          <p:spPr>
            <a:xfrm flipH="1">
              <a:off x="8961315" y="3332877"/>
              <a:ext cx="45720" cy="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7" name="Straight Connector 446"/>
            <p:cNvCxnSpPr/>
            <p:nvPr/>
          </p:nvCxnSpPr>
          <p:spPr>
            <a:xfrm flipH="1">
              <a:off x="8961315" y="3439239"/>
              <a:ext cx="45720" cy="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8" name="Straight Connector 447"/>
            <p:cNvCxnSpPr/>
            <p:nvPr/>
          </p:nvCxnSpPr>
          <p:spPr>
            <a:xfrm flipH="1">
              <a:off x="8961315" y="3545602"/>
              <a:ext cx="45720" cy="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9" name="Straight Connector 448"/>
            <p:cNvCxnSpPr/>
            <p:nvPr/>
          </p:nvCxnSpPr>
          <p:spPr>
            <a:xfrm flipH="1">
              <a:off x="8961315" y="3759914"/>
              <a:ext cx="45720" cy="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" name="Straight Connector 449"/>
            <p:cNvCxnSpPr/>
            <p:nvPr/>
          </p:nvCxnSpPr>
          <p:spPr>
            <a:xfrm flipH="1">
              <a:off x="8961315" y="3972639"/>
              <a:ext cx="45720" cy="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1" name="Straight Connector 450"/>
            <p:cNvCxnSpPr/>
            <p:nvPr/>
          </p:nvCxnSpPr>
          <p:spPr>
            <a:xfrm flipH="1">
              <a:off x="8961315" y="4186952"/>
              <a:ext cx="45720" cy="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2" name="Straight Connector 451"/>
            <p:cNvCxnSpPr/>
            <p:nvPr/>
          </p:nvCxnSpPr>
          <p:spPr>
            <a:xfrm flipH="1">
              <a:off x="8961315" y="4399677"/>
              <a:ext cx="45720" cy="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3" name="Straight Connector 452"/>
            <p:cNvCxnSpPr/>
            <p:nvPr/>
          </p:nvCxnSpPr>
          <p:spPr>
            <a:xfrm flipH="1">
              <a:off x="8961315" y="4612402"/>
              <a:ext cx="45720" cy="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4" name="Straight Connector 453"/>
            <p:cNvCxnSpPr/>
            <p:nvPr/>
          </p:nvCxnSpPr>
          <p:spPr>
            <a:xfrm flipH="1">
              <a:off x="8961315" y="4826714"/>
              <a:ext cx="45720" cy="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5" name="Straight Connector 454"/>
            <p:cNvCxnSpPr/>
            <p:nvPr/>
          </p:nvCxnSpPr>
          <p:spPr>
            <a:xfrm flipH="1">
              <a:off x="8961315" y="4933077"/>
              <a:ext cx="45720" cy="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6" name="Straight Connector 455"/>
            <p:cNvCxnSpPr/>
            <p:nvPr/>
          </p:nvCxnSpPr>
          <p:spPr>
            <a:xfrm flipH="1">
              <a:off x="8961315" y="3653552"/>
              <a:ext cx="45720" cy="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7" name="Straight Connector 456"/>
            <p:cNvCxnSpPr/>
            <p:nvPr/>
          </p:nvCxnSpPr>
          <p:spPr>
            <a:xfrm flipH="1">
              <a:off x="8961315" y="3866277"/>
              <a:ext cx="45720" cy="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8" name="Straight Connector 457"/>
            <p:cNvCxnSpPr/>
            <p:nvPr/>
          </p:nvCxnSpPr>
          <p:spPr>
            <a:xfrm flipH="1">
              <a:off x="8961315" y="4079002"/>
              <a:ext cx="45720" cy="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9" name="Straight Connector 458"/>
            <p:cNvCxnSpPr/>
            <p:nvPr/>
          </p:nvCxnSpPr>
          <p:spPr>
            <a:xfrm flipH="1">
              <a:off x="8961315" y="4293314"/>
              <a:ext cx="45720" cy="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0" name="Straight Connector 459"/>
            <p:cNvCxnSpPr/>
            <p:nvPr/>
          </p:nvCxnSpPr>
          <p:spPr>
            <a:xfrm flipH="1">
              <a:off x="8961315" y="4506039"/>
              <a:ext cx="45720" cy="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1" name="Straight Connector 460"/>
            <p:cNvCxnSpPr/>
            <p:nvPr/>
          </p:nvCxnSpPr>
          <p:spPr>
            <a:xfrm flipH="1">
              <a:off x="8961315" y="4720352"/>
              <a:ext cx="45720" cy="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waveform10"/>
          <p:cNvGrpSpPr>
            <a:grpSpLocks/>
          </p:cNvGrpSpPr>
          <p:nvPr/>
        </p:nvGrpSpPr>
        <p:grpSpPr bwMode="auto">
          <a:xfrm>
            <a:off x="3836989" y="1898650"/>
            <a:ext cx="6643687" cy="2757488"/>
            <a:chOff x="2320091" y="2437911"/>
            <a:chExt cx="6642201" cy="2757183"/>
          </a:xfrm>
        </p:grpSpPr>
        <p:sp>
          <p:nvSpPr>
            <p:cNvPr id="128" name="waveform10"/>
            <p:cNvSpPr/>
            <p:nvPr/>
          </p:nvSpPr>
          <p:spPr>
            <a:xfrm>
              <a:off x="2361357" y="2550612"/>
              <a:ext cx="3798037" cy="2644482"/>
            </a:xfrm>
            <a:custGeom>
              <a:avLst/>
              <a:gdLst>
                <a:gd name="connsiteX0" fmla="*/ 0 w 5491162"/>
                <a:gd name="connsiteY0" fmla="*/ 1536700 h 2870994"/>
                <a:gd name="connsiteX1" fmla="*/ 423862 w 5491162"/>
                <a:gd name="connsiteY1" fmla="*/ 222250 h 2870994"/>
                <a:gd name="connsiteX2" fmla="*/ 842962 w 5491162"/>
                <a:gd name="connsiteY2" fmla="*/ 2870200 h 2870994"/>
                <a:gd name="connsiteX3" fmla="*/ 1266825 w 5491162"/>
                <a:gd name="connsiteY3" fmla="*/ 227012 h 2870994"/>
                <a:gd name="connsiteX4" fmla="*/ 1685925 w 5491162"/>
                <a:gd name="connsiteY4" fmla="*/ 2865437 h 2870994"/>
                <a:gd name="connsiteX5" fmla="*/ 2109787 w 5491162"/>
                <a:gd name="connsiteY5" fmla="*/ 227012 h 2870994"/>
                <a:gd name="connsiteX6" fmla="*/ 2533650 w 5491162"/>
                <a:gd name="connsiteY6" fmla="*/ 2865437 h 2870994"/>
                <a:gd name="connsiteX7" fmla="*/ 2957512 w 5491162"/>
                <a:gd name="connsiteY7" fmla="*/ 227012 h 2870994"/>
                <a:gd name="connsiteX8" fmla="*/ 3376612 w 5491162"/>
                <a:gd name="connsiteY8" fmla="*/ 2865437 h 2870994"/>
                <a:gd name="connsiteX9" fmla="*/ 3795712 w 5491162"/>
                <a:gd name="connsiteY9" fmla="*/ 222250 h 2870994"/>
                <a:gd name="connsiteX10" fmla="*/ 4219575 w 5491162"/>
                <a:gd name="connsiteY10" fmla="*/ 2865437 h 2870994"/>
                <a:gd name="connsiteX11" fmla="*/ 4648200 w 5491162"/>
                <a:gd name="connsiteY11" fmla="*/ 227012 h 2870994"/>
                <a:gd name="connsiteX12" fmla="*/ 5062537 w 5491162"/>
                <a:gd name="connsiteY12" fmla="*/ 2870200 h 2870994"/>
                <a:gd name="connsiteX13" fmla="*/ 5491162 w 5491162"/>
                <a:gd name="connsiteY13" fmla="*/ 227012 h 2870994"/>
                <a:gd name="connsiteX0" fmla="*/ 0 w 5491162"/>
                <a:gd name="connsiteY0" fmla="*/ 1536700 h 3089407"/>
                <a:gd name="connsiteX1" fmla="*/ 423862 w 5491162"/>
                <a:gd name="connsiteY1" fmla="*/ 222250 h 3089407"/>
                <a:gd name="connsiteX2" fmla="*/ 619125 w 5491162"/>
                <a:gd name="connsiteY2" fmla="*/ 1542256 h 3089407"/>
                <a:gd name="connsiteX3" fmla="*/ 842962 w 5491162"/>
                <a:gd name="connsiteY3" fmla="*/ 2870200 h 3089407"/>
                <a:gd name="connsiteX4" fmla="*/ 1266825 w 5491162"/>
                <a:gd name="connsiteY4" fmla="*/ 227012 h 3089407"/>
                <a:gd name="connsiteX5" fmla="*/ 1685925 w 5491162"/>
                <a:gd name="connsiteY5" fmla="*/ 2865437 h 3089407"/>
                <a:gd name="connsiteX6" fmla="*/ 2109787 w 5491162"/>
                <a:gd name="connsiteY6" fmla="*/ 227012 h 3089407"/>
                <a:gd name="connsiteX7" fmla="*/ 2533650 w 5491162"/>
                <a:gd name="connsiteY7" fmla="*/ 2865437 h 3089407"/>
                <a:gd name="connsiteX8" fmla="*/ 2957512 w 5491162"/>
                <a:gd name="connsiteY8" fmla="*/ 227012 h 3089407"/>
                <a:gd name="connsiteX9" fmla="*/ 3376612 w 5491162"/>
                <a:gd name="connsiteY9" fmla="*/ 2865437 h 3089407"/>
                <a:gd name="connsiteX10" fmla="*/ 3795712 w 5491162"/>
                <a:gd name="connsiteY10" fmla="*/ 222250 h 3089407"/>
                <a:gd name="connsiteX11" fmla="*/ 4219575 w 5491162"/>
                <a:gd name="connsiteY11" fmla="*/ 2865437 h 3089407"/>
                <a:gd name="connsiteX12" fmla="*/ 4648200 w 5491162"/>
                <a:gd name="connsiteY12" fmla="*/ 227012 h 3089407"/>
                <a:gd name="connsiteX13" fmla="*/ 5062537 w 5491162"/>
                <a:gd name="connsiteY13" fmla="*/ 2870200 h 3089407"/>
                <a:gd name="connsiteX14" fmla="*/ 5491162 w 5491162"/>
                <a:gd name="connsiteY14" fmla="*/ 227012 h 3089407"/>
                <a:gd name="connsiteX0" fmla="*/ 0 w 5491162"/>
                <a:gd name="connsiteY0" fmla="*/ 1314450 h 2867157"/>
                <a:gd name="connsiteX1" fmla="*/ 619125 w 5491162"/>
                <a:gd name="connsiteY1" fmla="*/ 1320006 h 2867157"/>
                <a:gd name="connsiteX2" fmla="*/ 842962 w 5491162"/>
                <a:gd name="connsiteY2" fmla="*/ 2647950 h 2867157"/>
                <a:gd name="connsiteX3" fmla="*/ 1266825 w 5491162"/>
                <a:gd name="connsiteY3" fmla="*/ 4762 h 2867157"/>
                <a:gd name="connsiteX4" fmla="*/ 1685925 w 5491162"/>
                <a:gd name="connsiteY4" fmla="*/ 2643187 h 2867157"/>
                <a:gd name="connsiteX5" fmla="*/ 2109787 w 5491162"/>
                <a:gd name="connsiteY5" fmla="*/ 4762 h 2867157"/>
                <a:gd name="connsiteX6" fmla="*/ 2533650 w 5491162"/>
                <a:gd name="connsiteY6" fmla="*/ 2643187 h 2867157"/>
                <a:gd name="connsiteX7" fmla="*/ 2957512 w 5491162"/>
                <a:gd name="connsiteY7" fmla="*/ 4762 h 2867157"/>
                <a:gd name="connsiteX8" fmla="*/ 3376612 w 5491162"/>
                <a:gd name="connsiteY8" fmla="*/ 2643187 h 2867157"/>
                <a:gd name="connsiteX9" fmla="*/ 3795712 w 5491162"/>
                <a:gd name="connsiteY9" fmla="*/ 0 h 2867157"/>
                <a:gd name="connsiteX10" fmla="*/ 4219575 w 5491162"/>
                <a:gd name="connsiteY10" fmla="*/ 2643187 h 2867157"/>
                <a:gd name="connsiteX11" fmla="*/ 4648200 w 5491162"/>
                <a:gd name="connsiteY11" fmla="*/ 4762 h 2867157"/>
                <a:gd name="connsiteX12" fmla="*/ 5062537 w 5491162"/>
                <a:gd name="connsiteY12" fmla="*/ 2647950 h 2867157"/>
                <a:gd name="connsiteX13" fmla="*/ 5491162 w 5491162"/>
                <a:gd name="connsiteY13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872037 w 4872037"/>
                <a:gd name="connsiteY12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872037 w 4872037"/>
                <a:gd name="connsiteY12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719637 w 4872037"/>
                <a:gd name="connsiteY12" fmla="*/ 1314450 h 2867157"/>
                <a:gd name="connsiteX13" fmla="*/ 4872037 w 4872037"/>
                <a:gd name="connsiteY13" fmla="*/ 4762 h 2867157"/>
                <a:gd name="connsiteX0" fmla="*/ 0 w 4719637"/>
                <a:gd name="connsiteY0" fmla="*/ 1320006 h 2867157"/>
                <a:gd name="connsiteX1" fmla="*/ 223837 w 4719637"/>
                <a:gd name="connsiteY1" fmla="*/ 2647950 h 2867157"/>
                <a:gd name="connsiteX2" fmla="*/ 647700 w 4719637"/>
                <a:gd name="connsiteY2" fmla="*/ 4762 h 2867157"/>
                <a:gd name="connsiteX3" fmla="*/ 1066800 w 4719637"/>
                <a:gd name="connsiteY3" fmla="*/ 2643187 h 2867157"/>
                <a:gd name="connsiteX4" fmla="*/ 1490662 w 4719637"/>
                <a:gd name="connsiteY4" fmla="*/ 4762 h 2867157"/>
                <a:gd name="connsiteX5" fmla="*/ 1914525 w 4719637"/>
                <a:gd name="connsiteY5" fmla="*/ 2643187 h 2867157"/>
                <a:gd name="connsiteX6" fmla="*/ 2338387 w 4719637"/>
                <a:gd name="connsiteY6" fmla="*/ 4762 h 2867157"/>
                <a:gd name="connsiteX7" fmla="*/ 2757487 w 4719637"/>
                <a:gd name="connsiteY7" fmla="*/ 2643187 h 2867157"/>
                <a:gd name="connsiteX8" fmla="*/ 3176587 w 4719637"/>
                <a:gd name="connsiteY8" fmla="*/ 0 h 2867157"/>
                <a:gd name="connsiteX9" fmla="*/ 3600450 w 4719637"/>
                <a:gd name="connsiteY9" fmla="*/ 2643187 h 2867157"/>
                <a:gd name="connsiteX10" fmla="*/ 4029075 w 4719637"/>
                <a:gd name="connsiteY10" fmla="*/ 4762 h 2867157"/>
                <a:gd name="connsiteX11" fmla="*/ 4443412 w 4719637"/>
                <a:gd name="connsiteY11" fmla="*/ 2647950 h 2867157"/>
                <a:gd name="connsiteX12" fmla="*/ 4719637 w 4719637"/>
                <a:gd name="connsiteY12" fmla="*/ 1314450 h 2867157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535642 h 3081867"/>
                <a:gd name="connsiteX1" fmla="*/ 223837 w 4719637"/>
                <a:gd name="connsiteY1" fmla="*/ 2863586 h 3081867"/>
                <a:gd name="connsiteX2" fmla="*/ 647700 w 4719637"/>
                <a:gd name="connsiteY2" fmla="*/ 220398 h 3081867"/>
                <a:gd name="connsiteX3" fmla="*/ 1066800 w 4719637"/>
                <a:gd name="connsiteY3" fmla="*/ 2858823 h 3081867"/>
                <a:gd name="connsiteX4" fmla="*/ 1490662 w 4719637"/>
                <a:gd name="connsiteY4" fmla="*/ 220398 h 3081867"/>
                <a:gd name="connsiteX5" fmla="*/ 1914525 w 4719637"/>
                <a:gd name="connsiteY5" fmla="*/ 2858823 h 3081867"/>
                <a:gd name="connsiteX6" fmla="*/ 2338387 w 4719637"/>
                <a:gd name="connsiteY6" fmla="*/ 220398 h 3081867"/>
                <a:gd name="connsiteX7" fmla="*/ 2545359 w 4719637"/>
                <a:gd name="connsiteY7" fmla="*/ 1536436 h 3081867"/>
                <a:gd name="connsiteX8" fmla="*/ 2757487 w 4719637"/>
                <a:gd name="connsiteY8" fmla="*/ 2858823 h 3081867"/>
                <a:gd name="connsiteX9" fmla="*/ 3176587 w 4719637"/>
                <a:gd name="connsiteY9" fmla="*/ 215636 h 3081867"/>
                <a:gd name="connsiteX10" fmla="*/ 3600450 w 4719637"/>
                <a:gd name="connsiteY10" fmla="*/ 2858823 h 3081867"/>
                <a:gd name="connsiteX11" fmla="*/ 4029075 w 4719637"/>
                <a:gd name="connsiteY11" fmla="*/ 220398 h 3081867"/>
                <a:gd name="connsiteX12" fmla="*/ 4443412 w 4719637"/>
                <a:gd name="connsiteY12" fmla="*/ 2863586 h 3081867"/>
                <a:gd name="connsiteX13" fmla="*/ 4719637 w 4719637"/>
                <a:gd name="connsiteY13" fmla="*/ 1530086 h 3081867"/>
                <a:gd name="connsiteX0" fmla="*/ 0 w 4443412"/>
                <a:gd name="connsiteY0" fmla="*/ 1535642 h 3078956"/>
                <a:gd name="connsiteX1" fmla="*/ 223837 w 4443412"/>
                <a:gd name="connsiteY1" fmla="*/ 2863586 h 3078956"/>
                <a:gd name="connsiteX2" fmla="*/ 647700 w 4443412"/>
                <a:gd name="connsiteY2" fmla="*/ 220398 h 3078956"/>
                <a:gd name="connsiteX3" fmla="*/ 1066800 w 4443412"/>
                <a:gd name="connsiteY3" fmla="*/ 2858823 h 3078956"/>
                <a:gd name="connsiteX4" fmla="*/ 1490662 w 4443412"/>
                <a:gd name="connsiteY4" fmla="*/ 220398 h 3078956"/>
                <a:gd name="connsiteX5" fmla="*/ 1914525 w 4443412"/>
                <a:gd name="connsiteY5" fmla="*/ 2858823 h 3078956"/>
                <a:gd name="connsiteX6" fmla="*/ 2338387 w 4443412"/>
                <a:gd name="connsiteY6" fmla="*/ 220398 h 3078956"/>
                <a:gd name="connsiteX7" fmla="*/ 2545359 w 4443412"/>
                <a:gd name="connsiteY7" fmla="*/ 1536436 h 3078956"/>
                <a:gd name="connsiteX8" fmla="*/ 2757487 w 4443412"/>
                <a:gd name="connsiteY8" fmla="*/ 2858823 h 3078956"/>
                <a:gd name="connsiteX9" fmla="*/ 3176587 w 4443412"/>
                <a:gd name="connsiteY9" fmla="*/ 215636 h 3078956"/>
                <a:gd name="connsiteX10" fmla="*/ 3600450 w 4443412"/>
                <a:gd name="connsiteY10" fmla="*/ 2858823 h 3078956"/>
                <a:gd name="connsiteX11" fmla="*/ 4029075 w 4443412"/>
                <a:gd name="connsiteY11" fmla="*/ 220398 h 3078956"/>
                <a:gd name="connsiteX12" fmla="*/ 4443412 w 4443412"/>
                <a:gd name="connsiteY12" fmla="*/ 2863586 h 3078956"/>
                <a:gd name="connsiteX0" fmla="*/ 0 w 4029075"/>
                <a:gd name="connsiteY0" fmla="*/ 1535642 h 3078956"/>
                <a:gd name="connsiteX1" fmla="*/ 223837 w 4029075"/>
                <a:gd name="connsiteY1" fmla="*/ 2863586 h 3078956"/>
                <a:gd name="connsiteX2" fmla="*/ 647700 w 4029075"/>
                <a:gd name="connsiteY2" fmla="*/ 220398 h 3078956"/>
                <a:gd name="connsiteX3" fmla="*/ 1066800 w 4029075"/>
                <a:gd name="connsiteY3" fmla="*/ 2858823 h 3078956"/>
                <a:gd name="connsiteX4" fmla="*/ 1490662 w 4029075"/>
                <a:gd name="connsiteY4" fmla="*/ 220398 h 3078956"/>
                <a:gd name="connsiteX5" fmla="*/ 1914525 w 4029075"/>
                <a:gd name="connsiteY5" fmla="*/ 2858823 h 3078956"/>
                <a:gd name="connsiteX6" fmla="*/ 2338387 w 4029075"/>
                <a:gd name="connsiteY6" fmla="*/ 220398 h 3078956"/>
                <a:gd name="connsiteX7" fmla="*/ 2545359 w 4029075"/>
                <a:gd name="connsiteY7" fmla="*/ 1536436 h 3078956"/>
                <a:gd name="connsiteX8" fmla="*/ 2757487 w 4029075"/>
                <a:gd name="connsiteY8" fmla="*/ 2858823 h 3078956"/>
                <a:gd name="connsiteX9" fmla="*/ 3176587 w 4029075"/>
                <a:gd name="connsiteY9" fmla="*/ 215636 h 3078956"/>
                <a:gd name="connsiteX10" fmla="*/ 3600450 w 4029075"/>
                <a:gd name="connsiteY10" fmla="*/ 2858823 h 3078956"/>
                <a:gd name="connsiteX11" fmla="*/ 4029075 w 4029075"/>
                <a:gd name="connsiteY11" fmla="*/ 220398 h 3078956"/>
                <a:gd name="connsiteX0" fmla="*/ 0 w 3600450"/>
                <a:gd name="connsiteY0" fmla="*/ 1535642 h 3078956"/>
                <a:gd name="connsiteX1" fmla="*/ 223837 w 3600450"/>
                <a:gd name="connsiteY1" fmla="*/ 2863586 h 3078956"/>
                <a:gd name="connsiteX2" fmla="*/ 647700 w 3600450"/>
                <a:gd name="connsiteY2" fmla="*/ 220398 h 3078956"/>
                <a:gd name="connsiteX3" fmla="*/ 1066800 w 3600450"/>
                <a:gd name="connsiteY3" fmla="*/ 2858823 h 3078956"/>
                <a:gd name="connsiteX4" fmla="*/ 1490662 w 3600450"/>
                <a:gd name="connsiteY4" fmla="*/ 220398 h 3078956"/>
                <a:gd name="connsiteX5" fmla="*/ 1914525 w 3600450"/>
                <a:gd name="connsiteY5" fmla="*/ 2858823 h 3078956"/>
                <a:gd name="connsiteX6" fmla="*/ 2338387 w 3600450"/>
                <a:gd name="connsiteY6" fmla="*/ 220398 h 3078956"/>
                <a:gd name="connsiteX7" fmla="*/ 2545359 w 3600450"/>
                <a:gd name="connsiteY7" fmla="*/ 1536436 h 3078956"/>
                <a:gd name="connsiteX8" fmla="*/ 2757487 w 3600450"/>
                <a:gd name="connsiteY8" fmla="*/ 2858823 h 3078956"/>
                <a:gd name="connsiteX9" fmla="*/ 3176587 w 3600450"/>
                <a:gd name="connsiteY9" fmla="*/ 215636 h 3078956"/>
                <a:gd name="connsiteX10" fmla="*/ 3600450 w 3600450"/>
                <a:gd name="connsiteY10" fmla="*/ 2858823 h 3078956"/>
                <a:gd name="connsiteX0" fmla="*/ 0 w 3176587"/>
                <a:gd name="connsiteY0" fmla="*/ 1535642 h 3078956"/>
                <a:gd name="connsiteX1" fmla="*/ 223837 w 3176587"/>
                <a:gd name="connsiteY1" fmla="*/ 2863586 h 3078956"/>
                <a:gd name="connsiteX2" fmla="*/ 647700 w 3176587"/>
                <a:gd name="connsiteY2" fmla="*/ 220398 h 3078956"/>
                <a:gd name="connsiteX3" fmla="*/ 1066800 w 3176587"/>
                <a:gd name="connsiteY3" fmla="*/ 2858823 h 3078956"/>
                <a:gd name="connsiteX4" fmla="*/ 1490662 w 3176587"/>
                <a:gd name="connsiteY4" fmla="*/ 220398 h 3078956"/>
                <a:gd name="connsiteX5" fmla="*/ 1914525 w 3176587"/>
                <a:gd name="connsiteY5" fmla="*/ 2858823 h 3078956"/>
                <a:gd name="connsiteX6" fmla="*/ 2338387 w 3176587"/>
                <a:gd name="connsiteY6" fmla="*/ 220398 h 3078956"/>
                <a:gd name="connsiteX7" fmla="*/ 2545359 w 3176587"/>
                <a:gd name="connsiteY7" fmla="*/ 1536436 h 3078956"/>
                <a:gd name="connsiteX8" fmla="*/ 2757487 w 3176587"/>
                <a:gd name="connsiteY8" fmla="*/ 2858823 h 3078956"/>
                <a:gd name="connsiteX9" fmla="*/ 3176587 w 3176587"/>
                <a:gd name="connsiteY9" fmla="*/ 215636 h 3078956"/>
                <a:gd name="connsiteX0" fmla="*/ 0 w 2757487"/>
                <a:gd name="connsiteY0" fmla="*/ 1535642 h 3078956"/>
                <a:gd name="connsiteX1" fmla="*/ 223837 w 2757487"/>
                <a:gd name="connsiteY1" fmla="*/ 2863586 h 3078956"/>
                <a:gd name="connsiteX2" fmla="*/ 647700 w 2757487"/>
                <a:gd name="connsiteY2" fmla="*/ 220398 h 3078956"/>
                <a:gd name="connsiteX3" fmla="*/ 1066800 w 2757487"/>
                <a:gd name="connsiteY3" fmla="*/ 2858823 h 3078956"/>
                <a:gd name="connsiteX4" fmla="*/ 1490662 w 2757487"/>
                <a:gd name="connsiteY4" fmla="*/ 220398 h 3078956"/>
                <a:gd name="connsiteX5" fmla="*/ 1914525 w 2757487"/>
                <a:gd name="connsiteY5" fmla="*/ 2858823 h 3078956"/>
                <a:gd name="connsiteX6" fmla="*/ 2338387 w 2757487"/>
                <a:gd name="connsiteY6" fmla="*/ 220398 h 3078956"/>
                <a:gd name="connsiteX7" fmla="*/ 2545359 w 2757487"/>
                <a:gd name="connsiteY7" fmla="*/ 1536436 h 3078956"/>
                <a:gd name="connsiteX8" fmla="*/ 2757487 w 2757487"/>
                <a:gd name="connsiteY8" fmla="*/ 2858823 h 3078956"/>
                <a:gd name="connsiteX0" fmla="*/ 0 w 2545359"/>
                <a:gd name="connsiteY0" fmla="*/ 1535642 h 2863586"/>
                <a:gd name="connsiteX1" fmla="*/ 223837 w 2545359"/>
                <a:gd name="connsiteY1" fmla="*/ 2863586 h 2863586"/>
                <a:gd name="connsiteX2" fmla="*/ 647700 w 2545359"/>
                <a:gd name="connsiteY2" fmla="*/ 220398 h 2863586"/>
                <a:gd name="connsiteX3" fmla="*/ 1066800 w 2545359"/>
                <a:gd name="connsiteY3" fmla="*/ 2858823 h 2863586"/>
                <a:gd name="connsiteX4" fmla="*/ 1490662 w 2545359"/>
                <a:gd name="connsiteY4" fmla="*/ 220398 h 2863586"/>
                <a:gd name="connsiteX5" fmla="*/ 1914525 w 2545359"/>
                <a:gd name="connsiteY5" fmla="*/ 2858823 h 2863586"/>
                <a:gd name="connsiteX6" fmla="*/ 2338387 w 2545359"/>
                <a:gd name="connsiteY6" fmla="*/ 220398 h 2863586"/>
                <a:gd name="connsiteX7" fmla="*/ 2545359 w 2545359"/>
                <a:gd name="connsiteY7" fmla="*/ 1536436 h 2863586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9054 h 2646998"/>
                <a:gd name="connsiteX1" fmla="*/ 223837 w 2545359"/>
                <a:gd name="connsiteY1" fmla="*/ 2646998 h 2646998"/>
                <a:gd name="connsiteX2" fmla="*/ 647700 w 2545359"/>
                <a:gd name="connsiteY2" fmla="*/ 3810 h 2646998"/>
                <a:gd name="connsiteX3" fmla="*/ 1066800 w 2545359"/>
                <a:gd name="connsiteY3" fmla="*/ 2642235 h 2646998"/>
                <a:gd name="connsiteX4" fmla="*/ 1490662 w 2545359"/>
                <a:gd name="connsiteY4" fmla="*/ 3810 h 2646998"/>
                <a:gd name="connsiteX5" fmla="*/ 1914525 w 2545359"/>
                <a:gd name="connsiteY5" fmla="*/ 2642235 h 2646998"/>
                <a:gd name="connsiteX6" fmla="*/ 2338387 w 2545359"/>
                <a:gd name="connsiteY6" fmla="*/ 3810 h 2646998"/>
                <a:gd name="connsiteX7" fmla="*/ 2545359 w 2545359"/>
                <a:gd name="connsiteY7" fmla="*/ 1319848 h 2646998"/>
                <a:gd name="connsiteX0" fmla="*/ 0 w 2545359"/>
                <a:gd name="connsiteY0" fmla="*/ 1316779 h 2644723"/>
                <a:gd name="connsiteX1" fmla="*/ 223837 w 2545359"/>
                <a:gd name="connsiteY1" fmla="*/ 2644723 h 2644723"/>
                <a:gd name="connsiteX2" fmla="*/ 647700 w 2545359"/>
                <a:gd name="connsiteY2" fmla="*/ 1535 h 2644723"/>
                <a:gd name="connsiteX3" fmla="*/ 1066800 w 2545359"/>
                <a:gd name="connsiteY3" fmla="*/ 2639960 h 2644723"/>
                <a:gd name="connsiteX4" fmla="*/ 1490662 w 2545359"/>
                <a:gd name="connsiteY4" fmla="*/ 1535 h 2644723"/>
                <a:gd name="connsiteX5" fmla="*/ 1914525 w 2545359"/>
                <a:gd name="connsiteY5" fmla="*/ 2639960 h 2644723"/>
                <a:gd name="connsiteX6" fmla="*/ 2338387 w 2545359"/>
                <a:gd name="connsiteY6" fmla="*/ 1535 h 2644723"/>
                <a:gd name="connsiteX7" fmla="*/ 2545359 w 2545359"/>
                <a:gd name="connsiteY7" fmla="*/ 1317573 h 2644723"/>
                <a:gd name="connsiteX0" fmla="*/ 0 w 2545359"/>
                <a:gd name="connsiteY0" fmla="*/ 1316779 h 2644723"/>
                <a:gd name="connsiteX1" fmla="*/ 223837 w 2545359"/>
                <a:gd name="connsiteY1" fmla="*/ 2644723 h 2644723"/>
                <a:gd name="connsiteX2" fmla="*/ 647700 w 2545359"/>
                <a:gd name="connsiteY2" fmla="*/ 1535 h 2644723"/>
                <a:gd name="connsiteX3" fmla="*/ 1066800 w 2545359"/>
                <a:gd name="connsiteY3" fmla="*/ 2639960 h 2644723"/>
                <a:gd name="connsiteX4" fmla="*/ 1490662 w 2545359"/>
                <a:gd name="connsiteY4" fmla="*/ 1535 h 2644723"/>
                <a:gd name="connsiteX5" fmla="*/ 1914525 w 2545359"/>
                <a:gd name="connsiteY5" fmla="*/ 2639960 h 2644723"/>
                <a:gd name="connsiteX6" fmla="*/ 2338387 w 2545359"/>
                <a:gd name="connsiteY6" fmla="*/ 1535 h 2644723"/>
                <a:gd name="connsiteX7" fmla="*/ 2545359 w 2545359"/>
                <a:gd name="connsiteY7" fmla="*/ 1317573 h 2644723"/>
                <a:gd name="connsiteX0" fmla="*/ 0 w 2545359"/>
                <a:gd name="connsiteY0" fmla="*/ 1326620 h 2654564"/>
                <a:gd name="connsiteX1" fmla="*/ 223837 w 2545359"/>
                <a:gd name="connsiteY1" fmla="*/ 2654564 h 2654564"/>
                <a:gd name="connsiteX2" fmla="*/ 647700 w 2545359"/>
                <a:gd name="connsiteY2" fmla="*/ 11376 h 2654564"/>
                <a:gd name="connsiteX3" fmla="*/ 1066800 w 2545359"/>
                <a:gd name="connsiteY3" fmla="*/ 2649801 h 2654564"/>
                <a:gd name="connsiteX4" fmla="*/ 1490662 w 2545359"/>
                <a:gd name="connsiteY4" fmla="*/ 11376 h 2654564"/>
                <a:gd name="connsiteX5" fmla="*/ 1914525 w 2545359"/>
                <a:gd name="connsiteY5" fmla="*/ 2649801 h 2654564"/>
                <a:gd name="connsiteX6" fmla="*/ 2338387 w 2545359"/>
                <a:gd name="connsiteY6" fmla="*/ 11376 h 2654564"/>
                <a:gd name="connsiteX7" fmla="*/ 2545359 w 2545359"/>
                <a:gd name="connsiteY7" fmla="*/ 1327414 h 265456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45359" h="2644934">
                  <a:moveTo>
                    <a:pt x="0" y="1316990"/>
                  </a:moveTo>
                  <a:cubicBezTo>
                    <a:pt x="35719" y="1664652"/>
                    <a:pt x="110026" y="2636753"/>
                    <a:pt x="223837" y="2644934"/>
                  </a:cubicBezTo>
                  <a:cubicBezTo>
                    <a:pt x="357841" y="2637475"/>
                    <a:pt x="507206" y="2540"/>
                    <a:pt x="647700" y="1746"/>
                  </a:cubicBezTo>
                  <a:cubicBezTo>
                    <a:pt x="788194" y="952"/>
                    <a:pt x="926306" y="2640171"/>
                    <a:pt x="1066800" y="2640171"/>
                  </a:cubicBezTo>
                  <a:cubicBezTo>
                    <a:pt x="1207294" y="2640171"/>
                    <a:pt x="1349375" y="1746"/>
                    <a:pt x="1490662" y="1746"/>
                  </a:cubicBezTo>
                  <a:cubicBezTo>
                    <a:pt x="1631949" y="1746"/>
                    <a:pt x="1773238" y="2640171"/>
                    <a:pt x="1914525" y="2640171"/>
                  </a:cubicBezTo>
                  <a:cubicBezTo>
                    <a:pt x="2055812" y="2640171"/>
                    <a:pt x="2218126" y="211"/>
                    <a:pt x="2338387" y="1746"/>
                  </a:cubicBezTo>
                  <a:cubicBezTo>
                    <a:pt x="2441248" y="0"/>
                    <a:pt x="2534122" y="1010127"/>
                    <a:pt x="2545359" y="1317784"/>
                  </a:cubicBezTo>
                </a:path>
              </a:pathLst>
            </a:cu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prstClr val="black"/>
                </a:solidFill>
              </a:endParaRPr>
            </a:p>
          </p:txBody>
        </p:sp>
        <p:cxnSp>
          <p:nvCxnSpPr>
            <p:cNvPr id="668" name="Straight Connector 667"/>
            <p:cNvCxnSpPr/>
            <p:nvPr/>
          </p:nvCxnSpPr>
          <p:spPr>
            <a:xfrm flipV="1">
              <a:off x="6165743" y="2807758"/>
              <a:ext cx="2796549" cy="1066682"/>
            </a:xfrm>
            <a:prstGeom prst="line">
              <a:avLst/>
            </a:prstGeom>
            <a:ln w="28575" cap="rnd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0" name="Straight Connector 669"/>
            <p:cNvCxnSpPr/>
            <p:nvPr/>
          </p:nvCxnSpPr>
          <p:spPr>
            <a:xfrm>
              <a:off x="6165743" y="3868091"/>
              <a:ext cx="2796549" cy="1066682"/>
            </a:xfrm>
            <a:prstGeom prst="line">
              <a:avLst/>
            </a:prstGeom>
            <a:ln w="28575" cap="rnd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2" name="Rounded Rectangle 671"/>
            <p:cNvSpPr/>
            <p:nvPr/>
          </p:nvSpPr>
          <p:spPr>
            <a:xfrm>
              <a:off x="2320091" y="4350637"/>
              <a:ext cx="304732" cy="304766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673" name="Rounded Rectangle 672"/>
            <p:cNvSpPr/>
            <p:nvPr/>
          </p:nvSpPr>
          <p:spPr>
            <a:xfrm>
              <a:off x="3162864" y="2437911"/>
              <a:ext cx="304732" cy="304766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674" name="Rounded Rectangle 673"/>
            <p:cNvSpPr/>
            <p:nvPr/>
          </p:nvSpPr>
          <p:spPr>
            <a:xfrm>
              <a:off x="2740684" y="4350637"/>
              <a:ext cx="304732" cy="304766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675" name="Rounded Rectangle 674"/>
            <p:cNvSpPr/>
            <p:nvPr/>
          </p:nvSpPr>
          <p:spPr>
            <a:xfrm>
              <a:off x="3585045" y="4350637"/>
              <a:ext cx="304732" cy="304766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676" name="Rounded Rectangle 675"/>
            <p:cNvSpPr/>
            <p:nvPr/>
          </p:nvSpPr>
          <p:spPr>
            <a:xfrm>
              <a:off x="4424645" y="2437911"/>
              <a:ext cx="304732" cy="304766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677" name="Rounded Rectangle 676"/>
            <p:cNvSpPr/>
            <p:nvPr/>
          </p:nvSpPr>
          <p:spPr>
            <a:xfrm>
              <a:off x="4002465" y="4350637"/>
              <a:ext cx="304732" cy="304766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678" name="Rounded Rectangle 677"/>
            <p:cNvSpPr/>
            <p:nvPr/>
          </p:nvSpPr>
          <p:spPr>
            <a:xfrm>
              <a:off x="4846826" y="4350637"/>
              <a:ext cx="304732" cy="304766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679" name="Rounded Rectangle 678"/>
            <p:cNvSpPr/>
            <p:nvPr/>
          </p:nvSpPr>
          <p:spPr>
            <a:xfrm>
              <a:off x="5691187" y="2437911"/>
              <a:ext cx="304732" cy="304766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680" name="Rounded Rectangle 679"/>
            <p:cNvSpPr/>
            <p:nvPr/>
          </p:nvSpPr>
          <p:spPr>
            <a:xfrm>
              <a:off x="5269006" y="4350637"/>
              <a:ext cx="304732" cy="304766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681" name="Rounded Rectangle 680"/>
            <p:cNvSpPr/>
            <p:nvPr/>
          </p:nvSpPr>
          <p:spPr>
            <a:xfrm>
              <a:off x="6113367" y="3715708"/>
              <a:ext cx="306318" cy="304766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682" name="Rounded Rectangle 681"/>
            <p:cNvSpPr/>
            <p:nvPr/>
          </p:nvSpPr>
          <p:spPr>
            <a:xfrm>
              <a:off x="6954554" y="3352210"/>
              <a:ext cx="304732" cy="304766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683" name="Rounded Rectangle 682"/>
            <p:cNvSpPr/>
            <p:nvPr/>
          </p:nvSpPr>
          <p:spPr>
            <a:xfrm>
              <a:off x="6532374" y="3909361"/>
              <a:ext cx="304732" cy="304766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684" name="Rounded Rectangle 683"/>
            <p:cNvSpPr/>
            <p:nvPr/>
          </p:nvSpPr>
          <p:spPr>
            <a:xfrm>
              <a:off x="7376735" y="4237937"/>
              <a:ext cx="304732" cy="304766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685" name="Rounded Rectangle 684"/>
            <p:cNvSpPr/>
            <p:nvPr/>
          </p:nvSpPr>
          <p:spPr>
            <a:xfrm>
              <a:off x="8219508" y="2888711"/>
              <a:ext cx="304732" cy="304766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686" name="Rounded Rectangle 685"/>
            <p:cNvSpPr/>
            <p:nvPr/>
          </p:nvSpPr>
          <p:spPr>
            <a:xfrm>
              <a:off x="7797328" y="4390320"/>
              <a:ext cx="304732" cy="304766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687" name="Rounded Rectangle 686"/>
            <p:cNvSpPr/>
            <p:nvPr/>
          </p:nvSpPr>
          <p:spPr>
            <a:xfrm>
              <a:off x="8641689" y="4706198"/>
              <a:ext cx="304732" cy="304766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</p:grpSp>
      <p:grpSp>
        <p:nvGrpSpPr>
          <p:cNvPr id="17" name="waveform9"/>
          <p:cNvGrpSpPr>
            <a:grpSpLocks/>
          </p:cNvGrpSpPr>
          <p:nvPr/>
        </p:nvGrpSpPr>
        <p:grpSpPr bwMode="auto">
          <a:xfrm>
            <a:off x="3836989" y="2085975"/>
            <a:ext cx="6643687" cy="2389188"/>
            <a:chOff x="2320091" y="2625481"/>
            <a:chExt cx="6642201" cy="2390146"/>
          </a:xfrm>
        </p:grpSpPr>
        <p:sp>
          <p:nvSpPr>
            <p:cNvPr id="183" name="waveform9"/>
            <p:cNvSpPr/>
            <p:nvPr/>
          </p:nvSpPr>
          <p:spPr>
            <a:xfrm>
              <a:off x="2361357" y="2730298"/>
              <a:ext cx="3798037" cy="2285329"/>
            </a:xfrm>
            <a:custGeom>
              <a:avLst/>
              <a:gdLst>
                <a:gd name="connsiteX0" fmla="*/ 0 w 5491162"/>
                <a:gd name="connsiteY0" fmla="*/ 1536700 h 2870994"/>
                <a:gd name="connsiteX1" fmla="*/ 423862 w 5491162"/>
                <a:gd name="connsiteY1" fmla="*/ 222250 h 2870994"/>
                <a:gd name="connsiteX2" fmla="*/ 842962 w 5491162"/>
                <a:gd name="connsiteY2" fmla="*/ 2870200 h 2870994"/>
                <a:gd name="connsiteX3" fmla="*/ 1266825 w 5491162"/>
                <a:gd name="connsiteY3" fmla="*/ 227012 h 2870994"/>
                <a:gd name="connsiteX4" fmla="*/ 1685925 w 5491162"/>
                <a:gd name="connsiteY4" fmla="*/ 2865437 h 2870994"/>
                <a:gd name="connsiteX5" fmla="*/ 2109787 w 5491162"/>
                <a:gd name="connsiteY5" fmla="*/ 227012 h 2870994"/>
                <a:gd name="connsiteX6" fmla="*/ 2533650 w 5491162"/>
                <a:gd name="connsiteY6" fmla="*/ 2865437 h 2870994"/>
                <a:gd name="connsiteX7" fmla="*/ 2957512 w 5491162"/>
                <a:gd name="connsiteY7" fmla="*/ 227012 h 2870994"/>
                <a:gd name="connsiteX8" fmla="*/ 3376612 w 5491162"/>
                <a:gd name="connsiteY8" fmla="*/ 2865437 h 2870994"/>
                <a:gd name="connsiteX9" fmla="*/ 3795712 w 5491162"/>
                <a:gd name="connsiteY9" fmla="*/ 222250 h 2870994"/>
                <a:gd name="connsiteX10" fmla="*/ 4219575 w 5491162"/>
                <a:gd name="connsiteY10" fmla="*/ 2865437 h 2870994"/>
                <a:gd name="connsiteX11" fmla="*/ 4648200 w 5491162"/>
                <a:gd name="connsiteY11" fmla="*/ 227012 h 2870994"/>
                <a:gd name="connsiteX12" fmla="*/ 5062537 w 5491162"/>
                <a:gd name="connsiteY12" fmla="*/ 2870200 h 2870994"/>
                <a:gd name="connsiteX13" fmla="*/ 5491162 w 5491162"/>
                <a:gd name="connsiteY13" fmla="*/ 227012 h 2870994"/>
                <a:gd name="connsiteX0" fmla="*/ 0 w 5491162"/>
                <a:gd name="connsiteY0" fmla="*/ 1536700 h 3089407"/>
                <a:gd name="connsiteX1" fmla="*/ 423862 w 5491162"/>
                <a:gd name="connsiteY1" fmla="*/ 222250 h 3089407"/>
                <a:gd name="connsiteX2" fmla="*/ 619125 w 5491162"/>
                <a:gd name="connsiteY2" fmla="*/ 1542256 h 3089407"/>
                <a:gd name="connsiteX3" fmla="*/ 842962 w 5491162"/>
                <a:gd name="connsiteY3" fmla="*/ 2870200 h 3089407"/>
                <a:gd name="connsiteX4" fmla="*/ 1266825 w 5491162"/>
                <a:gd name="connsiteY4" fmla="*/ 227012 h 3089407"/>
                <a:gd name="connsiteX5" fmla="*/ 1685925 w 5491162"/>
                <a:gd name="connsiteY5" fmla="*/ 2865437 h 3089407"/>
                <a:gd name="connsiteX6" fmla="*/ 2109787 w 5491162"/>
                <a:gd name="connsiteY6" fmla="*/ 227012 h 3089407"/>
                <a:gd name="connsiteX7" fmla="*/ 2533650 w 5491162"/>
                <a:gd name="connsiteY7" fmla="*/ 2865437 h 3089407"/>
                <a:gd name="connsiteX8" fmla="*/ 2957512 w 5491162"/>
                <a:gd name="connsiteY8" fmla="*/ 227012 h 3089407"/>
                <a:gd name="connsiteX9" fmla="*/ 3376612 w 5491162"/>
                <a:gd name="connsiteY9" fmla="*/ 2865437 h 3089407"/>
                <a:gd name="connsiteX10" fmla="*/ 3795712 w 5491162"/>
                <a:gd name="connsiteY10" fmla="*/ 222250 h 3089407"/>
                <a:gd name="connsiteX11" fmla="*/ 4219575 w 5491162"/>
                <a:gd name="connsiteY11" fmla="*/ 2865437 h 3089407"/>
                <a:gd name="connsiteX12" fmla="*/ 4648200 w 5491162"/>
                <a:gd name="connsiteY12" fmla="*/ 227012 h 3089407"/>
                <a:gd name="connsiteX13" fmla="*/ 5062537 w 5491162"/>
                <a:gd name="connsiteY13" fmla="*/ 2870200 h 3089407"/>
                <a:gd name="connsiteX14" fmla="*/ 5491162 w 5491162"/>
                <a:gd name="connsiteY14" fmla="*/ 227012 h 3089407"/>
                <a:gd name="connsiteX0" fmla="*/ 0 w 5491162"/>
                <a:gd name="connsiteY0" fmla="*/ 1314450 h 2867157"/>
                <a:gd name="connsiteX1" fmla="*/ 619125 w 5491162"/>
                <a:gd name="connsiteY1" fmla="*/ 1320006 h 2867157"/>
                <a:gd name="connsiteX2" fmla="*/ 842962 w 5491162"/>
                <a:gd name="connsiteY2" fmla="*/ 2647950 h 2867157"/>
                <a:gd name="connsiteX3" fmla="*/ 1266825 w 5491162"/>
                <a:gd name="connsiteY3" fmla="*/ 4762 h 2867157"/>
                <a:gd name="connsiteX4" fmla="*/ 1685925 w 5491162"/>
                <a:gd name="connsiteY4" fmla="*/ 2643187 h 2867157"/>
                <a:gd name="connsiteX5" fmla="*/ 2109787 w 5491162"/>
                <a:gd name="connsiteY5" fmla="*/ 4762 h 2867157"/>
                <a:gd name="connsiteX6" fmla="*/ 2533650 w 5491162"/>
                <a:gd name="connsiteY6" fmla="*/ 2643187 h 2867157"/>
                <a:gd name="connsiteX7" fmla="*/ 2957512 w 5491162"/>
                <a:gd name="connsiteY7" fmla="*/ 4762 h 2867157"/>
                <a:gd name="connsiteX8" fmla="*/ 3376612 w 5491162"/>
                <a:gd name="connsiteY8" fmla="*/ 2643187 h 2867157"/>
                <a:gd name="connsiteX9" fmla="*/ 3795712 w 5491162"/>
                <a:gd name="connsiteY9" fmla="*/ 0 h 2867157"/>
                <a:gd name="connsiteX10" fmla="*/ 4219575 w 5491162"/>
                <a:gd name="connsiteY10" fmla="*/ 2643187 h 2867157"/>
                <a:gd name="connsiteX11" fmla="*/ 4648200 w 5491162"/>
                <a:gd name="connsiteY11" fmla="*/ 4762 h 2867157"/>
                <a:gd name="connsiteX12" fmla="*/ 5062537 w 5491162"/>
                <a:gd name="connsiteY12" fmla="*/ 2647950 h 2867157"/>
                <a:gd name="connsiteX13" fmla="*/ 5491162 w 5491162"/>
                <a:gd name="connsiteY13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872037 w 4872037"/>
                <a:gd name="connsiteY12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872037 w 4872037"/>
                <a:gd name="connsiteY12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719637 w 4872037"/>
                <a:gd name="connsiteY12" fmla="*/ 1314450 h 2867157"/>
                <a:gd name="connsiteX13" fmla="*/ 4872037 w 4872037"/>
                <a:gd name="connsiteY13" fmla="*/ 4762 h 2867157"/>
                <a:gd name="connsiteX0" fmla="*/ 0 w 4719637"/>
                <a:gd name="connsiteY0" fmla="*/ 1320006 h 2867157"/>
                <a:gd name="connsiteX1" fmla="*/ 223837 w 4719637"/>
                <a:gd name="connsiteY1" fmla="*/ 2647950 h 2867157"/>
                <a:gd name="connsiteX2" fmla="*/ 647700 w 4719637"/>
                <a:gd name="connsiteY2" fmla="*/ 4762 h 2867157"/>
                <a:gd name="connsiteX3" fmla="*/ 1066800 w 4719637"/>
                <a:gd name="connsiteY3" fmla="*/ 2643187 h 2867157"/>
                <a:gd name="connsiteX4" fmla="*/ 1490662 w 4719637"/>
                <a:gd name="connsiteY4" fmla="*/ 4762 h 2867157"/>
                <a:gd name="connsiteX5" fmla="*/ 1914525 w 4719637"/>
                <a:gd name="connsiteY5" fmla="*/ 2643187 h 2867157"/>
                <a:gd name="connsiteX6" fmla="*/ 2338387 w 4719637"/>
                <a:gd name="connsiteY6" fmla="*/ 4762 h 2867157"/>
                <a:gd name="connsiteX7" fmla="*/ 2757487 w 4719637"/>
                <a:gd name="connsiteY7" fmla="*/ 2643187 h 2867157"/>
                <a:gd name="connsiteX8" fmla="*/ 3176587 w 4719637"/>
                <a:gd name="connsiteY8" fmla="*/ 0 h 2867157"/>
                <a:gd name="connsiteX9" fmla="*/ 3600450 w 4719637"/>
                <a:gd name="connsiteY9" fmla="*/ 2643187 h 2867157"/>
                <a:gd name="connsiteX10" fmla="*/ 4029075 w 4719637"/>
                <a:gd name="connsiteY10" fmla="*/ 4762 h 2867157"/>
                <a:gd name="connsiteX11" fmla="*/ 4443412 w 4719637"/>
                <a:gd name="connsiteY11" fmla="*/ 2647950 h 2867157"/>
                <a:gd name="connsiteX12" fmla="*/ 4719637 w 4719637"/>
                <a:gd name="connsiteY12" fmla="*/ 1314450 h 2867157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535642 h 3081867"/>
                <a:gd name="connsiteX1" fmla="*/ 223837 w 4719637"/>
                <a:gd name="connsiteY1" fmla="*/ 2863586 h 3081867"/>
                <a:gd name="connsiteX2" fmla="*/ 647700 w 4719637"/>
                <a:gd name="connsiteY2" fmla="*/ 220398 h 3081867"/>
                <a:gd name="connsiteX3" fmla="*/ 1066800 w 4719637"/>
                <a:gd name="connsiteY3" fmla="*/ 2858823 h 3081867"/>
                <a:gd name="connsiteX4" fmla="*/ 1490662 w 4719637"/>
                <a:gd name="connsiteY4" fmla="*/ 220398 h 3081867"/>
                <a:gd name="connsiteX5" fmla="*/ 1914525 w 4719637"/>
                <a:gd name="connsiteY5" fmla="*/ 2858823 h 3081867"/>
                <a:gd name="connsiteX6" fmla="*/ 2338387 w 4719637"/>
                <a:gd name="connsiteY6" fmla="*/ 220398 h 3081867"/>
                <a:gd name="connsiteX7" fmla="*/ 2545359 w 4719637"/>
                <a:gd name="connsiteY7" fmla="*/ 1536436 h 3081867"/>
                <a:gd name="connsiteX8" fmla="*/ 2757487 w 4719637"/>
                <a:gd name="connsiteY8" fmla="*/ 2858823 h 3081867"/>
                <a:gd name="connsiteX9" fmla="*/ 3176587 w 4719637"/>
                <a:gd name="connsiteY9" fmla="*/ 215636 h 3081867"/>
                <a:gd name="connsiteX10" fmla="*/ 3600450 w 4719637"/>
                <a:gd name="connsiteY10" fmla="*/ 2858823 h 3081867"/>
                <a:gd name="connsiteX11" fmla="*/ 4029075 w 4719637"/>
                <a:gd name="connsiteY11" fmla="*/ 220398 h 3081867"/>
                <a:gd name="connsiteX12" fmla="*/ 4443412 w 4719637"/>
                <a:gd name="connsiteY12" fmla="*/ 2863586 h 3081867"/>
                <a:gd name="connsiteX13" fmla="*/ 4719637 w 4719637"/>
                <a:gd name="connsiteY13" fmla="*/ 1530086 h 3081867"/>
                <a:gd name="connsiteX0" fmla="*/ 0 w 4443412"/>
                <a:gd name="connsiteY0" fmla="*/ 1535642 h 3078956"/>
                <a:gd name="connsiteX1" fmla="*/ 223837 w 4443412"/>
                <a:gd name="connsiteY1" fmla="*/ 2863586 h 3078956"/>
                <a:gd name="connsiteX2" fmla="*/ 647700 w 4443412"/>
                <a:gd name="connsiteY2" fmla="*/ 220398 h 3078956"/>
                <a:gd name="connsiteX3" fmla="*/ 1066800 w 4443412"/>
                <a:gd name="connsiteY3" fmla="*/ 2858823 h 3078956"/>
                <a:gd name="connsiteX4" fmla="*/ 1490662 w 4443412"/>
                <a:gd name="connsiteY4" fmla="*/ 220398 h 3078956"/>
                <a:gd name="connsiteX5" fmla="*/ 1914525 w 4443412"/>
                <a:gd name="connsiteY5" fmla="*/ 2858823 h 3078956"/>
                <a:gd name="connsiteX6" fmla="*/ 2338387 w 4443412"/>
                <a:gd name="connsiteY6" fmla="*/ 220398 h 3078956"/>
                <a:gd name="connsiteX7" fmla="*/ 2545359 w 4443412"/>
                <a:gd name="connsiteY7" fmla="*/ 1536436 h 3078956"/>
                <a:gd name="connsiteX8" fmla="*/ 2757487 w 4443412"/>
                <a:gd name="connsiteY8" fmla="*/ 2858823 h 3078956"/>
                <a:gd name="connsiteX9" fmla="*/ 3176587 w 4443412"/>
                <a:gd name="connsiteY9" fmla="*/ 215636 h 3078956"/>
                <a:gd name="connsiteX10" fmla="*/ 3600450 w 4443412"/>
                <a:gd name="connsiteY10" fmla="*/ 2858823 h 3078956"/>
                <a:gd name="connsiteX11" fmla="*/ 4029075 w 4443412"/>
                <a:gd name="connsiteY11" fmla="*/ 220398 h 3078956"/>
                <a:gd name="connsiteX12" fmla="*/ 4443412 w 4443412"/>
                <a:gd name="connsiteY12" fmla="*/ 2863586 h 3078956"/>
                <a:gd name="connsiteX0" fmla="*/ 0 w 4029075"/>
                <a:gd name="connsiteY0" fmla="*/ 1535642 h 3078956"/>
                <a:gd name="connsiteX1" fmla="*/ 223837 w 4029075"/>
                <a:gd name="connsiteY1" fmla="*/ 2863586 h 3078956"/>
                <a:gd name="connsiteX2" fmla="*/ 647700 w 4029075"/>
                <a:gd name="connsiteY2" fmla="*/ 220398 h 3078956"/>
                <a:gd name="connsiteX3" fmla="*/ 1066800 w 4029075"/>
                <a:gd name="connsiteY3" fmla="*/ 2858823 h 3078956"/>
                <a:gd name="connsiteX4" fmla="*/ 1490662 w 4029075"/>
                <a:gd name="connsiteY4" fmla="*/ 220398 h 3078956"/>
                <a:gd name="connsiteX5" fmla="*/ 1914525 w 4029075"/>
                <a:gd name="connsiteY5" fmla="*/ 2858823 h 3078956"/>
                <a:gd name="connsiteX6" fmla="*/ 2338387 w 4029075"/>
                <a:gd name="connsiteY6" fmla="*/ 220398 h 3078956"/>
                <a:gd name="connsiteX7" fmla="*/ 2545359 w 4029075"/>
                <a:gd name="connsiteY7" fmla="*/ 1536436 h 3078956"/>
                <a:gd name="connsiteX8" fmla="*/ 2757487 w 4029075"/>
                <a:gd name="connsiteY8" fmla="*/ 2858823 h 3078956"/>
                <a:gd name="connsiteX9" fmla="*/ 3176587 w 4029075"/>
                <a:gd name="connsiteY9" fmla="*/ 215636 h 3078956"/>
                <a:gd name="connsiteX10" fmla="*/ 3600450 w 4029075"/>
                <a:gd name="connsiteY10" fmla="*/ 2858823 h 3078956"/>
                <a:gd name="connsiteX11" fmla="*/ 4029075 w 4029075"/>
                <a:gd name="connsiteY11" fmla="*/ 220398 h 3078956"/>
                <a:gd name="connsiteX0" fmla="*/ 0 w 3600450"/>
                <a:gd name="connsiteY0" fmla="*/ 1535642 h 3078956"/>
                <a:gd name="connsiteX1" fmla="*/ 223837 w 3600450"/>
                <a:gd name="connsiteY1" fmla="*/ 2863586 h 3078956"/>
                <a:gd name="connsiteX2" fmla="*/ 647700 w 3600450"/>
                <a:gd name="connsiteY2" fmla="*/ 220398 h 3078956"/>
                <a:gd name="connsiteX3" fmla="*/ 1066800 w 3600450"/>
                <a:gd name="connsiteY3" fmla="*/ 2858823 h 3078956"/>
                <a:gd name="connsiteX4" fmla="*/ 1490662 w 3600450"/>
                <a:gd name="connsiteY4" fmla="*/ 220398 h 3078956"/>
                <a:gd name="connsiteX5" fmla="*/ 1914525 w 3600450"/>
                <a:gd name="connsiteY5" fmla="*/ 2858823 h 3078956"/>
                <a:gd name="connsiteX6" fmla="*/ 2338387 w 3600450"/>
                <a:gd name="connsiteY6" fmla="*/ 220398 h 3078956"/>
                <a:gd name="connsiteX7" fmla="*/ 2545359 w 3600450"/>
                <a:gd name="connsiteY7" fmla="*/ 1536436 h 3078956"/>
                <a:gd name="connsiteX8" fmla="*/ 2757487 w 3600450"/>
                <a:gd name="connsiteY8" fmla="*/ 2858823 h 3078956"/>
                <a:gd name="connsiteX9" fmla="*/ 3176587 w 3600450"/>
                <a:gd name="connsiteY9" fmla="*/ 215636 h 3078956"/>
                <a:gd name="connsiteX10" fmla="*/ 3600450 w 3600450"/>
                <a:gd name="connsiteY10" fmla="*/ 2858823 h 3078956"/>
                <a:gd name="connsiteX0" fmla="*/ 0 w 3176587"/>
                <a:gd name="connsiteY0" fmla="*/ 1535642 h 3078956"/>
                <a:gd name="connsiteX1" fmla="*/ 223837 w 3176587"/>
                <a:gd name="connsiteY1" fmla="*/ 2863586 h 3078956"/>
                <a:gd name="connsiteX2" fmla="*/ 647700 w 3176587"/>
                <a:gd name="connsiteY2" fmla="*/ 220398 h 3078956"/>
                <a:gd name="connsiteX3" fmla="*/ 1066800 w 3176587"/>
                <a:gd name="connsiteY3" fmla="*/ 2858823 h 3078956"/>
                <a:gd name="connsiteX4" fmla="*/ 1490662 w 3176587"/>
                <a:gd name="connsiteY4" fmla="*/ 220398 h 3078956"/>
                <a:gd name="connsiteX5" fmla="*/ 1914525 w 3176587"/>
                <a:gd name="connsiteY5" fmla="*/ 2858823 h 3078956"/>
                <a:gd name="connsiteX6" fmla="*/ 2338387 w 3176587"/>
                <a:gd name="connsiteY6" fmla="*/ 220398 h 3078956"/>
                <a:gd name="connsiteX7" fmla="*/ 2545359 w 3176587"/>
                <a:gd name="connsiteY7" fmla="*/ 1536436 h 3078956"/>
                <a:gd name="connsiteX8" fmla="*/ 2757487 w 3176587"/>
                <a:gd name="connsiteY8" fmla="*/ 2858823 h 3078956"/>
                <a:gd name="connsiteX9" fmla="*/ 3176587 w 3176587"/>
                <a:gd name="connsiteY9" fmla="*/ 215636 h 3078956"/>
                <a:gd name="connsiteX0" fmla="*/ 0 w 2757487"/>
                <a:gd name="connsiteY0" fmla="*/ 1535642 h 3078956"/>
                <a:gd name="connsiteX1" fmla="*/ 223837 w 2757487"/>
                <a:gd name="connsiteY1" fmla="*/ 2863586 h 3078956"/>
                <a:gd name="connsiteX2" fmla="*/ 647700 w 2757487"/>
                <a:gd name="connsiteY2" fmla="*/ 220398 h 3078956"/>
                <a:gd name="connsiteX3" fmla="*/ 1066800 w 2757487"/>
                <a:gd name="connsiteY3" fmla="*/ 2858823 h 3078956"/>
                <a:gd name="connsiteX4" fmla="*/ 1490662 w 2757487"/>
                <a:gd name="connsiteY4" fmla="*/ 220398 h 3078956"/>
                <a:gd name="connsiteX5" fmla="*/ 1914525 w 2757487"/>
                <a:gd name="connsiteY5" fmla="*/ 2858823 h 3078956"/>
                <a:gd name="connsiteX6" fmla="*/ 2338387 w 2757487"/>
                <a:gd name="connsiteY6" fmla="*/ 220398 h 3078956"/>
                <a:gd name="connsiteX7" fmla="*/ 2545359 w 2757487"/>
                <a:gd name="connsiteY7" fmla="*/ 1536436 h 3078956"/>
                <a:gd name="connsiteX8" fmla="*/ 2757487 w 2757487"/>
                <a:gd name="connsiteY8" fmla="*/ 2858823 h 3078956"/>
                <a:gd name="connsiteX0" fmla="*/ 0 w 2545359"/>
                <a:gd name="connsiteY0" fmla="*/ 1535642 h 2863586"/>
                <a:gd name="connsiteX1" fmla="*/ 223837 w 2545359"/>
                <a:gd name="connsiteY1" fmla="*/ 2863586 h 2863586"/>
                <a:gd name="connsiteX2" fmla="*/ 647700 w 2545359"/>
                <a:gd name="connsiteY2" fmla="*/ 220398 h 2863586"/>
                <a:gd name="connsiteX3" fmla="*/ 1066800 w 2545359"/>
                <a:gd name="connsiteY3" fmla="*/ 2858823 h 2863586"/>
                <a:gd name="connsiteX4" fmla="*/ 1490662 w 2545359"/>
                <a:gd name="connsiteY4" fmla="*/ 220398 h 2863586"/>
                <a:gd name="connsiteX5" fmla="*/ 1914525 w 2545359"/>
                <a:gd name="connsiteY5" fmla="*/ 2858823 h 2863586"/>
                <a:gd name="connsiteX6" fmla="*/ 2338387 w 2545359"/>
                <a:gd name="connsiteY6" fmla="*/ 220398 h 2863586"/>
                <a:gd name="connsiteX7" fmla="*/ 2545359 w 2545359"/>
                <a:gd name="connsiteY7" fmla="*/ 1536436 h 2863586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9054 h 2646998"/>
                <a:gd name="connsiteX1" fmla="*/ 223837 w 2545359"/>
                <a:gd name="connsiteY1" fmla="*/ 2646998 h 2646998"/>
                <a:gd name="connsiteX2" fmla="*/ 647700 w 2545359"/>
                <a:gd name="connsiteY2" fmla="*/ 3810 h 2646998"/>
                <a:gd name="connsiteX3" fmla="*/ 1066800 w 2545359"/>
                <a:gd name="connsiteY3" fmla="*/ 2642235 h 2646998"/>
                <a:gd name="connsiteX4" fmla="*/ 1490662 w 2545359"/>
                <a:gd name="connsiteY4" fmla="*/ 3810 h 2646998"/>
                <a:gd name="connsiteX5" fmla="*/ 1914525 w 2545359"/>
                <a:gd name="connsiteY5" fmla="*/ 2642235 h 2646998"/>
                <a:gd name="connsiteX6" fmla="*/ 2338387 w 2545359"/>
                <a:gd name="connsiteY6" fmla="*/ 3810 h 2646998"/>
                <a:gd name="connsiteX7" fmla="*/ 2545359 w 2545359"/>
                <a:gd name="connsiteY7" fmla="*/ 1319848 h 2646998"/>
                <a:gd name="connsiteX0" fmla="*/ 0 w 2545359"/>
                <a:gd name="connsiteY0" fmla="*/ 1316779 h 2644723"/>
                <a:gd name="connsiteX1" fmla="*/ 223837 w 2545359"/>
                <a:gd name="connsiteY1" fmla="*/ 2644723 h 2644723"/>
                <a:gd name="connsiteX2" fmla="*/ 647700 w 2545359"/>
                <a:gd name="connsiteY2" fmla="*/ 1535 h 2644723"/>
                <a:gd name="connsiteX3" fmla="*/ 1066800 w 2545359"/>
                <a:gd name="connsiteY3" fmla="*/ 2639960 h 2644723"/>
                <a:gd name="connsiteX4" fmla="*/ 1490662 w 2545359"/>
                <a:gd name="connsiteY4" fmla="*/ 1535 h 2644723"/>
                <a:gd name="connsiteX5" fmla="*/ 1914525 w 2545359"/>
                <a:gd name="connsiteY5" fmla="*/ 2639960 h 2644723"/>
                <a:gd name="connsiteX6" fmla="*/ 2338387 w 2545359"/>
                <a:gd name="connsiteY6" fmla="*/ 1535 h 2644723"/>
                <a:gd name="connsiteX7" fmla="*/ 2545359 w 2545359"/>
                <a:gd name="connsiteY7" fmla="*/ 1317573 h 2644723"/>
                <a:gd name="connsiteX0" fmla="*/ 0 w 2545359"/>
                <a:gd name="connsiteY0" fmla="*/ 1316779 h 2644723"/>
                <a:gd name="connsiteX1" fmla="*/ 223837 w 2545359"/>
                <a:gd name="connsiteY1" fmla="*/ 2644723 h 2644723"/>
                <a:gd name="connsiteX2" fmla="*/ 647700 w 2545359"/>
                <a:gd name="connsiteY2" fmla="*/ 1535 h 2644723"/>
                <a:gd name="connsiteX3" fmla="*/ 1066800 w 2545359"/>
                <a:gd name="connsiteY3" fmla="*/ 2639960 h 2644723"/>
                <a:gd name="connsiteX4" fmla="*/ 1490662 w 2545359"/>
                <a:gd name="connsiteY4" fmla="*/ 1535 h 2644723"/>
                <a:gd name="connsiteX5" fmla="*/ 1914525 w 2545359"/>
                <a:gd name="connsiteY5" fmla="*/ 2639960 h 2644723"/>
                <a:gd name="connsiteX6" fmla="*/ 2338387 w 2545359"/>
                <a:gd name="connsiteY6" fmla="*/ 1535 h 2644723"/>
                <a:gd name="connsiteX7" fmla="*/ 2545359 w 2545359"/>
                <a:gd name="connsiteY7" fmla="*/ 1317573 h 2644723"/>
                <a:gd name="connsiteX0" fmla="*/ 0 w 2545359"/>
                <a:gd name="connsiteY0" fmla="*/ 1326620 h 2654564"/>
                <a:gd name="connsiteX1" fmla="*/ 223837 w 2545359"/>
                <a:gd name="connsiteY1" fmla="*/ 2654564 h 2654564"/>
                <a:gd name="connsiteX2" fmla="*/ 647700 w 2545359"/>
                <a:gd name="connsiteY2" fmla="*/ 11376 h 2654564"/>
                <a:gd name="connsiteX3" fmla="*/ 1066800 w 2545359"/>
                <a:gd name="connsiteY3" fmla="*/ 2649801 h 2654564"/>
                <a:gd name="connsiteX4" fmla="*/ 1490662 w 2545359"/>
                <a:gd name="connsiteY4" fmla="*/ 11376 h 2654564"/>
                <a:gd name="connsiteX5" fmla="*/ 1914525 w 2545359"/>
                <a:gd name="connsiteY5" fmla="*/ 2649801 h 2654564"/>
                <a:gd name="connsiteX6" fmla="*/ 2338387 w 2545359"/>
                <a:gd name="connsiteY6" fmla="*/ 11376 h 2654564"/>
                <a:gd name="connsiteX7" fmla="*/ 2545359 w 2545359"/>
                <a:gd name="connsiteY7" fmla="*/ 1327414 h 265456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45359" h="2644934">
                  <a:moveTo>
                    <a:pt x="0" y="1316990"/>
                  </a:moveTo>
                  <a:cubicBezTo>
                    <a:pt x="35719" y="1664652"/>
                    <a:pt x="110026" y="2636753"/>
                    <a:pt x="223837" y="2644934"/>
                  </a:cubicBezTo>
                  <a:cubicBezTo>
                    <a:pt x="357841" y="2637475"/>
                    <a:pt x="507206" y="2540"/>
                    <a:pt x="647700" y="1746"/>
                  </a:cubicBezTo>
                  <a:cubicBezTo>
                    <a:pt x="788194" y="952"/>
                    <a:pt x="926306" y="2640171"/>
                    <a:pt x="1066800" y="2640171"/>
                  </a:cubicBezTo>
                  <a:cubicBezTo>
                    <a:pt x="1207294" y="2640171"/>
                    <a:pt x="1349375" y="1746"/>
                    <a:pt x="1490662" y="1746"/>
                  </a:cubicBezTo>
                  <a:cubicBezTo>
                    <a:pt x="1631949" y="1746"/>
                    <a:pt x="1773238" y="2640171"/>
                    <a:pt x="1914525" y="2640171"/>
                  </a:cubicBezTo>
                  <a:cubicBezTo>
                    <a:pt x="2055812" y="2640171"/>
                    <a:pt x="2218126" y="211"/>
                    <a:pt x="2338387" y="1746"/>
                  </a:cubicBezTo>
                  <a:cubicBezTo>
                    <a:pt x="2441248" y="0"/>
                    <a:pt x="2534122" y="1010127"/>
                    <a:pt x="2545359" y="1317784"/>
                  </a:cubicBezTo>
                </a:path>
              </a:pathLst>
            </a:cu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prstClr val="black"/>
                </a:solidFill>
              </a:endParaRPr>
            </a:p>
          </p:txBody>
        </p:sp>
        <p:cxnSp>
          <p:nvCxnSpPr>
            <p:cNvPr id="647" name="Straight Connector 646"/>
            <p:cNvCxnSpPr/>
            <p:nvPr/>
          </p:nvCxnSpPr>
          <p:spPr>
            <a:xfrm flipV="1">
              <a:off x="6165743" y="2912934"/>
              <a:ext cx="2796549" cy="960822"/>
            </a:xfrm>
            <a:prstGeom prst="line">
              <a:avLst/>
            </a:prstGeom>
            <a:ln w="28575" cap="rnd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9" name="Straight Connector 648"/>
            <p:cNvCxnSpPr/>
            <p:nvPr/>
          </p:nvCxnSpPr>
          <p:spPr>
            <a:xfrm>
              <a:off x="6165743" y="3868992"/>
              <a:ext cx="2790201" cy="960822"/>
            </a:xfrm>
            <a:prstGeom prst="line">
              <a:avLst/>
            </a:prstGeom>
            <a:ln w="28575" cap="rnd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1" name="Rounded Rectangle 650"/>
            <p:cNvSpPr/>
            <p:nvPr/>
          </p:nvSpPr>
          <p:spPr>
            <a:xfrm>
              <a:off x="2320091" y="4286672"/>
              <a:ext cx="304732" cy="304922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652" name="Rounded Rectangle 651"/>
            <p:cNvSpPr/>
            <p:nvPr/>
          </p:nvSpPr>
          <p:spPr>
            <a:xfrm>
              <a:off x="3162864" y="2625481"/>
              <a:ext cx="304732" cy="304922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653" name="Rounded Rectangle 652"/>
            <p:cNvSpPr/>
            <p:nvPr/>
          </p:nvSpPr>
          <p:spPr>
            <a:xfrm>
              <a:off x="2740684" y="4286672"/>
              <a:ext cx="304732" cy="304922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654" name="Rounded Rectangle 653"/>
            <p:cNvSpPr/>
            <p:nvPr/>
          </p:nvSpPr>
          <p:spPr>
            <a:xfrm>
              <a:off x="3585045" y="4286672"/>
              <a:ext cx="304732" cy="304922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655" name="Rounded Rectangle 654"/>
            <p:cNvSpPr/>
            <p:nvPr/>
          </p:nvSpPr>
          <p:spPr>
            <a:xfrm>
              <a:off x="4424645" y="2625481"/>
              <a:ext cx="304732" cy="304922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656" name="Rounded Rectangle 655"/>
            <p:cNvSpPr/>
            <p:nvPr/>
          </p:nvSpPr>
          <p:spPr>
            <a:xfrm>
              <a:off x="4002465" y="4286672"/>
              <a:ext cx="304732" cy="304922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657" name="Rounded Rectangle 656"/>
            <p:cNvSpPr/>
            <p:nvPr/>
          </p:nvSpPr>
          <p:spPr>
            <a:xfrm>
              <a:off x="4846826" y="4286672"/>
              <a:ext cx="304732" cy="304922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658" name="Rounded Rectangle 657"/>
            <p:cNvSpPr/>
            <p:nvPr/>
          </p:nvSpPr>
          <p:spPr>
            <a:xfrm>
              <a:off x="5691187" y="2625481"/>
              <a:ext cx="304732" cy="304922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659" name="Rounded Rectangle 658"/>
            <p:cNvSpPr/>
            <p:nvPr/>
          </p:nvSpPr>
          <p:spPr>
            <a:xfrm>
              <a:off x="5269006" y="4286672"/>
              <a:ext cx="304732" cy="304922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660" name="Rounded Rectangle 659"/>
            <p:cNvSpPr/>
            <p:nvPr/>
          </p:nvSpPr>
          <p:spPr>
            <a:xfrm>
              <a:off x="6113367" y="3710179"/>
              <a:ext cx="306318" cy="304922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661" name="Rounded Rectangle 660"/>
            <p:cNvSpPr/>
            <p:nvPr/>
          </p:nvSpPr>
          <p:spPr>
            <a:xfrm>
              <a:off x="6954554" y="3392551"/>
              <a:ext cx="304732" cy="304922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662" name="Rounded Rectangle 661"/>
            <p:cNvSpPr/>
            <p:nvPr/>
          </p:nvSpPr>
          <p:spPr>
            <a:xfrm>
              <a:off x="6532374" y="3886461"/>
              <a:ext cx="304732" cy="303335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663" name="Rounded Rectangle 662"/>
            <p:cNvSpPr/>
            <p:nvPr/>
          </p:nvSpPr>
          <p:spPr>
            <a:xfrm>
              <a:off x="7376735" y="4185031"/>
              <a:ext cx="304732" cy="304922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664" name="Rounded Rectangle 663"/>
            <p:cNvSpPr/>
            <p:nvPr/>
          </p:nvSpPr>
          <p:spPr>
            <a:xfrm>
              <a:off x="8219508" y="2989165"/>
              <a:ext cx="304732" cy="304922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665" name="Rounded Rectangle 664"/>
            <p:cNvSpPr/>
            <p:nvPr/>
          </p:nvSpPr>
          <p:spPr>
            <a:xfrm>
              <a:off x="7797328" y="4354962"/>
              <a:ext cx="304732" cy="304922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666" name="Rounded Rectangle 665"/>
            <p:cNvSpPr/>
            <p:nvPr/>
          </p:nvSpPr>
          <p:spPr>
            <a:xfrm>
              <a:off x="8641689" y="4612240"/>
              <a:ext cx="304732" cy="304922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</p:grpSp>
      <p:grpSp>
        <p:nvGrpSpPr>
          <p:cNvPr id="18" name="waveform8"/>
          <p:cNvGrpSpPr>
            <a:grpSpLocks/>
          </p:cNvGrpSpPr>
          <p:nvPr/>
        </p:nvGrpSpPr>
        <p:grpSpPr bwMode="auto">
          <a:xfrm>
            <a:off x="3836989" y="2232026"/>
            <a:ext cx="6643687" cy="2106613"/>
            <a:chOff x="2320091" y="2772020"/>
            <a:chExt cx="6642201" cy="2106447"/>
          </a:xfrm>
        </p:grpSpPr>
        <p:sp>
          <p:nvSpPr>
            <p:cNvPr id="184" name="waveform8"/>
            <p:cNvSpPr/>
            <p:nvPr/>
          </p:nvSpPr>
          <p:spPr>
            <a:xfrm>
              <a:off x="2361357" y="2867262"/>
              <a:ext cx="3798037" cy="2011205"/>
            </a:xfrm>
            <a:custGeom>
              <a:avLst/>
              <a:gdLst>
                <a:gd name="connsiteX0" fmla="*/ 0 w 5491162"/>
                <a:gd name="connsiteY0" fmla="*/ 1536700 h 2870994"/>
                <a:gd name="connsiteX1" fmla="*/ 423862 w 5491162"/>
                <a:gd name="connsiteY1" fmla="*/ 222250 h 2870994"/>
                <a:gd name="connsiteX2" fmla="*/ 842962 w 5491162"/>
                <a:gd name="connsiteY2" fmla="*/ 2870200 h 2870994"/>
                <a:gd name="connsiteX3" fmla="*/ 1266825 w 5491162"/>
                <a:gd name="connsiteY3" fmla="*/ 227012 h 2870994"/>
                <a:gd name="connsiteX4" fmla="*/ 1685925 w 5491162"/>
                <a:gd name="connsiteY4" fmla="*/ 2865437 h 2870994"/>
                <a:gd name="connsiteX5" fmla="*/ 2109787 w 5491162"/>
                <a:gd name="connsiteY5" fmla="*/ 227012 h 2870994"/>
                <a:gd name="connsiteX6" fmla="*/ 2533650 w 5491162"/>
                <a:gd name="connsiteY6" fmla="*/ 2865437 h 2870994"/>
                <a:gd name="connsiteX7" fmla="*/ 2957512 w 5491162"/>
                <a:gd name="connsiteY7" fmla="*/ 227012 h 2870994"/>
                <a:gd name="connsiteX8" fmla="*/ 3376612 w 5491162"/>
                <a:gd name="connsiteY8" fmla="*/ 2865437 h 2870994"/>
                <a:gd name="connsiteX9" fmla="*/ 3795712 w 5491162"/>
                <a:gd name="connsiteY9" fmla="*/ 222250 h 2870994"/>
                <a:gd name="connsiteX10" fmla="*/ 4219575 w 5491162"/>
                <a:gd name="connsiteY10" fmla="*/ 2865437 h 2870994"/>
                <a:gd name="connsiteX11" fmla="*/ 4648200 w 5491162"/>
                <a:gd name="connsiteY11" fmla="*/ 227012 h 2870994"/>
                <a:gd name="connsiteX12" fmla="*/ 5062537 w 5491162"/>
                <a:gd name="connsiteY12" fmla="*/ 2870200 h 2870994"/>
                <a:gd name="connsiteX13" fmla="*/ 5491162 w 5491162"/>
                <a:gd name="connsiteY13" fmla="*/ 227012 h 2870994"/>
                <a:gd name="connsiteX0" fmla="*/ 0 w 5491162"/>
                <a:gd name="connsiteY0" fmla="*/ 1536700 h 3089407"/>
                <a:gd name="connsiteX1" fmla="*/ 423862 w 5491162"/>
                <a:gd name="connsiteY1" fmla="*/ 222250 h 3089407"/>
                <a:gd name="connsiteX2" fmla="*/ 619125 w 5491162"/>
                <a:gd name="connsiteY2" fmla="*/ 1542256 h 3089407"/>
                <a:gd name="connsiteX3" fmla="*/ 842962 w 5491162"/>
                <a:gd name="connsiteY3" fmla="*/ 2870200 h 3089407"/>
                <a:gd name="connsiteX4" fmla="*/ 1266825 w 5491162"/>
                <a:gd name="connsiteY4" fmla="*/ 227012 h 3089407"/>
                <a:gd name="connsiteX5" fmla="*/ 1685925 w 5491162"/>
                <a:gd name="connsiteY5" fmla="*/ 2865437 h 3089407"/>
                <a:gd name="connsiteX6" fmla="*/ 2109787 w 5491162"/>
                <a:gd name="connsiteY6" fmla="*/ 227012 h 3089407"/>
                <a:gd name="connsiteX7" fmla="*/ 2533650 w 5491162"/>
                <a:gd name="connsiteY7" fmla="*/ 2865437 h 3089407"/>
                <a:gd name="connsiteX8" fmla="*/ 2957512 w 5491162"/>
                <a:gd name="connsiteY8" fmla="*/ 227012 h 3089407"/>
                <a:gd name="connsiteX9" fmla="*/ 3376612 w 5491162"/>
                <a:gd name="connsiteY9" fmla="*/ 2865437 h 3089407"/>
                <a:gd name="connsiteX10" fmla="*/ 3795712 w 5491162"/>
                <a:gd name="connsiteY10" fmla="*/ 222250 h 3089407"/>
                <a:gd name="connsiteX11" fmla="*/ 4219575 w 5491162"/>
                <a:gd name="connsiteY11" fmla="*/ 2865437 h 3089407"/>
                <a:gd name="connsiteX12" fmla="*/ 4648200 w 5491162"/>
                <a:gd name="connsiteY12" fmla="*/ 227012 h 3089407"/>
                <a:gd name="connsiteX13" fmla="*/ 5062537 w 5491162"/>
                <a:gd name="connsiteY13" fmla="*/ 2870200 h 3089407"/>
                <a:gd name="connsiteX14" fmla="*/ 5491162 w 5491162"/>
                <a:gd name="connsiteY14" fmla="*/ 227012 h 3089407"/>
                <a:gd name="connsiteX0" fmla="*/ 0 w 5491162"/>
                <a:gd name="connsiteY0" fmla="*/ 1314450 h 2867157"/>
                <a:gd name="connsiteX1" fmla="*/ 619125 w 5491162"/>
                <a:gd name="connsiteY1" fmla="*/ 1320006 h 2867157"/>
                <a:gd name="connsiteX2" fmla="*/ 842962 w 5491162"/>
                <a:gd name="connsiteY2" fmla="*/ 2647950 h 2867157"/>
                <a:gd name="connsiteX3" fmla="*/ 1266825 w 5491162"/>
                <a:gd name="connsiteY3" fmla="*/ 4762 h 2867157"/>
                <a:gd name="connsiteX4" fmla="*/ 1685925 w 5491162"/>
                <a:gd name="connsiteY4" fmla="*/ 2643187 h 2867157"/>
                <a:gd name="connsiteX5" fmla="*/ 2109787 w 5491162"/>
                <a:gd name="connsiteY5" fmla="*/ 4762 h 2867157"/>
                <a:gd name="connsiteX6" fmla="*/ 2533650 w 5491162"/>
                <a:gd name="connsiteY6" fmla="*/ 2643187 h 2867157"/>
                <a:gd name="connsiteX7" fmla="*/ 2957512 w 5491162"/>
                <a:gd name="connsiteY7" fmla="*/ 4762 h 2867157"/>
                <a:gd name="connsiteX8" fmla="*/ 3376612 w 5491162"/>
                <a:gd name="connsiteY8" fmla="*/ 2643187 h 2867157"/>
                <a:gd name="connsiteX9" fmla="*/ 3795712 w 5491162"/>
                <a:gd name="connsiteY9" fmla="*/ 0 h 2867157"/>
                <a:gd name="connsiteX10" fmla="*/ 4219575 w 5491162"/>
                <a:gd name="connsiteY10" fmla="*/ 2643187 h 2867157"/>
                <a:gd name="connsiteX11" fmla="*/ 4648200 w 5491162"/>
                <a:gd name="connsiteY11" fmla="*/ 4762 h 2867157"/>
                <a:gd name="connsiteX12" fmla="*/ 5062537 w 5491162"/>
                <a:gd name="connsiteY12" fmla="*/ 2647950 h 2867157"/>
                <a:gd name="connsiteX13" fmla="*/ 5491162 w 5491162"/>
                <a:gd name="connsiteY13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872037 w 4872037"/>
                <a:gd name="connsiteY12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872037 w 4872037"/>
                <a:gd name="connsiteY12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719637 w 4872037"/>
                <a:gd name="connsiteY12" fmla="*/ 1314450 h 2867157"/>
                <a:gd name="connsiteX13" fmla="*/ 4872037 w 4872037"/>
                <a:gd name="connsiteY13" fmla="*/ 4762 h 2867157"/>
                <a:gd name="connsiteX0" fmla="*/ 0 w 4719637"/>
                <a:gd name="connsiteY0" fmla="*/ 1320006 h 2867157"/>
                <a:gd name="connsiteX1" fmla="*/ 223837 w 4719637"/>
                <a:gd name="connsiteY1" fmla="*/ 2647950 h 2867157"/>
                <a:gd name="connsiteX2" fmla="*/ 647700 w 4719637"/>
                <a:gd name="connsiteY2" fmla="*/ 4762 h 2867157"/>
                <a:gd name="connsiteX3" fmla="*/ 1066800 w 4719637"/>
                <a:gd name="connsiteY3" fmla="*/ 2643187 h 2867157"/>
                <a:gd name="connsiteX4" fmla="*/ 1490662 w 4719637"/>
                <a:gd name="connsiteY4" fmla="*/ 4762 h 2867157"/>
                <a:gd name="connsiteX5" fmla="*/ 1914525 w 4719637"/>
                <a:gd name="connsiteY5" fmla="*/ 2643187 h 2867157"/>
                <a:gd name="connsiteX6" fmla="*/ 2338387 w 4719637"/>
                <a:gd name="connsiteY6" fmla="*/ 4762 h 2867157"/>
                <a:gd name="connsiteX7" fmla="*/ 2757487 w 4719637"/>
                <a:gd name="connsiteY7" fmla="*/ 2643187 h 2867157"/>
                <a:gd name="connsiteX8" fmla="*/ 3176587 w 4719637"/>
                <a:gd name="connsiteY8" fmla="*/ 0 h 2867157"/>
                <a:gd name="connsiteX9" fmla="*/ 3600450 w 4719637"/>
                <a:gd name="connsiteY9" fmla="*/ 2643187 h 2867157"/>
                <a:gd name="connsiteX10" fmla="*/ 4029075 w 4719637"/>
                <a:gd name="connsiteY10" fmla="*/ 4762 h 2867157"/>
                <a:gd name="connsiteX11" fmla="*/ 4443412 w 4719637"/>
                <a:gd name="connsiteY11" fmla="*/ 2647950 h 2867157"/>
                <a:gd name="connsiteX12" fmla="*/ 4719637 w 4719637"/>
                <a:gd name="connsiteY12" fmla="*/ 1314450 h 2867157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535642 h 3081867"/>
                <a:gd name="connsiteX1" fmla="*/ 223837 w 4719637"/>
                <a:gd name="connsiteY1" fmla="*/ 2863586 h 3081867"/>
                <a:gd name="connsiteX2" fmla="*/ 647700 w 4719637"/>
                <a:gd name="connsiteY2" fmla="*/ 220398 h 3081867"/>
                <a:gd name="connsiteX3" fmla="*/ 1066800 w 4719637"/>
                <a:gd name="connsiteY3" fmla="*/ 2858823 h 3081867"/>
                <a:gd name="connsiteX4" fmla="*/ 1490662 w 4719637"/>
                <a:gd name="connsiteY4" fmla="*/ 220398 h 3081867"/>
                <a:gd name="connsiteX5" fmla="*/ 1914525 w 4719637"/>
                <a:gd name="connsiteY5" fmla="*/ 2858823 h 3081867"/>
                <a:gd name="connsiteX6" fmla="*/ 2338387 w 4719637"/>
                <a:gd name="connsiteY6" fmla="*/ 220398 h 3081867"/>
                <a:gd name="connsiteX7" fmla="*/ 2545359 w 4719637"/>
                <a:gd name="connsiteY7" fmla="*/ 1536436 h 3081867"/>
                <a:gd name="connsiteX8" fmla="*/ 2757487 w 4719637"/>
                <a:gd name="connsiteY8" fmla="*/ 2858823 h 3081867"/>
                <a:gd name="connsiteX9" fmla="*/ 3176587 w 4719637"/>
                <a:gd name="connsiteY9" fmla="*/ 215636 h 3081867"/>
                <a:gd name="connsiteX10" fmla="*/ 3600450 w 4719637"/>
                <a:gd name="connsiteY10" fmla="*/ 2858823 h 3081867"/>
                <a:gd name="connsiteX11" fmla="*/ 4029075 w 4719637"/>
                <a:gd name="connsiteY11" fmla="*/ 220398 h 3081867"/>
                <a:gd name="connsiteX12" fmla="*/ 4443412 w 4719637"/>
                <a:gd name="connsiteY12" fmla="*/ 2863586 h 3081867"/>
                <a:gd name="connsiteX13" fmla="*/ 4719637 w 4719637"/>
                <a:gd name="connsiteY13" fmla="*/ 1530086 h 3081867"/>
                <a:gd name="connsiteX0" fmla="*/ 0 w 4443412"/>
                <a:gd name="connsiteY0" fmla="*/ 1535642 h 3078956"/>
                <a:gd name="connsiteX1" fmla="*/ 223837 w 4443412"/>
                <a:gd name="connsiteY1" fmla="*/ 2863586 h 3078956"/>
                <a:gd name="connsiteX2" fmla="*/ 647700 w 4443412"/>
                <a:gd name="connsiteY2" fmla="*/ 220398 h 3078956"/>
                <a:gd name="connsiteX3" fmla="*/ 1066800 w 4443412"/>
                <a:gd name="connsiteY3" fmla="*/ 2858823 h 3078956"/>
                <a:gd name="connsiteX4" fmla="*/ 1490662 w 4443412"/>
                <a:gd name="connsiteY4" fmla="*/ 220398 h 3078956"/>
                <a:gd name="connsiteX5" fmla="*/ 1914525 w 4443412"/>
                <a:gd name="connsiteY5" fmla="*/ 2858823 h 3078956"/>
                <a:gd name="connsiteX6" fmla="*/ 2338387 w 4443412"/>
                <a:gd name="connsiteY6" fmla="*/ 220398 h 3078956"/>
                <a:gd name="connsiteX7" fmla="*/ 2545359 w 4443412"/>
                <a:gd name="connsiteY7" fmla="*/ 1536436 h 3078956"/>
                <a:gd name="connsiteX8" fmla="*/ 2757487 w 4443412"/>
                <a:gd name="connsiteY8" fmla="*/ 2858823 h 3078956"/>
                <a:gd name="connsiteX9" fmla="*/ 3176587 w 4443412"/>
                <a:gd name="connsiteY9" fmla="*/ 215636 h 3078956"/>
                <a:gd name="connsiteX10" fmla="*/ 3600450 w 4443412"/>
                <a:gd name="connsiteY10" fmla="*/ 2858823 h 3078956"/>
                <a:gd name="connsiteX11" fmla="*/ 4029075 w 4443412"/>
                <a:gd name="connsiteY11" fmla="*/ 220398 h 3078956"/>
                <a:gd name="connsiteX12" fmla="*/ 4443412 w 4443412"/>
                <a:gd name="connsiteY12" fmla="*/ 2863586 h 3078956"/>
                <a:gd name="connsiteX0" fmla="*/ 0 w 4029075"/>
                <a:gd name="connsiteY0" fmla="*/ 1535642 h 3078956"/>
                <a:gd name="connsiteX1" fmla="*/ 223837 w 4029075"/>
                <a:gd name="connsiteY1" fmla="*/ 2863586 h 3078956"/>
                <a:gd name="connsiteX2" fmla="*/ 647700 w 4029075"/>
                <a:gd name="connsiteY2" fmla="*/ 220398 h 3078956"/>
                <a:gd name="connsiteX3" fmla="*/ 1066800 w 4029075"/>
                <a:gd name="connsiteY3" fmla="*/ 2858823 h 3078956"/>
                <a:gd name="connsiteX4" fmla="*/ 1490662 w 4029075"/>
                <a:gd name="connsiteY4" fmla="*/ 220398 h 3078956"/>
                <a:gd name="connsiteX5" fmla="*/ 1914525 w 4029075"/>
                <a:gd name="connsiteY5" fmla="*/ 2858823 h 3078956"/>
                <a:gd name="connsiteX6" fmla="*/ 2338387 w 4029075"/>
                <a:gd name="connsiteY6" fmla="*/ 220398 h 3078956"/>
                <a:gd name="connsiteX7" fmla="*/ 2545359 w 4029075"/>
                <a:gd name="connsiteY7" fmla="*/ 1536436 h 3078956"/>
                <a:gd name="connsiteX8" fmla="*/ 2757487 w 4029075"/>
                <a:gd name="connsiteY8" fmla="*/ 2858823 h 3078956"/>
                <a:gd name="connsiteX9" fmla="*/ 3176587 w 4029075"/>
                <a:gd name="connsiteY9" fmla="*/ 215636 h 3078956"/>
                <a:gd name="connsiteX10" fmla="*/ 3600450 w 4029075"/>
                <a:gd name="connsiteY10" fmla="*/ 2858823 h 3078956"/>
                <a:gd name="connsiteX11" fmla="*/ 4029075 w 4029075"/>
                <a:gd name="connsiteY11" fmla="*/ 220398 h 3078956"/>
                <a:gd name="connsiteX0" fmla="*/ 0 w 3600450"/>
                <a:gd name="connsiteY0" fmla="*/ 1535642 h 3078956"/>
                <a:gd name="connsiteX1" fmla="*/ 223837 w 3600450"/>
                <a:gd name="connsiteY1" fmla="*/ 2863586 h 3078956"/>
                <a:gd name="connsiteX2" fmla="*/ 647700 w 3600450"/>
                <a:gd name="connsiteY2" fmla="*/ 220398 h 3078956"/>
                <a:gd name="connsiteX3" fmla="*/ 1066800 w 3600450"/>
                <a:gd name="connsiteY3" fmla="*/ 2858823 h 3078956"/>
                <a:gd name="connsiteX4" fmla="*/ 1490662 w 3600450"/>
                <a:gd name="connsiteY4" fmla="*/ 220398 h 3078956"/>
                <a:gd name="connsiteX5" fmla="*/ 1914525 w 3600450"/>
                <a:gd name="connsiteY5" fmla="*/ 2858823 h 3078956"/>
                <a:gd name="connsiteX6" fmla="*/ 2338387 w 3600450"/>
                <a:gd name="connsiteY6" fmla="*/ 220398 h 3078956"/>
                <a:gd name="connsiteX7" fmla="*/ 2545359 w 3600450"/>
                <a:gd name="connsiteY7" fmla="*/ 1536436 h 3078956"/>
                <a:gd name="connsiteX8" fmla="*/ 2757487 w 3600450"/>
                <a:gd name="connsiteY8" fmla="*/ 2858823 h 3078956"/>
                <a:gd name="connsiteX9" fmla="*/ 3176587 w 3600450"/>
                <a:gd name="connsiteY9" fmla="*/ 215636 h 3078956"/>
                <a:gd name="connsiteX10" fmla="*/ 3600450 w 3600450"/>
                <a:gd name="connsiteY10" fmla="*/ 2858823 h 3078956"/>
                <a:gd name="connsiteX0" fmla="*/ 0 w 3176587"/>
                <a:gd name="connsiteY0" fmla="*/ 1535642 h 3078956"/>
                <a:gd name="connsiteX1" fmla="*/ 223837 w 3176587"/>
                <a:gd name="connsiteY1" fmla="*/ 2863586 h 3078956"/>
                <a:gd name="connsiteX2" fmla="*/ 647700 w 3176587"/>
                <a:gd name="connsiteY2" fmla="*/ 220398 h 3078956"/>
                <a:gd name="connsiteX3" fmla="*/ 1066800 w 3176587"/>
                <a:gd name="connsiteY3" fmla="*/ 2858823 h 3078956"/>
                <a:gd name="connsiteX4" fmla="*/ 1490662 w 3176587"/>
                <a:gd name="connsiteY4" fmla="*/ 220398 h 3078956"/>
                <a:gd name="connsiteX5" fmla="*/ 1914525 w 3176587"/>
                <a:gd name="connsiteY5" fmla="*/ 2858823 h 3078956"/>
                <a:gd name="connsiteX6" fmla="*/ 2338387 w 3176587"/>
                <a:gd name="connsiteY6" fmla="*/ 220398 h 3078956"/>
                <a:gd name="connsiteX7" fmla="*/ 2545359 w 3176587"/>
                <a:gd name="connsiteY7" fmla="*/ 1536436 h 3078956"/>
                <a:gd name="connsiteX8" fmla="*/ 2757487 w 3176587"/>
                <a:gd name="connsiteY8" fmla="*/ 2858823 h 3078956"/>
                <a:gd name="connsiteX9" fmla="*/ 3176587 w 3176587"/>
                <a:gd name="connsiteY9" fmla="*/ 215636 h 3078956"/>
                <a:gd name="connsiteX0" fmla="*/ 0 w 2757487"/>
                <a:gd name="connsiteY0" fmla="*/ 1535642 h 3078956"/>
                <a:gd name="connsiteX1" fmla="*/ 223837 w 2757487"/>
                <a:gd name="connsiteY1" fmla="*/ 2863586 h 3078956"/>
                <a:gd name="connsiteX2" fmla="*/ 647700 w 2757487"/>
                <a:gd name="connsiteY2" fmla="*/ 220398 h 3078956"/>
                <a:gd name="connsiteX3" fmla="*/ 1066800 w 2757487"/>
                <a:gd name="connsiteY3" fmla="*/ 2858823 h 3078956"/>
                <a:gd name="connsiteX4" fmla="*/ 1490662 w 2757487"/>
                <a:gd name="connsiteY4" fmla="*/ 220398 h 3078956"/>
                <a:gd name="connsiteX5" fmla="*/ 1914525 w 2757487"/>
                <a:gd name="connsiteY5" fmla="*/ 2858823 h 3078956"/>
                <a:gd name="connsiteX6" fmla="*/ 2338387 w 2757487"/>
                <a:gd name="connsiteY6" fmla="*/ 220398 h 3078956"/>
                <a:gd name="connsiteX7" fmla="*/ 2545359 w 2757487"/>
                <a:gd name="connsiteY7" fmla="*/ 1536436 h 3078956"/>
                <a:gd name="connsiteX8" fmla="*/ 2757487 w 2757487"/>
                <a:gd name="connsiteY8" fmla="*/ 2858823 h 3078956"/>
                <a:gd name="connsiteX0" fmla="*/ 0 w 2545359"/>
                <a:gd name="connsiteY0" fmla="*/ 1535642 h 2863586"/>
                <a:gd name="connsiteX1" fmla="*/ 223837 w 2545359"/>
                <a:gd name="connsiteY1" fmla="*/ 2863586 h 2863586"/>
                <a:gd name="connsiteX2" fmla="*/ 647700 w 2545359"/>
                <a:gd name="connsiteY2" fmla="*/ 220398 h 2863586"/>
                <a:gd name="connsiteX3" fmla="*/ 1066800 w 2545359"/>
                <a:gd name="connsiteY3" fmla="*/ 2858823 h 2863586"/>
                <a:gd name="connsiteX4" fmla="*/ 1490662 w 2545359"/>
                <a:gd name="connsiteY4" fmla="*/ 220398 h 2863586"/>
                <a:gd name="connsiteX5" fmla="*/ 1914525 w 2545359"/>
                <a:gd name="connsiteY5" fmla="*/ 2858823 h 2863586"/>
                <a:gd name="connsiteX6" fmla="*/ 2338387 w 2545359"/>
                <a:gd name="connsiteY6" fmla="*/ 220398 h 2863586"/>
                <a:gd name="connsiteX7" fmla="*/ 2545359 w 2545359"/>
                <a:gd name="connsiteY7" fmla="*/ 1536436 h 2863586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9054 h 2646998"/>
                <a:gd name="connsiteX1" fmla="*/ 223837 w 2545359"/>
                <a:gd name="connsiteY1" fmla="*/ 2646998 h 2646998"/>
                <a:gd name="connsiteX2" fmla="*/ 647700 w 2545359"/>
                <a:gd name="connsiteY2" fmla="*/ 3810 h 2646998"/>
                <a:gd name="connsiteX3" fmla="*/ 1066800 w 2545359"/>
                <a:gd name="connsiteY3" fmla="*/ 2642235 h 2646998"/>
                <a:gd name="connsiteX4" fmla="*/ 1490662 w 2545359"/>
                <a:gd name="connsiteY4" fmla="*/ 3810 h 2646998"/>
                <a:gd name="connsiteX5" fmla="*/ 1914525 w 2545359"/>
                <a:gd name="connsiteY5" fmla="*/ 2642235 h 2646998"/>
                <a:gd name="connsiteX6" fmla="*/ 2338387 w 2545359"/>
                <a:gd name="connsiteY6" fmla="*/ 3810 h 2646998"/>
                <a:gd name="connsiteX7" fmla="*/ 2545359 w 2545359"/>
                <a:gd name="connsiteY7" fmla="*/ 1319848 h 2646998"/>
                <a:gd name="connsiteX0" fmla="*/ 0 w 2545359"/>
                <a:gd name="connsiteY0" fmla="*/ 1316779 h 2644723"/>
                <a:gd name="connsiteX1" fmla="*/ 223837 w 2545359"/>
                <a:gd name="connsiteY1" fmla="*/ 2644723 h 2644723"/>
                <a:gd name="connsiteX2" fmla="*/ 647700 w 2545359"/>
                <a:gd name="connsiteY2" fmla="*/ 1535 h 2644723"/>
                <a:gd name="connsiteX3" fmla="*/ 1066800 w 2545359"/>
                <a:gd name="connsiteY3" fmla="*/ 2639960 h 2644723"/>
                <a:gd name="connsiteX4" fmla="*/ 1490662 w 2545359"/>
                <a:gd name="connsiteY4" fmla="*/ 1535 h 2644723"/>
                <a:gd name="connsiteX5" fmla="*/ 1914525 w 2545359"/>
                <a:gd name="connsiteY5" fmla="*/ 2639960 h 2644723"/>
                <a:gd name="connsiteX6" fmla="*/ 2338387 w 2545359"/>
                <a:gd name="connsiteY6" fmla="*/ 1535 h 2644723"/>
                <a:gd name="connsiteX7" fmla="*/ 2545359 w 2545359"/>
                <a:gd name="connsiteY7" fmla="*/ 1317573 h 2644723"/>
                <a:gd name="connsiteX0" fmla="*/ 0 w 2545359"/>
                <a:gd name="connsiteY0" fmla="*/ 1316779 h 2644723"/>
                <a:gd name="connsiteX1" fmla="*/ 223837 w 2545359"/>
                <a:gd name="connsiteY1" fmla="*/ 2644723 h 2644723"/>
                <a:gd name="connsiteX2" fmla="*/ 647700 w 2545359"/>
                <a:gd name="connsiteY2" fmla="*/ 1535 h 2644723"/>
                <a:gd name="connsiteX3" fmla="*/ 1066800 w 2545359"/>
                <a:gd name="connsiteY3" fmla="*/ 2639960 h 2644723"/>
                <a:gd name="connsiteX4" fmla="*/ 1490662 w 2545359"/>
                <a:gd name="connsiteY4" fmla="*/ 1535 h 2644723"/>
                <a:gd name="connsiteX5" fmla="*/ 1914525 w 2545359"/>
                <a:gd name="connsiteY5" fmla="*/ 2639960 h 2644723"/>
                <a:gd name="connsiteX6" fmla="*/ 2338387 w 2545359"/>
                <a:gd name="connsiteY6" fmla="*/ 1535 h 2644723"/>
                <a:gd name="connsiteX7" fmla="*/ 2545359 w 2545359"/>
                <a:gd name="connsiteY7" fmla="*/ 1317573 h 2644723"/>
                <a:gd name="connsiteX0" fmla="*/ 0 w 2545359"/>
                <a:gd name="connsiteY0" fmla="*/ 1326620 h 2654564"/>
                <a:gd name="connsiteX1" fmla="*/ 223837 w 2545359"/>
                <a:gd name="connsiteY1" fmla="*/ 2654564 h 2654564"/>
                <a:gd name="connsiteX2" fmla="*/ 647700 w 2545359"/>
                <a:gd name="connsiteY2" fmla="*/ 11376 h 2654564"/>
                <a:gd name="connsiteX3" fmla="*/ 1066800 w 2545359"/>
                <a:gd name="connsiteY3" fmla="*/ 2649801 h 2654564"/>
                <a:gd name="connsiteX4" fmla="*/ 1490662 w 2545359"/>
                <a:gd name="connsiteY4" fmla="*/ 11376 h 2654564"/>
                <a:gd name="connsiteX5" fmla="*/ 1914525 w 2545359"/>
                <a:gd name="connsiteY5" fmla="*/ 2649801 h 2654564"/>
                <a:gd name="connsiteX6" fmla="*/ 2338387 w 2545359"/>
                <a:gd name="connsiteY6" fmla="*/ 11376 h 2654564"/>
                <a:gd name="connsiteX7" fmla="*/ 2545359 w 2545359"/>
                <a:gd name="connsiteY7" fmla="*/ 1327414 h 265456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45359" h="2644934">
                  <a:moveTo>
                    <a:pt x="0" y="1316990"/>
                  </a:moveTo>
                  <a:cubicBezTo>
                    <a:pt x="35719" y="1664652"/>
                    <a:pt x="110026" y="2636753"/>
                    <a:pt x="223837" y="2644934"/>
                  </a:cubicBezTo>
                  <a:cubicBezTo>
                    <a:pt x="357841" y="2637475"/>
                    <a:pt x="507206" y="2540"/>
                    <a:pt x="647700" y="1746"/>
                  </a:cubicBezTo>
                  <a:cubicBezTo>
                    <a:pt x="788194" y="952"/>
                    <a:pt x="926306" y="2640171"/>
                    <a:pt x="1066800" y="2640171"/>
                  </a:cubicBezTo>
                  <a:cubicBezTo>
                    <a:pt x="1207294" y="2640171"/>
                    <a:pt x="1349375" y="1746"/>
                    <a:pt x="1490662" y="1746"/>
                  </a:cubicBezTo>
                  <a:cubicBezTo>
                    <a:pt x="1631949" y="1746"/>
                    <a:pt x="1773238" y="2640171"/>
                    <a:pt x="1914525" y="2640171"/>
                  </a:cubicBezTo>
                  <a:cubicBezTo>
                    <a:pt x="2055812" y="2640171"/>
                    <a:pt x="2218126" y="211"/>
                    <a:pt x="2338387" y="1746"/>
                  </a:cubicBezTo>
                  <a:cubicBezTo>
                    <a:pt x="2441248" y="0"/>
                    <a:pt x="2534122" y="1010127"/>
                    <a:pt x="2545359" y="1317784"/>
                  </a:cubicBezTo>
                </a:path>
              </a:pathLst>
            </a:cu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prstClr val="black"/>
                </a:solidFill>
              </a:endParaRPr>
            </a:p>
          </p:txBody>
        </p:sp>
        <p:cxnSp>
          <p:nvCxnSpPr>
            <p:cNvPr id="626" name="Straight Connector 625"/>
            <p:cNvCxnSpPr/>
            <p:nvPr/>
          </p:nvCxnSpPr>
          <p:spPr>
            <a:xfrm flipV="1">
              <a:off x="6165743" y="3013301"/>
              <a:ext cx="2796549" cy="855596"/>
            </a:xfrm>
            <a:prstGeom prst="line">
              <a:avLst/>
            </a:prstGeom>
            <a:ln w="28575" cap="rnd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8" name="Straight Connector 627"/>
            <p:cNvCxnSpPr/>
            <p:nvPr/>
          </p:nvCxnSpPr>
          <p:spPr>
            <a:xfrm>
              <a:off x="6165743" y="3868897"/>
              <a:ext cx="2790201" cy="849245"/>
            </a:xfrm>
            <a:prstGeom prst="line">
              <a:avLst/>
            </a:prstGeom>
            <a:ln w="28575" cap="rnd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0" name="Rounded Rectangle 629"/>
            <p:cNvSpPr/>
            <p:nvPr/>
          </p:nvSpPr>
          <p:spPr>
            <a:xfrm>
              <a:off x="2320091" y="4214944"/>
              <a:ext cx="304732" cy="304776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631" name="Rounded Rectangle 630"/>
            <p:cNvSpPr/>
            <p:nvPr/>
          </p:nvSpPr>
          <p:spPr>
            <a:xfrm>
              <a:off x="3162864" y="2772020"/>
              <a:ext cx="304732" cy="304776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632" name="Rounded Rectangle 631"/>
            <p:cNvSpPr/>
            <p:nvPr/>
          </p:nvSpPr>
          <p:spPr>
            <a:xfrm>
              <a:off x="2740684" y="4214944"/>
              <a:ext cx="304732" cy="304776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633" name="Rounded Rectangle 632"/>
            <p:cNvSpPr/>
            <p:nvPr/>
          </p:nvSpPr>
          <p:spPr>
            <a:xfrm>
              <a:off x="3585045" y="4214944"/>
              <a:ext cx="304732" cy="304776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634" name="Rounded Rectangle 633"/>
            <p:cNvSpPr/>
            <p:nvPr/>
          </p:nvSpPr>
          <p:spPr>
            <a:xfrm>
              <a:off x="4424645" y="2772020"/>
              <a:ext cx="304732" cy="304776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635" name="Rounded Rectangle 634"/>
            <p:cNvSpPr/>
            <p:nvPr/>
          </p:nvSpPr>
          <p:spPr>
            <a:xfrm>
              <a:off x="4002465" y="4214944"/>
              <a:ext cx="304732" cy="304776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636" name="Rounded Rectangle 635"/>
            <p:cNvSpPr/>
            <p:nvPr/>
          </p:nvSpPr>
          <p:spPr>
            <a:xfrm>
              <a:off x="4846826" y="4214944"/>
              <a:ext cx="304732" cy="304776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637" name="Rounded Rectangle 636"/>
            <p:cNvSpPr/>
            <p:nvPr/>
          </p:nvSpPr>
          <p:spPr>
            <a:xfrm>
              <a:off x="5691187" y="2772020"/>
              <a:ext cx="304732" cy="304776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638" name="Rounded Rectangle 637"/>
            <p:cNvSpPr/>
            <p:nvPr/>
          </p:nvSpPr>
          <p:spPr>
            <a:xfrm>
              <a:off x="5269006" y="4214944"/>
              <a:ext cx="304732" cy="304776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639" name="Rounded Rectangle 638"/>
            <p:cNvSpPr/>
            <p:nvPr/>
          </p:nvSpPr>
          <p:spPr>
            <a:xfrm>
              <a:off x="6113367" y="3716509"/>
              <a:ext cx="306318" cy="304776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640" name="Rounded Rectangle 639"/>
            <p:cNvSpPr/>
            <p:nvPr/>
          </p:nvSpPr>
          <p:spPr>
            <a:xfrm>
              <a:off x="6954554" y="3422844"/>
              <a:ext cx="304732" cy="304776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641" name="Rounded Rectangle 640"/>
            <p:cNvSpPr/>
            <p:nvPr/>
          </p:nvSpPr>
          <p:spPr>
            <a:xfrm>
              <a:off x="6532374" y="3891120"/>
              <a:ext cx="304732" cy="304776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642" name="Rounded Rectangle 641"/>
            <p:cNvSpPr/>
            <p:nvPr/>
          </p:nvSpPr>
          <p:spPr>
            <a:xfrm>
              <a:off x="7376735" y="4143512"/>
              <a:ext cx="304732" cy="304776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643" name="Rounded Rectangle 642"/>
            <p:cNvSpPr/>
            <p:nvPr/>
          </p:nvSpPr>
          <p:spPr>
            <a:xfrm>
              <a:off x="8219508" y="3048223"/>
              <a:ext cx="304732" cy="304776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644" name="Rounded Rectangle 643"/>
            <p:cNvSpPr/>
            <p:nvPr/>
          </p:nvSpPr>
          <p:spPr>
            <a:xfrm>
              <a:off x="7797328" y="4260978"/>
              <a:ext cx="304732" cy="304776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645" name="Rounded Rectangle 644"/>
            <p:cNvSpPr/>
            <p:nvPr/>
          </p:nvSpPr>
          <p:spPr>
            <a:xfrm>
              <a:off x="8641689" y="4507021"/>
              <a:ext cx="304732" cy="304776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</p:grpSp>
      <p:grpSp>
        <p:nvGrpSpPr>
          <p:cNvPr id="19" name="waveform7"/>
          <p:cNvGrpSpPr>
            <a:grpSpLocks/>
          </p:cNvGrpSpPr>
          <p:nvPr/>
        </p:nvGrpSpPr>
        <p:grpSpPr bwMode="auto">
          <a:xfrm>
            <a:off x="3836988" y="2355851"/>
            <a:ext cx="6648450" cy="1846263"/>
            <a:chOff x="2320091" y="2895112"/>
            <a:chExt cx="6648063" cy="1846195"/>
          </a:xfrm>
        </p:grpSpPr>
        <p:sp>
          <p:nvSpPr>
            <p:cNvPr id="185" name="waveform7"/>
            <p:cNvSpPr/>
            <p:nvPr/>
          </p:nvSpPr>
          <p:spPr>
            <a:xfrm>
              <a:off x="2361364" y="3004646"/>
              <a:ext cx="3798666" cy="1736661"/>
            </a:xfrm>
            <a:custGeom>
              <a:avLst/>
              <a:gdLst>
                <a:gd name="connsiteX0" fmla="*/ 0 w 5491162"/>
                <a:gd name="connsiteY0" fmla="*/ 1536700 h 2870994"/>
                <a:gd name="connsiteX1" fmla="*/ 423862 w 5491162"/>
                <a:gd name="connsiteY1" fmla="*/ 222250 h 2870994"/>
                <a:gd name="connsiteX2" fmla="*/ 842962 w 5491162"/>
                <a:gd name="connsiteY2" fmla="*/ 2870200 h 2870994"/>
                <a:gd name="connsiteX3" fmla="*/ 1266825 w 5491162"/>
                <a:gd name="connsiteY3" fmla="*/ 227012 h 2870994"/>
                <a:gd name="connsiteX4" fmla="*/ 1685925 w 5491162"/>
                <a:gd name="connsiteY4" fmla="*/ 2865437 h 2870994"/>
                <a:gd name="connsiteX5" fmla="*/ 2109787 w 5491162"/>
                <a:gd name="connsiteY5" fmla="*/ 227012 h 2870994"/>
                <a:gd name="connsiteX6" fmla="*/ 2533650 w 5491162"/>
                <a:gd name="connsiteY6" fmla="*/ 2865437 h 2870994"/>
                <a:gd name="connsiteX7" fmla="*/ 2957512 w 5491162"/>
                <a:gd name="connsiteY7" fmla="*/ 227012 h 2870994"/>
                <a:gd name="connsiteX8" fmla="*/ 3376612 w 5491162"/>
                <a:gd name="connsiteY8" fmla="*/ 2865437 h 2870994"/>
                <a:gd name="connsiteX9" fmla="*/ 3795712 w 5491162"/>
                <a:gd name="connsiteY9" fmla="*/ 222250 h 2870994"/>
                <a:gd name="connsiteX10" fmla="*/ 4219575 w 5491162"/>
                <a:gd name="connsiteY10" fmla="*/ 2865437 h 2870994"/>
                <a:gd name="connsiteX11" fmla="*/ 4648200 w 5491162"/>
                <a:gd name="connsiteY11" fmla="*/ 227012 h 2870994"/>
                <a:gd name="connsiteX12" fmla="*/ 5062537 w 5491162"/>
                <a:gd name="connsiteY12" fmla="*/ 2870200 h 2870994"/>
                <a:gd name="connsiteX13" fmla="*/ 5491162 w 5491162"/>
                <a:gd name="connsiteY13" fmla="*/ 227012 h 2870994"/>
                <a:gd name="connsiteX0" fmla="*/ 0 w 5491162"/>
                <a:gd name="connsiteY0" fmla="*/ 1536700 h 3089407"/>
                <a:gd name="connsiteX1" fmla="*/ 423862 w 5491162"/>
                <a:gd name="connsiteY1" fmla="*/ 222250 h 3089407"/>
                <a:gd name="connsiteX2" fmla="*/ 619125 w 5491162"/>
                <a:gd name="connsiteY2" fmla="*/ 1542256 h 3089407"/>
                <a:gd name="connsiteX3" fmla="*/ 842962 w 5491162"/>
                <a:gd name="connsiteY3" fmla="*/ 2870200 h 3089407"/>
                <a:gd name="connsiteX4" fmla="*/ 1266825 w 5491162"/>
                <a:gd name="connsiteY4" fmla="*/ 227012 h 3089407"/>
                <a:gd name="connsiteX5" fmla="*/ 1685925 w 5491162"/>
                <a:gd name="connsiteY5" fmla="*/ 2865437 h 3089407"/>
                <a:gd name="connsiteX6" fmla="*/ 2109787 w 5491162"/>
                <a:gd name="connsiteY6" fmla="*/ 227012 h 3089407"/>
                <a:gd name="connsiteX7" fmla="*/ 2533650 w 5491162"/>
                <a:gd name="connsiteY7" fmla="*/ 2865437 h 3089407"/>
                <a:gd name="connsiteX8" fmla="*/ 2957512 w 5491162"/>
                <a:gd name="connsiteY8" fmla="*/ 227012 h 3089407"/>
                <a:gd name="connsiteX9" fmla="*/ 3376612 w 5491162"/>
                <a:gd name="connsiteY9" fmla="*/ 2865437 h 3089407"/>
                <a:gd name="connsiteX10" fmla="*/ 3795712 w 5491162"/>
                <a:gd name="connsiteY10" fmla="*/ 222250 h 3089407"/>
                <a:gd name="connsiteX11" fmla="*/ 4219575 w 5491162"/>
                <a:gd name="connsiteY11" fmla="*/ 2865437 h 3089407"/>
                <a:gd name="connsiteX12" fmla="*/ 4648200 w 5491162"/>
                <a:gd name="connsiteY12" fmla="*/ 227012 h 3089407"/>
                <a:gd name="connsiteX13" fmla="*/ 5062537 w 5491162"/>
                <a:gd name="connsiteY13" fmla="*/ 2870200 h 3089407"/>
                <a:gd name="connsiteX14" fmla="*/ 5491162 w 5491162"/>
                <a:gd name="connsiteY14" fmla="*/ 227012 h 3089407"/>
                <a:gd name="connsiteX0" fmla="*/ 0 w 5491162"/>
                <a:gd name="connsiteY0" fmla="*/ 1314450 h 2867157"/>
                <a:gd name="connsiteX1" fmla="*/ 619125 w 5491162"/>
                <a:gd name="connsiteY1" fmla="*/ 1320006 h 2867157"/>
                <a:gd name="connsiteX2" fmla="*/ 842962 w 5491162"/>
                <a:gd name="connsiteY2" fmla="*/ 2647950 h 2867157"/>
                <a:gd name="connsiteX3" fmla="*/ 1266825 w 5491162"/>
                <a:gd name="connsiteY3" fmla="*/ 4762 h 2867157"/>
                <a:gd name="connsiteX4" fmla="*/ 1685925 w 5491162"/>
                <a:gd name="connsiteY4" fmla="*/ 2643187 h 2867157"/>
                <a:gd name="connsiteX5" fmla="*/ 2109787 w 5491162"/>
                <a:gd name="connsiteY5" fmla="*/ 4762 h 2867157"/>
                <a:gd name="connsiteX6" fmla="*/ 2533650 w 5491162"/>
                <a:gd name="connsiteY6" fmla="*/ 2643187 h 2867157"/>
                <a:gd name="connsiteX7" fmla="*/ 2957512 w 5491162"/>
                <a:gd name="connsiteY7" fmla="*/ 4762 h 2867157"/>
                <a:gd name="connsiteX8" fmla="*/ 3376612 w 5491162"/>
                <a:gd name="connsiteY8" fmla="*/ 2643187 h 2867157"/>
                <a:gd name="connsiteX9" fmla="*/ 3795712 w 5491162"/>
                <a:gd name="connsiteY9" fmla="*/ 0 h 2867157"/>
                <a:gd name="connsiteX10" fmla="*/ 4219575 w 5491162"/>
                <a:gd name="connsiteY10" fmla="*/ 2643187 h 2867157"/>
                <a:gd name="connsiteX11" fmla="*/ 4648200 w 5491162"/>
                <a:gd name="connsiteY11" fmla="*/ 4762 h 2867157"/>
                <a:gd name="connsiteX12" fmla="*/ 5062537 w 5491162"/>
                <a:gd name="connsiteY12" fmla="*/ 2647950 h 2867157"/>
                <a:gd name="connsiteX13" fmla="*/ 5491162 w 5491162"/>
                <a:gd name="connsiteY13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872037 w 4872037"/>
                <a:gd name="connsiteY12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872037 w 4872037"/>
                <a:gd name="connsiteY12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719637 w 4872037"/>
                <a:gd name="connsiteY12" fmla="*/ 1314450 h 2867157"/>
                <a:gd name="connsiteX13" fmla="*/ 4872037 w 4872037"/>
                <a:gd name="connsiteY13" fmla="*/ 4762 h 2867157"/>
                <a:gd name="connsiteX0" fmla="*/ 0 w 4719637"/>
                <a:gd name="connsiteY0" fmla="*/ 1320006 h 2867157"/>
                <a:gd name="connsiteX1" fmla="*/ 223837 w 4719637"/>
                <a:gd name="connsiteY1" fmla="*/ 2647950 h 2867157"/>
                <a:gd name="connsiteX2" fmla="*/ 647700 w 4719637"/>
                <a:gd name="connsiteY2" fmla="*/ 4762 h 2867157"/>
                <a:gd name="connsiteX3" fmla="*/ 1066800 w 4719637"/>
                <a:gd name="connsiteY3" fmla="*/ 2643187 h 2867157"/>
                <a:gd name="connsiteX4" fmla="*/ 1490662 w 4719637"/>
                <a:gd name="connsiteY4" fmla="*/ 4762 h 2867157"/>
                <a:gd name="connsiteX5" fmla="*/ 1914525 w 4719637"/>
                <a:gd name="connsiteY5" fmla="*/ 2643187 h 2867157"/>
                <a:gd name="connsiteX6" fmla="*/ 2338387 w 4719637"/>
                <a:gd name="connsiteY6" fmla="*/ 4762 h 2867157"/>
                <a:gd name="connsiteX7" fmla="*/ 2757487 w 4719637"/>
                <a:gd name="connsiteY7" fmla="*/ 2643187 h 2867157"/>
                <a:gd name="connsiteX8" fmla="*/ 3176587 w 4719637"/>
                <a:gd name="connsiteY8" fmla="*/ 0 h 2867157"/>
                <a:gd name="connsiteX9" fmla="*/ 3600450 w 4719637"/>
                <a:gd name="connsiteY9" fmla="*/ 2643187 h 2867157"/>
                <a:gd name="connsiteX10" fmla="*/ 4029075 w 4719637"/>
                <a:gd name="connsiteY10" fmla="*/ 4762 h 2867157"/>
                <a:gd name="connsiteX11" fmla="*/ 4443412 w 4719637"/>
                <a:gd name="connsiteY11" fmla="*/ 2647950 h 2867157"/>
                <a:gd name="connsiteX12" fmla="*/ 4719637 w 4719637"/>
                <a:gd name="connsiteY12" fmla="*/ 1314450 h 2867157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535642 h 3081867"/>
                <a:gd name="connsiteX1" fmla="*/ 223837 w 4719637"/>
                <a:gd name="connsiteY1" fmla="*/ 2863586 h 3081867"/>
                <a:gd name="connsiteX2" fmla="*/ 647700 w 4719637"/>
                <a:gd name="connsiteY2" fmla="*/ 220398 h 3081867"/>
                <a:gd name="connsiteX3" fmla="*/ 1066800 w 4719637"/>
                <a:gd name="connsiteY3" fmla="*/ 2858823 h 3081867"/>
                <a:gd name="connsiteX4" fmla="*/ 1490662 w 4719637"/>
                <a:gd name="connsiteY4" fmla="*/ 220398 h 3081867"/>
                <a:gd name="connsiteX5" fmla="*/ 1914525 w 4719637"/>
                <a:gd name="connsiteY5" fmla="*/ 2858823 h 3081867"/>
                <a:gd name="connsiteX6" fmla="*/ 2338387 w 4719637"/>
                <a:gd name="connsiteY6" fmla="*/ 220398 h 3081867"/>
                <a:gd name="connsiteX7" fmla="*/ 2545359 w 4719637"/>
                <a:gd name="connsiteY7" fmla="*/ 1536436 h 3081867"/>
                <a:gd name="connsiteX8" fmla="*/ 2757487 w 4719637"/>
                <a:gd name="connsiteY8" fmla="*/ 2858823 h 3081867"/>
                <a:gd name="connsiteX9" fmla="*/ 3176587 w 4719637"/>
                <a:gd name="connsiteY9" fmla="*/ 215636 h 3081867"/>
                <a:gd name="connsiteX10" fmla="*/ 3600450 w 4719637"/>
                <a:gd name="connsiteY10" fmla="*/ 2858823 h 3081867"/>
                <a:gd name="connsiteX11" fmla="*/ 4029075 w 4719637"/>
                <a:gd name="connsiteY11" fmla="*/ 220398 h 3081867"/>
                <a:gd name="connsiteX12" fmla="*/ 4443412 w 4719637"/>
                <a:gd name="connsiteY12" fmla="*/ 2863586 h 3081867"/>
                <a:gd name="connsiteX13" fmla="*/ 4719637 w 4719637"/>
                <a:gd name="connsiteY13" fmla="*/ 1530086 h 3081867"/>
                <a:gd name="connsiteX0" fmla="*/ 0 w 4443412"/>
                <a:gd name="connsiteY0" fmla="*/ 1535642 h 3078956"/>
                <a:gd name="connsiteX1" fmla="*/ 223837 w 4443412"/>
                <a:gd name="connsiteY1" fmla="*/ 2863586 h 3078956"/>
                <a:gd name="connsiteX2" fmla="*/ 647700 w 4443412"/>
                <a:gd name="connsiteY2" fmla="*/ 220398 h 3078956"/>
                <a:gd name="connsiteX3" fmla="*/ 1066800 w 4443412"/>
                <a:gd name="connsiteY3" fmla="*/ 2858823 h 3078956"/>
                <a:gd name="connsiteX4" fmla="*/ 1490662 w 4443412"/>
                <a:gd name="connsiteY4" fmla="*/ 220398 h 3078956"/>
                <a:gd name="connsiteX5" fmla="*/ 1914525 w 4443412"/>
                <a:gd name="connsiteY5" fmla="*/ 2858823 h 3078956"/>
                <a:gd name="connsiteX6" fmla="*/ 2338387 w 4443412"/>
                <a:gd name="connsiteY6" fmla="*/ 220398 h 3078956"/>
                <a:gd name="connsiteX7" fmla="*/ 2545359 w 4443412"/>
                <a:gd name="connsiteY7" fmla="*/ 1536436 h 3078956"/>
                <a:gd name="connsiteX8" fmla="*/ 2757487 w 4443412"/>
                <a:gd name="connsiteY8" fmla="*/ 2858823 h 3078956"/>
                <a:gd name="connsiteX9" fmla="*/ 3176587 w 4443412"/>
                <a:gd name="connsiteY9" fmla="*/ 215636 h 3078956"/>
                <a:gd name="connsiteX10" fmla="*/ 3600450 w 4443412"/>
                <a:gd name="connsiteY10" fmla="*/ 2858823 h 3078956"/>
                <a:gd name="connsiteX11" fmla="*/ 4029075 w 4443412"/>
                <a:gd name="connsiteY11" fmla="*/ 220398 h 3078956"/>
                <a:gd name="connsiteX12" fmla="*/ 4443412 w 4443412"/>
                <a:gd name="connsiteY12" fmla="*/ 2863586 h 3078956"/>
                <a:gd name="connsiteX0" fmla="*/ 0 w 4029075"/>
                <a:gd name="connsiteY0" fmla="*/ 1535642 h 3078956"/>
                <a:gd name="connsiteX1" fmla="*/ 223837 w 4029075"/>
                <a:gd name="connsiteY1" fmla="*/ 2863586 h 3078956"/>
                <a:gd name="connsiteX2" fmla="*/ 647700 w 4029075"/>
                <a:gd name="connsiteY2" fmla="*/ 220398 h 3078956"/>
                <a:gd name="connsiteX3" fmla="*/ 1066800 w 4029075"/>
                <a:gd name="connsiteY3" fmla="*/ 2858823 h 3078956"/>
                <a:gd name="connsiteX4" fmla="*/ 1490662 w 4029075"/>
                <a:gd name="connsiteY4" fmla="*/ 220398 h 3078956"/>
                <a:gd name="connsiteX5" fmla="*/ 1914525 w 4029075"/>
                <a:gd name="connsiteY5" fmla="*/ 2858823 h 3078956"/>
                <a:gd name="connsiteX6" fmla="*/ 2338387 w 4029075"/>
                <a:gd name="connsiteY6" fmla="*/ 220398 h 3078956"/>
                <a:gd name="connsiteX7" fmla="*/ 2545359 w 4029075"/>
                <a:gd name="connsiteY7" fmla="*/ 1536436 h 3078956"/>
                <a:gd name="connsiteX8" fmla="*/ 2757487 w 4029075"/>
                <a:gd name="connsiteY8" fmla="*/ 2858823 h 3078956"/>
                <a:gd name="connsiteX9" fmla="*/ 3176587 w 4029075"/>
                <a:gd name="connsiteY9" fmla="*/ 215636 h 3078956"/>
                <a:gd name="connsiteX10" fmla="*/ 3600450 w 4029075"/>
                <a:gd name="connsiteY10" fmla="*/ 2858823 h 3078956"/>
                <a:gd name="connsiteX11" fmla="*/ 4029075 w 4029075"/>
                <a:gd name="connsiteY11" fmla="*/ 220398 h 3078956"/>
                <a:gd name="connsiteX0" fmla="*/ 0 w 3600450"/>
                <a:gd name="connsiteY0" fmla="*/ 1535642 h 3078956"/>
                <a:gd name="connsiteX1" fmla="*/ 223837 w 3600450"/>
                <a:gd name="connsiteY1" fmla="*/ 2863586 h 3078956"/>
                <a:gd name="connsiteX2" fmla="*/ 647700 w 3600450"/>
                <a:gd name="connsiteY2" fmla="*/ 220398 h 3078956"/>
                <a:gd name="connsiteX3" fmla="*/ 1066800 w 3600450"/>
                <a:gd name="connsiteY3" fmla="*/ 2858823 h 3078956"/>
                <a:gd name="connsiteX4" fmla="*/ 1490662 w 3600450"/>
                <a:gd name="connsiteY4" fmla="*/ 220398 h 3078956"/>
                <a:gd name="connsiteX5" fmla="*/ 1914525 w 3600450"/>
                <a:gd name="connsiteY5" fmla="*/ 2858823 h 3078956"/>
                <a:gd name="connsiteX6" fmla="*/ 2338387 w 3600450"/>
                <a:gd name="connsiteY6" fmla="*/ 220398 h 3078956"/>
                <a:gd name="connsiteX7" fmla="*/ 2545359 w 3600450"/>
                <a:gd name="connsiteY7" fmla="*/ 1536436 h 3078956"/>
                <a:gd name="connsiteX8" fmla="*/ 2757487 w 3600450"/>
                <a:gd name="connsiteY8" fmla="*/ 2858823 h 3078956"/>
                <a:gd name="connsiteX9" fmla="*/ 3176587 w 3600450"/>
                <a:gd name="connsiteY9" fmla="*/ 215636 h 3078956"/>
                <a:gd name="connsiteX10" fmla="*/ 3600450 w 3600450"/>
                <a:gd name="connsiteY10" fmla="*/ 2858823 h 3078956"/>
                <a:gd name="connsiteX0" fmla="*/ 0 w 3176587"/>
                <a:gd name="connsiteY0" fmla="*/ 1535642 h 3078956"/>
                <a:gd name="connsiteX1" fmla="*/ 223837 w 3176587"/>
                <a:gd name="connsiteY1" fmla="*/ 2863586 h 3078956"/>
                <a:gd name="connsiteX2" fmla="*/ 647700 w 3176587"/>
                <a:gd name="connsiteY2" fmla="*/ 220398 h 3078956"/>
                <a:gd name="connsiteX3" fmla="*/ 1066800 w 3176587"/>
                <a:gd name="connsiteY3" fmla="*/ 2858823 h 3078956"/>
                <a:gd name="connsiteX4" fmla="*/ 1490662 w 3176587"/>
                <a:gd name="connsiteY4" fmla="*/ 220398 h 3078956"/>
                <a:gd name="connsiteX5" fmla="*/ 1914525 w 3176587"/>
                <a:gd name="connsiteY5" fmla="*/ 2858823 h 3078956"/>
                <a:gd name="connsiteX6" fmla="*/ 2338387 w 3176587"/>
                <a:gd name="connsiteY6" fmla="*/ 220398 h 3078956"/>
                <a:gd name="connsiteX7" fmla="*/ 2545359 w 3176587"/>
                <a:gd name="connsiteY7" fmla="*/ 1536436 h 3078956"/>
                <a:gd name="connsiteX8" fmla="*/ 2757487 w 3176587"/>
                <a:gd name="connsiteY8" fmla="*/ 2858823 h 3078956"/>
                <a:gd name="connsiteX9" fmla="*/ 3176587 w 3176587"/>
                <a:gd name="connsiteY9" fmla="*/ 215636 h 3078956"/>
                <a:gd name="connsiteX0" fmla="*/ 0 w 2757487"/>
                <a:gd name="connsiteY0" fmla="*/ 1535642 h 3078956"/>
                <a:gd name="connsiteX1" fmla="*/ 223837 w 2757487"/>
                <a:gd name="connsiteY1" fmla="*/ 2863586 h 3078956"/>
                <a:gd name="connsiteX2" fmla="*/ 647700 w 2757487"/>
                <a:gd name="connsiteY2" fmla="*/ 220398 h 3078956"/>
                <a:gd name="connsiteX3" fmla="*/ 1066800 w 2757487"/>
                <a:gd name="connsiteY3" fmla="*/ 2858823 h 3078956"/>
                <a:gd name="connsiteX4" fmla="*/ 1490662 w 2757487"/>
                <a:gd name="connsiteY4" fmla="*/ 220398 h 3078956"/>
                <a:gd name="connsiteX5" fmla="*/ 1914525 w 2757487"/>
                <a:gd name="connsiteY5" fmla="*/ 2858823 h 3078956"/>
                <a:gd name="connsiteX6" fmla="*/ 2338387 w 2757487"/>
                <a:gd name="connsiteY6" fmla="*/ 220398 h 3078956"/>
                <a:gd name="connsiteX7" fmla="*/ 2545359 w 2757487"/>
                <a:gd name="connsiteY7" fmla="*/ 1536436 h 3078956"/>
                <a:gd name="connsiteX8" fmla="*/ 2757487 w 2757487"/>
                <a:gd name="connsiteY8" fmla="*/ 2858823 h 3078956"/>
                <a:gd name="connsiteX0" fmla="*/ 0 w 2545359"/>
                <a:gd name="connsiteY0" fmla="*/ 1535642 h 2863586"/>
                <a:gd name="connsiteX1" fmla="*/ 223837 w 2545359"/>
                <a:gd name="connsiteY1" fmla="*/ 2863586 h 2863586"/>
                <a:gd name="connsiteX2" fmla="*/ 647700 w 2545359"/>
                <a:gd name="connsiteY2" fmla="*/ 220398 h 2863586"/>
                <a:gd name="connsiteX3" fmla="*/ 1066800 w 2545359"/>
                <a:gd name="connsiteY3" fmla="*/ 2858823 h 2863586"/>
                <a:gd name="connsiteX4" fmla="*/ 1490662 w 2545359"/>
                <a:gd name="connsiteY4" fmla="*/ 220398 h 2863586"/>
                <a:gd name="connsiteX5" fmla="*/ 1914525 w 2545359"/>
                <a:gd name="connsiteY5" fmla="*/ 2858823 h 2863586"/>
                <a:gd name="connsiteX6" fmla="*/ 2338387 w 2545359"/>
                <a:gd name="connsiteY6" fmla="*/ 220398 h 2863586"/>
                <a:gd name="connsiteX7" fmla="*/ 2545359 w 2545359"/>
                <a:gd name="connsiteY7" fmla="*/ 1536436 h 2863586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9054 h 2646998"/>
                <a:gd name="connsiteX1" fmla="*/ 223837 w 2545359"/>
                <a:gd name="connsiteY1" fmla="*/ 2646998 h 2646998"/>
                <a:gd name="connsiteX2" fmla="*/ 647700 w 2545359"/>
                <a:gd name="connsiteY2" fmla="*/ 3810 h 2646998"/>
                <a:gd name="connsiteX3" fmla="*/ 1066800 w 2545359"/>
                <a:gd name="connsiteY3" fmla="*/ 2642235 h 2646998"/>
                <a:gd name="connsiteX4" fmla="*/ 1490662 w 2545359"/>
                <a:gd name="connsiteY4" fmla="*/ 3810 h 2646998"/>
                <a:gd name="connsiteX5" fmla="*/ 1914525 w 2545359"/>
                <a:gd name="connsiteY5" fmla="*/ 2642235 h 2646998"/>
                <a:gd name="connsiteX6" fmla="*/ 2338387 w 2545359"/>
                <a:gd name="connsiteY6" fmla="*/ 3810 h 2646998"/>
                <a:gd name="connsiteX7" fmla="*/ 2545359 w 2545359"/>
                <a:gd name="connsiteY7" fmla="*/ 1319848 h 2646998"/>
                <a:gd name="connsiteX0" fmla="*/ 0 w 2545359"/>
                <a:gd name="connsiteY0" fmla="*/ 1316779 h 2644723"/>
                <a:gd name="connsiteX1" fmla="*/ 223837 w 2545359"/>
                <a:gd name="connsiteY1" fmla="*/ 2644723 h 2644723"/>
                <a:gd name="connsiteX2" fmla="*/ 647700 w 2545359"/>
                <a:gd name="connsiteY2" fmla="*/ 1535 h 2644723"/>
                <a:gd name="connsiteX3" fmla="*/ 1066800 w 2545359"/>
                <a:gd name="connsiteY3" fmla="*/ 2639960 h 2644723"/>
                <a:gd name="connsiteX4" fmla="*/ 1490662 w 2545359"/>
                <a:gd name="connsiteY4" fmla="*/ 1535 h 2644723"/>
                <a:gd name="connsiteX5" fmla="*/ 1914525 w 2545359"/>
                <a:gd name="connsiteY5" fmla="*/ 2639960 h 2644723"/>
                <a:gd name="connsiteX6" fmla="*/ 2338387 w 2545359"/>
                <a:gd name="connsiteY6" fmla="*/ 1535 h 2644723"/>
                <a:gd name="connsiteX7" fmla="*/ 2545359 w 2545359"/>
                <a:gd name="connsiteY7" fmla="*/ 1317573 h 2644723"/>
                <a:gd name="connsiteX0" fmla="*/ 0 w 2545359"/>
                <a:gd name="connsiteY0" fmla="*/ 1316779 h 2644723"/>
                <a:gd name="connsiteX1" fmla="*/ 223837 w 2545359"/>
                <a:gd name="connsiteY1" fmla="*/ 2644723 h 2644723"/>
                <a:gd name="connsiteX2" fmla="*/ 647700 w 2545359"/>
                <a:gd name="connsiteY2" fmla="*/ 1535 h 2644723"/>
                <a:gd name="connsiteX3" fmla="*/ 1066800 w 2545359"/>
                <a:gd name="connsiteY3" fmla="*/ 2639960 h 2644723"/>
                <a:gd name="connsiteX4" fmla="*/ 1490662 w 2545359"/>
                <a:gd name="connsiteY4" fmla="*/ 1535 h 2644723"/>
                <a:gd name="connsiteX5" fmla="*/ 1914525 w 2545359"/>
                <a:gd name="connsiteY5" fmla="*/ 2639960 h 2644723"/>
                <a:gd name="connsiteX6" fmla="*/ 2338387 w 2545359"/>
                <a:gd name="connsiteY6" fmla="*/ 1535 h 2644723"/>
                <a:gd name="connsiteX7" fmla="*/ 2545359 w 2545359"/>
                <a:gd name="connsiteY7" fmla="*/ 1317573 h 2644723"/>
                <a:gd name="connsiteX0" fmla="*/ 0 w 2545359"/>
                <a:gd name="connsiteY0" fmla="*/ 1326620 h 2654564"/>
                <a:gd name="connsiteX1" fmla="*/ 223837 w 2545359"/>
                <a:gd name="connsiteY1" fmla="*/ 2654564 h 2654564"/>
                <a:gd name="connsiteX2" fmla="*/ 647700 w 2545359"/>
                <a:gd name="connsiteY2" fmla="*/ 11376 h 2654564"/>
                <a:gd name="connsiteX3" fmla="*/ 1066800 w 2545359"/>
                <a:gd name="connsiteY3" fmla="*/ 2649801 h 2654564"/>
                <a:gd name="connsiteX4" fmla="*/ 1490662 w 2545359"/>
                <a:gd name="connsiteY4" fmla="*/ 11376 h 2654564"/>
                <a:gd name="connsiteX5" fmla="*/ 1914525 w 2545359"/>
                <a:gd name="connsiteY5" fmla="*/ 2649801 h 2654564"/>
                <a:gd name="connsiteX6" fmla="*/ 2338387 w 2545359"/>
                <a:gd name="connsiteY6" fmla="*/ 11376 h 2654564"/>
                <a:gd name="connsiteX7" fmla="*/ 2545359 w 2545359"/>
                <a:gd name="connsiteY7" fmla="*/ 1327414 h 265456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45359" h="2644934">
                  <a:moveTo>
                    <a:pt x="0" y="1316990"/>
                  </a:moveTo>
                  <a:cubicBezTo>
                    <a:pt x="35719" y="1664652"/>
                    <a:pt x="110026" y="2636753"/>
                    <a:pt x="223837" y="2644934"/>
                  </a:cubicBezTo>
                  <a:cubicBezTo>
                    <a:pt x="357841" y="2637475"/>
                    <a:pt x="507206" y="2540"/>
                    <a:pt x="647700" y="1746"/>
                  </a:cubicBezTo>
                  <a:cubicBezTo>
                    <a:pt x="788194" y="952"/>
                    <a:pt x="926306" y="2640171"/>
                    <a:pt x="1066800" y="2640171"/>
                  </a:cubicBezTo>
                  <a:cubicBezTo>
                    <a:pt x="1207294" y="2640171"/>
                    <a:pt x="1349375" y="1746"/>
                    <a:pt x="1490662" y="1746"/>
                  </a:cubicBezTo>
                  <a:cubicBezTo>
                    <a:pt x="1631949" y="1746"/>
                    <a:pt x="1773238" y="2640171"/>
                    <a:pt x="1914525" y="2640171"/>
                  </a:cubicBezTo>
                  <a:cubicBezTo>
                    <a:pt x="2055812" y="2640171"/>
                    <a:pt x="2218126" y="211"/>
                    <a:pt x="2338387" y="1746"/>
                  </a:cubicBezTo>
                  <a:cubicBezTo>
                    <a:pt x="2441248" y="0"/>
                    <a:pt x="2534122" y="1010127"/>
                    <a:pt x="2545359" y="1317784"/>
                  </a:cubicBezTo>
                </a:path>
              </a:pathLst>
            </a:cu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prstClr val="black"/>
                </a:solidFill>
              </a:endParaRPr>
            </a:p>
          </p:txBody>
        </p:sp>
        <p:cxnSp>
          <p:nvCxnSpPr>
            <p:cNvPr id="482" name="Straight Connector 481"/>
            <p:cNvCxnSpPr/>
            <p:nvPr/>
          </p:nvCxnSpPr>
          <p:spPr>
            <a:xfrm>
              <a:off x="6166379" y="3874564"/>
              <a:ext cx="2801775" cy="738160"/>
            </a:xfrm>
            <a:prstGeom prst="line">
              <a:avLst/>
            </a:prstGeom>
            <a:ln w="28575" cap="rnd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3" name="Straight Connector 602"/>
            <p:cNvCxnSpPr/>
            <p:nvPr/>
          </p:nvCxnSpPr>
          <p:spPr>
            <a:xfrm flipV="1">
              <a:off x="6166379" y="3123704"/>
              <a:ext cx="2795425" cy="744511"/>
            </a:xfrm>
            <a:prstGeom prst="line">
              <a:avLst/>
            </a:prstGeom>
            <a:ln w="28575" cap="rnd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6" name="Rounded Rectangle 605"/>
            <p:cNvSpPr/>
            <p:nvPr/>
          </p:nvSpPr>
          <p:spPr>
            <a:xfrm>
              <a:off x="2320091" y="4130142"/>
              <a:ext cx="304782" cy="304789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607" name="Rounded Rectangle 606"/>
            <p:cNvSpPr/>
            <p:nvPr/>
          </p:nvSpPr>
          <p:spPr>
            <a:xfrm>
              <a:off x="3163004" y="2895112"/>
              <a:ext cx="304782" cy="304789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608" name="Rounded Rectangle 607"/>
            <p:cNvSpPr/>
            <p:nvPr/>
          </p:nvSpPr>
          <p:spPr>
            <a:xfrm>
              <a:off x="2740754" y="4130142"/>
              <a:ext cx="304782" cy="304789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609" name="Rounded Rectangle 608"/>
            <p:cNvSpPr/>
            <p:nvPr/>
          </p:nvSpPr>
          <p:spPr>
            <a:xfrm>
              <a:off x="3585254" y="4130142"/>
              <a:ext cx="304782" cy="304789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610" name="Rounded Rectangle 609"/>
            <p:cNvSpPr/>
            <p:nvPr/>
          </p:nvSpPr>
          <p:spPr>
            <a:xfrm>
              <a:off x="4424993" y="2895112"/>
              <a:ext cx="304782" cy="304789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611" name="Rounded Rectangle 610"/>
            <p:cNvSpPr/>
            <p:nvPr/>
          </p:nvSpPr>
          <p:spPr>
            <a:xfrm>
              <a:off x="4002743" y="4130142"/>
              <a:ext cx="304782" cy="304789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612" name="Rounded Rectangle 611"/>
            <p:cNvSpPr/>
            <p:nvPr/>
          </p:nvSpPr>
          <p:spPr>
            <a:xfrm>
              <a:off x="4847244" y="4130142"/>
              <a:ext cx="304782" cy="304789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613" name="Rounded Rectangle 612"/>
            <p:cNvSpPr/>
            <p:nvPr/>
          </p:nvSpPr>
          <p:spPr>
            <a:xfrm>
              <a:off x="5691745" y="2895112"/>
              <a:ext cx="304782" cy="304789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614" name="Rounded Rectangle 613"/>
            <p:cNvSpPr/>
            <p:nvPr/>
          </p:nvSpPr>
          <p:spPr>
            <a:xfrm>
              <a:off x="5269494" y="4130142"/>
              <a:ext cx="304782" cy="304789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615" name="Rounded Rectangle 614"/>
            <p:cNvSpPr/>
            <p:nvPr/>
          </p:nvSpPr>
          <p:spPr>
            <a:xfrm>
              <a:off x="6113995" y="3715820"/>
              <a:ext cx="304782" cy="304789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616" name="Rounded Rectangle 615"/>
            <p:cNvSpPr/>
            <p:nvPr/>
          </p:nvSpPr>
          <p:spPr>
            <a:xfrm>
              <a:off x="6953733" y="3469766"/>
              <a:ext cx="304782" cy="304789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617" name="Rounded Rectangle 616"/>
            <p:cNvSpPr/>
            <p:nvPr/>
          </p:nvSpPr>
          <p:spPr>
            <a:xfrm>
              <a:off x="6531483" y="3844402"/>
              <a:ext cx="304782" cy="304789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618" name="Rounded Rectangle 617"/>
            <p:cNvSpPr/>
            <p:nvPr/>
          </p:nvSpPr>
          <p:spPr>
            <a:xfrm>
              <a:off x="7375984" y="4066644"/>
              <a:ext cx="304782" cy="304789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619" name="Rounded Rectangle 618"/>
            <p:cNvSpPr/>
            <p:nvPr/>
          </p:nvSpPr>
          <p:spPr>
            <a:xfrm>
              <a:off x="8218898" y="3141166"/>
              <a:ext cx="304782" cy="304789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620" name="Rounded Rectangle 619"/>
            <p:cNvSpPr/>
            <p:nvPr/>
          </p:nvSpPr>
          <p:spPr>
            <a:xfrm>
              <a:off x="7796647" y="4166653"/>
              <a:ext cx="304782" cy="304789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621" name="Rounded Rectangle 620"/>
            <p:cNvSpPr/>
            <p:nvPr/>
          </p:nvSpPr>
          <p:spPr>
            <a:xfrm>
              <a:off x="8641148" y="4395245"/>
              <a:ext cx="304782" cy="304789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</p:grpSp>
      <p:grpSp>
        <p:nvGrpSpPr>
          <p:cNvPr id="20" name="waveform6"/>
          <p:cNvGrpSpPr>
            <a:grpSpLocks/>
          </p:cNvGrpSpPr>
          <p:nvPr/>
        </p:nvGrpSpPr>
        <p:grpSpPr bwMode="auto">
          <a:xfrm>
            <a:off x="3836989" y="2495551"/>
            <a:ext cx="6643687" cy="1577975"/>
            <a:chOff x="2320091" y="3035788"/>
            <a:chExt cx="6642201" cy="1576754"/>
          </a:xfrm>
        </p:grpSpPr>
        <p:sp>
          <p:nvSpPr>
            <p:cNvPr id="186" name="waveform6"/>
            <p:cNvSpPr/>
            <p:nvPr/>
          </p:nvSpPr>
          <p:spPr>
            <a:xfrm>
              <a:off x="2361357" y="3140482"/>
              <a:ext cx="3798037" cy="1464129"/>
            </a:xfrm>
            <a:custGeom>
              <a:avLst/>
              <a:gdLst>
                <a:gd name="connsiteX0" fmla="*/ 0 w 5491162"/>
                <a:gd name="connsiteY0" fmla="*/ 1536700 h 2870994"/>
                <a:gd name="connsiteX1" fmla="*/ 423862 w 5491162"/>
                <a:gd name="connsiteY1" fmla="*/ 222250 h 2870994"/>
                <a:gd name="connsiteX2" fmla="*/ 842962 w 5491162"/>
                <a:gd name="connsiteY2" fmla="*/ 2870200 h 2870994"/>
                <a:gd name="connsiteX3" fmla="*/ 1266825 w 5491162"/>
                <a:gd name="connsiteY3" fmla="*/ 227012 h 2870994"/>
                <a:gd name="connsiteX4" fmla="*/ 1685925 w 5491162"/>
                <a:gd name="connsiteY4" fmla="*/ 2865437 h 2870994"/>
                <a:gd name="connsiteX5" fmla="*/ 2109787 w 5491162"/>
                <a:gd name="connsiteY5" fmla="*/ 227012 h 2870994"/>
                <a:gd name="connsiteX6" fmla="*/ 2533650 w 5491162"/>
                <a:gd name="connsiteY6" fmla="*/ 2865437 h 2870994"/>
                <a:gd name="connsiteX7" fmla="*/ 2957512 w 5491162"/>
                <a:gd name="connsiteY7" fmla="*/ 227012 h 2870994"/>
                <a:gd name="connsiteX8" fmla="*/ 3376612 w 5491162"/>
                <a:gd name="connsiteY8" fmla="*/ 2865437 h 2870994"/>
                <a:gd name="connsiteX9" fmla="*/ 3795712 w 5491162"/>
                <a:gd name="connsiteY9" fmla="*/ 222250 h 2870994"/>
                <a:gd name="connsiteX10" fmla="*/ 4219575 w 5491162"/>
                <a:gd name="connsiteY10" fmla="*/ 2865437 h 2870994"/>
                <a:gd name="connsiteX11" fmla="*/ 4648200 w 5491162"/>
                <a:gd name="connsiteY11" fmla="*/ 227012 h 2870994"/>
                <a:gd name="connsiteX12" fmla="*/ 5062537 w 5491162"/>
                <a:gd name="connsiteY12" fmla="*/ 2870200 h 2870994"/>
                <a:gd name="connsiteX13" fmla="*/ 5491162 w 5491162"/>
                <a:gd name="connsiteY13" fmla="*/ 227012 h 2870994"/>
                <a:gd name="connsiteX0" fmla="*/ 0 w 5491162"/>
                <a:gd name="connsiteY0" fmla="*/ 1536700 h 3089407"/>
                <a:gd name="connsiteX1" fmla="*/ 423862 w 5491162"/>
                <a:gd name="connsiteY1" fmla="*/ 222250 h 3089407"/>
                <a:gd name="connsiteX2" fmla="*/ 619125 w 5491162"/>
                <a:gd name="connsiteY2" fmla="*/ 1542256 h 3089407"/>
                <a:gd name="connsiteX3" fmla="*/ 842962 w 5491162"/>
                <a:gd name="connsiteY3" fmla="*/ 2870200 h 3089407"/>
                <a:gd name="connsiteX4" fmla="*/ 1266825 w 5491162"/>
                <a:gd name="connsiteY4" fmla="*/ 227012 h 3089407"/>
                <a:gd name="connsiteX5" fmla="*/ 1685925 w 5491162"/>
                <a:gd name="connsiteY5" fmla="*/ 2865437 h 3089407"/>
                <a:gd name="connsiteX6" fmla="*/ 2109787 w 5491162"/>
                <a:gd name="connsiteY6" fmla="*/ 227012 h 3089407"/>
                <a:gd name="connsiteX7" fmla="*/ 2533650 w 5491162"/>
                <a:gd name="connsiteY7" fmla="*/ 2865437 h 3089407"/>
                <a:gd name="connsiteX8" fmla="*/ 2957512 w 5491162"/>
                <a:gd name="connsiteY8" fmla="*/ 227012 h 3089407"/>
                <a:gd name="connsiteX9" fmla="*/ 3376612 w 5491162"/>
                <a:gd name="connsiteY9" fmla="*/ 2865437 h 3089407"/>
                <a:gd name="connsiteX10" fmla="*/ 3795712 w 5491162"/>
                <a:gd name="connsiteY10" fmla="*/ 222250 h 3089407"/>
                <a:gd name="connsiteX11" fmla="*/ 4219575 w 5491162"/>
                <a:gd name="connsiteY11" fmla="*/ 2865437 h 3089407"/>
                <a:gd name="connsiteX12" fmla="*/ 4648200 w 5491162"/>
                <a:gd name="connsiteY12" fmla="*/ 227012 h 3089407"/>
                <a:gd name="connsiteX13" fmla="*/ 5062537 w 5491162"/>
                <a:gd name="connsiteY13" fmla="*/ 2870200 h 3089407"/>
                <a:gd name="connsiteX14" fmla="*/ 5491162 w 5491162"/>
                <a:gd name="connsiteY14" fmla="*/ 227012 h 3089407"/>
                <a:gd name="connsiteX0" fmla="*/ 0 w 5491162"/>
                <a:gd name="connsiteY0" fmla="*/ 1314450 h 2867157"/>
                <a:gd name="connsiteX1" fmla="*/ 619125 w 5491162"/>
                <a:gd name="connsiteY1" fmla="*/ 1320006 h 2867157"/>
                <a:gd name="connsiteX2" fmla="*/ 842962 w 5491162"/>
                <a:gd name="connsiteY2" fmla="*/ 2647950 h 2867157"/>
                <a:gd name="connsiteX3" fmla="*/ 1266825 w 5491162"/>
                <a:gd name="connsiteY3" fmla="*/ 4762 h 2867157"/>
                <a:gd name="connsiteX4" fmla="*/ 1685925 w 5491162"/>
                <a:gd name="connsiteY4" fmla="*/ 2643187 h 2867157"/>
                <a:gd name="connsiteX5" fmla="*/ 2109787 w 5491162"/>
                <a:gd name="connsiteY5" fmla="*/ 4762 h 2867157"/>
                <a:gd name="connsiteX6" fmla="*/ 2533650 w 5491162"/>
                <a:gd name="connsiteY6" fmla="*/ 2643187 h 2867157"/>
                <a:gd name="connsiteX7" fmla="*/ 2957512 w 5491162"/>
                <a:gd name="connsiteY7" fmla="*/ 4762 h 2867157"/>
                <a:gd name="connsiteX8" fmla="*/ 3376612 w 5491162"/>
                <a:gd name="connsiteY8" fmla="*/ 2643187 h 2867157"/>
                <a:gd name="connsiteX9" fmla="*/ 3795712 w 5491162"/>
                <a:gd name="connsiteY9" fmla="*/ 0 h 2867157"/>
                <a:gd name="connsiteX10" fmla="*/ 4219575 w 5491162"/>
                <a:gd name="connsiteY10" fmla="*/ 2643187 h 2867157"/>
                <a:gd name="connsiteX11" fmla="*/ 4648200 w 5491162"/>
                <a:gd name="connsiteY11" fmla="*/ 4762 h 2867157"/>
                <a:gd name="connsiteX12" fmla="*/ 5062537 w 5491162"/>
                <a:gd name="connsiteY12" fmla="*/ 2647950 h 2867157"/>
                <a:gd name="connsiteX13" fmla="*/ 5491162 w 5491162"/>
                <a:gd name="connsiteY13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872037 w 4872037"/>
                <a:gd name="connsiteY12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872037 w 4872037"/>
                <a:gd name="connsiteY12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719637 w 4872037"/>
                <a:gd name="connsiteY12" fmla="*/ 1314450 h 2867157"/>
                <a:gd name="connsiteX13" fmla="*/ 4872037 w 4872037"/>
                <a:gd name="connsiteY13" fmla="*/ 4762 h 2867157"/>
                <a:gd name="connsiteX0" fmla="*/ 0 w 4719637"/>
                <a:gd name="connsiteY0" fmla="*/ 1320006 h 2867157"/>
                <a:gd name="connsiteX1" fmla="*/ 223837 w 4719637"/>
                <a:gd name="connsiteY1" fmla="*/ 2647950 h 2867157"/>
                <a:gd name="connsiteX2" fmla="*/ 647700 w 4719637"/>
                <a:gd name="connsiteY2" fmla="*/ 4762 h 2867157"/>
                <a:gd name="connsiteX3" fmla="*/ 1066800 w 4719637"/>
                <a:gd name="connsiteY3" fmla="*/ 2643187 h 2867157"/>
                <a:gd name="connsiteX4" fmla="*/ 1490662 w 4719637"/>
                <a:gd name="connsiteY4" fmla="*/ 4762 h 2867157"/>
                <a:gd name="connsiteX5" fmla="*/ 1914525 w 4719637"/>
                <a:gd name="connsiteY5" fmla="*/ 2643187 h 2867157"/>
                <a:gd name="connsiteX6" fmla="*/ 2338387 w 4719637"/>
                <a:gd name="connsiteY6" fmla="*/ 4762 h 2867157"/>
                <a:gd name="connsiteX7" fmla="*/ 2757487 w 4719637"/>
                <a:gd name="connsiteY7" fmla="*/ 2643187 h 2867157"/>
                <a:gd name="connsiteX8" fmla="*/ 3176587 w 4719637"/>
                <a:gd name="connsiteY8" fmla="*/ 0 h 2867157"/>
                <a:gd name="connsiteX9" fmla="*/ 3600450 w 4719637"/>
                <a:gd name="connsiteY9" fmla="*/ 2643187 h 2867157"/>
                <a:gd name="connsiteX10" fmla="*/ 4029075 w 4719637"/>
                <a:gd name="connsiteY10" fmla="*/ 4762 h 2867157"/>
                <a:gd name="connsiteX11" fmla="*/ 4443412 w 4719637"/>
                <a:gd name="connsiteY11" fmla="*/ 2647950 h 2867157"/>
                <a:gd name="connsiteX12" fmla="*/ 4719637 w 4719637"/>
                <a:gd name="connsiteY12" fmla="*/ 1314450 h 2867157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535642 h 3081867"/>
                <a:gd name="connsiteX1" fmla="*/ 223837 w 4719637"/>
                <a:gd name="connsiteY1" fmla="*/ 2863586 h 3081867"/>
                <a:gd name="connsiteX2" fmla="*/ 647700 w 4719637"/>
                <a:gd name="connsiteY2" fmla="*/ 220398 h 3081867"/>
                <a:gd name="connsiteX3" fmla="*/ 1066800 w 4719637"/>
                <a:gd name="connsiteY3" fmla="*/ 2858823 h 3081867"/>
                <a:gd name="connsiteX4" fmla="*/ 1490662 w 4719637"/>
                <a:gd name="connsiteY4" fmla="*/ 220398 h 3081867"/>
                <a:gd name="connsiteX5" fmla="*/ 1914525 w 4719637"/>
                <a:gd name="connsiteY5" fmla="*/ 2858823 h 3081867"/>
                <a:gd name="connsiteX6" fmla="*/ 2338387 w 4719637"/>
                <a:gd name="connsiteY6" fmla="*/ 220398 h 3081867"/>
                <a:gd name="connsiteX7" fmla="*/ 2545359 w 4719637"/>
                <a:gd name="connsiteY7" fmla="*/ 1536436 h 3081867"/>
                <a:gd name="connsiteX8" fmla="*/ 2757487 w 4719637"/>
                <a:gd name="connsiteY8" fmla="*/ 2858823 h 3081867"/>
                <a:gd name="connsiteX9" fmla="*/ 3176587 w 4719637"/>
                <a:gd name="connsiteY9" fmla="*/ 215636 h 3081867"/>
                <a:gd name="connsiteX10" fmla="*/ 3600450 w 4719637"/>
                <a:gd name="connsiteY10" fmla="*/ 2858823 h 3081867"/>
                <a:gd name="connsiteX11" fmla="*/ 4029075 w 4719637"/>
                <a:gd name="connsiteY11" fmla="*/ 220398 h 3081867"/>
                <a:gd name="connsiteX12" fmla="*/ 4443412 w 4719637"/>
                <a:gd name="connsiteY12" fmla="*/ 2863586 h 3081867"/>
                <a:gd name="connsiteX13" fmla="*/ 4719637 w 4719637"/>
                <a:gd name="connsiteY13" fmla="*/ 1530086 h 3081867"/>
                <a:gd name="connsiteX0" fmla="*/ 0 w 4443412"/>
                <a:gd name="connsiteY0" fmla="*/ 1535642 h 3078956"/>
                <a:gd name="connsiteX1" fmla="*/ 223837 w 4443412"/>
                <a:gd name="connsiteY1" fmla="*/ 2863586 h 3078956"/>
                <a:gd name="connsiteX2" fmla="*/ 647700 w 4443412"/>
                <a:gd name="connsiteY2" fmla="*/ 220398 h 3078956"/>
                <a:gd name="connsiteX3" fmla="*/ 1066800 w 4443412"/>
                <a:gd name="connsiteY3" fmla="*/ 2858823 h 3078956"/>
                <a:gd name="connsiteX4" fmla="*/ 1490662 w 4443412"/>
                <a:gd name="connsiteY4" fmla="*/ 220398 h 3078956"/>
                <a:gd name="connsiteX5" fmla="*/ 1914525 w 4443412"/>
                <a:gd name="connsiteY5" fmla="*/ 2858823 h 3078956"/>
                <a:gd name="connsiteX6" fmla="*/ 2338387 w 4443412"/>
                <a:gd name="connsiteY6" fmla="*/ 220398 h 3078956"/>
                <a:gd name="connsiteX7" fmla="*/ 2545359 w 4443412"/>
                <a:gd name="connsiteY7" fmla="*/ 1536436 h 3078956"/>
                <a:gd name="connsiteX8" fmla="*/ 2757487 w 4443412"/>
                <a:gd name="connsiteY8" fmla="*/ 2858823 h 3078956"/>
                <a:gd name="connsiteX9" fmla="*/ 3176587 w 4443412"/>
                <a:gd name="connsiteY9" fmla="*/ 215636 h 3078956"/>
                <a:gd name="connsiteX10" fmla="*/ 3600450 w 4443412"/>
                <a:gd name="connsiteY10" fmla="*/ 2858823 h 3078956"/>
                <a:gd name="connsiteX11" fmla="*/ 4029075 w 4443412"/>
                <a:gd name="connsiteY11" fmla="*/ 220398 h 3078956"/>
                <a:gd name="connsiteX12" fmla="*/ 4443412 w 4443412"/>
                <a:gd name="connsiteY12" fmla="*/ 2863586 h 3078956"/>
                <a:gd name="connsiteX0" fmla="*/ 0 w 4029075"/>
                <a:gd name="connsiteY0" fmla="*/ 1535642 h 3078956"/>
                <a:gd name="connsiteX1" fmla="*/ 223837 w 4029075"/>
                <a:gd name="connsiteY1" fmla="*/ 2863586 h 3078956"/>
                <a:gd name="connsiteX2" fmla="*/ 647700 w 4029075"/>
                <a:gd name="connsiteY2" fmla="*/ 220398 h 3078956"/>
                <a:gd name="connsiteX3" fmla="*/ 1066800 w 4029075"/>
                <a:gd name="connsiteY3" fmla="*/ 2858823 h 3078956"/>
                <a:gd name="connsiteX4" fmla="*/ 1490662 w 4029075"/>
                <a:gd name="connsiteY4" fmla="*/ 220398 h 3078956"/>
                <a:gd name="connsiteX5" fmla="*/ 1914525 w 4029075"/>
                <a:gd name="connsiteY5" fmla="*/ 2858823 h 3078956"/>
                <a:gd name="connsiteX6" fmla="*/ 2338387 w 4029075"/>
                <a:gd name="connsiteY6" fmla="*/ 220398 h 3078956"/>
                <a:gd name="connsiteX7" fmla="*/ 2545359 w 4029075"/>
                <a:gd name="connsiteY7" fmla="*/ 1536436 h 3078956"/>
                <a:gd name="connsiteX8" fmla="*/ 2757487 w 4029075"/>
                <a:gd name="connsiteY8" fmla="*/ 2858823 h 3078956"/>
                <a:gd name="connsiteX9" fmla="*/ 3176587 w 4029075"/>
                <a:gd name="connsiteY9" fmla="*/ 215636 h 3078956"/>
                <a:gd name="connsiteX10" fmla="*/ 3600450 w 4029075"/>
                <a:gd name="connsiteY10" fmla="*/ 2858823 h 3078956"/>
                <a:gd name="connsiteX11" fmla="*/ 4029075 w 4029075"/>
                <a:gd name="connsiteY11" fmla="*/ 220398 h 3078956"/>
                <a:gd name="connsiteX0" fmla="*/ 0 w 3600450"/>
                <a:gd name="connsiteY0" fmla="*/ 1535642 h 3078956"/>
                <a:gd name="connsiteX1" fmla="*/ 223837 w 3600450"/>
                <a:gd name="connsiteY1" fmla="*/ 2863586 h 3078956"/>
                <a:gd name="connsiteX2" fmla="*/ 647700 w 3600450"/>
                <a:gd name="connsiteY2" fmla="*/ 220398 h 3078956"/>
                <a:gd name="connsiteX3" fmla="*/ 1066800 w 3600450"/>
                <a:gd name="connsiteY3" fmla="*/ 2858823 h 3078956"/>
                <a:gd name="connsiteX4" fmla="*/ 1490662 w 3600450"/>
                <a:gd name="connsiteY4" fmla="*/ 220398 h 3078956"/>
                <a:gd name="connsiteX5" fmla="*/ 1914525 w 3600450"/>
                <a:gd name="connsiteY5" fmla="*/ 2858823 h 3078956"/>
                <a:gd name="connsiteX6" fmla="*/ 2338387 w 3600450"/>
                <a:gd name="connsiteY6" fmla="*/ 220398 h 3078956"/>
                <a:gd name="connsiteX7" fmla="*/ 2545359 w 3600450"/>
                <a:gd name="connsiteY7" fmla="*/ 1536436 h 3078956"/>
                <a:gd name="connsiteX8" fmla="*/ 2757487 w 3600450"/>
                <a:gd name="connsiteY8" fmla="*/ 2858823 h 3078956"/>
                <a:gd name="connsiteX9" fmla="*/ 3176587 w 3600450"/>
                <a:gd name="connsiteY9" fmla="*/ 215636 h 3078956"/>
                <a:gd name="connsiteX10" fmla="*/ 3600450 w 3600450"/>
                <a:gd name="connsiteY10" fmla="*/ 2858823 h 3078956"/>
                <a:gd name="connsiteX0" fmla="*/ 0 w 3176587"/>
                <a:gd name="connsiteY0" fmla="*/ 1535642 h 3078956"/>
                <a:gd name="connsiteX1" fmla="*/ 223837 w 3176587"/>
                <a:gd name="connsiteY1" fmla="*/ 2863586 h 3078956"/>
                <a:gd name="connsiteX2" fmla="*/ 647700 w 3176587"/>
                <a:gd name="connsiteY2" fmla="*/ 220398 h 3078956"/>
                <a:gd name="connsiteX3" fmla="*/ 1066800 w 3176587"/>
                <a:gd name="connsiteY3" fmla="*/ 2858823 h 3078956"/>
                <a:gd name="connsiteX4" fmla="*/ 1490662 w 3176587"/>
                <a:gd name="connsiteY4" fmla="*/ 220398 h 3078956"/>
                <a:gd name="connsiteX5" fmla="*/ 1914525 w 3176587"/>
                <a:gd name="connsiteY5" fmla="*/ 2858823 h 3078956"/>
                <a:gd name="connsiteX6" fmla="*/ 2338387 w 3176587"/>
                <a:gd name="connsiteY6" fmla="*/ 220398 h 3078956"/>
                <a:gd name="connsiteX7" fmla="*/ 2545359 w 3176587"/>
                <a:gd name="connsiteY7" fmla="*/ 1536436 h 3078956"/>
                <a:gd name="connsiteX8" fmla="*/ 2757487 w 3176587"/>
                <a:gd name="connsiteY8" fmla="*/ 2858823 h 3078956"/>
                <a:gd name="connsiteX9" fmla="*/ 3176587 w 3176587"/>
                <a:gd name="connsiteY9" fmla="*/ 215636 h 3078956"/>
                <a:gd name="connsiteX0" fmla="*/ 0 w 2757487"/>
                <a:gd name="connsiteY0" fmla="*/ 1535642 h 3078956"/>
                <a:gd name="connsiteX1" fmla="*/ 223837 w 2757487"/>
                <a:gd name="connsiteY1" fmla="*/ 2863586 h 3078956"/>
                <a:gd name="connsiteX2" fmla="*/ 647700 w 2757487"/>
                <a:gd name="connsiteY2" fmla="*/ 220398 h 3078956"/>
                <a:gd name="connsiteX3" fmla="*/ 1066800 w 2757487"/>
                <a:gd name="connsiteY3" fmla="*/ 2858823 h 3078956"/>
                <a:gd name="connsiteX4" fmla="*/ 1490662 w 2757487"/>
                <a:gd name="connsiteY4" fmla="*/ 220398 h 3078956"/>
                <a:gd name="connsiteX5" fmla="*/ 1914525 w 2757487"/>
                <a:gd name="connsiteY5" fmla="*/ 2858823 h 3078956"/>
                <a:gd name="connsiteX6" fmla="*/ 2338387 w 2757487"/>
                <a:gd name="connsiteY6" fmla="*/ 220398 h 3078956"/>
                <a:gd name="connsiteX7" fmla="*/ 2545359 w 2757487"/>
                <a:gd name="connsiteY7" fmla="*/ 1536436 h 3078956"/>
                <a:gd name="connsiteX8" fmla="*/ 2757487 w 2757487"/>
                <a:gd name="connsiteY8" fmla="*/ 2858823 h 3078956"/>
                <a:gd name="connsiteX0" fmla="*/ 0 w 2545359"/>
                <a:gd name="connsiteY0" fmla="*/ 1535642 h 2863586"/>
                <a:gd name="connsiteX1" fmla="*/ 223837 w 2545359"/>
                <a:gd name="connsiteY1" fmla="*/ 2863586 h 2863586"/>
                <a:gd name="connsiteX2" fmla="*/ 647700 w 2545359"/>
                <a:gd name="connsiteY2" fmla="*/ 220398 h 2863586"/>
                <a:gd name="connsiteX3" fmla="*/ 1066800 w 2545359"/>
                <a:gd name="connsiteY3" fmla="*/ 2858823 h 2863586"/>
                <a:gd name="connsiteX4" fmla="*/ 1490662 w 2545359"/>
                <a:gd name="connsiteY4" fmla="*/ 220398 h 2863586"/>
                <a:gd name="connsiteX5" fmla="*/ 1914525 w 2545359"/>
                <a:gd name="connsiteY5" fmla="*/ 2858823 h 2863586"/>
                <a:gd name="connsiteX6" fmla="*/ 2338387 w 2545359"/>
                <a:gd name="connsiteY6" fmla="*/ 220398 h 2863586"/>
                <a:gd name="connsiteX7" fmla="*/ 2545359 w 2545359"/>
                <a:gd name="connsiteY7" fmla="*/ 1536436 h 2863586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9054 h 2646998"/>
                <a:gd name="connsiteX1" fmla="*/ 223837 w 2545359"/>
                <a:gd name="connsiteY1" fmla="*/ 2646998 h 2646998"/>
                <a:gd name="connsiteX2" fmla="*/ 647700 w 2545359"/>
                <a:gd name="connsiteY2" fmla="*/ 3810 h 2646998"/>
                <a:gd name="connsiteX3" fmla="*/ 1066800 w 2545359"/>
                <a:gd name="connsiteY3" fmla="*/ 2642235 h 2646998"/>
                <a:gd name="connsiteX4" fmla="*/ 1490662 w 2545359"/>
                <a:gd name="connsiteY4" fmla="*/ 3810 h 2646998"/>
                <a:gd name="connsiteX5" fmla="*/ 1914525 w 2545359"/>
                <a:gd name="connsiteY5" fmla="*/ 2642235 h 2646998"/>
                <a:gd name="connsiteX6" fmla="*/ 2338387 w 2545359"/>
                <a:gd name="connsiteY6" fmla="*/ 3810 h 2646998"/>
                <a:gd name="connsiteX7" fmla="*/ 2545359 w 2545359"/>
                <a:gd name="connsiteY7" fmla="*/ 1319848 h 2646998"/>
                <a:gd name="connsiteX0" fmla="*/ 0 w 2545359"/>
                <a:gd name="connsiteY0" fmla="*/ 1316779 h 2644723"/>
                <a:gd name="connsiteX1" fmla="*/ 223837 w 2545359"/>
                <a:gd name="connsiteY1" fmla="*/ 2644723 h 2644723"/>
                <a:gd name="connsiteX2" fmla="*/ 647700 w 2545359"/>
                <a:gd name="connsiteY2" fmla="*/ 1535 h 2644723"/>
                <a:gd name="connsiteX3" fmla="*/ 1066800 w 2545359"/>
                <a:gd name="connsiteY3" fmla="*/ 2639960 h 2644723"/>
                <a:gd name="connsiteX4" fmla="*/ 1490662 w 2545359"/>
                <a:gd name="connsiteY4" fmla="*/ 1535 h 2644723"/>
                <a:gd name="connsiteX5" fmla="*/ 1914525 w 2545359"/>
                <a:gd name="connsiteY5" fmla="*/ 2639960 h 2644723"/>
                <a:gd name="connsiteX6" fmla="*/ 2338387 w 2545359"/>
                <a:gd name="connsiteY6" fmla="*/ 1535 h 2644723"/>
                <a:gd name="connsiteX7" fmla="*/ 2545359 w 2545359"/>
                <a:gd name="connsiteY7" fmla="*/ 1317573 h 2644723"/>
                <a:gd name="connsiteX0" fmla="*/ 0 w 2545359"/>
                <a:gd name="connsiteY0" fmla="*/ 1316779 h 2644723"/>
                <a:gd name="connsiteX1" fmla="*/ 223837 w 2545359"/>
                <a:gd name="connsiteY1" fmla="*/ 2644723 h 2644723"/>
                <a:gd name="connsiteX2" fmla="*/ 647700 w 2545359"/>
                <a:gd name="connsiteY2" fmla="*/ 1535 h 2644723"/>
                <a:gd name="connsiteX3" fmla="*/ 1066800 w 2545359"/>
                <a:gd name="connsiteY3" fmla="*/ 2639960 h 2644723"/>
                <a:gd name="connsiteX4" fmla="*/ 1490662 w 2545359"/>
                <a:gd name="connsiteY4" fmla="*/ 1535 h 2644723"/>
                <a:gd name="connsiteX5" fmla="*/ 1914525 w 2545359"/>
                <a:gd name="connsiteY5" fmla="*/ 2639960 h 2644723"/>
                <a:gd name="connsiteX6" fmla="*/ 2338387 w 2545359"/>
                <a:gd name="connsiteY6" fmla="*/ 1535 h 2644723"/>
                <a:gd name="connsiteX7" fmla="*/ 2545359 w 2545359"/>
                <a:gd name="connsiteY7" fmla="*/ 1317573 h 2644723"/>
                <a:gd name="connsiteX0" fmla="*/ 0 w 2545359"/>
                <a:gd name="connsiteY0" fmla="*/ 1326620 h 2654564"/>
                <a:gd name="connsiteX1" fmla="*/ 223837 w 2545359"/>
                <a:gd name="connsiteY1" fmla="*/ 2654564 h 2654564"/>
                <a:gd name="connsiteX2" fmla="*/ 647700 w 2545359"/>
                <a:gd name="connsiteY2" fmla="*/ 11376 h 2654564"/>
                <a:gd name="connsiteX3" fmla="*/ 1066800 w 2545359"/>
                <a:gd name="connsiteY3" fmla="*/ 2649801 h 2654564"/>
                <a:gd name="connsiteX4" fmla="*/ 1490662 w 2545359"/>
                <a:gd name="connsiteY4" fmla="*/ 11376 h 2654564"/>
                <a:gd name="connsiteX5" fmla="*/ 1914525 w 2545359"/>
                <a:gd name="connsiteY5" fmla="*/ 2649801 h 2654564"/>
                <a:gd name="connsiteX6" fmla="*/ 2338387 w 2545359"/>
                <a:gd name="connsiteY6" fmla="*/ 11376 h 2654564"/>
                <a:gd name="connsiteX7" fmla="*/ 2545359 w 2545359"/>
                <a:gd name="connsiteY7" fmla="*/ 1327414 h 265456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45359" h="2644934">
                  <a:moveTo>
                    <a:pt x="0" y="1316990"/>
                  </a:moveTo>
                  <a:cubicBezTo>
                    <a:pt x="35719" y="1664652"/>
                    <a:pt x="110026" y="2636753"/>
                    <a:pt x="223837" y="2644934"/>
                  </a:cubicBezTo>
                  <a:cubicBezTo>
                    <a:pt x="357841" y="2637475"/>
                    <a:pt x="507206" y="2540"/>
                    <a:pt x="647700" y="1746"/>
                  </a:cubicBezTo>
                  <a:cubicBezTo>
                    <a:pt x="788194" y="952"/>
                    <a:pt x="926306" y="2640171"/>
                    <a:pt x="1066800" y="2640171"/>
                  </a:cubicBezTo>
                  <a:cubicBezTo>
                    <a:pt x="1207294" y="2640171"/>
                    <a:pt x="1349375" y="1746"/>
                    <a:pt x="1490662" y="1746"/>
                  </a:cubicBezTo>
                  <a:cubicBezTo>
                    <a:pt x="1631949" y="1746"/>
                    <a:pt x="1773238" y="2640171"/>
                    <a:pt x="1914525" y="2640171"/>
                  </a:cubicBezTo>
                  <a:cubicBezTo>
                    <a:pt x="2055812" y="2640171"/>
                    <a:pt x="2218126" y="211"/>
                    <a:pt x="2338387" y="1746"/>
                  </a:cubicBezTo>
                  <a:cubicBezTo>
                    <a:pt x="2441248" y="0"/>
                    <a:pt x="2534122" y="1010127"/>
                    <a:pt x="2545359" y="1317784"/>
                  </a:cubicBezTo>
                </a:path>
              </a:pathLst>
            </a:cu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prstClr val="black"/>
                </a:solidFill>
              </a:endParaRPr>
            </a:p>
          </p:txBody>
        </p:sp>
        <p:cxnSp>
          <p:nvCxnSpPr>
            <p:cNvPr id="582" name="Straight Connector 581"/>
            <p:cNvCxnSpPr/>
            <p:nvPr/>
          </p:nvCxnSpPr>
          <p:spPr>
            <a:xfrm flipV="1">
              <a:off x="6165743" y="3229313"/>
              <a:ext cx="2790201" cy="639268"/>
            </a:xfrm>
            <a:prstGeom prst="line">
              <a:avLst/>
            </a:prstGeom>
            <a:ln w="28575" cap="rnd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4" name="Straight Connector 583"/>
            <p:cNvCxnSpPr/>
            <p:nvPr/>
          </p:nvCxnSpPr>
          <p:spPr>
            <a:xfrm>
              <a:off x="6165743" y="3868581"/>
              <a:ext cx="2796549" cy="639267"/>
            </a:xfrm>
            <a:prstGeom prst="line">
              <a:avLst/>
            </a:prstGeom>
            <a:ln w="28575" cap="rnd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6" name="Rounded Rectangle 585"/>
            <p:cNvSpPr/>
            <p:nvPr/>
          </p:nvSpPr>
          <p:spPr>
            <a:xfrm>
              <a:off x="2320091" y="4068451"/>
              <a:ext cx="304732" cy="304564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587" name="Rounded Rectangle 586"/>
            <p:cNvSpPr/>
            <p:nvPr/>
          </p:nvSpPr>
          <p:spPr>
            <a:xfrm>
              <a:off x="3162864" y="3035788"/>
              <a:ext cx="304732" cy="304564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588" name="Rounded Rectangle 587"/>
            <p:cNvSpPr/>
            <p:nvPr/>
          </p:nvSpPr>
          <p:spPr>
            <a:xfrm>
              <a:off x="2740684" y="4068451"/>
              <a:ext cx="304732" cy="304564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589" name="Rounded Rectangle 588"/>
            <p:cNvSpPr/>
            <p:nvPr/>
          </p:nvSpPr>
          <p:spPr>
            <a:xfrm>
              <a:off x="3585045" y="4068451"/>
              <a:ext cx="304732" cy="304564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590" name="Rounded Rectangle 589"/>
            <p:cNvSpPr/>
            <p:nvPr/>
          </p:nvSpPr>
          <p:spPr>
            <a:xfrm>
              <a:off x="4424645" y="3035788"/>
              <a:ext cx="304732" cy="304564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591" name="Rounded Rectangle 590"/>
            <p:cNvSpPr/>
            <p:nvPr/>
          </p:nvSpPr>
          <p:spPr>
            <a:xfrm>
              <a:off x="4002465" y="4068451"/>
              <a:ext cx="304732" cy="304564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592" name="Rounded Rectangle 591"/>
            <p:cNvSpPr/>
            <p:nvPr/>
          </p:nvSpPr>
          <p:spPr>
            <a:xfrm>
              <a:off x="4846826" y="4068451"/>
              <a:ext cx="304732" cy="304564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593" name="Rounded Rectangle 592"/>
            <p:cNvSpPr/>
            <p:nvPr/>
          </p:nvSpPr>
          <p:spPr>
            <a:xfrm>
              <a:off x="5691187" y="3035788"/>
              <a:ext cx="304732" cy="304564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594" name="Rounded Rectangle 593"/>
            <p:cNvSpPr/>
            <p:nvPr/>
          </p:nvSpPr>
          <p:spPr>
            <a:xfrm>
              <a:off x="5269006" y="4068451"/>
              <a:ext cx="304732" cy="304564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595" name="Rounded Rectangle 594"/>
            <p:cNvSpPr/>
            <p:nvPr/>
          </p:nvSpPr>
          <p:spPr>
            <a:xfrm>
              <a:off x="6113367" y="3709954"/>
              <a:ext cx="306318" cy="304564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596" name="Rounded Rectangle 595"/>
            <p:cNvSpPr/>
            <p:nvPr/>
          </p:nvSpPr>
          <p:spPr>
            <a:xfrm>
              <a:off x="6954554" y="3487876"/>
              <a:ext cx="304732" cy="304564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597" name="Rounded Rectangle 596"/>
            <p:cNvSpPr/>
            <p:nvPr/>
          </p:nvSpPr>
          <p:spPr>
            <a:xfrm>
              <a:off x="6532374" y="3833683"/>
              <a:ext cx="304732" cy="304564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598" name="Rounded Rectangle 597"/>
            <p:cNvSpPr/>
            <p:nvPr/>
          </p:nvSpPr>
          <p:spPr>
            <a:xfrm>
              <a:off x="7376735" y="4020863"/>
              <a:ext cx="304732" cy="304564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599" name="Rounded Rectangle 598"/>
            <p:cNvSpPr/>
            <p:nvPr/>
          </p:nvSpPr>
          <p:spPr>
            <a:xfrm>
              <a:off x="8219508" y="3229313"/>
              <a:ext cx="304732" cy="304564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600" name="Rounded Rectangle 599"/>
            <p:cNvSpPr/>
            <p:nvPr/>
          </p:nvSpPr>
          <p:spPr>
            <a:xfrm>
              <a:off x="7797328" y="4114453"/>
              <a:ext cx="304732" cy="304564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601" name="Rounded Rectangle 600"/>
            <p:cNvSpPr/>
            <p:nvPr/>
          </p:nvSpPr>
          <p:spPr>
            <a:xfrm>
              <a:off x="8641689" y="4307978"/>
              <a:ext cx="304732" cy="304564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</p:grpSp>
      <p:grpSp>
        <p:nvGrpSpPr>
          <p:cNvPr id="21" name="waveform5"/>
          <p:cNvGrpSpPr>
            <a:grpSpLocks/>
          </p:cNvGrpSpPr>
          <p:nvPr/>
        </p:nvGrpSpPr>
        <p:grpSpPr bwMode="auto">
          <a:xfrm>
            <a:off x="3836988" y="2654301"/>
            <a:ext cx="6648450" cy="1312863"/>
            <a:chOff x="2320091" y="3194009"/>
            <a:chExt cx="6648063" cy="1313064"/>
          </a:xfrm>
        </p:grpSpPr>
        <p:sp>
          <p:nvSpPr>
            <p:cNvPr id="187" name="waveform5"/>
            <p:cNvSpPr/>
            <p:nvPr/>
          </p:nvSpPr>
          <p:spPr>
            <a:xfrm>
              <a:off x="2361364" y="3278160"/>
              <a:ext cx="3798666" cy="1189219"/>
            </a:xfrm>
            <a:custGeom>
              <a:avLst/>
              <a:gdLst>
                <a:gd name="connsiteX0" fmla="*/ 0 w 5491162"/>
                <a:gd name="connsiteY0" fmla="*/ 1536700 h 2870994"/>
                <a:gd name="connsiteX1" fmla="*/ 423862 w 5491162"/>
                <a:gd name="connsiteY1" fmla="*/ 222250 h 2870994"/>
                <a:gd name="connsiteX2" fmla="*/ 842962 w 5491162"/>
                <a:gd name="connsiteY2" fmla="*/ 2870200 h 2870994"/>
                <a:gd name="connsiteX3" fmla="*/ 1266825 w 5491162"/>
                <a:gd name="connsiteY3" fmla="*/ 227012 h 2870994"/>
                <a:gd name="connsiteX4" fmla="*/ 1685925 w 5491162"/>
                <a:gd name="connsiteY4" fmla="*/ 2865437 h 2870994"/>
                <a:gd name="connsiteX5" fmla="*/ 2109787 w 5491162"/>
                <a:gd name="connsiteY5" fmla="*/ 227012 h 2870994"/>
                <a:gd name="connsiteX6" fmla="*/ 2533650 w 5491162"/>
                <a:gd name="connsiteY6" fmla="*/ 2865437 h 2870994"/>
                <a:gd name="connsiteX7" fmla="*/ 2957512 w 5491162"/>
                <a:gd name="connsiteY7" fmla="*/ 227012 h 2870994"/>
                <a:gd name="connsiteX8" fmla="*/ 3376612 w 5491162"/>
                <a:gd name="connsiteY8" fmla="*/ 2865437 h 2870994"/>
                <a:gd name="connsiteX9" fmla="*/ 3795712 w 5491162"/>
                <a:gd name="connsiteY9" fmla="*/ 222250 h 2870994"/>
                <a:gd name="connsiteX10" fmla="*/ 4219575 w 5491162"/>
                <a:gd name="connsiteY10" fmla="*/ 2865437 h 2870994"/>
                <a:gd name="connsiteX11" fmla="*/ 4648200 w 5491162"/>
                <a:gd name="connsiteY11" fmla="*/ 227012 h 2870994"/>
                <a:gd name="connsiteX12" fmla="*/ 5062537 w 5491162"/>
                <a:gd name="connsiteY12" fmla="*/ 2870200 h 2870994"/>
                <a:gd name="connsiteX13" fmla="*/ 5491162 w 5491162"/>
                <a:gd name="connsiteY13" fmla="*/ 227012 h 2870994"/>
                <a:gd name="connsiteX0" fmla="*/ 0 w 5491162"/>
                <a:gd name="connsiteY0" fmla="*/ 1536700 h 3089407"/>
                <a:gd name="connsiteX1" fmla="*/ 423862 w 5491162"/>
                <a:gd name="connsiteY1" fmla="*/ 222250 h 3089407"/>
                <a:gd name="connsiteX2" fmla="*/ 619125 w 5491162"/>
                <a:gd name="connsiteY2" fmla="*/ 1542256 h 3089407"/>
                <a:gd name="connsiteX3" fmla="*/ 842962 w 5491162"/>
                <a:gd name="connsiteY3" fmla="*/ 2870200 h 3089407"/>
                <a:gd name="connsiteX4" fmla="*/ 1266825 w 5491162"/>
                <a:gd name="connsiteY4" fmla="*/ 227012 h 3089407"/>
                <a:gd name="connsiteX5" fmla="*/ 1685925 w 5491162"/>
                <a:gd name="connsiteY5" fmla="*/ 2865437 h 3089407"/>
                <a:gd name="connsiteX6" fmla="*/ 2109787 w 5491162"/>
                <a:gd name="connsiteY6" fmla="*/ 227012 h 3089407"/>
                <a:gd name="connsiteX7" fmla="*/ 2533650 w 5491162"/>
                <a:gd name="connsiteY7" fmla="*/ 2865437 h 3089407"/>
                <a:gd name="connsiteX8" fmla="*/ 2957512 w 5491162"/>
                <a:gd name="connsiteY8" fmla="*/ 227012 h 3089407"/>
                <a:gd name="connsiteX9" fmla="*/ 3376612 w 5491162"/>
                <a:gd name="connsiteY9" fmla="*/ 2865437 h 3089407"/>
                <a:gd name="connsiteX10" fmla="*/ 3795712 w 5491162"/>
                <a:gd name="connsiteY10" fmla="*/ 222250 h 3089407"/>
                <a:gd name="connsiteX11" fmla="*/ 4219575 w 5491162"/>
                <a:gd name="connsiteY11" fmla="*/ 2865437 h 3089407"/>
                <a:gd name="connsiteX12" fmla="*/ 4648200 w 5491162"/>
                <a:gd name="connsiteY12" fmla="*/ 227012 h 3089407"/>
                <a:gd name="connsiteX13" fmla="*/ 5062537 w 5491162"/>
                <a:gd name="connsiteY13" fmla="*/ 2870200 h 3089407"/>
                <a:gd name="connsiteX14" fmla="*/ 5491162 w 5491162"/>
                <a:gd name="connsiteY14" fmla="*/ 227012 h 3089407"/>
                <a:gd name="connsiteX0" fmla="*/ 0 w 5491162"/>
                <a:gd name="connsiteY0" fmla="*/ 1314450 h 2867157"/>
                <a:gd name="connsiteX1" fmla="*/ 619125 w 5491162"/>
                <a:gd name="connsiteY1" fmla="*/ 1320006 h 2867157"/>
                <a:gd name="connsiteX2" fmla="*/ 842962 w 5491162"/>
                <a:gd name="connsiteY2" fmla="*/ 2647950 h 2867157"/>
                <a:gd name="connsiteX3" fmla="*/ 1266825 w 5491162"/>
                <a:gd name="connsiteY3" fmla="*/ 4762 h 2867157"/>
                <a:gd name="connsiteX4" fmla="*/ 1685925 w 5491162"/>
                <a:gd name="connsiteY4" fmla="*/ 2643187 h 2867157"/>
                <a:gd name="connsiteX5" fmla="*/ 2109787 w 5491162"/>
                <a:gd name="connsiteY5" fmla="*/ 4762 h 2867157"/>
                <a:gd name="connsiteX6" fmla="*/ 2533650 w 5491162"/>
                <a:gd name="connsiteY6" fmla="*/ 2643187 h 2867157"/>
                <a:gd name="connsiteX7" fmla="*/ 2957512 w 5491162"/>
                <a:gd name="connsiteY7" fmla="*/ 4762 h 2867157"/>
                <a:gd name="connsiteX8" fmla="*/ 3376612 w 5491162"/>
                <a:gd name="connsiteY8" fmla="*/ 2643187 h 2867157"/>
                <a:gd name="connsiteX9" fmla="*/ 3795712 w 5491162"/>
                <a:gd name="connsiteY9" fmla="*/ 0 h 2867157"/>
                <a:gd name="connsiteX10" fmla="*/ 4219575 w 5491162"/>
                <a:gd name="connsiteY10" fmla="*/ 2643187 h 2867157"/>
                <a:gd name="connsiteX11" fmla="*/ 4648200 w 5491162"/>
                <a:gd name="connsiteY11" fmla="*/ 4762 h 2867157"/>
                <a:gd name="connsiteX12" fmla="*/ 5062537 w 5491162"/>
                <a:gd name="connsiteY12" fmla="*/ 2647950 h 2867157"/>
                <a:gd name="connsiteX13" fmla="*/ 5491162 w 5491162"/>
                <a:gd name="connsiteY13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872037 w 4872037"/>
                <a:gd name="connsiteY12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872037 w 4872037"/>
                <a:gd name="connsiteY12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719637 w 4872037"/>
                <a:gd name="connsiteY12" fmla="*/ 1314450 h 2867157"/>
                <a:gd name="connsiteX13" fmla="*/ 4872037 w 4872037"/>
                <a:gd name="connsiteY13" fmla="*/ 4762 h 2867157"/>
                <a:gd name="connsiteX0" fmla="*/ 0 w 4719637"/>
                <a:gd name="connsiteY0" fmla="*/ 1320006 h 2867157"/>
                <a:gd name="connsiteX1" fmla="*/ 223837 w 4719637"/>
                <a:gd name="connsiteY1" fmla="*/ 2647950 h 2867157"/>
                <a:gd name="connsiteX2" fmla="*/ 647700 w 4719637"/>
                <a:gd name="connsiteY2" fmla="*/ 4762 h 2867157"/>
                <a:gd name="connsiteX3" fmla="*/ 1066800 w 4719637"/>
                <a:gd name="connsiteY3" fmla="*/ 2643187 h 2867157"/>
                <a:gd name="connsiteX4" fmla="*/ 1490662 w 4719637"/>
                <a:gd name="connsiteY4" fmla="*/ 4762 h 2867157"/>
                <a:gd name="connsiteX5" fmla="*/ 1914525 w 4719637"/>
                <a:gd name="connsiteY5" fmla="*/ 2643187 h 2867157"/>
                <a:gd name="connsiteX6" fmla="*/ 2338387 w 4719637"/>
                <a:gd name="connsiteY6" fmla="*/ 4762 h 2867157"/>
                <a:gd name="connsiteX7" fmla="*/ 2757487 w 4719637"/>
                <a:gd name="connsiteY7" fmla="*/ 2643187 h 2867157"/>
                <a:gd name="connsiteX8" fmla="*/ 3176587 w 4719637"/>
                <a:gd name="connsiteY8" fmla="*/ 0 h 2867157"/>
                <a:gd name="connsiteX9" fmla="*/ 3600450 w 4719637"/>
                <a:gd name="connsiteY9" fmla="*/ 2643187 h 2867157"/>
                <a:gd name="connsiteX10" fmla="*/ 4029075 w 4719637"/>
                <a:gd name="connsiteY10" fmla="*/ 4762 h 2867157"/>
                <a:gd name="connsiteX11" fmla="*/ 4443412 w 4719637"/>
                <a:gd name="connsiteY11" fmla="*/ 2647950 h 2867157"/>
                <a:gd name="connsiteX12" fmla="*/ 4719637 w 4719637"/>
                <a:gd name="connsiteY12" fmla="*/ 1314450 h 2867157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535642 h 3081867"/>
                <a:gd name="connsiteX1" fmla="*/ 223837 w 4719637"/>
                <a:gd name="connsiteY1" fmla="*/ 2863586 h 3081867"/>
                <a:gd name="connsiteX2" fmla="*/ 647700 w 4719637"/>
                <a:gd name="connsiteY2" fmla="*/ 220398 h 3081867"/>
                <a:gd name="connsiteX3" fmla="*/ 1066800 w 4719637"/>
                <a:gd name="connsiteY3" fmla="*/ 2858823 h 3081867"/>
                <a:gd name="connsiteX4" fmla="*/ 1490662 w 4719637"/>
                <a:gd name="connsiteY4" fmla="*/ 220398 h 3081867"/>
                <a:gd name="connsiteX5" fmla="*/ 1914525 w 4719637"/>
                <a:gd name="connsiteY5" fmla="*/ 2858823 h 3081867"/>
                <a:gd name="connsiteX6" fmla="*/ 2338387 w 4719637"/>
                <a:gd name="connsiteY6" fmla="*/ 220398 h 3081867"/>
                <a:gd name="connsiteX7" fmla="*/ 2545359 w 4719637"/>
                <a:gd name="connsiteY7" fmla="*/ 1536436 h 3081867"/>
                <a:gd name="connsiteX8" fmla="*/ 2757487 w 4719637"/>
                <a:gd name="connsiteY8" fmla="*/ 2858823 h 3081867"/>
                <a:gd name="connsiteX9" fmla="*/ 3176587 w 4719637"/>
                <a:gd name="connsiteY9" fmla="*/ 215636 h 3081867"/>
                <a:gd name="connsiteX10" fmla="*/ 3600450 w 4719637"/>
                <a:gd name="connsiteY10" fmla="*/ 2858823 h 3081867"/>
                <a:gd name="connsiteX11" fmla="*/ 4029075 w 4719637"/>
                <a:gd name="connsiteY11" fmla="*/ 220398 h 3081867"/>
                <a:gd name="connsiteX12" fmla="*/ 4443412 w 4719637"/>
                <a:gd name="connsiteY12" fmla="*/ 2863586 h 3081867"/>
                <a:gd name="connsiteX13" fmla="*/ 4719637 w 4719637"/>
                <a:gd name="connsiteY13" fmla="*/ 1530086 h 3081867"/>
                <a:gd name="connsiteX0" fmla="*/ 0 w 4443412"/>
                <a:gd name="connsiteY0" fmla="*/ 1535642 h 3078956"/>
                <a:gd name="connsiteX1" fmla="*/ 223837 w 4443412"/>
                <a:gd name="connsiteY1" fmla="*/ 2863586 h 3078956"/>
                <a:gd name="connsiteX2" fmla="*/ 647700 w 4443412"/>
                <a:gd name="connsiteY2" fmla="*/ 220398 h 3078956"/>
                <a:gd name="connsiteX3" fmla="*/ 1066800 w 4443412"/>
                <a:gd name="connsiteY3" fmla="*/ 2858823 h 3078956"/>
                <a:gd name="connsiteX4" fmla="*/ 1490662 w 4443412"/>
                <a:gd name="connsiteY4" fmla="*/ 220398 h 3078956"/>
                <a:gd name="connsiteX5" fmla="*/ 1914525 w 4443412"/>
                <a:gd name="connsiteY5" fmla="*/ 2858823 h 3078956"/>
                <a:gd name="connsiteX6" fmla="*/ 2338387 w 4443412"/>
                <a:gd name="connsiteY6" fmla="*/ 220398 h 3078956"/>
                <a:gd name="connsiteX7" fmla="*/ 2545359 w 4443412"/>
                <a:gd name="connsiteY7" fmla="*/ 1536436 h 3078956"/>
                <a:gd name="connsiteX8" fmla="*/ 2757487 w 4443412"/>
                <a:gd name="connsiteY8" fmla="*/ 2858823 h 3078956"/>
                <a:gd name="connsiteX9" fmla="*/ 3176587 w 4443412"/>
                <a:gd name="connsiteY9" fmla="*/ 215636 h 3078956"/>
                <a:gd name="connsiteX10" fmla="*/ 3600450 w 4443412"/>
                <a:gd name="connsiteY10" fmla="*/ 2858823 h 3078956"/>
                <a:gd name="connsiteX11" fmla="*/ 4029075 w 4443412"/>
                <a:gd name="connsiteY11" fmla="*/ 220398 h 3078956"/>
                <a:gd name="connsiteX12" fmla="*/ 4443412 w 4443412"/>
                <a:gd name="connsiteY12" fmla="*/ 2863586 h 3078956"/>
                <a:gd name="connsiteX0" fmla="*/ 0 w 4029075"/>
                <a:gd name="connsiteY0" fmla="*/ 1535642 h 3078956"/>
                <a:gd name="connsiteX1" fmla="*/ 223837 w 4029075"/>
                <a:gd name="connsiteY1" fmla="*/ 2863586 h 3078956"/>
                <a:gd name="connsiteX2" fmla="*/ 647700 w 4029075"/>
                <a:gd name="connsiteY2" fmla="*/ 220398 h 3078956"/>
                <a:gd name="connsiteX3" fmla="*/ 1066800 w 4029075"/>
                <a:gd name="connsiteY3" fmla="*/ 2858823 h 3078956"/>
                <a:gd name="connsiteX4" fmla="*/ 1490662 w 4029075"/>
                <a:gd name="connsiteY4" fmla="*/ 220398 h 3078956"/>
                <a:gd name="connsiteX5" fmla="*/ 1914525 w 4029075"/>
                <a:gd name="connsiteY5" fmla="*/ 2858823 h 3078956"/>
                <a:gd name="connsiteX6" fmla="*/ 2338387 w 4029075"/>
                <a:gd name="connsiteY6" fmla="*/ 220398 h 3078956"/>
                <a:gd name="connsiteX7" fmla="*/ 2545359 w 4029075"/>
                <a:gd name="connsiteY7" fmla="*/ 1536436 h 3078956"/>
                <a:gd name="connsiteX8" fmla="*/ 2757487 w 4029075"/>
                <a:gd name="connsiteY8" fmla="*/ 2858823 h 3078956"/>
                <a:gd name="connsiteX9" fmla="*/ 3176587 w 4029075"/>
                <a:gd name="connsiteY9" fmla="*/ 215636 h 3078956"/>
                <a:gd name="connsiteX10" fmla="*/ 3600450 w 4029075"/>
                <a:gd name="connsiteY10" fmla="*/ 2858823 h 3078956"/>
                <a:gd name="connsiteX11" fmla="*/ 4029075 w 4029075"/>
                <a:gd name="connsiteY11" fmla="*/ 220398 h 3078956"/>
                <a:gd name="connsiteX0" fmla="*/ 0 w 3600450"/>
                <a:gd name="connsiteY0" fmla="*/ 1535642 h 3078956"/>
                <a:gd name="connsiteX1" fmla="*/ 223837 w 3600450"/>
                <a:gd name="connsiteY1" fmla="*/ 2863586 h 3078956"/>
                <a:gd name="connsiteX2" fmla="*/ 647700 w 3600450"/>
                <a:gd name="connsiteY2" fmla="*/ 220398 h 3078956"/>
                <a:gd name="connsiteX3" fmla="*/ 1066800 w 3600450"/>
                <a:gd name="connsiteY3" fmla="*/ 2858823 h 3078956"/>
                <a:gd name="connsiteX4" fmla="*/ 1490662 w 3600450"/>
                <a:gd name="connsiteY4" fmla="*/ 220398 h 3078956"/>
                <a:gd name="connsiteX5" fmla="*/ 1914525 w 3600450"/>
                <a:gd name="connsiteY5" fmla="*/ 2858823 h 3078956"/>
                <a:gd name="connsiteX6" fmla="*/ 2338387 w 3600450"/>
                <a:gd name="connsiteY6" fmla="*/ 220398 h 3078956"/>
                <a:gd name="connsiteX7" fmla="*/ 2545359 w 3600450"/>
                <a:gd name="connsiteY7" fmla="*/ 1536436 h 3078956"/>
                <a:gd name="connsiteX8" fmla="*/ 2757487 w 3600450"/>
                <a:gd name="connsiteY8" fmla="*/ 2858823 h 3078956"/>
                <a:gd name="connsiteX9" fmla="*/ 3176587 w 3600450"/>
                <a:gd name="connsiteY9" fmla="*/ 215636 h 3078956"/>
                <a:gd name="connsiteX10" fmla="*/ 3600450 w 3600450"/>
                <a:gd name="connsiteY10" fmla="*/ 2858823 h 3078956"/>
                <a:gd name="connsiteX0" fmla="*/ 0 w 3176587"/>
                <a:gd name="connsiteY0" fmla="*/ 1535642 h 3078956"/>
                <a:gd name="connsiteX1" fmla="*/ 223837 w 3176587"/>
                <a:gd name="connsiteY1" fmla="*/ 2863586 h 3078956"/>
                <a:gd name="connsiteX2" fmla="*/ 647700 w 3176587"/>
                <a:gd name="connsiteY2" fmla="*/ 220398 h 3078956"/>
                <a:gd name="connsiteX3" fmla="*/ 1066800 w 3176587"/>
                <a:gd name="connsiteY3" fmla="*/ 2858823 h 3078956"/>
                <a:gd name="connsiteX4" fmla="*/ 1490662 w 3176587"/>
                <a:gd name="connsiteY4" fmla="*/ 220398 h 3078956"/>
                <a:gd name="connsiteX5" fmla="*/ 1914525 w 3176587"/>
                <a:gd name="connsiteY5" fmla="*/ 2858823 h 3078956"/>
                <a:gd name="connsiteX6" fmla="*/ 2338387 w 3176587"/>
                <a:gd name="connsiteY6" fmla="*/ 220398 h 3078956"/>
                <a:gd name="connsiteX7" fmla="*/ 2545359 w 3176587"/>
                <a:gd name="connsiteY7" fmla="*/ 1536436 h 3078956"/>
                <a:gd name="connsiteX8" fmla="*/ 2757487 w 3176587"/>
                <a:gd name="connsiteY8" fmla="*/ 2858823 h 3078956"/>
                <a:gd name="connsiteX9" fmla="*/ 3176587 w 3176587"/>
                <a:gd name="connsiteY9" fmla="*/ 215636 h 3078956"/>
                <a:gd name="connsiteX0" fmla="*/ 0 w 2757487"/>
                <a:gd name="connsiteY0" fmla="*/ 1535642 h 3078956"/>
                <a:gd name="connsiteX1" fmla="*/ 223837 w 2757487"/>
                <a:gd name="connsiteY1" fmla="*/ 2863586 h 3078956"/>
                <a:gd name="connsiteX2" fmla="*/ 647700 w 2757487"/>
                <a:gd name="connsiteY2" fmla="*/ 220398 h 3078956"/>
                <a:gd name="connsiteX3" fmla="*/ 1066800 w 2757487"/>
                <a:gd name="connsiteY3" fmla="*/ 2858823 h 3078956"/>
                <a:gd name="connsiteX4" fmla="*/ 1490662 w 2757487"/>
                <a:gd name="connsiteY4" fmla="*/ 220398 h 3078956"/>
                <a:gd name="connsiteX5" fmla="*/ 1914525 w 2757487"/>
                <a:gd name="connsiteY5" fmla="*/ 2858823 h 3078956"/>
                <a:gd name="connsiteX6" fmla="*/ 2338387 w 2757487"/>
                <a:gd name="connsiteY6" fmla="*/ 220398 h 3078956"/>
                <a:gd name="connsiteX7" fmla="*/ 2545359 w 2757487"/>
                <a:gd name="connsiteY7" fmla="*/ 1536436 h 3078956"/>
                <a:gd name="connsiteX8" fmla="*/ 2757487 w 2757487"/>
                <a:gd name="connsiteY8" fmla="*/ 2858823 h 3078956"/>
                <a:gd name="connsiteX0" fmla="*/ 0 w 2545359"/>
                <a:gd name="connsiteY0" fmla="*/ 1535642 h 2863586"/>
                <a:gd name="connsiteX1" fmla="*/ 223837 w 2545359"/>
                <a:gd name="connsiteY1" fmla="*/ 2863586 h 2863586"/>
                <a:gd name="connsiteX2" fmla="*/ 647700 w 2545359"/>
                <a:gd name="connsiteY2" fmla="*/ 220398 h 2863586"/>
                <a:gd name="connsiteX3" fmla="*/ 1066800 w 2545359"/>
                <a:gd name="connsiteY3" fmla="*/ 2858823 h 2863586"/>
                <a:gd name="connsiteX4" fmla="*/ 1490662 w 2545359"/>
                <a:gd name="connsiteY4" fmla="*/ 220398 h 2863586"/>
                <a:gd name="connsiteX5" fmla="*/ 1914525 w 2545359"/>
                <a:gd name="connsiteY5" fmla="*/ 2858823 h 2863586"/>
                <a:gd name="connsiteX6" fmla="*/ 2338387 w 2545359"/>
                <a:gd name="connsiteY6" fmla="*/ 220398 h 2863586"/>
                <a:gd name="connsiteX7" fmla="*/ 2545359 w 2545359"/>
                <a:gd name="connsiteY7" fmla="*/ 1536436 h 2863586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9054 h 2646998"/>
                <a:gd name="connsiteX1" fmla="*/ 223837 w 2545359"/>
                <a:gd name="connsiteY1" fmla="*/ 2646998 h 2646998"/>
                <a:gd name="connsiteX2" fmla="*/ 647700 w 2545359"/>
                <a:gd name="connsiteY2" fmla="*/ 3810 h 2646998"/>
                <a:gd name="connsiteX3" fmla="*/ 1066800 w 2545359"/>
                <a:gd name="connsiteY3" fmla="*/ 2642235 h 2646998"/>
                <a:gd name="connsiteX4" fmla="*/ 1490662 w 2545359"/>
                <a:gd name="connsiteY4" fmla="*/ 3810 h 2646998"/>
                <a:gd name="connsiteX5" fmla="*/ 1914525 w 2545359"/>
                <a:gd name="connsiteY5" fmla="*/ 2642235 h 2646998"/>
                <a:gd name="connsiteX6" fmla="*/ 2338387 w 2545359"/>
                <a:gd name="connsiteY6" fmla="*/ 3810 h 2646998"/>
                <a:gd name="connsiteX7" fmla="*/ 2545359 w 2545359"/>
                <a:gd name="connsiteY7" fmla="*/ 1319848 h 2646998"/>
                <a:gd name="connsiteX0" fmla="*/ 0 w 2545359"/>
                <a:gd name="connsiteY0" fmla="*/ 1316779 h 2644723"/>
                <a:gd name="connsiteX1" fmla="*/ 223837 w 2545359"/>
                <a:gd name="connsiteY1" fmla="*/ 2644723 h 2644723"/>
                <a:gd name="connsiteX2" fmla="*/ 647700 w 2545359"/>
                <a:gd name="connsiteY2" fmla="*/ 1535 h 2644723"/>
                <a:gd name="connsiteX3" fmla="*/ 1066800 w 2545359"/>
                <a:gd name="connsiteY3" fmla="*/ 2639960 h 2644723"/>
                <a:gd name="connsiteX4" fmla="*/ 1490662 w 2545359"/>
                <a:gd name="connsiteY4" fmla="*/ 1535 h 2644723"/>
                <a:gd name="connsiteX5" fmla="*/ 1914525 w 2545359"/>
                <a:gd name="connsiteY5" fmla="*/ 2639960 h 2644723"/>
                <a:gd name="connsiteX6" fmla="*/ 2338387 w 2545359"/>
                <a:gd name="connsiteY6" fmla="*/ 1535 h 2644723"/>
                <a:gd name="connsiteX7" fmla="*/ 2545359 w 2545359"/>
                <a:gd name="connsiteY7" fmla="*/ 1317573 h 2644723"/>
                <a:gd name="connsiteX0" fmla="*/ 0 w 2545359"/>
                <a:gd name="connsiteY0" fmla="*/ 1316779 h 2644723"/>
                <a:gd name="connsiteX1" fmla="*/ 223837 w 2545359"/>
                <a:gd name="connsiteY1" fmla="*/ 2644723 h 2644723"/>
                <a:gd name="connsiteX2" fmla="*/ 647700 w 2545359"/>
                <a:gd name="connsiteY2" fmla="*/ 1535 h 2644723"/>
                <a:gd name="connsiteX3" fmla="*/ 1066800 w 2545359"/>
                <a:gd name="connsiteY3" fmla="*/ 2639960 h 2644723"/>
                <a:gd name="connsiteX4" fmla="*/ 1490662 w 2545359"/>
                <a:gd name="connsiteY4" fmla="*/ 1535 h 2644723"/>
                <a:gd name="connsiteX5" fmla="*/ 1914525 w 2545359"/>
                <a:gd name="connsiteY5" fmla="*/ 2639960 h 2644723"/>
                <a:gd name="connsiteX6" fmla="*/ 2338387 w 2545359"/>
                <a:gd name="connsiteY6" fmla="*/ 1535 h 2644723"/>
                <a:gd name="connsiteX7" fmla="*/ 2545359 w 2545359"/>
                <a:gd name="connsiteY7" fmla="*/ 1317573 h 2644723"/>
                <a:gd name="connsiteX0" fmla="*/ 0 w 2545359"/>
                <a:gd name="connsiteY0" fmla="*/ 1326620 h 2654564"/>
                <a:gd name="connsiteX1" fmla="*/ 223837 w 2545359"/>
                <a:gd name="connsiteY1" fmla="*/ 2654564 h 2654564"/>
                <a:gd name="connsiteX2" fmla="*/ 647700 w 2545359"/>
                <a:gd name="connsiteY2" fmla="*/ 11376 h 2654564"/>
                <a:gd name="connsiteX3" fmla="*/ 1066800 w 2545359"/>
                <a:gd name="connsiteY3" fmla="*/ 2649801 h 2654564"/>
                <a:gd name="connsiteX4" fmla="*/ 1490662 w 2545359"/>
                <a:gd name="connsiteY4" fmla="*/ 11376 h 2654564"/>
                <a:gd name="connsiteX5" fmla="*/ 1914525 w 2545359"/>
                <a:gd name="connsiteY5" fmla="*/ 2649801 h 2654564"/>
                <a:gd name="connsiteX6" fmla="*/ 2338387 w 2545359"/>
                <a:gd name="connsiteY6" fmla="*/ 11376 h 2654564"/>
                <a:gd name="connsiteX7" fmla="*/ 2545359 w 2545359"/>
                <a:gd name="connsiteY7" fmla="*/ 1327414 h 265456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45359" h="2644934">
                  <a:moveTo>
                    <a:pt x="0" y="1316990"/>
                  </a:moveTo>
                  <a:cubicBezTo>
                    <a:pt x="35719" y="1664652"/>
                    <a:pt x="110026" y="2636753"/>
                    <a:pt x="223837" y="2644934"/>
                  </a:cubicBezTo>
                  <a:cubicBezTo>
                    <a:pt x="357841" y="2637475"/>
                    <a:pt x="507206" y="2540"/>
                    <a:pt x="647700" y="1746"/>
                  </a:cubicBezTo>
                  <a:cubicBezTo>
                    <a:pt x="788194" y="952"/>
                    <a:pt x="926306" y="2640171"/>
                    <a:pt x="1066800" y="2640171"/>
                  </a:cubicBezTo>
                  <a:cubicBezTo>
                    <a:pt x="1207294" y="2640171"/>
                    <a:pt x="1349375" y="1746"/>
                    <a:pt x="1490662" y="1746"/>
                  </a:cubicBezTo>
                  <a:cubicBezTo>
                    <a:pt x="1631949" y="1746"/>
                    <a:pt x="1773238" y="2640171"/>
                    <a:pt x="1914525" y="2640171"/>
                  </a:cubicBezTo>
                  <a:cubicBezTo>
                    <a:pt x="2055812" y="2640171"/>
                    <a:pt x="2218126" y="211"/>
                    <a:pt x="2338387" y="1746"/>
                  </a:cubicBezTo>
                  <a:cubicBezTo>
                    <a:pt x="2441248" y="0"/>
                    <a:pt x="2534122" y="1010127"/>
                    <a:pt x="2545359" y="1317784"/>
                  </a:cubicBezTo>
                </a:path>
              </a:pathLst>
            </a:cu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prstClr val="black"/>
                </a:solidFill>
              </a:endParaRPr>
            </a:p>
          </p:txBody>
        </p:sp>
        <p:cxnSp>
          <p:nvCxnSpPr>
            <p:cNvPr id="561" name="Straight Connector 560"/>
            <p:cNvCxnSpPr/>
            <p:nvPr/>
          </p:nvCxnSpPr>
          <p:spPr>
            <a:xfrm flipV="1">
              <a:off x="6166379" y="3335319"/>
              <a:ext cx="2801775" cy="533482"/>
            </a:xfrm>
            <a:prstGeom prst="line">
              <a:avLst/>
            </a:prstGeom>
            <a:ln w="28575" cap="rnd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3" name="Straight Connector 562"/>
            <p:cNvCxnSpPr/>
            <p:nvPr/>
          </p:nvCxnSpPr>
          <p:spPr>
            <a:xfrm>
              <a:off x="6166379" y="3862449"/>
              <a:ext cx="2790663" cy="539833"/>
            </a:xfrm>
            <a:prstGeom prst="line">
              <a:avLst/>
            </a:prstGeom>
            <a:ln w="28575" cap="rnd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5" name="Rounded Rectangle 564"/>
            <p:cNvSpPr/>
            <p:nvPr/>
          </p:nvSpPr>
          <p:spPr>
            <a:xfrm>
              <a:off x="2320091" y="3978354"/>
              <a:ext cx="304782" cy="304847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566" name="Rounded Rectangle 565"/>
            <p:cNvSpPr/>
            <p:nvPr/>
          </p:nvSpPr>
          <p:spPr>
            <a:xfrm>
              <a:off x="3163004" y="3194009"/>
              <a:ext cx="304782" cy="304847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567" name="Rounded Rectangle 566"/>
            <p:cNvSpPr/>
            <p:nvPr/>
          </p:nvSpPr>
          <p:spPr>
            <a:xfrm>
              <a:off x="2740754" y="3978354"/>
              <a:ext cx="304782" cy="304847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568" name="Rounded Rectangle 567"/>
            <p:cNvSpPr/>
            <p:nvPr/>
          </p:nvSpPr>
          <p:spPr>
            <a:xfrm>
              <a:off x="3585254" y="3978354"/>
              <a:ext cx="304782" cy="304847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569" name="Rounded Rectangle 568"/>
            <p:cNvSpPr/>
            <p:nvPr/>
          </p:nvSpPr>
          <p:spPr>
            <a:xfrm>
              <a:off x="4424993" y="3194009"/>
              <a:ext cx="304782" cy="304847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570" name="Rounded Rectangle 569"/>
            <p:cNvSpPr/>
            <p:nvPr/>
          </p:nvSpPr>
          <p:spPr>
            <a:xfrm>
              <a:off x="4002743" y="3978354"/>
              <a:ext cx="304782" cy="304847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571" name="Rounded Rectangle 570"/>
            <p:cNvSpPr/>
            <p:nvPr/>
          </p:nvSpPr>
          <p:spPr>
            <a:xfrm>
              <a:off x="4847244" y="3978354"/>
              <a:ext cx="304782" cy="304847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572" name="Rounded Rectangle 571"/>
            <p:cNvSpPr/>
            <p:nvPr/>
          </p:nvSpPr>
          <p:spPr>
            <a:xfrm>
              <a:off x="5691745" y="3194009"/>
              <a:ext cx="304782" cy="304847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573" name="Rounded Rectangle 572"/>
            <p:cNvSpPr/>
            <p:nvPr/>
          </p:nvSpPr>
          <p:spPr>
            <a:xfrm>
              <a:off x="5269494" y="3978354"/>
              <a:ext cx="304782" cy="304847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574" name="Rounded Rectangle 573"/>
            <p:cNvSpPr/>
            <p:nvPr/>
          </p:nvSpPr>
          <p:spPr>
            <a:xfrm>
              <a:off x="6113995" y="3721140"/>
              <a:ext cx="304782" cy="304847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575" name="Rounded Rectangle 574"/>
            <p:cNvSpPr/>
            <p:nvPr/>
          </p:nvSpPr>
          <p:spPr>
            <a:xfrm>
              <a:off x="6953733" y="3540137"/>
              <a:ext cx="304782" cy="304847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576" name="Rounded Rectangle 575"/>
            <p:cNvSpPr/>
            <p:nvPr/>
          </p:nvSpPr>
          <p:spPr>
            <a:xfrm>
              <a:off x="6531483" y="3803702"/>
              <a:ext cx="304782" cy="304847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577" name="Rounded Rectangle 576"/>
            <p:cNvSpPr/>
            <p:nvPr/>
          </p:nvSpPr>
          <p:spPr>
            <a:xfrm>
              <a:off x="7375984" y="3962477"/>
              <a:ext cx="304782" cy="304847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578" name="Rounded Rectangle 577"/>
            <p:cNvSpPr/>
            <p:nvPr/>
          </p:nvSpPr>
          <p:spPr>
            <a:xfrm>
              <a:off x="8218898" y="3294037"/>
              <a:ext cx="304782" cy="304847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579" name="Rounded Rectangle 578"/>
            <p:cNvSpPr/>
            <p:nvPr/>
          </p:nvSpPr>
          <p:spPr>
            <a:xfrm>
              <a:off x="7796647" y="4038688"/>
              <a:ext cx="304782" cy="304847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580" name="Rounded Rectangle 579"/>
            <p:cNvSpPr/>
            <p:nvPr/>
          </p:nvSpPr>
          <p:spPr>
            <a:xfrm>
              <a:off x="8641148" y="4202226"/>
              <a:ext cx="304782" cy="304847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</p:grpSp>
      <p:grpSp>
        <p:nvGrpSpPr>
          <p:cNvPr id="22" name="waveform4"/>
          <p:cNvGrpSpPr>
            <a:grpSpLocks/>
          </p:cNvGrpSpPr>
          <p:nvPr/>
        </p:nvGrpSpPr>
        <p:grpSpPr bwMode="auto">
          <a:xfrm>
            <a:off x="3836988" y="2795588"/>
            <a:ext cx="6654800" cy="1071562"/>
            <a:chOff x="2320091" y="3334697"/>
            <a:chExt cx="6653924" cy="1072722"/>
          </a:xfrm>
        </p:grpSpPr>
        <p:sp>
          <p:nvSpPr>
            <p:cNvPr id="188" name="waveform4"/>
            <p:cNvSpPr/>
            <p:nvPr/>
          </p:nvSpPr>
          <p:spPr>
            <a:xfrm>
              <a:off x="2361361" y="3415747"/>
              <a:ext cx="3798387" cy="913801"/>
            </a:xfrm>
            <a:custGeom>
              <a:avLst/>
              <a:gdLst>
                <a:gd name="connsiteX0" fmla="*/ 0 w 5491162"/>
                <a:gd name="connsiteY0" fmla="*/ 1536700 h 2870994"/>
                <a:gd name="connsiteX1" fmla="*/ 423862 w 5491162"/>
                <a:gd name="connsiteY1" fmla="*/ 222250 h 2870994"/>
                <a:gd name="connsiteX2" fmla="*/ 842962 w 5491162"/>
                <a:gd name="connsiteY2" fmla="*/ 2870200 h 2870994"/>
                <a:gd name="connsiteX3" fmla="*/ 1266825 w 5491162"/>
                <a:gd name="connsiteY3" fmla="*/ 227012 h 2870994"/>
                <a:gd name="connsiteX4" fmla="*/ 1685925 w 5491162"/>
                <a:gd name="connsiteY4" fmla="*/ 2865437 h 2870994"/>
                <a:gd name="connsiteX5" fmla="*/ 2109787 w 5491162"/>
                <a:gd name="connsiteY5" fmla="*/ 227012 h 2870994"/>
                <a:gd name="connsiteX6" fmla="*/ 2533650 w 5491162"/>
                <a:gd name="connsiteY6" fmla="*/ 2865437 h 2870994"/>
                <a:gd name="connsiteX7" fmla="*/ 2957512 w 5491162"/>
                <a:gd name="connsiteY7" fmla="*/ 227012 h 2870994"/>
                <a:gd name="connsiteX8" fmla="*/ 3376612 w 5491162"/>
                <a:gd name="connsiteY8" fmla="*/ 2865437 h 2870994"/>
                <a:gd name="connsiteX9" fmla="*/ 3795712 w 5491162"/>
                <a:gd name="connsiteY9" fmla="*/ 222250 h 2870994"/>
                <a:gd name="connsiteX10" fmla="*/ 4219575 w 5491162"/>
                <a:gd name="connsiteY10" fmla="*/ 2865437 h 2870994"/>
                <a:gd name="connsiteX11" fmla="*/ 4648200 w 5491162"/>
                <a:gd name="connsiteY11" fmla="*/ 227012 h 2870994"/>
                <a:gd name="connsiteX12" fmla="*/ 5062537 w 5491162"/>
                <a:gd name="connsiteY12" fmla="*/ 2870200 h 2870994"/>
                <a:gd name="connsiteX13" fmla="*/ 5491162 w 5491162"/>
                <a:gd name="connsiteY13" fmla="*/ 227012 h 2870994"/>
                <a:gd name="connsiteX0" fmla="*/ 0 w 5491162"/>
                <a:gd name="connsiteY0" fmla="*/ 1536700 h 3089407"/>
                <a:gd name="connsiteX1" fmla="*/ 423862 w 5491162"/>
                <a:gd name="connsiteY1" fmla="*/ 222250 h 3089407"/>
                <a:gd name="connsiteX2" fmla="*/ 619125 w 5491162"/>
                <a:gd name="connsiteY2" fmla="*/ 1542256 h 3089407"/>
                <a:gd name="connsiteX3" fmla="*/ 842962 w 5491162"/>
                <a:gd name="connsiteY3" fmla="*/ 2870200 h 3089407"/>
                <a:gd name="connsiteX4" fmla="*/ 1266825 w 5491162"/>
                <a:gd name="connsiteY4" fmla="*/ 227012 h 3089407"/>
                <a:gd name="connsiteX5" fmla="*/ 1685925 w 5491162"/>
                <a:gd name="connsiteY5" fmla="*/ 2865437 h 3089407"/>
                <a:gd name="connsiteX6" fmla="*/ 2109787 w 5491162"/>
                <a:gd name="connsiteY6" fmla="*/ 227012 h 3089407"/>
                <a:gd name="connsiteX7" fmla="*/ 2533650 w 5491162"/>
                <a:gd name="connsiteY7" fmla="*/ 2865437 h 3089407"/>
                <a:gd name="connsiteX8" fmla="*/ 2957512 w 5491162"/>
                <a:gd name="connsiteY8" fmla="*/ 227012 h 3089407"/>
                <a:gd name="connsiteX9" fmla="*/ 3376612 w 5491162"/>
                <a:gd name="connsiteY9" fmla="*/ 2865437 h 3089407"/>
                <a:gd name="connsiteX10" fmla="*/ 3795712 w 5491162"/>
                <a:gd name="connsiteY10" fmla="*/ 222250 h 3089407"/>
                <a:gd name="connsiteX11" fmla="*/ 4219575 w 5491162"/>
                <a:gd name="connsiteY11" fmla="*/ 2865437 h 3089407"/>
                <a:gd name="connsiteX12" fmla="*/ 4648200 w 5491162"/>
                <a:gd name="connsiteY12" fmla="*/ 227012 h 3089407"/>
                <a:gd name="connsiteX13" fmla="*/ 5062537 w 5491162"/>
                <a:gd name="connsiteY13" fmla="*/ 2870200 h 3089407"/>
                <a:gd name="connsiteX14" fmla="*/ 5491162 w 5491162"/>
                <a:gd name="connsiteY14" fmla="*/ 227012 h 3089407"/>
                <a:gd name="connsiteX0" fmla="*/ 0 w 5491162"/>
                <a:gd name="connsiteY0" fmla="*/ 1314450 h 2867157"/>
                <a:gd name="connsiteX1" fmla="*/ 619125 w 5491162"/>
                <a:gd name="connsiteY1" fmla="*/ 1320006 h 2867157"/>
                <a:gd name="connsiteX2" fmla="*/ 842962 w 5491162"/>
                <a:gd name="connsiteY2" fmla="*/ 2647950 h 2867157"/>
                <a:gd name="connsiteX3" fmla="*/ 1266825 w 5491162"/>
                <a:gd name="connsiteY3" fmla="*/ 4762 h 2867157"/>
                <a:gd name="connsiteX4" fmla="*/ 1685925 w 5491162"/>
                <a:gd name="connsiteY4" fmla="*/ 2643187 h 2867157"/>
                <a:gd name="connsiteX5" fmla="*/ 2109787 w 5491162"/>
                <a:gd name="connsiteY5" fmla="*/ 4762 h 2867157"/>
                <a:gd name="connsiteX6" fmla="*/ 2533650 w 5491162"/>
                <a:gd name="connsiteY6" fmla="*/ 2643187 h 2867157"/>
                <a:gd name="connsiteX7" fmla="*/ 2957512 w 5491162"/>
                <a:gd name="connsiteY7" fmla="*/ 4762 h 2867157"/>
                <a:gd name="connsiteX8" fmla="*/ 3376612 w 5491162"/>
                <a:gd name="connsiteY8" fmla="*/ 2643187 h 2867157"/>
                <a:gd name="connsiteX9" fmla="*/ 3795712 w 5491162"/>
                <a:gd name="connsiteY9" fmla="*/ 0 h 2867157"/>
                <a:gd name="connsiteX10" fmla="*/ 4219575 w 5491162"/>
                <a:gd name="connsiteY10" fmla="*/ 2643187 h 2867157"/>
                <a:gd name="connsiteX11" fmla="*/ 4648200 w 5491162"/>
                <a:gd name="connsiteY11" fmla="*/ 4762 h 2867157"/>
                <a:gd name="connsiteX12" fmla="*/ 5062537 w 5491162"/>
                <a:gd name="connsiteY12" fmla="*/ 2647950 h 2867157"/>
                <a:gd name="connsiteX13" fmla="*/ 5491162 w 5491162"/>
                <a:gd name="connsiteY13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872037 w 4872037"/>
                <a:gd name="connsiteY12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872037 w 4872037"/>
                <a:gd name="connsiteY12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719637 w 4872037"/>
                <a:gd name="connsiteY12" fmla="*/ 1314450 h 2867157"/>
                <a:gd name="connsiteX13" fmla="*/ 4872037 w 4872037"/>
                <a:gd name="connsiteY13" fmla="*/ 4762 h 2867157"/>
                <a:gd name="connsiteX0" fmla="*/ 0 w 4719637"/>
                <a:gd name="connsiteY0" fmla="*/ 1320006 h 2867157"/>
                <a:gd name="connsiteX1" fmla="*/ 223837 w 4719637"/>
                <a:gd name="connsiteY1" fmla="*/ 2647950 h 2867157"/>
                <a:gd name="connsiteX2" fmla="*/ 647700 w 4719637"/>
                <a:gd name="connsiteY2" fmla="*/ 4762 h 2867157"/>
                <a:gd name="connsiteX3" fmla="*/ 1066800 w 4719637"/>
                <a:gd name="connsiteY3" fmla="*/ 2643187 h 2867157"/>
                <a:gd name="connsiteX4" fmla="*/ 1490662 w 4719637"/>
                <a:gd name="connsiteY4" fmla="*/ 4762 h 2867157"/>
                <a:gd name="connsiteX5" fmla="*/ 1914525 w 4719637"/>
                <a:gd name="connsiteY5" fmla="*/ 2643187 h 2867157"/>
                <a:gd name="connsiteX6" fmla="*/ 2338387 w 4719637"/>
                <a:gd name="connsiteY6" fmla="*/ 4762 h 2867157"/>
                <a:gd name="connsiteX7" fmla="*/ 2757487 w 4719637"/>
                <a:gd name="connsiteY7" fmla="*/ 2643187 h 2867157"/>
                <a:gd name="connsiteX8" fmla="*/ 3176587 w 4719637"/>
                <a:gd name="connsiteY8" fmla="*/ 0 h 2867157"/>
                <a:gd name="connsiteX9" fmla="*/ 3600450 w 4719637"/>
                <a:gd name="connsiteY9" fmla="*/ 2643187 h 2867157"/>
                <a:gd name="connsiteX10" fmla="*/ 4029075 w 4719637"/>
                <a:gd name="connsiteY10" fmla="*/ 4762 h 2867157"/>
                <a:gd name="connsiteX11" fmla="*/ 4443412 w 4719637"/>
                <a:gd name="connsiteY11" fmla="*/ 2647950 h 2867157"/>
                <a:gd name="connsiteX12" fmla="*/ 4719637 w 4719637"/>
                <a:gd name="connsiteY12" fmla="*/ 1314450 h 2867157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535642 h 3081867"/>
                <a:gd name="connsiteX1" fmla="*/ 223837 w 4719637"/>
                <a:gd name="connsiteY1" fmla="*/ 2863586 h 3081867"/>
                <a:gd name="connsiteX2" fmla="*/ 647700 w 4719637"/>
                <a:gd name="connsiteY2" fmla="*/ 220398 h 3081867"/>
                <a:gd name="connsiteX3" fmla="*/ 1066800 w 4719637"/>
                <a:gd name="connsiteY3" fmla="*/ 2858823 h 3081867"/>
                <a:gd name="connsiteX4" fmla="*/ 1490662 w 4719637"/>
                <a:gd name="connsiteY4" fmla="*/ 220398 h 3081867"/>
                <a:gd name="connsiteX5" fmla="*/ 1914525 w 4719637"/>
                <a:gd name="connsiteY5" fmla="*/ 2858823 h 3081867"/>
                <a:gd name="connsiteX6" fmla="*/ 2338387 w 4719637"/>
                <a:gd name="connsiteY6" fmla="*/ 220398 h 3081867"/>
                <a:gd name="connsiteX7" fmla="*/ 2545359 w 4719637"/>
                <a:gd name="connsiteY7" fmla="*/ 1536436 h 3081867"/>
                <a:gd name="connsiteX8" fmla="*/ 2757487 w 4719637"/>
                <a:gd name="connsiteY8" fmla="*/ 2858823 h 3081867"/>
                <a:gd name="connsiteX9" fmla="*/ 3176587 w 4719637"/>
                <a:gd name="connsiteY9" fmla="*/ 215636 h 3081867"/>
                <a:gd name="connsiteX10" fmla="*/ 3600450 w 4719637"/>
                <a:gd name="connsiteY10" fmla="*/ 2858823 h 3081867"/>
                <a:gd name="connsiteX11" fmla="*/ 4029075 w 4719637"/>
                <a:gd name="connsiteY11" fmla="*/ 220398 h 3081867"/>
                <a:gd name="connsiteX12" fmla="*/ 4443412 w 4719637"/>
                <a:gd name="connsiteY12" fmla="*/ 2863586 h 3081867"/>
                <a:gd name="connsiteX13" fmla="*/ 4719637 w 4719637"/>
                <a:gd name="connsiteY13" fmla="*/ 1530086 h 3081867"/>
                <a:gd name="connsiteX0" fmla="*/ 0 w 4443412"/>
                <a:gd name="connsiteY0" fmla="*/ 1535642 h 3078956"/>
                <a:gd name="connsiteX1" fmla="*/ 223837 w 4443412"/>
                <a:gd name="connsiteY1" fmla="*/ 2863586 h 3078956"/>
                <a:gd name="connsiteX2" fmla="*/ 647700 w 4443412"/>
                <a:gd name="connsiteY2" fmla="*/ 220398 h 3078956"/>
                <a:gd name="connsiteX3" fmla="*/ 1066800 w 4443412"/>
                <a:gd name="connsiteY3" fmla="*/ 2858823 h 3078956"/>
                <a:gd name="connsiteX4" fmla="*/ 1490662 w 4443412"/>
                <a:gd name="connsiteY4" fmla="*/ 220398 h 3078956"/>
                <a:gd name="connsiteX5" fmla="*/ 1914525 w 4443412"/>
                <a:gd name="connsiteY5" fmla="*/ 2858823 h 3078956"/>
                <a:gd name="connsiteX6" fmla="*/ 2338387 w 4443412"/>
                <a:gd name="connsiteY6" fmla="*/ 220398 h 3078956"/>
                <a:gd name="connsiteX7" fmla="*/ 2545359 w 4443412"/>
                <a:gd name="connsiteY7" fmla="*/ 1536436 h 3078956"/>
                <a:gd name="connsiteX8" fmla="*/ 2757487 w 4443412"/>
                <a:gd name="connsiteY8" fmla="*/ 2858823 h 3078956"/>
                <a:gd name="connsiteX9" fmla="*/ 3176587 w 4443412"/>
                <a:gd name="connsiteY9" fmla="*/ 215636 h 3078956"/>
                <a:gd name="connsiteX10" fmla="*/ 3600450 w 4443412"/>
                <a:gd name="connsiteY10" fmla="*/ 2858823 h 3078956"/>
                <a:gd name="connsiteX11" fmla="*/ 4029075 w 4443412"/>
                <a:gd name="connsiteY11" fmla="*/ 220398 h 3078956"/>
                <a:gd name="connsiteX12" fmla="*/ 4443412 w 4443412"/>
                <a:gd name="connsiteY12" fmla="*/ 2863586 h 3078956"/>
                <a:gd name="connsiteX0" fmla="*/ 0 w 4029075"/>
                <a:gd name="connsiteY0" fmla="*/ 1535642 h 3078956"/>
                <a:gd name="connsiteX1" fmla="*/ 223837 w 4029075"/>
                <a:gd name="connsiteY1" fmla="*/ 2863586 h 3078956"/>
                <a:gd name="connsiteX2" fmla="*/ 647700 w 4029075"/>
                <a:gd name="connsiteY2" fmla="*/ 220398 h 3078956"/>
                <a:gd name="connsiteX3" fmla="*/ 1066800 w 4029075"/>
                <a:gd name="connsiteY3" fmla="*/ 2858823 h 3078956"/>
                <a:gd name="connsiteX4" fmla="*/ 1490662 w 4029075"/>
                <a:gd name="connsiteY4" fmla="*/ 220398 h 3078956"/>
                <a:gd name="connsiteX5" fmla="*/ 1914525 w 4029075"/>
                <a:gd name="connsiteY5" fmla="*/ 2858823 h 3078956"/>
                <a:gd name="connsiteX6" fmla="*/ 2338387 w 4029075"/>
                <a:gd name="connsiteY6" fmla="*/ 220398 h 3078956"/>
                <a:gd name="connsiteX7" fmla="*/ 2545359 w 4029075"/>
                <a:gd name="connsiteY7" fmla="*/ 1536436 h 3078956"/>
                <a:gd name="connsiteX8" fmla="*/ 2757487 w 4029075"/>
                <a:gd name="connsiteY8" fmla="*/ 2858823 h 3078956"/>
                <a:gd name="connsiteX9" fmla="*/ 3176587 w 4029075"/>
                <a:gd name="connsiteY9" fmla="*/ 215636 h 3078956"/>
                <a:gd name="connsiteX10" fmla="*/ 3600450 w 4029075"/>
                <a:gd name="connsiteY10" fmla="*/ 2858823 h 3078956"/>
                <a:gd name="connsiteX11" fmla="*/ 4029075 w 4029075"/>
                <a:gd name="connsiteY11" fmla="*/ 220398 h 3078956"/>
                <a:gd name="connsiteX0" fmla="*/ 0 w 3600450"/>
                <a:gd name="connsiteY0" fmla="*/ 1535642 h 3078956"/>
                <a:gd name="connsiteX1" fmla="*/ 223837 w 3600450"/>
                <a:gd name="connsiteY1" fmla="*/ 2863586 h 3078956"/>
                <a:gd name="connsiteX2" fmla="*/ 647700 w 3600450"/>
                <a:gd name="connsiteY2" fmla="*/ 220398 h 3078956"/>
                <a:gd name="connsiteX3" fmla="*/ 1066800 w 3600450"/>
                <a:gd name="connsiteY3" fmla="*/ 2858823 h 3078956"/>
                <a:gd name="connsiteX4" fmla="*/ 1490662 w 3600450"/>
                <a:gd name="connsiteY4" fmla="*/ 220398 h 3078956"/>
                <a:gd name="connsiteX5" fmla="*/ 1914525 w 3600450"/>
                <a:gd name="connsiteY5" fmla="*/ 2858823 h 3078956"/>
                <a:gd name="connsiteX6" fmla="*/ 2338387 w 3600450"/>
                <a:gd name="connsiteY6" fmla="*/ 220398 h 3078956"/>
                <a:gd name="connsiteX7" fmla="*/ 2545359 w 3600450"/>
                <a:gd name="connsiteY7" fmla="*/ 1536436 h 3078956"/>
                <a:gd name="connsiteX8" fmla="*/ 2757487 w 3600450"/>
                <a:gd name="connsiteY8" fmla="*/ 2858823 h 3078956"/>
                <a:gd name="connsiteX9" fmla="*/ 3176587 w 3600450"/>
                <a:gd name="connsiteY9" fmla="*/ 215636 h 3078956"/>
                <a:gd name="connsiteX10" fmla="*/ 3600450 w 3600450"/>
                <a:gd name="connsiteY10" fmla="*/ 2858823 h 3078956"/>
                <a:gd name="connsiteX0" fmla="*/ 0 w 3176587"/>
                <a:gd name="connsiteY0" fmla="*/ 1535642 h 3078956"/>
                <a:gd name="connsiteX1" fmla="*/ 223837 w 3176587"/>
                <a:gd name="connsiteY1" fmla="*/ 2863586 h 3078956"/>
                <a:gd name="connsiteX2" fmla="*/ 647700 w 3176587"/>
                <a:gd name="connsiteY2" fmla="*/ 220398 h 3078956"/>
                <a:gd name="connsiteX3" fmla="*/ 1066800 w 3176587"/>
                <a:gd name="connsiteY3" fmla="*/ 2858823 h 3078956"/>
                <a:gd name="connsiteX4" fmla="*/ 1490662 w 3176587"/>
                <a:gd name="connsiteY4" fmla="*/ 220398 h 3078956"/>
                <a:gd name="connsiteX5" fmla="*/ 1914525 w 3176587"/>
                <a:gd name="connsiteY5" fmla="*/ 2858823 h 3078956"/>
                <a:gd name="connsiteX6" fmla="*/ 2338387 w 3176587"/>
                <a:gd name="connsiteY6" fmla="*/ 220398 h 3078956"/>
                <a:gd name="connsiteX7" fmla="*/ 2545359 w 3176587"/>
                <a:gd name="connsiteY7" fmla="*/ 1536436 h 3078956"/>
                <a:gd name="connsiteX8" fmla="*/ 2757487 w 3176587"/>
                <a:gd name="connsiteY8" fmla="*/ 2858823 h 3078956"/>
                <a:gd name="connsiteX9" fmla="*/ 3176587 w 3176587"/>
                <a:gd name="connsiteY9" fmla="*/ 215636 h 3078956"/>
                <a:gd name="connsiteX0" fmla="*/ 0 w 2757487"/>
                <a:gd name="connsiteY0" fmla="*/ 1535642 h 3078956"/>
                <a:gd name="connsiteX1" fmla="*/ 223837 w 2757487"/>
                <a:gd name="connsiteY1" fmla="*/ 2863586 h 3078956"/>
                <a:gd name="connsiteX2" fmla="*/ 647700 w 2757487"/>
                <a:gd name="connsiteY2" fmla="*/ 220398 h 3078956"/>
                <a:gd name="connsiteX3" fmla="*/ 1066800 w 2757487"/>
                <a:gd name="connsiteY3" fmla="*/ 2858823 h 3078956"/>
                <a:gd name="connsiteX4" fmla="*/ 1490662 w 2757487"/>
                <a:gd name="connsiteY4" fmla="*/ 220398 h 3078956"/>
                <a:gd name="connsiteX5" fmla="*/ 1914525 w 2757487"/>
                <a:gd name="connsiteY5" fmla="*/ 2858823 h 3078956"/>
                <a:gd name="connsiteX6" fmla="*/ 2338387 w 2757487"/>
                <a:gd name="connsiteY6" fmla="*/ 220398 h 3078956"/>
                <a:gd name="connsiteX7" fmla="*/ 2545359 w 2757487"/>
                <a:gd name="connsiteY7" fmla="*/ 1536436 h 3078956"/>
                <a:gd name="connsiteX8" fmla="*/ 2757487 w 2757487"/>
                <a:gd name="connsiteY8" fmla="*/ 2858823 h 3078956"/>
                <a:gd name="connsiteX0" fmla="*/ 0 w 2545359"/>
                <a:gd name="connsiteY0" fmla="*/ 1535642 h 2863586"/>
                <a:gd name="connsiteX1" fmla="*/ 223837 w 2545359"/>
                <a:gd name="connsiteY1" fmla="*/ 2863586 h 2863586"/>
                <a:gd name="connsiteX2" fmla="*/ 647700 w 2545359"/>
                <a:gd name="connsiteY2" fmla="*/ 220398 h 2863586"/>
                <a:gd name="connsiteX3" fmla="*/ 1066800 w 2545359"/>
                <a:gd name="connsiteY3" fmla="*/ 2858823 h 2863586"/>
                <a:gd name="connsiteX4" fmla="*/ 1490662 w 2545359"/>
                <a:gd name="connsiteY4" fmla="*/ 220398 h 2863586"/>
                <a:gd name="connsiteX5" fmla="*/ 1914525 w 2545359"/>
                <a:gd name="connsiteY5" fmla="*/ 2858823 h 2863586"/>
                <a:gd name="connsiteX6" fmla="*/ 2338387 w 2545359"/>
                <a:gd name="connsiteY6" fmla="*/ 220398 h 2863586"/>
                <a:gd name="connsiteX7" fmla="*/ 2545359 w 2545359"/>
                <a:gd name="connsiteY7" fmla="*/ 1536436 h 2863586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9054 h 2646998"/>
                <a:gd name="connsiteX1" fmla="*/ 223837 w 2545359"/>
                <a:gd name="connsiteY1" fmla="*/ 2646998 h 2646998"/>
                <a:gd name="connsiteX2" fmla="*/ 647700 w 2545359"/>
                <a:gd name="connsiteY2" fmla="*/ 3810 h 2646998"/>
                <a:gd name="connsiteX3" fmla="*/ 1066800 w 2545359"/>
                <a:gd name="connsiteY3" fmla="*/ 2642235 h 2646998"/>
                <a:gd name="connsiteX4" fmla="*/ 1490662 w 2545359"/>
                <a:gd name="connsiteY4" fmla="*/ 3810 h 2646998"/>
                <a:gd name="connsiteX5" fmla="*/ 1914525 w 2545359"/>
                <a:gd name="connsiteY5" fmla="*/ 2642235 h 2646998"/>
                <a:gd name="connsiteX6" fmla="*/ 2338387 w 2545359"/>
                <a:gd name="connsiteY6" fmla="*/ 3810 h 2646998"/>
                <a:gd name="connsiteX7" fmla="*/ 2545359 w 2545359"/>
                <a:gd name="connsiteY7" fmla="*/ 1319848 h 2646998"/>
                <a:gd name="connsiteX0" fmla="*/ 0 w 2545359"/>
                <a:gd name="connsiteY0" fmla="*/ 1316779 h 2644723"/>
                <a:gd name="connsiteX1" fmla="*/ 223837 w 2545359"/>
                <a:gd name="connsiteY1" fmla="*/ 2644723 h 2644723"/>
                <a:gd name="connsiteX2" fmla="*/ 647700 w 2545359"/>
                <a:gd name="connsiteY2" fmla="*/ 1535 h 2644723"/>
                <a:gd name="connsiteX3" fmla="*/ 1066800 w 2545359"/>
                <a:gd name="connsiteY3" fmla="*/ 2639960 h 2644723"/>
                <a:gd name="connsiteX4" fmla="*/ 1490662 w 2545359"/>
                <a:gd name="connsiteY4" fmla="*/ 1535 h 2644723"/>
                <a:gd name="connsiteX5" fmla="*/ 1914525 w 2545359"/>
                <a:gd name="connsiteY5" fmla="*/ 2639960 h 2644723"/>
                <a:gd name="connsiteX6" fmla="*/ 2338387 w 2545359"/>
                <a:gd name="connsiteY6" fmla="*/ 1535 h 2644723"/>
                <a:gd name="connsiteX7" fmla="*/ 2545359 w 2545359"/>
                <a:gd name="connsiteY7" fmla="*/ 1317573 h 2644723"/>
                <a:gd name="connsiteX0" fmla="*/ 0 w 2545359"/>
                <a:gd name="connsiteY0" fmla="*/ 1316779 h 2644723"/>
                <a:gd name="connsiteX1" fmla="*/ 223837 w 2545359"/>
                <a:gd name="connsiteY1" fmla="*/ 2644723 h 2644723"/>
                <a:gd name="connsiteX2" fmla="*/ 647700 w 2545359"/>
                <a:gd name="connsiteY2" fmla="*/ 1535 h 2644723"/>
                <a:gd name="connsiteX3" fmla="*/ 1066800 w 2545359"/>
                <a:gd name="connsiteY3" fmla="*/ 2639960 h 2644723"/>
                <a:gd name="connsiteX4" fmla="*/ 1490662 w 2545359"/>
                <a:gd name="connsiteY4" fmla="*/ 1535 h 2644723"/>
                <a:gd name="connsiteX5" fmla="*/ 1914525 w 2545359"/>
                <a:gd name="connsiteY5" fmla="*/ 2639960 h 2644723"/>
                <a:gd name="connsiteX6" fmla="*/ 2338387 w 2545359"/>
                <a:gd name="connsiteY6" fmla="*/ 1535 h 2644723"/>
                <a:gd name="connsiteX7" fmla="*/ 2545359 w 2545359"/>
                <a:gd name="connsiteY7" fmla="*/ 1317573 h 2644723"/>
                <a:gd name="connsiteX0" fmla="*/ 0 w 2545359"/>
                <a:gd name="connsiteY0" fmla="*/ 1326620 h 2654564"/>
                <a:gd name="connsiteX1" fmla="*/ 223837 w 2545359"/>
                <a:gd name="connsiteY1" fmla="*/ 2654564 h 2654564"/>
                <a:gd name="connsiteX2" fmla="*/ 647700 w 2545359"/>
                <a:gd name="connsiteY2" fmla="*/ 11376 h 2654564"/>
                <a:gd name="connsiteX3" fmla="*/ 1066800 w 2545359"/>
                <a:gd name="connsiteY3" fmla="*/ 2649801 h 2654564"/>
                <a:gd name="connsiteX4" fmla="*/ 1490662 w 2545359"/>
                <a:gd name="connsiteY4" fmla="*/ 11376 h 2654564"/>
                <a:gd name="connsiteX5" fmla="*/ 1914525 w 2545359"/>
                <a:gd name="connsiteY5" fmla="*/ 2649801 h 2654564"/>
                <a:gd name="connsiteX6" fmla="*/ 2338387 w 2545359"/>
                <a:gd name="connsiteY6" fmla="*/ 11376 h 2654564"/>
                <a:gd name="connsiteX7" fmla="*/ 2545359 w 2545359"/>
                <a:gd name="connsiteY7" fmla="*/ 1327414 h 265456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45359" h="2644934">
                  <a:moveTo>
                    <a:pt x="0" y="1316990"/>
                  </a:moveTo>
                  <a:cubicBezTo>
                    <a:pt x="35719" y="1664652"/>
                    <a:pt x="110026" y="2636753"/>
                    <a:pt x="223837" y="2644934"/>
                  </a:cubicBezTo>
                  <a:cubicBezTo>
                    <a:pt x="357841" y="2637475"/>
                    <a:pt x="507206" y="2540"/>
                    <a:pt x="647700" y="1746"/>
                  </a:cubicBezTo>
                  <a:cubicBezTo>
                    <a:pt x="788194" y="952"/>
                    <a:pt x="926306" y="2640171"/>
                    <a:pt x="1066800" y="2640171"/>
                  </a:cubicBezTo>
                  <a:cubicBezTo>
                    <a:pt x="1207294" y="2640171"/>
                    <a:pt x="1349375" y="1746"/>
                    <a:pt x="1490662" y="1746"/>
                  </a:cubicBezTo>
                  <a:cubicBezTo>
                    <a:pt x="1631949" y="1746"/>
                    <a:pt x="1773238" y="2640171"/>
                    <a:pt x="1914525" y="2640171"/>
                  </a:cubicBezTo>
                  <a:cubicBezTo>
                    <a:pt x="2055812" y="2640171"/>
                    <a:pt x="2218126" y="211"/>
                    <a:pt x="2338387" y="1746"/>
                  </a:cubicBezTo>
                  <a:cubicBezTo>
                    <a:pt x="2441248" y="0"/>
                    <a:pt x="2534122" y="1010127"/>
                    <a:pt x="2545359" y="1317784"/>
                  </a:cubicBezTo>
                </a:path>
              </a:pathLst>
            </a:cu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prstClr val="black"/>
                </a:solidFill>
              </a:endParaRPr>
            </a:p>
          </p:txBody>
        </p:sp>
        <p:cxnSp>
          <p:nvCxnSpPr>
            <p:cNvPr id="540" name="Straight Connector 539"/>
            <p:cNvCxnSpPr/>
            <p:nvPr/>
          </p:nvCxnSpPr>
          <p:spPr>
            <a:xfrm flipV="1">
              <a:off x="6166097" y="3445942"/>
              <a:ext cx="2807918" cy="422732"/>
            </a:xfrm>
            <a:prstGeom prst="line">
              <a:avLst/>
            </a:prstGeom>
            <a:ln w="28575" cap="rnd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2" name="Straight Connector 541"/>
            <p:cNvCxnSpPr/>
            <p:nvPr/>
          </p:nvCxnSpPr>
          <p:spPr>
            <a:xfrm>
              <a:off x="6166097" y="3875031"/>
              <a:ext cx="2796807" cy="416375"/>
            </a:xfrm>
            <a:prstGeom prst="line">
              <a:avLst/>
            </a:prstGeom>
            <a:ln w="28575" cap="rnd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4" name="Rounded Rectangle 543"/>
            <p:cNvSpPr/>
            <p:nvPr/>
          </p:nvSpPr>
          <p:spPr>
            <a:xfrm>
              <a:off x="2320091" y="3917940"/>
              <a:ext cx="304760" cy="305130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545" name="Rounded Rectangle 544"/>
            <p:cNvSpPr/>
            <p:nvPr/>
          </p:nvSpPr>
          <p:spPr>
            <a:xfrm>
              <a:off x="3162942" y="3334697"/>
              <a:ext cx="304760" cy="305130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546" name="Rounded Rectangle 545"/>
            <p:cNvSpPr/>
            <p:nvPr/>
          </p:nvSpPr>
          <p:spPr>
            <a:xfrm>
              <a:off x="2740723" y="3917940"/>
              <a:ext cx="304760" cy="305130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547" name="Rounded Rectangle 546"/>
            <p:cNvSpPr/>
            <p:nvPr/>
          </p:nvSpPr>
          <p:spPr>
            <a:xfrm>
              <a:off x="3585161" y="3917940"/>
              <a:ext cx="304760" cy="305130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548" name="Rounded Rectangle 547"/>
            <p:cNvSpPr/>
            <p:nvPr/>
          </p:nvSpPr>
          <p:spPr>
            <a:xfrm>
              <a:off x="4424839" y="3334697"/>
              <a:ext cx="304760" cy="305130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549" name="Rounded Rectangle 548"/>
            <p:cNvSpPr/>
            <p:nvPr/>
          </p:nvSpPr>
          <p:spPr>
            <a:xfrm>
              <a:off x="4002619" y="3917940"/>
              <a:ext cx="304760" cy="305130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550" name="Rounded Rectangle 549"/>
            <p:cNvSpPr/>
            <p:nvPr/>
          </p:nvSpPr>
          <p:spPr>
            <a:xfrm>
              <a:off x="4847058" y="3917940"/>
              <a:ext cx="304760" cy="305130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551" name="Rounded Rectangle 550"/>
            <p:cNvSpPr/>
            <p:nvPr/>
          </p:nvSpPr>
          <p:spPr>
            <a:xfrm>
              <a:off x="5691497" y="3334697"/>
              <a:ext cx="304760" cy="305130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552" name="Rounded Rectangle 551"/>
            <p:cNvSpPr/>
            <p:nvPr/>
          </p:nvSpPr>
          <p:spPr>
            <a:xfrm>
              <a:off x="5269278" y="3917940"/>
              <a:ext cx="304760" cy="305130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553" name="Rounded Rectangle 552"/>
            <p:cNvSpPr/>
            <p:nvPr/>
          </p:nvSpPr>
          <p:spPr>
            <a:xfrm>
              <a:off x="6113717" y="3716109"/>
              <a:ext cx="304760" cy="305130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554" name="Rounded Rectangle 553"/>
            <p:cNvSpPr/>
            <p:nvPr/>
          </p:nvSpPr>
          <p:spPr>
            <a:xfrm>
              <a:off x="6953393" y="3574668"/>
              <a:ext cx="306348" cy="305130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555" name="Rounded Rectangle 554"/>
            <p:cNvSpPr/>
            <p:nvPr/>
          </p:nvSpPr>
          <p:spPr>
            <a:xfrm>
              <a:off x="6531174" y="3803516"/>
              <a:ext cx="304760" cy="305130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556" name="Rounded Rectangle 555"/>
            <p:cNvSpPr/>
            <p:nvPr/>
          </p:nvSpPr>
          <p:spPr>
            <a:xfrm>
              <a:off x="7377200" y="3921118"/>
              <a:ext cx="304760" cy="305130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557" name="Rounded Rectangle 556"/>
            <p:cNvSpPr/>
            <p:nvPr/>
          </p:nvSpPr>
          <p:spPr>
            <a:xfrm>
              <a:off x="8218464" y="3376017"/>
              <a:ext cx="306347" cy="305130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558" name="Rounded Rectangle 557"/>
            <p:cNvSpPr/>
            <p:nvPr/>
          </p:nvSpPr>
          <p:spPr>
            <a:xfrm>
              <a:off x="7796245" y="3973563"/>
              <a:ext cx="304760" cy="305130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559" name="Rounded Rectangle 558"/>
            <p:cNvSpPr/>
            <p:nvPr/>
          </p:nvSpPr>
          <p:spPr>
            <a:xfrm>
              <a:off x="8642271" y="4102289"/>
              <a:ext cx="304760" cy="305130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</p:grpSp>
      <p:grpSp>
        <p:nvGrpSpPr>
          <p:cNvPr id="23" name="waveform3"/>
          <p:cNvGrpSpPr>
            <a:grpSpLocks/>
          </p:cNvGrpSpPr>
          <p:nvPr/>
        </p:nvGrpSpPr>
        <p:grpSpPr bwMode="auto">
          <a:xfrm>
            <a:off x="3836988" y="2917826"/>
            <a:ext cx="6648450" cy="855663"/>
            <a:chOff x="2320091" y="3457799"/>
            <a:chExt cx="6648063" cy="855828"/>
          </a:xfrm>
        </p:grpSpPr>
        <p:sp>
          <p:nvSpPr>
            <p:cNvPr id="189" name="waveform3"/>
            <p:cNvSpPr/>
            <p:nvPr/>
          </p:nvSpPr>
          <p:spPr>
            <a:xfrm>
              <a:off x="2361364" y="3553067"/>
              <a:ext cx="3798666" cy="639886"/>
            </a:xfrm>
            <a:custGeom>
              <a:avLst/>
              <a:gdLst>
                <a:gd name="connsiteX0" fmla="*/ 0 w 5491162"/>
                <a:gd name="connsiteY0" fmla="*/ 1536700 h 2870994"/>
                <a:gd name="connsiteX1" fmla="*/ 423862 w 5491162"/>
                <a:gd name="connsiteY1" fmla="*/ 222250 h 2870994"/>
                <a:gd name="connsiteX2" fmla="*/ 842962 w 5491162"/>
                <a:gd name="connsiteY2" fmla="*/ 2870200 h 2870994"/>
                <a:gd name="connsiteX3" fmla="*/ 1266825 w 5491162"/>
                <a:gd name="connsiteY3" fmla="*/ 227012 h 2870994"/>
                <a:gd name="connsiteX4" fmla="*/ 1685925 w 5491162"/>
                <a:gd name="connsiteY4" fmla="*/ 2865437 h 2870994"/>
                <a:gd name="connsiteX5" fmla="*/ 2109787 w 5491162"/>
                <a:gd name="connsiteY5" fmla="*/ 227012 h 2870994"/>
                <a:gd name="connsiteX6" fmla="*/ 2533650 w 5491162"/>
                <a:gd name="connsiteY6" fmla="*/ 2865437 h 2870994"/>
                <a:gd name="connsiteX7" fmla="*/ 2957512 w 5491162"/>
                <a:gd name="connsiteY7" fmla="*/ 227012 h 2870994"/>
                <a:gd name="connsiteX8" fmla="*/ 3376612 w 5491162"/>
                <a:gd name="connsiteY8" fmla="*/ 2865437 h 2870994"/>
                <a:gd name="connsiteX9" fmla="*/ 3795712 w 5491162"/>
                <a:gd name="connsiteY9" fmla="*/ 222250 h 2870994"/>
                <a:gd name="connsiteX10" fmla="*/ 4219575 w 5491162"/>
                <a:gd name="connsiteY10" fmla="*/ 2865437 h 2870994"/>
                <a:gd name="connsiteX11" fmla="*/ 4648200 w 5491162"/>
                <a:gd name="connsiteY11" fmla="*/ 227012 h 2870994"/>
                <a:gd name="connsiteX12" fmla="*/ 5062537 w 5491162"/>
                <a:gd name="connsiteY12" fmla="*/ 2870200 h 2870994"/>
                <a:gd name="connsiteX13" fmla="*/ 5491162 w 5491162"/>
                <a:gd name="connsiteY13" fmla="*/ 227012 h 2870994"/>
                <a:gd name="connsiteX0" fmla="*/ 0 w 5491162"/>
                <a:gd name="connsiteY0" fmla="*/ 1536700 h 3089407"/>
                <a:gd name="connsiteX1" fmla="*/ 423862 w 5491162"/>
                <a:gd name="connsiteY1" fmla="*/ 222250 h 3089407"/>
                <a:gd name="connsiteX2" fmla="*/ 619125 w 5491162"/>
                <a:gd name="connsiteY2" fmla="*/ 1542256 h 3089407"/>
                <a:gd name="connsiteX3" fmla="*/ 842962 w 5491162"/>
                <a:gd name="connsiteY3" fmla="*/ 2870200 h 3089407"/>
                <a:gd name="connsiteX4" fmla="*/ 1266825 w 5491162"/>
                <a:gd name="connsiteY4" fmla="*/ 227012 h 3089407"/>
                <a:gd name="connsiteX5" fmla="*/ 1685925 w 5491162"/>
                <a:gd name="connsiteY5" fmla="*/ 2865437 h 3089407"/>
                <a:gd name="connsiteX6" fmla="*/ 2109787 w 5491162"/>
                <a:gd name="connsiteY6" fmla="*/ 227012 h 3089407"/>
                <a:gd name="connsiteX7" fmla="*/ 2533650 w 5491162"/>
                <a:gd name="connsiteY7" fmla="*/ 2865437 h 3089407"/>
                <a:gd name="connsiteX8" fmla="*/ 2957512 w 5491162"/>
                <a:gd name="connsiteY8" fmla="*/ 227012 h 3089407"/>
                <a:gd name="connsiteX9" fmla="*/ 3376612 w 5491162"/>
                <a:gd name="connsiteY9" fmla="*/ 2865437 h 3089407"/>
                <a:gd name="connsiteX10" fmla="*/ 3795712 w 5491162"/>
                <a:gd name="connsiteY10" fmla="*/ 222250 h 3089407"/>
                <a:gd name="connsiteX11" fmla="*/ 4219575 w 5491162"/>
                <a:gd name="connsiteY11" fmla="*/ 2865437 h 3089407"/>
                <a:gd name="connsiteX12" fmla="*/ 4648200 w 5491162"/>
                <a:gd name="connsiteY12" fmla="*/ 227012 h 3089407"/>
                <a:gd name="connsiteX13" fmla="*/ 5062537 w 5491162"/>
                <a:gd name="connsiteY13" fmla="*/ 2870200 h 3089407"/>
                <a:gd name="connsiteX14" fmla="*/ 5491162 w 5491162"/>
                <a:gd name="connsiteY14" fmla="*/ 227012 h 3089407"/>
                <a:gd name="connsiteX0" fmla="*/ 0 w 5491162"/>
                <a:gd name="connsiteY0" fmla="*/ 1314450 h 2867157"/>
                <a:gd name="connsiteX1" fmla="*/ 619125 w 5491162"/>
                <a:gd name="connsiteY1" fmla="*/ 1320006 h 2867157"/>
                <a:gd name="connsiteX2" fmla="*/ 842962 w 5491162"/>
                <a:gd name="connsiteY2" fmla="*/ 2647950 h 2867157"/>
                <a:gd name="connsiteX3" fmla="*/ 1266825 w 5491162"/>
                <a:gd name="connsiteY3" fmla="*/ 4762 h 2867157"/>
                <a:gd name="connsiteX4" fmla="*/ 1685925 w 5491162"/>
                <a:gd name="connsiteY4" fmla="*/ 2643187 h 2867157"/>
                <a:gd name="connsiteX5" fmla="*/ 2109787 w 5491162"/>
                <a:gd name="connsiteY5" fmla="*/ 4762 h 2867157"/>
                <a:gd name="connsiteX6" fmla="*/ 2533650 w 5491162"/>
                <a:gd name="connsiteY6" fmla="*/ 2643187 h 2867157"/>
                <a:gd name="connsiteX7" fmla="*/ 2957512 w 5491162"/>
                <a:gd name="connsiteY7" fmla="*/ 4762 h 2867157"/>
                <a:gd name="connsiteX8" fmla="*/ 3376612 w 5491162"/>
                <a:gd name="connsiteY8" fmla="*/ 2643187 h 2867157"/>
                <a:gd name="connsiteX9" fmla="*/ 3795712 w 5491162"/>
                <a:gd name="connsiteY9" fmla="*/ 0 h 2867157"/>
                <a:gd name="connsiteX10" fmla="*/ 4219575 w 5491162"/>
                <a:gd name="connsiteY10" fmla="*/ 2643187 h 2867157"/>
                <a:gd name="connsiteX11" fmla="*/ 4648200 w 5491162"/>
                <a:gd name="connsiteY11" fmla="*/ 4762 h 2867157"/>
                <a:gd name="connsiteX12" fmla="*/ 5062537 w 5491162"/>
                <a:gd name="connsiteY12" fmla="*/ 2647950 h 2867157"/>
                <a:gd name="connsiteX13" fmla="*/ 5491162 w 5491162"/>
                <a:gd name="connsiteY13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872037 w 4872037"/>
                <a:gd name="connsiteY12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872037 w 4872037"/>
                <a:gd name="connsiteY12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719637 w 4872037"/>
                <a:gd name="connsiteY12" fmla="*/ 1314450 h 2867157"/>
                <a:gd name="connsiteX13" fmla="*/ 4872037 w 4872037"/>
                <a:gd name="connsiteY13" fmla="*/ 4762 h 2867157"/>
                <a:gd name="connsiteX0" fmla="*/ 0 w 4719637"/>
                <a:gd name="connsiteY0" fmla="*/ 1320006 h 2867157"/>
                <a:gd name="connsiteX1" fmla="*/ 223837 w 4719637"/>
                <a:gd name="connsiteY1" fmla="*/ 2647950 h 2867157"/>
                <a:gd name="connsiteX2" fmla="*/ 647700 w 4719637"/>
                <a:gd name="connsiteY2" fmla="*/ 4762 h 2867157"/>
                <a:gd name="connsiteX3" fmla="*/ 1066800 w 4719637"/>
                <a:gd name="connsiteY3" fmla="*/ 2643187 h 2867157"/>
                <a:gd name="connsiteX4" fmla="*/ 1490662 w 4719637"/>
                <a:gd name="connsiteY4" fmla="*/ 4762 h 2867157"/>
                <a:gd name="connsiteX5" fmla="*/ 1914525 w 4719637"/>
                <a:gd name="connsiteY5" fmla="*/ 2643187 h 2867157"/>
                <a:gd name="connsiteX6" fmla="*/ 2338387 w 4719637"/>
                <a:gd name="connsiteY6" fmla="*/ 4762 h 2867157"/>
                <a:gd name="connsiteX7" fmla="*/ 2757487 w 4719637"/>
                <a:gd name="connsiteY7" fmla="*/ 2643187 h 2867157"/>
                <a:gd name="connsiteX8" fmla="*/ 3176587 w 4719637"/>
                <a:gd name="connsiteY8" fmla="*/ 0 h 2867157"/>
                <a:gd name="connsiteX9" fmla="*/ 3600450 w 4719637"/>
                <a:gd name="connsiteY9" fmla="*/ 2643187 h 2867157"/>
                <a:gd name="connsiteX10" fmla="*/ 4029075 w 4719637"/>
                <a:gd name="connsiteY10" fmla="*/ 4762 h 2867157"/>
                <a:gd name="connsiteX11" fmla="*/ 4443412 w 4719637"/>
                <a:gd name="connsiteY11" fmla="*/ 2647950 h 2867157"/>
                <a:gd name="connsiteX12" fmla="*/ 4719637 w 4719637"/>
                <a:gd name="connsiteY12" fmla="*/ 1314450 h 2867157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535642 h 3081867"/>
                <a:gd name="connsiteX1" fmla="*/ 223837 w 4719637"/>
                <a:gd name="connsiteY1" fmla="*/ 2863586 h 3081867"/>
                <a:gd name="connsiteX2" fmla="*/ 647700 w 4719637"/>
                <a:gd name="connsiteY2" fmla="*/ 220398 h 3081867"/>
                <a:gd name="connsiteX3" fmla="*/ 1066800 w 4719637"/>
                <a:gd name="connsiteY3" fmla="*/ 2858823 h 3081867"/>
                <a:gd name="connsiteX4" fmla="*/ 1490662 w 4719637"/>
                <a:gd name="connsiteY4" fmla="*/ 220398 h 3081867"/>
                <a:gd name="connsiteX5" fmla="*/ 1914525 w 4719637"/>
                <a:gd name="connsiteY5" fmla="*/ 2858823 h 3081867"/>
                <a:gd name="connsiteX6" fmla="*/ 2338387 w 4719637"/>
                <a:gd name="connsiteY6" fmla="*/ 220398 h 3081867"/>
                <a:gd name="connsiteX7" fmla="*/ 2545359 w 4719637"/>
                <a:gd name="connsiteY7" fmla="*/ 1536436 h 3081867"/>
                <a:gd name="connsiteX8" fmla="*/ 2757487 w 4719637"/>
                <a:gd name="connsiteY8" fmla="*/ 2858823 h 3081867"/>
                <a:gd name="connsiteX9" fmla="*/ 3176587 w 4719637"/>
                <a:gd name="connsiteY9" fmla="*/ 215636 h 3081867"/>
                <a:gd name="connsiteX10" fmla="*/ 3600450 w 4719637"/>
                <a:gd name="connsiteY10" fmla="*/ 2858823 h 3081867"/>
                <a:gd name="connsiteX11" fmla="*/ 4029075 w 4719637"/>
                <a:gd name="connsiteY11" fmla="*/ 220398 h 3081867"/>
                <a:gd name="connsiteX12" fmla="*/ 4443412 w 4719637"/>
                <a:gd name="connsiteY12" fmla="*/ 2863586 h 3081867"/>
                <a:gd name="connsiteX13" fmla="*/ 4719637 w 4719637"/>
                <a:gd name="connsiteY13" fmla="*/ 1530086 h 3081867"/>
                <a:gd name="connsiteX0" fmla="*/ 0 w 4443412"/>
                <a:gd name="connsiteY0" fmla="*/ 1535642 h 3078956"/>
                <a:gd name="connsiteX1" fmla="*/ 223837 w 4443412"/>
                <a:gd name="connsiteY1" fmla="*/ 2863586 h 3078956"/>
                <a:gd name="connsiteX2" fmla="*/ 647700 w 4443412"/>
                <a:gd name="connsiteY2" fmla="*/ 220398 h 3078956"/>
                <a:gd name="connsiteX3" fmla="*/ 1066800 w 4443412"/>
                <a:gd name="connsiteY3" fmla="*/ 2858823 h 3078956"/>
                <a:gd name="connsiteX4" fmla="*/ 1490662 w 4443412"/>
                <a:gd name="connsiteY4" fmla="*/ 220398 h 3078956"/>
                <a:gd name="connsiteX5" fmla="*/ 1914525 w 4443412"/>
                <a:gd name="connsiteY5" fmla="*/ 2858823 h 3078956"/>
                <a:gd name="connsiteX6" fmla="*/ 2338387 w 4443412"/>
                <a:gd name="connsiteY6" fmla="*/ 220398 h 3078956"/>
                <a:gd name="connsiteX7" fmla="*/ 2545359 w 4443412"/>
                <a:gd name="connsiteY7" fmla="*/ 1536436 h 3078956"/>
                <a:gd name="connsiteX8" fmla="*/ 2757487 w 4443412"/>
                <a:gd name="connsiteY8" fmla="*/ 2858823 h 3078956"/>
                <a:gd name="connsiteX9" fmla="*/ 3176587 w 4443412"/>
                <a:gd name="connsiteY9" fmla="*/ 215636 h 3078956"/>
                <a:gd name="connsiteX10" fmla="*/ 3600450 w 4443412"/>
                <a:gd name="connsiteY10" fmla="*/ 2858823 h 3078956"/>
                <a:gd name="connsiteX11" fmla="*/ 4029075 w 4443412"/>
                <a:gd name="connsiteY11" fmla="*/ 220398 h 3078956"/>
                <a:gd name="connsiteX12" fmla="*/ 4443412 w 4443412"/>
                <a:gd name="connsiteY12" fmla="*/ 2863586 h 3078956"/>
                <a:gd name="connsiteX0" fmla="*/ 0 w 4029075"/>
                <a:gd name="connsiteY0" fmla="*/ 1535642 h 3078956"/>
                <a:gd name="connsiteX1" fmla="*/ 223837 w 4029075"/>
                <a:gd name="connsiteY1" fmla="*/ 2863586 h 3078956"/>
                <a:gd name="connsiteX2" fmla="*/ 647700 w 4029075"/>
                <a:gd name="connsiteY2" fmla="*/ 220398 h 3078956"/>
                <a:gd name="connsiteX3" fmla="*/ 1066800 w 4029075"/>
                <a:gd name="connsiteY3" fmla="*/ 2858823 h 3078956"/>
                <a:gd name="connsiteX4" fmla="*/ 1490662 w 4029075"/>
                <a:gd name="connsiteY4" fmla="*/ 220398 h 3078956"/>
                <a:gd name="connsiteX5" fmla="*/ 1914525 w 4029075"/>
                <a:gd name="connsiteY5" fmla="*/ 2858823 h 3078956"/>
                <a:gd name="connsiteX6" fmla="*/ 2338387 w 4029075"/>
                <a:gd name="connsiteY6" fmla="*/ 220398 h 3078956"/>
                <a:gd name="connsiteX7" fmla="*/ 2545359 w 4029075"/>
                <a:gd name="connsiteY7" fmla="*/ 1536436 h 3078956"/>
                <a:gd name="connsiteX8" fmla="*/ 2757487 w 4029075"/>
                <a:gd name="connsiteY8" fmla="*/ 2858823 h 3078956"/>
                <a:gd name="connsiteX9" fmla="*/ 3176587 w 4029075"/>
                <a:gd name="connsiteY9" fmla="*/ 215636 h 3078956"/>
                <a:gd name="connsiteX10" fmla="*/ 3600450 w 4029075"/>
                <a:gd name="connsiteY10" fmla="*/ 2858823 h 3078956"/>
                <a:gd name="connsiteX11" fmla="*/ 4029075 w 4029075"/>
                <a:gd name="connsiteY11" fmla="*/ 220398 h 3078956"/>
                <a:gd name="connsiteX0" fmla="*/ 0 w 3600450"/>
                <a:gd name="connsiteY0" fmla="*/ 1535642 h 3078956"/>
                <a:gd name="connsiteX1" fmla="*/ 223837 w 3600450"/>
                <a:gd name="connsiteY1" fmla="*/ 2863586 h 3078956"/>
                <a:gd name="connsiteX2" fmla="*/ 647700 w 3600450"/>
                <a:gd name="connsiteY2" fmla="*/ 220398 h 3078956"/>
                <a:gd name="connsiteX3" fmla="*/ 1066800 w 3600450"/>
                <a:gd name="connsiteY3" fmla="*/ 2858823 h 3078956"/>
                <a:gd name="connsiteX4" fmla="*/ 1490662 w 3600450"/>
                <a:gd name="connsiteY4" fmla="*/ 220398 h 3078956"/>
                <a:gd name="connsiteX5" fmla="*/ 1914525 w 3600450"/>
                <a:gd name="connsiteY5" fmla="*/ 2858823 h 3078956"/>
                <a:gd name="connsiteX6" fmla="*/ 2338387 w 3600450"/>
                <a:gd name="connsiteY6" fmla="*/ 220398 h 3078956"/>
                <a:gd name="connsiteX7" fmla="*/ 2545359 w 3600450"/>
                <a:gd name="connsiteY7" fmla="*/ 1536436 h 3078956"/>
                <a:gd name="connsiteX8" fmla="*/ 2757487 w 3600450"/>
                <a:gd name="connsiteY8" fmla="*/ 2858823 h 3078956"/>
                <a:gd name="connsiteX9" fmla="*/ 3176587 w 3600450"/>
                <a:gd name="connsiteY9" fmla="*/ 215636 h 3078956"/>
                <a:gd name="connsiteX10" fmla="*/ 3600450 w 3600450"/>
                <a:gd name="connsiteY10" fmla="*/ 2858823 h 3078956"/>
                <a:gd name="connsiteX0" fmla="*/ 0 w 3176587"/>
                <a:gd name="connsiteY0" fmla="*/ 1535642 h 3078956"/>
                <a:gd name="connsiteX1" fmla="*/ 223837 w 3176587"/>
                <a:gd name="connsiteY1" fmla="*/ 2863586 h 3078956"/>
                <a:gd name="connsiteX2" fmla="*/ 647700 w 3176587"/>
                <a:gd name="connsiteY2" fmla="*/ 220398 h 3078956"/>
                <a:gd name="connsiteX3" fmla="*/ 1066800 w 3176587"/>
                <a:gd name="connsiteY3" fmla="*/ 2858823 h 3078956"/>
                <a:gd name="connsiteX4" fmla="*/ 1490662 w 3176587"/>
                <a:gd name="connsiteY4" fmla="*/ 220398 h 3078956"/>
                <a:gd name="connsiteX5" fmla="*/ 1914525 w 3176587"/>
                <a:gd name="connsiteY5" fmla="*/ 2858823 h 3078956"/>
                <a:gd name="connsiteX6" fmla="*/ 2338387 w 3176587"/>
                <a:gd name="connsiteY6" fmla="*/ 220398 h 3078956"/>
                <a:gd name="connsiteX7" fmla="*/ 2545359 w 3176587"/>
                <a:gd name="connsiteY7" fmla="*/ 1536436 h 3078956"/>
                <a:gd name="connsiteX8" fmla="*/ 2757487 w 3176587"/>
                <a:gd name="connsiteY8" fmla="*/ 2858823 h 3078956"/>
                <a:gd name="connsiteX9" fmla="*/ 3176587 w 3176587"/>
                <a:gd name="connsiteY9" fmla="*/ 215636 h 3078956"/>
                <a:gd name="connsiteX0" fmla="*/ 0 w 2757487"/>
                <a:gd name="connsiteY0" fmla="*/ 1535642 h 3078956"/>
                <a:gd name="connsiteX1" fmla="*/ 223837 w 2757487"/>
                <a:gd name="connsiteY1" fmla="*/ 2863586 h 3078956"/>
                <a:gd name="connsiteX2" fmla="*/ 647700 w 2757487"/>
                <a:gd name="connsiteY2" fmla="*/ 220398 h 3078956"/>
                <a:gd name="connsiteX3" fmla="*/ 1066800 w 2757487"/>
                <a:gd name="connsiteY3" fmla="*/ 2858823 h 3078956"/>
                <a:gd name="connsiteX4" fmla="*/ 1490662 w 2757487"/>
                <a:gd name="connsiteY4" fmla="*/ 220398 h 3078956"/>
                <a:gd name="connsiteX5" fmla="*/ 1914525 w 2757487"/>
                <a:gd name="connsiteY5" fmla="*/ 2858823 h 3078956"/>
                <a:gd name="connsiteX6" fmla="*/ 2338387 w 2757487"/>
                <a:gd name="connsiteY6" fmla="*/ 220398 h 3078956"/>
                <a:gd name="connsiteX7" fmla="*/ 2545359 w 2757487"/>
                <a:gd name="connsiteY7" fmla="*/ 1536436 h 3078956"/>
                <a:gd name="connsiteX8" fmla="*/ 2757487 w 2757487"/>
                <a:gd name="connsiteY8" fmla="*/ 2858823 h 3078956"/>
                <a:gd name="connsiteX0" fmla="*/ 0 w 2545359"/>
                <a:gd name="connsiteY0" fmla="*/ 1535642 h 2863586"/>
                <a:gd name="connsiteX1" fmla="*/ 223837 w 2545359"/>
                <a:gd name="connsiteY1" fmla="*/ 2863586 h 2863586"/>
                <a:gd name="connsiteX2" fmla="*/ 647700 w 2545359"/>
                <a:gd name="connsiteY2" fmla="*/ 220398 h 2863586"/>
                <a:gd name="connsiteX3" fmla="*/ 1066800 w 2545359"/>
                <a:gd name="connsiteY3" fmla="*/ 2858823 h 2863586"/>
                <a:gd name="connsiteX4" fmla="*/ 1490662 w 2545359"/>
                <a:gd name="connsiteY4" fmla="*/ 220398 h 2863586"/>
                <a:gd name="connsiteX5" fmla="*/ 1914525 w 2545359"/>
                <a:gd name="connsiteY5" fmla="*/ 2858823 h 2863586"/>
                <a:gd name="connsiteX6" fmla="*/ 2338387 w 2545359"/>
                <a:gd name="connsiteY6" fmla="*/ 220398 h 2863586"/>
                <a:gd name="connsiteX7" fmla="*/ 2545359 w 2545359"/>
                <a:gd name="connsiteY7" fmla="*/ 1536436 h 2863586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9054 h 2646998"/>
                <a:gd name="connsiteX1" fmla="*/ 223837 w 2545359"/>
                <a:gd name="connsiteY1" fmla="*/ 2646998 h 2646998"/>
                <a:gd name="connsiteX2" fmla="*/ 647700 w 2545359"/>
                <a:gd name="connsiteY2" fmla="*/ 3810 h 2646998"/>
                <a:gd name="connsiteX3" fmla="*/ 1066800 w 2545359"/>
                <a:gd name="connsiteY3" fmla="*/ 2642235 h 2646998"/>
                <a:gd name="connsiteX4" fmla="*/ 1490662 w 2545359"/>
                <a:gd name="connsiteY4" fmla="*/ 3810 h 2646998"/>
                <a:gd name="connsiteX5" fmla="*/ 1914525 w 2545359"/>
                <a:gd name="connsiteY5" fmla="*/ 2642235 h 2646998"/>
                <a:gd name="connsiteX6" fmla="*/ 2338387 w 2545359"/>
                <a:gd name="connsiteY6" fmla="*/ 3810 h 2646998"/>
                <a:gd name="connsiteX7" fmla="*/ 2545359 w 2545359"/>
                <a:gd name="connsiteY7" fmla="*/ 1319848 h 2646998"/>
                <a:gd name="connsiteX0" fmla="*/ 0 w 2545359"/>
                <a:gd name="connsiteY0" fmla="*/ 1316779 h 2644723"/>
                <a:gd name="connsiteX1" fmla="*/ 223837 w 2545359"/>
                <a:gd name="connsiteY1" fmla="*/ 2644723 h 2644723"/>
                <a:gd name="connsiteX2" fmla="*/ 647700 w 2545359"/>
                <a:gd name="connsiteY2" fmla="*/ 1535 h 2644723"/>
                <a:gd name="connsiteX3" fmla="*/ 1066800 w 2545359"/>
                <a:gd name="connsiteY3" fmla="*/ 2639960 h 2644723"/>
                <a:gd name="connsiteX4" fmla="*/ 1490662 w 2545359"/>
                <a:gd name="connsiteY4" fmla="*/ 1535 h 2644723"/>
                <a:gd name="connsiteX5" fmla="*/ 1914525 w 2545359"/>
                <a:gd name="connsiteY5" fmla="*/ 2639960 h 2644723"/>
                <a:gd name="connsiteX6" fmla="*/ 2338387 w 2545359"/>
                <a:gd name="connsiteY6" fmla="*/ 1535 h 2644723"/>
                <a:gd name="connsiteX7" fmla="*/ 2545359 w 2545359"/>
                <a:gd name="connsiteY7" fmla="*/ 1317573 h 2644723"/>
                <a:gd name="connsiteX0" fmla="*/ 0 w 2545359"/>
                <a:gd name="connsiteY0" fmla="*/ 1316779 h 2644723"/>
                <a:gd name="connsiteX1" fmla="*/ 223837 w 2545359"/>
                <a:gd name="connsiteY1" fmla="*/ 2644723 h 2644723"/>
                <a:gd name="connsiteX2" fmla="*/ 647700 w 2545359"/>
                <a:gd name="connsiteY2" fmla="*/ 1535 h 2644723"/>
                <a:gd name="connsiteX3" fmla="*/ 1066800 w 2545359"/>
                <a:gd name="connsiteY3" fmla="*/ 2639960 h 2644723"/>
                <a:gd name="connsiteX4" fmla="*/ 1490662 w 2545359"/>
                <a:gd name="connsiteY4" fmla="*/ 1535 h 2644723"/>
                <a:gd name="connsiteX5" fmla="*/ 1914525 w 2545359"/>
                <a:gd name="connsiteY5" fmla="*/ 2639960 h 2644723"/>
                <a:gd name="connsiteX6" fmla="*/ 2338387 w 2545359"/>
                <a:gd name="connsiteY6" fmla="*/ 1535 h 2644723"/>
                <a:gd name="connsiteX7" fmla="*/ 2545359 w 2545359"/>
                <a:gd name="connsiteY7" fmla="*/ 1317573 h 2644723"/>
                <a:gd name="connsiteX0" fmla="*/ 0 w 2545359"/>
                <a:gd name="connsiteY0" fmla="*/ 1326620 h 2654564"/>
                <a:gd name="connsiteX1" fmla="*/ 223837 w 2545359"/>
                <a:gd name="connsiteY1" fmla="*/ 2654564 h 2654564"/>
                <a:gd name="connsiteX2" fmla="*/ 647700 w 2545359"/>
                <a:gd name="connsiteY2" fmla="*/ 11376 h 2654564"/>
                <a:gd name="connsiteX3" fmla="*/ 1066800 w 2545359"/>
                <a:gd name="connsiteY3" fmla="*/ 2649801 h 2654564"/>
                <a:gd name="connsiteX4" fmla="*/ 1490662 w 2545359"/>
                <a:gd name="connsiteY4" fmla="*/ 11376 h 2654564"/>
                <a:gd name="connsiteX5" fmla="*/ 1914525 w 2545359"/>
                <a:gd name="connsiteY5" fmla="*/ 2649801 h 2654564"/>
                <a:gd name="connsiteX6" fmla="*/ 2338387 w 2545359"/>
                <a:gd name="connsiteY6" fmla="*/ 11376 h 2654564"/>
                <a:gd name="connsiteX7" fmla="*/ 2545359 w 2545359"/>
                <a:gd name="connsiteY7" fmla="*/ 1327414 h 265456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45359" h="2644934">
                  <a:moveTo>
                    <a:pt x="0" y="1316990"/>
                  </a:moveTo>
                  <a:cubicBezTo>
                    <a:pt x="35719" y="1664652"/>
                    <a:pt x="110026" y="2636753"/>
                    <a:pt x="223837" y="2644934"/>
                  </a:cubicBezTo>
                  <a:cubicBezTo>
                    <a:pt x="357841" y="2637475"/>
                    <a:pt x="507206" y="2540"/>
                    <a:pt x="647700" y="1746"/>
                  </a:cubicBezTo>
                  <a:cubicBezTo>
                    <a:pt x="788194" y="952"/>
                    <a:pt x="926306" y="2640171"/>
                    <a:pt x="1066800" y="2640171"/>
                  </a:cubicBezTo>
                  <a:cubicBezTo>
                    <a:pt x="1207294" y="2640171"/>
                    <a:pt x="1349375" y="1746"/>
                    <a:pt x="1490662" y="1746"/>
                  </a:cubicBezTo>
                  <a:cubicBezTo>
                    <a:pt x="1631949" y="1746"/>
                    <a:pt x="1773238" y="2640171"/>
                    <a:pt x="1914525" y="2640171"/>
                  </a:cubicBezTo>
                  <a:cubicBezTo>
                    <a:pt x="2055812" y="2640171"/>
                    <a:pt x="2218126" y="211"/>
                    <a:pt x="2338387" y="1746"/>
                  </a:cubicBezTo>
                  <a:cubicBezTo>
                    <a:pt x="2441248" y="0"/>
                    <a:pt x="2534122" y="1010127"/>
                    <a:pt x="2545359" y="1317784"/>
                  </a:cubicBezTo>
                </a:path>
              </a:pathLst>
            </a:cu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prstClr val="black"/>
                </a:solidFill>
              </a:endParaRPr>
            </a:p>
          </p:txBody>
        </p:sp>
        <p:cxnSp>
          <p:nvCxnSpPr>
            <p:cNvPr id="519" name="Straight Connector 518"/>
            <p:cNvCxnSpPr/>
            <p:nvPr/>
          </p:nvCxnSpPr>
          <p:spPr>
            <a:xfrm flipV="1">
              <a:off x="6166379" y="3546716"/>
              <a:ext cx="2801775" cy="322325"/>
            </a:xfrm>
            <a:prstGeom prst="line">
              <a:avLst/>
            </a:prstGeom>
            <a:ln w="28575" cap="rnd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1" name="Straight Connector 520"/>
            <p:cNvCxnSpPr/>
            <p:nvPr/>
          </p:nvCxnSpPr>
          <p:spPr>
            <a:xfrm>
              <a:off x="6166379" y="3869041"/>
              <a:ext cx="2801775" cy="322324"/>
            </a:xfrm>
            <a:prstGeom prst="line">
              <a:avLst/>
            </a:prstGeom>
            <a:ln w="28575" cap="rnd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3" name="Rounded Rectangle 522"/>
            <p:cNvSpPr/>
            <p:nvPr/>
          </p:nvSpPr>
          <p:spPr>
            <a:xfrm>
              <a:off x="2320091" y="3827758"/>
              <a:ext cx="304782" cy="304859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524" name="Rounded Rectangle 523"/>
            <p:cNvSpPr/>
            <p:nvPr/>
          </p:nvSpPr>
          <p:spPr>
            <a:xfrm>
              <a:off x="3163004" y="3468914"/>
              <a:ext cx="304782" cy="304859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525" name="Rounded Rectangle 524"/>
            <p:cNvSpPr/>
            <p:nvPr/>
          </p:nvSpPr>
          <p:spPr>
            <a:xfrm>
              <a:off x="2740754" y="3827758"/>
              <a:ext cx="304782" cy="304859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526" name="Rounded Rectangle 525"/>
            <p:cNvSpPr/>
            <p:nvPr/>
          </p:nvSpPr>
          <p:spPr>
            <a:xfrm>
              <a:off x="3585254" y="3827758"/>
              <a:ext cx="304782" cy="304859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527" name="Rounded Rectangle 526"/>
            <p:cNvSpPr/>
            <p:nvPr/>
          </p:nvSpPr>
          <p:spPr>
            <a:xfrm>
              <a:off x="4424993" y="3468914"/>
              <a:ext cx="304782" cy="304859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528" name="Rounded Rectangle 527"/>
            <p:cNvSpPr/>
            <p:nvPr/>
          </p:nvSpPr>
          <p:spPr>
            <a:xfrm>
              <a:off x="4002743" y="3827758"/>
              <a:ext cx="304782" cy="304859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529" name="Rounded Rectangle 528"/>
            <p:cNvSpPr/>
            <p:nvPr/>
          </p:nvSpPr>
          <p:spPr>
            <a:xfrm>
              <a:off x="4847244" y="3827758"/>
              <a:ext cx="304782" cy="304859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530" name="Rounded Rectangle 529"/>
            <p:cNvSpPr/>
            <p:nvPr/>
          </p:nvSpPr>
          <p:spPr>
            <a:xfrm>
              <a:off x="5691745" y="3468914"/>
              <a:ext cx="304782" cy="304859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531" name="Rounded Rectangle 530"/>
            <p:cNvSpPr/>
            <p:nvPr/>
          </p:nvSpPr>
          <p:spPr>
            <a:xfrm>
              <a:off x="5269494" y="3827758"/>
              <a:ext cx="304782" cy="304859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532" name="Rounded Rectangle 531"/>
            <p:cNvSpPr/>
            <p:nvPr/>
          </p:nvSpPr>
          <p:spPr>
            <a:xfrm>
              <a:off x="6113995" y="3721375"/>
              <a:ext cx="304782" cy="304859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533" name="Rounded Rectangle 532"/>
            <p:cNvSpPr/>
            <p:nvPr/>
          </p:nvSpPr>
          <p:spPr>
            <a:xfrm>
              <a:off x="6953733" y="3610228"/>
              <a:ext cx="304782" cy="304859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534" name="Rounded Rectangle 533"/>
            <p:cNvSpPr/>
            <p:nvPr/>
          </p:nvSpPr>
          <p:spPr>
            <a:xfrm>
              <a:off x="6531483" y="3773773"/>
              <a:ext cx="304782" cy="304859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535" name="Rounded Rectangle 534"/>
            <p:cNvSpPr/>
            <p:nvPr/>
          </p:nvSpPr>
          <p:spPr>
            <a:xfrm>
              <a:off x="7375984" y="3862690"/>
              <a:ext cx="304782" cy="304859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536" name="Rounded Rectangle 535"/>
            <p:cNvSpPr/>
            <p:nvPr/>
          </p:nvSpPr>
          <p:spPr>
            <a:xfrm>
              <a:off x="8218898" y="3457799"/>
              <a:ext cx="304782" cy="304859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537" name="Rounded Rectangle 536"/>
            <p:cNvSpPr/>
            <p:nvPr/>
          </p:nvSpPr>
          <p:spPr>
            <a:xfrm>
              <a:off x="7796647" y="3915087"/>
              <a:ext cx="304782" cy="304859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538" name="Rounded Rectangle 537"/>
            <p:cNvSpPr/>
            <p:nvPr/>
          </p:nvSpPr>
          <p:spPr>
            <a:xfrm>
              <a:off x="8641148" y="4008768"/>
              <a:ext cx="304782" cy="304859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</p:grpSp>
      <p:grpSp>
        <p:nvGrpSpPr>
          <p:cNvPr id="24" name="waveform2"/>
          <p:cNvGrpSpPr>
            <a:grpSpLocks/>
          </p:cNvGrpSpPr>
          <p:nvPr/>
        </p:nvGrpSpPr>
        <p:grpSpPr bwMode="auto">
          <a:xfrm>
            <a:off x="3836989" y="3006725"/>
            <a:ext cx="6637337" cy="673100"/>
            <a:chOff x="2320091" y="3545742"/>
            <a:chExt cx="6636340" cy="674077"/>
          </a:xfrm>
        </p:grpSpPr>
        <p:sp>
          <p:nvSpPr>
            <p:cNvPr id="190" name="waveform2"/>
            <p:cNvSpPr/>
            <p:nvPr/>
          </p:nvSpPr>
          <p:spPr>
            <a:xfrm>
              <a:off x="2361360" y="3690415"/>
              <a:ext cx="3798316" cy="365655"/>
            </a:xfrm>
            <a:custGeom>
              <a:avLst/>
              <a:gdLst>
                <a:gd name="connsiteX0" fmla="*/ 0 w 5491162"/>
                <a:gd name="connsiteY0" fmla="*/ 1536700 h 2870994"/>
                <a:gd name="connsiteX1" fmla="*/ 423862 w 5491162"/>
                <a:gd name="connsiteY1" fmla="*/ 222250 h 2870994"/>
                <a:gd name="connsiteX2" fmla="*/ 842962 w 5491162"/>
                <a:gd name="connsiteY2" fmla="*/ 2870200 h 2870994"/>
                <a:gd name="connsiteX3" fmla="*/ 1266825 w 5491162"/>
                <a:gd name="connsiteY3" fmla="*/ 227012 h 2870994"/>
                <a:gd name="connsiteX4" fmla="*/ 1685925 w 5491162"/>
                <a:gd name="connsiteY4" fmla="*/ 2865437 h 2870994"/>
                <a:gd name="connsiteX5" fmla="*/ 2109787 w 5491162"/>
                <a:gd name="connsiteY5" fmla="*/ 227012 h 2870994"/>
                <a:gd name="connsiteX6" fmla="*/ 2533650 w 5491162"/>
                <a:gd name="connsiteY6" fmla="*/ 2865437 h 2870994"/>
                <a:gd name="connsiteX7" fmla="*/ 2957512 w 5491162"/>
                <a:gd name="connsiteY7" fmla="*/ 227012 h 2870994"/>
                <a:gd name="connsiteX8" fmla="*/ 3376612 w 5491162"/>
                <a:gd name="connsiteY8" fmla="*/ 2865437 h 2870994"/>
                <a:gd name="connsiteX9" fmla="*/ 3795712 w 5491162"/>
                <a:gd name="connsiteY9" fmla="*/ 222250 h 2870994"/>
                <a:gd name="connsiteX10" fmla="*/ 4219575 w 5491162"/>
                <a:gd name="connsiteY10" fmla="*/ 2865437 h 2870994"/>
                <a:gd name="connsiteX11" fmla="*/ 4648200 w 5491162"/>
                <a:gd name="connsiteY11" fmla="*/ 227012 h 2870994"/>
                <a:gd name="connsiteX12" fmla="*/ 5062537 w 5491162"/>
                <a:gd name="connsiteY12" fmla="*/ 2870200 h 2870994"/>
                <a:gd name="connsiteX13" fmla="*/ 5491162 w 5491162"/>
                <a:gd name="connsiteY13" fmla="*/ 227012 h 2870994"/>
                <a:gd name="connsiteX0" fmla="*/ 0 w 5491162"/>
                <a:gd name="connsiteY0" fmla="*/ 1536700 h 3089407"/>
                <a:gd name="connsiteX1" fmla="*/ 423862 w 5491162"/>
                <a:gd name="connsiteY1" fmla="*/ 222250 h 3089407"/>
                <a:gd name="connsiteX2" fmla="*/ 619125 w 5491162"/>
                <a:gd name="connsiteY2" fmla="*/ 1542256 h 3089407"/>
                <a:gd name="connsiteX3" fmla="*/ 842962 w 5491162"/>
                <a:gd name="connsiteY3" fmla="*/ 2870200 h 3089407"/>
                <a:gd name="connsiteX4" fmla="*/ 1266825 w 5491162"/>
                <a:gd name="connsiteY4" fmla="*/ 227012 h 3089407"/>
                <a:gd name="connsiteX5" fmla="*/ 1685925 w 5491162"/>
                <a:gd name="connsiteY5" fmla="*/ 2865437 h 3089407"/>
                <a:gd name="connsiteX6" fmla="*/ 2109787 w 5491162"/>
                <a:gd name="connsiteY6" fmla="*/ 227012 h 3089407"/>
                <a:gd name="connsiteX7" fmla="*/ 2533650 w 5491162"/>
                <a:gd name="connsiteY7" fmla="*/ 2865437 h 3089407"/>
                <a:gd name="connsiteX8" fmla="*/ 2957512 w 5491162"/>
                <a:gd name="connsiteY8" fmla="*/ 227012 h 3089407"/>
                <a:gd name="connsiteX9" fmla="*/ 3376612 w 5491162"/>
                <a:gd name="connsiteY9" fmla="*/ 2865437 h 3089407"/>
                <a:gd name="connsiteX10" fmla="*/ 3795712 w 5491162"/>
                <a:gd name="connsiteY10" fmla="*/ 222250 h 3089407"/>
                <a:gd name="connsiteX11" fmla="*/ 4219575 w 5491162"/>
                <a:gd name="connsiteY11" fmla="*/ 2865437 h 3089407"/>
                <a:gd name="connsiteX12" fmla="*/ 4648200 w 5491162"/>
                <a:gd name="connsiteY12" fmla="*/ 227012 h 3089407"/>
                <a:gd name="connsiteX13" fmla="*/ 5062537 w 5491162"/>
                <a:gd name="connsiteY13" fmla="*/ 2870200 h 3089407"/>
                <a:gd name="connsiteX14" fmla="*/ 5491162 w 5491162"/>
                <a:gd name="connsiteY14" fmla="*/ 227012 h 3089407"/>
                <a:gd name="connsiteX0" fmla="*/ 0 w 5491162"/>
                <a:gd name="connsiteY0" fmla="*/ 1314450 h 2867157"/>
                <a:gd name="connsiteX1" fmla="*/ 619125 w 5491162"/>
                <a:gd name="connsiteY1" fmla="*/ 1320006 h 2867157"/>
                <a:gd name="connsiteX2" fmla="*/ 842962 w 5491162"/>
                <a:gd name="connsiteY2" fmla="*/ 2647950 h 2867157"/>
                <a:gd name="connsiteX3" fmla="*/ 1266825 w 5491162"/>
                <a:gd name="connsiteY3" fmla="*/ 4762 h 2867157"/>
                <a:gd name="connsiteX4" fmla="*/ 1685925 w 5491162"/>
                <a:gd name="connsiteY4" fmla="*/ 2643187 h 2867157"/>
                <a:gd name="connsiteX5" fmla="*/ 2109787 w 5491162"/>
                <a:gd name="connsiteY5" fmla="*/ 4762 h 2867157"/>
                <a:gd name="connsiteX6" fmla="*/ 2533650 w 5491162"/>
                <a:gd name="connsiteY6" fmla="*/ 2643187 h 2867157"/>
                <a:gd name="connsiteX7" fmla="*/ 2957512 w 5491162"/>
                <a:gd name="connsiteY7" fmla="*/ 4762 h 2867157"/>
                <a:gd name="connsiteX8" fmla="*/ 3376612 w 5491162"/>
                <a:gd name="connsiteY8" fmla="*/ 2643187 h 2867157"/>
                <a:gd name="connsiteX9" fmla="*/ 3795712 w 5491162"/>
                <a:gd name="connsiteY9" fmla="*/ 0 h 2867157"/>
                <a:gd name="connsiteX10" fmla="*/ 4219575 w 5491162"/>
                <a:gd name="connsiteY10" fmla="*/ 2643187 h 2867157"/>
                <a:gd name="connsiteX11" fmla="*/ 4648200 w 5491162"/>
                <a:gd name="connsiteY11" fmla="*/ 4762 h 2867157"/>
                <a:gd name="connsiteX12" fmla="*/ 5062537 w 5491162"/>
                <a:gd name="connsiteY12" fmla="*/ 2647950 h 2867157"/>
                <a:gd name="connsiteX13" fmla="*/ 5491162 w 5491162"/>
                <a:gd name="connsiteY13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872037 w 4872037"/>
                <a:gd name="connsiteY12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872037 w 4872037"/>
                <a:gd name="connsiteY12" fmla="*/ 4762 h 2867157"/>
                <a:gd name="connsiteX0" fmla="*/ 0 w 4872037"/>
                <a:gd name="connsiteY0" fmla="*/ 1320006 h 2867157"/>
                <a:gd name="connsiteX1" fmla="*/ 223837 w 4872037"/>
                <a:gd name="connsiteY1" fmla="*/ 2647950 h 2867157"/>
                <a:gd name="connsiteX2" fmla="*/ 647700 w 4872037"/>
                <a:gd name="connsiteY2" fmla="*/ 4762 h 2867157"/>
                <a:gd name="connsiteX3" fmla="*/ 1066800 w 4872037"/>
                <a:gd name="connsiteY3" fmla="*/ 2643187 h 2867157"/>
                <a:gd name="connsiteX4" fmla="*/ 1490662 w 4872037"/>
                <a:gd name="connsiteY4" fmla="*/ 4762 h 2867157"/>
                <a:gd name="connsiteX5" fmla="*/ 1914525 w 4872037"/>
                <a:gd name="connsiteY5" fmla="*/ 2643187 h 2867157"/>
                <a:gd name="connsiteX6" fmla="*/ 2338387 w 4872037"/>
                <a:gd name="connsiteY6" fmla="*/ 4762 h 2867157"/>
                <a:gd name="connsiteX7" fmla="*/ 2757487 w 4872037"/>
                <a:gd name="connsiteY7" fmla="*/ 2643187 h 2867157"/>
                <a:gd name="connsiteX8" fmla="*/ 3176587 w 4872037"/>
                <a:gd name="connsiteY8" fmla="*/ 0 h 2867157"/>
                <a:gd name="connsiteX9" fmla="*/ 3600450 w 4872037"/>
                <a:gd name="connsiteY9" fmla="*/ 2643187 h 2867157"/>
                <a:gd name="connsiteX10" fmla="*/ 4029075 w 4872037"/>
                <a:gd name="connsiteY10" fmla="*/ 4762 h 2867157"/>
                <a:gd name="connsiteX11" fmla="*/ 4443412 w 4872037"/>
                <a:gd name="connsiteY11" fmla="*/ 2647950 h 2867157"/>
                <a:gd name="connsiteX12" fmla="*/ 4719637 w 4872037"/>
                <a:gd name="connsiteY12" fmla="*/ 1314450 h 2867157"/>
                <a:gd name="connsiteX13" fmla="*/ 4872037 w 4872037"/>
                <a:gd name="connsiteY13" fmla="*/ 4762 h 2867157"/>
                <a:gd name="connsiteX0" fmla="*/ 0 w 4719637"/>
                <a:gd name="connsiteY0" fmla="*/ 1320006 h 2867157"/>
                <a:gd name="connsiteX1" fmla="*/ 223837 w 4719637"/>
                <a:gd name="connsiteY1" fmla="*/ 2647950 h 2867157"/>
                <a:gd name="connsiteX2" fmla="*/ 647700 w 4719637"/>
                <a:gd name="connsiteY2" fmla="*/ 4762 h 2867157"/>
                <a:gd name="connsiteX3" fmla="*/ 1066800 w 4719637"/>
                <a:gd name="connsiteY3" fmla="*/ 2643187 h 2867157"/>
                <a:gd name="connsiteX4" fmla="*/ 1490662 w 4719637"/>
                <a:gd name="connsiteY4" fmla="*/ 4762 h 2867157"/>
                <a:gd name="connsiteX5" fmla="*/ 1914525 w 4719637"/>
                <a:gd name="connsiteY5" fmla="*/ 2643187 h 2867157"/>
                <a:gd name="connsiteX6" fmla="*/ 2338387 w 4719637"/>
                <a:gd name="connsiteY6" fmla="*/ 4762 h 2867157"/>
                <a:gd name="connsiteX7" fmla="*/ 2757487 w 4719637"/>
                <a:gd name="connsiteY7" fmla="*/ 2643187 h 2867157"/>
                <a:gd name="connsiteX8" fmla="*/ 3176587 w 4719637"/>
                <a:gd name="connsiteY8" fmla="*/ 0 h 2867157"/>
                <a:gd name="connsiteX9" fmla="*/ 3600450 w 4719637"/>
                <a:gd name="connsiteY9" fmla="*/ 2643187 h 2867157"/>
                <a:gd name="connsiteX10" fmla="*/ 4029075 w 4719637"/>
                <a:gd name="connsiteY10" fmla="*/ 4762 h 2867157"/>
                <a:gd name="connsiteX11" fmla="*/ 4443412 w 4719637"/>
                <a:gd name="connsiteY11" fmla="*/ 2647950 h 2867157"/>
                <a:gd name="connsiteX12" fmla="*/ 4719637 w 4719637"/>
                <a:gd name="connsiteY12" fmla="*/ 1314450 h 2867157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320006 h 2866231"/>
                <a:gd name="connsiteX1" fmla="*/ 223837 w 4719637"/>
                <a:gd name="connsiteY1" fmla="*/ 2647950 h 2866231"/>
                <a:gd name="connsiteX2" fmla="*/ 647700 w 4719637"/>
                <a:gd name="connsiteY2" fmla="*/ 4762 h 2866231"/>
                <a:gd name="connsiteX3" fmla="*/ 1066800 w 4719637"/>
                <a:gd name="connsiteY3" fmla="*/ 2643187 h 2866231"/>
                <a:gd name="connsiteX4" fmla="*/ 1490662 w 4719637"/>
                <a:gd name="connsiteY4" fmla="*/ 4762 h 2866231"/>
                <a:gd name="connsiteX5" fmla="*/ 1914525 w 4719637"/>
                <a:gd name="connsiteY5" fmla="*/ 2643187 h 2866231"/>
                <a:gd name="connsiteX6" fmla="*/ 2338387 w 4719637"/>
                <a:gd name="connsiteY6" fmla="*/ 4762 h 2866231"/>
                <a:gd name="connsiteX7" fmla="*/ 2757487 w 4719637"/>
                <a:gd name="connsiteY7" fmla="*/ 2643187 h 2866231"/>
                <a:gd name="connsiteX8" fmla="*/ 3176587 w 4719637"/>
                <a:gd name="connsiteY8" fmla="*/ 0 h 2866231"/>
                <a:gd name="connsiteX9" fmla="*/ 3600450 w 4719637"/>
                <a:gd name="connsiteY9" fmla="*/ 2643187 h 2866231"/>
                <a:gd name="connsiteX10" fmla="*/ 4029075 w 4719637"/>
                <a:gd name="connsiteY10" fmla="*/ 4762 h 2866231"/>
                <a:gd name="connsiteX11" fmla="*/ 4443412 w 4719637"/>
                <a:gd name="connsiteY11" fmla="*/ 2647950 h 2866231"/>
                <a:gd name="connsiteX12" fmla="*/ 4719637 w 4719637"/>
                <a:gd name="connsiteY12" fmla="*/ 1314450 h 2866231"/>
                <a:gd name="connsiteX0" fmla="*/ 0 w 4719637"/>
                <a:gd name="connsiteY0" fmla="*/ 1535642 h 3081867"/>
                <a:gd name="connsiteX1" fmla="*/ 223837 w 4719637"/>
                <a:gd name="connsiteY1" fmla="*/ 2863586 h 3081867"/>
                <a:gd name="connsiteX2" fmla="*/ 647700 w 4719637"/>
                <a:gd name="connsiteY2" fmla="*/ 220398 h 3081867"/>
                <a:gd name="connsiteX3" fmla="*/ 1066800 w 4719637"/>
                <a:gd name="connsiteY3" fmla="*/ 2858823 h 3081867"/>
                <a:gd name="connsiteX4" fmla="*/ 1490662 w 4719637"/>
                <a:gd name="connsiteY4" fmla="*/ 220398 h 3081867"/>
                <a:gd name="connsiteX5" fmla="*/ 1914525 w 4719637"/>
                <a:gd name="connsiteY5" fmla="*/ 2858823 h 3081867"/>
                <a:gd name="connsiteX6" fmla="*/ 2338387 w 4719637"/>
                <a:gd name="connsiteY6" fmla="*/ 220398 h 3081867"/>
                <a:gd name="connsiteX7" fmla="*/ 2545359 w 4719637"/>
                <a:gd name="connsiteY7" fmla="*/ 1536436 h 3081867"/>
                <a:gd name="connsiteX8" fmla="*/ 2757487 w 4719637"/>
                <a:gd name="connsiteY8" fmla="*/ 2858823 h 3081867"/>
                <a:gd name="connsiteX9" fmla="*/ 3176587 w 4719637"/>
                <a:gd name="connsiteY9" fmla="*/ 215636 h 3081867"/>
                <a:gd name="connsiteX10" fmla="*/ 3600450 w 4719637"/>
                <a:gd name="connsiteY10" fmla="*/ 2858823 h 3081867"/>
                <a:gd name="connsiteX11" fmla="*/ 4029075 w 4719637"/>
                <a:gd name="connsiteY11" fmla="*/ 220398 h 3081867"/>
                <a:gd name="connsiteX12" fmla="*/ 4443412 w 4719637"/>
                <a:gd name="connsiteY12" fmla="*/ 2863586 h 3081867"/>
                <a:gd name="connsiteX13" fmla="*/ 4719637 w 4719637"/>
                <a:gd name="connsiteY13" fmla="*/ 1530086 h 3081867"/>
                <a:gd name="connsiteX0" fmla="*/ 0 w 4443412"/>
                <a:gd name="connsiteY0" fmla="*/ 1535642 h 3078956"/>
                <a:gd name="connsiteX1" fmla="*/ 223837 w 4443412"/>
                <a:gd name="connsiteY1" fmla="*/ 2863586 h 3078956"/>
                <a:gd name="connsiteX2" fmla="*/ 647700 w 4443412"/>
                <a:gd name="connsiteY2" fmla="*/ 220398 h 3078956"/>
                <a:gd name="connsiteX3" fmla="*/ 1066800 w 4443412"/>
                <a:gd name="connsiteY3" fmla="*/ 2858823 h 3078956"/>
                <a:gd name="connsiteX4" fmla="*/ 1490662 w 4443412"/>
                <a:gd name="connsiteY4" fmla="*/ 220398 h 3078956"/>
                <a:gd name="connsiteX5" fmla="*/ 1914525 w 4443412"/>
                <a:gd name="connsiteY5" fmla="*/ 2858823 h 3078956"/>
                <a:gd name="connsiteX6" fmla="*/ 2338387 w 4443412"/>
                <a:gd name="connsiteY6" fmla="*/ 220398 h 3078956"/>
                <a:gd name="connsiteX7" fmla="*/ 2545359 w 4443412"/>
                <a:gd name="connsiteY7" fmla="*/ 1536436 h 3078956"/>
                <a:gd name="connsiteX8" fmla="*/ 2757487 w 4443412"/>
                <a:gd name="connsiteY8" fmla="*/ 2858823 h 3078956"/>
                <a:gd name="connsiteX9" fmla="*/ 3176587 w 4443412"/>
                <a:gd name="connsiteY9" fmla="*/ 215636 h 3078956"/>
                <a:gd name="connsiteX10" fmla="*/ 3600450 w 4443412"/>
                <a:gd name="connsiteY10" fmla="*/ 2858823 h 3078956"/>
                <a:gd name="connsiteX11" fmla="*/ 4029075 w 4443412"/>
                <a:gd name="connsiteY11" fmla="*/ 220398 h 3078956"/>
                <a:gd name="connsiteX12" fmla="*/ 4443412 w 4443412"/>
                <a:gd name="connsiteY12" fmla="*/ 2863586 h 3078956"/>
                <a:gd name="connsiteX0" fmla="*/ 0 w 4029075"/>
                <a:gd name="connsiteY0" fmla="*/ 1535642 h 3078956"/>
                <a:gd name="connsiteX1" fmla="*/ 223837 w 4029075"/>
                <a:gd name="connsiteY1" fmla="*/ 2863586 h 3078956"/>
                <a:gd name="connsiteX2" fmla="*/ 647700 w 4029075"/>
                <a:gd name="connsiteY2" fmla="*/ 220398 h 3078956"/>
                <a:gd name="connsiteX3" fmla="*/ 1066800 w 4029075"/>
                <a:gd name="connsiteY3" fmla="*/ 2858823 h 3078956"/>
                <a:gd name="connsiteX4" fmla="*/ 1490662 w 4029075"/>
                <a:gd name="connsiteY4" fmla="*/ 220398 h 3078956"/>
                <a:gd name="connsiteX5" fmla="*/ 1914525 w 4029075"/>
                <a:gd name="connsiteY5" fmla="*/ 2858823 h 3078956"/>
                <a:gd name="connsiteX6" fmla="*/ 2338387 w 4029075"/>
                <a:gd name="connsiteY6" fmla="*/ 220398 h 3078956"/>
                <a:gd name="connsiteX7" fmla="*/ 2545359 w 4029075"/>
                <a:gd name="connsiteY7" fmla="*/ 1536436 h 3078956"/>
                <a:gd name="connsiteX8" fmla="*/ 2757487 w 4029075"/>
                <a:gd name="connsiteY8" fmla="*/ 2858823 h 3078956"/>
                <a:gd name="connsiteX9" fmla="*/ 3176587 w 4029075"/>
                <a:gd name="connsiteY9" fmla="*/ 215636 h 3078956"/>
                <a:gd name="connsiteX10" fmla="*/ 3600450 w 4029075"/>
                <a:gd name="connsiteY10" fmla="*/ 2858823 h 3078956"/>
                <a:gd name="connsiteX11" fmla="*/ 4029075 w 4029075"/>
                <a:gd name="connsiteY11" fmla="*/ 220398 h 3078956"/>
                <a:gd name="connsiteX0" fmla="*/ 0 w 3600450"/>
                <a:gd name="connsiteY0" fmla="*/ 1535642 h 3078956"/>
                <a:gd name="connsiteX1" fmla="*/ 223837 w 3600450"/>
                <a:gd name="connsiteY1" fmla="*/ 2863586 h 3078956"/>
                <a:gd name="connsiteX2" fmla="*/ 647700 w 3600450"/>
                <a:gd name="connsiteY2" fmla="*/ 220398 h 3078956"/>
                <a:gd name="connsiteX3" fmla="*/ 1066800 w 3600450"/>
                <a:gd name="connsiteY3" fmla="*/ 2858823 h 3078956"/>
                <a:gd name="connsiteX4" fmla="*/ 1490662 w 3600450"/>
                <a:gd name="connsiteY4" fmla="*/ 220398 h 3078956"/>
                <a:gd name="connsiteX5" fmla="*/ 1914525 w 3600450"/>
                <a:gd name="connsiteY5" fmla="*/ 2858823 h 3078956"/>
                <a:gd name="connsiteX6" fmla="*/ 2338387 w 3600450"/>
                <a:gd name="connsiteY6" fmla="*/ 220398 h 3078956"/>
                <a:gd name="connsiteX7" fmla="*/ 2545359 w 3600450"/>
                <a:gd name="connsiteY7" fmla="*/ 1536436 h 3078956"/>
                <a:gd name="connsiteX8" fmla="*/ 2757487 w 3600450"/>
                <a:gd name="connsiteY8" fmla="*/ 2858823 h 3078956"/>
                <a:gd name="connsiteX9" fmla="*/ 3176587 w 3600450"/>
                <a:gd name="connsiteY9" fmla="*/ 215636 h 3078956"/>
                <a:gd name="connsiteX10" fmla="*/ 3600450 w 3600450"/>
                <a:gd name="connsiteY10" fmla="*/ 2858823 h 3078956"/>
                <a:gd name="connsiteX0" fmla="*/ 0 w 3176587"/>
                <a:gd name="connsiteY0" fmla="*/ 1535642 h 3078956"/>
                <a:gd name="connsiteX1" fmla="*/ 223837 w 3176587"/>
                <a:gd name="connsiteY1" fmla="*/ 2863586 h 3078956"/>
                <a:gd name="connsiteX2" fmla="*/ 647700 w 3176587"/>
                <a:gd name="connsiteY2" fmla="*/ 220398 h 3078956"/>
                <a:gd name="connsiteX3" fmla="*/ 1066800 w 3176587"/>
                <a:gd name="connsiteY3" fmla="*/ 2858823 h 3078956"/>
                <a:gd name="connsiteX4" fmla="*/ 1490662 w 3176587"/>
                <a:gd name="connsiteY4" fmla="*/ 220398 h 3078956"/>
                <a:gd name="connsiteX5" fmla="*/ 1914525 w 3176587"/>
                <a:gd name="connsiteY5" fmla="*/ 2858823 h 3078956"/>
                <a:gd name="connsiteX6" fmla="*/ 2338387 w 3176587"/>
                <a:gd name="connsiteY6" fmla="*/ 220398 h 3078956"/>
                <a:gd name="connsiteX7" fmla="*/ 2545359 w 3176587"/>
                <a:gd name="connsiteY7" fmla="*/ 1536436 h 3078956"/>
                <a:gd name="connsiteX8" fmla="*/ 2757487 w 3176587"/>
                <a:gd name="connsiteY8" fmla="*/ 2858823 h 3078956"/>
                <a:gd name="connsiteX9" fmla="*/ 3176587 w 3176587"/>
                <a:gd name="connsiteY9" fmla="*/ 215636 h 3078956"/>
                <a:gd name="connsiteX0" fmla="*/ 0 w 2757487"/>
                <a:gd name="connsiteY0" fmla="*/ 1535642 h 3078956"/>
                <a:gd name="connsiteX1" fmla="*/ 223837 w 2757487"/>
                <a:gd name="connsiteY1" fmla="*/ 2863586 h 3078956"/>
                <a:gd name="connsiteX2" fmla="*/ 647700 w 2757487"/>
                <a:gd name="connsiteY2" fmla="*/ 220398 h 3078956"/>
                <a:gd name="connsiteX3" fmla="*/ 1066800 w 2757487"/>
                <a:gd name="connsiteY3" fmla="*/ 2858823 h 3078956"/>
                <a:gd name="connsiteX4" fmla="*/ 1490662 w 2757487"/>
                <a:gd name="connsiteY4" fmla="*/ 220398 h 3078956"/>
                <a:gd name="connsiteX5" fmla="*/ 1914525 w 2757487"/>
                <a:gd name="connsiteY5" fmla="*/ 2858823 h 3078956"/>
                <a:gd name="connsiteX6" fmla="*/ 2338387 w 2757487"/>
                <a:gd name="connsiteY6" fmla="*/ 220398 h 3078956"/>
                <a:gd name="connsiteX7" fmla="*/ 2545359 w 2757487"/>
                <a:gd name="connsiteY7" fmla="*/ 1536436 h 3078956"/>
                <a:gd name="connsiteX8" fmla="*/ 2757487 w 2757487"/>
                <a:gd name="connsiteY8" fmla="*/ 2858823 h 3078956"/>
                <a:gd name="connsiteX0" fmla="*/ 0 w 2545359"/>
                <a:gd name="connsiteY0" fmla="*/ 1535642 h 2863586"/>
                <a:gd name="connsiteX1" fmla="*/ 223837 w 2545359"/>
                <a:gd name="connsiteY1" fmla="*/ 2863586 h 2863586"/>
                <a:gd name="connsiteX2" fmla="*/ 647700 w 2545359"/>
                <a:gd name="connsiteY2" fmla="*/ 220398 h 2863586"/>
                <a:gd name="connsiteX3" fmla="*/ 1066800 w 2545359"/>
                <a:gd name="connsiteY3" fmla="*/ 2858823 h 2863586"/>
                <a:gd name="connsiteX4" fmla="*/ 1490662 w 2545359"/>
                <a:gd name="connsiteY4" fmla="*/ 220398 h 2863586"/>
                <a:gd name="connsiteX5" fmla="*/ 1914525 w 2545359"/>
                <a:gd name="connsiteY5" fmla="*/ 2858823 h 2863586"/>
                <a:gd name="connsiteX6" fmla="*/ 2338387 w 2545359"/>
                <a:gd name="connsiteY6" fmla="*/ 220398 h 2863586"/>
                <a:gd name="connsiteX7" fmla="*/ 2545359 w 2545359"/>
                <a:gd name="connsiteY7" fmla="*/ 1536436 h 2863586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22070 h 2650014"/>
                <a:gd name="connsiteX1" fmla="*/ 223837 w 2545359"/>
                <a:gd name="connsiteY1" fmla="*/ 2650014 h 2650014"/>
                <a:gd name="connsiteX2" fmla="*/ 647700 w 2545359"/>
                <a:gd name="connsiteY2" fmla="*/ 6826 h 2650014"/>
                <a:gd name="connsiteX3" fmla="*/ 1066800 w 2545359"/>
                <a:gd name="connsiteY3" fmla="*/ 2645251 h 2650014"/>
                <a:gd name="connsiteX4" fmla="*/ 1490662 w 2545359"/>
                <a:gd name="connsiteY4" fmla="*/ 6826 h 2650014"/>
                <a:gd name="connsiteX5" fmla="*/ 1914525 w 2545359"/>
                <a:gd name="connsiteY5" fmla="*/ 2645251 h 2650014"/>
                <a:gd name="connsiteX6" fmla="*/ 2338387 w 2545359"/>
                <a:gd name="connsiteY6" fmla="*/ 6826 h 2650014"/>
                <a:gd name="connsiteX7" fmla="*/ 2545359 w 2545359"/>
                <a:gd name="connsiteY7" fmla="*/ 1322864 h 265001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9054 h 2646998"/>
                <a:gd name="connsiteX1" fmla="*/ 223837 w 2545359"/>
                <a:gd name="connsiteY1" fmla="*/ 2646998 h 2646998"/>
                <a:gd name="connsiteX2" fmla="*/ 647700 w 2545359"/>
                <a:gd name="connsiteY2" fmla="*/ 3810 h 2646998"/>
                <a:gd name="connsiteX3" fmla="*/ 1066800 w 2545359"/>
                <a:gd name="connsiteY3" fmla="*/ 2642235 h 2646998"/>
                <a:gd name="connsiteX4" fmla="*/ 1490662 w 2545359"/>
                <a:gd name="connsiteY4" fmla="*/ 3810 h 2646998"/>
                <a:gd name="connsiteX5" fmla="*/ 1914525 w 2545359"/>
                <a:gd name="connsiteY5" fmla="*/ 2642235 h 2646998"/>
                <a:gd name="connsiteX6" fmla="*/ 2338387 w 2545359"/>
                <a:gd name="connsiteY6" fmla="*/ 3810 h 2646998"/>
                <a:gd name="connsiteX7" fmla="*/ 2545359 w 2545359"/>
                <a:gd name="connsiteY7" fmla="*/ 1319848 h 2646998"/>
                <a:gd name="connsiteX0" fmla="*/ 0 w 2545359"/>
                <a:gd name="connsiteY0" fmla="*/ 1316779 h 2644723"/>
                <a:gd name="connsiteX1" fmla="*/ 223837 w 2545359"/>
                <a:gd name="connsiteY1" fmla="*/ 2644723 h 2644723"/>
                <a:gd name="connsiteX2" fmla="*/ 647700 w 2545359"/>
                <a:gd name="connsiteY2" fmla="*/ 1535 h 2644723"/>
                <a:gd name="connsiteX3" fmla="*/ 1066800 w 2545359"/>
                <a:gd name="connsiteY3" fmla="*/ 2639960 h 2644723"/>
                <a:gd name="connsiteX4" fmla="*/ 1490662 w 2545359"/>
                <a:gd name="connsiteY4" fmla="*/ 1535 h 2644723"/>
                <a:gd name="connsiteX5" fmla="*/ 1914525 w 2545359"/>
                <a:gd name="connsiteY5" fmla="*/ 2639960 h 2644723"/>
                <a:gd name="connsiteX6" fmla="*/ 2338387 w 2545359"/>
                <a:gd name="connsiteY6" fmla="*/ 1535 h 2644723"/>
                <a:gd name="connsiteX7" fmla="*/ 2545359 w 2545359"/>
                <a:gd name="connsiteY7" fmla="*/ 1317573 h 2644723"/>
                <a:gd name="connsiteX0" fmla="*/ 0 w 2545359"/>
                <a:gd name="connsiteY0" fmla="*/ 1316779 h 2644723"/>
                <a:gd name="connsiteX1" fmla="*/ 223837 w 2545359"/>
                <a:gd name="connsiteY1" fmla="*/ 2644723 h 2644723"/>
                <a:gd name="connsiteX2" fmla="*/ 647700 w 2545359"/>
                <a:gd name="connsiteY2" fmla="*/ 1535 h 2644723"/>
                <a:gd name="connsiteX3" fmla="*/ 1066800 w 2545359"/>
                <a:gd name="connsiteY3" fmla="*/ 2639960 h 2644723"/>
                <a:gd name="connsiteX4" fmla="*/ 1490662 w 2545359"/>
                <a:gd name="connsiteY4" fmla="*/ 1535 h 2644723"/>
                <a:gd name="connsiteX5" fmla="*/ 1914525 w 2545359"/>
                <a:gd name="connsiteY5" fmla="*/ 2639960 h 2644723"/>
                <a:gd name="connsiteX6" fmla="*/ 2338387 w 2545359"/>
                <a:gd name="connsiteY6" fmla="*/ 1535 h 2644723"/>
                <a:gd name="connsiteX7" fmla="*/ 2545359 w 2545359"/>
                <a:gd name="connsiteY7" fmla="*/ 1317573 h 2644723"/>
                <a:gd name="connsiteX0" fmla="*/ 0 w 2545359"/>
                <a:gd name="connsiteY0" fmla="*/ 1326620 h 2654564"/>
                <a:gd name="connsiteX1" fmla="*/ 223837 w 2545359"/>
                <a:gd name="connsiteY1" fmla="*/ 2654564 h 2654564"/>
                <a:gd name="connsiteX2" fmla="*/ 647700 w 2545359"/>
                <a:gd name="connsiteY2" fmla="*/ 11376 h 2654564"/>
                <a:gd name="connsiteX3" fmla="*/ 1066800 w 2545359"/>
                <a:gd name="connsiteY3" fmla="*/ 2649801 h 2654564"/>
                <a:gd name="connsiteX4" fmla="*/ 1490662 w 2545359"/>
                <a:gd name="connsiteY4" fmla="*/ 11376 h 2654564"/>
                <a:gd name="connsiteX5" fmla="*/ 1914525 w 2545359"/>
                <a:gd name="connsiteY5" fmla="*/ 2649801 h 2654564"/>
                <a:gd name="connsiteX6" fmla="*/ 2338387 w 2545359"/>
                <a:gd name="connsiteY6" fmla="*/ 11376 h 2654564"/>
                <a:gd name="connsiteX7" fmla="*/ 2545359 w 2545359"/>
                <a:gd name="connsiteY7" fmla="*/ 1327414 h 265456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  <a:gd name="connsiteX0" fmla="*/ 0 w 2545359"/>
                <a:gd name="connsiteY0" fmla="*/ 1316990 h 2644934"/>
                <a:gd name="connsiteX1" fmla="*/ 223837 w 2545359"/>
                <a:gd name="connsiteY1" fmla="*/ 2644934 h 2644934"/>
                <a:gd name="connsiteX2" fmla="*/ 647700 w 2545359"/>
                <a:gd name="connsiteY2" fmla="*/ 1746 h 2644934"/>
                <a:gd name="connsiteX3" fmla="*/ 1066800 w 2545359"/>
                <a:gd name="connsiteY3" fmla="*/ 2640171 h 2644934"/>
                <a:gd name="connsiteX4" fmla="*/ 1490662 w 2545359"/>
                <a:gd name="connsiteY4" fmla="*/ 1746 h 2644934"/>
                <a:gd name="connsiteX5" fmla="*/ 1914525 w 2545359"/>
                <a:gd name="connsiteY5" fmla="*/ 2640171 h 2644934"/>
                <a:gd name="connsiteX6" fmla="*/ 2338387 w 2545359"/>
                <a:gd name="connsiteY6" fmla="*/ 1746 h 2644934"/>
                <a:gd name="connsiteX7" fmla="*/ 2545359 w 2545359"/>
                <a:gd name="connsiteY7" fmla="*/ 1317784 h 26449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45359" h="2644934">
                  <a:moveTo>
                    <a:pt x="0" y="1316990"/>
                  </a:moveTo>
                  <a:cubicBezTo>
                    <a:pt x="35719" y="1664652"/>
                    <a:pt x="110026" y="2636753"/>
                    <a:pt x="223837" y="2644934"/>
                  </a:cubicBezTo>
                  <a:cubicBezTo>
                    <a:pt x="357841" y="2637475"/>
                    <a:pt x="507206" y="2540"/>
                    <a:pt x="647700" y="1746"/>
                  </a:cubicBezTo>
                  <a:cubicBezTo>
                    <a:pt x="788194" y="952"/>
                    <a:pt x="926306" y="2640171"/>
                    <a:pt x="1066800" y="2640171"/>
                  </a:cubicBezTo>
                  <a:cubicBezTo>
                    <a:pt x="1207294" y="2640171"/>
                    <a:pt x="1349375" y="1746"/>
                    <a:pt x="1490662" y="1746"/>
                  </a:cubicBezTo>
                  <a:cubicBezTo>
                    <a:pt x="1631949" y="1746"/>
                    <a:pt x="1773238" y="2640171"/>
                    <a:pt x="1914525" y="2640171"/>
                  </a:cubicBezTo>
                  <a:cubicBezTo>
                    <a:pt x="2055812" y="2640171"/>
                    <a:pt x="2218126" y="211"/>
                    <a:pt x="2338387" y="1746"/>
                  </a:cubicBezTo>
                  <a:cubicBezTo>
                    <a:pt x="2441248" y="0"/>
                    <a:pt x="2534122" y="1010127"/>
                    <a:pt x="2545359" y="1317784"/>
                  </a:cubicBezTo>
                </a:path>
              </a:pathLst>
            </a:cu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prstClr val="black"/>
                </a:solidFill>
              </a:endParaRPr>
            </a:p>
          </p:txBody>
        </p:sp>
        <p:cxnSp>
          <p:nvCxnSpPr>
            <p:cNvPr id="498" name="Straight Connector 497"/>
            <p:cNvCxnSpPr/>
            <p:nvPr/>
          </p:nvCxnSpPr>
          <p:spPr>
            <a:xfrm flipV="1">
              <a:off x="6166025" y="3657028"/>
              <a:ext cx="2790406" cy="211444"/>
            </a:xfrm>
            <a:prstGeom prst="line">
              <a:avLst/>
            </a:prstGeom>
            <a:ln w="28575" cap="rnd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0" name="Straight Connector 499"/>
            <p:cNvCxnSpPr/>
            <p:nvPr/>
          </p:nvCxnSpPr>
          <p:spPr>
            <a:xfrm>
              <a:off x="6166025" y="3874832"/>
              <a:ext cx="2779295" cy="205084"/>
            </a:xfrm>
            <a:prstGeom prst="line">
              <a:avLst/>
            </a:prstGeom>
            <a:ln w="28575" cap="rnd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2" name="Rounded Rectangle 501"/>
            <p:cNvSpPr/>
            <p:nvPr/>
          </p:nvSpPr>
          <p:spPr>
            <a:xfrm>
              <a:off x="2320091" y="3779444"/>
              <a:ext cx="304754" cy="305242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503" name="Rounded Rectangle 502"/>
            <p:cNvSpPr/>
            <p:nvPr/>
          </p:nvSpPr>
          <p:spPr>
            <a:xfrm>
              <a:off x="3162926" y="3574358"/>
              <a:ext cx="304754" cy="305242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504" name="Rounded Rectangle 503"/>
            <p:cNvSpPr/>
            <p:nvPr/>
          </p:nvSpPr>
          <p:spPr>
            <a:xfrm>
              <a:off x="2740715" y="3779444"/>
              <a:ext cx="304754" cy="305242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505" name="Rounded Rectangle 504"/>
            <p:cNvSpPr/>
            <p:nvPr/>
          </p:nvSpPr>
          <p:spPr>
            <a:xfrm>
              <a:off x="3585138" y="3779444"/>
              <a:ext cx="304754" cy="305242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506" name="Rounded Rectangle 505"/>
            <p:cNvSpPr/>
            <p:nvPr/>
          </p:nvSpPr>
          <p:spPr>
            <a:xfrm>
              <a:off x="4424800" y="3574358"/>
              <a:ext cx="304754" cy="305242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507" name="Rounded Rectangle 506"/>
            <p:cNvSpPr/>
            <p:nvPr/>
          </p:nvSpPr>
          <p:spPr>
            <a:xfrm>
              <a:off x="4002588" y="3779444"/>
              <a:ext cx="304754" cy="305242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508" name="Rounded Rectangle 507"/>
            <p:cNvSpPr/>
            <p:nvPr/>
          </p:nvSpPr>
          <p:spPr>
            <a:xfrm>
              <a:off x="4847011" y="3779444"/>
              <a:ext cx="304754" cy="305242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509" name="Rounded Rectangle 508"/>
            <p:cNvSpPr/>
            <p:nvPr/>
          </p:nvSpPr>
          <p:spPr>
            <a:xfrm>
              <a:off x="5691435" y="3574358"/>
              <a:ext cx="304754" cy="305242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510" name="Rounded Rectangle 509"/>
            <p:cNvSpPr/>
            <p:nvPr/>
          </p:nvSpPr>
          <p:spPr>
            <a:xfrm>
              <a:off x="5269223" y="3779444"/>
              <a:ext cx="304754" cy="305242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511" name="Rounded Rectangle 510"/>
            <p:cNvSpPr/>
            <p:nvPr/>
          </p:nvSpPr>
          <p:spPr>
            <a:xfrm>
              <a:off x="6113646" y="3715852"/>
              <a:ext cx="304754" cy="305242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512" name="Rounded Rectangle 511"/>
            <p:cNvSpPr/>
            <p:nvPr/>
          </p:nvSpPr>
          <p:spPr>
            <a:xfrm>
              <a:off x="6954895" y="3639541"/>
              <a:ext cx="304754" cy="305242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513" name="Rounded Rectangle 512"/>
            <p:cNvSpPr/>
            <p:nvPr/>
          </p:nvSpPr>
          <p:spPr>
            <a:xfrm>
              <a:off x="6531095" y="3757186"/>
              <a:ext cx="306342" cy="303652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514" name="Rounded Rectangle 513"/>
            <p:cNvSpPr/>
            <p:nvPr/>
          </p:nvSpPr>
          <p:spPr>
            <a:xfrm>
              <a:off x="7377106" y="3827138"/>
              <a:ext cx="304754" cy="305242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515" name="Rounded Rectangle 514"/>
            <p:cNvSpPr/>
            <p:nvPr/>
          </p:nvSpPr>
          <p:spPr>
            <a:xfrm>
              <a:off x="8219942" y="3545742"/>
              <a:ext cx="304754" cy="305242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516" name="Rounded Rectangle 515"/>
            <p:cNvSpPr/>
            <p:nvPr/>
          </p:nvSpPr>
          <p:spPr>
            <a:xfrm>
              <a:off x="7797730" y="3868473"/>
              <a:ext cx="304754" cy="303652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517" name="Rounded Rectangle 516"/>
            <p:cNvSpPr/>
            <p:nvPr/>
          </p:nvSpPr>
          <p:spPr>
            <a:xfrm>
              <a:off x="8642153" y="3914577"/>
              <a:ext cx="304754" cy="305242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</p:grpSp>
      <p:grpSp>
        <p:nvGrpSpPr>
          <p:cNvPr id="25" name="waveform1"/>
          <p:cNvGrpSpPr>
            <a:grpSpLocks/>
          </p:cNvGrpSpPr>
          <p:nvPr/>
        </p:nvGrpSpPr>
        <p:grpSpPr bwMode="auto">
          <a:xfrm>
            <a:off x="3836989" y="3076576"/>
            <a:ext cx="6637337" cy="498475"/>
            <a:chOff x="2320091" y="3616074"/>
            <a:chExt cx="6636340" cy="498246"/>
          </a:xfrm>
        </p:grpSpPr>
        <p:grpSp>
          <p:nvGrpSpPr>
            <p:cNvPr id="35935" name="waveform1"/>
            <p:cNvGrpSpPr>
              <a:grpSpLocks/>
            </p:cNvGrpSpPr>
            <p:nvPr/>
          </p:nvGrpSpPr>
          <p:grpSpPr bwMode="auto">
            <a:xfrm>
              <a:off x="2320091" y="3690144"/>
              <a:ext cx="3840079" cy="355600"/>
              <a:chOff x="2320091" y="3690144"/>
              <a:chExt cx="3840079" cy="355600"/>
            </a:xfrm>
          </p:grpSpPr>
          <p:sp>
            <p:nvSpPr>
              <p:cNvPr id="191" name="waveform1"/>
              <p:cNvSpPr/>
              <p:nvPr/>
            </p:nvSpPr>
            <p:spPr>
              <a:xfrm>
                <a:off x="2361360" y="3827115"/>
                <a:ext cx="3798316" cy="92033"/>
              </a:xfrm>
              <a:custGeom>
                <a:avLst/>
                <a:gdLst>
                  <a:gd name="connsiteX0" fmla="*/ 0 w 5491162"/>
                  <a:gd name="connsiteY0" fmla="*/ 1536700 h 2870994"/>
                  <a:gd name="connsiteX1" fmla="*/ 423862 w 5491162"/>
                  <a:gd name="connsiteY1" fmla="*/ 222250 h 2870994"/>
                  <a:gd name="connsiteX2" fmla="*/ 842962 w 5491162"/>
                  <a:gd name="connsiteY2" fmla="*/ 2870200 h 2870994"/>
                  <a:gd name="connsiteX3" fmla="*/ 1266825 w 5491162"/>
                  <a:gd name="connsiteY3" fmla="*/ 227012 h 2870994"/>
                  <a:gd name="connsiteX4" fmla="*/ 1685925 w 5491162"/>
                  <a:gd name="connsiteY4" fmla="*/ 2865437 h 2870994"/>
                  <a:gd name="connsiteX5" fmla="*/ 2109787 w 5491162"/>
                  <a:gd name="connsiteY5" fmla="*/ 227012 h 2870994"/>
                  <a:gd name="connsiteX6" fmla="*/ 2533650 w 5491162"/>
                  <a:gd name="connsiteY6" fmla="*/ 2865437 h 2870994"/>
                  <a:gd name="connsiteX7" fmla="*/ 2957512 w 5491162"/>
                  <a:gd name="connsiteY7" fmla="*/ 227012 h 2870994"/>
                  <a:gd name="connsiteX8" fmla="*/ 3376612 w 5491162"/>
                  <a:gd name="connsiteY8" fmla="*/ 2865437 h 2870994"/>
                  <a:gd name="connsiteX9" fmla="*/ 3795712 w 5491162"/>
                  <a:gd name="connsiteY9" fmla="*/ 222250 h 2870994"/>
                  <a:gd name="connsiteX10" fmla="*/ 4219575 w 5491162"/>
                  <a:gd name="connsiteY10" fmla="*/ 2865437 h 2870994"/>
                  <a:gd name="connsiteX11" fmla="*/ 4648200 w 5491162"/>
                  <a:gd name="connsiteY11" fmla="*/ 227012 h 2870994"/>
                  <a:gd name="connsiteX12" fmla="*/ 5062537 w 5491162"/>
                  <a:gd name="connsiteY12" fmla="*/ 2870200 h 2870994"/>
                  <a:gd name="connsiteX13" fmla="*/ 5491162 w 5491162"/>
                  <a:gd name="connsiteY13" fmla="*/ 227012 h 2870994"/>
                  <a:gd name="connsiteX0" fmla="*/ 0 w 5491162"/>
                  <a:gd name="connsiteY0" fmla="*/ 1536700 h 3089407"/>
                  <a:gd name="connsiteX1" fmla="*/ 423862 w 5491162"/>
                  <a:gd name="connsiteY1" fmla="*/ 222250 h 3089407"/>
                  <a:gd name="connsiteX2" fmla="*/ 619125 w 5491162"/>
                  <a:gd name="connsiteY2" fmla="*/ 1542256 h 3089407"/>
                  <a:gd name="connsiteX3" fmla="*/ 842962 w 5491162"/>
                  <a:gd name="connsiteY3" fmla="*/ 2870200 h 3089407"/>
                  <a:gd name="connsiteX4" fmla="*/ 1266825 w 5491162"/>
                  <a:gd name="connsiteY4" fmla="*/ 227012 h 3089407"/>
                  <a:gd name="connsiteX5" fmla="*/ 1685925 w 5491162"/>
                  <a:gd name="connsiteY5" fmla="*/ 2865437 h 3089407"/>
                  <a:gd name="connsiteX6" fmla="*/ 2109787 w 5491162"/>
                  <a:gd name="connsiteY6" fmla="*/ 227012 h 3089407"/>
                  <a:gd name="connsiteX7" fmla="*/ 2533650 w 5491162"/>
                  <a:gd name="connsiteY7" fmla="*/ 2865437 h 3089407"/>
                  <a:gd name="connsiteX8" fmla="*/ 2957512 w 5491162"/>
                  <a:gd name="connsiteY8" fmla="*/ 227012 h 3089407"/>
                  <a:gd name="connsiteX9" fmla="*/ 3376612 w 5491162"/>
                  <a:gd name="connsiteY9" fmla="*/ 2865437 h 3089407"/>
                  <a:gd name="connsiteX10" fmla="*/ 3795712 w 5491162"/>
                  <a:gd name="connsiteY10" fmla="*/ 222250 h 3089407"/>
                  <a:gd name="connsiteX11" fmla="*/ 4219575 w 5491162"/>
                  <a:gd name="connsiteY11" fmla="*/ 2865437 h 3089407"/>
                  <a:gd name="connsiteX12" fmla="*/ 4648200 w 5491162"/>
                  <a:gd name="connsiteY12" fmla="*/ 227012 h 3089407"/>
                  <a:gd name="connsiteX13" fmla="*/ 5062537 w 5491162"/>
                  <a:gd name="connsiteY13" fmla="*/ 2870200 h 3089407"/>
                  <a:gd name="connsiteX14" fmla="*/ 5491162 w 5491162"/>
                  <a:gd name="connsiteY14" fmla="*/ 227012 h 3089407"/>
                  <a:gd name="connsiteX0" fmla="*/ 0 w 5491162"/>
                  <a:gd name="connsiteY0" fmla="*/ 1314450 h 2867157"/>
                  <a:gd name="connsiteX1" fmla="*/ 619125 w 5491162"/>
                  <a:gd name="connsiteY1" fmla="*/ 1320006 h 2867157"/>
                  <a:gd name="connsiteX2" fmla="*/ 842962 w 5491162"/>
                  <a:gd name="connsiteY2" fmla="*/ 2647950 h 2867157"/>
                  <a:gd name="connsiteX3" fmla="*/ 1266825 w 5491162"/>
                  <a:gd name="connsiteY3" fmla="*/ 4762 h 2867157"/>
                  <a:gd name="connsiteX4" fmla="*/ 1685925 w 5491162"/>
                  <a:gd name="connsiteY4" fmla="*/ 2643187 h 2867157"/>
                  <a:gd name="connsiteX5" fmla="*/ 2109787 w 5491162"/>
                  <a:gd name="connsiteY5" fmla="*/ 4762 h 2867157"/>
                  <a:gd name="connsiteX6" fmla="*/ 2533650 w 5491162"/>
                  <a:gd name="connsiteY6" fmla="*/ 2643187 h 2867157"/>
                  <a:gd name="connsiteX7" fmla="*/ 2957512 w 5491162"/>
                  <a:gd name="connsiteY7" fmla="*/ 4762 h 2867157"/>
                  <a:gd name="connsiteX8" fmla="*/ 3376612 w 5491162"/>
                  <a:gd name="connsiteY8" fmla="*/ 2643187 h 2867157"/>
                  <a:gd name="connsiteX9" fmla="*/ 3795712 w 5491162"/>
                  <a:gd name="connsiteY9" fmla="*/ 0 h 2867157"/>
                  <a:gd name="connsiteX10" fmla="*/ 4219575 w 5491162"/>
                  <a:gd name="connsiteY10" fmla="*/ 2643187 h 2867157"/>
                  <a:gd name="connsiteX11" fmla="*/ 4648200 w 5491162"/>
                  <a:gd name="connsiteY11" fmla="*/ 4762 h 2867157"/>
                  <a:gd name="connsiteX12" fmla="*/ 5062537 w 5491162"/>
                  <a:gd name="connsiteY12" fmla="*/ 2647950 h 2867157"/>
                  <a:gd name="connsiteX13" fmla="*/ 5491162 w 5491162"/>
                  <a:gd name="connsiteY13" fmla="*/ 4762 h 2867157"/>
                  <a:gd name="connsiteX0" fmla="*/ 0 w 4872037"/>
                  <a:gd name="connsiteY0" fmla="*/ 1320006 h 2867157"/>
                  <a:gd name="connsiteX1" fmla="*/ 223837 w 4872037"/>
                  <a:gd name="connsiteY1" fmla="*/ 2647950 h 2867157"/>
                  <a:gd name="connsiteX2" fmla="*/ 647700 w 4872037"/>
                  <a:gd name="connsiteY2" fmla="*/ 4762 h 2867157"/>
                  <a:gd name="connsiteX3" fmla="*/ 1066800 w 4872037"/>
                  <a:gd name="connsiteY3" fmla="*/ 2643187 h 2867157"/>
                  <a:gd name="connsiteX4" fmla="*/ 1490662 w 4872037"/>
                  <a:gd name="connsiteY4" fmla="*/ 4762 h 2867157"/>
                  <a:gd name="connsiteX5" fmla="*/ 1914525 w 4872037"/>
                  <a:gd name="connsiteY5" fmla="*/ 2643187 h 2867157"/>
                  <a:gd name="connsiteX6" fmla="*/ 2338387 w 4872037"/>
                  <a:gd name="connsiteY6" fmla="*/ 4762 h 2867157"/>
                  <a:gd name="connsiteX7" fmla="*/ 2757487 w 4872037"/>
                  <a:gd name="connsiteY7" fmla="*/ 2643187 h 2867157"/>
                  <a:gd name="connsiteX8" fmla="*/ 3176587 w 4872037"/>
                  <a:gd name="connsiteY8" fmla="*/ 0 h 2867157"/>
                  <a:gd name="connsiteX9" fmla="*/ 3600450 w 4872037"/>
                  <a:gd name="connsiteY9" fmla="*/ 2643187 h 2867157"/>
                  <a:gd name="connsiteX10" fmla="*/ 4029075 w 4872037"/>
                  <a:gd name="connsiteY10" fmla="*/ 4762 h 2867157"/>
                  <a:gd name="connsiteX11" fmla="*/ 4443412 w 4872037"/>
                  <a:gd name="connsiteY11" fmla="*/ 2647950 h 2867157"/>
                  <a:gd name="connsiteX12" fmla="*/ 4872037 w 4872037"/>
                  <a:gd name="connsiteY12" fmla="*/ 4762 h 2867157"/>
                  <a:gd name="connsiteX0" fmla="*/ 0 w 4872037"/>
                  <a:gd name="connsiteY0" fmla="*/ 1320006 h 2867157"/>
                  <a:gd name="connsiteX1" fmla="*/ 223837 w 4872037"/>
                  <a:gd name="connsiteY1" fmla="*/ 2647950 h 2867157"/>
                  <a:gd name="connsiteX2" fmla="*/ 647700 w 4872037"/>
                  <a:gd name="connsiteY2" fmla="*/ 4762 h 2867157"/>
                  <a:gd name="connsiteX3" fmla="*/ 1066800 w 4872037"/>
                  <a:gd name="connsiteY3" fmla="*/ 2643187 h 2867157"/>
                  <a:gd name="connsiteX4" fmla="*/ 1490662 w 4872037"/>
                  <a:gd name="connsiteY4" fmla="*/ 4762 h 2867157"/>
                  <a:gd name="connsiteX5" fmla="*/ 1914525 w 4872037"/>
                  <a:gd name="connsiteY5" fmla="*/ 2643187 h 2867157"/>
                  <a:gd name="connsiteX6" fmla="*/ 2338387 w 4872037"/>
                  <a:gd name="connsiteY6" fmla="*/ 4762 h 2867157"/>
                  <a:gd name="connsiteX7" fmla="*/ 2757487 w 4872037"/>
                  <a:gd name="connsiteY7" fmla="*/ 2643187 h 2867157"/>
                  <a:gd name="connsiteX8" fmla="*/ 3176587 w 4872037"/>
                  <a:gd name="connsiteY8" fmla="*/ 0 h 2867157"/>
                  <a:gd name="connsiteX9" fmla="*/ 3600450 w 4872037"/>
                  <a:gd name="connsiteY9" fmla="*/ 2643187 h 2867157"/>
                  <a:gd name="connsiteX10" fmla="*/ 4029075 w 4872037"/>
                  <a:gd name="connsiteY10" fmla="*/ 4762 h 2867157"/>
                  <a:gd name="connsiteX11" fmla="*/ 4443412 w 4872037"/>
                  <a:gd name="connsiteY11" fmla="*/ 2647950 h 2867157"/>
                  <a:gd name="connsiteX12" fmla="*/ 4872037 w 4872037"/>
                  <a:gd name="connsiteY12" fmla="*/ 4762 h 2867157"/>
                  <a:gd name="connsiteX0" fmla="*/ 0 w 4872037"/>
                  <a:gd name="connsiteY0" fmla="*/ 1320006 h 2867157"/>
                  <a:gd name="connsiteX1" fmla="*/ 223837 w 4872037"/>
                  <a:gd name="connsiteY1" fmla="*/ 2647950 h 2867157"/>
                  <a:gd name="connsiteX2" fmla="*/ 647700 w 4872037"/>
                  <a:gd name="connsiteY2" fmla="*/ 4762 h 2867157"/>
                  <a:gd name="connsiteX3" fmla="*/ 1066800 w 4872037"/>
                  <a:gd name="connsiteY3" fmla="*/ 2643187 h 2867157"/>
                  <a:gd name="connsiteX4" fmla="*/ 1490662 w 4872037"/>
                  <a:gd name="connsiteY4" fmla="*/ 4762 h 2867157"/>
                  <a:gd name="connsiteX5" fmla="*/ 1914525 w 4872037"/>
                  <a:gd name="connsiteY5" fmla="*/ 2643187 h 2867157"/>
                  <a:gd name="connsiteX6" fmla="*/ 2338387 w 4872037"/>
                  <a:gd name="connsiteY6" fmla="*/ 4762 h 2867157"/>
                  <a:gd name="connsiteX7" fmla="*/ 2757487 w 4872037"/>
                  <a:gd name="connsiteY7" fmla="*/ 2643187 h 2867157"/>
                  <a:gd name="connsiteX8" fmla="*/ 3176587 w 4872037"/>
                  <a:gd name="connsiteY8" fmla="*/ 0 h 2867157"/>
                  <a:gd name="connsiteX9" fmla="*/ 3600450 w 4872037"/>
                  <a:gd name="connsiteY9" fmla="*/ 2643187 h 2867157"/>
                  <a:gd name="connsiteX10" fmla="*/ 4029075 w 4872037"/>
                  <a:gd name="connsiteY10" fmla="*/ 4762 h 2867157"/>
                  <a:gd name="connsiteX11" fmla="*/ 4443412 w 4872037"/>
                  <a:gd name="connsiteY11" fmla="*/ 2647950 h 2867157"/>
                  <a:gd name="connsiteX12" fmla="*/ 4719637 w 4872037"/>
                  <a:gd name="connsiteY12" fmla="*/ 1314450 h 2867157"/>
                  <a:gd name="connsiteX13" fmla="*/ 4872037 w 4872037"/>
                  <a:gd name="connsiteY13" fmla="*/ 4762 h 2867157"/>
                  <a:gd name="connsiteX0" fmla="*/ 0 w 4719637"/>
                  <a:gd name="connsiteY0" fmla="*/ 1320006 h 2867157"/>
                  <a:gd name="connsiteX1" fmla="*/ 223837 w 4719637"/>
                  <a:gd name="connsiteY1" fmla="*/ 2647950 h 2867157"/>
                  <a:gd name="connsiteX2" fmla="*/ 647700 w 4719637"/>
                  <a:gd name="connsiteY2" fmla="*/ 4762 h 2867157"/>
                  <a:gd name="connsiteX3" fmla="*/ 1066800 w 4719637"/>
                  <a:gd name="connsiteY3" fmla="*/ 2643187 h 2867157"/>
                  <a:gd name="connsiteX4" fmla="*/ 1490662 w 4719637"/>
                  <a:gd name="connsiteY4" fmla="*/ 4762 h 2867157"/>
                  <a:gd name="connsiteX5" fmla="*/ 1914525 w 4719637"/>
                  <a:gd name="connsiteY5" fmla="*/ 2643187 h 2867157"/>
                  <a:gd name="connsiteX6" fmla="*/ 2338387 w 4719637"/>
                  <a:gd name="connsiteY6" fmla="*/ 4762 h 2867157"/>
                  <a:gd name="connsiteX7" fmla="*/ 2757487 w 4719637"/>
                  <a:gd name="connsiteY7" fmla="*/ 2643187 h 2867157"/>
                  <a:gd name="connsiteX8" fmla="*/ 3176587 w 4719637"/>
                  <a:gd name="connsiteY8" fmla="*/ 0 h 2867157"/>
                  <a:gd name="connsiteX9" fmla="*/ 3600450 w 4719637"/>
                  <a:gd name="connsiteY9" fmla="*/ 2643187 h 2867157"/>
                  <a:gd name="connsiteX10" fmla="*/ 4029075 w 4719637"/>
                  <a:gd name="connsiteY10" fmla="*/ 4762 h 2867157"/>
                  <a:gd name="connsiteX11" fmla="*/ 4443412 w 4719637"/>
                  <a:gd name="connsiteY11" fmla="*/ 2647950 h 2867157"/>
                  <a:gd name="connsiteX12" fmla="*/ 4719637 w 4719637"/>
                  <a:gd name="connsiteY12" fmla="*/ 1314450 h 2867157"/>
                  <a:gd name="connsiteX0" fmla="*/ 0 w 4719637"/>
                  <a:gd name="connsiteY0" fmla="*/ 1320006 h 2866231"/>
                  <a:gd name="connsiteX1" fmla="*/ 223837 w 4719637"/>
                  <a:gd name="connsiteY1" fmla="*/ 2647950 h 2866231"/>
                  <a:gd name="connsiteX2" fmla="*/ 647700 w 4719637"/>
                  <a:gd name="connsiteY2" fmla="*/ 4762 h 2866231"/>
                  <a:gd name="connsiteX3" fmla="*/ 1066800 w 4719637"/>
                  <a:gd name="connsiteY3" fmla="*/ 2643187 h 2866231"/>
                  <a:gd name="connsiteX4" fmla="*/ 1490662 w 4719637"/>
                  <a:gd name="connsiteY4" fmla="*/ 4762 h 2866231"/>
                  <a:gd name="connsiteX5" fmla="*/ 1914525 w 4719637"/>
                  <a:gd name="connsiteY5" fmla="*/ 2643187 h 2866231"/>
                  <a:gd name="connsiteX6" fmla="*/ 2338387 w 4719637"/>
                  <a:gd name="connsiteY6" fmla="*/ 4762 h 2866231"/>
                  <a:gd name="connsiteX7" fmla="*/ 2757487 w 4719637"/>
                  <a:gd name="connsiteY7" fmla="*/ 2643187 h 2866231"/>
                  <a:gd name="connsiteX8" fmla="*/ 3176587 w 4719637"/>
                  <a:gd name="connsiteY8" fmla="*/ 0 h 2866231"/>
                  <a:gd name="connsiteX9" fmla="*/ 3600450 w 4719637"/>
                  <a:gd name="connsiteY9" fmla="*/ 2643187 h 2866231"/>
                  <a:gd name="connsiteX10" fmla="*/ 4029075 w 4719637"/>
                  <a:gd name="connsiteY10" fmla="*/ 4762 h 2866231"/>
                  <a:gd name="connsiteX11" fmla="*/ 4443412 w 4719637"/>
                  <a:gd name="connsiteY11" fmla="*/ 2647950 h 2866231"/>
                  <a:gd name="connsiteX12" fmla="*/ 4719637 w 4719637"/>
                  <a:gd name="connsiteY12" fmla="*/ 1314450 h 2866231"/>
                  <a:gd name="connsiteX0" fmla="*/ 0 w 4719637"/>
                  <a:gd name="connsiteY0" fmla="*/ 1320006 h 2866231"/>
                  <a:gd name="connsiteX1" fmla="*/ 223837 w 4719637"/>
                  <a:gd name="connsiteY1" fmla="*/ 2647950 h 2866231"/>
                  <a:gd name="connsiteX2" fmla="*/ 647700 w 4719637"/>
                  <a:gd name="connsiteY2" fmla="*/ 4762 h 2866231"/>
                  <a:gd name="connsiteX3" fmla="*/ 1066800 w 4719637"/>
                  <a:gd name="connsiteY3" fmla="*/ 2643187 h 2866231"/>
                  <a:gd name="connsiteX4" fmla="*/ 1490662 w 4719637"/>
                  <a:gd name="connsiteY4" fmla="*/ 4762 h 2866231"/>
                  <a:gd name="connsiteX5" fmla="*/ 1914525 w 4719637"/>
                  <a:gd name="connsiteY5" fmla="*/ 2643187 h 2866231"/>
                  <a:gd name="connsiteX6" fmla="*/ 2338387 w 4719637"/>
                  <a:gd name="connsiteY6" fmla="*/ 4762 h 2866231"/>
                  <a:gd name="connsiteX7" fmla="*/ 2757487 w 4719637"/>
                  <a:gd name="connsiteY7" fmla="*/ 2643187 h 2866231"/>
                  <a:gd name="connsiteX8" fmla="*/ 3176587 w 4719637"/>
                  <a:gd name="connsiteY8" fmla="*/ 0 h 2866231"/>
                  <a:gd name="connsiteX9" fmla="*/ 3600450 w 4719637"/>
                  <a:gd name="connsiteY9" fmla="*/ 2643187 h 2866231"/>
                  <a:gd name="connsiteX10" fmla="*/ 4029075 w 4719637"/>
                  <a:gd name="connsiteY10" fmla="*/ 4762 h 2866231"/>
                  <a:gd name="connsiteX11" fmla="*/ 4443412 w 4719637"/>
                  <a:gd name="connsiteY11" fmla="*/ 2647950 h 2866231"/>
                  <a:gd name="connsiteX12" fmla="*/ 4719637 w 4719637"/>
                  <a:gd name="connsiteY12" fmla="*/ 1314450 h 2866231"/>
                  <a:gd name="connsiteX0" fmla="*/ 0 w 4719637"/>
                  <a:gd name="connsiteY0" fmla="*/ 1320006 h 2866231"/>
                  <a:gd name="connsiteX1" fmla="*/ 223837 w 4719637"/>
                  <a:gd name="connsiteY1" fmla="*/ 2647950 h 2866231"/>
                  <a:gd name="connsiteX2" fmla="*/ 647700 w 4719637"/>
                  <a:gd name="connsiteY2" fmla="*/ 4762 h 2866231"/>
                  <a:gd name="connsiteX3" fmla="*/ 1066800 w 4719637"/>
                  <a:gd name="connsiteY3" fmla="*/ 2643187 h 2866231"/>
                  <a:gd name="connsiteX4" fmla="*/ 1490662 w 4719637"/>
                  <a:gd name="connsiteY4" fmla="*/ 4762 h 2866231"/>
                  <a:gd name="connsiteX5" fmla="*/ 1914525 w 4719637"/>
                  <a:gd name="connsiteY5" fmla="*/ 2643187 h 2866231"/>
                  <a:gd name="connsiteX6" fmla="*/ 2338387 w 4719637"/>
                  <a:gd name="connsiteY6" fmla="*/ 4762 h 2866231"/>
                  <a:gd name="connsiteX7" fmla="*/ 2757487 w 4719637"/>
                  <a:gd name="connsiteY7" fmla="*/ 2643187 h 2866231"/>
                  <a:gd name="connsiteX8" fmla="*/ 3176587 w 4719637"/>
                  <a:gd name="connsiteY8" fmla="*/ 0 h 2866231"/>
                  <a:gd name="connsiteX9" fmla="*/ 3600450 w 4719637"/>
                  <a:gd name="connsiteY9" fmla="*/ 2643187 h 2866231"/>
                  <a:gd name="connsiteX10" fmla="*/ 4029075 w 4719637"/>
                  <a:gd name="connsiteY10" fmla="*/ 4762 h 2866231"/>
                  <a:gd name="connsiteX11" fmla="*/ 4443412 w 4719637"/>
                  <a:gd name="connsiteY11" fmla="*/ 2647950 h 2866231"/>
                  <a:gd name="connsiteX12" fmla="*/ 4719637 w 4719637"/>
                  <a:gd name="connsiteY12" fmla="*/ 1314450 h 2866231"/>
                  <a:gd name="connsiteX0" fmla="*/ 0 w 4719637"/>
                  <a:gd name="connsiteY0" fmla="*/ 1320006 h 2866231"/>
                  <a:gd name="connsiteX1" fmla="*/ 223837 w 4719637"/>
                  <a:gd name="connsiteY1" fmla="*/ 2647950 h 2866231"/>
                  <a:gd name="connsiteX2" fmla="*/ 647700 w 4719637"/>
                  <a:gd name="connsiteY2" fmla="*/ 4762 h 2866231"/>
                  <a:gd name="connsiteX3" fmla="*/ 1066800 w 4719637"/>
                  <a:gd name="connsiteY3" fmla="*/ 2643187 h 2866231"/>
                  <a:gd name="connsiteX4" fmla="*/ 1490662 w 4719637"/>
                  <a:gd name="connsiteY4" fmla="*/ 4762 h 2866231"/>
                  <a:gd name="connsiteX5" fmla="*/ 1914525 w 4719637"/>
                  <a:gd name="connsiteY5" fmla="*/ 2643187 h 2866231"/>
                  <a:gd name="connsiteX6" fmla="*/ 2338387 w 4719637"/>
                  <a:gd name="connsiteY6" fmla="*/ 4762 h 2866231"/>
                  <a:gd name="connsiteX7" fmla="*/ 2757487 w 4719637"/>
                  <a:gd name="connsiteY7" fmla="*/ 2643187 h 2866231"/>
                  <a:gd name="connsiteX8" fmla="*/ 3176587 w 4719637"/>
                  <a:gd name="connsiteY8" fmla="*/ 0 h 2866231"/>
                  <a:gd name="connsiteX9" fmla="*/ 3600450 w 4719637"/>
                  <a:gd name="connsiteY9" fmla="*/ 2643187 h 2866231"/>
                  <a:gd name="connsiteX10" fmla="*/ 4029075 w 4719637"/>
                  <a:gd name="connsiteY10" fmla="*/ 4762 h 2866231"/>
                  <a:gd name="connsiteX11" fmla="*/ 4443412 w 4719637"/>
                  <a:gd name="connsiteY11" fmla="*/ 2647950 h 2866231"/>
                  <a:gd name="connsiteX12" fmla="*/ 4719637 w 4719637"/>
                  <a:gd name="connsiteY12" fmla="*/ 1314450 h 2866231"/>
                  <a:gd name="connsiteX0" fmla="*/ 0 w 4719637"/>
                  <a:gd name="connsiteY0" fmla="*/ 1535642 h 3081867"/>
                  <a:gd name="connsiteX1" fmla="*/ 223837 w 4719637"/>
                  <a:gd name="connsiteY1" fmla="*/ 2863586 h 3081867"/>
                  <a:gd name="connsiteX2" fmla="*/ 647700 w 4719637"/>
                  <a:gd name="connsiteY2" fmla="*/ 220398 h 3081867"/>
                  <a:gd name="connsiteX3" fmla="*/ 1066800 w 4719637"/>
                  <a:gd name="connsiteY3" fmla="*/ 2858823 h 3081867"/>
                  <a:gd name="connsiteX4" fmla="*/ 1490662 w 4719637"/>
                  <a:gd name="connsiteY4" fmla="*/ 220398 h 3081867"/>
                  <a:gd name="connsiteX5" fmla="*/ 1914525 w 4719637"/>
                  <a:gd name="connsiteY5" fmla="*/ 2858823 h 3081867"/>
                  <a:gd name="connsiteX6" fmla="*/ 2338387 w 4719637"/>
                  <a:gd name="connsiteY6" fmla="*/ 220398 h 3081867"/>
                  <a:gd name="connsiteX7" fmla="*/ 2545359 w 4719637"/>
                  <a:gd name="connsiteY7" fmla="*/ 1536436 h 3081867"/>
                  <a:gd name="connsiteX8" fmla="*/ 2757487 w 4719637"/>
                  <a:gd name="connsiteY8" fmla="*/ 2858823 h 3081867"/>
                  <a:gd name="connsiteX9" fmla="*/ 3176587 w 4719637"/>
                  <a:gd name="connsiteY9" fmla="*/ 215636 h 3081867"/>
                  <a:gd name="connsiteX10" fmla="*/ 3600450 w 4719637"/>
                  <a:gd name="connsiteY10" fmla="*/ 2858823 h 3081867"/>
                  <a:gd name="connsiteX11" fmla="*/ 4029075 w 4719637"/>
                  <a:gd name="connsiteY11" fmla="*/ 220398 h 3081867"/>
                  <a:gd name="connsiteX12" fmla="*/ 4443412 w 4719637"/>
                  <a:gd name="connsiteY12" fmla="*/ 2863586 h 3081867"/>
                  <a:gd name="connsiteX13" fmla="*/ 4719637 w 4719637"/>
                  <a:gd name="connsiteY13" fmla="*/ 1530086 h 3081867"/>
                  <a:gd name="connsiteX0" fmla="*/ 0 w 4443412"/>
                  <a:gd name="connsiteY0" fmla="*/ 1535642 h 3078956"/>
                  <a:gd name="connsiteX1" fmla="*/ 223837 w 4443412"/>
                  <a:gd name="connsiteY1" fmla="*/ 2863586 h 3078956"/>
                  <a:gd name="connsiteX2" fmla="*/ 647700 w 4443412"/>
                  <a:gd name="connsiteY2" fmla="*/ 220398 h 3078956"/>
                  <a:gd name="connsiteX3" fmla="*/ 1066800 w 4443412"/>
                  <a:gd name="connsiteY3" fmla="*/ 2858823 h 3078956"/>
                  <a:gd name="connsiteX4" fmla="*/ 1490662 w 4443412"/>
                  <a:gd name="connsiteY4" fmla="*/ 220398 h 3078956"/>
                  <a:gd name="connsiteX5" fmla="*/ 1914525 w 4443412"/>
                  <a:gd name="connsiteY5" fmla="*/ 2858823 h 3078956"/>
                  <a:gd name="connsiteX6" fmla="*/ 2338387 w 4443412"/>
                  <a:gd name="connsiteY6" fmla="*/ 220398 h 3078956"/>
                  <a:gd name="connsiteX7" fmla="*/ 2545359 w 4443412"/>
                  <a:gd name="connsiteY7" fmla="*/ 1536436 h 3078956"/>
                  <a:gd name="connsiteX8" fmla="*/ 2757487 w 4443412"/>
                  <a:gd name="connsiteY8" fmla="*/ 2858823 h 3078956"/>
                  <a:gd name="connsiteX9" fmla="*/ 3176587 w 4443412"/>
                  <a:gd name="connsiteY9" fmla="*/ 215636 h 3078956"/>
                  <a:gd name="connsiteX10" fmla="*/ 3600450 w 4443412"/>
                  <a:gd name="connsiteY10" fmla="*/ 2858823 h 3078956"/>
                  <a:gd name="connsiteX11" fmla="*/ 4029075 w 4443412"/>
                  <a:gd name="connsiteY11" fmla="*/ 220398 h 3078956"/>
                  <a:gd name="connsiteX12" fmla="*/ 4443412 w 4443412"/>
                  <a:gd name="connsiteY12" fmla="*/ 2863586 h 3078956"/>
                  <a:gd name="connsiteX0" fmla="*/ 0 w 4029075"/>
                  <a:gd name="connsiteY0" fmla="*/ 1535642 h 3078956"/>
                  <a:gd name="connsiteX1" fmla="*/ 223837 w 4029075"/>
                  <a:gd name="connsiteY1" fmla="*/ 2863586 h 3078956"/>
                  <a:gd name="connsiteX2" fmla="*/ 647700 w 4029075"/>
                  <a:gd name="connsiteY2" fmla="*/ 220398 h 3078956"/>
                  <a:gd name="connsiteX3" fmla="*/ 1066800 w 4029075"/>
                  <a:gd name="connsiteY3" fmla="*/ 2858823 h 3078956"/>
                  <a:gd name="connsiteX4" fmla="*/ 1490662 w 4029075"/>
                  <a:gd name="connsiteY4" fmla="*/ 220398 h 3078956"/>
                  <a:gd name="connsiteX5" fmla="*/ 1914525 w 4029075"/>
                  <a:gd name="connsiteY5" fmla="*/ 2858823 h 3078956"/>
                  <a:gd name="connsiteX6" fmla="*/ 2338387 w 4029075"/>
                  <a:gd name="connsiteY6" fmla="*/ 220398 h 3078956"/>
                  <a:gd name="connsiteX7" fmla="*/ 2545359 w 4029075"/>
                  <a:gd name="connsiteY7" fmla="*/ 1536436 h 3078956"/>
                  <a:gd name="connsiteX8" fmla="*/ 2757487 w 4029075"/>
                  <a:gd name="connsiteY8" fmla="*/ 2858823 h 3078956"/>
                  <a:gd name="connsiteX9" fmla="*/ 3176587 w 4029075"/>
                  <a:gd name="connsiteY9" fmla="*/ 215636 h 3078956"/>
                  <a:gd name="connsiteX10" fmla="*/ 3600450 w 4029075"/>
                  <a:gd name="connsiteY10" fmla="*/ 2858823 h 3078956"/>
                  <a:gd name="connsiteX11" fmla="*/ 4029075 w 4029075"/>
                  <a:gd name="connsiteY11" fmla="*/ 220398 h 3078956"/>
                  <a:gd name="connsiteX0" fmla="*/ 0 w 3600450"/>
                  <a:gd name="connsiteY0" fmla="*/ 1535642 h 3078956"/>
                  <a:gd name="connsiteX1" fmla="*/ 223837 w 3600450"/>
                  <a:gd name="connsiteY1" fmla="*/ 2863586 h 3078956"/>
                  <a:gd name="connsiteX2" fmla="*/ 647700 w 3600450"/>
                  <a:gd name="connsiteY2" fmla="*/ 220398 h 3078956"/>
                  <a:gd name="connsiteX3" fmla="*/ 1066800 w 3600450"/>
                  <a:gd name="connsiteY3" fmla="*/ 2858823 h 3078956"/>
                  <a:gd name="connsiteX4" fmla="*/ 1490662 w 3600450"/>
                  <a:gd name="connsiteY4" fmla="*/ 220398 h 3078956"/>
                  <a:gd name="connsiteX5" fmla="*/ 1914525 w 3600450"/>
                  <a:gd name="connsiteY5" fmla="*/ 2858823 h 3078956"/>
                  <a:gd name="connsiteX6" fmla="*/ 2338387 w 3600450"/>
                  <a:gd name="connsiteY6" fmla="*/ 220398 h 3078956"/>
                  <a:gd name="connsiteX7" fmla="*/ 2545359 w 3600450"/>
                  <a:gd name="connsiteY7" fmla="*/ 1536436 h 3078956"/>
                  <a:gd name="connsiteX8" fmla="*/ 2757487 w 3600450"/>
                  <a:gd name="connsiteY8" fmla="*/ 2858823 h 3078956"/>
                  <a:gd name="connsiteX9" fmla="*/ 3176587 w 3600450"/>
                  <a:gd name="connsiteY9" fmla="*/ 215636 h 3078956"/>
                  <a:gd name="connsiteX10" fmla="*/ 3600450 w 3600450"/>
                  <a:gd name="connsiteY10" fmla="*/ 2858823 h 3078956"/>
                  <a:gd name="connsiteX0" fmla="*/ 0 w 3176587"/>
                  <a:gd name="connsiteY0" fmla="*/ 1535642 h 3078956"/>
                  <a:gd name="connsiteX1" fmla="*/ 223837 w 3176587"/>
                  <a:gd name="connsiteY1" fmla="*/ 2863586 h 3078956"/>
                  <a:gd name="connsiteX2" fmla="*/ 647700 w 3176587"/>
                  <a:gd name="connsiteY2" fmla="*/ 220398 h 3078956"/>
                  <a:gd name="connsiteX3" fmla="*/ 1066800 w 3176587"/>
                  <a:gd name="connsiteY3" fmla="*/ 2858823 h 3078956"/>
                  <a:gd name="connsiteX4" fmla="*/ 1490662 w 3176587"/>
                  <a:gd name="connsiteY4" fmla="*/ 220398 h 3078956"/>
                  <a:gd name="connsiteX5" fmla="*/ 1914525 w 3176587"/>
                  <a:gd name="connsiteY5" fmla="*/ 2858823 h 3078956"/>
                  <a:gd name="connsiteX6" fmla="*/ 2338387 w 3176587"/>
                  <a:gd name="connsiteY6" fmla="*/ 220398 h 3078956"/>
                  <a:gd name="connsiteX7" fmla="*/ 2545359 w 3176587"/>
                  <a:gd name="connsiteY7" fmla="*/ 1536436 h 3078956"/>
                  <a:gd name="connsiteX8" fmla="*/ 2757487 w 3176587"/>
                  <a:gd name="connsiteY8" fmla="*/ 2858823 h 3078956"/>
                  <a:gd name="connsiteX9" fmla="*/ 3176587 w 3176587"/>
                  <a:gd name="connsiteY9" fmla="*/ 215636 h 3078956"/>
                  <a:gd name="connsiteX0" fmla="*/ 0 w 2757487"/>
                  <a:gd name="connsiteY0" fmla="*/ 1535642 h 3078956"/>
                  <a:gd name="connsiteX1" fmla="*/ 223837 w 2757487"/>
                  <a:gd name="connsiteY1" fmla="*/ 2863586 h 3078956"/>
                  <a:gd name="connsiteX2" fmla="*/ 647700 w 2757487"/>
                  <a:gd name="connsiteY2" fmla="*/ 220398 h 3078956"/>
                  <a:gd name="connsiteX3" fmla="*/ 1066800 w 2757487"/>
                  <a:gd name="connsiteY3" fmla="*/ 2858823 h 3078956"/>
                  <a:gd name="connsiteX4" fmla="*/ 1490662 w 2757487"/>
                  <a:gd name="connsiteY4" fmla="*/ 220398 h 3078956"/>
                  <a:gd name="connsiteX5" fmla="*/ 1914525 w 2757487"/>
                  <a:gd name="connsiteY5" fmla="*/ 2858823 h 3078956"/>
                  <a:gd name="connsiteX6" fmla="*/ 2338387 w 2757487"/>
                  <a:gd name="connsiteY6" fmla="*/ 220398 h 3078956"/>
                  <a:gd name="connsiteX7" fmla="*/ 2545359 w 2757487"/>
                  <a:gd name="connsiteY7" fmla="*/ 1536436 h 3078956"/>
                  <a:gd name="connsiteX8" fmla="*/ 2757487 w 2757487"/>
                  <a:gd name="connsiteY8" fmla="*/ 2858823 h 3078956"/>
                  <a:gd name="connsiteX0" fmla="*/ 0 w 2545359"/>
                  <a:gd name="connsiteY0" fmla="*/ 1535642 h 2863586"/>
                  <a:gd name="connsiteX1" fmla="*/ 223837 w 2545359"/>
                  <a:gd name="connsiteY1" fmla="*/ 2863586 h 2863586"/>
                  <a:gd name="connsiteX2" fmla="*/ 647700 w 2545359"/>
                  <a:gd name="connsiteY2" fmla="*/ 220398 h 2863586"/>
                  <a:gd name="connsiteX3" fmla="*/ 1066800 w 2545359"/>
                  <a:gd name="connsiteY3" fmla="*/ 2858823 h 2863586"/>
                  <a:gd name="connsiteX4" fmla="*/ 1490662 w 2545359"/>
                  <a:gd name="connsiteY4" fmla="*/ 220398 h 2863586"/>
                  <a:gd name="connsiteX5" fmla="*/ 1914525 w 2545359"/>
                  <a:gd name="connsiteY5" fmla="*/ 2858823 h 2863586"/>
                  <a:gd name="connsiteX6" fmla="*/ 2338387 w 2545359"/>
                  <a:gd name="connsiteY6" fmla="*/ 220398 h 2863586"/>
                  <a:gd name="connsiteX7" fmla="*/ 2545359 w 2545359"/>
                  <a:gd name="connsiteY7" fmla="*/ 1536436 h 2863586"/>
                  <a:gd name="connsiteX0" fmla="*/ 0 w 2545359"/>
                  <a:gd name="connsiteY0" fmla="*/ 1322070 h 2650014"/>
                  <a:gd name="connsiteX1" fmla="*/ 223837 w 2545359"/>
                  <a:gd name="connsiteY1" fmla="*/ 2650014 h 2650014"/>
                  <a:gd name="connsiteX2" fmla="*/ 647700 w 2545359"/>
                  <a:gd name="connsiteY2" fmla="*/ 6826 h 2650014"/>
                  <a:gd name="connsiteX3" fmla="*/ 1066800 w 2545359"/>
                  <a:gd name="connsiteY3" fmla="*/ 2645251 h 2650014"/>
                  <a:gd name="connsiteX4" fmla="*/ 1490662 w 2545359"/>
                  <a:gd name="connsiteY4" fmla="*/ 6826 h 2650014"/>
                  <a:gd name="connsiteX5" fmla="*/ 1914525 w 2545359"/>
                  <a:gd name="connsiteY5" fmla="*/ 2645251 h 2650014"/>
                  <a:gd name="connsiteX6" fmla="*/ 2338387 w 2545359"/>
                  <a:gd name="connsiteY6" fmla="*/ 6826 h 2650014"/>
                  <a:gd name="connsiteX7" fmla="*/ 2545359 w 2545359"/>
                  <a:gd name="connsiteY7" fmla="*/ 1322864 h 2650014"/>
                  <a:gd name="connsiteX0" fmla="*/ 0 w 2545359"/>
                  <a:gd name="connsiteY0" fmla="*/ 1322070 h 2650014"/>
                  <a:gd name="connsiteX1" fmla="*/ 223837 w 2545359"/>
                  <a:gd name="connsiteY1" fmla="*/ 2650014 h 2650014"/>
                  <a:gd name="connsiteX2" fmla="*/ 647700 w 2545359"/>
                  <a:gd name="connsiteY2" fmla="*/ 6826 h 2650014"/>
                  <a:gd name="connsiteX3" fmla="*/ 1066800 w 2545359"/>
                  <a:gd name="connsiteY3" fmla="*/ 2645251 h 2650014"/>
                  <a:gd name="connsiteX4" fmla="*/ 1490662 w 2545359"/>
                  <a:gd name="connsiteY4" fmla="*/ 6826 h 2650014"/>
                  <a:gd name="connsiteX5" fmla="*/ 1914525 w 2545359"/>
                  <a:gd name="connsiteY5" fmla="*/ 2645251 h 2650014"/>
                  <a:gd name="connsiteX6" fmla="*/ 2338387 w 2545359"/>
                  <a:gd name="connsiteY6" fmla="*/ 6826 h 2650014"/>
                  <a:gd name="connsiteX7" fmla="*/ 2545359 w 2545359"/>
                  <a:gd name="connsiteY7" fmla="*/ 1322864 h 2650014"/>
                  <a:gd name="connsiteX0" fmla="*/ 0 w 2545359"/>
                  <a:gd name="connsiteY0" fmla="*/ 1322070 h 2650014"/>
                  <a:gd name="connsiteX1" fmla="*/ 223837 w 2545359"/>
                  <a:gd name="connsiteY1" fmla="*/ 2650014 h 2650014"/>
                  <a:gd name="connsiteX2" fmla="*/ 647700 w 2545359"/>
                  <a:gd name="connsiteY2" fmla="*/ 6826 h 2650014"/>
                  <a:gd name="connsiteX3" fmla="*/ 1066800 w 2545359"/>
                  <a:gd name="connsiteY3" fmla="*/ 2645251 h 2650014"/>
                  <a:gd name="connsiteX4" fmla="*/ 1490662 w 2545359"/>
                  <a:gd name="connsiteY4" fmla="*/ 6826 h 2650014"/>
                  <a:gd name="connsiteX5" fmla="*/ 1914525 w 2545359"/>
                  <a:gd name="connsiteY5" fmla="*/ 2645251 h 2650014"/>
                  <a:gd name="connsiteX6" fmla="*/ 2338387 w 2545359"/>
                  <a:gd name="connsiteY6" fmla="*/ 6826 h 2650014"/>
                  <a:gd name="connsiteX7" fmla="*/ 2545359 w 2545359"/>
                  <a:gd name="connsiteY7" fmla="*/ 1322864 h 2650014"/>
                  <a:gd name="connsiteX0" fmla="*/ 0 w 2545359"/>
                  <a:gd name="connsiteY0" fmla="*/ 1322070 h 2650014"/>
                  <a:gd name="connsiteX1" fmla="*/ 223837 w 2545359"/>
                  <a:gd name="connsiteY1" fmla="*/ 2650014 h 2650014"/>
                  <a:gd name="connsiteX2" fmla="*/ 647700 w 2545359"/>
                  <a:gd name="connsiteY2" fmla="*/ 6826 h 2650014"/>
                  <a:gd name="connsiteX3" fmla="*/ 1066800 w 2545359"/>
                  <a:gd name="connsiteY3" fmla="*/ 2645251 h 2650014"/>
                  <a:gd name="connsiteX4" fmla="*/ 1490662 w 2545359"/>
                  <a:gd name="connsiteY4" fmla="*/ 6826 h 2650014"/>
                  <a:gd name="connsiteX5" fmla="*/ 1914525 w 2545359"/>
                  <a:gd name="connsiteY5" fmla="*/ 2645251 h 2650014"/>
                  <a:gd name="connsiteX6" fmla="*/ 2338387 w 2545359"/>
                  <a:gd name="connsiteY6" fmla="*/ 6826 h 2650014"/>
                  <a:gd name="connsiteX7" fmla="*/ 2545359 w 2545359"/>
                  <a:gd name="connsiteY7" fmla="*/ 1322864 h 2650014"/>
                  <a:gd name="connsiteX0" fmla="*/ 0 w 2545359"/>
                  <a:gd name="connsiteY0" fmla="*/ 1316990 h 2644934"/>
                  <a:gd name="connsiteX1" fmla="*/ 223837 w 2545359"/>
                  <a:gd name="connsiteY1" fmla="*/ 2644934 h 2644934"/>
                  <a:gd name="connsiteX2" fmla="*/ 647700 w 2545359"/>
                  <a:gd name="connsiteY2" fmla="*/ 1746 h 2644934"/>
                  <a:gd name="connsiteX3" fmla="*/ 1066800 w 2545359"/>
                  <a:gd name="connsiteY3" fmla="*/ 2640171 h 2644934"/>
                  <a:gd name="connsiteX4" fmla="*/ 1490662 w 2545359"/>
                  <a:gd name="connsiteY4" fmla="*/ 1746 h 2644934"/>
                  <a:gd name="connsiteX5" fmla="*/ 1914525 w 2545359"/>
                  <a:gd name="connsiteY5" fmla="*/ 2640171 h 2644934"/>
                  <a:gd name="connsiteX6" fmla="*/ 2338387 w 2545359"/>
                  <a:gd name="connsiteY6" fmla="*/ 1746 h 2644934"/>
                  <a:gd name="connsiteX7" fmla="*/ 2545359 w 2545359"/>
                  <a:gd name="connsiteY7" fmla="*/ 1317784 h 2644934"/>
                  <a:gd name="connsiteX0" fmla="*/ 0 w 2545359"/>
                  <a:gd name="connsiteY0" fmla="*/ 1316990 h 2644934"/>
                  <a:gd name="connsiteX1" fmla="*/ 223837 w 2545359"/>
                  <a:gd name="connsiteY1" fmla="*/ 2644934 h 2644934"/>
                  <a:gd name="connsiteX2" fmla="*/ 647700 w 2545359"/>
                  <a:gd name="connsiteY2" fmla="*/ 1746 h 2644934"/>
                  <a:gd name="connsiteX3" fmla="*/ 1066800 w 2545359"/>
                  <a:gd name="connsiteY3" fmla="*/ 2640171 h 2644934"/>
                  <a:gd name="connsiteX4" fmla="*/ 1490662 w 2545359"/>
                  <a:gd name="connsiteY4" fmla="*/ 1746 h 2644934"/>
                  <a:gd name="connsiteX5" fmla="*/ 1914525 w 2545359"/>
                  <a:gd name="connsiteY5" fmla="*/ 2640171 h 2644934"/>
                  <a:gd name="connsiteX6" fmla="*/ 2338387 w 2545359"/>
                  <a:gd name="connsiteY6" fmla="*/ 1746 h 2644934"/>
                  <a:gd name="connsiteX7" fmla="*/ 2545359 w 2545359"/>
                  <a:gd name="connsiteY7" fmla="*/ 1317784 h 2644934"/>
                  <a:gd name="connsiteX0" fmla="*/ 0 w 2545359"/>
                  <a:gd name="connsiteY0" fmla="*/ 1316990 h 2644934"/>
                  <a:gd name="connsiteX1" fmla="*/ 223837 w 2545359"/>
                  <a:gd name="connsiteY1" fmla="*/ 2644934 h 2644934"/>
                  <a:gd name="connsiteX2" fmla="*/ 647700 w 2545359"/>
                  <a:gd name="connsiteY2" fmla="*/ 1746 h 2644934"/>
                  <a:gd name="connsiteX3" fmla="*/ 1066800 w 2545359"/>
                  <a:gd name="connsiteY3" fmla="*/ 2640171 h 2644934"/>
                  <a:gd name="connsiteX4" fmla="*/ 1490662 w 2545359"/>
                  <a:gd name="connsiteY4" fmla="*/ 1746 h 2644934"/>
                  <a:gd name="connsiteX5" fmla="*/ 1914525 w 2545359"/>
                  <a:gd name="connsiteY5" fmla="*/ 2640171 h 2644934"/>
                  <a:gd name="connsiteX6" fmla="*/ 2338387 w 2545359"/>
                  <a:gd name="connsiteY6" fmla="*/ 1746 h 2644934"/>
                  <a:gd name="connsiteX7" fmla="*/ 2545359 w 2545359"/>
                  <a:gd name="connsiteY7" fmla="*/ 1317784 h 2644934"/>
                  <a:gd name="connsiteX0" fmla="*/ 0 w 2545359"/>
                  <a:gd name="connsiteY0" fmla="*/ 1316990 h 2644934"/>
                  <a:gd name="connsiteX1" fmla="*/ 223837 w 2545359"/>
                  <a:gd name="connsiteY1" fmla="*/ 2644934 h 2644934"/>
                  <a:gd name="connsiteX2" fmla="*/ 647700 w 2545359"/>
                  <a:gd name="connsiteY2" fmla="*/ 1746 h 2644934"/>
                  <a:gd name="connsiteX3" fmla="*/ 1066800 w 2545359"/>
                  <a:gd name="connsiteY3" fmla="*/ 2640171 h 2644934"/>
                  <a:gd name="connsiteX4" fmla="*/ 1490662 w 2545359"/>
                  <a:gd name="connsiteY4" fmla="*/ 1746 h 2644934"/>
                  <a:gd name="connsiteX5" fmla="*/ 1914525 w 2545359"/>
                  <a:gd name="connsiteY5" fmla="*/ 2640171 h 2644934"/>
                  <a:gd name="connsiteX6" fmla="*/ 2338387 w 2545359"/>
                  <a:gd name="connsiteY6" fmla="*/ 1746 h 2644934"/>
                  <a:gd name="connsiteX7" fmla="*/ 2545359 w 2545359"/>
                  <a:gd name="connsiteY7" fmla="*/ 1317784 h 2644934"/>
                  <a:gd name="connsiteX0" fmla="*/ 0 w 2545359"/>
                  <a:gd name="connsiteY0" fmla="*/ 1319054 h 2646998"/>
                  <a:gd name="connsiteX1" fmla="*/ 223837 w 2545359"/>
                  <a:gd name="connsiteY1" fmla="*/ 2646998 h 2646998"/>
                  <a:gd name="connsiteX2" fmla="*/ 647700 w 2545359"/>
                  <a:gd name="connsiteY2" fmla="*/ 3810 h 2646998"/>
                  <a:gd name="connsiteX3" fmla="*/ 1066800 w 2545359"/>
                  <a:gd name="connsiteY3" fmla="*/ 2642235 h 2646998"/>
                  <a:gd name="connsiteX4" fmla="*/ 1490662 w 2545359"/>
                  <a:gd name="connsiteY4" fmla="*/ 3810 h 2646998"/>
                  <a:gd name="connsiteX5" fmla="*/ 1914525 w 2545359"/>
                  <a:gd name="connsiteY5" fmla="*/ 2642235 h 2646998"/>
                  <a:gd name="connsiteX6" fmla="*/ 2338387 w 2545359"/>
                  <a:gd name="connsiteY6" fmla="*/ 3810 h 2646998"/>
                  <a:gd name="connsiteX7" fmla="*/ 2545359 w 2545359"/>
                  <a:gd name="connsiteY7" fmla="*/ 1319848 h 2646998"/>
                  <a:gd name="connsiteX0" fmla="*/ 0 w 2545359"/>
                  <a:gd name="connsiteY0" fmla="*/ 1316779 h 2644723"/>
                  <a:gd name="connsiteX1" fmla="*/ 223837 w 2545359"/>
                  <a:gd name="connsiteY1" fmla="*/ 2644723 h 2644723"/>
                  <a:gd name="connsiteX2" fmla="*/ 647700 w 2545359"/>
                  <a:gd name="connsiteY2" fmla="*/ 1535 h 2644723"/>
                  <a:gd name="connsiteX3" fmla="*/ 1066800 w 2545359"/>
                  <a:gd name="connsiteY3" fmla="*/ 2639960 h 2644723"/>
                  <a:gd name="connsiteX4" fmla="*/ 1490662 w 2545359"/>
                  <a:gd name="connsiteY4" fmla="*/ 1535 h 2644723"/>
                  <a:gd name="connsiteX5" fmla="*/ 1914525 w 2545359"/>
                  <a:gd name="connsiteY5" fmla="*/ 2639960 h 2644723"/>
                  <a:gd name="connsiteX6" fmla="*/ 2338387 w 2545359"/>
                  <a:gd name="connsiteY6" fmla="*/ 1535 h 2644723"/>
                  <a:gd name="connsiteX7" fmla="*/ 2545359 w 2545359"/>
                  <a:gd name="connsiteY7" fmla="*/ 1317573 h 2644723"/>
                  <a:gd name="connsiteX0" fmla="*/ 0 w 2545359"/>
                  <a:gd name="connsiteY0" fmla="*/ 1316779 h 2644723"/>
                  <a:gd name="connsiteX1" fmla="*/ 223837 w 2545359"/>
                  <a:gd name="connsiteY1" fmla="*/ 2644723 h 2644723"/>
                  <a:gd name="connsiteX2" fmla="*/ 647700 w 2545359"/>
                  <a:gd name="connsiteY2" fmla="*/ 1535 h 2644723"/>
                  <a:gd name="connsiteX3" fmla="*/ 1066800 w 2545359"/>
                  <a:gd name="connsiteY3" fmla="*/ 2639960 h 2644723"/>
                  <a:gd name="connsiteX4" fmla="*/ 1490662 w 2545359"/>
                  <a:gd name="connsiteY4" fmla="*/ 1535 h 2644723"/>
                  <a:gd name="connsiteX5" fmla="*/ 1914525 w 2545359"/>
                  <a:gd name="connsiteY5" fmla="*/ 2639960 h 2644723"/>
                  <a:gd name="connsiteX6" fmla="*/ 2338387 w 2545359"/>
                  <a:gd name="connsiteY6" fmla="*/ 1535 h 2644723"/>
                  <a:gd name="connsiteX7" fmla="*/ 2545359 w 2545359"/>
                  <a:gd name="connsiteY7" fmla="*/ 1317573 h 2644723"/>
                  <a:gd name="connsiteX0" fmla="*/ 0 w 2545359"/>
                  <a:gd name="connsiteY0" fmla="*/ 1326620 h 2654564"/>
                  <a:gd name="connsiteX1" fmla="*/ 223837 w 2545359"/>
                  <a:gd name="connsiteY1" fmla="*/ 2654564 h 2654564"/>
                  <a:gd name="connsiteX2" fmla="*/ 647700 w 2545359"/>
                  <a:gd name="connsiteY2" fmla="*/ 11376 h 2654564"/>
                  <a:gd name="connsiteX3" fmla="*/ 1066800 w 2545359"/>
                  <a:gd name="connsiteY3" fmla="*/ 2649801 h 2654564"/>
                  <a:gd name="connsiteX4" fmla="*/ 1490662 w 2545359"/>
                  <a:gd name="connsiteY4" fmla="*/ 11376 h 2654564"/>
                  <a:gd name="connsiteX5" fmla="*/ 1914525 w 2545359"/>
                  <a:gd name="connsiteY5" fmla="*/ 2649801 h 2654564"/>
                  <a:gd name="connsiteX6" fmla="*/ 2338387 w 2545359"/>
                  <a:gd name="connsiteY6" fmla="*/ 11376 h 2654564"/>
                  <a:gd name="connsiteX7" fmla="*/ 2545359 w 2545359"/>
                  <a:gd name="connsiteY7" fmla="*/ 1327414 h 2654564"/>
                  <a:gd name="connsiteX0" fmla="*/ 0 w 2545359"/>
                  <a:gd name="connsiteY0" fmla="*/ 1316990 h 2644934"/>
                  <a:gd name="connsiteX1" fmla="*/ 223837 w 2545359"/>
                  <a:gd name="connsiteY1" fmla="*/ 2644934 h 2644934"/>
                  <a:gd name="connsiteX2" fmla="*/ 647700 w 2545359"/>
                  <a:gd name="connsiteY2" fmla="*/ 1746 h 2644934"/>
                  <a:gd name="connsiteX3" fmla="*/ 1066800 w 2545359"/>
                  <a:gd name="connsiteY3" fmla="*/ 2640171 h 2644934"/>
                  <a:gd name="connsiteX4" fmla="*/ 1490662 w 2545359"/>
                  <a:gd name="connsiteY4" fmla="*/ 1746 h 2644934"/>
                  <a:gd name="connsiteX5" fmla="*/ 1914525 w 2545359"/>
                  <a:gd name="connsiteY5" fmla="*/ 2640171 h 2644934"/>
                  <a:gd name="connsiteX6" fmla="*/ 2338387 w 2545359"/>
                  <a:gd name="connsiteY6" fmla="*/ 1746 h 2644934"/>
                  <a:gd name="connsiteX7" fmla="*/ 2545359 w 2545359"/>
                  <a:gd name="connsiteY7" fmla="*/ 1317784 h 2644934"/>
                  <a:gd name="connsiteX0" fmla="*/ 0 w 2545359"/>
                  <a:gd name="connsiteY0" fmla="*/ 1316990 h 2644934"/>
                  <a:gd name="connsiteX1" fmla="*/ 223837 w 2545359"/>
                  <a:gd name="connsiteY1" fmla="*/ 2644934 h 2644934"/>
                  <a:gd name="connsiteX2" fmla="*/ 647700 w 2545359"/>
                  <a:gd name="connsiteY2" fmla="*/ 1746 h 2644934"/>
                  <a:gd name="connsiteX3" fmla="*/ 1066800 w 2545359"/>
                  <a:gd name="connsiteY3" fmla="*/ 2640171 h 2644934"/>
                  <a:gd name="connsiteX4" fmla="*/ 1490662 w 2545359"/>
                  <a:gd name="connsiteY4" fmla="*/ 1746 h 2644934"/>
                  <a:gd name="connsiteX5" fmla="*/ 1914525 w 2545359"/>
                  <a:gd name="connsiteY5" fmla="*/ 2640171 h 2644934"/>
                  <a:gd name="connsiteX6" fmla="*/ 2338387 w 2545359"/>
                  <a:gd name="connsiteY6" fmla="*/ 1746 h 2644934"/>
                  <a:gd name="connsiteX7" fmla="*/ 2545359 w 2545359"/>
                  <a:gd name="connsiteY7" fmla="*/ 1317784 h 26449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545359" h="2644934">
                    <a:moveTo>
                      <a:pt x="0" y="1316990"/>
                    </a:moveTo>
                    <a:cubicBezTo>
                      <a:pt x="35719" y="1664652"/>
                      <a:pt x="110026" y="2636753"/>
                      <a:pt x="223837" y="2644934"/>
                    </a:cubicBezTo>
                    <a:cubicBezTo>
                      <a:pt x="357841" y="2637475"/>
                      <a:pt x="507206" y="2540"/>
                      <a:pt x="647700" y="1746"/>
                    </a:cubicBezTo>
                    <a:cubicBezTo>
                      <a:pt x="788194" y="952"/>
                      <a:pt x="926306" y="2640171"/>
                      <a:pt x="1066800" y="2640171"/>
                    </a:cubicBezTo>
                    <a:cubicBezTo>
                      <a:pt x="1207294" y="2640171"/>
                      <a:pt x="1349375" y="1746"/>
                      <a:pt x="1490662" y="1746"/>
                    </a:cubicBezTo>
                    <a:cubicBezTo>
                      <a:pt x="1631949" y="1746"/>
                      <a:pt x="1773238" y="2640171"/>
                      <a:pt x="1914525" y="2640171"/>
                    </a:cubicBezTo>
                    <a:cubicBezTo>
                      <a:pt x="2055812" y="2640171"/>
                      <a:pt x="2218126" y="211"/>
                      <a:pt x="2338387" y="1746"/>
                    </a:cubicBezTo>
                    <a:cubicBezTo>
                      <a:pt x="2441248" y="0"/>
                      <a:pt x="2534122" y="1010127"/>
                      <a:pt x="2545359" y="1317784"/>
                    </a:cubicBezTo>
                  </a:path>
                </a:pathLst>
              </a:cu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431" name="Rounded Rectangle 430"/>
              <p:cNvSpPr/>
              <p:nvPr/>
            </p:nvSpPr>
            <p:spPr>
              <a:xfrm>
                <a:off x="3162926" y="3690653"/>
                <a:ext cx="304754" cy="304660"/>
              </a:xfrm>
              <a:prstGeom prst="roundRect">
                <a:avLst/>
              </a:prstGeom>
              <a:solidFill>
                <a:srgbClr val="009242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>
                    <a:solidFill>
                      <a:prstClr val="white"/>
                    </a:solidFill>
                  </a:rPr>
                  <a:t>B</a:t>
                </a:r>
              </a:p>
            </p:txBody>
          </p:sp>
          <p:sp>
            <p:nvSpPr>
              <p:cNvPr id="432" name="Rounded Rectangle 431"/>
              <p:cNvSpPr/>
              <p:nvPr/>
            </p:nvSpPr>
            <p:spPr>
              <a:xfrm>
                <a:off x="2740715" y="3741429"/>
                <a:ext cx="304754" cy="304660"/>
              </a:xfrm>
              <a:prstGeom prst="roundRect">
                <a:avLst/>
              </a:prstGeom>
              <a:solidFill>
                <a:srgbClr val="C00000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>
                    <a:solidFill>
                      <a:prstClr val="white"/>
                    </a:solidFill>
                  </a:rPr>
                  <a:t>A</a:t>
                </a:r>
              </a:p>
            </p:txBody>
          </p:sp>
          <p:sp>
            <p:nvSpPr>
              <p:cNvPr id="433" name="Rounded Rectangle 432"/>
              <p:cNvSpPr/>
              <p:nvPr/>
            </p:nvSpPr>
            <p:spPr>
              <a:xfrm>
                <a:off x="3585138" y="3741429"/>
                <a:ext cx="304754" cy="304660"/>
              </a:xfrm>
              <a:prstGeom prst="round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>
                    <a:solidFill>
                      <a:prstClr val="white"/>
                    </a:solidFill>
                  </a:rPr>
                  <a:t>C</a:t>
                </a:r>
              </a:p>
            </p:txBody>
          </p:sp>
          <p:sp>
            <p:nvSpPr>
              <p:cNvPr id="434" name="Rounded Rectangle 433"/>
              <p:cNvSpPr/>
              <p:nvPr/>
            </p:nvSpPr>
            <p:spPr>
              <a:xfrm>
                <a:off x="4424800" y="3690653"/>
                <a:ext cx="304754" cy="304660"/>
              </a:xfrm>
              <a:prstGeom prst="roundRect">
                <a:avLst/>
              </a:prstGeom>
              <a:solidFill>
                <a:srgbClr val="009242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>
                    <a:solidFill>
                      <a:prstClr val="white"/>
                    </a:solidFill>
                  </a:rPr>
                  <a:t>B</a:t>
                </a:r>
              </a:p>
            </p:txBody>
          </p:sp>
          <p:sp>
            <p:nvSpPr>
              <p:cNvPr id="435" name="Rounded Rectangle 434"/>
              <p:cNvSpPr/>
              <p:nvPr/>
            </p:nvSpPr>
            <p:spPr>
              <a:xfrm>
                <a:off x="4002588" y="3741429"/>
                <a:ext cx="304754" cy="304660"/>
              </a:xfrm>
              <a:prstGeom prst="roundRect">
                <a:avLst/>
              </a:prstGeom>
              <a:solidFill>
                <a:srgbClr val="C00000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>
                    <a:solidFill>
                      <a:prstClr val="white"/>
                    </a:solidFill>
                  </a:rPr>
                  <a:t>A</a:t>
                </a:r>
              </a:p>
            </p:txBody>
          </p:sp>
          <p:sp>
            <p:nvSpPr>
              <p:cNvPr id="436" name="Rounded Rectangle 435"/>
              <p:cNvSpPr/>
              <p:nvPr/>
            </p:nvSpPr>
            <p:spPr>
              <a:xfrm>
                <a:off x="4847011" y="3741429"/>
                <a:ext cx="304754" cy="304660"/>
              </a:xfrm>
              <a:prstGeom prst="round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>
                    <a:solidFill>
                      <a:prstClr val="white"/>
                    </a:solidFill>
                  </a:rPr>
                  <a:t>C</a:t>
                </a:r>
              </a:p>
            </p:txBody>
          </p:sp>
          <p:sp>
            <p:nvSpPr>
              <p:cNvPr id="437" name="Rounded Rectangle 436"/>
              <p:cNvSpPr/>
              <p:nvPr/>
            </p:nvSpPr>
            <p:spPr>
              <a:xfrm>
                <a:off x="5691434" y="3690653"/>
                <a:ext cx="304754" cy="304660"/>
              </a:xfrm>
              <a:prstGeom prst="roundRect">
                <a:avLst/>
              </a:prstGeom>
              <a:solidFill>
                <a:srgbClr val="009242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>
                    <a:solidFill>
                      <a:prstClr val="white"/>
                    </a:solidFill>
                  </a:rPr>
                  <a:t>B</a:t>
                </a:r>
              </a:p>
            </p:txBody>
          </p:sp>
          <p:sp>
            <p:nvSpPr>
              <p:cNvPr id="438" name="Rounded Rectangle 437"/>
              <p:cNvSpPr/>
              <p:nvPr/>
            </p:nvSpPr>
            <p:spPr>
              <a:xfrm>
                <a:off x="5269223" y="3741429"/>
                <a:ext cx="304754" cy="304660"/>
              </a:xfrm>
              <a:prstGeom prst="roundRect">
                <a:avLst/>
              </a:prstGeom>
              <a:solidFill>
                <a:srgbClr val="C00000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>
                    <a:solidFill>
                      <a:prstClr val="white"/>
                    </a:solidFill>
                  </a:rPr>
                  <a:t>A</a:t>
                </a:r>
              </a:p>
            </p:txBody>
          </p:sp>
          <p:sp>
            <p:nvSpPr>
              <p:cNvPr id="430" name="Rounded Rectangle 429"/>
              <p:cNvSpPr/>
              <p:nvPr/>
            </p:nvSpPr>
            <p:spPr>
              <a:xfrm>
                <a:off x="2320091" y="3741429"/>
                <a:ext cx="304754" cy="304660"/>
              </a:xfrm>
              <a:prstGeom prst="round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>
                    <a:solidFill>
                      <a:prstClr val="white"/>
                    </a:solidFill>
                  </a:rPr>
                  <a:t>C</a:t>
                </a:r>
              </a:p>
            </p:txBody>
          </p:sp>
        </p:grpSp>
        <p:cxnSp>
          <p:nvCxnSpPr>
            <p:cNvPr id="483" name="Straight Connector 482"/>
            <p:cNvCxnSpPr/>
            <p:nvPr/>
          </p:nvCxnSpPr>
          <p:spPr>
            <a:xfrm flipV="1">
              <a:off x="6166025" y="3763644"/>
              <a:ext cx="2790406" cy="104727"/>
            </a:xfrm>
            <a:prstGeom prst="line">
              <a:avLst/>
            </a:prstGeom>
            <a:ln w="28575" cap="rnd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5" name="Straight Connector 484"/>
            <p:cNvCxnSpPr/>
            <p:nvPr/>
          </p:nvCxnSpPr>
          <p:spPr>
            <a:xfrm>
              <a:off x="6166025" y="3868371"/>
              <a:ext cx="2784057" cy="106313"/>
            </a:xfrm>
            <a:prstGeom prst="line">
              <a:avLst/>
            </a:prstGeom>
            <a:ln w="28575" cap="rnd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7" name="Rounded Rectangle 486"/>
            <p:cNvSpPr/>
            <p:nvPr/>
          </p:nvSpPr>
          <p:spPr>
            <a:xfrm>
              <a:off x="6113646" y="3727148"/>
              <a:ext cx="304754" cy="304660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488" name="Rounded Rectangle 487"/>
            <p:cNvSpPr/>
            <p:nvPr/>
          </p:nvSpPr>
          <p:spPr>
            <a:xfrm>
              <a:off x="6954895" y="3681132"/>
              <a:ext cx="304754" cy="304660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489" name="Rounded Rectangle 488"/>
            <p:cNvSpPr/>
            <p:nvPr/>
          </p:nvSpPr>
          <p:spPr>
            <a:xfrm>
              <a:off x="6531095" y="3744603"/>
              <a:ext cx="306342" cy="304660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490" name="Rounded Rectangle 489"/>
            <p:cNvSpPr/>
            <p:nvPr/>
          </p:nvSpPr>
          <p:spPr>
            <a:xfrm>
              <a:off x="7377106" y="3768404"/>
              <a:ext cx="304754" cy="304660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491" name="Rounded Rectangle 490"/>
            <p:cNvSpPr/>
            <p:nvPr/>
          </p:nvSpPr>
          <p:spPr>
            <a:xfrm>
              <a:off x="8219942" y="3616074"/>
              <a:ext cx="304754" cy="304660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492" name="Rounded Rectangle 491"/>
            <p:cNvSpPr/>
            <p:nvPr/>
          </p:nvSpPr>
          <p:spPr>
            <a:xfrm>
              <a:off x="7797730" y="3774751"/>
              <a:ext cx="304754" cy="304660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493" name="Rounded Rectangle 492"/>
            <p:cNvSpPr/>
            <p:nvPr/>
          </p:nvSpPr>
          <p:spPr>
            <a:xfrm>
              <a:off x="8642153" y="3809660"/>
              <a:ext cx="304754" cy="304660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</p:grpSp>
      <p:grpSp>
        <p:nvGrpSpPr>
          <p:cNvPr id="27" name="waveform0"/>
          <p:cNvGrpSpPr>
            <a:grpSpLocks/>
          </p:cNvGrpSpPr>
          <p:nvPr/>
        </p:nvGrpSpPr>
        <p:grpSpPr bwMode="auto">
          <a:xfrm>
            <a:off x="3836989" y="3175000"/>
            <a:ext cx="6637337" cy="306388"/>
            <a:chOff x="2320091" y="3715543"/>
            <a:chExt cx="6636340" cy="304984"/>
          </a:xfrm>
        </p:grpSpPr>
        <p:grpSp>
          <p:nvGrpSpPr>
            <p:cNvPr id="35914" name="Group 472"/>
            <p:cNvGrpSpPr>
              <a:grpSpLocks/>
            </p:cNvGrpSpPr>
            <p:nvPr/>
          </p:nvGrpSpPr>
          <p:grpSpPr bwMode="auto">
            <a:xfrm>
              <a:off x="2320091" y="3715543"/>
              <a:ext cx="6636340" cy="304800"/>
              <a:chOff x="2320091" y="3715543"/>
              <a:chExt cx="6636340" cy="304800"/>
            </a:xfrm>
          </p:grpSpPr>
          <p:grpSp>
            <p:nvGrpSpPr>
              <p:cNvPr id="35922" name="waveform0 group"/>
              <p:cNvGrpSpPr>
                <a:grpSpLocks/>
              </p:cNvGrpSpPr>
              <p:nvPr/>
            </p:nvGrpSpPr>
            <p:grpSpPr bwMode="auto">
              <a:xfrm>
                <a:off x="2320091" y="3715543"/>
                <a:ext cx="3840083" cy="304800"/>
                <a:chOff x="2624891" y="3715544"/>
                <a:chExt cx="3840083" cy="304800"/>
              </a:xfrm>
            </p:grpSpPr>
            <p:cxnSp>
              <p:nvCxnSpPr>
                <p:cNvPr id="199" name="waveform0"/>
                <p:cNvCxnSpPr/>
                <p:nvPr/>
              </p:nvCxnSpPr>
              <p:spPr>
                <a:xfrm>
                  <a:off x="2666160" y="3868826"/>
                  <a:ext cx="3798316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5925" name="pulses 0"/>
                <p:cNvGrpSpPr>
                  <a:grpSpLocks/>
                </p:cNvGrpSpPr>
                <p:nvPr/>
              </p:nvGrpSpPr>
              <p:grpSpPr bwMode="auto">
                <a:xfrm>
                  <a:off x="2624891" y="3715544"/>
                  <a:ext cx="3676560" cy="304800"/>
                  <a:chOff x="2624891" y="3715544"/>
                  <a:chExt cx="3676560" cy="304800"/>
                </a:xfrm>
              </p:grpSpPr>
              <p:sp>
                <p:nvSpPr>
                  <p:cNvPr id="136" name="Rounded Rectangle 135"/>
                  <p:cNvSpPr/>
                  <p:nvPr/>
                </p:nvSpPr>
                <p:spPr>
                  <a:xfrm>
                    <a:off x="2624891" y="3715544"/>
                    <a:ext cx="304754" cy="304984"/>
                  </a:xfrm>
                  <a:prstGeom prst="roundRect">
                    <a:avLst/>
                  </a:prstGeom>
                  <a:solidFill>
                    <a:schemeClr val="tx2">
                      <a:lumMod val="60000"/>
                      <a:lumOff val="40000"/>
                    </a:schemeClr>
                  </a:solidFill>
                  <a:ln>
                    <a:noFill/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b="1">
                        <a:solidFill>
                          <a:prstClr val="white"/>
                        </a:solidFill>
                      </a:rPr>
                      <a:t>C</a:t>
                    </a:r>
                  </a:p>
                </p:txBody>
              </p:sp>
              <p:sp>
                <p:nvSpPr>
                  <p:cNvPr id="137" name="Rounded Rectangle 136"/>
                  <p:cNvSpPr/>
                  <p:nvPr/>
                </p:nvSpPr>
                <p:spPr>
                  <a:xfrm>
                    <a:off x="3467726" y="3715544"/>
                    <a:ext cx="304754" cy="304984"/>
                  </a:xfrm>
                  <a:prstGeom prst="roundRect">
                    <a:avLst/>
                  </a:prstGeom>
                  <a:solidFill>
                    <a:srgbClr val="009242"/>
                  </a:solidFill>
                  <a:ln>
                    <a:noFill/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b="1">
                        <a:solidFill>
                          <a:prstClr val="white"/>
                        </a:solidFill>
                      </a:rPr>
                      <a:t>B</a:t>
                    </a:r>
                  </a:p>
                </p:txBody>
              </p:sp>
              <p:sp>
                <p:nvSpPr>
                  <p:cNvPr id="138" name="Rounded Rectangle 137"/>
                  <p:cNvSpPr/>
                  <p:nvPr/>
                </p:nvSpPr>
                <p:spPr>
                  <a:xfrm>
                    <a:off x="3045515" y="3715544"/>
                    <a:ext cx="304754" cy="304984"/>
                  </a:xfrm>
                  <a:prstGeom prst="roundRect">
                    <a:avLst/>
                  </a:prstGeom>
                  <a:solidFill>
                    <a:srgbClr val="C00000"/>
                  </a:solidFill>
                  <a:ln>
                    <a:noFill/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b="1">
                        <a:solidFill>
                          <a:prstClr val="white"/>
                        </a:solidFill>
                      </a:rPr>
                      <a:t>A</a:t>
                    </a:r>
                  </a:p>
                </p:txBody>
              </p:sp>
              <p:sp>
                <p:nvSpPr>
                  <p:cNvPr id="139" name="Rounded Rectangle 138"/>
                  <p:cNvSpPr/>
                  <p:nvPr/>
                </p:nvSpPr>
                <p:spPr>
                  <a:xfrm>
                    <a:off x="3889938" y="3715544"/>
                    <a:ext cx="304754" cy="304984"/>
                  </a:xfrm>
                  <a:prstGeom prst="roundRect">
                    <a:avLst/>
                  </a:prstGeom>
                  <a:solidFill>
                    <a:schemeClr val="tx2">
                      <a:lumMod val="60000"/>
                      <a:lumOff val="40000"/>
                    </a:schemeClr>
                  </a:solidFill>
                  <a:ln>
                    <a:noFill/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b="1">
                        <a:solidFill>
                          <a:prstClr val="white"/>
                        </a:solidFill>
                      </a:rPr>
                      <a:t>C</a:t>
                    </a:r>
                  </a:p>
                </p:txBody>
              </p:sp>
              <p:sp>
                <p:nvSpPr>
                  <p:cNvPr id="140" name="Rounded Rectangle 139"/>
                  <p:cNvSpPr/>
                  <p:nvPr/>
                </p:nvSpPr>
                <p:spPr>
                  <a:xfrm>
                    <a:off x="4729600" y="3715544"/>
                    <a:ext cx="304754" cy="304984"/>
                  </a:xfrm>
                  <a:prstGeom prst="roundRect">
                    <a:avLst/>
                  </a:prstGeom>
                  <a:solidFill>
                    <a:srgbClr val="009242"/>
                  </a:solidFill>
                  <a:ln>
                    <a:noFill/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b="1">
                        <a:solidFill>
                          <a:prstClr val="white"/>
                        </a:solidFill>
                      </a:rPr>
                      <a:t>B</a:t>
                    </a:r>
                  </a:p>
                </p:txBody>
              </p:sp>
              <p:sp>
                <p:nvSpPr>
                  <p:cNvPr id="141" name="Rounded Rectangle 140"/>
                  <p:cNvSpPr/>
                  <p:nvPr/>
                </p:nvSpPr>
                <p:spPr>
                  <a:xfrm>
                    <a:off x="4307388" y="3715544"/>
                    <a:ext cx="304754" cy="304984"/>
                  </a:xfrm>
                  <a:prstGeom prst="roundRect">
                    <a:avLst/>
                  </a:prstGeom>
                  <a:solidFill>
                    <a:srgbClr val="C00000"/>
                  </a:solidFill>
                  <a:ln>
                    <a:noFill/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b="1">
                        <a:solidFill>
                          <a:prstClr val="white"/>
                        </a:solidFill>
                      </a:rPr>
                      <a:t>A</a:t>
                    </a:r>
                  </a:p>
                </p:txBody>
              </p:sp>
              <p:sp>
                <p:nvSpPr>
                  <p:cNvPr id="142" name="Rounded Rectangle 141"/>
                  <p:cNvSpPr/>
                  <p:nvPr/>
                </p:nvSpPr>
                <p:spPr>
                  <a:xfrm>
                    <a:off x="5151812" y="3715544"/>
                    <a:ext cx="304754" cy="304984"/>
                  </a:xfrm>
                  <a:prstGeom prst="roundRect">
                    <a:avLst/>
                  </a:prstGeom>
                  <a:solidFill>
                    <a:schemeClr val="tx2">
                      <a:lumMod val="60000"/>
                      <a:lumOff val="40000"/>
                    </a:schemeClr>
                  </a:solidFill>
                  <a:ln>
                    <a:noFill/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b="1">
                        <a:solidFill>
                          <a:prstClr val="white"/>
                        </a:solidFill>
                      </a:rPr>
                      <a:t>C</a:t>
                    </a:r>
                  </a:p>
                </p:txBody>
              </p:sp>
              <p:sp>
                <p:nvSpPr>
                  <p:cNvPr id="143" name="Rounded Rectangle 142"/>
                  <p:cNvSpPr/>
                  <p:nvPr/>
                </p:nvSpPr>
                <p:spPr>
                  <a:xfrm>
                    <a:off x="5996235" y="3715544"/>
                    <a:ext cx="304754" cy="304984"/>
                  </a:xfrm>
                  <a:prstGeom prst="roundRect">
                    <a:avLst/>
                  </a:prstGeom>
                  <a:solidFill>
                    <a:srgbClr val="009242"/>
                  </a:solidFill>
                  <a:ln>
                    <a:noFill/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b="1">
                        <a:solidFill>
                          <a:prstClr val="white"/>
                        </a:solidFill>
                      </a:rPr>
                      <a:t>B</a:t>
                    </a:r>
                  </a:p>
                </p:txBody>
              </p:sp>
              <p:sp>
                <p:nvSpPr>
                  <p:cNvPr id="144" name="Rounded Rectangle 143"/>
                  <p:cNvSpPr/>
                  <p:nvPr/>
                </p:nvSpPr>
                <p:spPr>
                  <a:xfrm>
                    <a:off x="5574023" y="3715544"/>
                    <a:ext cx="304754" cy="304984"/>
                  </a:xfrm>
                  <a:prstGeom prst="roundRect">
                    <a:avLst/>
                  </a:prstGeom>
                  <a:solidFill>
                    <a:srgbClr val="C00000"/>
                  </a:solidFill>
                  <a:ln>
                    <a:noFill/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b="1">
                        <a:solidFill>
                          <a:prstClr val="white"/>
                        </a:solidFill>
                      </a:rPr>
                      <a:t>A</a:t>
                    </a:r>
                  </a:p>
                </p:txBody>
              </p:sp>
            </p:grpSp>
          </p:grpSp>
          <p:cxnSp>
            <p:nvCxnSpPr>
              <p:cNvPr id="468" name="Straight Connector 467"/>
              <p:cNvCxnSpPr/>
              <p:nvPr/>
            </p:nvCxnSpPr>
            <p:spPr>
              <a:xfrm>
                <a:off x="6161264" y="3875146"/>
                <a:ext cx="2795167" cy="0"/>
              </a:xfrm>
              <a:prstGeom prst="line">
                <a:avLst/>
              </a:prstGeom>
              <a:ln w="28575" cap="rnd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74" name="Rounded Rectangle 473"/>
            <p:cNvSpPr/>
            <p:nvPr/>
          </p:nvSpPr>
          <p:spPr>
            <a:xfrm>
              <a:off x="6113646" y="3715543"/>
              <a:ext cx="304754" cy="304984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475" name="Rounded Rectangle 474"/>
            <p:cNvSpPr/>
            <p:nvPr/>
          </p:nvSpPr>
          <p:spPr>
            <a:xfrm>
              <a:off x="6954895" y="3715543"/>
              <a:ext cx="304754" cy="304984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476" name="Rounded Rectangle 475"/>
            <p:cNvSpPr/>
            <p:nvPr/>
          </p:nvSpPr>
          <p:spPr>
            <a:xfrm>
              <a:off x="6531095" y="3715543"/>
              <a:ext cx="306342" cy="304984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477" name="Rounded Rectangle 476"/>
            <p:cNvSpPr/>
            <p:nvPr/>
          </p:nvSpPr>
          <p:spPr>
            <a:xfrm>
              <a:off x="7377106" y="3715543"/>
              <a:ext cx="304754" cy="304984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478" name="Rounded Rectangle 477"/>
            <p:cNvSpPr/>
            <p:nvPr/>
          </p:nvSpPr>
          <p:spPr>
            <a:xfrm>
              <a:off x="8219942" y="3715543"/>
              <a:ext cx="304754" cy="304984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479" name="Rounded Rectangle 478"/>
            <p:cNvSpPr/>
            <p:nvPr/>
          </p:nvSpPr>
          <p:spPr>
            <a:xfrm>
              <a:off x="7797730" y="3715543"/>
              <a:ext cx="304754" cy="304984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480" name="Rounded Rectangle 479"/>
            <p:cNvSpPr/>
            <p:nvPr/>
          </p:nvSpPr>
          <p:spPr>
            <a:xfrm>
              <a:off x="8642153" y="3715543"/>
              <a:ext cx="304754" cy="304984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</p:grpSp>
      <p:sp>
        <p:nvSpPr>
          <p:cNvPr id="691" name="Accel Freq. 1500 MHz text"/>
          <p:cNvSpPr txBox="1"/>
          <p:nvPr/>
        </p:nvSpPr>
        <p:spPr>
          <a:xfrm>
            <a:off x="1946276" y="4086226"/>
            <a:ext cx="1693863" cy="92392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25000"/>
              </a:prst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>
                <a:solidFill>
                  <a:prstClr val="black"/>
                </a:solidFill>
                <a:latin typeface="Arial" pitchFamily="34" charset="0"/>
                <a:ea typeface="Tahoma" pitchFamily="34" charset="0"/>
                <a:cs typeface="Arial" pitchFamily="34" charset="0"/>
              </a:rPr>
              <a:t>Accelerator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>
                <a:solidFill>
                  <a:prstClr val="black"/>
                </a:solidFill>
                <a:latin typeface="Arial" pitchFamily="34" charset="0"/>
                <a:ea typeface="Tahoma" pitchFamily="34" charset="0"/>
                <a:cs typeface="Arial" pitchFamily="34" charset="0"/>
              </a:rPr>
              <a:t>Frequency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>
                <a:solidFill>
                  <a:prstClr val="black"/>
                </a:solidFill>
                <a:latin typeface="Arial" pitchFamily="34" charset="0"/>
                <a:ea typeface="Tahoma" pitchFamily="34" charset="0"/>
                <a:cs typeface="Arial" pitchFamily="34" charset="0"/>
              </a:rPr>
              <a:t>1500 MHz</a:t>
            </a:r>
          </a:p>
        </p:txBody>
      </p:sp>
      <p:sp>
        <p:nvSpPr>
          <p:cNvPr id="692" name="Separator freq 499 MHz"/>
          <p:cNvSpPr txBox="1"/>
          <p:nvPr/>
        </p:nvSpPr>
        <p:spPr>
          <a:xfrm>
            <a:off x="4454526" y="4964113"/>
            <a:ext cx="2678113" cy="64611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25000"/>
              </a:prst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>
                <a:solidFill>
                  <a:prstClr val="black"/>
                </a:solidFill>
                <a:latin typeface="Arial" pitchFamily="34" charset="0"/>
                <a:ea typeface="Tahoma" pitchFamily="34" charset="0"/>
                <a:cs typeface="Arial" pitchFamily="34" charset="0"/>
              </a:rPr>
              <a:t>RF Separator Cavity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>
                <a:solidFill>
                  <a:prstClr val="black"/>
                </a:solidFill>
                <a:latin typeface="Arial" pitchFamily="34" charset="0"/>
                <a:ea typeface="Tahoma" pitchFamily="34" charset="0"/>
                <a:cs typeface="Arial" pitchFamily="34" charset="0"/>
              </a:rPr>
              <a:t>500 MHz</a:t>
            </a:r>
          </a:p>
        </p:txBody>
      </p:sp>
      <p:sp>
        <p:nvSpPr>
          <p:cNvPr id="693" name="text To Halls"/>
          <p:cNvSpPr txBox="1"/>
          <p:nvPr/>
        </p:nvSpPr>
        <p:spPr>
          <a:xfrm>
            <a:off x="8375650" y="1722439"/>
            <a:ext cx="1911350" cy="369887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25000"/>
              </a:prst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>
                <a:solidFill>
                  <a:prstClr val="black"/>
                </a:solidFill>
                <a:latin typeface="Arial" pitchFamily="34" charset="0"/>
                <a:ea typeface="Tahoma" pitchFamily="34" charset="0"/>
                <a:cs typeface="Arial" pitchFamily="34" charset="0"/>
              </a:rPr>
              <a:t>Beam to Halls</a:t>
            </a:r>
          </a:p>
        </p:txBody>
      </p:sp>
      <p:sp>
        <p:nvSpPr>
          <p:cNvPr id="694" name="text Recirculated"/>
          <p:cNvSpPr txBox="1"/>
          <p:nvPr/>
        </p:nvSpPr>
        <p:spPr>
          <a:xfrm>
            <a:off x="8545513" y="4537076"/>
            <a:ext cx="1630362" cy="646113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25000"/>
              </a:prst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err="1">
                <a:solidFill>
                  <a:prstClr val="black"/>
                </a:solidFill>
                <a:latin typeface="Arial" pitchFamily="34" charset="0"/>
                <a:ea typeface="Tahoma" pitchFamily="34" charset="0"/>
                <a:cs typeface="Arial" pitchFamily="34" charset="0"/>
              </a:rPr>
              <a:t>Recirculated</a:t>
            </a:r>
            <a:endParaRPr lang="en-US" sz="1800" b="1">
              <a:solidFill>
                <a:prstClr val="black"/>
              </a:solidFill>
              <a:latin typeface="Arial" pitchFamily="34" charset="0"/>
              <a:ea typeface="Tahoma" pitchFamily="34" charset="0"/>
              <a:cs typeface="Arial" pitchFamily="34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>
                <a:solidFill>
                  <a:prstClr val="black"/>
                </a:solidFill>
                <a:latin typeface="Arial" pitchFamily="34" charset="0"/>
                <a:ea typeface="Tahoma" pitchFamily="34" charset="0"/>
                <a:cs typeface="Arial" pitchFamily="34" charset="0"/>
              </a:rPr>
              <a:t>Beams</a:t>
            </a:r>
          </a:p>
        </p:txBody>
      </p:sp>
      <p:grpSp>
        <p:nvGrpSpPr>
          <p:cNvPr id="31" name="1/3 of fundamental frequency"/>
          <p:cNvGrpSpPr>
            <a:grpSpLocks/>
          </p:cNvGrpSpPr>
          <p:nvPr/>
        </p:nvGrpSpPr>
        <p:grpSpPr bwMode="auto">
          <a:xfrm>
            <a:off x="1711326" y="4494214"/>
            <a:ext cx="2809875" cy="1195387"/>
            <a:chOff x="187081" y="4493463"/>
            <a:chExt cx="2810119" cy="1196731"/>
          </a:xfrm>
        </p:grpSpPr>
        <p:sp>
          <p:nvSpPr>
            <p:cNvPr id="699" name="text Laser Pulses 1499 MHz"/>
            <p:cNvSpPr txBox="1"/>
            <p:nvPr/>
          </p:nvSpPr>
          <p:spPr>
            <a:xfrm>
              <a:off x="187081" y="4951177"/>
              <a:ext cx="2219518" cy="739017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25000"/>
                </a:prstClr>
              </a:outerShdw>
            </a:effectLst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b="1">
                  <a:solidFill>
                    <a:srgbClr val="783F79"/>
                  </a:solidFill>
                  <a:latin typeface="Arial" pitchFamily="34" charset="0"/>
                  <a:ea typeface="Tahoma" pitchFamily="34" charset="0"/>
                  <a:cs typeface="Arial" pitchFamily="34" charset="0"/>
                </a:rPr>
                <a:t>Separator frequency is 1/3 of the fundamental frequency</a:t>
              </a:r>
            </a:p>
          </p:txBody>
        </p:sp>
        <p:cxnSp>
          <p:nvCxnSpPr>
            <p:cNvPr id="704" name="Straight Arrow Connector 703"/>
            <p:cNvCxnSpPr/>
            <p:nvPr/>
          </p:nvCxnSpPr>
          <p:spPr>
            <a:xfrm>
              <a:off x="2336743" y="5130766"/>
              <a:ext cx="660457" cy="0"/>
            </a:xfrm>
            <a:prstGeom prst="straightConnector1">
              <a:avLst/>
            </a:prstGeom>
            <a:ln w="25400" cap="rnd">
              <a:solidFill>
                <a:srgbClr val="783F79"/>
              </a:solidFill>
              <a:tailEnd type="triangle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5" name="Straight Arrow Connector 704"/>
            <p:cNvCxnSpPr/>
            <p:nvPr/>
          </p:nvCxnSpPr>
          <p:spPr>
            <a:xfrm flipV="1">
              <a:off x="1290490" y="4493463"/>
              <a:ext cx="0" cy="465660"/>
            </a:xfrm>
            <a:prstGeom prst="straightConnector1">
              <a:avLst/>
            </a:prstGeom>
            <a:ln w="25400" cap="rnd">
              <a:solidFill>
                <a:srgbClr val="783F79"/>
              </a:solidFill>
              <a:tailEnd type="triangle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39" name="Beam Direction Arrow"/>
          <p:cNvGrpSpPr>
            <a:grpSpLocks/>
          </p:cNvGrpSpPr>
          <p:nvPr/>
        </p:nvGrpSpPr>
        <p:grpSpPr bwMode="auto">
          <a:xfrm>
            <a:off x="5314951" y="2646364"/>
            <a:ext cx="1304925" cy="338137"/>
            <a:chOff x="3489080" y="2633297"/>
            <a:chExt cx="1305170" cy="338554"/>
          </a:xfrm>
        </p:grpSpPr>
        <p:sp>
          <p:nvSpPr>
            <p:cNvPr id="695" name="text Laser Pulses 1499 MHz"/>
            <p:cNvSpPr txBox="1"/>
            <p:nvPr/>
          </p:nvSpPr>
          <p:spPr>
            <a:xfrm>
              <a:off x="3489080" y="2633297"/>
              <a:ext cx="898694" cy="338554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25000"/>
                </a:prstClr>
              </a:outerShdw>
            </a:effectLst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b="1">
                  <a:solidFill>
                    <a:prstClr val="black"/>
                  </a:solidFill>
                  <a:latin typeface="Arial" pitchFamily="34" charset="0"/>
                  <a:ea typeface="Tahoma" pitchFamily="34" charset="0"/>
                  <a:cs typeface="Arial" pitchFamily="34" charset="0"/>
                </a:rPr>
                <a:t>Beam </a:t>
              </a:r>
            </a:p>
          </p:txBody>
        </p:sp>
        <p:cxnSp>
          <p:nvCxnSpPr>
            <p:cNvPr id="697" name="Straight Arrow Connector 696"/>
            <p:cNvCxnSpPr/>
            <p:nvPr/>
          </p:nvCxnSpPr>
          <p:spPr>
            <a:xfrm>
              <a:off x="4260750" y="2819263"/>
              <a:ext cx="533500" cy="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7" name="Turn on cavity RF"/>
          <p:cNvSpPr txBox="1"/>
          <p:nvPr/>
        </p:nvSpPr>
        <p:spPr>
          <a:xfrm>
            <a:off x="4365625" y="1260475"/>
            <a:ext cx="2781300" cy="40005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25000"/>
              </a:prst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rgbClr val="783F79"/>
                </a:solidFill>
                <a:latin typeface="Arial" pitchFamily="34" charset="0"/>
                <a:ea typeface="Tahoma" pitchFamily="34" charset="0"/>
                <a:cs typeface="Arial" pitchFamily="34" charset="0"/>
              </a:rPr>
              <a:t>Turn on RF separator</a:t>
            </a:r>
          </a:p>
        </p:txBody>
      </p:sp>
      <p:sp>
        <p:nvSpPr>
          <p:cNvPr id="35877" name="Title 1"/>
          <p:cNvSpPr txBox="1">
            <a:spLocks/>
          </p:cNvSpPr>
          <p:nvPr/>
        </p:nvSpPr>
        <p:spPr bwMode="auto">
          <a:xfrm>
            <a:off x="2203450" y="88900"/>
            <a:ext cx="7772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3600" b="1">
                <a:solidFill>
                  <a:srgbClr val="000000"/>
                </a:solidFill>
                <a:latin typeface="Calibri" pitchFamily="34" charset="0"/>
              </a:rPr>
              <a:t>RF Separation – 1</a:t>
            </a:r>
            <a:r>
              <a:rPr lang="en-US" sz="3600" b="1" baseline="30000">
                <a:solidFill>
                  <a:srgbClr val="000000"/>
                </a:solidFill>
                <a:latin typeface="Calibri" pitchFamily="34" charset="0"/>
              </a:rPr>
              <a:t>st </a:t>
            </a:r>
            <a:r>
              <a:rPr lang="en-US" sz="3600" b="1">
                <a:solidFill>
                  <a:srgbClr val="000000"/>
                </a:solidFill>
                <a:latin typeface="Calibri" pitchFamily="34" charset="0"/>
              </a:rPr>
              <a:t>through 4</a:t>
            </a:r>
            <a:r>
              <a:rPr lang="en-US" sz="3600" b="1" baseline="30000">
                <a:solidFill>
                  <a:srgbClr val="000000"/>
                </a:solidFill>
                <a:latin typeface="Calibri" pitchFamily="34" charset="0"/>
              </a:rPr>
              <a:t>th</a:t>
            </a:r>
            <a:r>
              <a:rPr lang="en-US" sz="3600" b="1">
                <a:solidFill>
                  <a:srgbClr val="000000"/>
                </a:solidFill>
                <a:latin typeface="Calibri" pitchFamily="34" charset="0"/>
              </a:rPr>
              <a:t> Pass</a:t>
            </a:r>
          </a:p>
        </p:txBody>
      </p:sp>
      <p:grpSp>
        <p:nvGrpSpPr>
          <p:cNvPr id="740" name="Beams begin to separate" hidden="1"/>
          <p:cNvGrpSpPr>
            <a:grpSpLocks/>
          </p:cNvGrpSpPr>
          <p:nvPr/>
        </p:nvGrpSpPr>
        <p:grpSpPr bwMode="auto">
          <a:xfrm>
            <a:off x="6765926" y="4021139"/>
            <a:ext cx="2174875" cy="2054225"/>
            <a:chOff x="5241681" y="4021015"/>
            <a:chExt cx="2175119" cy="2053691"/>
          </a:xfrm>
        </p:grpSpPr>
        <p:sp>
          <p:nvSpPr>
            <p:cNvPr id="711" name="Beams begin to separate"/>
            <p:cNvSpPr txBox="1"/>
            <p:nvPr/>
          </p:nvSpPr>
          <p:spPr>
            <a:xfrm>
              <a:off x="5241681" y="5366865"/>
              <a:ext cx="2175119" cy="707841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25000"/>
                </a:prstClr>
              </a:outerShdw>
            </a:effectLst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000" b="1">
                  <a:solidFill>
                    <a:srgbClr val="783F79"/>
                  </a:solidFill>
                  <a:latin typeface="Arial" pitchFamily="34" charset="0"/>
                  <a:ea typeface="Tahoma" pitchFamily="34" charset="0"/>
                  <a:cs typeface="Arial" pitchFamily="34" charset="0"/>
                </a:rPr>
                <a:t>Beams begin to separate</a:t>
              </a:r>
            </a:p>
          </p:txBody>
        </p:sp>
        <p:cxnSp>
          <p:nvCxnSpPr>
            <p:cNvPr id="712" name="Straight Arrow Connector 711"/>
            <p:cNvCxnSpPr>
              <a:stCxn id="711" idx="0"/>
            </p:cNvCxnSpPr>
            <p:nvPr/>
          </p:nvCxnSpPr>
          <p:spPr>
            <a:xfrm flipV="1">
              <a:off x="6329241" y="4021015"/>
              <a:ext cx="604905" cy="1345850"/>
            </a:xfrm>
            <a:prstGeom prst="straightConnector1">
              <a:avLst/>
            </a:prstGeom>
            <a:ln w="44450" cap="rnd">
              <a:solidFill>
                <a:srgbClr val="783F79"/>
              </a:solidFill>
              <a:tailEnd type="triangle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27" name="beam center line"/>
          <p:cNvCxnSpPr/>
          <p:nvPr/>
        </p:nvCxnSpPr>
        <p:spPr>
          <a:xfrm>
            <a:off x="1687513" y="3330575"/>
            <a:ext cx="8851900" cy="0"/>
          </a:xfrm>
          <a:prstGeom prst="line">
            <a:avLst/>
          </a:prstGeom>
          <a:ln w="28575" cap="rnd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41" name="Hall B pulses"/>
          <p:cNvGrpSpPr>
            <a:grpSpLocks/>
          </p:cNvGrpSpPr>
          <p:nvPr/>
        </p:nvGrpSpPr>
        <p:grpSpPr bwMode="auto">
          <a:xfrm>
            <a:off x="2154239" y="3176588"/>
            <a:ext cx="7888287" cy="304800"/>
            <a:chOff x="630092" y="3176723"/>
            <a:chExt cx="7888516" cy="304984"/>
          </a:xfrm>
        </p:grpSpPr>
        <p:sp>
          <p:nvSpPr>
            <p:cNvPr id="429" name="Rounded Rectangle 428"/>
            <p:cNvSpPr/>
            <p:nvPr/>
          </p:nvSpPr>
          <p:spPr>
            <a:xfrm>
              <a:off x="630092" y="3176723"/>
              <a:ext cx="304809" cy="304984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440" name="Rounded Rectangle 439"/>
            <p:cNvSpPr/>
            <p:nvPr/>
          </p:nvSpPr>
          <p:spPr>
            <a:xfrm>
              <a:off x="1892191" y="3176723"/>
              <a:ext cx="304809" cy="304984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543" name="Rounded Rectangle 542"/>
            <p:cNvSpPr/>
            <p:nvPr/>
          </p:nvSpPr>
          <p:spPr>
            <a:xfrm>
              <a:off x="3157465" y="3176723"/>
              <a:ext cx="304809" cy="304984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583" name="Rounded Rectangle 582"/>
            <p:cNvSpPr/>
            <p:nvPr/>
          </p:nvSpPr>
          <p:spPr>
            <a:xfrm>
              <a:off x="4419564" y="3176723"/>
              <a:ext cx="304809" cy="304984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605" name="Rounded Rectangle 604"/>
            <p:cNvSpPr/>
            <p:nvPr/>
          </p:nvSpPr>
          <p:spPr>
            <a:xfrm>
              <a:off x="5686426" y="3176723"/>
              <a:ext cx="304809" cy="304984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469" name="Rounded Rectangle 468"/>
            <p:cNvSpPr/>
            <p:nvPr/>
          </p:nvSpPr>
          <p:spPr>
            <a:xfrm>
              <a:off x="6948525" y="3176723"/>
              <a:ext cx="304809" cy="304984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  <p:sp>
          <p:nvSpPr>
            <p:cNvPr id="484" name="Rounded Rectangle 483"/>
            <p:cNvSpPr/>
            <p:nvPr/>
          </p:nvSpPr>
          <p:spPr>
            <a:xfrm>
              <a:off x="8213799" y="3176723"/>
              <a:ext cx="304809" cy="304984"/>
            </a:xfrm>
            <a:prstGeom prst="roundRect">
              <a:avLst/>
            </a:prstGeom>
            <a:solidFill>
              <a:srgbClr val="009242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B</a:t>
              </a:r>
            </a:p>
          </p:txBody>
        </p:sp>
      </p:grpSp>
      <p:grpSp>
        <p:nvGrpSpPr>
          <p:cNvPr id="742" name="Hall A pulses"/>
          <p:cNvGrpSpPr>
            <a:grpSpLocks/>
          </p:cNvGrpSpPr>
          <p:nvPr/>
        </p:nvGrpSpPr>
        <p:grpSpPr bwMode="auto">
          <a:xfrm>
            <a:off x="1731964" y="3176588"/>
            <a:ext cx="7888287" cy="304800"/>
            <a:chOff x="207817" y="3176723"/>
            <a:chExt cx="7888516" cy="304984"/>
          </a:xfrm>
        </p:grpSpPr>
        <p:sp>
          <p:nvSpPr>
            <p:cNvPr id="462" name="Rounded Rectangle 461"/>
            <p:cNvSpPr/>
            <p:nvPr/>
          </p:nvSpPr>
          <p:spPr>
            <a:xfrm>
              <a:off x="1469916" y="3176723"/>
              <a:ext cx="304809" cy="304984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463" name="Rounded Rectangle 462"/>
            <p:cNvSpPr/>
            <p:nvPr/>
          </p:nvSpPr>
          <p:spPr>
            <a:xfrm>
              <a:off x="207817" y="3176723"/>
              <a:ext cx="304809" cy="304984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562" name="Rounded Rectangle 561"/>
            <p:cNvSpPr/>
            <p:nvPr/>
          </p:nvSpPr>
          <p:spPr>
            <a:xfrm>
              <a:off x="2735190" y="3176723"/>
              <a:ext cx="304809" cy="304984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585" name="Rounded Rectangle 584"/>
            <p:cNvSpPr/>
            <p:nvPr/>
          </p:nvSpPr>
          <p:spPr>
            <a:xfrm>
              <a:off x="3997289" y="3176723"/>
              <a:ext cx="304809" cy="304984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623" name="Rounded Rectangle 622"/>
            <p:cNvSpPr/>
            <p:nvPr/>
          </p:nvSpPr>
          <p:spPr>
            <a:xfrm>
              <a:off x="5264151" y="3176723"/>
              <a:ext cx="304809" cy="304984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470" name="Rounded Rectangle 469"/>
            <p:cNvSpPr/>
            <p:nvPr/>
          </p:nvSpPr>
          <p:spPr>
            <a:xfrm>
              <a:off x="6526250" y="3176723"/>
              <a:ext cx="304809" cy="304984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  <p:sp>
          <p:nvSpPr>
            <p:cNvPr id="486" name="Rounded Rectangle 485"/>
            <p:cNvSpPr/>
            <p:nvPr/>
          </p:nvSpPr>
          <p:spPr>
            <a:xfrm>
              <a:off x="7791524" y="3176723"/>
              <a:ext cx="304809" cy="304984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A</a:t>
              </a:r>
            </a:p>
          </p:txBody>
        </p:sp>
      </p:grpSp>
      <p:grpSp>
        <p:nvGrpSpPr>
          <p:cNvPr id="743" name="Hall C pulses"/>
          <p:cNvGrpSpPr>
            <a:grpSpLocks/>
          </p:cNvGrpSpPr>
          <p:nvPr/>
        </p:nvGrpSpPr>
        <p:grpSpPr bwMode="auto">
          <a:xfrm>
            <a:off x="2576514" y="3176588"/>
            <a:ext cx="7888287" cy="304800"/>
            <a:chOff x="1052367" y="3176723"/>
            <a:chExt cx="7888516" cy="304984"/>
          </a:xfrm>
        </p:grpSpPr>
        <p:sp>
          <p:nvSpPr>
            <p:cNvPr id="439" name="Rounded Rectangle 438"/>
            <p:cNvSpPr/>
            <p:nvPr/>
          </p:nvSpPr>
          <p:spPr>
            <a:xfrm>
              <a:off x="1052367" y="3176723"/>
              <a:ext cx="304809" cy="304984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541" name="Rounded Rectangle 540"/>
            <p:cNvSpPr/>
            <p:nvPr/>
          </p:nvSpPr>
          <p:spPr>
            <a:xfrm>
              <a:off x="2314466" y="3176723"/>
              <a:ext cx="304809" cy="304984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564" name="Rounded Rectangle 563"/>
            <p:cNvSpPr/>
            <p:nvPr/>
          </p:nvSpPr>
          <p:spPr>
            <a:xfrm>
              <a:off x="3579740" y="3176723"/>
              <a:ext cx="304809" cy="304984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604" name="Rounded Rectangle 603"/>
            <p:cNvSpPr/>
            <p:nvPr/>
          </p:nvSpPr>
          <p:spPr>
            <a:xfrm>
              <a:off x="4841839" y="3176723"/>
              <a:ext cx="304809" cy="304984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467" name="Rounded Rectangle 466"/>
            <p:cNvSpPr/>
            <p:nvPr/>
          </p:nvSpPr>
          <p:spPr>
            <a:xfrm>
              <a:off x="6108701" y="3176723"/>
              <a:ext cx="304809" cy="304984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471" name="Rounded Rectangle 470"/>
            <p:cNvSpPr/>
            <p:nvPr/>
          </p:nvSpPr>
          <p:spPr>
            <a:xfrm>
              <a:off x="7370800" y="3176723"/>
              <a:ext cx="304809" cy="304984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  <p:sp>
          <p:nvSpPr>
            <p:cNvPr id="496" name="Rounded Rectangle 495"/>
            <p:cNvSpPr/>
            <p:nvPr/>
          </p:nvSpPr>
          <p:spPr>
            <a:xfrm>
              <a:off x="8636074" y="3176723"/>
              <a:ext cx="304809" cy="304984"/>
            </a:xfrm>
            <a:prstGeom prst="round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solidFill>
                    <a:prstClr val="white"/>
                  </a:solidFill>
                </a:rPr>
                <a:t>C</a:t>
              </a:r>
            </a:p>
          </p:txBody>
        </p:sp>
      </p:grpSp>
      <p:sp>
        <p:nvSpPr>
          <p:cNvPr id="701" name="Hall A Pulses 250 MHz text"/>
          <p:cNvSpPr txBox="1"/>
          <p:nvPr/>
        </p:nvSpPr>
        <p:spPr>
          <a:xfrm>
            <a:off x="1920876" y="1812925"/>
            <a:ext cx="1827213" cy="65405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25000"/>
              </a:prst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300"/>
              </a:spcAft>
              <a:defRPr/>
            </a:pPr>
            <a:r>
              <a:rPr lang="en-US" sz="1800" b="1" u="sng">
                <a:solidFill>
                  <a:prstClr val="black"/>
                </a:solidFill>
                <a:latin typeface="Arial" pitchFamily="34" charset="0"/>
                <a:ea typeface="Tahoma" pitchFamily="34" charset="0"/>
                <a:cs typeface="Arial" pitchFamily="34" charset="0"/>
              </a:rPr>
              <a:t>Hall Lasers</a:t>
            </a:r>
          </a:p>
          <a:p>
            <a:pPr algn="ctr" fontAlgn="auto">
              <a:spcBef>
                <a:spcPts val="0"/>
              </a:spcBef>
              <a:spcAft>
                <a:spcPts val="300"/>
              </a:spcAft>
              <a:defRPr/>
            </a:pPr>
            <a:r>
              <a:rPr lang="en-US" sz="1600" b="1">
                <a:solidFill>
                  <a:prstClr val="black"/>
                </a:solidFill>
                <a:latin typeface="Arial" pitchFamily="34" charset="0"/>
                <a:ea typeface="Tahoma" pitchFamily="34" charset="0"/>
                <a:cs typeface="Arial" pitchFamily="34" charset="0"/>
              </a:rPr>
              <a:t>Hall A: 500 MHz</a:t>
            </a:r>
          </a:p>
        </p:txBody>
      </p:sp>
      <p:sp>
        <p:nvSpPr>
          <p:cNvPr id="713" name="Hall C Pulses 250 MHz text"/>
          <p:cNvSpPr txBox="1"/>
          <p:nvPr/>
        </p:nvSpPr>
        <p:spPr>
          <a:xfrm>
            <a:off x="1920876" y="2773364"/>
            <a:ext cx="1827213" cy="338137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25000"/>
              </a:prst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300"/>
              </a:spcAft>
              <a:defRPr/>
            </a:pPr>
            <a:r>
              <a:rPr lang="en-US" sz="1600" b="1">
                <a:solidFill>
                  <a:prstClr val="black"/>
                </a:solidFill>
                <a:latin typeface="Arial" pitchFamily="34" charset="0"/>
                <a:ea typeface="Tahoma" pitchFamily="34" charset="0"/>
                <a:cs typeface="Arial" pitchFamily="34" charset="0"/>
              </a:rPr>
              <a:t>Hall C: 500 MHz</a:t>
            </a:r>
          </a:p>
        </p:txBody>
      </p:sp>
      <p:sp>
        <p:nvSpPr>
          <p:cNvPr id="716" name="Hall B Pulses 250 MHz text"/>
          <p:cNvSpPr txBox="1"/>
          <p:nvPr/>
        </p:nvSpPr>
        <p:spPr>
          <a:xfrm>
            <a:off x="1920876" y="2451100"/>
            <a:ext cx="1827213" cy="338138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25000"/>
              </a:prst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300"/>
              </a:spcAft>
              <a:defRPr/>
            </a:pPr>
            <a:r>
              <a:rPr lang="en-US" sz="1600" b="1">
                <a:solidFill>
                  <a:prstClr val="black"/>
                </a:solidFill>
                <a:latin typeface="Arial" pitchFamily="34" charset="0"/>
                <a:ea typeface="Tahoma" pitchFamily="34" charset="0"/>
                <a:cs typeface="Arial" pitchFamily="34" charset="0"/>
              </a:rPr>
              <a:t>Hall B: 500 MHz</a:t>
            </a:r>
          </a:p>
        </p:txBody>
      </p:sp>
    </p:spTree>
    <p:extLst>
      <p:ext uri="{BB962C8B-B14F-4D97-AF65-F5344CB8AC3E}">
        <p14:creationId xmlns:p14="http://schemas.microsoft.com/office/powerpoint/2010/main" val="2542301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1000" fill="hold"/>
                                        <p:tgtEl>
                                          <p:spTgt spid="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7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1000" fill="hold"/>
                                        <p:tgtEl>
                                          <p:spTgt spid="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1000" fill="hold"/>
                                        <p:tgtEl>
                                          <p:spTgt spid="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1000" fill="hold"/>
                                        <p:tgtEl>
                                          <p:spTgt spid="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1000" fill="hold"/>
                                        <p:tgtEl>
                                          <p:spTgt spid="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0.01203 L 4.72222E-6 -0.08839 " pathEditMode="relative" rAng="0" ptsTypes="AA">
                                      <p:cBhvr>
                                        <p:cTn id="76" dur="1000" fill="hold"/>
                                        <p:tgtEl>
                                          <p:spTgt spid="6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1000" fill="hold"/>
                                        <p:tgtEl>
                                          <p:spTgt spid="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1000" fill="hold"/>
                                        <p:tgtEl>
                                          <p:spTgt spid="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000"/>
                                        <p:tgtEl>
                                          <p:spTgt spid="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0"/>
                                        <p:tgtEl>
                                          <p:spTgt spid="7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0"/>
                            </p:stCondLst>
                            <p:childTnLst>
                              <p:par>
                                <p:cTn id="13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0"/>
                            </p:stCondLst>
                            <p:childTnLst>
                              <p:par>
                                <p:cTn id="1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0"/>
                            </p:stCondLst>
                            <p:childTnLst>
                              <p:par>
                                <p:cTn id="141" presetID="1" presetClass="exit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400"/>
                            </p:stCondLst>
                            <p:childTnLst>
                              <p:par>
                                <p:cTn id="1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400"/>
                            </p:stCondLst>
                            <p:childTnLst>
                              <p:par>
                                <p:cTn id="147" presetID="1" presetClass="exit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800"/>
                            </p:stCondLst>
                            <p:childTnLst>
                              <p:par>
                                <p:cTn id="1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800"/>
                            </p:stCondLst>
                            <p:childTnLst>
                              <p:par>
                                <p:cTn id="153" presetID="1" presetClass="exit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6200"/>
                            </p:stCondLst>
                            <p:childTnLst>
                              <p:par>
                                <p:cTn id="1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6200"/>
                            </p:stCondLst>
                            <p:childTnLst>
                              <p:par>
                                <p:cTn id="159" presetID="1" presetClass="exit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6600"/>
                            </p:stCondLst>
                            <p:childTnLst>
                              <p:par>
                                <p:cTn id="1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6600"/>
                            </p:stCondLst>
                            <p:childTnLst>
                              <p:par>
                                <p:cTn id="165" presetID="1" presetClass="exit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7000"/>
                            </p:stCondLst>
                            <p:childTnLst>
                              <p:par>
                                <p:cTn id="1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7000"/>
                            </p:stCondLst>
                            <p:childTnLst>
                              <p:par>
                                <p:cTn id="171" presetID="1" presetClass="exit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7400"/>
                            </p:stCondLst>
                            <p:childTnLst>
                              <p:par>
                                <p:cTn id="1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7400"/>
                            </p:stCondLst>
                            <p:childTnLst>
                              <p:par>
                                <p:cTn id="177" presetID="1" presetClass="exit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7800"/>
                            </p:stCondLst>
                            <p:childTnLst>
                              <p:par>
                                <p:cTn id="1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7800"/>
                            </p:stCondLst>
                            <p:childTnLst>
                              <p:par>
                                <p:cTn id="183" presetID="1" presetClass="exit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8200"/>
                            </p:stCondLst>
                            <p:childTnLst>
                              <p:par>
                                <p:cTn id="1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1" grpId="0"/>
      <p:bldP spid="691" grpId="1"/>
      <p:bldP spid="692" grpId="0"/>
      <p:bldP spid="693" grpId="0"/>
      <p:bldP spid="694" grpId="0"/>
      <p:bldP spid="707" grpId="0"/>
      <p:bldP spid="707" grpId="1"/>
      <p:bldP spid="701" grpId="0"/>
      <p:bldP spid="713" grpId="0"/>
      <p:bldP spid="7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5" name="separator beam pipes shaded"/>
          <p:cNvSpPr/>
          <p:nvPr/>
        </p:nvSpPr>
        <p:spPr>
          <a:xfrm>
            <a:off x="7575550" y="1997076"/>
            <a:ext cx="2819400" cy="2682875"/>
          </a:xfrm>
          <a:custGeom>
            <a:avLst/>
            <a:gdLst>
              <a:gd name="connsiteX0" fmla="*/ 0 w 2819400"/>
              <a:gd name="connsiteY0" fmla="*/ 1054769 h 2683042"/>
              <a:gd name="connsiteX1" fmla="*/ 0 w 2819400"/>
              <a:gd name="connsiteY1" fmla="*/ 1608221 h 2683042"/>
              <a:gd name="connsiteX2" fmla="*/ 2819400 w 2819400"/>
              <a:gd name="connsiteY2" fmla="*/ 2683042 h 2683042"/>
              <a:gd name="connsiteX3" fmla="*/ 2815390 w 2819400"/>
              <a:gd name="connsiteY3" fmla="*/ 2133600 h 2683042"/>
              <a:gd name="connsiteX4" fmla="*/ 705853 w 2819400"/>
              <a:gd name="connsiteY4" fmla="*/ 1327484 h 2683042"/>
              <a:gd name="connsiteX5" fmla="*/ 2787316 w 2819400"/>
              <a:gd name="connsiteY5" fmla="*/ 533400 h 2683042"/>
              <a:gd name="connsiteX6" fmla="*/ 2779295 w 2819400"/>
              <a:gd name="connsiteY6" fmla="*/ 0 h 2683042"/>
              <a:gd name="connsiteX7" fmla="*/ 0 w 2819400"/>
              <a:gd name="connsiteY7" fmla="*/ 1054769 h 2683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819400" h="2683042">
                <a:moveTo>
                  <a:pt x="0" y="1054769"/>
                </a:moveTo>
                <a:lnTo>
                  <a:pt x="0" y="1608221"/>
                </a:lnTo>
                <a:lnTo>
                  <a:pt x="2819400" y="2683042"/>
                </a:lnTo>
                <a:cubicBezTo>
                  <a:pt x="2818063" y="2499895"/>
                  <a:pt x="2816727" y="2316747"/>
                  <a:pt x="2815390" y="2133600"/>
                </a:cubicBezTo>
                <a:lnTo>
                  <a:pt x="705853" y="1327484"/>
                </a:lnTo>
                <a:lnTo>
                  <a:pt x="2787316" y="533400"/>
                </a:lnTo>
                <a:lnTo>
                  <a:pt x="2779295" y="0"/>
                </a:lnTo>
                <a:lnTo>
                  <a:pt x="0" y="1054769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26" name="Separator Cavity Outline"/>
          <p:cNvSpPr/>
          <p:nvPr/>
        </p:nvSpPr>
        <p:spPr>
          <a:xfrm>
            <a:off x="3749886" y="1796563"/>
            <a:ext cx="3798972" cy="3065951"/>
          </a:xfrm>
          <a:prstGeom prst="rect">
            <a:avLst/>
          </a:prstGeom>
          <a:solidFill>
            <a:schemeClr val="bg1"/>
          </a:solidFill>
          <a:ln w="53975">
            <a:solidFill>
              <a:srgbClr val="783F79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cxnSp>
        <p:nvCxnSpPr>
          <p:cNvPr id="719" name="Cavity center line"/>
          <p:cNvCxnSpPr/>
          <p:nvPr/>
        </p:nvCxnSpPr>
        <p:spPr>
          <a:xfrm>
            <a:off x="3776663" y="3328988"/>
            <a:ext cx="3738562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1" name="text Laser Pulses 1499 MHz"/>
          <p:cNvSpPr txBox="1"/>
          <p:nvPr/>
        </p:nvSpPr>
        <p:spPr>
          <a:xfrm>
            <a:off x="1990726" y="3598864"/>
            <a:ext cx="1693863" cy="922337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25000"/>
              </a:prst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>
                <a:solidFill>
                  <a:prstClr val="black"/>
                </a:solidFill>
                <a:latin typeface="Arial" pitchFamily="34" charset="0"/>
                <a:ea typeface="Tahoma" pitchFamily="34" charset="0"/>
                <a:cs typeface="Arial" pitchFamily="34" charset="0"/>
              </a:rPr>
              <a:t>Accelerator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>
                <a:solidFill>
                  <a:prstClr val="black"/>
                </a:solidFill>
                <a:latin typeface="Arial" pitchFamily="34" charset="0"/>
                <a:ea typeface="Tahoma" pitchFamily="34" charset="0"/>
                <a:cs typeface="Arial" pitchFamily="34" charset="0"/>
              </a:rPr>
              <a:t>Frequency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>
                <a:solidFill>
                  <a:prstClr val="black"/>
                </a:solidFill>
                <a:latin typeface="Arial" pitchFamily="34" charset="0"/>
                <a:ea typeface="Tahoma" pitchFamily="34" charset="0"/>
                <a:cs typeface="Arial" pitchFamily="34" charset="0"/>
              </a:rPr>
              <a:t>1500 MHz</a:t>
            </a:r>
          </a:p>
        </p:txBody>
      </p:sp>
      <p:sp>
        <p:nvSpPr>
          <p:cNvPr id="692" name="Separator freq 499 MHz"/>
          <p:cNvSpPr txBox="1"/>
          <p:nvPr/>
        </p:nvSpPr>
        <p:spPr>
          <a:xfrm>
            <a:off x="4454526" y="4964113"/>
            <a:ext cx="2678113" cy="64611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25000"/>
              </a:prst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>
                <a:solidFill>
                  <a:prstClr val="black"/>
                </a:solidFill>
                <a:latin typeface="Arial" pitchFamily="34" charset="0"/>
                <a:ea typeface="Tahoma" pitchFamily="34" charset="0"/>
                <a:cs typeface="Arial" pitchFamily="34" charset="0"/>
              </a:rPr>
              <a:t>RF Separator Cavity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>
                <a:solidFill>
                  <a:prstClr val="black"/>
                </a:solidFill>
                <a:latin typeface="Arial" pitchFamily="34" charset="0"/>
                <a:ea typeface="Tahoma" pitchFamily="34" charset="0"/>
                <a:cs typeface="Arial" pitchFamily="34" charset="0"/>
              </a:rPr>
              <a:t>500 MHz</a:t>
            </a:r>
          </a:p>
        </p:txBody>
      </p:sp>
      <p:sp>
        <p:nvSpPr>
          <p:cNvPr id="693" name="text To Halls"/>
          <p:cNvSpPr txBox="1"/>
          <p:nvPr/>
        </p:nvSpPr>
        <p:spPr>
          <a:xfrm>
            <a:off x="8375650" y="1593850"/>
            <a:ext cx="1911350" cy="369888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25000"/>
              </a:prst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>
                <a:solidFill>
                  <a:prstClr val="black"/>
                </a:solidFill>
                <a:latin typeface="Arial" pitchFamily="34" charset="0"/>
                <a:ea typeface="Tahoma" pitchFamily="34" charset="0"/>
                <a:cs typeface="Arial" pitchFamily="34" charset="0"/>
              </a:rPr>
              <a:t>To Halls A,B,C</a:t>
            </a:r>
          </a:p>
        </p:txBody>
      </p:sp>
      <p:grpSp>
        <p:nvGrpSpPr>
          <p:cNvPr id="54281" name="Beam Direction Arrow"/>
          <p:cNvGrpSpPr>
            <a:grpSpLocks/>
          </p:cNvGrpSpPr>
          <p:nvPr/>
        </p:nvGrpSpPr>
        <p:grpSpPr bwMode="auto">
          <a:xfrm>
            <a:off x="2066926" y="2652714"/>
            <a:ext cx="1304925" cy="338137"/>
            <a:chOff x="3489080" y="2633297"/>
            <a:chExt cx="1305170" cy="338554"/>
          </a:xfrm>
        </p:grpSpPr>
        <p:sp>
          <p:nvSpPr>
            <p:cNvPr id="695" name="text Laser Pulses 1499 MHz"/>
            <p:cNvSpPr txBox="1"/>
            <p:nvPr/>
          </p:nvSpPr>
          <p:spPr>
            <a:xfrm>
              <a:off x="3489080" y="2633297"/>
              <a:ext cx="898694" cy="338554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25000"/>
                </a:prstClr>
              </a:outerShdw>
            </a:effectLst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b="1">
                  <a:solidFill>
                    <a:prstClr val="black"/>
                  </a:solidFill>
                  <a:latin typeface="Arial" pitchFamily="34" charset="0"/>
                  <a:ea typeface="Tahoma" pitchFamily="34" charset="0"/>
                  <a:cs typeface="Arial" pitchFamily="34" charset="0"/>
                </a:rPr>
                <a:t>Beam </a:t>
              </a:r>
            </a:p>
          </p:txBody>
        </p:sp>
        <p:cxnSp>
          <p:nvCxnSpPr>
            <p:cNvPr id="697" name="Straight Arrow Connector 696"/>
            <p:cNvCxnSpPr/>
            <p:nvPr/>
          </p:nvCxnSpPr>
          <p:spPr>
            <a:xfrm>
              <a:off x="4260750" y="2819263"/>
              <a:ext cx="533500" cy="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4282" name="Title 1"/>
          <p:cNvSpPr txBox="1">
            <a:spLocks/>
          </p:cNvSpPr>
          <p:nvPr/>
        </p:nvSpPr>
        <p:spPr bwMode="auto">
          <a:xfrm>
            <a:off x="1833563" y="0"/>
            <a:ext cx="8539162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3600" b="1">
                <a:solidFill>
                  <a:srgbClr val="002060"/>
                </a:solidFill>
                <a:latin typeface="Calibri" pitchFamily="34" charset="0"/>
                <a:ea typeface="+mj-ea"/>
                <a:cs typeface="+mj-cs"/>
              </a:rPr>
              <a:t>Halls A,B,C 5th Pass Vertical Separation</a:t>
            </a:r>
          </a:p>
        </p:txBody>
      </p:sp>
      <p:sp>
        <p:nvSpPr>
          <p:cNvPr id="56" name="Rectangle 55"/>
          <p:cNvSpPr/>
          <p:nvPr/>
        </p:nvSpPr>
        <p:spPr>
          <a:xfrm>
            <a:off x="8281989" y="3117850"/>
            <a:ext cx="2098675" cy="3937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57" name="Straight Connector 56"/>
          <p:cNvCxnSpPr/>
          <p:nvPr/>
        </p:nvCxnSpPr>
        <p:spPr>
          <a:xfrm flipV="1">
            <a:off x="7578726" y="3317876"/>
            <a:ext cx="2760663" cy="4763"/>
          </a:xfrm>
          <a:prstGeom prst="line">
            <a:avLst/>
          </a:prstGeom>
          <a:ln w="28575" cap="rnd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waveform10"/>
          <p:cNvSpPr/>
          <p:nvPr/>
        </p:nvSpPr>
        <p:spPr>
          <a:xfrm flipV="1">
            <a:off x="3749675" y="2009776"/>
            <a:ext cx="3798888" cy="2646363"/>
          </a:xfrm>
          <a:custGeom>
            <a:avLst/>
            <a:gdLst>
              <a:gd name="connsiteX0" fmla="*/ 0 w 5491162"/>
              <a:gd name="connsiteY0" fmla="*/ 1536700 h 2870994"/>
              <a:gd name="connsiteX1" fmla="*/ 423862 w 5491162"/>
              <a:gd name="connsiteY1" fmla="*/ 222250 h 2870994"/>
              <a:gd name="connsiteX2" fmla="*/ 842962 w 5491162"/>
              <a:gd name="connsiteY2" fmla="*/ 2870200 h 2870994"/>
              <a:gd name="connsiteX3" fmla="*/ 1266825 w 5491162"/>
              <a:gd name="connsiteY3" fmla="*/ 227012 h 2870994"/>
              <a:gd name="connsiteX4" fmla="*/ 1685925 w 5491162"/>
              <a:gd name="connsiteY4" fmla="*/ 2865437 h 2870994"/>
              <a:gd name="connsiteX5" fmla="*/ 2109787 w 5491162"/>
              <a:gd name="connsiteY5" fmla="*/ 227012 h 2870994"/>
              <a:gd name="connsiteX6" fmla="*/ 2533650 w 5491162"/>
              <a:gd name="connsiteY6" fmla="*/ 2865437 h 2870994"/>
              <a:gd name="connsiteX7" fmla="*/ 2957512 w 5491162"/>
              <a:gd name="connsiteY7" fmla="*/ 227012 h 2870994"/>
              <a:gd name="connsiteX8" fmla="*/ 3376612 w 5491162"/>
              <a:gd name="connsiteY8" fmla="*/ 2865437 h 2870994"/>
              <a:gd name="connsiteX9" fmla="*/ 3795712 w 5491162"/>
              <a:gd name="connsiteY9" fmla="*/ 222250 h 2870994"/>
              <a:gd name="connsiteX10" fmla="*/ 4219575 w 5491162"/>
              <a:gd name="connsiteY10" fmla="*/ 2865437 h 2870994"/>
              <a:gd name="connsiteX11" fmla="*/ 4648200 w 5491162"/>
              <a:gd name="connsiteY11" fmla="*/ 227012 h 2870994"/>
              <a:gd name="connsiteX12" fmla="*/ 5062537 w 5491162"/>
              <a:gd name="connsiteY12" fmla="*/ 2870200 h 2870994"/>
              <a:gd name="connsiteX13" fmla="*/ 5491162 w 5491162"/>
              <a:gd name="connsiteY13" fmla="*/ 227012 h 2870994"/>
              <a:gd name="connsiteX0" fmla="*/ 0 w 5491162"/>
              <a:gd name="connsiteY0" fmla="*/ 1536700 h 3089407"/>
              <a:gd name="connsiteX1" fmla="*/ 423862 w 5491162"/>
              <a:gd name="connsiteY1" fmla="*/ 222250 h 3089407"/>
              <a:gd name="connsiteX2" fmla="*/ 619125 w 5491162"/>
              <a:gd name="connsiteY2" fmla="*/ 1542256 h 3089407"/>
              <a:gd name="connsiteX3" fmla="*/ 842962 w 5491162"/>
              <a:gd name="connsiteY3" fmla="*/ 2870200 h 3089407"/>
              <a:gd name="connsiteX4" fmla="*/ 1266825 w 5491162"/>
              <a:gd name="connsiteY4" fmla="*/ 227012 h 3089407"/>
              <a:gd name="connsiteX5" fmla="*/ 1685925 w 5491162"/>
              <a:gd name="connsiteY5" fmla="*/ 2865437 h 3089407"/>
              <a:gd name="connsiteX6" fmla="*/ 2109787 w 5491162"/>
              <a:gd name="connsiteY6" fmla="*/ 227012 h 3089407"/>
              <a:gd name="connsiteX7" fmla="*/ 2533650 w 5491162"/>
              <a:gd name="connsiteY7" fmla="*/ 2865437 h 3089407"/>
              <a:gd name="connsiteX8" fmla="*/ 2957512 w 5491162"/>
              <a:gd name="connsiteY8" fmla="*/ 227012 h 3089407"/>
              <a:gd name="connsiteX9" fmla="*/ 3376612 w 5491162"/>
              <a:gd name="connsiteY9" fmla="*/ 2865437 h 3089407"/>
              <a:gd name="connsiteX10" fmla="*/ 3795712 w 5491162"/>
              <a:gd name="connsiteY10" fmla="*/ 222250 h 3089407"/>
              <a:gd name="connsiteX11" fmla="*/ 4219575 w 5491162"/>
              <a:gd name="connsiteY11" fmla="*/ 2865437 h 3089407"/>
              <a:gd name="connsiteX12" fmla="*/ 4648200 w 5491162"/>
              <a:gd name="connsiteY12" fmla="*/ 227012 h 3089407"/>
              <a:gd name="connsiteX13" fmla="*/ 5062537 w 5491162"/>
              <a:gd name="connsiteY13" fmla="*/ 2870200 h 3089407"/>
              <a:gd name="connsiteX14" fmla="*/ 5491162 w 5491162"/>
              <a:gd name="connsiteY14" fmla="*/ 227012 h 3089407"/>
              <a:gd name="connsiteX0" fmla="*/ 0 w 5491162"/>
              <a:gd name="connsiteY0" fmla="*/ 1314450 h 2867157"/>
              <a:gd name="connsiteX1" fmla="*/ 619125 w 5491162"/>
              <a:gd name="connsiteY1" fmla="*/ 1320006 h 2867157"/>
              <a:gd name="connsiteX2" fmla="*/ 842962 w 5491162"/>
              <a:gd name="connsiteY2" fmla="*/ 2647950 h 2867157"/>
              <a:gd name="connsiteX3" fmla="*/ 1266825 w 5491162"/>
              <a:gd name="connsiteY3" fmla="*/ 4762 h 2867157"/>
              <a:gd name="connsiteX4" fmla="*/ 1685925 w 5491162"/>
              <a:gd name="connsiteY4" fmla="*/ 2643187 h 2867157"/>
              <a:gd name="connsiteX5" fmla="*/ 2109787 w 5491162"/>
              <a:gd name="connsiteY5" fmla="*/ 4762 h 2867157"/>
              <a:gd name="connsiteX6" fmla="*/ 2533650 w 5491162"/>
              <a:gd name="connsiteY6" fmla="*/ 2643187 h 2867157"/>
              <a:gd name="connsiteX7" fmla="*/ 2957512 w 5491162"/>
              <a:gd name="connsiteY7" fmla="*/ 4762 h 2867157"/>
              <a:gd name="connsiteX8" fmla="*/ 3376612 w 5491162"/>
              <a:gd name="connsiteY8" fmla="*/ 2643187 h 2867157"/>
              <a:gd name="connsiteX9" fmla="*/ 3795712 w 5491162"/>
              <a:gd name="connsiteY9" fmla="*/ 0 h 2867157"/>
              <a:gd name="connsiteX10" fmla="*/ 4219575 w 5491162"/>
              <a:gd name="connsiteY10" fmla="*/ 2643187 h 2867157"/>
              <a:gd name="connsiteX11" fmla="*/ 4648200 w 5491162"/>
              <a:gd name="connsiteY11" fmla="*/ 4762 h 2867157"/>
              <a:gd name="connsiteX12" fmla="*/ 5062537 w 5491162"/>
              <a:gd name="connsiteY12" fmla="*/ 2647950 h 2867157"/>
              <a:gd name="connsiteX13" fmla="*/ 5491162 w 5491162"/>
              <a:gd name="connsiteY13" fmla="*/ 4762 h 2867157"/>
              <a:gd name="connsiteX0" fmla="*/ 0 w 4872037"/>
              <a:gd name="connsiteY0" fmla="*/ 1320006 h 2867157"/>
              <a:gd name="connsiteX1" fmla="*/ 223837 w 4872037"/>
              <a:gd name="connsiteY1" fmla="*/ 2647950 h 2867157"/>
              <a:gd name="connsiteX2" fmla="*/ 647700 w 4872037"/>
              <a:gd name="connsiteY2" fmla="*/ 4762 h 2867157"/>
              <a:gd name="connsiteX3" fmla="*/ 1066800 w 4872037"/>
              <a:gd name="connsiteY3" fmla="*/ 2643187 h 2867157"/>
              <a:gd name="connsiteX4" fmla="*/ 1490662 w 4872037"/>
              <a:gd name="connsiteY4" fmla="*/ 4762 h 2867157"/>
              <a:gd name="connsiteX5" fmla="*/ 1914525 w 4872037"/>
              <a:gd name="connsiteY5" fmla="*/ 2643187 h 2867157"/>
              <a:gd name="connsiteX6" fmla="*/ 2338387 w 4872037"/>
              <a:gd name="connsiteY6" fmla="*/ 4762 h 2867157"/>
              <a:gd name="connsiteX7" fmla="*/ 2757487 w 4872037"/>
              <a:gd name="connsiteY7" fmla="*/ 2643187 h 2867157"/>
              <a:gd name="connsiteX8" fmla="*/ 3176587 w 4872037"/>
              <a:gd name="connsiteY8" fmla="*/ 0 h 2867157"/>
              <a:gd name="connsiteX9" fmla="*/ 3600450 w 4872037"/>
              <a:gd name="connsiteY9" fmla="*/ 2643187 h 2867157"/>
              <a:gd name="connsiteX10" fmla="*/ 4029075 w 4872037"/>
              <a:gd name="connsiteY10" fmla="*/ 4762 h 2867157"/>
              <a:gd name="connsiteX11" fmla="*/ 4443412 w 4872037"/>
              <a:gd name="connsiteY11" fmla="*/ 2647950 h 2867157"/>
              <a:gd name="connsiteX12" fmla="*/ 4872037 w 4872037"/>
              <a:gd name="connsiteY12" fmla="*/ 4762 h 2867157"/>
              <a:gd name="connsiteX0" fmla="*/ 0 w 4872037"/>
              <a:gd name="connsiteY0" fmla="*/ 1320006 h 2867157"/>
              <a:gd name="connsiteX1" fmla="*/ 223837 w 4872037"/>
              <a:gd name="connsiteY1" fmla="*/ 2647950 h 2867157"/>
              <a:gd name="connsiteX2" fmla="*/ 647700 w 4872037"/>
              <a:gd name="connsiteY2" fmla="*/ 4762 h 2867157"/>
              <a:gd name="connsiteX3" fmla="*/ 1066800 w 4872037"/>
              <a:gd name="connsiteY3" fmla="*/ 2643187 h 2867157"/>
              <a:gd name="connsiteX4" fmla="*/ 1490662 w 4872037"/>
              <a:gd name="connsiteY4" fmla="*/ 4762 h 2867157"/>
              <a:gd name="connsiteX5" fmla="*/ 1914525 w 4872037"/>
              <a:gd name="connsiteY5" fmla="*/ 2643187 h 2867157"/>
              <a:gd name="connsiteX6" fmla="*/ 2338387 w 4872037"/>
              <a:gd name="connsiteY6" fmla="*/ 4762 h 2867157"/>
              <a:gd name="connsiteX7" fmla="*/ 2757487 w 4872037"/>
              <a:gd name="connsiteY7" fmla="*/ 2643187 h 2867157"/>
              <a:gd name="connsiteX8" fmla="*/ 3176587 w 4872037"/>
              <a:gd name="connsiteY8" fmla="*/ 0 h 2867157"/>
              <a:gd name="connsiteX9" fmla="*/ 3600450 w 4872037"/>
              <a:gd name="connsiteY9" fmla="*/ 2643187 h 2867157"/>
              <a:gd name="connsiteX10" fmla="*/ 4029075 w 4872037"/>
              <a:gd name="connsiteY10" fmla="*/ 4762 h 2867157"/>
              <a:gd name="connsiteX11" fmla="*/ 4443412 w 4872037"/>
              <a:gd name="connsiteY11" fmla="*/ 2647950 h 2867157"/>
              <a:gd name="connsiteX12" fmla="*/ 4872037 w 4872037"/>
              <a:gd name="connsiteY12" fmla="*/ 4762 h 2867157"/>
              <a:gd name="connsiteX0" fmla="*/ 0 w 4872037"/>
              <a:gd name="connsiteY0" fmla="*/ 1320006 h 2867157"/>
              <a:gd name="connsiteX1" fmla="*/ 223837 w 4872037"/>
              <a:gd name="connsiteY1" fmla="*/ 2647950 h 2867157"/>
              <a:gd name="connsiteX2" fmla="*/ 647700 w 4872037"/>
              <a:gd name="connsiteY2" fmla="*/ 4762 h 2867157"/>
              <a:gd name="connsiteX3" fmla="*/ 1066800 w 4872037"/>
              <a:gd name="connsiteY3" fmla="*/ 2643187 h 2867157"/>
              <a:gd name="connsiteX4" fmla="*/ 1490662 w 4872037"/>
              <a:gd name="connsiteY4" fmla="*/ 4762 h 2867157"/>
              <a:gd name="connsiteX5" fmla="*/ 1914525 w 4872037"/>
              <a:gd name="connsiteY5" fmla="*/ 2643187 h 2867157"/>
              <a:gd name="connsiteX6" fmla="*/ 2338387 w 4872037"/>
              <a:gd name="connsiteY6" fmla="*/ 4762 h 2867157"/>
              <a:gd name="connsiteX7" fmla="*/ 2757487 w 4872037"/>
              <a:gd name="connsiteY7" fmla="*/ 2643187 h 2867157"/>
              <a:gd name="connsiteX8" fmla="*/ 3176587 w 4872037"/>
              <a:gd name="connsiteY8" fmla="*/ 0 h 2867157"/>
              <a:gd name="connsiteX9" fmla="*/ 3600450 w 4872037"/>
              <a:gd name="connsiteY9" fmla="*/ 2643187 h 2867157"/>
              <a:gd name="connsiteX10" fmla="*/ 4029075 w 4872037"/>
              <a:gd name="connsiteY10" fmla="*/ 4762 h 2867157"/>
              <a:gd name="connsiteX11" fmla="*/ 4443412 w 4872037"/>
              <a:gd name="connsiteY11" fmla="*/ 2647950 h 2867157"/>
              <a:gd name="connsiteX12" fmla="*/ 4719637 w 4872037"/>
              <a:gd name="connsiteY12" fmla="*/ 1314450 h 2867157"/>
              <a:gd name="connsiteX13" fmla="*/ 4872037 w 4872037"/>
              <a:gd name="connsiteY13" fmla="*/ 4762 h 2867157"/>
              <a:gd name="connsiteX0" fmla="*/ 0 w 4719637"/>
              <a:gd name="connsiteY0" fmla="*/ 1320006 h 2867157"/>
              <a:gd name="connsiteX1" fmla="*/ 223837 w 4719637"/>
              <a:gd name="connsiteY1" fmla="*/ 2647950 h 2867157"/>
              <a:gd name="connsiteX2" fmla="*/ 647700 w 4719637"/>
              <a:gd name="connsiteY2" fmla="*/ 4762 h 2867157"/>
              <a:gd name="connsiteX3" fmla="*/ 1066800 w 4719637"/>
              <a:gd name="connsiteY3" fmla="*/ 2643187 h 2867157"/>
              <a:gd name="connsiteX4" fmla="*/ 1490662 w 4719637"/>
              <a:gd name="connsiteY4" fmla="*/ 4762 h 2867157"/>
              <a:gd name="connsiteX5" fmla="*/ 1914525 w 4719637"/>
              <a:gd name="connsiteY5" fmla="*/ 2643187 h 2867157"/>
              <a:gd name="connsiteX6" fmla="*/ 2338387 w 4719637"/>
              <a:gd name="connsiteY6" fmla="*/ 4762 h 2867157"/>
              <a:gd name="connsiteX7" fmla="*/ 2757487 w 4719637"/>
              <a:gd name="connsiteY7" fmla="*/ 2643187 h 2867157"/>
              <a:gd name="connsiteX8" fmla="*/ 3176587 w 4719637"/>
              <a:gd name="connsiteY8" fmla="*/ 0 h 2867157"/>
              <a:gd name="connsiteX9" fmla="*/ 3600450 w 4719637"/>
              <a:gd name="connsiteY9" fmla="*/ 2643187 h 2867157"/>
              <a:gd name="connsiteX10" fmla="*/ 4029075 w 4719637"/>
              <a:gd name="connsiteY10" fmla="*/ 4762 h 2867157"/>
              <a:gd name="connsiteX11" fmla="*/ 4443412 w 4719637"/>
              <a:gd name="connsiteY11" fmla="*/ 2647950 h 2867157"/>
              <a:gd name="connsiteX12" fmla="*/ 4719637 w 4719637"/>
              <a:gd name="connsiteY12" fmla="*/ 1314450 h 2867157"/>
              <a:gd name="connsiteX0" fmla="*/ 0 w 4719637"/>
              <a:gd name="connsiteY0" fmla="*/ 1320006 h 2866231"/>
              <a:gd name="connsiteX1" fmla="*/ 223837 w 4719637"/>
              <a:gd name="connsiteY1" fmla="*/ 2647950 h 2866231"/>
              <a:gd name="connsiteX2" fmla="*/ 647700 w 4719637"/>
              <a:gd name="connsiteY2" fmla="*/ 4762 h 2866231"/>
              <a:gd name="connsiteX3" fmla="*/ 1066800 w 4719637"/>
              <a:gd name="connsiteY3" fmla="*/ 2643187 h 2866231"/>
              <a:gd name="connsiteX4" fmla="*/ 1490662 w 4719637"/>
              <a:gd name="connsiteY4" fmla="*/ 4762 h 2866231"/>
              <a:gd name="connsiteX5" fmla="*/ 1914525 w 4719637"/>
              <a:gd name="connsiteY5" fmla="*/ 2643187 h 2866231"/>
              <a:gd name="connsiteX6" fmla="*/ 2338387 w 4719637"/>
              <a:gd name="connsiteY6" fmla="*/ 4762 h 2866231"/>
              <a:gd name="connsiteX7" fmla="*/ 2757487 w 4719637"/>
              <a:gd name="connsiteY7" fmla="*/ 2643187 h 2866231"/>
              <a:gd name="connsiteX8" fmla="*/ 3176587 w 4719637"/>
              <a:gd name="connsiteY8" fmla="*/ 0 h 2866231"/>
              <a:gd name="connsiteX9" fmla="*/ 3600450 w 4719637"/>
              <a:gd name="connsiteY9" fmla="*/ 2643187 h 2866231"/>
              <a:gd name="connsiteX10" fmla="*/ 4029075 w 4719637"/>
              <a:gd name="connsiteY10" fmla="*/ 4762 h 2866231"/>
              <a:gd name="connsiteX11" fmla="*/ 4443412 w 4719637"/>
              <a:gd name="connsiteY11" fmla="*/ 2647950 h 2866231"/>
              <a:gd name="connsiteX12" fmla="*/ 4719637 w 4719637"/>
              <a:gd name="connsiteY12" fmla="*/ 1314450 h 2866231"/>
              <a:gd name="connsiteX0" fmla="*/ 0 w 4719637"/>
              <a:gd name="connsiteY0" fmla="*/ 1320006 h 2866231"/>
              <a:gd name="connsiteX1" fmla="*/ 223837 w 4719637"/>
              <a:gd name="connsiteY1" fmla="*/ 2647950 h 2866231"/>
              <a:gd name="connsiteX2" fmla="*/ 647700 w 4719637"/>
              <a:gd name="connsiteY2" fmla="*/ 4762 h 2866231"/>
              <a:gd name="connsiteX3" fmla="*/ 1066800 w 4719637"/>
              <a:gd name="connsiteY3" fmla="*/ 2643187 h 2866231"/>
              <a:gd name="connsiteX4" fmla="*/ 1490662 w 4719637"/>
              <a:gd name="connsiteY4" fmla="*/ 4762 h 2866231"/>
              <a:gd name="connsiteX5" fmla="*/ 1914525 w 4719637"/>
              <a:gd name="connsiteY5" fmla="*/ 2643187 h 2866231"/>
              <a:gd name="connsiteX6" fmla="*/ 2338387 w 4719637"/>
              <a:gd name="connsiteY6" fmla="*/ 4762 h 2866231"/>
              <a:gd name="connsiteX7" fmla="*/ 2757487 w 4719637"/>
              <a:gd name="connsiteY7" fmla="*/ 2643187 h 2866231"/>
              <a:gd name="connsiteX8" fmla="*/ 3176587 w 4719637"/>
              <a:gd name="connsiteY8" fmla="*/ 0 h 2866231"/>
              <a:gd name="connsiteX9" fmla="*/ 3600450 w 4719637"/>
              <a:gd name="connsiteY9" fmla="*/ 2643187 h 2866231"/>
              <a:gd name="connsiteX10" fmla="*/ 4029075 w 4719637"/>
              <a:gd name="connsiteY10" fmla="*/ 4762 h 2866231"/>
              <a:gd name="connsiteX11" fmla="*/ 4443412 w 4719637"/>
              <a:gd name="connsiteY11" fmla="*/ 2647950 h 2866231"/>
              <a:gd name="connsiteX12" fmla="*/ 4719637 w 4719637"/>
              <a:gd name="connsiteY12" fmla="*/ 1314450 h 2866231"/>
              <a:gd name="connsiteX0" fmla="*/ 0 w 4719637"/>
              <a:gd name="connsiteY0" fmla="*/ 1320006 h 2866231"/>
              <a:gd name="connsiteX1" fmla="*/ 223837 w 4719637"/>
              <a:gd name="connsiteY1" fmla="*/ 2647950 h 2866231"/>
              <a:gd name="connsiteX2" fmla="*/ 647700 w 4719637"/>
              <a:gd name="connsiteY2" fmla="*/ 4762 h 2866231"/>
              <a:gd name="connsiteX3" fmla="*/ 1066800 w 4719637"/>
              <a:gd name="connsiteY3" fmla="*/ 2643187 h 2866231"/>
              <a:gd name="connsiteX4" fmla="*/ 1490662 w 4719637"/>
              <a:gd name="connsiteY4" fmla="*/ 4762 h 2866231"/>
              <a:gd name="connsiteX5" fmla="*/ 1914525 w 4719637"/>
              <a:gd name="connsiteY5" fmla="*/ 2643187 h 2866231"/>
              <a:gd name="connsiteX6" fmla="*/ 2338387 w 4719637"/>
              <a:gd name="connsiteY6" fmla="*/ 4762 h 2866231"/>
              <a:gd name="connsiteX7" fmla="*/ 2757487 w 4719637"/>
              <a:gd name="connsiteY7" fmla="*/ 2643187 h 2866231"/>
              <a:gd name="connsiteX8" fmla="*/ 3176587 w 4719637"/>
              <a:gd name="connsiteY8" fmla="*/ 0 h 2866231"/>
              <a:gd name="connsiteX9" fmla="*/ 3600450 w 4719637"/>
              <a:gd name="connsiteY9" fmla="*/ 2643187 h 2866231"/>
              <a:gd name="connsiteX10" fmla="*/ 4029075 w 4719637"/>
              <a:gd name="connsiteY10" fmla="*/ 4762 h 2866231"/>
              <a:gd name="connsiteX11" fmla="*/ 4443412 w 4719637"/>
              <a:gd name="connsiteY11" fmla="*/ 2647950 h 2866231"/>
              <a:gd name="connsiteX12" fmla="*/ 4719637 w 4719637"/>
              <a:gd name="connsiteY12" fmla="*/ 1314450 h 2866231"/>
              <a:gd name="connsiteX0" fmla="*/ 0 w 4719637"/>
              <a:gd name="connsiteY0" fmla="*/ 1320006 h 2866231"/>
              <a:gd name="connsiteX1" fmla="*/ 223837 w 4719637"/>
              <a:gd name="connsiteY1" fmla="*/ 2647950 h 2866231"/>
              <a:gd name="connsiteX2" fmla="*/ 647700 w 4719637"/>
              <a:gd name="connsiteY2" fmla="*/ 4762 h 2866231"/>
              <a:gd name="connsiteX3" fmla="*/ 1066800 w 4719637"/>
              <a:gd name="connsiteY3" fmla="*/ 2643187 h 2866231"/>
              <a:gd name="connsiteX4" fmla="*/ 1490662 w 4719637"/>
              <a:gd name="connsiteY4" fmla="*/ 4762 h 2866231"/>
              <a:gd name="connsiteX5" fmla="*/ 1914525 w 4719637"/>
              <a:gd name="connsiteY5" fmla="*/ 2643187 h 2866231"/>
              <a:gd name="connsiteX6" fmla="*/ 2338387 w 4719637"/>
              <a:gd name="connsiteY6" fmla="*/ 4762 h 2866231"/>
              <a:gd name="connsiteX7" fmla="*/ 2757487 w 4719637"/>
              <a:gd name="connsiteY7" fmla="*/ 2643187 h 2866231"/>
              <a:gd name="connsiteX8" fmla="*/ 3176587 w 4719637"/>
              <a:gd name="connsiteY8" fmla="*/ 0 h 2866231"/>
              <a:gd name="connsiteX9" fmla="*/ 3600450 w 4719637"/>
              <a:gd name="connsiteY9" fmla="*/ 2643187 h 2866231"/>
              <a:gd name="connsiteX10" fmla="*/ 4029075 w 4719637"/>
              <a:gd name="connsiteY10" fmla="*/ 4762 h 2866231"/>
              <a:gd name="connsiteX11" fmla="*/ 4443412 w 4719637"/>
              <a:gd name="connsiteY11" fmla="*/ 2647950 h 2866231"/>
              <a:gd name="connsiteX12" fmla="*/ 4719637 w 4719637"/>
              <a:gd name="connsiteY12" fmla="*/ 1314450 h 2866231"/>
              <a:gd name="connsiteX0" fmla="*/ 0 w 4719637"/>
              <a:gd name="connsiteY0" fmla="*/ 1535642 h 3081867"/>
              <a:gd name="connsiteX1" fmla="*/ 223837 w 4719637"/>
              <a:gd name="connsiteY1" fmla="*/ 2863586 h 3081867"/>
              <a:gd name="connsiteX2" fmla="*/ 647700 w 4719637"/>
              <a:gd name="connsiteY2" fmla="*/ 220398 h 3081867"/>
              <a:gd name="connsiteX3" fmla="*/ 1066800 w 4719637"/>
              <a:gd name="connsiteY3" fmla="*/ 2858823 h 3081867"/>
              <a:gd name="connsiteX4" fmla="*/ 1490662 w 4719637"/>
              <a:gd name="connsiteY4" fmla="*/ 220398 h 3081867"/>
              <a:gd name="connsiteX5" fmla="*/ 1914525 w 4719637"/>
              <a:gd name="connsiteY5" fmla="*/ 2858823 h 3081867"/>
              <a:gd name="connsiteX6" fmla="*/ 2338387 w 4719637"/>
              <a:gd name="connsiteY6" fmla="*/ 220398 h 3081867"/>
              <a:gd name="connsiteX7" fmla="*/ 2545359 w 4719637"/>
              <a:gd name="connsiteY7" fmla="*/ 1536436 h 3081867"/>
              <a:gd name="connsiteX8" fmla="*/ 2757487 w 4719637"/>
              <a:gd name="connsiteY8" fmla="*/ 2858823 h 3081867"/>
              <a:gd name="connsiteX9" fmla="*/ 3176587 w 4719637"/>
              <a:gd name="connsiteY9" fmla="*/ 215636 h 3081867"/>
              <a:gd name="connsiteX10" fmla="*/ 3600450 w 4719637"/>
              <a:gd name="connsiteY10" fmla="*/ 2858823 h 3081867"/>
              <a:gd name="connsiteX11" fmla="*/ 4029075 w 4719637"/>
              <a:gd name="connsiteY11" fmla="*/ 220398 h 3081867"/>
              <a:gd name="connsiteX12" fmla="*/ 4443412 w 4719637"/>
              <a:gd name="connsiteY12" fmla="*/ 2863586 h 3081867"/>
              <a:gd name="connsiteX13" fmla="*/ 4719637 w 4719637"/>
              <a:gd name="connsiteY13" fmla="*/ 1530086 h 3081867"/>
              <a:gd name="connsiteX0" fmla="*/ 0 w 4443412"/>
              <a:gd name="connsiteY0" fmla="*/ 1535642 h 3078956"/>
              <a:gd name="connsiteX1" fmla="*/ 223837 w 4443412"/>
              <a:gd name="connsiteY1" fmla="*/ 2863586 h 3078956"/>
              <a:gd name="connsiteX2" fmla="*/ 647700 w 4443412"/>
              <a:gd name="connsiteY2" fmla="*/ 220398 h 3078956"/>
              <a:gd name="connsiteX3" fmla="*/ 1066800 w 4443412"/>
              <a:gd name="connsiteY3" fmla="*/ 2858823 h 3078956"/>
              <a:gd name="connsiteX4" fmla="*/ 1490662 w 4443412"/>
              <a:gd name="connsiteY4" fmla="*/ 220398 h 3078956"/>
              <a:gd name="connsiteX5" fmla="*/ 1914525 w 4443412"/>
              <a:gd name="connsiteY5" fmla="*/ 2858823 h 3078956"/>
              <a:gd name="connsiteX6" fmla="*/ 2338387 w 4443412"/>
              <a:gd name="connsiteY6" fmla="*/ 220398 h 3078956"/>
              <a:gd name="connsiteX7" fmla="*/ 2545359 w 4443412"/>
              <a:gd name="connsiteY7" fmla="*/ 1536436 h 3078956"/>
              <a:gd name="connsiteX8" fmla="*/ 2757487 w 4443412"/>
              <a:gd name="connsiteY8" fmla="*/ 2858823 h 3078956"/>
              <a:gd name="connsiteX9" fmla="*/ 3176587 w 4443412"/>
              <a:gd name="connsiteY9" fmla="*/ 215636 h 3078956"/>
              <a:gd name="connsiteX10" fmla="*/ 3600450 w 4443412"/>
              <a:gd name="connsiteY10" fmla="*/ 2858823 h 3078956"/>
              <a:gd name="connsiteX11" fmla="*/ 4029075 w 4443412"/>
              <a:gd name="connsiteY11" fmla="*/ 220398 h 3078956"/>
              <a:gd name="connsiteX12" fmla="*/ 4443412 w 4443412"/>
              <a:gd name="connsiteY12" fmla="*/ 2863586 h 3078956"/>
              <a:gd name="connsiteX0" fmla="*/ 0 w 4029075"/>
              <a:gd name="connsiteY0" fmla="*/ 1535642 h 3078956"/>
              <a:gd name="connsiteX1" fmla="*/ 223837 w 4029075"/>
              <a:gd name="connsiteY1" fmla="*/ 2863586 h 3078956"/>
              <a:gd name="connsiteX2" fmla="*/ 647700 w 4029075"/>
              <a:gd name="connsiteY2" fmla="*/ 220398 h 3078956"/>
              <a:gd name="connsiteX3" fmla="*/ 1066800 w 4029075"/>
              <a:gd name="connsiteY3" fmla="*/ 2858823 h 3078956"/>
              <a:gd name="connsiteX4" fmla="*/ 1490662 w 4029075"/>
              <a:gd name="connsiteY4" fmla="*/ 220398 h 3078956"/>
              <a:gd name="connsiteX5" fmla="*/ 1914525 w 4029075"/>
              <a:gd name="connsiteY5" fmla="*/ 2858823 h 3078956"/>
              <a:gd name="connsiteX6" fmla="*/ 2338387 w 4029075"/>
              <a:gd name="connsiteY6" fmla="*/ 220398 h 3078956"/>
              <a:gd name="connsiteX7" fmla="*/ 2545359 w 4029075"/>
              <a:gd name="connsiteY7" fmla="*/ 1536436 h 3078956"/>
              <a:gd name="connsiteX8" fmla="*/ 2757487 w 4029075"/>
              <a:gd name="connsiteY8" fmla="*/ 2858823 h 3078956"/>
              <a:gd name="connsiteX9" fmla="*/ 3176587 w 4029075"/>
              <a:gd name="connsiteY9" fmla="*/ 215636 h 3078956"/>
              <a:gd name="connsiteX10" fmla="*/ 3600450 w 4029075"/>
              <a:gd name="connsiteY10" fmla="*/ 2858823 h 3078956"/>
              <a:gd name="connsiteX11" fmla="*/ 4029075 w 4029075"/>
              <a:gd name="connsiteY11" fmla="*/ 220398 h 3078956"/>
              <a:gd name="connsiteX0" fmla="*/ 0 w 3600450"/>
              <a:gd name="connsiteY0" fmla="*/ 1535642 h 3078956"/>
              <a:gd name="connsiteX1" fmla="*/ 223837 w 3600450"/>
              <a:gd name="connsiteY1" fmla="*/ 2863586 h 3078956"/>
              <a:gd name="connsiteX2" fmla="*/ 647700 w 3600450"/>
              <a:gd name="connsiteY2" fmla="*/ 220398 h 3078956"/>
              <a:gd name="connsiteX3" fmla="*/ 1066800 w 3600450"/>
              <a:gd name="connsiteY3" fmla="*/ 2858823 h 3078956"/>
              <a:gd name="connsiteX4" fmla="*/ 1490662 w 3600450"/>
              <a:gd name="connsiteY4" fmla="*/ 220398 h 3078956"/>
              <a:gd name="connsiteX5" fmla="*/ 1914525 w 3600450"/>
              <a:gd name="connsiteY5" fmla="*/ 2858823 h 3078956"/>
              <a:gd name="connsiteX6" fmla="*/ 2338387 w 3600450"/>
              <a:gd name="connsiteY6" fmla="*/ 220398 h 3078956"/>
              <a:gd name="connsiteX7" fmla="*/ 2545359 w 3600450"/>
              <a:gd name="connsiteY7" fmla="*/ 1536436 h 3078956"/>
              <a:gd name="connsiteX8" fmla="*/ 2757487 w 3600450"/>
              <a:gd name="connsiteY8" fmla="*/ 2858823 h 3078956"/>
              <a:gd name="connsiteX9" fmla="*/ 3176587 w 3600450"/>
              <a:gd name="connsiteY9" fmla="*/ 215636 h 3078956"/>
              <a:gd name="connsiteX10" fmla="*/ 3600450 w 3600450"/>
              <a:gd name="connsiteY10" fmla="*/ 2858823 h 3078956"/>
              <a:gd name="connsiteX0" fmla="*/ 0 w 3176587"/>
              <a:gd name="connsiteY0" fmla="*/ 1535642 h 3078956"/>
              <a:gd name="connsiteX1" fmla="*/ 223837 w 3176587"/>
              <a:gd name="connsiteY1" fmla="*/ 2863586 h 3078956"/>
              <a:gd name="connsiteX2" fmla="*/ 647700 w 3176587"/>
              <a:gd name="connsiteY2" fmla="*/ 220398 h 3078956"/>
              <a:gd name="connsiteX3" fmla="*/ 1066800 w 3176587"/>
              <a:gd name="connsiteY3" fmla="*/ 2858823 h 3078956"/>
              <a:gd name="connsiteX4" fmla="*/ 1490662 w 3176587"/>
              <a:gd name="connsiteY4" fmla="*/ 220398 h 3078956"/>
              <a:gd name="connsiteX5" fmla="*/ 1914525 w 3176587"/>
              <a:gd name="connsiteY5" fmla="*/ 2858823 h 3078956"/>
              <a:gd name="connsiteX6" fmla="*/ 2338387 w 3176587"/>
              <a:gd name="connsiteY6" fmla="*/ 220398 h 3078956"/>
              <a:gd name="connsiteX7" fmla="*/ 2545359 w 3176587"/>
              <a:gd name="connsiteY7" fmla="*/ 1536436 h 3078956"/>
              <a:gd name="connsiteX8" fmla="*/ 2757487 w 3176587"/>
              <a:gd name="connsiteY8" fmla="*/ 2858823 h 3078956"/>
              <a:gd name="connsiteX9" fmla="*/ 3176587 w 3176587"/>
              <a:gd name="connsiteY9" fmla="*/ 215636 h 3078956"/>
              <a:gd name="connsiteX0" fmla="*/ 0 w 2757487"/>
              <a:gd name="connsiteY0" fmla="*/ 1535642 h 3078956"/>
              <a:gd name="connsiteX1" fmla="*/ 223837 w 2757487"/>
              <a:gd name="connsiteY1" fmla="*/ 2863586 h 3078956"/>
              <a:gd name="connsiteX2" fmla="*/ 647700 w 2757487"/>
              <a:gd name="connsiteY2" fmla="*/ 220398 h 3078956"/>
              <a:gd name="connsiteX3" fmla="*/ 1066800 w 2757487"/>
              <a:gd name="connsiteY3" fmla="*/ 2858823 h 3078956"/>
              <a:gd name="connsiteX4" fmla="*/ 1490662 w 2757487"/>
              <a:gd name="connsiteY4" fmla="*/ 220398 h 3078956"/>
              <a:gd name="connsiteX5" fmla="*/ 1914525 w 2757487"/>
              <a:gd name="connsiteY5" fmla="*/ 2858823 h 3078956"/>
              <a:gd name="connsiteX6" fmla="*/ 2338387 w 2757487"/>
              <a:gd name="connsiteY6" fmla="*/ 220398 h 3078956"/>
              <a:gd name="connsiteX7" fmla="*/ 2545359 w 2757487"/>
              <a:gd name="connsiteY7" fmla="*/ 1536436 h 3078956"/>
              <a:gd name="connsiteX8" fmla="*/ 2757487 w 2757487"/>
              <a:gd name="connsiteY8" fmla="*/ 2858823 h 3078956"/>
              <a:gd name="connsiteX0" fmla="*/ 0 w 2545359"/>
              <a:gd name="connsiteY0" fmla="*/ 1535642 h 2863586"/>
              <a:gd name="connsiteX1" fmla="*/ 223837 w 2545359"/>
              <a:gd name="connsiteY1" fmla="*/ 2863586 h 2863586"/>
              <a:gd name="connsiteX2" fmla="*/ 647700 w 2545359"/>
              <a:gd name="connsiteY2" fmla="*/ 220398 h 2863586"/>
              <a:gd name="connsiteX3" fmla="*/ 1066800 w 2545359"/>
              <a:gd name="connsiteY3" fmla="*/ 2858823 h 2863586"/>
              <a:gd name="connsiteX4" fmla="*/ 1490662 w 2545359"/>
              <a:gd name="connsiteY4" fmla="*/ 220398 h 2863586"/>
              <a:gd name="connsiteX5" fmla="*/ 1914525 w 2545359"/>
              <a:gd name="connsiteY5" fmla="*/ 2858823 h 2863586"/>
              <a:gd name="connsiteX6" fmla="*/ 2338387 w 2545359"/>
              <a:gd name="connsiteY6" fmla="*/ 220398 h 2863586"/>
              <a:gd name="connsiteX7" fmla="*/ 2545359 w 2545359"/>
              <a:gd name="connsiteY7" fmla="*/ 1536436 h 2863586"/>
              <a:gd name="connsiteX0" fmla="*/ 0 w 2545359"/>
              <a:gd name="connsiteY0" fmla="*/ 1322070 h 2650014"/>
              <a:gd name="connsiteX1" fmla="*/ 223837 w 2545359"/>
              <a:gd name="connsiteY1" fmla="*/ 2650014 h 2650014"/>
              <a:gd name="connsiteX2" fmla="*/ 647700 w 2545359"/>
              <a:gd name="connsiteY2" fmla="*/ 6826 h 2650014"/>
              <a:gd name="connsiteX3" fmla="*/ 1066800 w 2545359"/>
              <a:gd name="connsiteY3" fmla="*/ 2645251 h 2650014"/>
              <a:gd name="connsiteX4" fmla="*/ 1490662 w 2545359"/>
              <a:gd name="connsiteY4" fmla="*/ 6826 h 2650014"/>
              <a:gd name="connsiteX5" fmla="*/ 1914525 w 2545359"/>
              <a:gd name="connsiteY5" fmla="*/ 2645251 h 2650014"/>
              <a:gd name="connsiteX6" fmla="*/ 2338387 w 2545359"/>
              <a:gd name="connsiteY6" fmla="*/ 6826 h 2650014"/>
              <a:gd name="connsiteX7" fmla="*/ 2545359 w 2545359"/>
              <a:gd name="connsiteY7" fmla="*/ 1322864 h 2650014"/>
              <a:gd name="connsiteX0" fmla="*/ 0 w 2545359"/>
              <a:gd name="connsiteY0" fmla="*/ 1322070 h 2650014"/>
              <a:gd name="connsiteX1" fmla="*/ 223837 w 2545359"/>
              <a:gd name="connsiteY1" fmla="*/ 2650014 h 2650014"/>
              <a:gd name="connsiteX2" fmla="*/ 647700 w 2545359"/>
              <a:gd name="connsiteY2" fmla="*/ 6826 h 2650014"/>
              <a:gd name="connsiteX3" fmla="*/ 1066800 w 2545359"/>
              <a:gd name="connsiteY3" fmla="*/ 2645251 h 2650014"/>
              <a:gd name="connsiteX4" fmla="*/ 1490662 w 2545359"/>
              <a:gd name="connsiteY4" fmla="*/ 6826 h 2650014"/>
              <a:gd name="connsiteX5" fmla="*/ 1914525 w 2545359"/>
              <a:gd name="connsiteY5" fmla="*/ 2645251 h 2650014"/>
              <a:gd name="connsiteX6" fmla="*/ 2338387 w 2545359"/>
              <a:gd name="connsiteY6" fmla="*/ 6826 h 2650014"/>
              <a:gd name="connsiteX7" fmla="*/ 2545359 w 2545359"/>
              <a:gd name="connsiteY7" fmla="*/ 1322864 h 2650014"/>
              <a:gd name="connsiteX0" fmla="*/ 0 w 2545359"/>
              <a:gd name="connsiteY0" fmla="*/ 1322070 h 2650014"/>
              <a:gd name="connsiteX1" fmla="*/ 223837 w 2545359"/>
              <a:gd name="connsiteY1" fmla="*/ 2650014 h 2650014"/>
              <a:gd name="connsiteX2" fmla="*/ 647700 w 2545359"/>
              <a:gd name="connsiteY2" fmla="*/ 6826 h 2650014"/>
              <a:gd name="connsiteX3" fmla="*/ 1066800 w 2545359"/>
              <a:gd name="connsiteY3" fmla="*/ 2645251 h 2650014"/>
              <a:gd name="connsiteX4" fmla="*/ 1490662 w 2545359"/>
              <a:gd name="connsiteY4" fmla="*/ 6826 h 2650014"/>
              <a:gd name="connsiteX5" fmla="*/ 1914525 w 2545359"/>
              <a:gd name="connsiteY5" fmla="*/ 2645251 h 2650014"/>
              <a:gd name="connsiteX6" fmla="*/ 2338387 w 2545359"/>
              <a:gd name="connsiteY6" fmla="*/ 6826 h 2650014"/>
              <a:gd name="connsiteX7" fmla="*/ 2545359 w 2545359"/>
              <a:gd name="connsiteY7" fmla="*/ 1322864 h 2650014"/>
              <a:gd name="connsiteX0" fmla="*/ 0 w 2545359"/>
              <a:gd name="connsiteY0" fmla="*/ 1322070 h 2650014"/>
              <a:gd name="connsiteX1" fmla="*/ 223837 w 2545359"/>
              <a:gd name="connsiteY1" fmla="*/ 2650014 h 2650014"/>
              <a:gd name="connsiteX2" fmla="*/ 647700 w 2545359"/>
              <a:gd name="connsiteY2" fmla="*/ 6826 h 2650014"/>
              <a:gd name="connsiteX3" fmla="*/ 1066800 w 2545359"/>
              <a:gd name="connsiteY3" fmla="*/ 2645251 h 2650014"/>
              <a:gd name="connsiteX4" fmla="*/ 1490662 w 2545359"/>
              <a:gd name="connsiteY4" fmla="*/ 6826 h 2650014"/>
              <a:gd name="connsiteX5" fmla="*/ 1914525 w 2545359"/>
              <a:gd name="connsiteY5" fmla="*/ 2645251 h 2650014"/>
              <a:gd name="connsiteX6" fmla="*/ 2338387 w 2545359"/>
              <a:gd name="connsiteY6" fmla="*/ 6826 h 2650014"/>
              <a:gd name="connsiteX7" fmla="*/ 2545359 w 2545359"/>
              <a:gd name="connsiteY7" fmla="*/ 1322864 h 2650014"/>
              <a:gd name="connsiteX0" fmla="*/ 0 w 2545359"/>
              <a:gd name="connsiteY0" fmla="*/ 1316990 h 2644934"/>
              <a:gd name="connsiteX1" fmla="*/ 223837 w 2545359"/>
              <a:gd name="connsiteY1" fmla="*/ 2644934 h 2644934"/>
              <a:gd name="connsiteX2" fmla="*/ 647700 w 2545359"/>
              <a:gd name="connsiteY2" fmla="*/ 1746 h 2644934"/>
              <a:gd name="connsiteX3" fmla="*/ 1066800 w 2545359"/>
              <a:gd name="connsiteY3" fmla="*/ 2640171 h 2644934"/>
              <a:gd name="connsiteX4" fmla="*/ 1490662 w 2545359"/>
              <a:gd name="connsiteY4" fmla="*/ 1746 h 2644934"/>
              <a:gd name="connsiteX5" fmla="*/ 1914525 w 2545359"/>
              <a:gd name="connsiteY5" fmla="*/ 2640171 h 2644934"/>
              <a:gd name="connsiteX6" fmla="*/ 2338387 w 2545359"/>
              <a:gd name="connsiteY6" fmla="*/ 1746 h 2644934"/>
              <a:gd name="connsiteX7" fmla="*/ 2545359 w 2545359"/>
              <a:gd name="connsiteY7" fmla="*/ 1317784 h 2644934"/>
              <a:gd name="connsiteX0" fmla="*/ 0 w 2545359"/>
              <a:gd name="connsiteY0" fmla="*/ 1316990 h 2644934"/>
              <a:gd name="connsiteX1" fmla="*/ 223837 w 2545359"/>
              <a:gd name="connsiteY1" fmla="*/ 2644934 h 2644934"/>
              <a:gd name="connsiteX2" fmla="*/ 647700 w 2545359"/>
              <a:gd name="connsiteY2" fmla="*/ 1746 h 2644934"/>
              <a:gd name="connsiteX3" fmla="*/ 1066800 w 2545359"/>
              <a:gd name="connsiteY3" fmla="*/ 2640171 h 2644934"/>
              <a:gd name="connsiteX4" fmla="*/ 1490662 w 2545359"/>
              <a:gd name="connsiteY4" fmla="*/ 1746 h 2644934"/>
              <a:gd name="connsiteX5" fmla="*/ 1914525 w 2545359"/>
              <a:gd name="connsiteY5" fmla="*/ 2640171 h 2644934"/>
              <a:gd name="connsiteX6" fmla="*/ 2338387 w 2545359"/>
              <a:gd name="connsiteY6" fmla="*/ 1746 h 2644934"/>
              <a:gd name="connsiteX7" fmla="*/ 2545359 w 2545359"/>
              <a:gd name="connsiteY7" fmla="*/ 1317784 h 2644934"/>
              <a:gd name="connsiteX0" fmla="*/ 0 w 2545359"/>
              <a:gd name="connsiteY0" fmla="*/ 1316990 h 2644934"/>
              <a:gd name="connsiteX1" fmla="*/ 223837 w 2545359"/>
              <a:gd name="connsiteY1" fmla="*/ 2644934 h 2644934"/>
              <a:gd name="connsiteX2" fmla="*/ 647700 w 2545359"/>
              <a:gd name="connsiteY2" fmla="*/ 1746 h 2644934"/>
              <a:gd name="connsiteX3" fmla="*/ 1066800 w 2545359"/>
              <a:gd name="connsiteY3" fmla="*/ 2640171 h 2644934"/>
              <a:gd name="connsiteX4" fmla="*/ 1490662 w 2545359"/>
              <a:gd name="connsiteY4" fmla="*/ 1746 h 2644934"/>
              <a:gd name="connsiteX5" fmla="*/ 1914525 w 2545359"/>
              <a:gd name="connsiteY5" fmla="*/ 2640171 h 2644934"/>
              <a:gd name="connsiteX6" fmla="*/ 2338387 w 2545359"/>
              <a:gd name="connsiteY6" fmla="*/ 1746 h 2644934"/>
              <a:gd name="connsiteX7" fmla="*/ 2545359 w 2545359"/>
              <a:gd name="connsiteY7" fmla="*/ 1317784 h 2644934"/>
              <a:gd name="connsiteX0" fmla="*/ 0 w 2545359"/>
              <a:gd name="connsiteY0" fmla="*/ 1316990 h 2644934"/>
              <a:gd name="connsiteX1" fmla="*/ 223837 w 2545359"/>
              <a:gd name="connsiteY1" fmla="*/ 2644934 h 2644934"/>
              <a:gd name="connsiteX2" fmla="*/ 647700 w 2545359"/>
              <a:gd name="connsiteY2" fmla="*/ 1746 h 2644934"/>
              <a:gd name="connsiteX3" fmla="*/ 1066800 w 2545359"/>
              <a:gd name="connsiteY3" fmla="*/ 2640171 h 2644934"/>
              <a:gd name="connsiteX4" fmla="*/ 1490662 w 2545359"/>
              <a:gd name="connsiteY4" fmla="*/ 1746 h 2644934"/>
              <a:gd name="connsiteX5" fmla="*/ 1914525 w 2545359"/>
              <a:gd name="connsiteY5" fmla="*/ 2640171 h 2644934"/>
              <a:gd name="connsiteX6" fmla="*/ 2338387 w 2545359"/>
              <a:gd name="connsiteY6" fmla="*/ 1746 h 2644934"/>
              <a:gd name="connsiteX7" fmla="*/ 2545359 w 2545359"/>
              <a:gd name="connsiteY7" fmla="*/ 1317784 h 2644934"/>
              <a:gd name="connsiteX0" fmla="*/ 0 w 2545359"/>
              <a:gd name="connsiteY0" fmla="*/ 1319054 h 2646998"/>
              <a:gd name="connsiteX1" fmla="*/ 223837 w 2545359"/>
              <a:gd name="connsiteY1" fmla="*/ 2646998 h 2646998"/>
              <a:gd name="connsiteX2" fmla="*/ 647700 w 2545359"/>
              <a:gd name="connsiteY2" fmla="*/ 3810 h 2646998"/>
              <a:gd name="connsiteX3" fmla="*/ 1066800 w 2545359"/>
              <a:gd name="connsiteY3" fmla="*/ 2642235 h 2646998"/>
              <a:gd name="connsiteX4" fmla="*/ 1490662 w 2545359"/>
              <a:gd name="connsiteY4" fmla="*/ 3810 h 2646998"/>
              <a:gd name="connsiteX5" fmla="*/ 1914525 w 2545359"/>
              <a:gd name="connsiteY5" fmla="*/ 2642235 h 2646998"/>
              <a:gd name="connsiteX6" fmla="*/ 2338387 w 2545359"/>
              <a:gd name="connsiteY6" fmla="*/ 3810 h 2646998"/>
              <a:gd name="connsiteX7" fmla="*/ 2545359 w 2545359"/>
              <a:gd name="connsiteY7" fmla="*/ 1319848 h 2646998"/>
              <a:gd name="connsiteX0" fmla="*/ 0 w 2545359"/>
              <a:gd name="connsiteY0" fmla="*/ 1316779 h 2644723"/>
              <a:gd name="connsiteX1" fmla="*/ 223837 w 2545359"/>
              <a:gd name="connsiteY1" fmla="*/ 2644723 h 2644723"/>
              <a:gd name="connsiteX2" fmla="*/ 647700 w 2545359"/>
              <a:gd name="connsiteY2" fmla="*/ 1535 h 2644723"/>
              <a:gd name="connsiteX3" fmla="*/ 1066800 w 2545359"/>
              <a:gd name="connsiteY3" fmla="*/ 2639960 h 2644723"/>
              <a:gd name="connsiteX4" fmla="*/ 1490662 w 2545359"/>
              <a:gd name="connsiteY4" fmla="*/ 1535 h 2644723"/>
              <a:gd name="connsiteX5" fmla="*/ 1914525 w 2545359"/>
              <a:gd name="connsiteY5" fmla="*/ 2639960 h 2644723"/>
              <a:gd name="connsiteX6" fmla="*/ 2338387 w 2545359"/>
              <a:gd name="connsiteY6" fmla="*/ 1535 h 2644723"/>
              <a:gd name="connsiteX7" fmla="*/ 2545359 w 2545359"/>
              <a:gd name="connsiteY7" fmla="*/ 1317573 h 2644723"/>
              <a:gd name="connsiteX0" fmla="*/ 0 w 2545359"/>
              <a:gd name="connsiteY0" fmla="*/ 1316779 h 2644723"/>
              <a:gd name="connsiteX1" fmla="*/ 223837 w 2545359"/>
              <a:gd name="connsiteY1" fmla="*/ 2644723 h 2644723"/>
              <a:gd name="connsiteX2" fmla="*/ 647700 w 2545359"/>
              <a:gd name="connsiteY2" fmla="*/ 1535 h 2644723"/>
              <a:gd name="connsiteX3" fmla="*/ 1066800 w 2545359"/>
              <a:gd name="connsiteY3" fmla="*/ 2639960 h 2644723"/>
              <a:gd name="connsiteX4" fmla="*/ 1490662 w 2545359"/>
              <a:gd name="connsiteY4" fmla="*/ 1535 h 2644723"/>
              <a:gd name="connsiteX5" fmla="*/ 1914525 w 2545359"/>
              <a:gd name="connsiteY5" fmla="*/ 2639960 h 2644723"/>
              <a:gd name="connsiteX6" fmla="*/ 2338387 w 2545359"/>
              <a:gd name="connsiteY6" fmla="*/ 1535 h 2644723"/>
              <a:gd name="connsiteX7" fmla="*/ 2545359 w 2545359"/>
              <a:gd name="connsiteY7" fmla="*/ 1317573 h 2644723"/>
              <a:gd name="connsiteX0" fmla="*/ 0 w 2545359"/>
              <a:gd name="connsiteY0" fmla="*/ 1326620 h 2654564"/>
              <a:gd name="connsiteX1" fmla="*/ 223837 w 2545359"/>
              <a:gd name="connsiteY1" fmla="*/ 2654564 h 2654564"/>
              <a:gd name="connsiteX2" fmla="*/ 647700 w 2545359"/>
              <a:gd name="connsiteY2" fmla="*/ 11376 h 2654564"/>
              <a:gd name="connsiteX3" fmla="*/ 1066800 w 2545359"/>
              <a:gd name="connsiteY3" fmla="*/ 2649801 h 2654564"/>
              <a:gd name="connsiteX4" fmla="*/ 1490662 w 2545359"/>
              <a:gd name="connsiteY4" fmla="*/ 11376 h 2654564"/>
              <a:gd name="connsiteX5" fmla="*/ 1914525 w 2545359"/>
              <a:gd name="connsiteY5" fmla="*/ 2649801 h 2654564"/>
              <a:gd name="connsiteX6" fmla="*/ 2338387 w 2545359"/>
              <a:gd name="connsiteY6" fmla="*/ 11376 h 2654564"/>
              <a:gd name="connsiteX7" fmla="*/ 2545359 w 2545359"/>
              <a:gd name="connsiteY7" fmla="*/ 1327414 h 2654564"/>
              <a:gd name="connsiteX0" fmla="*/ 0 w 2545359"/>
              <a:gd name="connsiteY0" fmla="*/ 1316990 h 2644934"/>
              <a:gd name="connsiteX1" fmla="*/ 223837 w 2545359"/>
              <a:gd name="connsiteY1" fmla="*/ 2644934 h 2644934"/>
              <a:gd name="connsiteX2" fmla="*/ 647700 w 2545359"/>
              <a:gd name="connsiteY2" fmla="*/ 1746 h 2644934"/>
              <a:gd name="connsiteX3" fmla="*/ 1066800 w 2545359"/>
              <a:gd name="connsiteY3" fmla="*/ 2640171 h 2644934"/>
              <a:gd name="connsiteX4" fmla="*/ 1490662 w 2545359"/>
              <a:gd name="connsiteY4" fmla="*/ 1746 h 2644934"/>
              <a:gd name="connsiteX5" fmla="*/ 1914525 w 2545359"/>
              <a:gd name="connsiteY5" fmla="*/ 2640171 h 2644934"/>
              <a:gd name="connsiteX6" fmla="*/ 2338387 w 2545359"/>
              <a:gd name="connsiteY6" fmla="*/ 1746 h 2644934"/>
              <a:gd name="connsiteX7" fmla="*/ 2545359 w 2545359"/>
              <a:gd name="connsiteY7" fmla="*/ 1317784 h 2644934"/>
              <a:gd name="connsiteX0" fmla="*/ 0 w 2545359"/>
              <a:gd name="connsiteY0" fmla="*/ 1316990 h 2644934"/>
              <a:gd name="connsiteX1" fmla="*/ 223837 w 2545359"/>
              <a:gd name="connsiteY1" fmla="*/ 2644934 h 2644934"/>
              <a:gd name="connsiteX2" fmla="*/ 647700 w 2545359"/>
              <a:gd name="connsiteY2" fmla="*/ 1746 h 2644934"/>
              <a:gd name="connsiteX3" fmla="*/ 1066800 w 2545359"/>
              <a:gd name="connsiteY3" fmla="*/ 2640171 h 2644934"/>
              <a:gd name="connsiteX4" fmla="*/ 1490662 w 2545359"/>
              <a:gd name="connsiteY4" fmla="*/ 1746 h 2644934"/>
              <a:gd name="connsiteX5" fmla="*/ 1914525 w 2545359"/>
              <a:gd name="connsiteY5" fmla="*/ 2640171 h 2644934"/>
              <a:gd name="connsiteX6" fmla="*/ 2338387 w 2545359"/>
              <a:gd name="connsiteY6" fmla="*/ 1746 h 2644934"/>
              <a:gd name="connsiteX7" fmla="*/ 2545359 w 2545359"/>
              <a:gd name="connsiteY7" fmla="*/ 1317784 h 2644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545359" h="2644934">
                <a:moveTo>
                  <a:pt x="0" y="1316990"/>
                </a:moveTo>
                <a:cubicBezTo>
                  <a:pt x="35719" y="1664652"/>
                  <a:pt x="110026" y="2636753"/>
                  <a:pt x="223837" y="2644934"/>
                </a:cubicBezTo>
                <a:cubicBezTo>
                  <a:pt x="357841" y="2637475"/>
                  <a:pt x="507206" y="2540"/>
                  <a:pt x="647700" y="1746"/>
                </a:cubicBezTo>
                <a:cubicBezTo>
                  <a:pt x="788194" y="952"/>
                  <a:pt x="926306" y="2640171"/>
                  <a:pt x="1066800" y="2640171"/>
                </a:cubicBezTo>
                <a:cubicBezTo>
                  <a:pt x="1207294" y="2640171"/>
                  <a:pt x="1349375" y="1746"/>
                  <a:pt x="1490662" y="1746"/>
                </a:cubicBezTo>
                <a:cubicBezTo>
                  <a:pt x="1631949" y="1746"/>
                  <a:pt x="1773238" y="2640171"/>
                  <a:pt x="1914525" y="2640171"/>
                </a:cubicBezTo>
                <a:cubicBezTo>
                  <a:pt x="2055812" y="2640171"/>
                  <a:pt x="2218126" y="211"/>
                  <a:pt x="2338387" y="1746"/>
                </a:cubicBezTo>
                <a:cubicBezTo>
                  <a:pt x="2441248" y="0"/>
                  <a:pt x="2534122" y="1010127"/>
                  <a:pt x="2545359" y="1317784"/>
                </a:cubicBezTo>
              </a:path>
            </a:pathLst>
          </a:custGeom>
          <a:ln w="28575" cap="rnd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black"/>
              </a:solidFill>
            </a:endParaRPr>
          </a:p>
        </p:txBody>
      </p:sp>
      <p:cxnSp>
        <p:nvCxnSpPr>
          <p:cNvPr id="668" name="Straight Connector 667"/>
          <p:cNvCxnSpPr/>
          <p:nvPr/>
        </p:nvCxnSpPr>
        <p:spPr>
          <a:xfrm flipV="1">
            <a:off x="7554914" y="2268538"/>
            <a:ext cx="2795587" cy="1066800"/>
          </a:xfrm>
          <a:prstGeom prst="line">
            <a:avLst/>
          </a:prstGeom>
          <a:ln w="28575" cap="rnd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0" name="Straight Connector 669"/>
          <p:cNvCxnSpPr/>
          <p:nvPr/>
        </p:nvCxnSpPr>
        <p:spPr>
          <a:xfrm>
            <a:off x="7554914" y="3328988"/>
            <a:ext cx="2795587" cy="1066800"/>
          </a:xfrm>
          <a:prstGeom prst="line">
            <a:avLst/>
          </a:prstGeom>
          <a:ln w="28575" cap="rnd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3" name="Rounded Rectangle 672"/>
          <p:cNvSpPr/>
          <p:nvPr/>
        </p:nvSpPr>
        <p:spPr>
          <a:xfrm>
            <a:off x="5073114" y="2128838"/>
            <a:ext cx="304800" cy="304800"/>
          </a:xfrm>
          <a:prstGeom prst="roundRect">
            <a:avLst/>
          </a:prstGeom>
          <a:solidFill>
            <a:srgbClr val="C00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>
                <a:solidFill>
                  <a:prstClr val="white"/>
                </a:solidFill>
              </a:rPr>
              <a:t>A</a:t>
            </a:r>
          </a:p>
        </p:txBody>
      </p:sp>
      <p:sp>
        <p:nvSpPr>
          <p:cNvPr id="674" name="Rounded Rectangle 673"/>
          <p:cNvSpPr/>
          <p:nvPr/>
        </p:nvSpPr>
        <p:spPr>
          <a:xfrm>
            <a:off x="4257675" y="3168650"/>
            <a:ext cx="304800" cy="304800"/>
          </a:xfrm>
          <a:prstGeom prst="roundRect">
            <a:avLst/>
          </a:prstGeom>
          <a:solidFill>
            <a:srgbClr val="009242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>
                <a:solidFill>
                  <a:prstClr val="white"/>
                </a:solidFill>
              </a:rPr>
              <a:t>B</a:t>
            </a:r>
          </a:p>
        </p:txBody>
      </p:sp>
      <p:sp>
        <p:nvSpPr>
          <p:cNvPr id="675" name="Rounded Rectangle 674"/>
          <p:cNvSpPr/>
          <p:nvPr/>
        </p:nvSpPr>
        <p:spPr>
          <a:xfrm>
            <a:off x="4679196" y="4235490"/>
            <a:ext cx="304800" cy="304800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>
                <a:solidFill>
                  <a:prstClr val="white"/>
                </a:solidFill>
              </a:rPr>
              <a:t>C</a:t>
            </a:r>
          </a:p>
        </p:txBody>
      </p:sp>
      <p:sp>
        <p:nvSpPr>
          <p:cNvPr id="677" name="Rounded Rectangle 676"/>
          <p:cNvSpPr/>
          <p:nvPr/>
        </p:nvSpPr>
        <p:spPr>
          <a:xfrm>
            <a:off x="5521325" y="3168650"/>
            <a:ext cx="304800" cy="304800"/>
          </a:xfrm>
          <a:prstGeom prst="roundRect">
            <a:avLst/>
          </a:prstGeom>
          <a:solidFill>
            <a:srgbClr val="009242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>
                <a:solidFill>
                  <a:prstClr val="white"/>
                </a:solidFill>
              </a:rPr>
              <a:t>B</a:t>
            </a:r>
          </a:p>
        </p:txBody>
      </p:sp>
      <p:sp>
        <p:nvSpPr>
          <p:cNvPr id="678" name="Rounded Rectangle 677"/>
          <p:cNvSpPr/>
          <p:nvPr/>
        </p:nvSpPr>
        <p:spPr>
          <a:xfrm>
            <a:off x="5950744" y="4235490"/>
            <a:ext cx="304800" cy="304800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>
                <a:solidFill>
                  <a:prstClr val="white"/>
                </a:solidFill>
              </a:rPr>
              <a:t>C</a:t>
            </a:r>
          </a:p>
        </p:txBody>
      </p:sp>
      <p:sp>
        <p:nvSpPr>
          <p:cNvPr id="679" name="Rounded Rectangle 678"/>
          <p:cNvSpPr/>
          <p:nvPr/>
        </p:nvSpPr>
        <p:spPr>
          <a:xfrm>
            <a:off x="6324600" y="2128838"/>
            <a:ext cx="304800" cy="304800"/>
          </a:xfrm>
          <a:prstGeom prst="roundRect">
            <a:avLst/>
          </a:prstGeom>
          <a:solidFill>
            <a:srgbClr val="C00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>
                <a:solidFill>
                  <a:prstClr val="white"/>
                </a:solidFill>
              </a:rPr>
              <a:t>A</a:t>
            </a:r>
          </a:p>
        </p:txBody>
      </p:sp>
      <p:sp>
        <p:nvSpPr>
          <p:cNvPr id="680" name="Rounded Rectangle 679"/>
          <p:cNvSpPr/>
          <p:nvPr/>
        </p:nvSpPr>
        <p:spPr>
          <a:xfrm>
            <a:off x="6786563" y="3168650"/>
            <a:ext cx="304800" cy="304800"/>
          </a:xfrm>
          <a:prstGeom prst="roundRect">
            <a:avLst/>
          </a:prstGeom>
          <a:solidFill>
            <a:srgbClr val="009242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>
                <a:solidFill>
                  <a:prstClr val="white"/>
                </a:solidFill>
              </a:rPr>
              <a:t>B</a:t>
            </a:r>
          </a:p>
        </p:txBody>
      </p:sp>
      <p:sp>
        <p:nvSpPr>
          <p:cNvPr id="682" name="Rounded Rectangle 681"/>
          <p:cNvSpPr/>
          <p:nvPr/>
        </p:nvSpPr>
        <p:spPr>
          <a:xfrm>
            <a:off x="8778498" y="2620506"/>
            <a:ext cx="304800" cy="304800"/>
          </a:xfrm>
          <a:prstGeom prst="roundRect">
            <a:avLst/>
          </a:prstGeom>
          <a:solidFill>
            <a:srgbClr val="C00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>
                <a:solidFill>
                  <a:prstClr val="white"/>
                </a:solidFill>
              </a:rPr>
              <a:t>A</a:t>
            </a:r>
          </a:p>
        </p:txBody>
      </p:sp>
      <p:sp>
        <p:nvSpPr>
          <p:cNvPr id="683" name="Rounded Rectangle 682"/>
          <p:cNvSpPr/>
          <p:nvPr/>
        </p:nvSpPr>
        <p:spPr>
          <a:xfrm>
            <a:off x="8153400" y="3168650"/>
            <a:ext cx="304800" cy="304800"/>
          </a:xfrm>
          <a:prstGeom prst="roundRect">
            <a:avLst/>
          </a:prstGeom>
          <a:solidFill>
            <a:srgbClr val="009242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>
                <a:solidFill>
                  <a:prstClr val="white"/>
                </a:solidFill>
              </a:rPr>
              <a:t>B</a:t>
            </a:r>
          </a:p>
        </p:txBody>
      </p:sp>
      <p:sp>
        <p:nvSpPr>
          <p:cNvPr id="684" name="Rounded Rectangle 683"/>
          <p:cNvSpPr/>
          <p:nvPr/>
        </p:nvSpPr>
        <p:spPr>
          <a:xfrm>
            <a:off x="8472488" y="3567705"/>
            <a:ext cx="304800" cy="304800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>
                <a:solidFill>
                  <a:prstClr val="white"/>
                </a:solidFill>
              </a:rPr>
              <a:t>C</a:t>
            </a:r>
          </a:p>
        </p:txBody>
      </p:sp>
      <p:sp>
        <p:nvSpPr>
          <p:cNvPr id="685" name="Rounded Rectangle 684"/>
          <p:cNvSpPr/>
          <p:nvPr/>
        </p:nvSpPr>
        <p:spPr>
          <a:xfrm>
            <a:off x="9921498" y="2219246"/>
            <a:ext cx="304800" cy="304800"/>
          </a:xfrm>
          <a:prstGeom prst="roundRect">
            <a:avLst/>
          </a:prstGeom>
          <a:solidFill>
            <a:srgbClr val="C00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>
                <a:solidFill>
                  <a:prstClr val="white"/>
                </a:solidFill>
              </a:rPr>
              <a:t>A</a:t>
            </a:r>
          </a:p>
        </p:txBody>
      </p:sp>
      <p:sp>
        <p:nvSpPr>
          <p:cNvPr id="686" name="Rounded Rectangle 685"/>
          <p:cNvSpPr/>
          <p:nvPr/>
        </p:nvSpPr>
        <p:spPr>
          <a:xfrm>
            <a:off x="9313863" y="3160713"/>
            <a:ext cx="304800" cy="304800"/>
          </a:xfrm>
          <a:prstGeom prst="roundRect">
            <a:avLst/>
          </a:prstGeom>
          <a:solidFill>
            <a:srgbClr val="009242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>
                <a:solidFill>
                  <a:prstClr val="white"/>
                </a:solidFill>
              </a:rPr>
              <a:t>B</a:t>
            </a:r>
          </a:p>
        </p:txBody>
      </p:sp>
      <p:sp>
        <p:nvSpPr>
          <p:cNvPr id="687" name="Rounded Rectangle 686"/>
          <p:cNvSpPr/>
          <p:nvPr/>
        </p:nvSpPr>
        <p:spPr>
          <a:xfrm>
            <a:off x="9753600" y="4069596"/>
            <a:ext cx="304800" cy="304800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>
                <a:solidFill>
                  <a:prstClr val="white"/>
                </a:solidFill>
              </a:rPr>
              <a:t>C</a:t>
            </a:r>
          </a:p>
        </p:txBody>
      </p:sp>
      <p:grpSp>
        <p:nvGrpSpPr>
          <p:cNvPr id="2" name="start of pulse train"/>
          <p:cNvGrpSpPr/>
          <p:nvPr/>
        </p:nvGrpSpPr>
        <p:grpSpPr>
          <a:xfrm>
            <a:off x="1670050" y="3175794"/>
            <a:ext cx="2079810" cy="304800"/>
            <a:chOff x="152400" y="3715544"/>
            <a:chExt cx="2079810" cy="304800"/>
          </a:xfrm>
          <a:solidFill>
            <a:srgbClr val="009242"/>
          </a:solidFill>
        </p:grpSpPr>
        <p:cxnSp>
          <p:nvCxnSpPr>
            <p:cNvPr id="495" name="Straight Connector 494"/>
            <p:cNvCxnSpPr/>
            <p:nvPr/>
          </p:nvCxnSpPr>
          <p:spPr>
            <a:xfrm>
              <a:off x="152400" y="3862753"/>
              <a:ext cx="2079810" cy="9489"/>
            </a:xfrm>
            <a:prstGeom prst="line">
              <a:avLst/>
            </a:prstGeom>
            <a:grpFill/>
            <a:ln w="28575" cap="rnd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" name="Start of pulse train"/>
            <p:cNvGrpSpPr/>
            <p:nvPr/>
          </p:nvGrpSpPr>
          <p:grpSpPr>
            <a:xfrm>
              <a:off x="213237" y="3715544"/>
              <a:ext cx="1989379" cy="304800"/>
              <a:chOff x="518037" y="3715544"/>
              <a:chExt cx="1989379" cy="304800"/>
            </a:xfrm>
            <a:grpFill/>
          </p:grpSpPr>
          <p:sp>
            <p:nvSpPr>
              <p:cNvPr id="131" name="Rounded Rectangle 130"/>
              <p:cNvSpPr/>
              <p:nvPr/>
            </p:nvSpPr>
            <p:spPr>
              <a:xfrm>
                <a:off x="940312" y="3715544"/>
                <a:ext cx="304800" cy="304800"/>
              </a:xfrm>
              <a:prstGeom prst="roundRect">
                <a:avLst/>
              </a:prstGeom>
              <a:solidFill>
                <a:srgbClr val="C00000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>
                    <a:solidFill>
                      <a:prstClr val="white"/>
                    </a:solidFill>
                  </a:rPr>
                  <a:t>A</a:t>
                </a:r>
              </a:p>
            </p:txBody>
          </p:sp>
          <p:sp>
            <p:nvSpPr>
              <p:cNvPr id="133" name="Rounded Rectangle 132"/>
              <p:cNvSpPr/>
              <p:nvPr/>
            </p:nvSpPr>
            <p:spPr>
              <a:xfrm>
                <a:off x="1362587" y="3715544"/>
                <a:ext cx="304800" cy="304800"/>
              </a:xfrm>
              <a:prstGeom prst="round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>
                    <a:solidFill>
                      <a:prstClr val="white"/>
                    </a:solidFill>
                  </a:rPr>
                  <a:t>C</a:t>
                </a:r>
              </a:p>
            </p:txBody>
          </p:sp>
          <p:sp>
            <p:nvSpPr>
              <p:cNvPr id="134" name="Rounded Rectangle 133"/>
              <p:cNvSpPr/>
              <p:nvPr/>
            </p:nvSpPr>
            <p:spPr>
              <a:xfrm>
                <a:off x="2202616" y="3715544"/>
                <a:ext cx="304800" cy="304800"/>
              </a:xfrm>
              <a:prstGeom prst="roundRect">
                <a:avLst/>
              </a:prstGeom>
              <a:solidFill>
                <a:srgbClr val="C00000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>
                    <a:solidFill>
                      <a:prstClr val="white"/>
                    </a:solidFill>
                  </a:rPr>
                  <a:t>A</a:t>
                </a:r>
              </a:p>
            </p:txBody>
          </p:sp>
          <p:sp>
            <p:nvSpPr>
              <p:cNvPr id="135" name="Rounded Rectangle 134"/>
              <p:cNvSpPr/>
              <p:nvPr/>
            </p:nvSpPr>
            <p:spPr>
              <a:xfrm>
                <a:off x="1780341" y="3715544"/>
                <a:ext cx="304800" cy="304800"/>
              </a:xfrm>
              <a:prstGeom prst="roundRect">
                <a:avLst/>
              </a:prstGeom>
              <a:grpFill/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>
                    <a:solidFill>
                      <a:prstClr val="white"/>
                    </a:solidFill>
                  </a:rPr>
                  <a:t>B</a:t>
                </a:r>
              </a:p>
            </p:txBody>
          </p:sp>
          <p:sp>
            <p:nvSpPr>
              <p:cNvPr id="132" name="Rounded Rectangle 131"/>
              <p:cNvSpPr/>
              <p:nvPr/>
            </p:nvSpPr>
            <p:spPr>
              <a:xfrm>
                <a:off x="518037" y="3715544"/>
                <a:ext cx="304800" cy="304800"/>
              </a:xfrm>
              <a:prstGeom prst="roundRect">
                <a:avLst/>
              </a:prstGeom>
              <a:grpFill/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>
                    <a:solidFill>
                      <a:prstClr val="white"/>
                    </a:solidFill>
                  </a:rPr>
                  <a:t>B</a:t>
                </a:r>
              </a:p>
            </p:txBody>
          </p:sp>
        </p:grpSp>
      </p:grpSp>
      <p:sp>
        <p:nvSpPr>
          <p:cNvPr id="41" name="Rounded Rectangle 40"/>
          <p:cNvSpPr/>
          <p:nvPr/>
        </p:nvSpPr>
        <p:spPr>
          <a:xfrm>
            <a:off x="3776663" y="2128838"/>
            <a:ext cx="304800" cy="304800"/>
          </a:xfrm>
          <a:prstGeom prst="roundRect">
            <a:avLst/>
          </a:prstGeom>
          <a:solidFill>
            <a:srgbClr val="C00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>
                <a:solidFill>
                  <a:prstClr val="white"/>
                </a:solidFill>
              </a:rPr>
              <a:t>A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210425" y="4235490"/>
            <a:ext cx="304800" cy="304800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>
                <a:solidFill>
                  <a:prstClr val="white"/>
                </a:solidFill>
              </a:rPr>
              <a:t>C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7620000" y="3048000"/>
            <a:ext cx="304800" cy="304800"/>
          </a:xfrm>
          <a:prstGeom prst="roundRect">
            <a:avLst/>
          </a:prstGeom>
          <a:solidFill>
            <a:srgbClr val="C00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>
                <a:solidFill>
                  <a:prstClr val="white"/>
                </a:solidFill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5313308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61252"/>
            <a:ext cx="7772400" cy="624548"/>
          </a:xfrm>
        </p:spPr>
        <p:txBody>
          <a:bodyPr/>
          <a:lstStyle/>
          <a:p>
            <a:r>
              <a:rPr lang="en-US">
                <a:solidFill>
                  <a:srgbClr val="002060"/>
                </a:solidFill>
              </a:rPr>
              <a:t>Jefferson Lab Overview</a:t>
            </a:r>
          </a:p>
        </p:txBody>
      </p:sp>
      <p:pic>
        <p:nvPicPr>
          <p:cNvPr id="3" name="Picture 2" descr="CEBAF_aerial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86601" y="838200"/>
            <a:ext cx="3475821" cy="557784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1126" y="862642"/>
            <a:ext cx="5063074" cy="377064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Rounded Rectangle 4"/>
          <p:cNvSpPr/>
          <p:nvPr/>
        </p:nvSpPr>
        <p:spPr bwMode="auto">
          <a:xfrm>
            <a:off x="5881048" y="2729552"/>
            <a:ext cx="990600" cy="207818"/>
          </a:xfrm>
          <a:prstGeom prst="roundRect">
            <a:avLst/>
          </a:prstGeom>
          <a:solidFill>
            <a:srgbClr val="FFFF00">
              <a:alpha val="18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849963" y="4648201"/>
            <a:ext cx="5105400" cy="1611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600" b="1"/>
              <a:t>Core Competencies</a:t>
            </a:r>
            <a:endParaRPr lang="en-US" sz="1600">
              <a:solidFill>
                <a:srgbClr val="00B05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>
                <a:solidFill>
                  <a:srgbClr val="00642D"/>
                </a:solidFill>
              </a:rPr>
              <a:t>Nuclear Physics Research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>
                <a:solidFill>
                  <a:srgbClr val="00642D"/>
                </a:solidFill>
              </a:rPr>
              <a:t>SRF Technology Leadership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>
                <a:solidFill>
                  <a:srgbClr val="00642D"/>
                </a:solidFill>
              </a:rPr>
              <a:t>Polarized Electron Source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>
                <a:solidFill>
                  <a:srgbClr val="00642D"/>
                </a:solidFill>
              </a:rPr>
              <a:t>Cryogenics Research and Development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>
                <a:solidFill>
                  <a:srgbClr val="00642D"/>
                </a:solidFill>
              </a:rPr>
              <a:t>Accelerator Physics and Diagnostics Development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1600">
              <a:solidFill>
                <a:srgbClr val="00642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254924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C9F411-9BAF-BF7F-91A1-830A83396F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2 GeV Beam at CEBAF vs. </a:t>
            </a:r>
            <a:r>
              <a:rPr lang="en-US" dirty="0" err="1"/>
              <a:t>Ce</a:t>
            </a:r>
            <a:r>
              <a:rPr lang="en-US" baseline="30000" dirty="0" err="1"/>
              <a:t>+</a:t>
            </a:r>
            <a:r>
              <a:rPr lang="en-US" dirty="0" err="1"/>
              <a:t>BAF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72F17D1-A1B4-3B6D-CDEA-DFB192E89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0</a:t>
            </a:fld>
            <a:endParaRPr lang="en-US" dirty="0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F1665E64-2DAB-06DC-5942-D24EF16D23C9}"/>
              </a:ext>
            </a:extLst>
          </p:cNvPr>
          <p:cNvGraphicFramePr>
            <a:graphicFrameLocks noGrp="1"/>
          </p:cNvGraphicFramePr>
          <p:nvPr/>
        </p:nvGraphicFramePr>
        <p:xfrm>
          <a:off x="411891" y="1036258"/>
          <a:ext cx="11519375" cy="46803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79500">
                  <a:extLst>
                    <a:ext uri="{9D8B030D-6E8A-4147-A177-3AD203B41FA5}">
                      <a16:colId xmlns:a16="http://schemas.microsoft.com/office/drawing/2014/main" val="391524624"/>
                    </a:ext>
                  </a:extLst>
                </a:gridCol>
                <a:gridCol w="3802467">
                  <a:extLst>
                    <a:ext uri="{9D8B030D-6E8A-4147-A177-3AD203B41FA5}">
                      <a16:colId xmlns:a16="http://schemas.microsoft.com/office/drawing/2014/main" val="1054175696"/>
                    </a:ext>
                  </a:extLst>
                </a:gridCol>
                <a:gridCol w="3537408">
                  <a:extLst>
                    <a:ext uri="{9D8B030D-6E8A-4147-A177-3AD203B41FA5}">
                      <a16:colId xmlns:a16="http://schemas.microsoft.com/office/drawing/2014/main" val="1890091666"/>
                    </a:ext>
                  </a:extLst>
                </a:gridCol>
              </a:tblGrid>
              <a:tr h="585043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Machine Parameter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Electrons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bg1"/>
                          </a:solidFill>
                        </a:rPr>
                        <a:t>Positrons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73583451"/>
                  </a:ext>
                </a:extLst>
              </a:tr>
              <a:tr h="585043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Hall Multiplicity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0" dirty="0">
                          <a:solidFill>
                            <a:schemeClr val="bg1"/>
                          </a:solidFill>
                        </a:rPr>
                        <a:t>4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0" dirty="0">
                          <a:solidFill>
                            <a:schemeClr val="bg1"/>
                          </a:solidFill>
                        </a:rPr>
                        <a:t>1 or more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7381466"/>
                  </a:ext>
                </a:extLst>
              </a:tr>
              <a:tr h="585043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Max. Energy (ABC/D)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0" dirty="0">
                          <a:solidFill>
                            <a:schemeClr val="bg1"/>
                          </a:solidFill>
                        </a:rPr>
                        <a:t>11/12 GeV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0" dirty="0">
                          <a:solidFill>
                            <a:schemeClr val="bg1"/>
                          </a:solidFill>
                        </a:rPr>
                        <a:t>11/12 GeV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1413780"/>
                  </a:ext>
                </a:extLst>
              </a:tr>
              <a:tr h="585043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Beam Repetition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0" dirty="0">
                          <a:solidFill>
                            <a:schemeClr val="bg1"/>
                          </a:solidFill>
                        </a:rPr>
                        <a:t>249.5/499 MHz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0" dirty="0">
                          <a:solidFill>
                            <a:schemeClr val="bg1"/>
                          </a:solidFill>
                        </a:rPr>
                        <a:t>249.5/499/1497 MHz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61319955"/>
                  </a:ext>
                </a:extLst>
              </a:tr>
              <a:tr h="585043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Duty Factor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0" dirty="0">
                          <a:solidFill>
                            <a:schemeClr val="bg1"/>
                          </a:solidFill>
                        </a:rPr>
                        <a:t>100% cw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0" dirty="0">
                          <a:solidFill>
                            <a:schemeClr val="bg1"/>
                          </a:solidFill>
                        </a:rPr>
                        <a:t>100% cw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07270693"/>
                  </a:ext>
                </a:extLst>
              </a:tr>
              <a:tr h="585043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Unpolarized Intensity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0" dirty="0">
                          <a:solidFill>
                            <a:schemeClr val="bg1"/>
                          </a:solidFill>
                        </a:rPr>
                        <a:t>170 </a:t>
                      </a:r>
                      <a:r>
                        <a:rPr lang="en-US" sz="2000" i="0" dirty="0">
                          <a:solidFill>
                            <a:schemeClr val="bg1"/>
                          </a:solidFill>
                          <a:latin typeface="Symbol" pitchFamily="2" charset="2"/>
                        </a:rPr>
                        <a:t>m</a:t>
                      </a:r>
                      <a:r>
                        <a:rPr lang="en-US" sz="2000" i="0" dirty="0">
                          <a:solidFill>
                            <a:schemeClr val="bg1"/>
                          </a:solidFill>
                        </a:rPr>
                        <a:t>A**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0" dirty="0">
                          <a:solidFill>
                            <a:schemeClr val="bg1"/>
                          </a:solidFill>
                        </a:rPr>
                        <a:t>&gt; 1 </a:t>
                      </a:r>
                      <a:r>
                        <a:rPr lang="en-US" sz="2000" i="0" dirty="0">
                          <a:solidFill>
                            <a:schemeClr val="bg1"/>
                          </a:solidFill>
                          <a:latin typeface="Symbol" pitchFamily="2" charset="2"/>
                        </a:rPr>
                        <a:t>m</a:t>
                      </a:r>
                      <a:r>
                        <a:rPr lang="en-US" sz="2000" i="0" dirty="0">
                          <a:solidFill>
                            <a:schemeClr val="bg1"/>
                          </a:solidFill>
                        </a:rPr>
                        <a:t>A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7597295"/>
                  </a:ext>
                </a:extLst>
              </a:tr>
              <a:tr h="585043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Polarized Intensity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0" dirty="0">
                          <a:solidFill>
                            <a:schemeClr val="bg1"/>
                          </a:solidFill>
                        </a:rPr>
                        <a:t>170 </a:t>
                      </a:r>
                      <a:r>
                        <a:rPr lang="en-US" sz="2000" i="0" dirty="0">
                          <a:solidFill>
                            <a:schemeClr val="bg1"/>
                          </a:solidFill>
                          <a:latin typeface="Symbol" pitchFamily="2" charset="2"/>
                        </a:rPr>
                        <a:t>m</a:t>
                      </a:r>
                      <a:r>
                        <a:rPr lang="en-US" sz="2000" i="0" dirty="0">
                          <a:solidFill>
                            <a:schemeClr val="bg1"/>
                          </a:solidFill>
                        </a:rPr>
                        <a:t>A**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0" dirty="0">
                          <a:solidFill>
                            <a:schemeClr val="bg1"/>
                          </a:solidFill>
                        </a:rPr>
                        <a:t>&gt; 50 </a:t>
                      </a:r>
                      <a:r>
                        <a:rPr lang="en-US" sz="2000" i="0" dirty="0" err="1">
                          <a:solidFill>
                            <a:schemeClr val="bg1"/>
                          </a:solidFill>
                        </a:rPr>
                        <a:t>nA</a:t>
                      </a:r>
                      <a:endParaRPr lang="en-US" sz="2000" i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6301585"/>
                  </a:ext>
                </a:extLst>
              </a:tr>
              <a:tr h="585043">
                <a:tc>
                  <a:txBody>
                    <a:bodyPr/>
                    <a:lstStyle/>
                    <a:p>
                      <a:r>
                        <a:rPr lang="en-US" sz="2000" b="1" dirty="0">
                          <a:solidFill>
                            <a:schemeClr val="tx1"/>
                          </a:solidFill>
                        </a:rPr>
                        <a:t>Beam Polarization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0" dirty="0">
                          <a:solidFill>
                            <a:schemeClr val="bg1"/>
                          </a:solidFill>
                        </a:rPr>
                        <a:t>&gt; 85%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0" dirty="0">
                          <a:solidFill>
                            <a:schemeClr val="bg1"/>
                          </a:solidFill>
                        </a:rPr>
                        <a:t>&gt; 60%</a:t>
                      </a:r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4325663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839477B-5AC3-F63F-49E4-370F1E5D3927}"/>
              </a:ext>
            </a:extLst>
          </p:cNvPr>
          <p:cNvSpPr txBox="1"/>
          <p:nvPr/>
        </p:nvSpPr>
        <p:spPr>
          <a:xfrm>
            <a:off x="0" y="5723767"/>
            <a:ext cx="12191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** Total beam power at Jefferson Lab is limited to 1.1 MW with a max. of 0.9 MW to individual high power dumps.</a:t>
            </a:r>
          </a:p>
        </p:txBody>
      </p:sp>
    </p:spTree>
    <p:extLst>
      <p:ext uri="{BB962C8B-B14F-4D97-AF65-F5344CB8AC3E}">
        <p14:creationId xmlns:p14="http://schemas.microsoft.com/office/powerpoint/2010/main" val="32767357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20816C8-CF13-418F-B388-160501F64B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9" name="TextBox 326">
            <a:extLst>
              <a:ext uri="{FF2B5EF4-FFF2-40B4-BE49-F238E27FC236}">
                <a16:creationId xmlns:a16="http://schemas.microsoft.com/office/drawing/2014/main" id="{B393EF01-E349-48F5-B5AE-8A80F1FCF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8691" y="981139"/>
            <a:ext cx="5105960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The FFA@CEBAF Collaboration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B0D6D75A-CBA8-4A4F-A7A6-E9956B3C85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06872" y="5367949"/>
            <a:ext cx="902672" cy="33052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E77386E-088B-4C22-B40C-9385E99160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70848" y="5299026"/>
            <a:ext cx="1239466" cy="333137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8E71762C-BA5E-4AA1-9119-FE2453295B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18747" y="5284620"/>
            <a:ext cx="1534123" cy="33350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22B5D30-C98B-4333-9AF8-D9E95BF3EF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26275" y="5284621"/>
            <a:ext cx="650753" cy="380713"/>
          </a:xfrm>
          <a:prstGeom prst="rect">
            <a:avLst/>
          </a:prstGeom>
        </p:spPr>
      </p:pic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D45812F2-9482-4508-BF61-0B29A2AF10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26733" y="2014021"/>
            <a:ext cx="8248673" cy="3421270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500" dirty="0">
                <a:solidFill>
                  <a:srgbClr val="002060"/>
                </a:solidFill>
              </a:rPr>
              <a:t>R. M. Bodenstein, S.A. Bogacz, A.M. Coxe, K.E. Deitrick, B.R. Gamage, R. Kazimi, D. Khan, E.A. Nissen, K.E. Price, Y.R. Roblin, R. </a:t>
            </a:r>
            <a:r>
              <a:rPr lang="en-US" sz="1500" dirty="0" err="1">
                <a:solidFill>
                  <a:srgbClr val="002060"/>
                </a:solidFill>
              </a:rPr>
              <a:t>Ruber</a:t>
            </a:r>
            <a:r>
              <a:rPr lang="en-US" sz="1500" dirty="0">
                <a:solidFill>
                  <a:srgbClr val="002060"/>
                </a:solidFill>
              </a:rPr>
              <a:t>, T. Satogata, A. Seryi, </a:t>
            </a:r>
            <a:r>
              <a:rPr lang="en-US" sz="1500" b="1" i="1" dirty="0">
                <a:solidFill>
                  <a:srgbClr val="002060"/>
                </a:solidFill>
              </a:rPr>
              <a:t>Jefferson Lab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500" dirty="0">
                <a:solidFill>
                  <a:srgbClr val="002060"/>
                </a:solidFill>
              </a:rPr>
              <a:t>J.S. Berg, S.J. Brooks, D. Trbojevic, </a:t>
            </a:r>
            <a:r>
              <a:rPr lang="en-US" sz="1500" b="1" i="1" dirty="0">
                <a:solidFill>
                  <a:srgbClr val="002060"/>
                </a:solidFill>
              </a:rPr>
              <a:t>Brookhaven National Lab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500" dirty="0">
                <a:solidFill>
                  <a:srgbClr val="002060"/>
                </a:solidFill>
              </a:rPr>
              <a:t>V.S. Morozov, </a:t>
            </a:r>
            <a:r>
              <a:rPr lang="en-US" sz="1500" b="1" i="1" dirty="0">
                <a:solidFill>
                  <a:srgbClr val="002060"/>
                </a:solidFill>
              </a:rPr>
              <a:t>Oak Ridge National Lab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500" dirty="0">
                <a:solidFill>
                  <a:srgbClr val="002060"/>
                </a:solidFill>
              </a:rPr>
              <a:t>G.H. Hoffstaetter, </a:t>
            </a:r>
            <a:r>
              <a:rPr lang="en-US" sz="1500" b="1" i="1" dirty="0">
                <a:solidFill>
                  <a:srgbClr val="002060"/>
                </a:solidFill>
              </a:rPr>
              <a:t>Cornell University</a:t>
            </a:r>
          </a:p>
        </p:txBody>
      </p:sp>
      <p:sp>
        <p:nvSpPr>
          <p:cNvPr id="13" name="Footer Placeholder 3">
            <a:extLst>
              <a:ext uri="{FF2B5EF4-FFF2-40B4-BE49-F238E27FC236}">
                <a16:creationId xmlns:a16="http://schemas.microsoft.com/office/drawing/2014/main" id="{9AF1D4E8-315C-4062-9163-34D32E63D2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32920" y="5707752"/>
            <a:ext cx="3917888" cy="233492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36867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C959A5-E039-4247-ACDF-E3B65D3FAE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81926" y="1020712"/>
            <a:ext cx="6714598" cy="274214"/>
          </a:xfrm>
        </p:spPr>
        <p:txBody>
          <a:bodyPr>
            <a:noAutofit/>
          </a:bodyPr>
          <a:lstStyle/>
          <a:p>
            <a:r>
              <a:rPr lang="en-US" sz="2100" dirty="0"/>
              <a:t>CEBAF FFA Upgrade – Baseline under Study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FD57BBC-1C35-461C-85DA-98C925138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307" name="Footer Placeholder 3">
            <a:extLst>
              <a:ext uri="{FF2B5EF4-FFF2-40B4-BE49-F238E27FC236}">
                <a16:creationId xmlns:a16="http://schemas.microsoft.com/office/drawing/2014/main" id="{E13726EA-EE64-4814-9E0E-14BE3346B4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773130" y="5705816"/>
            <a:ext cx="2203812" cy="175119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8" name="Content Placeholder 4">
            <a:extLst>
              <a:ext uri="{FF2B5EF4-FFF2-40B4-BE49-F238E27FC236}">
                <a16:creationId xmlns:a16="http://schemas.microsoft.com/office/drawing/2014/main" id="{A938A8BC-9353-4714-B9C8-E74DE4A00838}"/>
              </a:ext>
            </a:extLst>
          </p:cNvPr>
          <p:cNvSpPr txBox="1">
            <a:spLocks/>
          </p:cNvSpPr>
          <p:nvPr/>
        </p:nvSpPr>
        <p:spPr bwMode="auto">
          <a:xfrm>
            <a:off x="1552524" y="1095358"/>
            <a:ext cx="4805092" cy="3279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2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3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675"/>
              </a:spcBef>
              <a:spcAft>
                <a:spcPts val="338"/>
              </a:spcAft>
              <a:buNone/>
              <a:defRPr/>
            </a:pPr>
            <a:endParaRPr lang="en-US" sz="135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ts val="2250"/>
              </a:lnSpc>
              <a:spcBef>
                <a:spcPts val="450"/>
              </a:spcBef>
              <a:spcAft>
                <a:spcPts val="450"/>
              </a:spcAft>
              <a:defRPr/>
            </a:pPr>
            <a:r>
              <a:rPr lang="en-US" sz="135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ile last energy upgrade was achieved by adding additional cavities, there is no more room for cavities in existing footprint (stay with 1.1 GeV per linac)</a:t>
            </a:r>
          </a:p>
          <a:p>
            <a:pPr lvl="1">
              <a:lnSpc>
                <a:spcPts val="2250"/>
              </a:lnSpc>
              <a:spcBef>
                <a:spcPts val="450"/>
              </a:spcBef>
              <a:spcAft>
                <a:spcPts val="450"/>
              </a:spcAft>
              <a:defRPr/>
            </a:pPr>
            <a:r>
              <a:rPr lang="en-US" sz="135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, increasing number of recirculation passes has been considered, keeping in mind very limited room in the arcs for additional passes </a:t>
            </a:r>
          </a:p>
          <a:p>
            <a:pPr lvl="1">
              <a:lnSpc>
                <a:spcPts val="2250"/>
              </a:lnSpc>
              <a:spcBef>
                <a:spcPts val="450"/>
              </a:spcBef>
              <a:spcAft>
                <a:spcPts val="450"/>
              </a:spcAft>
              <a:defRPr/>
            </a:pPr>
            <a:r>
              <a:rPr lang="en-US" sz="135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move the highest recirculation pass (Arc 9 &amp; A) and replace them with two compact FFA arcs including time-of-flight chicanes (TOF)</a:t>
            </a:r>
          </a:p>
          <a:p>
            <a:pPr lvl="1">
              <a:lnSpc>
                <a:spcPts val="2250"/>
              </a:lnSpc>
              <a:spcBef>
                <a:spcPts val="450"/>
              </a:spcBef>
              <a:spcAft>
                <a:spcPts val="450"/>
              </a:spcAft>
              <a:defRPr/>
            </a:pPr>
            <a:r>
              <a:rPr lang="en-US" sz="135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w 650 MeV recirculating injector</a:t>
            </a:r>
          </a:p>
          <a:p>
            <a:pPr lvl="1">
              <a:lnSpc>
                <a:spcPts val="2250"/>
              </a:lnSpc>
              <a:spcBef>
                <a:spcPts val="450"/>
              </a:spcBef>
              <a:spcAft>
                <a:spcPts val="450"/>
              </a:spcAft>
              <a:defRPr/>
            </a:pPr>
            <a:r>
              <a:rPr lang="en-US" sz="135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irculate 4 + </a:t>
            </a:r>
            <a:r>
              <a:rPr lang="en-US" sz="135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5</a:t>
            </a:r>
            <a:r>
              <a:rPr lang="en-US" sz="135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times to get to </a:t>
            </a:r>
            <a:r>
              <a:rPr lang="en-US" sz="135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 GeV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7664F57-991E-47D3-B297-E4D753FCD4C4}"/>
              </a:ext>
            </a:extLst>
          </p:cNvPr>
          <p:cNvSpPr txBox="1"/>
          <p:nvPr/>
        </p:nvSpPr>
        <p:spPr>
          <a:xfrm>
            <a:off x="5850321" y="5667114"/>
            <a:ext cx="2898337" cy="646331"/>
          </a:xfrm>
          <a:prstGeom prst="rect">
            <a:avLst/>
          </a:prstGeom>
          <a:noFill/>
          <a:ln w="1270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ss Arithmetic:  </a:t>
            </a:r>
            <a:r>
              <a:rPr lang="en-US" sz="1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-1 + </a:t>
            </a:r>
            <a:r>
              <a:rPr lang="en-US" sz="18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5</a:t>
            </a:r>
            <a:r>
              <a:rPr lang="en-US" sz="1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1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.5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644FC7E-D3B7-48E6-B3A1-1621F77B6D85}"/>
              </a:ext>
            </a:extLst>
          </p:cNvPr>
          <p:cNvGrpSpPr/>
          <p:nvPr/>
        </p:nvGrpSpPr>
        <p:grpSpPr>
          <a:xfrm>
            <a:off x="6768536" y="1531792"/>
            <a:ext cx="3313236" cy="2813588"/>
            <a:chOff x="6992714" y="899389"/>
            <a:chExt cx="4417648" cy="3751451"/>
          </a:xfrm>
        </p:grpSpPr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40060D9E-B8D9-4F2C-947A-A4526DFE7F92}"/>
                </a:ext>
              </a:extLst>
            </p:cNvPr>
            <p:cNvPicPr preferRelativeResize="0"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700652" y="899389"/>
              <a:ext cx="3709710" cy="3751451"/>
            </a:xfrm>
            <a:prstGeom prst="rect">
              <a:avLst/>
            </a:prstGeom>
          </p:spPr>
        </p:pic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F0998236-B2B3-4FA7-B36A-443FC8E633F9}"/>
                </a:ext>
              </a:extLst>
            </p:cNvPr>
            <p:cNvGrpSpPr/>
            <p:nvPr/>
          </p:nvGrpSpPr>
          <p:grpSpPr>
            <a:xfrm>
              <a:off x="8021381" y="3043617"/>
              <a:ext cx="1588585" cy="870127"/>
              <a:chOff x="2695430" y="3676847"/>
              <a:chExt cx="2118665" cy="1160472"/>
            </a:xfrm>
          </p:grpSpPr>
          <p:sp>
            <p:nvSpPr>
              <p:cNvPr id="45" name="Arc 44">
                <a:extLst>
                  <a:ext uri="{FF2B5EF4-FFF2-40B4-BE49-F238E27FC236}">
                    <a16:creationId xmlns:a16="http://schemas.microsoft.com/office/drawing/2014/main" id="{21777324-9793-494A-9426-B02307596336}"/>
                  </a:ext>
                </a:extLst>
              </p:cNvPr>
              <p:cNvSpPr/>
              <p:nvPr/>
            </p:nvSpPr>
            <p:spPr>
              <a:xfrm rot="10350655">
                <a:off x="2695430" y="3676847"/>
                <a:ext cx="1952612" cy="1160472"/>
              </a:xfrm>
              <a:prstGeom prst="arc">
                <a:avLst>
                  <a:gd name="adj1" fmla="val 16464433"/>
                  <a:gd name="adj2" fmla="val 2637663"/>
                </a:avLst>
              </a:prstGeom>
              <a:ln w="381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013">
                  <a:solidFill>
                    <a:srgbClr val="00B050"/>
                  </a:solidFill>
                  <a:latin typeface="Arial"/>
                </a:endParaRPr>
              </a:p>
            </p:txBody>
          </p:sp>
          <p:sp>
            <p:nvSpPr>
              <p:cNvPr id="46" name="Arc 45">
                <a:extLst>
                  <a:ext uri="{FF2B5EF4-FFF2-40B4-BE49-F238E27FC236}">
                    <a16:creationId xmlns:a16="http://schemas.microsoft.com/office/drawing/2014/main" id="{C2A4F2AB-B72D-4550-B224-5D7152EE54E1}"/>
                  </a:ext>
                </a:extLst>
              </p:cNvPr>
              <p:cNvSpPr/>
              <p:nvPr/>
            </p:nvSpPr>
            <p:spPr>
              <a:xfrm rot="9585910">
                <a:off x="3425002" y="4259682"/>
                <a:ext cx="1347473" cy="498464"/>
              </a:xfrm>
              <a:prstGeom prst="arc">
                <a:avLst>
                  <a:gd name="adj1" fmla="val 15802743"/>
                  <a:gd name="adj2" fmla="val 20513079"/>
                </a:avLst>
              </a:prstGeom>
              <a:noFill/>
              <a:ln w="381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013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47" name="Freeform: Shape 46">
                <a:extLst>
                  <a:ext uri="{FF2B5EF4-FFF2-40B4-BE49-F238E27FC236}">
                    <a16:creationId xmlns:a16="http://schemas.microsoft.com/office/drawing/2014/main" id="{9567DDE6-5FD1-41B8-9057-B095B56AAFA1}"/>
                  </a:ext>
                </a:extLst>
              </p:cNvPr>
              <p:cNvSpPr/>
              <p:nvPr/>
            </p:nvSpPr>
            <p:spPr>
              <a:xfrm>
                <a:off x="3093255" y="3755747"/>
                <a:ext cx="263361" cy="78517"/>
              </a:xfrm>
              <a:custGeom>
                <a:avLst/>
                <a:gdLst>
                  <a:gd name="connsiteX0" fmla="*/ 0 w 240460"/>
                  <a:gd name="connsiteY0" fmla="*/ 78517 h 78517"/>
                  <a:gd name="connsiteX1" fmla="*/ 101419 w 240460"/>
                  <a:gd name="connsiteY1" fmla="*/ 39259 h 78517"/>
                  <a:gd name="connsiteX2" fmla="*/ 240460 w 240460"/>
                  <a:gd name="connsiteY2" fmla="*/ 0 h 785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40460" h="78517">
                    <a:moveTo>
                      <a:pt x="0" y="78517"/>
                    </a:moveTo>
                    <a:cubicBezTo>
                      <a:pt x="30671" y="65431"/>
                      <a:pt x="61342" y="52345"/>
                      <a:pt x="101419" y="39259"/>
                    </a:cubicBezTo>
                    <a:cubicBezTo>
                      <a:pt x="141496" y="26173"/>
                      <a:pt x="190978" y="13086"/>
                      <a:pt x="240460" y="0"/>
                    </a:cubicBezTo>
                  </a:path>
                </a:pathLst>
              </a:cu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013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48" name="Freeform: Shape 47">
                <a:extLst>
                  <a:ext uri="{FF2B5EF4-FFF2-40B4-BE49-F238E27FC236}">
                    <a16:creationId xmlns:a16="http://schemas.microsoft.com/office/drawing/2014/main" id="{B037BC9B-03B0-46F3-9649-EA4C68E2F8C2}"/>
                  </a:ext>
                </a:extLst>
              </p:cNvPr>
              <p:cNvSpPr/>
              <p:nvPr/>
            </p:nvSpPr>
            <p:spPr>
              <a:xfrm>
                <a:off x="4360985" y="4423144"/>
                <a:ext cx="453110" cy="243731"/>
              </a:xfrm>
              <a:custGeom>
                <a:avLst/>
                <a:gdLst>
                  <a:gd name="connsiteX0" fmla="*/ 0 w 453110"/>
                  <a:gd name="connsiteY0" fmla="*/ 243731 h 243731"/>
                  <a:gd name="connsiteX1" fmla="*/ 317341 w 453110"/>
                  <a:gd name="connsiteY1" fmla="*/ 49074 h 243731"/>
                  <a:gd name="connsiteX2" fmla="*/ 453110 w 453110"/>
                  <a:gd name="connsiteY2" fmla="*/ 0 h 2437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53110" h="243731">
                    <a:moveTo>
                      <a:pt x="0" y="243731"/>
                    </a:moveTo>
                    <a:cubicBezTo>
                      <a:pt x="120911" y="166713"/>
                      <a:pt x="241823" y="89696"/>
                      <a:pt x="317341" y="49074"/>
                    </a:cubicBezTo>
                    <a:cubicBezTo>
                      <a:pt x="392859" y="8452"/>
                      <a:pt x="422984" y="4226"/>
                      <a:pt x="453110" y="0"/>
                    </a:cubicBezTo>
                  </a:path>
                </a:pathLst>
              </a:cu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013">
                  <a:solidFill>
                    <a:prstClr val="white"/>
                  </a:solidFill>
                  <a:latin typeface="Arial"/>
                </a:endParaRPr>
              </a:p>
            </p:txBody>
          </p:sp>
        </p:grp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12672861-1265-40A2-8943-8B4C95514117}"/>
                </a:ext>
              </a:extLst>
            </p:cNvPr>
            <p:cNvGrpSpPr/>
            <p:nvPr/>
          </p:nvGrpSpPr>
          <p:grpSpPr>
            <a:xfrm>
              <a:off x="9414760" y="1991025"/>
              <a:ext cx="1983651" cy="1167239"/>
              <a:chOff x="4551483" y="2266219"/>
              <a:chExt cx="2645556" cy="1556724"/>
            </a:xfrm>
          </p:grpSpPr>
          <p:sp>
            <p:nvSpPr>
              <p:cNvPr id="41" name="Arc 40">
                <a:extLst>
                  <a:ext uri="{FF2B5EF4-FFF2-40B4-BE49-F238E27FC236}">
                    <a16:creationId xmlns:a16="http://schemas.microsoft.com/office/drawing/2014/main" id="{38B70CA7-0BDD-4E67-9549-C04E578BBDEB}"/>
                  </a:ext>
                </a:extLst>
              </p:cNvPr>
              <p:cNvSpPr/>
              <p:nvPr/>
            </p:nvSpPr>
            <p:spPr>
              <a:xfrm rot="19996885">
                <a:off x="4551483" y="2378660"/>
                <a:ext cx="2492990" cy="1444283"/>
              </a:xfrm>
              <a:prstGeom prst="arc">
                <a:avLst>
                  <a:gd name="adj1" fmla="val 16183185"/>
                  <a:gd name="adj2" fmla="val 20355686"/>
                </a:avLst>
              </a:prstGeom>
              <a:ln w="381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013">
                  <a:solidFill>
                    <a:srgbClr val="00B050"/>
                  </a:solidFill>
                  <a:latin typeface="Arial"/>
                </a:endParaRPr>
              </a:p>
            </p:txBody>
          </p:sp>
          <p:sp>
            <p:nvSpPr>
              <p:cNvPr id="42" name="Arc 41">
                <a:extLst>
                  <a:ext uri="{FF2B5EF4-FFF2-40B4-BE49-F238E27FC236}">
                    <a16:creationId xmlns:a16="http://schemas.microsoft.com/office/drawing/2014/main" id="{60A4A6FF-D8B8-4C3D-BBF9-23C7F9E1B03E}"/>
                  </a:ext>
                </a:extLst>
              </p:cNvPr>
              <p:cNvSpPr/>
              <p:nvPr/>
            </p:nvSpPr>
            <p:spPr>
              <a:xfrm rot="21395713">
                <a:off x="5556020" y="2266219"/>
                <a:ext cx="1641019" cy="1082295"/>
              </a:xfrm>
              <a:prstGeom prst="arc">
                <a:avLst>
                  <a:gd name="adj1" fmla="val 17179224"/>
                  <a:gd name="adj2" fmla="val 1735560"/>
                </a:avLst>
              </a:prstGeom>
              <a:noFill/>
              <a:ln w="381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013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43" name="Freeform: Shape 42">
                <a:extLst>
                  <a:ext uri="{FF2B5EF4-FFF2-40B4-BE49-F238E27FC236}">
                    <a16:creationId xmlns:a16="http://schemas.microsoft.com/office/drawing/2014/main" id="{A6FDAF42-7892-4B92-A7A1-0FDA5D5EBC8F}"/>
                  </a:ext>
                </a:extLst>
              </p:cNvPr>
              <p:cNvSpPr/>
              <p:nvPr/>
            </p:nvSpPr>
            <p:spPr>
              <a:xfrm rot="10800000">
                <a:off x="6605818" y="3116202"/>
                <a:ext cx="421422" cy="245476"/>
              </a:xfrm>
              <a:custGeom>
                <a:avLst/>
                <a:gdLst>
                  <a:gd name="connsiteX0" fmla="*/ 0 w 240460"/>
                  <a:gd name="connsiteY0" fmla="*/ 78517 h 78517"/>
                  <a:gd name="connsiteX1" fmla="*/ 101419 w 240460"/>
                  <a:gd name="connsiteY1" fmla="*/ 39259 h 78517"/>
                  <a:gd name="connsiteX2" fmla="*/ 240460 w 240460"/>
                  <a:gd name="connsiteY2" fmla="*/ 0 h 785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40460" h="78517">
                    <a:moveTo>
                      <a:pt x="0" y="78517"/>
                    </a:moveTo>
                    <a:cubicBezTo>
                      <a:pt x="30671" y="65431"/>
                      <a:pt x="61342" y="52345"/>
                      <a:pt x="101419" y="39259"/>
                    </a:cubicBezTo>
                    <a:cubicBezTo>
                      <a:pt x="141496" y="26173"/>
                      <a:pt x="190978" y="13086"/>
                      <a:pt x="240460" y="0"/>
                    </a:cubicBezTo>
                  </a:path>
                </a:pathLst>
              </a:cu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013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44" name="Freeform: Shape 43">
                <a:extLst>
                  <a:ext uri="{FF2B5EF4-FFF2-40B4-BE49-F238E27FC236}">
                    <a16:creationId xmlns:a16="http://schemas.microsoft.com/office/drawing/2014/main" id="{23171EDA-7204-4284-9D46-4A851338E5B2}"/>
                  </a:ext>
                </a:extLst>
              </p:cNvPr>
              <p:cNvSpPr/>
              <p:nvPr/>
            </p:nvSpPr>
            <p:spPr>
              <a:xfrm rot="21342817">
                <a:off x="5112545" y="2460497"/>
                <a:ext cx="397020" cy="217397"/>
              </a:xfrm>
              <a:custGeom>
                <a:avLst/>
                <a:gdLst>
                  <a:gd name="connsiteX0" fmla="*/ 0 w 453110"/>
                  <a:gd name="connsiteY0" fmla="*/ 243731 h 243731"/>
                  <a:gd name="connsiteX1" fmla="*/ 317341 w 453110"/>
                  <a:gd name="connsiteY1" fmla="*/ 49074 h 243731"/>
                  <a:gd name="connsiteX2" fmla="*/ 453110 w 453110"/>
                  <a:gd name="connsiteY2" fmla="*/ 0 h 2437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53110" h="243731">
                    <a:moveTo>
                      <a:pt x="0" y="243731"/>
                    </a:moveTo>
                    <a:cubicBezTo>
                      <a:pt x="120911" y="166713"/>
                      <a:pt x="241823" y="89696"/>
                      <a:pt x="317341" y="49074"/>
                    </a:cubicBezTo>
                    <a:cubicBezTo>
                      <a:pt x="392859" y="8452"/>
                      <a:pt x="422984" y="4226"/>
                      <a:pt x="453110" y="0"/>
                    </a:cubicBezTo>
                  </a:path>
                </a:pathLst>
              </a:cu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013">
                  <a:solidFill>
                    <a:prstClr val="white"/>
                  </a:solidFill>
                  <a:latin typeface="Arial"/>
                </a:endParaRPr>
              </a:p>
            </p:txBody>
          </p:sp>
        </p:grpSp>
        <p:sp>
          <p:nvSpPr>
            <p:cNvPr id="37" name="Rectangle: Diagonal Corners Snipped 36">
              <a:extLst>
                <a:ext uri="{FF2B5EF4-FFF2-40B4-BE49-F238E27FC236}">
                  <a16:creationId xmlns:a16="http://schemas.microsoft.com/office/drawing/2014/main" id="{B4637723-F163-410C-824D-24DF2D0355C5}"/>
                </a:ext>
              </a:extLst>
            </p:cNvPr>
            <p:cNvSpPr/>
            <p:nvPr/>
          </p:nvSpPr>
          <p:spPr>
            <a:xfrm rot="19941800">
              <a:off x="9961291" y="2120275"/>
              <a:ext cx="205670" cy="77460"/>
            </a:xfrm>
            <a:prstGeom prst="snip2DiagRect">
              <a:avLst>
                <a:gd name="adj1" fmla="val 0"/>
                <a:gd name="adj2" fmla="val 50000"/>
              </a:avLst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013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8" name="Rectangle: Diagonal Corners Snipped 37">
              <a:extLst>
                <a:ext uri="{FF2B5EF4-FFF2-40B4-BE49-F238E27FC236}">
                  <a16:creationId xmlns:a16="http://schemas.microsoft.com/office/drawing/2014/main" id="{11AF7EB6-FFDB-4E67-BBDE-779EBC9454F7}"/>
                </a:ext>
              </a:extLst>
            </p:cNvPr>
            <p:cNvSpPr/>
            <p:nvPr/>
          </p:nvSpPr>
          <p:spPr>
            <a:xfrm rot="19941800">
              <a:off x="9362540" y="3645541"/>
              <a:ext cx="205670" cy="77460"/>
            </a:xfrm>
            <a:prstGeom prst="snip2DiagRect">
              <a:avLst>
                <a:gd name="adj1" fmla="val 0"/>
                <a:gd name="adj2" fmla="val 50000"/>
              </a:avLst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013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0445A4C8-EC1F-4479-9B46-73BC1249D49B}"/>
                </a:ext>
              </a:extLst>
            </p:cNvPr>
            <p:cNvSpPr txBox="1"/>
            <p:nvPr/>
          </p:nvSpPr>
          <p:spPr>
            <a:xfrm rot="19834744">
              <a:off x="9335139" y="3576572"/>
              <a:ext cx="418873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675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OF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F6476E97-94DC-49FC-B042-EE2BCDB3F75F}"/>
                </a:ext>
              </a:extLst>
            </p:cNvPr>
            <p:cNvSpPr txBox="1"/>
            <p:nvPr/>
          </p:nvSpPr>
          <p:spPr>
            <a:xfrm rot="20004956">
              <a:off x="9935518" y="2071418"/>
              <a:ext cx="418873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675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OF</a:t>
              </a: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D0AF99E3-C9AF-4B85-8DAF-8B794C65167B}"/>
                </a:ext>
              </a:extLst>
            </p:cNvPr>
            <p:cNvSpPr txBox="1"/>
            <p:nvPr/>
          </p:nvSpPr>
          <p:spPr>
            <a:xfrm>
              <a:off x="6992714" y="3336899"/>
              <a:ext cx="941867" cy="307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9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50 MeV  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EF2D90E9-BFEE-446C-950F-D090A407AB0D}"/>
              </a:ext>
            </a:extLst>
          </p:cNvPr>
          <p:cNvGrpSpPr/>
          <p:nvPr/>
        </p:nvGrpSpPr>
        <p:grpSpPr>
          <a:xfrm>
            <a:off x="6837722" y="4667182"/>
            <a:ext cx="3532699" cy="886717"/>
            <a:chOff x="6915973" y="5024423"/>
            <a:chExt cx="4710265" cy="1182289"/>
          </a:xfrm>
        </p:grpSpPr>
        <p:sp>
          <p:nvSpPr>
            <p:cNvPr id="26" name="Content Placeholder 4">
              <a:extLst>
                <a:ext uri="{FF2B5EF4-FFF2-40B4-BE49-F238E27FC236}">
                  <a16:creationId xmlns:a16="http://schemas.microsoft.com/office/drawing/2014/main" id="{798C0366-07D3-42C0-94B0-E7B39B46C4E0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6915973" y="5024423"/>
              <a:ext cx="4710265" cy="1182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algn="l" rtl="0" eaLnBrk="0" fontAlgn="base" hangingPunct="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+mn-lt"/>
                  <a:ea typeface="MS PGothic" pitchFamily="34" charset="-128"/>
                  <a:cs typeface="MS PGothic" charset="0"/>
                </a:defRPr>
              </a:lvl1pPr>
              <a:lvl2pPr marL="742950" indent="-285750" algn="l" rtl="0" eaLnBrk="0" fontAlgn="base" hangingPunct="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800080"/>
                  </a:solidFill>
                  <a:latin typeface="+mn-lt"/>
                  <a:ea typeface="MS PGothic" pitchFamily="34" charset="-128"/>
                  <a:cs typeface="MS PGothic" charset="0"/>
                </a:defRPr>
              </a:lvl2pPr>
              <a:lvl3pPr marL="1143000" indent="-228600" algn="l" rtl="0" eaLnBrk="0" fontAlgn="base" hangingPunct="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>
                  <a:solidFill>
                    <a:srgbClr val="009900"/>
                  </a:solidFill>
                  <a:latin typeface="+mn-lt"/>
                  <a:ea typeface="MS PGothic" pitchFamily="34" charset="-128"/>
                  <a:cs typeface="MS PGothic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  <a:cs typeface="MS PGothic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  <a:cs typeface="MS PGothic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64275" indent="0">
                <a:lnSpc>
                  <a:spcPts val="1181"/>
                </a:lnSpc>
                <a:spcBef>
                  <a:spcPts val="338"/>
                </a:spcBef>
                <a:spcAft>
                  <a:spcPts val="0"/>
                </a:spcAft>
                <a:buNone/>
                <a:defRPr/>
              </a:pPr>
              <a:r>
                <a:rPr lang="en-US" sz="135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nabling Technology</a:t>
              </a:r>
              <a:r>
                <a:rPr lang="en-US" sz="135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</a:p>
            <a:p>
              <a:pPr marL="64275" indent="0">
                <a:lnSpc>
                  <a:spcPct val="150000"/>
                </a:lnSpc>
                <a:spcBef>
                  <a:spcPts val="338"/>
                </a:spcBef>
                <a:spcAft>
                  <a:spcPts val="0"/>
                </a:spcAft>
                <a:buNone/>
                <a:defRPr/>
              </a:pPr>
              <a:r>
                <a:rPr lang="en-US" sz="135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ovel permanent magnets,             -like used for power and cost savings</a:t>
              </a:r>
            </a:p>
          </p:txBody>
        </p:sp>
        <p:pic>
          <p:nvPicPr>
            <p:cNvPr id="27" name="Picture 26" descr="Logo_RR6.jpeg">
              <a:extLst>
                <a:ext uri="{FF2B5EF4-FFF2-40B4-BE49-F238E27FC236}">
                  <a16:creationId xmlns:a16="http://schemas.microsoft.com/office/drawing/2014/main" id="{FFFD8A54-3C6C-45EA-B797-735A1CF5D70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906010" y="5474274"/>
              <a:ext cx="752657" cy="169720"/>
            </a:xfrm>
            <a:prstGeom prst="rect">
              <a:avLst/>
            </a:prstGeom>
            <a:solidFill>
              <a:schemeClr val="bg1"/>
            </a:solidFill>
          </p:spPr>
        </p:pic>
      </p:grpSp>
    </p:spTree>
    <p:extLst>
      <p:ext uri="{BB962C8B-B14F-4D97-AF65-F5344CB8AC3E}">
        <p14:creationId xmlns:p14="http://schemas.microsoft.com/office/powerpoint/2010/main" val="1905472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75200" y="1015272"/>
            <a:ext cx="4761213" cy="274214"/>
          </a:xfrm>
        </p:spPr>
        <p:txBody>
          <a:bodyPr>
            <a:noAutofit/>
          </a:bodyPr>
          <a:lstStyle/>
          <a:p>
            <a:r>
              <a:rPr lang="en-US" sz="2100" dirty="0"/>
              <a:t>Overview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3</a:t>
            </a:fld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F87FBDF-EEB2-480D-AE23-AE4A1928FF94}"/>
              </a:ext>
            </a:extLst>
          </p:cNvPr>
          <p:cNvGrpSpPr/>
          <p:nvPr/>
        </p:nvGrpSpPr>
        <p:grpSpPr>
          <a:xfrm>
            <a:off x="2749090" y="1783246"/>
            <a:ext cx="6539593" cy="3317392"/>
            <a:chOff x="1633452" y="1107661"/>
            <a:chExt cx="8719457" cy="5074753"/>
          </a:xfrm>
        </p:grpSpPr>
        <p:sp>
          <p:nvSpPr>
            <p:cNvPr id="13" name="Content Placeholder 4">
              <a:extLst>
                <a:ext uri="{FF2B5EF4-FFF2-40B4-BE49-F238E27FC236}">
                  <a16:creationId xmlns:a16="http://schemas.microsoft.com/office/drawing/2014/main" id="{E0BFC3B9-3BFE-4C5F-9674-27C26B8CB7BA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1633452" y="1107661"/>
              <a:ext cx="8719457" cy="5074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8580" tIns="34290" rIns="68580" bIns="34290" anchor="t"/>
            <a:lstStyle>
              <a:lvl1pPr marL="342900" indent="-342900" algn="l" rtl="0" eaLnBrk="0" fontAlgn="base" hangingPunct="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+mn-lt"/>
                  <a:ea typeface="MS PGothic" pitchFamily="34" charset="-128"/>
                  <a:cs typeface="MS PGothic" charset="0"/>
                </a:defRPr>
              </a:lvl1pPr>
              <a:lvl2pPr marL="742950" indent="-285750" algn="l" rtl="0" eaLnBrk="0" fontAlgn="base" hangingPunct="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800080"/>
                  </a:solidFill>
                  <a:latin typeface="+mn-lt"/>
                  <a:ea typeface="MS PGothic" pitchFamily="34" charset="-128"/>
                  <a:cs typeface="MS PGothic" charset="0"/>
                </a:defRPr>
              </a:lvl2pPr>
              <a:lvl3pPr marL="1143000" indent="-228600" algn="l" rtl="0" eaLnBrk="0" fontAlgn="base" hangingPunct="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>
                  <a:solidFill>
                    <a:srgbClr val="009900"/>
                  </a:solidFill>
                  <a:latin typeface="+mn-lt"/>
                  <a:ea typeface="MS PGothic" pitchFamily="34" charset="-128"/>
                  <a:cs typeface="MS PGothic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  <a:cs typeface="MS PGothic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  <a:cs typeface="MS PGothic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ts val="338"/>
                </a:spcBef>
                <a:spcAft>
                  <a:spcPts val="338"/>
                </a:spcAft>
              </a:pPr>
              <a:r>
                <a:rPr lang="en-US" sz="1500" kern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urrent baseline: 650 MeV </a:t>
              </a:r>
              <a:r>
                <a:rPr lang="en-US" sz="1500" kern="0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nj</a:t>
              </a:r>
              <a:r>
                <a:rPr lang="en-US" sz="1500" kern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+ 4-pass CEBAF + 6.5-pass FFA </a:t>
              </a:r>
            </a:p>
            <a:p>
              <a:pPr>
                <a:spcBef>
                  <a:spcPts val="338"/>
                </a:spcBef>
                <a:spcAft>
                  <a:spcPts val="338"/>
                </a:spcAft>
              </a:pPr>
              <a:r>
                <a:rPr lang="en-US" sz="1500" kern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FA Arc Architecture  –                -style</a:t>
              </a:r>
            </a:p>
            <a:p>
              <a:pPr lvl="1">
                <a:lnSpc>
                  <a:spcPct val="100000"/>
                </a:lnSpc>
                <a:spcBef>
                  <a:spcPts val="338"/>
                </a:spcBef>
                <a:spcAft>
                  <a:spcPts val="338"/>
                </a:spcAft>
              </a:pPr>
              <a:r>
                <a:rPr lang="en-US" sz="1350" kern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on-scaling FFA based on high-gradient permanent magnets </a:t>
              </a:r>
            </a:p>
            <a:p>
              <a:pPr lvl="1">
                <a:lnSpc>
                  <a:spcPct val="100000"/>
                </a:lnSpc>
                <a:spcBef>
                  <a:spcPts val="338"/>
                </a:spcBef>
                <a:spcAft>
                  <a:spcPts val="338"/>
                </a:spcAft>
              </a:pPr>
              <a:r>
                <a:rPr lang="en-US" sz="1350" kern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ompact merger to control orbits, beta functions and dispersion at arc ends</a:t>
              </a:r>
            </a:p>
            <a:p>
              <a:pPr>
                <a:spcBef>
                  <a:spcPts val="338"/>
                </a:spcBef>
                <a:spcAft>
                  <a:spcPts val="338"/>
                </a:spcAft>
              </a:pPr>
              <a:r>
                <a:rPr lang="en-US" sz="1500" kern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ulti-pass linac optics </a:t>
              </a:r>
            </a:p>
            <a:p>
              <a:pPr lvl="1">
                <a:lnSpc>
                  <a:spcPct val="100000"/>
                </a:lnSpc>
                <a:spcBef>
                  <a:spcPts val="338"/>
                </a:spcBef>
                <a:spcAft>
                  <a:spcPts val="338"/>
                </a:spcAft>
              </a:pPr>
              <a:r>
                <a:rPr lang="en-US" sz="1350" kern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50 MeV injector upgrade</a:t>
              </a:r>
            </a:p>
            <a:p>
              <a:pPr lvl="1">
                <a:lnSpc>
                  <a:spcPct val="100000"/>
                </a:lnSpc>
                <a:spcBef>
                  <a:spcPts val="338"/>
                </a:spcBef>
                <a:spcAft>
                  <a:spcPts val="338"/>
                </a:spcAft>
              </a:pPr>
              <a:r>
                <a:rPr lang="en-US" sz="1350" kern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trongly focusing triplet lattice periodic optics for lower passes</a:t>
              </a:r>
            </a:p>
            <a:p>
              <a:pPr>
                <a:lnSpc>
                  <a:spcPct val="100000"/>
                </a:lnSpc>
                <a:spcBef>
                  <a:spcPts val="338"/>
                </a:spcBef>
                <a:spcAft>
                  <a:spcPts val="338"/>
                </a:spcAft>
              </a:pPr>
              <a:r>
                <a:rPr lang="en-US" sz="1500" kern="0" dirty="0">
                  <a:solidFill>
                    <a:srgbClr val="002060"/>
                  </a:solidFill>
                  <a:latin typeface="Arial"/>
                  <a:ea typeface="MS PGothic"/>
                  <a:cs typeface="Arial"/>
                </a:rPr>
                <a:t>Modified CEBAF ‘switchyard’, Arcs 1-8 and TOF correction ‘splitters’</a:t>
              </a:r>
            </a:p>
            <a:p>
              <a:pPr>
                <a:lnSpc>
                  <a:spcPct val="100000"/>
                </a:lnSpc>
                <a:spcBef>
                  <a:spcPts val="338"/>
                </a:spcBef>
                <a:spcAft>
                  <a:spcPts val="338"/>
                </a:spcAft>
              </a:pPr>
              <a:r>
                <a:rPr lang="en-US" sz="1500" kern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ynchrotron radiation impact on beam quality, mitigations</a:t>
              </a:r>
            </a:p>
            <a:p>
              <a:pPr>
                <a:lnSpc>
                  <a:spcPct val="100000"/>
                </a:lnSpc>
                <a:spcBef>
                  <a:spcPts val="338"/>
                </a:spcBef>
                <a:spcAft>
                  <a:spcPts val="338"/>
                </a:spcAft>
              </a:pPr>
              <a:r>
                <a:rPr lang="en-US" sz="1500" kern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ummary, Outlook</a:t>
              </a:r>
            </a:p>
          </p:txBody>
        </p:sp>
        <p:pic>
          <p:nvPicPr>
            <p:cNvPr id="14" name="Picture 13" descr="Logo_RR6.jpeg">
              <a:extLst>
                <a:ext uri="{FF2B5EF4-FFF2-40B4-BE49-F238E27FC236}">
                  <a16:creationId xmlns:a16="http://schemas.microsoft.com/office/drawing/2014/main" id="{6D8A486A-3020-4E4D-9C80-7A2238FEA6C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952432" y="2262871"/>
              <a:ext cx="857997" cy="259987"/>
            </a:xfrm>
            <a:prstGeom prst="rect">
              <a:avLst/>
            </a:prstGeom>
            <a:solidFill>
              <a:schemeClr val="bg1"/>
            </a:solidFill>
          </p:spPr>
        </p:pic>
      </p:grpSp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284B1EDC-2E3E-4CB0-851B-EB1D2E6FD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773130" y="5718897"/>
            <a:ext cx="2203812" cy="175119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600890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>
            <a:extLst>
              <a:ext uri="{FF2B5EF4-FFF2-40B4-BE49-F238E27FC236}">
                <a16:creationId xmlns:a16="http://schemas.microsoft.com/office/drawing/2014/main" id="{D18F6528-0058-41C0-8B32-1F3EAB65424B}"/>
              </a:ext>
            </a:extLst>
          </p:cNvPr>
          <p:cNvGrpSpPr/>
          <p:nvPr/>
        </p:nvGrpSpPr>
        <p:grpSpPr>
          <a:xfrm>
            <a:off x="787079" y="1460640"/>
            <a:ext cx="4523732" cy="3991035"/>
            <a:chOff x="80791" y="1570111"/>
            <a:chExt cx="4968287" cy="4595381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CC5CCBE0-B3AF-4337-B23A-BFC3D75184F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0791" y="4514430"/>
              <a:ext cx="4960937" cy="1651062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08A03D23-1A96-4A89-B76D-E9D5F4AFE88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8137" y="3042270"/>
              <a:ext cx="4960941" cy="1651063"/>
            </a:xfrm>
            <a:prstGeom prst="rect">
              <a:avLst/>
            </a:prstGeom>
          </p:spPr>
        </p:pic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BF980CA5-E3E5-4595-B005-F32846D9A5E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8136" y="1570111"/>
              <a:ext cx="4960942" cy="1651063"/>
            </a:xfrm>
            <a:prstGeom prst="rect">
              <a:avLst/>
            </a:prstGeom>
          </p:spPr>
        </p:pic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790C3887-D866-4BE0-B001-07201CF94231}"/>
                </a:ext>
              </a:extLst>
            </p:cNvPr>
            <p:cNvSpPr/>
            <p:nvPr/>
          </p:nvSpPr>
          <p:spPr>
            <a:xfrm>
              <a:off x="1610139" y="1570111"/>
              <a:ext cx="1808922" cy="17890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8" name="Title 1">
            <a:extLst>
              <a:ext uri="{FF2B5EF4-FFF2-40B4-BE49-F238E27FC236}">
                <a16:creationId xmlns:a16="http://schemas.microsoft.com/office/drawing/2014/main" id="{37E59AE4-8304-4F5F-86E3-90F8344DD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04634" y="1001950"/>
            <a:ext cx="6366311" cy="274214"/>
          </a:xfrm>
        </p:spPr>
        <p:txBody>
          <a:bodyPr>
            <a:noAutofit/>
          </a:bodyPr>
          <a:lstStyle/>
          <a:p>
            <a:r>
              <a:rPr lang="en-US" sz="2100" dirty="0"/>
              <a:t>Non Scaling FFA Arc </a:t>
            </a:r>
            <a:r>
              <a:rPr lang="en-US" sz="2100" dirty="0">
                <a:latin typeface="Symbol" panose="05050102010706020507" pitchFamily="18" charset="2"/>
              </a:rPr>
              <a:t>-</a:t>
            </a:r>
            <a:r>
              <a:rPr lang="en-US" sz="2100" dirty="0"/>
              <a:t> Compact FODO Cell</a:t>
            </a:r>
          </a:p>
        </p:txBody>
      </p:sp>
      <p:sp>
        <p:nvSpPr>
          <p:cNvPr id="65" name="Content Placeholder 2">
            <a:extLst>
              <a:ext uri="{FF2B5EF4-FFF2-40B4-BE49-F238E27FC236}">
                <a16:creationId xmlns:a16="http://schemas.microsoft.com/office/drawing/2014/main" id="{8EA41A7F-B059-497C-A032-7FC23B45EA30}"/>
              </a:ext>
            </a:extLst>
          </p:cNvPr>
          <p:cNvSpPr txBox="1">
            <a:spLocks/>
          </p:cNvSpPr>
          <p:nvPr/>
        </p:nvSpPr>
        <p:spPr>
          <a:xfrm>
            <a:off x="6207729" y="2051127"/>
            <a:ext cx="3928001" cy="3279449"/>
          </a:xfrm>
          <a:prstGeom prst="rect">
            <a:avLst/>
          </a:prstGeom>
        </p:spPr>
        <p:txBody>
          <a:bodyPr>
            <a:noAutofit/>
          </a:bodyPr>
          <a:lstStyle>
            <a:lvl1pPr marL="230188" indent="-230188" algn="l" rtl="0" eaLnBrk="1" fontAlgn="base" hangingPunct="1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5475" indent="-279400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3018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88" indent="-17303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82725" indent="-222250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1800"/>
              </a:lnSpc>
              <a:spcBef>
                <a:spcPts val="1013"/>
              </a:spcBef>
              <a:spcAft>
                <a:spcPts val="675"/>
              </a:spcAft>
              <a:buClr>
                <a:srgbClr val="1E7640"/>
              </a:buClr>
              <a:defRPr/>
            </a:pPr>
            <a:r>
              <a:rPr lang="en-US" sz="135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rge momentum acceptance FFA cell, configured with combined function magnets capable of transporting six beams with energies spanning a factor of two</a:t>
            </a:r>
          </a:p>
          <a:p>
            <a:pPr>
              <a:lnSpc>
                <a:spcPts val="1800"/>
              </a:lnSpc>
              <a:spcBef>
                <a:spcPts val="1013"/>
              </a:spcBef>
              <a:spcAft>
                <a:spcPts val="675"/>
              </a:spcAft>
              <a:buClr>
                <a:srgbClr val="1E7640"/>
              </a:buClr>
              <a:defRPr/>
            </a:pPr>
            <a:r>
              <a:rPr lang="en-US" sz="135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c composed of 75 cells, </a:t>
            </a:r>
            <a:r>
              <a:rPr lang="en-US" sz="135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1350" baseline="-250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ll</a:t>
            </a:r>
            <a:r>
              <a:rPr lang="en-US" sz="1350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35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3.15 m</a:t>
            </a:r>
          </a:p>
          <a:p>
            <a:pPr>
              <a:lnSpc>
                <a:spcPts val="1800"/>
              </a:lnSpc>
              <a:spcBef>
                <a:spcPts val="1013"/>
              </a:spcBef>
              <a:spcAft>
                <a:spcPts val="675"/>
              </a:spcAft>
              <a:buClr>
                <a:srgbClr val="1E7640"/>
              </a:buClr>
              <a:defRPr/>
            </a:pPr>
            <a:r>
              <a:rPr lang="en-US" sz="135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osely spaced orbits for all six beams (~ 4 cm)</a:t>
            </a:r>
          </a:p>
          <a:p>
            <a:pPr>
              <a:lnSpc>
                <a:spcPts val="1800"/>
              </a:lnSpc>
              <a:spcBef>
                <a:spcPts val="1013"/>
              </a:spcBef>
              <a:spcAft>
                <a:spcPts val="675"/>
              </a:spcAft>
              <a:buClr>
                <a:srgbClr val="1E7640"/>
              </a:buClr>
              <a:defRPr/>
            </a:pPr>
            <a:r>
              <a:rPr lang="en-US" sz="135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 betas (~ a few m)</a:t>
            </a:r>
          </a:p>
          <a:p>
            <a:pPr>
              <a:lnSpc>
                <a:spcPts val="1800"/>
              </a:lnSpc>
              <a:spcBef>
                <a:spcPts val="1013"/>
              </a:spcBef>
              <a:spcAft>
                <a:spcPts val="675"/>
              </a:spcAft>
              <a:buClr>
                <a:srgbClr val="1E7640"/>
              </a:buClr>
              <a:defRPr/>
            </a:pPr>
            <a:r>
              <a:rPr lang="en-US" sz="135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remally low dispersions (a few cm) - Virtue of combined function FFA magnets</a:t>
            </a:r>
          </a:p>
          <a:p>
            <a:pPr marL="0" indent="0">
              <a:lnSpc>
                <a:spcPts val="1800"/>
              </a:lnSpc>
              <a:spcBef>
                <a:spcPts val="1013"/>
              </a:spcBef>
              <a:spcAft>
                <a:spcPts val="675"/>
              </a:spcAft>
              <a:buClr>
                <a:srgbClr val="1E7640"/>
              </a:buClr>
              <a:buNone/>
              <a:defRPr/>
            </a:pPr>
            <a:endParaRPr lang="en-US" sz="135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ts val="1800"/>
              </a:lnSpc>
              <a:spcBef>
                <a:spcPts val="1013"/>
              </a:spcBef>
              <a:spcAft>
                <a:spcPts val="675"/>
              </a:spcAft>
              <a:buClr>
                <a:srgbClr val="1E7640"/>
              </a:buClr>
              <a:defRPr/>
            </a:pPr>
            <a:endParaRPr lang="en-US" sz="135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Slide Number Placeholder 4">
            <a:extLst>
              <a:ext uri="{FF2B5EF4-FFF2-40B4-BE49-F238E27FC236}">
                <a16:creationId xmlns:a16="http://schemas.microsoft.com/office/drawing/2014/main" id="{98075A17-45AF-46FC-9B61-F60D92FFF2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837106" y="5707753"/>
            <a:ext cx="402119" cy="227523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65851AB-E2BE-482E-A22E-05CE623A5C7C}"/>
              </a:ext>
            </a:extLst>
          </p:cNvPr>
          <p:cNvSpPr txBox="1"/>
          <p:nvPr/>
        </p:nvSpPr>
        <p:spPr>
          <a:xfrm>
            <a:off x="5197906" y="1995748"/>
            <a:ext cx="456245" cy="40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13" dirty="0">
                <a:solidFill>
                  <a:srgbClr val="002060"/>
                </a:solidFill>
              </a:rPr>
              <a:t>orbits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2551A5DE-7978-4D8B-8CE7-CEA3882624EC}"/>
              </a:ext>
            </a:extLst>
          </p:cNvPr>
          <p:cNvSpPr txBox="1"/>
          <p:nvPr/>
        </p:nvSpPr>
        <p:spPr>
          <a:xfrm>
            <a:off x="5197906" y="3101332"/>
            <a:ext cx="728493" cy="40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13" dirty="0">
                <a:solidFill>
                  <a:srgbClr val="002060"/>
                </a:solidFill>
              </a:rPr>
              <a:t>dispersions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9D20262A-2569-45E9-BD90-52C7172D3251}"/>
              </a:ext>
            </a:extLst>
          </p:cNvPr>
          <p:cNvSpPr txBox="1"/>
          <p:nvPr/>
        </p:nvSpPr>
        <p:spPr>
          <a:xfrm>
            <a:off x="5197906" y="4271826"/>
            <a:ext cx="1041319" cy="248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13" dirty="0">
                <a:solidFill>
                  <a:srgbClr val="002060"/>
                </a:solidFill>
              </a:rPr>
              <a:t>beta functions</a:t>
            </a:r>
          </a:p>
        </p:txBody>
      </p:sp>
      <p:sp>
        <p:nvSpPr>
          <p:cNvPr id="45" name="Footer Placeholder 3">
            <a:extLst>
              <a:ext uri="{FF2B5EF4-FFF2-40B4-BE49-F238E27FC236}">
                <a16:creationId xmlns:a16="http://schemas.microsoft.com/office/drawing/2014/main" id="{3423255F-F406-4AA5-B42A-7CFC1CE2B7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773130" y="5718897"/>
            <a:ext cx="2203812" cy="175119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088435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6AE8FB-A955-4283-8AD4-CCDB287823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32919" y="967440"/>
            <a:ext cx="8464378" cy="365618"/>
          </a:xfrm>
        </p:spPr>
        <p:txBody>
          <a:bodyPr>
            <a:normAutofit fontScale="90000"/>
          </a:bodyPr>
          <a:lstStyle/>
          <a:p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Permanent Magnet Design</a:t>
            </a:r>
            <a:endParaRPr lang="en-US" sz="2100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456BB5-72C2-4B0D-B0CE-3C032F98F7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32919" y="1603455"/>
            <a:ext cx="8464378" cy="4170970"/>
          </a:xfrm>
        </p:spPr>
        <p:txBody>
          <a:bodyPr>
            <a:noAutofit/>
          </a:bodyPr>
          <a:lstStyle/>
          <a:p>
            <a:pPr marL="257175" indent="-257175">
              <a:lnSpc>
                <a:spcPct val="120000"/>
              </a:lnSpc>
              <a:spcBef>
                <a:spcPts val="225"/>
              </a:spcBef>
              <a:buSzPct val="100000"/>
            </a:pPr>
            <a:r>
              <a:rPr lang="en-US" sz="1500" dirty="0">
                <a:solidFill>
                  <a:srgbClr val="002060"/>
                </a:solidFill>
              </a:rPr>
              <a:t>Very compact compared to conventional electro magnets</a:t>
            </a:r>
          </a:p>
          <a:p>
            <a:pPr marL="257175" indent="-257175">
              <a:lnSpc>
                <a:spcPct val="120000"/>
              </a:lnSpc>
              <a:spcBef>
                <a:spcPts val="225"/>
              </a:spcBef>
              <a:buSzPct val="100000"/>
            </a:pPr>
            <a:r>
              <a:rPr lang="en-US" sz="1500" dirty="0">
                <a:solidFill>
                  <a:srgbClr val="002060"/>
                </a:solidFill>
              </a:rPr>
              <a:t>Allows for accommodating 6 additional passes in CEBAF tunnel</a:t>
            </a:r>
          </a:p>
          <a:p>
            <a:pPr marL="257175" indent="-257175">
              <a:lnSpc>
                <a:spcPct val="120000"/>
              </a:lnSpc>
              <a:spcBef>
                <a:spcPts val="225"/>
              </a:spcBef>
              <a:buSzPct val="100000"/>
            </a:pPr>
            <a:r>
              <a:rPr lang="en-US" sz="1500" dirty="0">
                <a:solidFill>
                  <a:srgbClr val="002060"/>
                </a:solidFill>
              </a:rPr>
              <a:t>Provides power and cost savings</a:t>
            </a:r>
          </a:p>
          <a:p>
            <a:pPr marL="257175" indent="-257175">
              <a:lnSpc>
                <a:spcPct val="120000"/>
              </a:lnSpc>
              <a:spcBef>
                <a:spcPts val="225"/>
              </a:spcBef>
              <a:buSzPct val="100000"/>
            </a:pPr>
            <a:r>
              <a:rPr lang="en-US" sz="1500" dirty="0">
                <a:solidFill>
                  <a:srgbClr val="002060"/>
                </a:solidFill>
              </a:rPr>
              <a:t>Concept successfully tested at</a:t>
            </a:r>
          </a:p>
          <a:p>
            <a:pPr marL="257175" indent="-257175">
              <a:lnSpc>
                <a:spcPct val="120000"/>
              </a:lnSpc>
              <a:spcBef>
                <a:spcPts val="225"/>
              </a:spcBef>
              <a:buSzPct val="100000"/>
            </a:pPr>
            <a:r>
              <a:rPr lang="en-US" sz="1500" dirty="0">
                <a:solidFill>
                  <a:srgbClr val="002060"/>
                </a:solidFill>
              </a:rPr>
              <a:t>Open mid-plane geometry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FF35256-CB05-40C6-ABD9-1360FDF108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578561" y="5715362"/>
            <a:ext cx="536158" cy="227523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23" name="Picture 22" descr="Logo_RR6.jpeg">
            <a:extLst>
              <a:ext uri="{FF2B5EF4-FFF2-40B4-BE49-F238E27FC236}">
                <a16:creationId xmlns:a16="http://schemas.microsoft.com/office/drawing/2014/main" id="{946787B2-EA27-1365-6C55-8DDF2611EB1C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13394" y="2585359"/>
            <a:ext cx="739268" cy="167057"/>
          </a:xfrm>
          <a:prstGeom prst="rect">
            <a:avLst/>
          </a:prstGeom>
          <a:solidFill>
            <a:schemeClr val="bg1"/>
          </a:solidFill>
        </p:spPr>
      </p:pic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3F0668B0-1727-AC96-7903-B8B5AA16C6D8}"/>
              </a:ext>
            </a:extLst>
          </p:cNvPr>
          <p:cNvCxnSpPr>
            <a:cxnSpLocks/>
          </p:cNvCxnSpPr>
          <p:nvPr/>
        </p:nvCxnSpPr>
        <p:spPr>
          <a:xfrm flipH="1">
            <a:off x="3704993" y="5286509"/>
            <a:ext cx="204651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6D444A51-5659-3507-52A2-B7806E3FD42B}"/>
              </a:ext>
            </a:extLst>
          </p:cNvPr>
          <p:cNvCxnSpPr>
            <a:cxnSpLocks/>
          </p:cNvCxnSpPr>
          <p:nvPr/>
        </p:nvCxnSpPr>
        <p:spPr>
          <a:xfrm flipH="1">
            <a:off x="3704995" y="3381742"/>
            <a:ext cx="216166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51FDF256-5D2E-921E-C477-F4B29A8856BF}"/>
              </a:ext>
            </a:extLst>
          </p:cNvPr>
          <p:cNvCxnSpPr>
            <a:cxnSpLocks/>
          </p:cNvCxnSpPr>
          <p:nvPr/>
        </p:nvCxnSpPr>
        <p:spPr>
          <a:xfrm flipV="1">
            <a:off x="3795827" y="3381742"/>
            <a:ext cx="0" cy="1904768"/>
          </a:xfrm>
          <a:prstGeom prst="line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182DD9C0-3BE9-6B2A-A7EC-9CDF5584AB78}"/>
              </a:ext>
            </a:extLst>
          </p:cNvPr>
          <p:cNvCxnSpPr>
            <a:cxnSpLocks/>
          </p:cNvCxnSpPr>
          <p:nvPr/>
        </p:nvCxnSpPr>
        <p:spPr>
          <a:xfrm flipV="1">
            <a:off x="3907141" y="4186166"/>
            <a:ext cx="0" cy="13382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D0BA1778-C9A5-4D30-5367-BC19352182DB}"/>
              </a:ext>
            </a:extLst>
          </p:cNvPr>
          <p:cNvCxnSpPr>
            <a:cxnSpLocks/>
          </p:cNvCxnSpPr>
          <p:nvPr/>
        </p:nvCxnSpPr>
        <p:spPr>
          <a:xfrm>
            <a:off x="3907141" y="5488154"/>
            <a:ext cx="1976792" cy="0"/>
          </a:xfrm>
          <a:prstGeom prst="line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89566F7D-50D4-44E4-5697-EBC1EC368DBA}"/>
              </a:ext>
            </a:extLst>
          </p:cNvPr>
          <p:cNvSpPr txBox="1"/>
          <p:nvPr/>
        </p:nvSpPr>
        <p:spPr>
          <a:xfrm>
            <a:off x="4678666" y="5316174"/>
            <a:ext cx="506870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13" dirty="0"/>
              <a:t>13 cm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89AA03C-4901-E127-6D10-50B69AE7356F}"/>
              </a:ext>
            </a:extLst>
          </p:cNvPr>
          <p:cNvSpPr txBox="1"/>
          <p:nvPr/>
        </p:nvSpPr>
        <p:spPr>
          <a:xfrm rot="16200000">
            <a:off x="3451559" y="4274237"/>
            <a:ext cx="506870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13" dirty="0"/>
              <a:t>12 cm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722465FA-72B3-FADE-FA52-0715975C227D}"/>
              </a:ext>
            </a:extLst>
          </p:cNvPr>
          <p:cNvCxnSpPr>
            <a:cxnSpLocks/>
          </p:cNvCxnSpPr>
          <p:nvPr/>
        </p:nvCxnSpPr>
        <p:spPr>
          <a:xfrm flipV="1">
            <a:off x="5889691" y="4219879"/>
            <a:ext cx="0" cy="13044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FAB3C310-0160-0A11-1A8F-736D221D4180}"/>
              </a:ext>
            </a:extLst>
          </p:cNvPr>
          <p:cNvSpPr txBox="1"/>
          <p:nvPr/>
        </p:nvSpPr>
        <p:spPr>
          <a:xfrm>
            <a:off x="2178863" y="4073098"/>
            <a:ext cx="1468672" cy="7330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25" b="1" dirty="0">
                <a:solidFill>
                  <a:srgbClr val="002060"/>
                </a:solidFill>
              </a:rPr>
              <a:t>Focusing Magnet BF</a:t>
            </a:r>
          </a:p>
          <a:p>
            <a:r>
              <a:rPr lang="en-US" sz="1013" dirty="0">
                <a:solidFill>
                  <a:srgbClr val="002060"/>
                </a:solidFill>
              </a:rPr>
              <a:t>G</a:t>
            </a:r>
            <a:r>
              <a:rPr lang="en-US" sz="1013" baseline="-25000" dirty="0">
                <a:solidFill>
                  <a:srgbClr val="002060"/>
                </a:solidFill>
              </a:rPr>
              <a:t>F</a:t>
            </a:r>
            <a:r>
              <a:rPr lang="en-US" sz="1013" dirty="0">
                <a:solidFill>
                  <a:srgbClr val="002060"/>
                </a:solidFill>
              </a:rPr>
              <a:t>= -41.13 T/m</a:t>
            </a:r>
          </a:p>
          <a:p>
            <a:r>
              <a:rPr lang="en-US" sz="1013" dirty="0">
                <a:solidFill>
                  <a:srgbClr val="002060"/>
                </a:solidFill>
              </a:rPr>
              <a:t>L</a:t>
            </a:r>
            <a:r>
              <a:rPr lang="en-US" sz="1013" baseline="-25000" dirty="0">
                <a:solidFill>
                  <a:srgbClr val="002060"/>
                </a:solidFill>
              </a:rPr>
              <a:t>QF</a:t>
            </a:r>
            <a:r>
              <a:rPr lang="en-US" sz="1013" dirty="0">
                <a:solidFill>
                  <a:srgbClr val="002060"/>
                </a:solidFill>
              </a:rPr>
              <a:t>= 1.67 m</a:t>
            </a:r>
          </a:p>
          <a:p>
            <a:r>
              <a:rPr lang="en-US" sz="1013" dirty="0">
                <a:solidFill>
                  <a:srgbClr val="002060"/>
                </a:solidFill>
              </a:rPr>
              <a:t>B</a:t>
            </a:r>
            <a:r>
              <a:rPr lang="en-US" sz="1013" baseline="-25000" dirty="0">
                <a:solidFill>
                  <a:srgbClr val="002060"/>
                </a:solidFill>
              </a:rPr>
              <a:t>F</a:t>
            </a:r>
            <a:r>
              <a:rPr lang="en-US" sz="1013" dirty="0">
                <a:solidFill>
                  <a:srgbClr val="002060"/>
                </a:solidFill>
              </a:rPr>
              <a:t>= -0.812 T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A0D0809-5884-0E62-D9F1-5CF028BA6BF4}"/>
              </a:ext>
            </a:extLst>
          </p:cNvPr>
          <p:cNvSpPr txBox="1"/>
          <p:nvPr/>
        </p:nvSpPr>
        <p:spPr>
          <a:xfrm>
            <a:off x="6348084" y="4069700"/>
            <a:ext cx="1612942" cy="7330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25" b="1" dirty="0">
                <a:solidFill>
                  <a:srgbClr val="002060"/>
                </a:solidFill>
              </a:rPr>
              <a:t>Defocusing Magnet BD</a:t>
            </a:r>
          </a:p>
          <a:p>
            <a:r>
              <a:rPr lang="en-US" sz="1013" dirty="0">
                <a:solidFill>
                  <a:srgbClr val="002060"/>
                </a:solidFill>
              </a:rPr>
              <a:t>G</a:t>
            </a:r>
            <a:r>
              <a:rPr lang="en-US" sz="1013" baseline="-25000" dirty="0">
                <a:solidFill>
                  <a:srgbClr val="002060"/>
                </a:solidFill>
              </a:rPr>
              <a:t>D</a:t>
            </a:r>
            <a:r>
              <a:rPr lang="en-US" sz="1013" dirty="0">
                <a:solidFill>
                  <a:srgbClr val="002060"/>
                </a:solidFill>
              </a:rPr>
              <a:t>= 43.44 T/m</a:t>
            </a:r>
          </a:p>
          <a:p>
            <a:r>
              <a:rPr lang="en-US" sz="1013" dirty="0">
                <a:solidFill>
                  <a:srgbClr val="002060"/>
                </a:solidFill>
              </a:rPr>
              <a:t>L</a:t>
            </a:r>
            <a:r>
              <a:rPr lang="en-US" sz="1013" baseline="-25000" dirty="0">
                <a:solidFill>
                  <a:srgbClr val="002060"/>
                </a:solidFill>
              </a:rPr>
              <a:t>BD</a:t>
            </a:r>
            <a:r>
              <a:rPr lang="en-US" sz="1013" dirty="0">
                <a:solidFill>
                  <a:srgbClr val="002060"/>
                </a:solidFill>
              </a:rPr>
              <a:t>= 1.24 m</a:t>
            </a:r>
          </a:p>
          <a:p>
            <a:r>
              <a:rPr lang="en-US" sz="1013" dirty="0">
                <a:solidFill>
                  <a:srgbClr val="002060"/>
                </a:solidFill>
              </a:rPr>
              <a:t>B</a:t>
            </a:r>
            <a:r>
              <a:rPr lang="en-US" sz="1013" baseline="-25000" dirty="0">
                <a:solidFill>
                  <a:srgbClr val="002060"/>
                </a:solidFill>
              </a:rPr>
              <a:t>D</a:t>
            </a:r>
            <a:r>
              <a:rPr lang="en-US" sz="1013" dirty="0">
                <a:solidFill>
                  <a:srgbClr val="002060"/>
                </a:solidFill>
              </a:rPr>
              <a:t>= -0.593 T</a:t>
            </a: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A72D4FD7-E187-88D2-E890-EAFFEE12EB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85915" y="3376812"/>
            <a:ext cx="2046515" cy="1977503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C81FF6D6-8DDD-D15D-0CA2-9B3EA8D7B4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33722" y="3365633"/>
            <a:ext cx="2090033" cy="1950540"/>
          </a:xfrm>
          <a:prstGeom prst="rect">
            <a:avLst/>
          </a:prstGeom>
        </p:spPr>
      </p:pic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2E274052-D5BE-0B66-28BD-2696EBDA9683}"/>
              </a:ext>
            </a:extLst>
          </p:cNvPr>
          <p:cNvCxnSpPr>
            <a:cxnSpLocks/>
          </p:cNvCxnSpPr>
          <p:nvPr/>
        </p:nvCxnSpPr>
        <p:spPr>
          <a:xfrm flipH="1">
            <a:off x="8104246" y="5316173"/>
            <a:ext cx="204651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7F13E416-B37B-4CA2-356B-28D55E8D345F}"/>
              </a:ext>
            </a:extLst>
          </p:cNvPr>
          <p:cNvCxnSpPr>
            <a:cxnSpLocks/>
          </p:cNvCxnSpPr>
          <p:nvPr/>
        </p:nvCxnSpPr>
        <p:spPr>
          <a:xfrm flipH="1">
            <a:off x="8104247" y="3411406"/>
            <a:ext cx="216166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73579EEF-F282-7253-A6BD-FC402C09877C}"/>
              </a:ext>
            </a:extLst>
          </p:cNvPr>
          <p:cNvCxnSpPr>
            <a:cxnSpLocks/>
          </p:cNvCxnSpPr>
          <p:nvPr/>
        </p:nvCxnSpPr>
        <p:spPr>
          <a:xfrm flipV="1">
            <a:off x="8195080" y="3411406"/>
            <a:ext cx="0" cy="1904768"/>
          </a:xfrm>
          <a:prstGeom prst="line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9FFF49FC-C8BE-09C1-427B-1A159397B4A8}"/>
              </a:ext>
            </a:extLst>
          </p:cNvPr>
          <p:cNvCxnSpPr>
            <a:cxnSpLocks/>
          </p:cNvCxnSpPr>
          <p:nvPr/>
        </p:nvCxnSpPr>
        <p:spPr>
          <a:xfrm flipV="1">
            <a:off x="8306394" y="4215829"/>
            <a:ext cx="0" cy="13382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7BEFDD68-E8E1-15BC-8F3C-6BF1E6AFAA98}"/>
              </a:ext>
            </a:extLst>
          </p:cNvPr>
          <p:cNvCxnSpPr>
            <a:cxnSpLocks/>
          </p:cNvCxnSpPr>
          <p:nvPr/>
        </p:nvCxnSpPr>
        <p:spPr>
          <a:xfrm>
            <a:off x="8306394" y="5517818"/>
            <a:ext cx="1976792" cy="0"/>
          </a:xfrm>
          <a:prstGeom prst="line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323AE24C-7DA7-DF91-E874-C4CEE378FC05}"/>
              </a:ext>
            </a:extLst>
          </p:cNvPr>
          <p:cNvSpPr txBox="1"/>
          <p:nvPr/>
        </p:nvSpPr>
        <p:spPr>
          <a:xfrm>
            <a:off x="9077919" y="5345838"/>
            <a:ext cx="506870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13" dirty="0"/>
              <a:t>13 cm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6C1AEFA2-E5D7-E8A3-C4D7-4CB594E1C826}"/>
              </a:ext>
            </a:extLst>
          </p:cNvPr>
          <p:cNvSpPr txBox="1"/>
          <p:nvPr/>
        </p:nvSpPr>
        <p:spPr>
          <a:xfrm rot="16200000">
            <a:off x="7850812" y="4303900"/>
            <a:ext cx="506870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13" dirty="0"/>
              <a:t>12 cm</a:t>
            </a:r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CD551808-9FC7-05E7-84D3-B88140A89E79}"/>
              </a:ext>
            </a:extLst>
          </p:cNvPr>
          <p:cNvCxnSpPr>
            <a:cxnSpLocks/>
          </p:cNvCxnSpPr>
          <p:nvPr/>
        </p:nvCxnSpPr>
        <p:spPr>
          <a:xfrm flipV="1">
            <a:off x="10288943" y="4249542"/>
            <a:ext cx="0" cy="13044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Footer Placeholder 3">
            <a:extLst>
              <a:ext uri="{FF2B5EF4-FFF2-40B4-BE49-F238E27FC236}">
                <a16:creationId xmlns:a16="http://schemas.microsoft.com/office/drawing/2014/main" id="{5347541D-113B-44C0-927A-6E696D24E5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32920" y="5707752"/>
            <a:ext cx="3917888" cy="233492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831691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6AE8FB-A955-4283-8AD4-CCDB287823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32919" y="967440"/>
            <a:ext cx="8464378" cy="365618"/>
          </a:xfrm>
        </p:spPr>
        <p:txBody>
          <a:bodyPr>
            <a:normAutofit fontScale="90000"/>
          </a:bodyPr>
          <a:lstStyle/>
          <a:p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Prototype Magnet</a:t>
            </a:r>
            <a:endParaRPr lang="en-US" sz="21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B456BB5-72C2-4B0D-B0CE-3C032F98F71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832920" y="1524148"/>
                <a:ext cx="8719671" cy="4170970"/>
              </a:xfrm>
            </p:spPr>
            <p:txBody>
              <a:bodyPr>
                <a:noAutofit/>
              </a:bodyPr>
              <a:lstStyle/>
              <a:p>
                <a:pPr marL="257175" indent="-257175">
                  <a:lnSpc>
                    <a:spcPct val="120000"/>
                  </a:lnSpc>
                  <a:spcBef>
                    <a:spcPts val="450"/>
                  </a:spcBef>
                  <a:buSzPct val="100000"/>
                </a:pPr>
                <a:r>
                  <a:rPr lang="en-US" sz="1500" dirty="0">
                    <a:solidFill>
                      <a:srgbClr val="002060"/>
                    </a:solidFill>
                    <a:latin typeface="Arial" panose="020B0604020202020204" pitchFamily="34" charset="0"/>
                  </a:rPr>
                  <a:t>Prototype open-midplane BF magnet successfully built and evaluated for mechanical integrity </a:t>
                </a:r>
              </a:p>
              <a:p>
                <a:pPr marL="257175" indent="-257175">
                  <a:lnSpc>
                    <a:spcPct val="120000"/>
                  </a:lnSpc>
                  <a:spcBef>
                    <a:spcPts val="450"/>
                  </a:spcBef>
                  <a:buSzPct val="100000"/>
                </a:pPr>
                <a:r>
                  <a:rPr lang="en-US" sz="1500" dirty="0">
                    <a:solidFill>
                      <a:srgbClr val="002060"/>
                    </a:solidFill>
                  </a:rPr>
                  <a:t>&gt;1.5 Tesla measured in good field region</a:t>
                </a:r>
              </a:p>
              <a:p>
                <a:pPr marL="257175" indent="-257175">
                  <a:lnSpc>
                    <a:spcPct val="120000"/>
                  </a:lnSpc>
                  <a:spcBef>
                    <a:spcPts val="450"/>
                  </a:spcBef>
                  <a:buSzPct val="100000"/>
                </a:pPr>
                <a:r>
                  <a:rPr lang="en-US" sz="1500" dirty="0">
                    <a:solidFill>
                      <a:srgbClr val="002060"/>
                    </a:solidFill>
                  </a:rPr>
                  <a:t>Field accuracy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5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5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5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endParaRPr lang="en-US" sz="1500" dirty="0">
                  <a:solidFill>
                    <a:srgbClr val="002060"/>
                  </a:solidFill>
                </a:endParaRPr>
              </a:p>
              <a:p>
                <a:pPr marL="257175" indent="-257175">
                  <a:lnSpc>
                    <a:spcPct val="120000"/>
                  </a:lnSpc>
                  <a:spcBef>
                    <a:spcPts val="450"/>
                  </a:spcBef>
                  <a:buSzPct val="100000"/>
                </a:pPr>
                <a:r>
                  <a:rPr lang="en-US" sz="1500" dirty="0">
                    <a:solidFill>
                      <a:srgbClr val="002060"/>
                    </a:solidFill>
                  </a:rPr>
                  <a:t>Testing magnetic materials for radiation resilience at CEBAF - LDRD project started Oct. 1, 2023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B456BB5-72C2-4B0D-B0CE-3C032F98F71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832920" y="1524148"/>
                <a:ext cx="8719671" cy="4170970"/>
              </a:xfrm>
              <a:blipFill>
                <a:blip r:embed="rId2"/>
                <a:stretch>
                  <a:fillRect l="-2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FF35256-CB05-40C6-ABD9-1360FDF108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578561" y="5715362"/>
            <a:ext cx="536158" cy="227523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4" name="Content Placeholder 7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EA40DD1B-88B4-40F3-C4BF-34A89146232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028" y="3138097"/>
            <a:ext cx="4577378" cy="2288689"/>
          </a:xfrm>
          <a:prstGeom prst="rect">
            <a:avLst/>
          </a:prstGeom>
          <a:solidFill>
            <a:srgbClr val="FFFF99"/>
          </a:solidFill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2C14E72-68C9-2D60-DF4C-E64CDFE2A8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34945" y="3107219"/>
            <a:ext cx="2771489" cy="2319566"/>
          </a:xfrm>
          <a:prstGeom prst="rect">
            <a:avLst/>
          </a:prstGeom>
        </p:spPr>
      </p:pic>
      <p:sp>
        <p:nvSpPr>
          <p:cNvPr id="9" name="Footer Placeholder 3">
            <a:extLst>
              <a:ext uri="{FF2B5EF4-FFF2-40B4-BE49-F238E27FC236}">
                <a16:creationId xmlns:a16="http://schemas.microsoft.com/office/drawing/2014/main" id="{121AD714-90FA-4791-B048-349B6588C4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32920" y="5707752"/>
            <a:ext cx="3917888" cy="233492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715387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AB04EE-9787-44CF-85E7-8823E7BE06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pic>
        <p:nvPicPr>
          <p:cNvPr id="5" name="CEBAF_Dec'22_east_faster">
            <a:hlinkClick r:id="" action="ppaction://media"/>
            <a:extLst>
              <a:ext uri="{FF2B5EF4-FFF2-40B4-BE49-F238E27FC236}">
                <a16:creationId xmlns:a16="http://schemas.microsoft.com/office/drawing/2014/main" id="{BC8506AA-C505-4A02-9396-0D148983D63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524000" y="857250"/>
            <a:ext cx="9144000" cy="51435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E0455AA-C5B1-4292-B2EE-8C3C736AF023}"/>
              </a:ext>
            </a:extLst>
          </p:cNvPr>
          <p:cNvSpPr txBox="1"/>
          <p:nvPr/>
        </p:nvSpPr>
        <p:spPr>
          <a:xfrm>
            <a:off x="8916254" y="5621358"/>
            <a:ext cx="1625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>
                <a:solidFill>
                  <a:schemeClr val="bg1"/>
                </a:solidFill>
                <a:latin typeface="Optima" panose="02000503060000020004" pitchFamily="2" charset="0"/>
              </a:rPr>
              <a:t>Stephen Brooks</a:t>
            </a:r>
          </a:p>
        </p:txBody>
      </p:sp>
    </p:spTree>
    <p:extLst>
      <p:ext uri="{BB962C8B-B14F-4D97-AF65-F5344CB8AC3E}">
        <p14:creationId xmlns:p14="http://schemas.microsoft.com/office/powerpoint/2010/main" val="2106969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792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15EAB72-F8B9-4912-9441-D37EA4CA5D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37E59AE4-8304-4F5F-86E3-90F8344DD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98691" y="1008486"/>
            <a:ext cx="5721849" cy="274214"/>
          </a:xfrm>
        </p:spPr>
        <p:txBody>
          <a:bodyPr>
            <a:noAutofit/>
          </a:bodyPr>
          <a:lstStyle/>
          <a:p>
            <a:r>
              <a:rPr lang="en-US" sz="2100" dirty="0"/>
              <a:t>FFA Arc to Straight – Compact Merger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A5BBCBDB-EA3C-4B70-9E27-2194DF411169}"/>
              </a:ext>
            </a:extLst>
          </p:cNvPr>
          <p:cNvGrpSpPr/>
          <p:nvPr/>
        </p:nvGrpSpPr>
        <p:grpSpPr>
          <a:xfrm>
            <a:off x="1832920" y="1923637"/>
            <a:ext cx="5446142" cy="3530462"/>
            <a:chOff x="921696" y="1750392"/>
            <a:chExt cx="6191798" cy="3641777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9D2F78F3-CC04-4132-8EA7-06E576B305B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21696" y="1750392"/>
              <a:ext cx="3072113" cy="3641777"/>
            </a:xfrm>
            <a:prstGeom prst="rect">
              <a:avLst/>
            </a:prstGeom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E61DDC2D-AF97-4D8F-B9A2-9CBEDEC30BA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15950" y="1750392"/>
              <a:ext cx="3097544" cy="3641777"/>
            </a:xfrm>
            <a:prstGeom prst="rect">
              <a:avLst/>
            </a:prstGeom>
          </p:spPr>
        </p:pic>
      </p:grp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9DB0A1EF-95C2-49A2-87A6-07F7247136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95300" y="1516548"/>
            <a:ext cx="2921079" cy="4325176"/>
          </a:xfrm>
        </p:spPr>
        <p:txBody>
          <a:bodyPr>
            <a:noAutofit/>
          </a:bodyPr>
          <a:lstStyle/>
          <a:p>
            <a:pPr>
              <a:lnSpc>
                <a:spcPct val="130000"/>
              </a:lnSpc>
              <a:spcBef>
                <a:spcPts val="338"/>
              </a:spcBef>
              <a:spcAft>
                <a:spcPts val="338"/>
              </a:spcAft>
            </a:pPr>
            <a:r>
              <a:rPr lang="en-US" sz="1350" dirty="0">
                <a:solidFill>
                  <a:srgbClr val="002060"/>
                </a:solidFill>
                <a:latin typeface="Arial" panose="020B0604020202020204" pitchFamily="34" charset="0"/>
              </a:rPr>
              <a:t>Breaking cell symmetry by </a:t>
            </a:r>
            <a:r>
              <a:rPr lang="en-US" sz="1350" dirty="0">
                <a:solidFill>
                  <a:srgbClr val="002060"/>
                </a:solidFill>
                <a:latin typeface="Arial" panose="020B0604020202020204" pitchFamily="34" charset="0"/>
                <a:ea typeface="MS PGothic" pitchFamily="34" charset="-128"/>
              </a:rPr>
              <a:t>altering (length, bend) of a few magnets </a:t>
            </a:r>
            <a:r>
              <a:rPr lang="en-US" sz="1350" dirty="0">
                <a:solidFill>
                  <a:srgbClr val="002060"/>
                </a:solidFill>
                <a:latin typeface="Arial" panose="020B0604020202020204" pitchFamily="34" charset="0"/>
              </a:rPr>
              <a:t>to merge different energy orbits at arc ends.</a:t>
            </a:r>
          </a:p>
          <a:p>
            <a:pPr>
              <a:lnSpc>
                <a:spcPct val="130000"/>
              </a:lnSpc>
              <a:spcBef>
                <a:spcPts val="338"/>
              </a:spcBef>
              <a:spcAft>
                <a:spcPts val="338"/>
              </a:spcAft>
            </a:pPr>
            <a:r>
              <a:rPr lang="en-US" sz="1350" dirty="0">
                <a:solidFill>
                  <a:srgbClr val="002060"/>
                </a:solidFill>
                <a:latin typeface="Arial" panose="020B0604020202020204" pitchFamily="34" charset="0"/>
              </a:rPr>
              <a:t>Simultaneously, the dispersion and its derivative  are suppressed at arc ends. </a:t>
            </a:r>
          </a:p>
          <a:p>
            <a:pPr>
              <a:lnSpc>
                <a:spcPct val="130000"/>
              </a:lnSpc>
              <a:spcBef>
                <a:spcPts val="338"/>
              </a:spcBef>
              <a:spcAft>
                <a:spcPts val="338"/>
              </a:spcAft>
            </a:pPr>
            <a:r>
              <a:rPr lang="en-US" sz="1350" dirty="0">
                <a:solidFill>
                  <a:srgbClr val="002060"/>
                </a:solidFill>
                <a:latin typeface="Arial" panose="020B0604020202020204" pitchFamily="34" charset="0"/>
              </a:rPr>
              <a:t>Furthermore, small beta functions (~5 m) need to be matched to higher-bets of the linacs (~90 m). </a:t>
            </a:r>
          </a:p>
          <a:p>
            <a:pPr>
              <a:lnSpc>
                <a:spcPct val="130000"/>
              </a:lnSpc>
              <a:spcBef>
                <a:spcPts val="338"/>
              </a:spcBef>
              <a:spcAft>
                <a:spcPts val="338"/>
              </a:spcAft>
            </a:pPr>
            <a:r>
              <a:rPr lang="en-US" sz="1350" dirty="0">
                <a:solidFill>
                  <a:srgbClr val="002060"/>
                </a:solidFill>
                <a:latin typeface="Arial" panose="020B0604020202020204" pitchFamily="34" charset="0"/>
              </a:rPr>
              <a:t>This simplifies switchyard and reduces its functionality to pathlength and momentum compaction adjustment. </a:t>
            </a:r>
            <a:endParaRPr lang="en-US" sz="1350" dirty="0">
              <a:solidFill>
                <a:srgbClr val="002060"/>
              </a:solidFill>
            </a:endParaRPr>
          </a:p>
          <a:p>
            <a:pPr>
              <a:lnSpc>
                <a:spcPct val="130000"/>
              </a:lnSpc>
              <a:spcBef>
                <a:spcPts val="338"/>
              </a:spcBef>
              <a:spcAft>
                <a:spcPts val="338"/>
              </a:spcAft>
            </a:pPr>
            <a:endParaRPr lang="en-US" sz="1350" dirty="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358248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5389EBF-F8A1-478F-83C2-7065F7718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with Novel FFA Desig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20816C8-CF13-418F-B388-160501F64B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9" name="TextBox 326">
            <a:extLst>
              <a:ext uri="{FF2B5EF4-FFF2-40B4-BE49-F238E27FC236}">
                <a16:creationId xmlns:a16="http://schemas.microsoft.com/office/drawing/2014/main" id="{B393EF01-E349-48F5-B5AE-8A80F1FCF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8691" y="983200"/>
            <a:ext cx="6830063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Injector Upgrade </a:t>
            </a:r>
            <a:r>
              <a:rPr lang="en-US" sz="2100" b="1" dirty="0">
                <a:latin typeface="Symbol" panose="05050102010706020507" pitchFamily="18" charset="2"/>
                <a:cs typeface="Arial" panose="020B0604020202020204" pitchFamily="34" charset="0"/>
              </a:rPr>
              <a:t>-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650 MeV Recirculating Injector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EF88904B-40A4-4988-BD17-764AD39B1AD5}"/>
              </a:ext>
            </a:extLst>
          </p:cNvPr>
          <p:cNvSpPr txBox="1"/>
          <p:nvPr/>
        </p:nvSpPr>
        <p:spPr>
          <a:xfrm>
            <a:off x="513398" y="1305939"/>
            <a:ext cx="2655276" cy="33650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the present 123 MeV injector, the difference in the first and final pass energies in the North </a:t>
            </a:r>
            <a:r>
              <a:rPr lang="en-US" sz="1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ac</a:t>
            </a: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too large  (1:175) to effectively control the beam.</a:t>
            </a:r>
            <a:endParaRPr lang="en-US" sz="1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0BA6028-418E-48DE-9227-82EAD752C9C2}"/>
              </a:ext>
            </a:extLst>
          </p:cNvPr>
          <p:cNvGrpSpPr/>
          <p:nvPr/>
        </p:nvGrpSpPr>
        <p:grpSpPr>
          <a:xfrm>
            <a:off x="3631573" y="2804886"/>
            <a:ext cx="4259659" cy="3204102"/>
            <a:chOff x="2163586" y="2873190"/>
            <a:chExt cx="7572727" cy="5696179"/>
          </a:xfrm>
        </p:grpSpPr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DF16E1DE-DB8D-4FD8-9CDA-1F12A9649673}"/>
                </a:ext>
              </a:extLst>
            </p:cNvPr>
            <p:cNvSpPr txBox="1"/>
            <p:nvPr/>
          </p:nvSpPr>
          <p:spPr>
            <a:xfrm>
              <a:off x="5347373" y="4064434"/>
              <a:ext cx="4388940" cy="450493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50 MeV recirculating injector (3-pass) based on LERF will allow a manageable difference in energies (1:33)</a:t>
              </a:r>
            </a:p>
          </p:txBody>
        </p:sp>
        <p:sp>
          <p:nvSpPr>
            <p:cNvPr id="43" name="Arrow: Down 42">
              <a:extLst>
                <a:ext uri="{FF2B5EF4-FFF2-40B4-BE49-F238E27FC236}">
                  <a16:creationId xmlns:a16="http://schemas.microsoft.com/office/drawing/2014/main" id="{DEDEB1FB-7D7D-46A2-B6F6-CEFA0E38F1D5}"/>
                </a:ext>
              </a:extLst>
            </p:cNvPr>
            <p:cNvSpPr/>
            <p:nvPr/>
          </p:nvSpPr>
          <p:spPr>
            <a:xfrm>
              <a:off x="2163586" y="2873190"/>
              <a:ext cx="880722" cy="444500"/>
            </a:xfrm>
            <a:prstGeom prst="downArrow">
              <a:avLst/>
            </a:prstGeom>
            <a:solidFill>
              <a:srgbClr val="C39BE1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25718" tIns="25718" rIns="25718" bIns="2571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800" dirty="0">
                <a:solidFill>
                  <a:prstClr val="black"/>
                </a:solidFill>
                <a:latin typeface="Arial"/>
              </a:endParaRPr>
            </a:p>
          </p:txBody>
        </p:sp>
      </p:grpSp>
      <p:pic>
        <p:nvPicPr>
          <p:cNvPr id="44" name="Picture 43">
            <a:extLst>
              <a:ext uri="{FF2B5EF4-FFF2-40B4-BE49-F238E27FC236}">
                <a16:creationId xmlns:a16="http://schemas.microsoft.com/office/drawing/2014/main" id="{B9FDE73F-A298-4083-B403-F9554316B71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3181" y="1440722"/>
            <a:ext cx="5615303" cy="1661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2495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61252"/>
            <a:ext cx="7772400" cy="624548"/>
          </a:xfrm>
        </p:spPr>
        <p:txBody>
          <a:bodyPr/>
          <a:lstStyle/>
          <a:p>
            <a:r>
              <a:rPr lang="en-US">
                <a:solidFill>
                  <a:srgbClr val="002060"/>
                </a:solidFill>
              </a:rPr>
              <a:t>Jefferson Lab Overview</a:t>
            </a:r>
          </a:p>
        </p:txBody>
      </p:sp>
      <p:pic>
        <p:nvPicPr>
          <p:cNvPr id="3" name="Picture 2" descr="CEBAF_aerial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86601" y="838200"/>
            <a:ext cx="3475821" cy="557784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1126" y="862642"/>
            <a:ext cx="5063074" cy="377064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Rounded Rectangle 4"/>
          <p:cNvSpPr/>
          <p:nvPr/>
        </p:nvSpPr>
        <p:spPr bwMode="auto">
          <a:xfrm>
            <a:off x="5881048" y="2729552"/>
            <a:ext cx="990600" cy="207818"/>
          </a:xfrm>
          <a:prstGeom prst="roundRect">
            <a:avLst/>
          </a:prstGeom>
          <a:solidFill>
            <a:srgbClr val="FFFF00">
              <a:alpha val="18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849963" y="4648201"/>
            <a:ext cx="5105400" cy="1611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600" b="1"/>
              <a:t>Quick Facts</a:t>
            </a:r>
            <a:endParaRPr lang="en-US" sz="1600">
              <a:solidFill>
                <a:srgbClr val="00B05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>
                <a:solidFill>
                  <a:srgbClr val="00642D"/>
                </a:solidFill>
              </a:rPr>
              <a:t>180 M$ annual operating budget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>
                <a:solidFill>
                  <a:srgbClr val="00642D"/>
                </a:solidFill>
              </a:rPr>
              <a:t>759 Full Time Employee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>
                <a:solidFill>
                  <a:srgbClr val="00642D"/>
                </a:solidFill>
              </a:rPr>
              <a:t>&gt;1600 Active User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>
                <a:solidFill>
                  <a:srgbClr val="00642D"/>
                </a:solidFill>
              </a:rPr>
              <a:t>Produces ~1/3 of US PhDs in Nuclear Physics 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>
                <a:solidFill>
                  <a:srgbClr val="00642D"/>
                </a:solidFill>
              </a:rPr>
              <a:t>169 acres and 80 buildings and trailer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1600">
              <a:solidFill>
                <a:srgbClr val="00642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313005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20816C8-CF13-418F-B388-160501F64B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9" name="TextBox 326">
            <a:extLst>
              <a:ext uri="{FF2B5EF4-FFF2-40B4-BE49-F238E27FC236}">
                <a16:creationId xmlns:a16="http://schemas.microsoft.com/office/drawing/2014/main" id="{B393EF01-E349-48F5-B5AE-8A80F1FCF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948956"/>
            <a:ext cx="6887818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Recirculating Injector Based on LERF (3-pass)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6070CD0D-7FC8-4072-89CD-C5A618DEBFD8}"/>
              </a:ext>
            </a:extLst>
          </p:cNvPr>
          <p:cNvGrpSpPr/>
          <p:nvPr/>
        </p:nvGrpSpPr>
        <p:grpSpPr>
          <a:xfrm flipH="1">
            <a:off x="1732705" y="1892173"/>
            <a:ext cx="8932124" cy="2732964"/>
            <a:chOff x="0" y="1352551"/>
            <a:chExt cx="11912600" cy="3644901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6D588680-7795-473A-89EB-A46A7323D7C3}"/>
                </a:ext>
              </a:extLst>
            </p:cNvPr>
            <p:cNvGrpSpPr/>
            <p:nvPr/>
          </p:nvGrpSpPr>
          <p:grpSpPr>
            <a:xfrm flipH="1">
              <a:off x="0" y="1352551"/>
              <a:ext cx="11912600" cy="3644900"/>
              <a:chOff x="0" y="1352550"/>
              <a:chExt cx="12192000" cy="3934053"/>
            </a:xfrm>
          </p:grpSpPr>
          <p:pic>
            <p:nvPicPr>
              <p:cNvPr id="14" name="Picture 13">
                <a:extLst>
                  <a:ext uri="{FF2B5EF4-FFF2-40B4-BE49-F238E27FC236}">
                    <a16:creationId xmlns:a16="http://schemas.microsoft.com/office/drawing/2014/main" id="{49F9A617-89D1-4950-B6C6-D2E9A76124E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0" y="1571397"/>
                <a:ext cx="12192000" cy="3715206"/>
              </a:xfrm>
              <a:prstGeom prst="rect">
                <a:avLst/>
              </a:prstGeom>
            </p:spPr>
          </p:pic>
          <p:pic>
            <p:nvPicPr>
              <p:cNvPr id="15" name="Picture 14">
                <a:extLst>
                  <a:ext uri="{FF2B5EF4-FFF2-40B4-BE49-F238E27FC236}">
                    <a16:creationId xmlns:a16="http://schemas.microsoft.com/office/drawing/2014/main" id="{B9616B93-2003-4FF6-989F-CBCD442FB9E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154357" y="3176690"/>
                <a:ext cx="2773494" cy="1087336"/>
              </a:xfrm>
              <a:prstGeom prst="rect">
                <a:avLst/>
              </a:prstGeom>
            </p:spPr>
          </p:pic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785DE92-BE26-4489-9AF9-8304D384A7C2}"/>
                  </a:ext>
                </a:extLst>
              </p:cNvPr>
              <p:cNvSpPr/>
              <p:nvPr/>
            </p:nvSpPr>
            <p:spPr>
              <a:xfrm>
                <a:off x="1930400" y="1352550"/>
                <a:ext cx="6864350" cy="12319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1E511FC-4BAD-4261-8BB3-8A0B4D178499}"/>
                  </a:ext>
                </a:extLst>
              </p:cNvPr>
              <p:cNvSpPr/>
              <p:nvPr/>
            </p:nvSpPr>
            <p:spPr>
              <a:xfrm>
                <a:off x="1028700" y="4666420"/>
                <a:ext cx="1676400" cy="17651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A92D8D2C-B0D7-45D4-9820-A26BB555966F}"/>
                  </a:ext>
                </a:extLst>
              </p:cNvPr>
              <p:cNvSpPr/>
              <p:nvPr/>
            </p:nvSpPr>
            <p:spPr>
              <a:xfrm>
                <a:off x="9855200" y="4666420"/>
                <a:ext cx="1354667" cy="13841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91830FC0-D73E-4446-8D8F-7091A6B8914F}"/>
                  </a:ext>
                </a:extLst>
              </p:cNvPr>
              <p:cNvSpPr/>
              <p:nvPr/>
            </p:nvSpPr>
            <p:spPr>
              <a:xfrm rot="20646255">
                <a:off x="2052704" y="3045473"/>
                <a:ext cx="800728" cy="3397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</p:grp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0BB58A75-0093-4D30-A5B0-2ECE2B271DEF}"/>
                </a:ext>
              </a:extLst>
            </p:cNvPr>
            <p:cNvSpPr/>
            <p:nvPr/>
          </p:nvSpPr>
          <p:spPr>
            <a:xfrm>
              <a:off x="11717914" y="2493906"/>
              <a:ext cx="193345" cy="25035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A3E9F678-B51F-473D-B899-774840DED838}"/>
                </a:ext>
              </a:extLst>
            </p:cNvPr>
            <p:cNvSpPr/>
            <p:nvPr/>
          </p:nvSpPr>
          <p:spPr>
            <a:xfrm>
              <a:off x="47848" y="1924494"/>
              <a:ext cx="340656" cy="307295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E1982E40-F5E7-4175-95F9-DC53F64268C3}"/>
              </a:ext>
            </a:extLst>
          </p:cNvPr>
          <p:cNvGrpSpPr/>
          <p:nvPr/>
        </p:nvGrpSpPr>
        <p:grpSpPr>
          <a:xfrm flipH="1">
            <a:off x="4042628" y="2828380"/>
            <a:ext cx="3964094" cy="304752"/>
            <a:chOff x="3556648" y="2627961"/>
            <a:chExt cx="5286836" cy="406441"/>
          </a:xfrm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F76B2E41-E05B-4EAE-9CFB-7B09BF7E8D72}"/>
                </a:ext>
              </a:extLst>
            </p:cNvPr>
            <p:cNvGrpSpPr/>
            <p:nvPr/>
          </p:nvGrpSpPr>
          <p:grpSpPr>
            <a:xfrm>
              <a:off x="3556648" y="2634981"/>
              <a:ext cx="1549400" cy="399421"/>
              <a:chOff x="3657600" y="2728533"/>
              <a:chExt cx="1549400" cy="396541"/>
            </a:xfrm>
          </p:grpSpPr>
          <p:sp>
            <p:nvSpPr>
              <p:cNvPr id="28" name="Rectangle: Rounded Corners 27">
                <a:extLst>
                  <a:ext uri="{FF2B5EF4-FFF2-40B4-BE49-F238E27FC236}">
                    <a16:creationId xmlns:a16="http://schemas.microsoft.com/office/drawing/2014/main" id="{0C3C10FB-C846-499E-8763-6C652CB3DB1F}"/>
                  </a:ext>
                </a:extLst>
              </p:cNvPr>
              <p:cNvSpPr/>
              <p:nvPr/>
            </p:nvSpPr>
            <p:spPr>
              <a:xfrm>
                <a:off x="3657600" y="2728533"/>
                <a:ext cx="1549400" cy="387350"/>
              </a:xfrm>
              <a:prstGeom prst="roundRect">
                <a:avLst>
                  <a:gd name="adj" fmla="val 50000"/>
                </a:avLst>
              </a:prstGeom>
              <a:solidFill>
                <a:srgbClr val="7030A0">
                  <a:tint val="66000"/>
                  <a:satMod val="160000"/>
                  <a:alpha val="66000"/>
                </a:srgb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6E23DB4-59C4-4C9B-8654-CFD31F1C5D33}"/>
                  </a:ext>
                </a:extLst>
              </p:cNvPr>
              <p:cNvSpPr txBox="1"/>
              <p:nvPr/>
            </p:nvSpPr>
            <p:spPr>
              <a:xfrm>
                <a:off x="4064001" y="2758309"/>
                <a:ext cx="787400" cy="366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/>
                  <a:t>C-75</a:t>
                </a:r>
              </a:p>
            </p:txBody>
          </p:sp>
        </p:grp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10671719-C169-4CDA-9C47-C37B20DA8A98}"/>
                </a:ext>
              </a:extLst>
            </p:cNvPr>
            <p:cNvGrpSpPr/>
            <p:nvPr/>
          </p:nvGrpSpPr>
          <p:grpSpPr>
            <a:xfrm>
              <a:off x="5413445" y="2634981"/>
              <a:ext cx="1549400" cy="399421"/>
              <a:chOff x="3657600" y="2728533"/>
              <a:chExt cx="1549400" cy="396541"/>
            </a:xfrm>
          </p:grpSpPr>
          <p:sp>
            <p:nvSpPr>
              <p:cNvPr id="26" name="Rectangle: Rounded Corners 25">
                <a:extLst>
                  <a:ext uri="{FF2B5EF4-FFF2-40B4-BE49-F238E27FC236}">
                    <a16:creationId xmlns:a16="http://schemas.microsoft.com/office/drawing/2014/main" id="{E1F8B122-C6DB-45F1-88DA-CE622A5AB266}"/>
                  </a:ext>
                </a:extLst>
              </p:cNvPr>
              <p:cNvSpPr/>
              <p:nvPr/>
            </p:nvSpPr>
            <p:spPr>
              <a:xfrm>
                <a:off x="3657600" y="2728533"/>
                <a:ext cx="1549400" cy="387350"/>
              </a:xfrm>
              <a:prstGeom prst="roundRect">
                <a:avLst>
                  <a:gd name="adj" fmla="val 50000"/>
                </a:avLst>
              </a:prstGeom>
              <a:solidFill>
                <a:srgbClr val="7030A0">
                  <a:tint val="66000"/>
                  <a:satMod val="160000"/>
                  <a:alpha val="66000"/>
                </a:srgb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F30183D-1B87-4AB1-95C7-64D4EECEC345}"/>
                  </a:ext>
                </a:extLst>
              </p:cNvPr>
              <p:cNvSpPr txBox="1"/>
              <p:nvPr/>
            </p:nvSpPr>
            <p:spPr>
              <a:xfrm>
                <a:off x="4064001" y="2758309"/>
                <a:ext cx="787400" cy="366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/>
                  <a:t>C-75</a:t>
                </a:r>
              </a:p>
            </p:txBody>
          </p: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7B87B038-8D14-4711-AD0A-30C82A073607}"/>
                </a:ext>
              </a:extLst>
            </p:cNvPr>
            <p:cNvGrpSpPr/>
            <p:nvPr/>
          </p:nvGrpSpPr>
          <p:grpSpPr>
            <a:xfrm>
              <a:off x="7294084" y="2627961"/>
              <a:ext cx="1549400" cy="399421"/>
              <a:chOff x="3657600" y="2728533"/>
              <a:chExt cx="1549400" cy="396541"/>
            </a:xfrm>
          </p:grpSpPr>
          <p:sp>
            <p:nvSpPr>
              <p:cNvPr id="24" name="Rectangle: Rounded Corners 23">
                <a:extLst>
                  <a:ext uri="{FF2B5EF4-FFF2-40B4-BE49-F238E27FC236}">
                    <a16:creationId xmlns:a16="http://schemas.microsoft.com/office/drawing/2014/main" id="{EA68C103-9855-4A60-A209-25A59E0AC1EC}"/>
                  </a:ext>
                </a:extLst>
              </p:cNvPr>
              <p:cNvSpPr/>
              <p:nvPr/>
            </p:nvSpPr>
            <p:spPr>
              <a:xfrm>
                <a:off x="3657600" y="2728533"/>
                <a:ext cx="1549400" cy="387350"/>
              </a:xfrm>
              <a:prstGeom prst="roundRect">
                <a:avLst>
                  <a:gd name="adj" fmla="val 50000"/>
                </a:avLst>
              </a:prstGeom>
              <a:solidFill>
                <a:srgbClr val="7030A0">
                  <a:tint val="66000"/>
                  <a:satMod val="160000"/>
                  <a:alpha val="66000"/>
                </a:srgb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7D79EB8-D02D-442B-A2FC-2D92D4099E8C}"/>
                  </a:ext>
                </a:extLst>
              </p:cNvPr>
              <p:cNvSpPr txBox="1"/>
              <p:nvPr/>
            </p:nvSpPr>
            <p:spPr>
              <a:xfrm>
                <a:off x="4064001" y="2758309"/>
                <a:ext cx="787400" cy="366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/>
                  <a:t>C-75</a:t>
                </a:r>
              </a:p>
            </p:txBody>
          </p:sp>
        </p:grpSp>
      </p:grpSp>
      <p:sp>
        <p:nvSpPr>
          <p:cNvPr id="30" name="Oval 29">
            <a:extLst>
              <a:ext uri="{FF2B5EF4-FFF2-40B4-BE49-F238E27FC236}">
                <a16:creationId xmlns:a16="http://schemas.microsoft.com/office/drawing/2014/main" id="{79858E50-B6C6-45B4-A53B-C52BC98C11DC}"/>
              </a:ext>
            </a:extLst>
          </p:cNvPr>
          <p:cNvSpPr/>
          <p:nvPr/>
        </p:nvSpPr>
        <p:spPr>
          <a:xfrm flipH="1">
            <a:off x="9697455" y="2491032"/>
            <a:ext cx="76181" cy="8094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C2C62E0-01E8-4B29-B987-8FAC0A874EF3}"/>
              </a:ext>
            </a:extLst>
          </p:cNvPr>
          <p:cNvSpPr txBox="1"/>
          <p:nvPr/>
        </p:nvSpPr>
        <p:spPr>
          <a:xfrm flipH="1">
            <a:off x="2309226" y="2678312"/>
            <a:ext cx="5994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>
                <a:solidFill>
                  <a:srgbClr val="FF0000"/>
                </a:solidFill>
              </a:rPr>
              <a:t>436 MeV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E959DDA-2AC0-4DD2-A3E1-1E5FC2D3AE26}"/>
              </a:ext>
            </a:extLst>
          </p:cNvPr>
          <p:cNvSpPr txBox="1"/>
          <p:nvPr/>
        </p:nvSpPr>
        <p:spPr>
          <a:xfrm>
            <a:off x="4574334" y="1781297"/>
            <a:ext cx="3440992" cy="3230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99" dirty="0"/>
              <a:t>10 MeV + </a:t>
            </a:r>
            <a:r>
              <a:rPr lang="en-US" sz="1499" dirty="0">
                <a:solidFill>
                  <a:srgbClr val="FF0000"/>
                </a:solidFill>
              </a:rPr>
              <a:t>3</a:t>
            </a:r>
            <a:r>
              <a:rPr lang="en-US" sz="1499" dirty="0"/>
              <a:t> × 3 × 71 MeV = 650 MeV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EC46B73B-7D40-4AA3-90F4-D26A9A34DD9F}"/>
              </a:ext>
            </a:extLst>
          </p:cNvPr>
          <p:cNvGrpSpPr/>
          <p:nvPr/>
        </p:nvGrpSpPr>
        <p:grpSpPr>
          <a:xfrm>
            <a:off x="9793057" y="2222844"/>
            <a:ext cx="666241" cy="280715"/>
            <a:chOff x="11026690" y="1820372"/>
            <a:chExt cx="888552" cy="374383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A3EA61B1-9E16-4168-9ABA-4B3153F66F7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026690" y="2061405"/>
              <a:ext cx="356184" cy="13335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8373BBBA-3667-4FDB-BF64-89AE1427E704}"/>
                </a:ext>
              </a:extLst>
            </p:cNvPr>
            <p:cNvSpPr txBox="1"/>
            <p:nvPr/>
          </p:nvSpPr>
          <p:spPr>
            <a:xfrm flipH="1">
              <a:off x="11115789" y="1820372"/>
              <a:ext cx="799453" cy="3078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>
                  <a:solidFill>
                    <a:srgbClr val="FF0000"/>
                  </a:solidFill>
                </a:rPr>
                <a:t>10 MeV</a:t>
              </a:r>
            </a:p>
          </p:txBody>
        </p:sp>
      </p:grpSp>
      <p:sp>
        <p:nvSpPr>
          <p:cNvPr id="36" name="Footer Placeholder 3">
            <a:extLst>
              <a:ext uri="{FF2B5EF4-FFF2-40B4-BE49-F238E27FC236}">
                <a16:creationId xmlns:a16="http://schemas.microsoft.com/office/drawing/2014/main" id="{25870077-A617-4925-9EFD-81CBE9E752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773130" y="5705816"/>
            <a:ext cx="2203812" cy="175119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3586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3 0.00047 L -0.17305 0.09028 L -0.77709 0.08843 L -0.79545 0.11042 L -0.80599 0.125 L -0.81914 0.13102 L -0.83594 0.12963 L -0.8461 0.13496 L -0.8487 0.14445 L -0.85052 0.1544 L -0.84753 0.16574 L -0.84427 0.17292 L -0.83711 0.17824 L -0.81459 0.17639 L -0.80039 0.18635 L -0.78125 0.21644 L -0.03047 0.21713 L -0.01328 0.19375 L -0.0013 0.17778 L 0.00885 0.17639 L 0.02617 0.17639 L 0.03359 0.17292 L 0.03854 0.16435 L 0.03932 0.15579 L 0.03776 0.14028 L 0.03021 0.13172 L 0.01718 0.13033 L -0.00091 0.12709 L -0.01589 0.11227 L -0.03008 0.08959 L -0.77227 0.08843 L -0.77227 0.08635 L -0.77188 0.08773 " pathEditMode="relative" rAng="0" ptsTypes="AAAAAAAAAAAAAAAAAAAAAAAAAAAAAAAAA">
                                      <p:cBhvr>
                                        <p:cTn id="9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547" y="108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20816C8-CF13-418F-B388-160501F64B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9" name="TextBox 326">
            <a:extLst>
              <a:ext uri="{FF2B5EF4-FFF2-40B4-BE49-F238E27FC236}">
                <a16:creationId xmlns:a16="http://schemas.microsoft.com/office/drawing/2014/main" id="{B393EF01-E349-48F5-B5AE-8A80F1FCF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948956"/>
            <a:ext cx="6887818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Recirculating Injector Based on LERF (3-pass)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6070CD0D-7FC8-4072-89CD-C5A618DEBFD8}"/>
              </a:ext>
            </a:extLst>
          </p:cNvPr>
          <p:cNvGrpSpPr/>
          <p:nvPr/>
        </p:nvGrpSpPr>
        <p:grpSpPr>
          <a:xfrm flipH="1">
            <a:off x="1732705" y="1892173"/>
            <a:ext cx="8932124" cy="2732964"/>
            <a:chOff x="0" y="1352551"/>
            <a:chExt cx="11912600" cy="3644901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6D588680-7795-473A-89EB-A46A7323D7C3}"/>
                </a:ext>
              </a:extLst>
            </p:cNvPr>
            <p:cNvGrpSpPr/>
            <p:nvPr/>
          </p:nvGrpSpPr>
          <p:grpSpPr>
            <a:xfrm flipH="1">
              <a:off x="0" y="1352551"/>
              <a:ext cx="11912600" cy="3644900"/>
              <a:chOff x="0" y="1352550"/>
              <a:chExt cx="12192000" cy="3934053"/>
            </a:xfrm>
          </p:grpSpPr>
          <p:pic>
            <p:nvPicPr>
              <p:cNvPr id="14" name="Picture 13">
                <a:extLst>
                  <a:ext uri="{FF2B5EF4-FFF2-40B4-BE49-F238E27FC236}">
                    <a16:creationId xmlns:a16="http://schemas.microsoft.com/office/drawing/2014/main" id="{49F9A617-89D1-4950-B6C6-D2E9A76124E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0" y="1571397"/>
                <a:ext cx="12192000" cy="3715206"/>
              </a:xfrm>
              <a:prstGeom prst="rect">
                <a:avLst/>
              </a:prstGeom>
            </p:spPr>
          </p:pic>
          <p:pic>
            <p:nvPicPr>
              <p:cNvPr id="15" name="Picture 14">
                <a:extLst>
                  <a:ext uri="{FF2B5EF4-FFF2-40B4-BE49-F238E27FC236}">
                    <a16:creationId xmlns:a16="http://schemas.microsoft.com/office/drawing/2014/main" id="{B9616B93-2003-4FF6-989F-CBCD442FB9E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154357" y="3176690"/>
                <a:ext cx="2773494" cy="1087336"/>
              </a:xfrm>
              <a:prstGeom prst="rect">
                <a:avLst/>
              </a:prstGeom>
            </p:spPr>
          </p:pic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785DE92-BE26-4489-9AF9-8304D384A7C2}"/>
                  </a:ext>
                </a:extLst>
              </p:cNvPr>
              <p:cNvSpPr/>
              <p:nvPr/>
            </p:nvSpPr>
            <p:spPr>
              <a:xfrm>
                <a:off x="1930400" y="1352550"/>
                <a:ext cx="6864350" cy="12319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1E511FC-4BAD-4261-8BB3-8A0B4D178499}"/>
                  </a:ext>
                </a:extLst>
              </p:cNvPr>
              <p:cNvSpPr/>
              <p:nvPr/>
            </p:nvSpPr>
            <p:spPr>
              <a:xfrm>
                <a:off x="1028700" y="4666420"/>
                <a:ext cx="1676400" cy="17651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A92D8D2C-B0D7-45D4-9820-A26BB555966F}"/>
                  </a:ext>
                </a:extLst>
              </p:cNvPr>
              <p:cNvSpPr/>
              <p:nvPr/>
            </p:nvSpPr>
            <p:spPr>
              <a:xfrm>
                <a:off x="9855200" y="4666420"/>
                <a:ext cx="1354667" cy="13841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91830FC0-D73E-4446-8D8F-7091A6B8914F}"/>
                  </a:ext>
                </a:extLst>
              </p:cNvPr>
              <p:cNvSpPr/>
              <p:nvPr/>
            </p:nvSpPr>
            <p:spPr>
              <a:xfrm rot="20646255">
                <a:off x="2052704" y="3045473"/>
                <a:ext cx="800728" cy="3397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</p:grp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0BB58A75-0093-4D30-A5B0-2ECE2B271DEF}"/>
                </a:ext>
              </a:extLst>
            </p:cNvPr>
            <p:cNvSpPr/>
            <p:nvPr/>
          </p:nvSpPr>
          <p:spPr>
            <a:xfrm>
              <a:off x="11717914" y="2493906"/>
              <a:ext cx="193345" cy="25035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A3E9F678-B51F-473D-B899-774840DED838}"/>
                </a:ext>
              </a:extLst>
            </p:cNvPr>
            <p:cNvSpPr/>
            <p:nvPr/>
          </p:nvSpPr>
          <p:spPr>
            <a:xfrm>
              <a:off x="47848" y="1924494"/>
              <a:ext cx="340656" cy="307295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E1982E40-F5E7-4175-95F9-DC53F64268C3}"/>
              </a:ext>
            </a:extLst>
          </p:cNvPr>
          <p:cNvGrpSpPr/>
          <p:nvPr/>
        </p:nvGrpSpPr>
        <p:grpSpPr>
          <a:xfrm flipH="1">
            <a:off x="4042628" y="2828380"/>
            <a:ext cx="3964094" cy="304752"/>
            <a:chOff x="3556648" y="2627961"/>
            <a:chExt cx="5286836" cy="406441"/>
          </a:xfrm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F76B2E41-E05B-4EAE-9CFB-7B09BF7E8D72}"/>
                </a:ext>
              </a:extLst>
            </p:cNvPr>
            <p:cNvGrpSpPr/>
            <p:nvPr/>
          </p:nvGrpSpPr>
          <p:grpSpPr>
            <a:xfrm>
              <a:off x="3556648" y="2634981"/>
              <a:ext cx="1549400" cy="399421"/>
              <a:chOff x="3657600" y="2728533"/>
              <a:chExt cx="1549400" cy="396541"/>
            </a:xfrm>
          </p:grpSpPr>
          <p:sp>
            <p:nvSpPr>
              <p:cNvPr id="28" name="Rectangle: Rounded Corners 27">
                <a:extLst>
                  <a:ext uri="{FF2B5EF4-FFF2-40B4-BE49-F238E27FC236}">
                    <a16:creationId xmlns:a16="http://schemas.microsoft.com/office/drawing/2014/main" id="{0C3C10FB-C846-499E-8763-6C652CB3DB1F}"/>
                  </a:ext>
                </a:extLst>
              </p:cNvPr>
              <p:cNvSpPr/>
              <p:nvPr/>
            </p:nvSpPr>
            <p:spPr>
              <a:xfrm>
                <a:off x="3657600" y="2728533"/>
                <a:ext cx="1549400" cy="387350"/>
              </a:xfrm>
              <a:prstGeom prst="roundRect">
                <a:avLst>
                  <a:gd name="adj" fmla="val 50000"/>
                </a:avLst>
              </a:prstGeom>
              <a:solidFill>
                <a:srgbClr val="7030A0">
                  <a:tint val="66000"/>
                  <a:satMod val="160000"/>
                  <a:alpha val="66000"/>
                </a:srgb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6E23DB4-59C4-4C9B-8654-CFD31F1C5D33}"/>
                  </a:ext>
                </a:extLst>
              </p:cNvPr>
              <p:cNvSpPr txBox="1"/>
              <p:nvPr/>
            </p:nvSpPr>
            <p:spPr>
              <a:xfrm>
                <a:off x="4064001" y="2758309"/>
                <a:ext cx="787400" cy="366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/>
                  <a:t>C-75</a:t>
                </a:r>
              </a:p>
            </p:txBody>
          </p:sp>
        </p:grp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10671719-C169-4CDA-9C47-C37B20DA8A98}"/>
                </a:ext>
              </a:extLst>
            </p:cNvPr>
            <p:cNvGrpSpPr/>
            <p:nvPr/>
          </p:nvGrpSpPr>
          <p:grpSpPr>
            <a:xfrm>
              <a:off x="5413445" y="2634981"/>
              <a:ext cx="1549400" cy="399421"/>
              <a:chOff x="3657600" y="2728533"/>
              <a:chExt cx="1549400" cy="396541"/>
            </a:xfrm>
          </p:grpSpPr>
          <p:sp>
            <p:nvSpPr>
              <p:cNvPr id="26" name="Rectangle: Rounded Corners 25">
                <a:extLst>
                  <a:ext uri="{FF2B5EF4-FFF2-40B4-BE49-F238E27FC236}">
                    <a16:creationId xmlns:a16="http://schemas.microsoft.com/office/drawing/2014/main" id="{E1F8B122-C6DB-45F1-88DA-CE622A5AB266}"/>
                  </a:ext>
                </a:extLst>
              </p:cNvPr>
              <p:cNvSpPr/>
              <p:nvPr/>
            </p:nvSpPr>
            <p:spPr>
              <a:xfrm>
                <a:off x="3657600" y="2728533"/>
                <a:ext cx="1549400" cy="387350"/>
              </a:xfrm>
              <a:prstGeom prst="roundRect">
                <a:avLst>
                  <a:gd name="adj" fmla="val 50000"/>
                </a:avLst>
              </a:prstGeom>
              <a:solidFill>
                <a:srgbClr val="7030A0">
                  <a:tint val="66000"/>
                  <a:satMod val="160000"/>
                  <a:alpha val="66000"/>
                </a:srgb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F30183D-1B87-4AB1-95C7-64D4EECEC345}"/>
                  </a:ext>
                </a:extLst>
              </p:cNvPr>
              <p:cNvSpPr txBox="1"/>
              <p:nvPr/>
            </p:nvSpPr>
            <p:spPr>
              <a:xfrm>
                <a:off x="4064001" y="2758309"/>
                <a:ext cx="787400" cy="366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/>
                  <a:t>C-75</a:t>
                </a:r>
              </a:p>
            </p:txBody>
          </p: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7B87B038-8D14-4711-AD0A-30C82A073607}"/>
                </a:ext>
              </a:extLst>
            </p:cNvPr>
            <p:cNvGrpSpPr/>
            <p:nvPr/>
          </p:nvGrpSpPr>
          <p:grpSpPr>
            <a:xfrm>
              <a:off x="7294084" y="2627961"/>
              <a:ext cx="1549400" cy="399421"/>
              <a:chOff x="3657600" y="2728533"/>
              <a:chExt cx="1549400" cy="396541"/>
            </a:xfrm>
          </p:grpSpPr>
          <p:sp>
            <p:nvSpPr>
              <p:cNvPr id="24" name="Rectangle: Rounded Corners 23">
                <a:extLst>
                  <a:ext uri="{FF2B5EF4-FFF2-40B4-BE49-F238E27FC236}">
                    <a16:creationId xmlns:a16="http://schemas.microsoft.com/office/drawing/2014/main" id="{EA68C103-9855-4A60-A209-25A59E0AC1EC}"/>
                  </a:ext>
                </a:extLst>
              </p:cNvPr>
              <p:cNvSpPr/>
              <p:nvPr/>
            </p:nvSpPr>
            <p:spPr>
              <a:xfrm>
                <a:off x="3657600" y="2728533"/>
                <a:ext cx="1549400" cy="387350"/>
              </a:xfrm>
              <a:prstGeom prst="roundRect">
                <a:avLst>
                  <a:gd name="adj" fmla="val 50000"/>
                </a:avLst>
              </a:prstGeom>
              <a:solidFill>
                <a:srgbClr val="7030A0">
                  <a:tint val="66000"/>
                  <a:satMod val="160000"/>
                  <a:alpha val="66000"/>
                </a:srgb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7D79EB8-D02D-442B-A2FC-2D92D4099E8C}"/>
                  </a:ext>
                </a:extLst>
              </p:cNvPr>
              <p:cNvSpPr txBox="1"/>
              <p:nvPr/>
            </p:nvSpPr>
            <p:spPr>
              <a:xfrm>
                <a:off x="4064001" y="2758309"/>
                <a:ext cx="787400" cy="366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/>
                  <a:t>C-75</a:t>
                </a:r>
              </a:p>
            </p:txBody>
          </p:sp>
        </p:grpSp>
      </p:grpSp>
      <p:sp>
        <p:nvSpPr>
          <p:cNvPr id="30" name="Oval 29">
            <a:extLst>
              <a:ext uri="{FF2B5EF4-FFF2-40B4-BE49-F238E27FC236}">
                <a16:creationId xmlns:a16="http://schemas.microsoft.com/office/drawing/2014/main" id="{79858E50-B6C6-45B4-A53B-C52BC98C11DC}"/>
              </a:ext>
            </a:extLst>
          </p:cNvPr>
          <p:cNvSpPr/>
          <p:nvPr/>
        </p:nvSpPr>
        <p:spPr>
          <a:xfrm flipH="1">
            <a:off x="9697455" y="2491032"/>
            <a:ext cx="76181" cy="8094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C2C62E0-01E8-4B29-B987-8FAC0A874EF3}"/>
              </a:ext>
            </a:extLst>
          </p:cNvPr>
          <p:cNvSpPr txBox="1"/>
          <p:nvPr/>
        </p:nvSpPr>
        <p:spPr>
          <a:xfrm flipH="1">
            <a:off x="2309226" y="2678312"/>
            <a:ext cx="5994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>
                <a:solidFill>
                  <a:srgbClr val="FF0000"/>
                </a:solidFill>
              </a:rPr>
              <a:t>436 MeV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E959DDA-2AC0-4DD2-A3E1-1E5FC2D3AE26}"/>
              </a:ext>
            </a:extLst>
          </p:cNvPr>
          <p:cNvSpPr txBox="1"/>
          <p:nvPr/>
        </p:nvSpPr>
        <p:spPr>
          <a:xfrm>
            <a:off x="4574334" y="1781297"/>
            <a:ext cx="3440992" cy="3230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99" dirty="0"/>
              <a:t>10 MeV + </a:t>
            </a:r>
            <a:r>
              <a:rPr lang="en-US" sz="1499" dirty="0">
                <a:solidFill>
                  <a:srgbClr val="FF0000"/>
                </a:solidFill>
              </a:rPr>
              <a:t>3</a:t>
            </a:r>
            <a:r>
              <a:rPr lang="en-US" sz="1499" dirty="0"/>
              <a:t> × 3 × 71 MeV = 650 MeV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EC46B73B-7D40-4AA3-90F4-D26A9A34DD9F}"/>
              </a:ext>
            </a:extLst>
          </p:cNvPr>
          <p:cNvGrpSpPr/>
          <p:nvPr/>
        </p:nvGrpSpPr>
        <p:grpSpPr>
          <a:xfrm>
            <a:off x="9793057" y="2222844"/>
            <a:ext cx="666241" cy="280715"/>
            <a:chOff x="11026690" y="1820372"/>
            <a:chExt cx="888552" cy="374383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A3EA61B1-9E16-4168-9ABA-4B3153F66F7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026690" y="2061405"/>
              <a:ext cx="356184" cy="13335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8373BBBA-3667-4FDB-BF64-89AE1427E704}"/>
                </a:ext>
              </a:extLst>
            </p:cNvPr>
            <p:cNvSpPr txBox="1"/>
            <p:nvPr/>
          </p:nvSpPr>
          <p:spPr>
            <a:xfrm flipH="1">
              <a:off x="11115789" y="1820372"/>
              <a:ext cx="799453" cy="3078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>
                  <a:solidFill>
                    <a:srgbClr val="FF0000"/>
                  </a:solidFill>
                </a:rPr>
                <a:t>10 MeV</a:t>
              </a: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8E675617-0FF8-445B-AFF8-AC22A53D8879}"/>
              </a:ext>
            </a:extLst>
          </p:cNvPr>
          <p:cNvGrpSpPr/>
          <p:nvPr/>
        </p:nvGrpSpPr>
        <p:grpSpPr>
          <a:xfrm flipH="1">
            <a:off x="1732705" y="1892173"/>
            <a:ext cx="8932124" cy="2732964"/>
            <a:chOff x="0" y="1352551"/>
            <a:chExt cx="11912600" cy="3644901"/>
          </a:xfrm>
        </p:grpSpPr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B0E93C67-06F6-4CB9-BF01-37657EDD70CC}"/>
                </a:ext>
              </a:extLst>
            </p:cNvPr>
            <p:cNvGrpSpPr/>
            <p:nvPr/>
          </p:nvGrpSpPr>
          <p:grpSpPr>
            <a:xfrm flipH="1">
              <a:off x="0" y="1352551"/>
              <a:ext cx="11912600" cy="3644900"/>
              <a:chOff x="0" y="1352550"/>
              <a:chExt cx="12192000" cy="3934053"/>
            </a:xfrm>
          </p:grpSpPr>
          <p:pic>
            <p:nvPicPr>
              <p:cNvPr id="40" name="Picture 39">
                <a:extLst>
                  <a:ext uri="{FF2B5EF4-FFF2-40B4-BE49-F238E27FC236}">
                    <a16:creationId xmlns:a16="http://schemas.microsoft.com/office/drawing/2014/main" id="{98B75DBD-9932-448A-AB29-39866809A80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0" y="1571397"/>
                <a:ext cx="12192000" cy="3715206"/>
              </a:xfrm>
              <a:prstGeom prst="rect">
                <a:avLst/>
              </a:prstGeom>
            </p:spPr>
          </p:pic>
          <p:pic>
            <p:nvPicPr>
              <p:cNvPr id="41" name="Picture 40">
                <a:extLst>
                  <a:ext uri="{FF2B5EF4-FFF2-40B4-BE49-F238E27FC236}">
                    <a16:creationId xmlns:a16="http://schemas.microsoft.com/office/drawing/2014/main" id="{E150D1BE-EBBC-451E-BF7A-3EED823C2F2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154357" y="3176690"/>
                <a:ext cx="2773494" cy="1087336"/>
              </a:xfrm>
              <a:prstGeom prst="rect">
                <a:avLst/>
              </a:prstGeom>
            </p:spPr>
          </p:pic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748A3E0B-7163-46C5-A36E-BAC542F3F19A}"/>
                  </a:ext>
                </a:extLst>
              </p:cNvPr>
              <p:cNvSpPr/>
              <p:nvPr/>
            </p:nvSpPr>
            <p:spPr>
              <a:xfrm>
                <a:off x="1930400" y="1352550"/>
                <a:ext cx="6864350" cy="12319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4A8311F3-282F-473A-8487-8185D3204EF7}"/>
                  </a:ext>
                </a:extLst>
              </p:cNvPr>
              <p:cNvSpPr/>
              <p:nvPr/>
            </p:nvSpPr>
            <p:spPr>
              <a:xfrm>
                <a:off x="1028700" y="4666420"/>
                <a:ext cx="1676400" cy="17651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E845BF03-F53F-4330-ACD0-09E9DA2DC843}"/>
                  </a:ext>
                </a:extLst>
              </p:cNvPr>
              <p:cNvSpPr/>
              <p:nvPr/>
            </p:nvSpPr>
            <p:spPr>
              <a:xfrm>
                <a:off x="9855200" y="4666420"/>
                <a:ext cx="1354667" cy="13841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D3E56F7C-FAF7-4DC3-8031-68887ED2730F}"/>
                  </a:ext>
                </a:extLst>
              </p:cNvPr>
              <p:cNvSpPr/>
              <p:nvPr/>
            </p:nvSpPr>
            <p:spPr>
              <a:xfrm rot="20646255">
                <a:off x="2052704" y="3045473"/>
                <a:ext cx="800728" cy="3397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</p:grp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60CCBF59-34CA-4CD8-AB15-64C4F76EFF9B}"/>
                </a:ext>
              </a:extLst>
            </p:cNvPr>
            <p:cNvSpPr/>
            <p:nvPr/>
          </p:nvSpPr>
          <p:spPr>
            <a:xfrm>
              <a:off x="11717914" y="2493906"/>
              <a:ext cx="193345" cy="25035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901146A8-441D-4624-BF16-016CD8242E09}"/>
                </a:ext>
              </a:extLst>
            </p:cNvPr>
            <p:cNvSpPr/>
            <p:nvPr/>
          </p:nvSpPr>
          <p:spPr>
            <a:xfrm>
              <a:off x="47848" y="1924494"/>
              <a:ext cx="340656" cy="307295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C37FABF2-EE15-4893-B783-C4A395D2E72E}"/>
              </a:ext>
            </a:extLst>
          </p:cNvPr>
          <p:cNvGrpSpPr/>
          <p:nvPr/>
        </p:nvGrpSpPr>
        <p:grpSpPr>
          <a:xfrm flipH="1">
            <a:off x="4042628" y="2828380"/>
            <a:ext cx="3964094" cy="304752"/>
            <a:chOff x="3556648" y="2627961"/>
            <a:chExt cx="5286836" cy="406441"/>
          </a:xfrm>
        </p:grpSpPr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9B7C4E24-79CC-4734-B165-7C2F6B0A86AD}"/>
                </a:ext>
              </a:extLst>
            </p:cNvPr>
            <p:cNvGrpSpPr/>
            <p:nvPr/>
          </p:nvGrpSpPr>
          <p:grpSpPr>
            <a:xfrm>
              <a:off x="3556648" y="2634981"/>
              <a:ext cx="1549400" cy="399421"/>
              <a:chOff x="3657600" y="2728533"/>
              <a:chExt cx="1549400" cy="396541"/>
            </a:xfrm>
          </p:grpSpPr>
          <p:sp>
            <p:nvSpPr>
              <p:cNvPr id="54" name="Rectangle: Rounded Corners 53">
                <a:extLst>
                  <a:ext uri="{FF2B5EF4-FFF2-40B4-BE49-F238E27FC236}">
                    <a16:creationId xmlns:a16="http://schemas.microsoft.com/office/drawing/2014/main" id="{2EC1C1FA-6FB8-42FA-A094-97D09F08057F}"/>
                  </a:ext>
                </a:extLst>
              </p:cNvPr>
              <p:cNvSpPr/>
              <p:nvPr/>
            </p:nvSpPr>
            <p:spPr>
              <a:xfrm>
                <a:off x="3657600" y="2728533"/>
                <a:ext cx="1549400" cy="387350"/>
              </a:xfrm>
              <a:prstGeom prst="roundRect">
                <a:avLst>
                  <a:gd name="adj" fmla="val 50000"/>
                </a:avLst>
              </a:prstGeom>
              <a:solidFill>
                <a:srgbClr val="7030A0">
                  <a:tint val="66000"/>
                  <a:satMod val="160000"/>
                  <a:alpha val="66000"/>
                </a:srgb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A99A6045-0F80-4A0F-B61B-A68791617740}"/>
                  </a:ext>
                </a:extLst>
              </p:cNvPr>
              <p:cNvSpPr txBox="1"/>
              <p:nvPr/>
            </p:nvSpPr>
            <p:spPr>
              <a:xfrm>
                <a:off x="4064001" y="2758309"/>
                <a:ext cx="787400" cy="366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/>
                  <a:t>C-75</a:t>
                </a:r>
              </a:p>
            </p:txBody>
          </p:sp>
        </p:grp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57567269-394B-4D4C-96DA-F73A96614F73}"/>
                </a:ext>
              </a:extLst>
            </p:cNvPr>
            <p:cNvGrpSpPr/>
            <p:nvPr/>
          </p:nvGrpSpPr>
          <p:grpSpPr>
            <a:xfrm>
              <a:off x="5413445" y="2634981"/>
              <a:ext cx="1549400" cy="399421"/>
              <a:chOff x="3657600" y="2728533"/>
              <a:chExt cx="1549400" cy="396541"/>
            </a:xfrm>
          </p:grpSpPr>
          <p:sp>
            <p:nvSpPr>
              <p:cNvPr id="52" name="Rectangle: Rounded Corners 51">
                <a:extLst>
                  <a:ext uri="{FF2B5EF4-FFF2-40B4-BE49-F238E27FC236}">
                    <a16:creationId xmlns:a16="http://schemas.microsoft.com/office/drawing/2014/main" id="{D438691F-E8DB-4856-BCC9-BD63E19F9D11}"/>
                  </a:ext>
                </a:extLst>
              </p:cNvPr>
              <p:cNvSpPr/>
              <p:nvPr/>
            </p:nvSpPr>
            <p:spPr>
              <a:xfrm>
                <a:off x="3657600" y="2728533"/>
                <a:ext cx="1549400" cy="387350"/>
              </a:xfrm>
              <a:prstGeom prst="roundRect">
                <a:avLst>
                  <a:gd name="adj" fmla="val 50000"/>
                </a:avLst>
              </a:prstGeom>
              <a:solidFill>
                <a:srgbClr val="7030A0">
                  <a:tint val="66000"/>
                  <a:satMod val="160000"/>
                  <a:alpha val="66000"/>
                </a:srgb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211EA0D2-67C2-41EF-84E2-BE77002BBE86}"/>
                  </a:ext>
                </a:extLst>
              </p:cNvPr>
              <p:cNvSpPr txBox="1"/>
              <p:nvPr/>
            </p:nvSpPr>
            <p:spPr>
              <a:xfrm>
                <a:off x="4064001" y="2758309"/>
                <a:ext cx="787400" cy="366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/>
                  <a:t>C-75</a:t>
                </a:r>
              </a:p>
            </p:txBody>
          </p:sp>
        </p:grp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E6C26094-E91D-468E-B3CC-A9BB66D74F08}"/>
                </a:ext>
              </a:extLst>
            </p:cNvPr>
            <p:cNvGrpSpPr/>
            <p:nvPr/>
          </p:nvGrpSpPr>
          <p:grpSpPr>
            <a:xfrm>
              <a:off x="7294084" y="2627961"/>
              <a:ext cx="1549400" cy="399421"/>
              <a:chOff x="3657600" y="2728533"/>
              <a:chExt cx="1549400" cy="396541"/>
            </a:xfrm>
          </p:grpSpPr>
          <p:sp>
            <p:nvSpPr>
              <p:cNvPr id="50" name="Rectangle: Rounded Corners 49">
                <a:extLst>
                  <a:ext uri="{FF2B5EF4-FFF2-40B4-BE49-F238E27FC236}">
                    <a16:creationId xmlns:a16="http://schemas.microsoft.com/office/drawing/2014/main" id="{34354818-0B85-417A-BF69-C09DEA4B8D9C}"/>
                  </a:ext>
                </a:extLst>
              </p:cNvPr>
              <p:cNvSpPr/>
              <p:nvPr/>
            </p:nvSpPr>
            <p:spPr>
              <a:xfrm>
                <a:off x="3657600" y="2728533"/>
                <a:ext cx="1549400" cy="387350"/>
              </a:xfrm>
              <a:prstGeom prst="roundRect">
                <a:avLst>
                  <a:gd name="adj" fmla="val 50000"/>
                </a:avLst>
              </a:prstGeom>
              <a:solidFill>
                <a:srgbClr val="7030A0">
                  <a:tint val="66000"/>
                  <a:satMod val="160000"/>
                  <a:alpha val="66000"/>
                </a:srgb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317F176A-AFEA-4CE6-A46F-E41A02704270}"/>
                  </a:ext>
                </a:extLst>
              </p:cNvPr>
              <p:cNvSpPr txBox="1"/>
              <p:nvPr/>
            </p:nvSpPr>
            <p:spPr>
              <a:xfrm>
                <a:off x="4064001" y="2758309"/>
                <a:ext cx="787400" cy="366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/>
                  <a:t>C-75</a:t>
                </a:r>
              </a:p>
            </p:txBody>
          </p:sp>
        </p:grpSp>
      </p:grpSp>
      <p:sp>
        <p:nvSpPr>
          <p:cNvPr id="56" name="TextBox 55">
            <a:extLst>
              <a:ext uri="{FF2B5EF4-FFF2-40B4-BE49-F238E27FC236}">
                <a16:creationId xmlns:a16="http://schemas.microsoft.com/office/drawing/2014/main" id="{8ACEA8C5-2720-4389-B49C-C62112E230F1}"/>
              </a:ext>
            </a:extLst>
          </p:cNvPr>
          <p:cNvSpPr txBox="1"/>
          <p:nvPr/>
        </p:nvSpPr>
        <p:spPr>
          <a:xfrm>
            <a:off x="4574334" y="1781297"/>
            <a:ext cx="3440992" cy="3230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99" dirty="0"/>
              <a:t>10 MeV + </a:t>
            </a:r>
            <a:r>
              <a:rPr lang="en-US" sz="1499" dirty="0">
                <a:solidFill>
                  <a:srgbClr val="FF0000"/>
                </a:solidFill>
              </a:rPr>
              <a:t>3</a:t>
            </a:r>
            <a:r>
              <a:rPr lang="en-US" sz="1499" dirty="0"/>
              <a:t> × 3 × 71 MeV = 650 MeV</a:t>
            </a:r>
          </a:p>
        </p:txBody>
      </p:sp>
      <p:grpSp>
        <p:nvGrpSpPr>
          <p:cNvPr id="57" name="Group 56">
            <a:extLst>
              <a:ext uri="{FF2B5EF4-FFF2-40B4-BE49-F238E27FC236}">
                <a16:creationId xmlns:a16="http://schemas.microsoft.com/office/drawing/2014/main" id="{F701C2A8-A3FF-46E1-903E-5BD7C802F743}"/>
              </a:ext>
            </a:extLst>
          </p:cNvPr>
          <p:cNvGrpSpPr/>
          <p:nvPr/>
        </p:nvGrpSpPr>
        <p:grpSpPr>
          <a:xfrm>
            <a:off x="1570065" y="2954570"/>
            <a:ext cx="905492" cy="958945"/>
            <a:chOff x="41558" y="2800831"/>
            <a:chExt cx="1207637" cy="1278925"/>
          </a:xfrm>
        </p:grpSpPr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4A405DB5-7860-44C7-A06C-807EFF911548}"/>
                </a:ext>
              </a:extLst>
            </p:cNvPr>
            <p:cNvGrpSpPr/>
            <p:nvPr/>
          </p:nvGrpSpPr>
          <p:grpSpPr>
            <a:xfrm flipH="1">
              <a:off x="143882" y="2800831"/>
              <a:ext cx="1105313" cy="990640"/>
              <a:chOff x="11080526" y="2760672"/>
              <a:chExt cx="959012" cy="1052113"/>
            </a:xfrm>
          </p:grpSpPr>
          <p:pic>
            <p:nvPicPr>
              <p:cNvPr id="60" name="Picture 59">
                <a:extLst>
                  <a:ext uri="{FF2B5EF4-FFF2-40B4-BE49-F238E27FC236}">
                    <a16:creationId xmlns:a16="http://schemas.microsoft.com/office/drawing/2014/main" id="{49DB920F-3D01-41EE-ACDB-9EBFB51EE81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 rot="3960555">
                <a:off x="11762946" y="3155857"/>
                <a:ext cx="271239" cy="281945"/>
              </a:xfrm>
              <a:prstGeom prst="rect">
                <a:avLst/>
              </a:prstGeom>
            </p:spPr>
          </p:pic>
          <p:pic>
            <p:nvPicPr>
              <p:cNvPr id="61" name="Picture 60">
                <a:extLst>
                  <a:ext uri="{FF2B5EF4-FFF2-40B4-BE49-F238E27FC236}">
                    <a16:creationId xmlns:a16="http://schemas.microsoft.com/office/drawing/2014/main" id="{5DEC35EC-0942-4CD5-A73F-D5C28C456D5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091871" y="2760672"/>
                <a:ext cx="473764" cy="281945"/>
              </a:xfrm>
              <a:prstGeom prst="rect">
                <a:avLst/>
              </a:prstGeom>
            </p:spPr>
          </p:pic>
          <p:pic>
            <p:nvPicPr>
              <p:cNvPr id="62" name="Picture 61">
                <a:extLst>
                  <a:ext uri="{FF2B5EF4-FFF2-40B4-BE49-F238E27FC236}">
                    <a16:creationId xmlns:a16="http://schemas.microsoft.com/office/drawing/2014/main" id="{838CBF65-6B0F-4005-AFC2-226B8DD02CB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577382" y="2824507"/>
                <a:ext cx="271239" cy="281945"/>
              </a:xfrm>
              <a:prstGeom prst="rect">
                <a:avLst/>
              </a:prstGeom>
            </p:spPr>
          </p:pic>
          <p:pic>
            <p:nvPicPr>
              <p:cNvPr id="63" name="Picture 62">
                <a:extLst>
                  <a:ext uri="{FF2B5EF4-FFF2-40B4-BE49-F238E27FC236}">
                    <a16:creationId xmlns:a16="http://schemas.microsoft.com/office/drawing/2014/main" id="{FA0FF63C-3111-4F0E-B64B-552EF3E5BAA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 rot="3621610">
                <a:off x="11789882" y="3042853"/>
                <a:ext cx="173134" cy="154584"/>
              </a:xfrm>
              <a:prstGeom prst="rect">
                <a:avLst/>
              </a:prstGeom>
            </p:spPr>
          </p:pic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26F26982-2AED-482D-99B0-9C9A3FFABD3B}"/>
                  </a:ext>
                </a:extLst>
              </p:cNvPr>
              <p:cNvGrpSpPr/>
              <p:nvPr/>
            </p:nvGrpSpPr>
            <p:grpSpPr>
              <a:xfrm flipV="1">
                <a:off x="11080526" y="3366745"/>
                <a:ext cx="861870" cy="446040"/>
                <a:chOff x="11057836" y="2760672"/>
                <a:chExt cx="861870" cy="446040"/>
              </a:xfrm>
            </p:grpSpPr>
            <p:pic>
              <p:nvPicPr>
                <p:cNvPr id="65" name="Picture 64">
                  <a:extLst>
                    <a:ext uri="{FF2B5EF4-FFF2-40B4-BE49-F238E27FC236}">
                      <a16:creationId xmlns:a16="http://schemas.microsoft.com/office/drawing/2014/main" id="{3BE96BA3-2E1E-4D43-82E6-9CE6BF77FBF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1057836" y="2760672"/>
                  <a:ext cx="473764" cy="281945"/>
                </a:xfrm>
                <a:prstGeom prst="rect">
                  <a:avLst/>
                </a:prstGeom>
              </p:spPr>
            </p:pic>
            <p:pic>
              <p:nvPicPr>
                <p:cNvPr id="66" name="Picture 65">
                  <a:extLst>
                    <a:ext uri="{FF2B5EF4-FFF2-40B4-BE49-F238E27FC236}">
                      <a16:creationId xmlns:a16="http://schemas.microsoft.com/office/drawing/2014/main" id="{038F63DA-27BF-4FEE-855C-553CC4D5554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1543347" y="2824507"/>
                  <a:ext cx="271239" cy="281945"/>
                </a:xfrm>
                <a:prstGeom prst="rect">
                  <a:avLst/>
                </a:prstGeom>
              </p:spPr>
            </p:pic>
            <p:pic>
              <p:nvPicPr>
                <p:cNvPr id="67" name="Picture 66">
                  <a:extLst>
                    <a:ext uri="{FF2B5EF4-FFF2-40B4-BE49-F238E27FC236}">
                      <a16:creationId xmlns:a16="http://schemas.microsoft.com/office/drawing/2014/main" id="{BDCF8BEF-3BB3-420D-A193-23184CC1C1D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 rot="3621610">
                  <a:off x="11755847" y="3042853"/>
                  <a:ext cx="173134" cy="154584"/>
                </a:xfrm>
                <a:prstGeom prst="rect">
                  <a:avLst/>
                </a:prstGeom>
              </p:spPr>
            </p:pic>
          </p:grpSp>
        </p:grp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CA12FBE9-075F-4B6D-BA7C-9EDE9F4087FE}"/>
                </a:ext>
              </a:extLst>
            </p:cNvPr>
            <p:cNvSpPr txBox="1"/>
            <p:nvPr/>
          </p:nvSpPr>
          <p:spPr>
            <a:xfrm>
              <a:off x="41558" y="3648757"/>
              <a:ext cx="653874" cy="430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50" dirty="0"/>
                <a:t>New arc</a:t>
              </a:r>
            </a:p>
          </p:txBody>
        </p:sp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37FD6E64-29F4-4678-A07A-395E3AE29F92}"/>
              </a:ext>
            </a:extLst>
          </p:cNvPr>
          <p:cNvGrpSpPr/>
          <p:nvPr/>
        </p:nvGrpSpPr>
        <p:grpSpPr>
          <a:xfrm>
            <a:off x="9621149" y="2943657"/>
            <a:ext cx="1089827" cy="902708"/>
            <a:chOff x="10797421" y="2790853"/>
            <a:chExt cx="1453481" cy="1203924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3590AE37-1361-45B9-AB62-0C302A84A4B3}"/>
                </a:ext>
              </a:extLst>
            </p:cNvPr>
            <p:cNvGrpSpPr/>
            <p:nvPr/>
          </p:nvGrpSpPr>
          <p:grpSpPr>
            <a:xfrm>
              <a:off x="10797421" y="2790853"/>
              <a:ext cx="1105313" cy="990640"/>
              <a:chOff x="11080526" y="2760672"/>
              <a:chExt cx="959012" cy="1052113"/>
            </a:xfrm>
          </p:grpSpPr>
          <p:pic>
            <p:nvPicPr>
              <p:cNvPr id="71" name="Picture 70">
                <a:extLst>
                  <a:ext uri="{FF2B5EF4-FFF2-40B4-BE49-F238E27FC236}">
                    <a16:creationId xmlns:a16="http://schemas.microsoft.com/office/drawing/2014/main" id="{767EC599-E9B5-4744-8282-E6970D94825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 rot="3960555">
                <a:off x="11762946" y="3155857"/>
                <a:ext cx="271239" cy="281945"/>
              </a:xfrm>
              <a:prstGeom prst="rect">
                <a:avLst/>
              </a:prstGeom>
            </p:spPr>
          </p:pic>
          <p:pic>
            <p:nvPicPr>
              <p:cNvPr id="72" name="Picture 71">
                <a:extLst>
                  <a:ext uri="{FF2B5EF4-FFF2-40B4-BE49-F238E27FC236}">
                    <a16:creationId xmlns:a16="http://schemas.microsoft.com/office/drawing/2014/main" id="{09FE0B3F-88A7-4A26-802B-A73886247D9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091871" y="2760672"/>
                <a:ext cx="473764" cy="281945"/>
              </a:xfrm>
              <a:prstGeom prst="rect">
                <a:avLst/>
              </a:prstGeom>
            </p:spPr>
          </p:pic>
          <p:pic>
            <p:nvPicPr>
              <p:cNvPr id="73" name="Picture 72">
                <a:extLst>
                  <a:ext uri="{FF2B5EF4-FFF2-40B4-BE49-F238E27FC236}">
                    <a16:creationId xmlns:a16="http://schemas.microsoft.com/office/drawing/2014/main" id="{AEE3EDEC-DF9B-46B9-AA1E-CD0207DC88B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577382" y="2824507"/>
                <a:ext cx="271239" cy="281945"/>
              </a:xfrm>
              <a:prstGeom prst="rect">
                <a:avLst/>
              </a:prstGeom>
            </p:spPr>
          </p:pic>
          <p:pic>
            <p:nvPicPr>
              <p:cNvPr id="74" name="Picture 73">
                <a:extLst>
                  <a:ext uri="{FF2B5EF4-FFF2-40B4-BE49-F238E27FC236}">
                    <a16:creationId xmlns:a16="http://schemas.microsoft.com/office/drawing/2014/main" id="{E6FCFACA-C3B3-4642-9106-4B62048A945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 rot="3621610">
                <a:off x="11789882" y="3042853"/>
                <a:ext cx="173134" cy="154584"/>
              </a:xfrm>
              <a:prstGeom prst="rect">
                <a:avLst/>
              </a:prstGeom>
            </p:spPr>
          </p:pic>
          <p:grpSp>
            <p:nvGrpSpPr>
              <p:cNvPr id="75" name="Group 74">
                <a:extLst>
                  <a:ext uri="{FF2B5EF4-FFF2-40B4-BE49-F238E27FC236}">
                    <a16:creationId xmlns:a16="http://schemas.microsoft.com/office/drawing/2014/main" id="{751801B9-5ED1-4A2A-87CB-F7F291C76159}"/>
                  </a:ext>
                </a:extLst>
              </p:cNvPr>
              <p:cNvGrpSpPr/>
              <p:nvPr/>
            </p:nvGrpSpPr>
            <p:grpSpPr>
              <a:xfrm flipV="1">
                <a:off x="11080526" y="3366745"/>
                <a:ext cx="861870" cy="446040"/>
                <a:chOff x="11057836" y="2760672"/>
                <a:chExt cx="861870" cy="446040"/>
              </a:xfrm>
            </p:grpSpPr>
            <p:pic>
              <p:nvPicPr>
                <p:cNvPr id="76" name="Picture 75">
                  <a:extLst>
                    <a:ext uri="{FF2B5EF4-FFF2-40B4-BE49-F238E27FC236}">
                      <a16:creationId xmlns:a16="http://schemas.microsoft.com/office/drawing/2014/main" id="{58D573FF-C8FE-49DC-8446-D4F7280D1C2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1057836" y="2760672"/>
                  <a:ext cx="473764" cy="281945"/>
                </a:xfrm>
                <a:prstGeom prst="rect">
                  <a:avLst/>
                </a:prstGeom>
              </p:spPr>
            </p:pic>
            <p:pic>
              <p:nvPicPr>
                <p:cNvPr id="77" name="Picture 76">
                  <a:extLst>
                    <a:ext uri="{FF2B5EF4-FFF2-40B4-BE49-F238E27FC236}">
                      <a16:creationId xmlns:a16="http://schemas.microsoft.com/office/drawing/2014/main" id="{D4C4E16B-6DA2-421F-93C8-3E8900CD5F0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1543347" y="2824507"/>
                  <a:ext cx="271239" cy="281945"/>
                </a:xfrm>
                <a:prstGeom prst="rect">
                  <a:avLst/>
                </a:prstGeom>
              </p:spPr>
            </p:pic>
            <p:pic>
              <p:nvPicPr>
                <p:cNvPr id="78" name="Picture 77">
                  <a:extLst>
                    <a:ext uri="{FF2B5EF4-FFF2-40B4-BE49-F238E27FC236}">
                      <a16:creationId xmlns:a16="http://schemas.microsoft.com/office/drawing/2014/main" id="{61B01620-E81E-4063-B652-24FCADAB6DD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 rot="3621610">
                  <a:off x="11755847" y="3042853"/>
                  <a:ext cx="173134" cy="154584"/>
                </a:xfrm>
                <a:prstGeom prst="rect">
                  <a:avLst/>
                </a:prstGeom>
              </p:spPr>
            </p:pic>
          </p:grpSp>
        </p:grp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F4AA5673-E7B0-442B-8E42-9D3950E78800}"/>
                </a:ext>
              </a:extLst>
            </p:cNvPr>
            <p:cNvSpPr txBox="1"/>
            <p:nvPr/>
          </p:nvSpPr>
          <p:spPr>
            <a:xfrm>
              <a:off x="11597028" y="3563778"/>
              <a:ext cx="653874" cy="430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50" dirty="0"/>
                <a:t>New arc</a:t>
              </a:r>
            </a:p>
          </p:txBody>
        </p:sp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id="{D24794D7-EEE0-45CA-9E63-33FA6B50CC81}"/>
              </a:ext>
            </a:extLst>
          </p:cNvPr>
          <p:cNvGrpSpPr/>
          <p:nvPr/>
        </p:nvGrpSpPr>
        <p:grpSpPr>
          <a:xfrm>
            <a:off x="1488010" y="2760487"/>
            <a:ext cx="599434" cy="369332"/>
            <a:chOff x="-49588" y="2537414"/>
            <a:chExt cx="799453" cy="492569"/>
          </a:xfrm>
        </p:grpSpPr>
        <p:cxnSp>
          <p:nvCxnSpPr>
            <p:cNvPr id="80" name="Straight Arrow Connector 79">
              <a:extLst>
                <a:ext uri="{FF2B5EF4-FFF2-40B4-BE49-F238E27FC236}">
                  <a16:creationId xmlns:a16="http://schemas.microsoft.com/office/drawing/2014/main" id="{CC76007E-11C1-4C05-9D65-9FB6F461D55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6044" y="2841783"/>
              <a:ext cx="409058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C956BA93-0850-4976-A81C-9B7176BECA80}"/>
                </a:ext>
              </a:extLst>
            </p:cNvPr>
            <p:cNvSpPr txBox="1"/>
            <p:nvPr/>
          </p:nvSpPr>
          <p:spPr>
            <a:xfrm flipH="1">
              <a:off x="-49588" y="2537414"/>
              <a:ext cx="799453" cy="4925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>
                  <a:solidFill>
                    <a:srgbClr val="FF0000"/>
                  </a:solidFill>
                </a:rPr>
                <a:t>650 MeV</a:t>
              </a:r>
            </a:p>
          </p:txBody>
        </p:sp>
      </p:grpSp>
      <p:sp>
        <p:nvSpPr>
          <p:cNvPr id="82" name="Oval 81">
            <a:extLst>
              <a:ext uri="{FF2B5EF4-FFF2-40B4-BE49-F238E27FC236}">
                <a16:creationId xmlns:a16="http://schemas.microsoft.com/office/drawing/2014/main" id="{85828838-E807-4A56-8AAF-4D82F1413ABE}"/>
              </a:ext>
            </a:extLst>
          </p:cNvPr>
          <p:cNvSpPr/>
          <p:nvPr/>
        </p:nvSpPr>
        <p:spPr>
          <a:xfrm flipH="1">
            <a:off x="2638628" y="2947086"/>
            <a:ext cx="76181" cy="8094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3" name="Footer Placeholder 3">
            <a:extLst>
              <a:ext uri="{FF2B5EF4-FFF2-40B4-BE49-F238E27FC236}">
                <a16:creationId xmlns:a16="http://schemas.microsoft.com/office/drawing/2014/main" id="{A63BBBAE-92CD-4FAA-90E7-F26547369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773130" y="5705816"/>
            <a:ext cx="2203812" cy="175119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1904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3 0.00047 L -0.17305 0.09028 L -0.77709 0.08843 L -0.79545 0.11042 L -0.80599 0.125 L -0.81914 0.13102 L -0.83594 0.12963 L -0.8461 0.13496 L -0.8487 0.14445 L -0.85052 0.1544 L -0.84753 0.16574 L -0.84427 0.17292 L -0.83711 0.17824 L -0.81459 0.17639 L -0.80039 0.18635 L -0.78125 0.21644 L -0.03047 0.21713 L -0.01328 0.19375 L -0.0013 0.17778 L 0.00885 0.17639 L 0.02617 0.17639 L 0.03359 0.17292 L 0.03854 0.16435 L 0.03932 0.15579 L 0.03776 0.14028 L 0.03021 0.13172 L 0.01718 0.13033 L -0.00091 0.12709 L -0.01589 0.11227 L -0.03008 0.08959 L -0.77227 0.08843 L -0.77227 0.08635 L -0.77188 0.08773 " pathEditMode="relative" rAng="0" ptsTypes="AAAAAAAAAAAAAAAAAAAAAAAAAAAAAAAAA">
                                      <p:cBhvr>
                                        <p:cTn id="8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547" y="10833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9 -0.00023 L -0.02096 0.00903 L -0.03229 0.01435 L -0.04948 0.0169 L -0.06719 0.01574 L -0.075 0.01574 L -0.08255 0.01898 L -0.09075 0.02824 L -0.09752 0.03912 L -0.1013 0.0544 L -0.10156 0.06435 L -0.10013 0.07639 L -0.09557 0.09167 L -0.08815 0.10509 L -0.08021 0.11181 L -0.07018 0.11435 L -0.05247 0.11505 L -0.03568 0.11366 L -0.02357 0.11968 L -0.01393 0.12361 L -0.00716 0.12963 L -0.00156 0.13565 L 0.16159 0.23657 L 0.57526 0.23588 L 0.74323 0.12917 L 0.75078 0.12037 L 0.75899 0.11574 L 0.76953 0.11366 L 0.78034 0.11296 L 0.80925 0.11366 L 0.81745 0.10972 L 0.82578 0.10232 L 0.83399 0.08912 L 0.83737 0.075 L 0.83893 0.06111 L 0.83737 0.04769 L 0.83399 0.03495 L 0.828 0.02639 L 0.81901 0.01574 L 0.80404 0.01157 L 0.79128 0.01435 L 0.77813 0.01366 L 0.77018 0.01227 L 0.75781 0.00556 L 0.74362 0.00093 L -0.08698 0.00023 " pathEditMode="relative" ptsTypes="AAAAAAAAAAAAAAAAAAAAAAAAAAAAAAAAAAAAAAAAAAAAAA">
                                      <p:cBhvr>
                                        <p:cTn id="19" dur="5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/>
      <p:bldP spid="8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1" name="Group 802">
            <a:extLst>
              <a:ext uri="{FF2B5EF4-FFF2-40B4-BE49-F238E27FC236}">
                <a16:creationId xmlns:a16="http://schemas.microsoft.com/office/drawing/2014/main" id="{7BBFE162-1E24-4EBF-AC11-CF280E9E182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392767" y="4182774"/>
            <a:ext cx="5345404" cy="1235631"/>
            <a:chOff x="178" y="2308"/>
            <a:chExt cx="5347" cy="1236"/>
          </a:xfrm>
        </p:grpSpPr>
        <p:sp>
          <p:nvSpPr>
            <p:cNvPr id="1202" name="AutoShape 801">
              <a:extLst>
                <a:ext uri="{FF2B5EF4-FFF2-40B4-BE49-F238E27FC236}">
                  <a16:creationId xmlns:a16="http://schemas.microsoft.com/office/drawing/2014/main" id="{398DFD53-B7DA-4F6B-BA0B-D43ED9E01AC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78" y="2308"/>
              <a:ext cx="5316" cy="1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grpSp>
          <p:nvGrpSpPr>
            <p:cNvPr id="1203" name="Group 1003">
              <a:extLst>
                <a:ext uri="{FF2B5EF4-FFF2-40B4-BE49-F238E27FC236}">
                  <a16:creationId xmlns:a16="http://schemas.microsoft.com/office/drawing/2014/main" id="{090310D3-F340-4BDD-83B7-45619C2E6D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8" y="2308"/>
              <a:ext cx="5347" cy="1236"/>
              <a:chOff x="178" y="2308"/>
              <a:chExt cx="5347" cy="1236"/>
            </a:xfrm>
          </p:grpSpPr>
          <p:sp>
            <p:nvSpPr>
              <p:cNvPr id="2196" name="Rectangle 803">
                <a:extLst>
                  <a:ext uri="{FF2B5EF4-FFF2-40B4-BE49-F238E27FC236}">
                    <a16:creationId xmlns:a16="http://schemas.microsoft.com/office/drawing/2014/main" id="{32858CA4-0369-483D-A594-1E6C6C9736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" y="2308"/>
                <a:ext cx="5316" cy="123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97" name="Rectangle 804">
                <a:extLst>
                  <a:ext uri="{FF2B5EF4-FFF2-40B4-BE49-F238E27FC236}">
                    <a16:creationId xmlns:a16="http://schemas.microsoft.com/office/drawing/2014/main" id="{EA8B644A-205E-4835-958E-165207558B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" y="2452"/>
                <a:ext cx="5172" cy="942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98" name="Rectangle 805">
                <a:extLst>
                  <a:ext uri="{FF2B5EF4-FFF2-40B4-BE49-F238E27FC236}">
                    <a16:creationId xmlns:a16="http://schemas.microsoft.com/office/drawing/2014/main" id="{F2781E5D-BAEF-40C7-9890-82A39A1648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0" y="3406"/>
                <a:ext cx="281" cy="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600" b="1">
                    <a:solidFill>
                      <a:srgbClr val="000000"/>
                    </a:solidFill>
                  </a:rPr>
                  <a:t>243.507</a:t>
                </a:r>
                <a:endParaRPr lang="en-US" altLang="en-US" sz="1350"/>
              </a:p>
            </p:txBody>
          </p:sp>
          <p:sp>
            <p:nvSpPr>
              <p:cNvPr id="2199" name="Rectangle 806">
                <a:extLst>
                  <a:ext uri="{FF2B5EF4-FFF2-40B4-BE49-F238E27FC236}">
                    <a16:creationId xmlns:a16="http://schemas.microsoft.com/office/drawing/2014/main" id="{39229FD0-1E40-4228-9F6C-D2BE7921E3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" y="3406"/>
                <a:ext cx="43" cy="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600" b="1">
                    <a:solidFill>
                      <a:srgbClr val="000000"/>
                    </a:solidFill>
                  </a:rPr>
                  <a:t>0</a:t>
                </a:r>
                <a:endParaRPr lang="en-US" altLang="en-US" sz="1350"/>
              </a:p>
            </p:txBody>
          </p:sp>
          <p:sp>
            <p:nvSpPr>
              <p:cNvPr id="2200" name="Rectangle 808">
                <a:extLst>
                  <a:ext uri="{FF2B5EF4-FFF2-40B4-BE49-F238E27FC236}">
                    <a16:creationId xmlns:a16="http://schemas.microsoft.com/office/drawing/2014/main" id="{E1ED5CFC-C711-4D1D-9094-0C7B38188B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" y="2386"/>
                <a:ext cx="521" cy="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600" b="1">
                    <a:solidFill>
                      <a:srgbClr val="000000"/>
                    </a:solidFill>
                  </a:rPr>
                  <a:t>                         </a:t>
                </a:r>
                <a:endParaRPr lang="en-US" altLang="en-US" sz="1350"/>
              </a:p>
            </p:txBody>
          </p:sp>
          <p:sp>
            <p:nvSpPr>
              <p:cNvPr id="2201" name="Rectangle 809">
                <a:extLst>
                  <a:ext uri="{FF2B5EF4-FFF2-40B4-BE49-F238E27FC236}">
                    <a16:creationId xmlns:a16="http://schemas.microsoft.com/office/drawing/2014/main" id="{15035C43-6220-4D41-AB65-93E45172D9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186" y="2417"/>
                <a:ext cx="87" cy="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600" b="1">
                    <a:solidFill>
                      <a:srgbClr val="000000"/>
                    </a:solidFill>
                  </a:rPr>
                  <a:t>60</a:t>
                </a:r>
                <a:endParaRPr lang="en-US" altLang="en-US" sz="1350"/>
              </a:p>
            </p:txBody>
          </p:sp>
          <p:sp>
            <p:nvSpPr>
              <p:cNvPr id="2202" name="Rectangle 810">
                <a:extLst>
                  <a:ext uri="{FF2B5EF4-FFF2-40B4-BE49-F238E27FC236}">
                    <a16:creationId xmlns:a16="http://schemas.microsoft.com/office/drawing/2014/main" id="{BFFA9C96-BA35-42CE-B999-E1B479B897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207" y="3314"/>
                <a:ext cx="43" cy="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600" b="1">
                    <a:solidFill>
                      <a:srgbClr val="000000"/>
                    </a:solidFill>
                  </a:rPr>
                  <a:t>0</a:t>
                </a:r>
                <a:endParaRPr lang="en-US" altLang="en-US" sz="1350"/>
              </a:p>
            </p:txBody>
          </p:sp>
          <p:sp>
            <p:nvSpPr>
              <p:cNvPr id="2203" name="Rectangle 812">
                <a:extLst>
                  <a:ext uri="{FF2B5EF4-FFF2-40B4-BE49-F238E27FC236}">
                    <a16:creationId xmlns:a16="http://schemas.microsoft.com/office/drawing/2014/main" id="{0741879C-417C-4FF8-B223-B73CF2A2F3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5457" y="3313"/>
                <a:ext cx="43" cy="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600" b="1">
                    <a:solidFill>
                      <a:srgbClr val="000000"/>
                    </a:solidFill>
                  </a:rPr>
                  <a:t>0</a:t>
                </a:r>
                <a:endParaRPr lang="en-US" altLang="en-US" sz="1350"/>
              </a:p>
            </p:txBody>
          </p:sp>
          <p:sp>
            <p:nvSpPr>
              <p:cNvPr id="2204" name="Rectangle 813">
                <a:extLst>
                  <a:ext uri="{FF2B5EF4-FFF2-40B4-BE49-F238E27FC236}">
                    <a16:creationId xmlns:a16="http://schemas.microsoft.com/office/drawing/2014/main" id="{2379B32A-3917-4035-992F-B3598137CF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-38" y="2804"/>
                <a:ext cx="532" cy="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600" b="1">
                    <a:solidFill>
                      <a:srgbClr val="000000"/>
                    </a:solidFill>
                  </a:rPr>
                  <a:t>BETA_X&amp;Y[m]</a:t>
                </a:r>
                <a:endParaRPr lang="en-US" altLang="en-US" sz="1350"/>
              </a:p>
            </p:txBody>
          </p:sp>
          <p:sp>
            <p:nvSpPr>
              <p:cNvPr id="2205" name="Line 815">
                <a:extLst>
                  <a:ext uri="{FF2B5EF4-FFF2-40B4-BE49-F238E27FC236}">
                    <a16:creationId xmlns:a16="http://schemas.microsoft.com/office/drawing/2014/main" id="{A31A1EF7-0068-4697-99D7-396F40C437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6" y="254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06" name="Line 816">
                <a:extLst>
                  <a:ext uri="{FF2B5EF4-FFF2-40B4-BE49-F238E27FC236}">
                    <a16:creationId xmlns:a16="http://schemas.microsoft.com/office/drawing/2014/main" id="{2AABE120-CB0A-4AB9-AAAC-B150D54C14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0" y="254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07" name="Line 817">
                <a:extLst>
                  <a:ext uri="{FF2B5EF4-FFF2-40B4-BE49-F238E27FC236}">
                    <a16:creationId xmlns:a16="http://schemas.microsoft.com/office/drawing/2014/main" id="{6D46D3A4-AE86-46FB-AF5C-A4BEA17B2B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6" y="336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08" name="Line 818">
                <a:extLst>
                  <a:ext uri="{FF2B5EF4-FFF2-40B4-BE49-F238E27FC236}">
                    <a16:creationId xmlns:a16="http://schemas.microsoft.com/office/drawing/2014/main" id="{BC8102D4-97E7-459D-9F20-C3718A3A1D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6" y="2452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09" name="Line 819">
                <a:extLst>
                  <a:ext uri="{FF2B5EF4-FFF2-40B4-BE49-F238E27FC236}">
                    <a16:creationId xmlns:a16="http://schemas.microsoft.com/office/drawing/2014/main" id="{80705797-6046-4293-95F2-57D3983CE5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6" y="2638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10" name="Line 820">
                <a:extLst>
                  <a:ext uri="{FF2B5EF4-FFF2-40B4-BE49-F238E27FC236}">
                    <a16:creationId xmlns:a16="http://schemas.microsoft.com/office/drawing/2014/main" id="{7038AC59-D046-4C59-A651-CFA98C2474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0" y="2638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11" name="Line 821">
                <a:extLst>
                  <a:ext uri="{FF2B5EF4-FFF2-40B4-BE49-F238E27FC236}">
                    <a16:creationId xmlns:a16="http://schemas.microsoft.com/office/drawing/2014/main" id="{A0F3A179-0A66-4A7A-891A-756DCC6CB7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82" y="336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12" name="Line 822">
                <a:extLst>
                  <a:ext uri="{FF2B5EF4-FFF2-40B4-BE49-F238E27FC236}">
                    <a16:creationId xmlns:a16="http://schemas.microsoft.com/office/drawing/2014/main" id="{432C0874-AD36-44E2-B757-38783B7C9A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82" y="2452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13" name="Line 823">
                <a:extLst>
                  <a:ext uri="{FF2B5EF4-FFF2-40B4-BE49-F238E27FC236}">
                    <a16:creationId xmlns:a16="http://schemas.microsoft.com/office/drawing/2014/main" id="{FA2B1059-35CB-47A5-A03A-FD75DFB78B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6" y="2734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14" name="Line 824">
                <a:extLst>
                  <a:ext uri="{FF2B5EF4-FFF2-40B4-BE49-F238E27FC236}">
                    <a16:creationId xmlns:a16="http://schemas.microsoft.com/office/drawing/2014/main" id="{930878D9-AA1B-4000-8ED1-0AE39B9D59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0" y="2734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15" name="Line 825">
                <a:extLst>
                  <a:ext uri="{FF2B5EF4-FFF2-40B4-BE49-F238E27FC236}">
                    <a16:creationId xmlns:a16="http://schemas.microsoft.com/office/drawing/2014/main" id="{F30B1496-C257-40A6-AA0F-EDC229D52F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98" y="336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16" name="Line 826">
                <a:extLst>
                  <a:ext uri="{FF2B5EF4-FFF2-40B4-BE49-F238E27FC236}">
                    <a16:creationId xmlns:a16="http://schemas.microsoft.com/office/drawing/2014/main" id="{23091177-A3EA-44D9-ACA6-793B58660B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8" y="2452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17" name="Line 827">
                <a:extLst>
                  <a:ext uri="{FF2B5EF4-FFF2-40B4-BE49-F238E27FC236}">
                    <a16:creationId xmlns:a16="http://schemas.microsoft.com/office/drawing/2014/main" id="{AC2EB2FD-0DF8-42D5-A36C-057460E3D4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6" y="283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18" name="Line 828">
                <a:extLst>
                  <a:ext uri="{FF2B5EF4-FFF2-40B4-BE49-F238E27FC236}">
                    <a16:creationId xmlns:a16="http://schemas.microsoft.com/office/drawing/2014/main" id="{2B4D874E-AA04-4E65-A5BB-B190DA8C29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0" y="283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19" name="Line 829">
                <a:extLst>
                  <a:ext uri="{FF2B5EF4-FFF2-40B4-BE49-F238E27FC236}">
                    <a16:creationId xmlns:a16="http://schemas.microsoft.com/office/drawing/2014/main" id="{689290A2-DFB0-4F2E-B217-C2B67D179D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14" y="336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20" name="Line 830">
                <a:extLst>
                  <a:ext uri="{FF2B5EF4-FFF2-40B4-BE49-F238E27FC236}">
                    <a16:creationId xmlns:a16="http://schemas.microsoft.com/office/drawing/2014/main" id="{6AC41C9B-5913-4ED1-BF1F-A812F160EC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14" y="2452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21" name="Line 831">
                <a:extLst>
                  <a:ext uri="{FF2B5EF4-FFF2-40B4-BE49-F238E27FC236}">
                    <a16:creationId xmlns:a16="http://schemas.microsoft.com/office/drawing/2014/main" id="{819ECFDF-E4C0-475C-B0F7-5FEED96F1E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6" y="292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22" name="Line 832">
                <a:extLst>
                  <a:ext uri="{FF2B5EF4-FFF2-40B4-BE49-F238E27FC236}">
                    <a16:creationId xmlns:a16="http://schemas.microsoft.com/office/drawing/2014/main" id="{A7B4485F-8B2A-4A9D-B72E-5A6F93AE28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0" y="292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23" name="Line 833">
                <a:extLst>
                  <a:ext uri="{FF2B5EF4-FFF2-40B4-BE49-F238E27FC236}">
                    <a16:creationId xmlns:a16="http://schemas.microsoft.com/office/drawing/2014/main" id="{64BAE3B9-C4C1-42E6-81F7-D2B9E54F46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36" y="336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24" name="Line 834">
                <a:extLst>
                  <a:ext uri="{FF2B5EF4-FFF2-40B4-BE49-F238E27FC236}">
                    <a16:creationId xmlns:a16="http://schemas.microsoft.com/office/drawing/2014/main" id="{C15B6DCC-7304-4AE2-A855-A420C77F0B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6" y="2452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25" name="Line 835">
                <a:extLst>
                  <a:ext uri="{FF2B5EF4-FFF2-40B4-BE49-F238E27FC236}">
                    <a16:creationId xmlns:a16="http://schemas.microsoft.com/office/drawing/2014/main" id="{50FE3459-C106-4C33-A604-46123CC3F4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6" y="301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26" name="Line 836">
                <a:extLst>
                  <a:ext uri="{FF2B5EF4-FFF2-40B4-BE49-F238E27FC236}">
                    <a16:creationId xmlns:a16="http://schemas.microsoft.com/office/drawing/2014/main" id="{7AAEAAC3-9D8D-41B8-9A62-04CDE53526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0" y="301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27" name="Line 837">
                <a:extLst>
                  <a:ext uri="{FF2B5EF4-FFF2-40B4-BE49-F238E27FC236}">
                    <a16:creationId xmlns:a16="http://schemas.microsoft.com/office/drawing/2014/main" id="{9E6B23E8-B878-4DF8-B7AE-E94A48EA5A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52" y="336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28" name="Line 838">
                <a:extLst>
                  <a:ext uri="{FF2B5EF4-FFF2-40B4-BE49-F238E27FC236}">
                    <a16:creationId xmlns:a16="http://schemas.microsoft.com/office/drawing/2014/main" id="{9B5CEEAB-1DD5-4D54-B1A3-C26C598F90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52" y="2452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29" name="Line 839">
                <a:extLst>
                  <a:ext uri="{FF2B5EF4-FFF2-40B4-BE49-F238E27FC236}">
                    <a16:creationId xmlns:a16="http://schemas.microsoft.com/office/drawing/2014/main" id="{2D946475-B55E-4275-8F5A-99F3240422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6" y="311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30" name="Line 840">
                <a:extLst>
                  <a:ext uri="{FF2B5EF4-FFF2-40B4-BE49-F238E27FC236}">
                    <a16:creationId xmlns:a16="http://schemas.microsoft.com/office/drawing/2014/main" id="{9A750EE2-BBEB-49B3-A3FF-1EBE99B96B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0" y="311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31" name="Line 841">
                <a:extLst>
                  <a:ext uri="{FF2B5EF4-FFF2-40B4-BE49-F238E27FC236}">
                    <a16:creationId xmlns:a16="http://schemas.microsoft.com/office/drawing/2014/main" id="{BC47A74E-7B9B-4EC6-ABAC-907F21FDFB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68" y="336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32" name="Line 842">
                <a:extLst>
                  <a:ext uri="{FF2B5EF4-FFF2-40B4-BE49-F238E27FC236}">
                    <a16:creationId xmlns:a16="http://schemas.microsoft.com/office/drawing/2014/main" id="{B92A92F7-7432-457A-917B-AD969AAD6F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68" y="2452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33" name="Line 843">
                <a:extLst>
                  <a:ext uri="{FF2B5EF4-FFF2-40B4-BE49-F238E27FC236}">
                    <a16:creationId xmlns:a16="http://schemas.microsoft.com/office/drawing/2014/main" id="{C40BFD84-A6DE-4F53-A330-F402B472CC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6" y="3208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34" name="Line 844">
                <a:extLst>
                  <a:ext uri="{FF2B5EF4-FFF2-40B4-BE49-F238E27FC236}">
                    <a16:creationId xmlns:a16="http://schemas.microsoft.com/office/drawing/2014/main" id="{BD65CC81-E4FD-44BD-AAAF-D4F8841718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0" y="3208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35" name="Line 845">
                <a:extLst>
                  <a:ext uri="{FF2B5EF4-FFF2-40B4-BE49-F238E27FC236}">
                    <a16:creationId xmlns:a16="http://schemas.microsoft.com/office/drawing/2014/main" id="{34B1A74A-CC3D-4BC6-A8B3-BBE7A8088B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84" y="336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36" name="Line 846">
                <a:extLst>
                  <a:ext uri="{FF2B5EF4-FFF2-40B4-BE49-F238E27FC236}">
                    <a16:creationId xmlns:a16="http://schemas.microsoft.com/office/drawing/2014/main" id="{CACC7D2D-A860-448E-9177-01143F488A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84" y="2452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37" name="Line 847">
                <a:extLst>
                  <a:ext uri="{FF2B5EF4-FFF2-40B4-BE49-F238E27FC236}">
                    <a16:creationId xmlns:a16="http://schemas.microsoft.com/office/drawing/2014/main" id="{155FC73A-CA0A-40DC-89D6-0D6BCF871F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6" y="3304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38" name="Line 848">
                <a:extLst>
                  <a:ext uri="{FF2B5EF4-FFF2-40B4-BE49-F238E27FC236}">
                    <a16:creationId xmlns:a16="http://schemas.microsoft.com/office/drawing/2014/main" id="{E791D662-7F0E-473D-8001-20640ED4D2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0" y="3304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39" name="Line 849">
                <a:extLst>
                  <a:ext uri="{FF2B5EF4-FFF2-40B4-BE49-F238E27FC236}">
                    <a16:creationId xmlns:a16="http://schemas.microsoft.com/office/drawing/2014/main" id="{90E74A38-0865-405D-B54A-B9D90765CA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00" y="336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40" name="Line 850">
                <a:extLst>
                  <a:ext uri="{FF2B5EF4-FFF2-40B4-BE49-F238E27FC236}">
                    <a16:creationId xmlns:a16="http://schemas.microsoft.com/office/drawing/2014/main" id="{949141F6-AC2F-4467-9102-6E40C0E46D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00" y="2452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41" name="Freeform 851">
                <a:extLst>
                  <a:ext uri="{FF2B5EF4-FFF2-40B4-BE49-F238E27FC236}">
                    <a16:creationId xmlns:a16="http://schemas.microsoft.com/office/drawing/2014/main" id="{73391A1B-FCCB-4637-AAE5-C05CD98654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0" y="2536"/>
                <a:ext cx="5172" cy="522"/>
              </a:xfrm>
              <a:custGeom>
                <a:avLst/>
                <a:gdLst>
                  <a:gd name="T0" fmla="*/ 72 w 5172"/>
                  <a:gd name="T1" fmla="*/ 24 h 522"/>
                  <a:gd name="T2" fmla="*/ 168 w 5172"/>
                  <a:gd name="T3" fmla="*/ 48 h 522"/>
                  <a:gd name="T4" fmla="*/ 222 w 5172"/>
                  <a:gd name="T5" fmla="*/ 60 h 522"/>
                  <a:gd name="T6" fmla="*/ 312 w 5172"/>
                  <a:gd name="T7" fmla="*/ 66 h 522"/>
                  <a:gd name="T8" fmla="*/ 402 w 5172"/>
                  <a:gd name="T9" fmla="*/ 60 h 522"/>
                  <a:gd name="T10" fmla="*/ 468 w 5172"/>
                  <a:gd name="T11" fmla="*/ 78 h 522"/>
                  <a:gd name="T12" fmla="*/ 558 w 5172"/>
                  <a:gd name="T13" fmla="*/ 102 h 522"/>
                  <a:gd name="T14" fmla="*/ 624 w 5172"/>
                  <a:gd name="T15" fmla="*/ 102 h 522"/>
                  <a:gd name="T16" fmla="*/ 714 w 5172"/>
                  <a:gd name="T17" fmla="*/ 114 h 522"/>
                  <a:gd name="T18" fmla="*/ 804 w 5172"/>
                  <a:gd name="T19" fmla="*/ 108 h 522"/>
                  <a:gd name="T20" fmla="*/ 846 w 5172"/>
                  <a:gd name="T21" fmla="*/ 114 h 522"/>
                  <a:gd name="T22" fmla="*/ 954 w 5172"/>
                  <a:gd name="T23" fmla="*/ 150 h 522"/>
                  <a:gd name="T24" fmla="*/ 1020 w 5172"/>
                  <a:gd name="T25" fmla="*/ 150 h 522"/>
                  <a:gd name="T26" fmla="*/ 1092 w 5172"/>
                  <a:gd name="T27" fmla="*/ 168 h 522"/>
                  <a:gd name="T28" fmla="*/ 1200 w 5172"/>
                  <a:gd name="T29" fmla="*/ 162 h 522"/>
                  <a:gd name="T30" fmla="*/ 1242 w 5172"/>
                  <a:gd name="T31" fmla="*/ 162 h 522"/>
                  <a:gd name="T32" fmla="*/ 1338 w 5172"/>
                  <a:gd name="T33" fmla="*/ 192 h 522"/>
                  <a:gd name="T34" fmla="*/ 1422 w 5172"/>
                  <a:gd name="T35" fmla="*/ 204 h 522"/>
                  <a:gd name="T36" fmla="*/ 1488 w 5172"/>
                  <a:gd name="T37" fmla="*/ 210 h 522"/>
                  <a:gd name="T38" fmla="*/ 1578 w 5172"/>
                  <a:gd name="T39" fmla="*/ 210 h 522"/>
                  <a:gd name="T40" fmla="*/ 1644 w 5172"/>
                  <a:gd name="T41" fmla="*/ 210 h 522"/>
                  <a:gd name="T42" fmla="*/ 1734 w 5172"/>
                  <a:gd name="T43" fmla="*/ 234 h 522"/>
                  <a:gd name="T44" fmla="*/ 1824 w 5172"/>
                  <a:gd name="T45" fmla="*/ 246 h 522"/>
                  <a:gd name="T46" fmla="*/ 1878 w 5172"/>
                  <a:gd name="T47" fmla="*/ 252 h 522"/>
                  <a:gd name="T48" fmla="*/ 1974 w 5172"/>
                  <a:gd name="T49" fmla="*/ 252 h 522"/>
                  <a:gd name="T50" fmla="*/ 2046 w 5172"/>
                  <a:gd name="T51" fmla="*/ 258 h 522"/>
                  <a:gd name="T52" fmla="*/ 2124 w 5172"/>
                  <a:gd name="T53" fmla="*/ 264 h 522"/>
                  <a:gd name="T54" fmla="*/ 2220 w 5172"/>
                  <a:gd name="T55" fmla="*/ 276 h 522"/>
                  <a:gd name="T56" fmla="*/ 2268 w 5172"/>
                  <a:gd name="T57" fmla="*/ 282 h 522"/>
                  <a:gd name="T58" fmla="*/ 2364 w 5172"/>
                  <a:gd name="T59" fmla="*/ 282 h 522"/>
                  <a:gd name="T60" fmla="*/ 2442 w 5172"/>
                  <a:gd name="T61" fmla="*/ 264 h 522"/>
                  <a:gd name="T62" fmla="*/ 2508 w 5172"/>
                  <a:gd name="T63" fmla="*/ 282 h 522"/>
                  <a:gd name="T64" fmla="*/ 2598 w 5172"/>
                  <a:gd name="T65" fmla="*/ 300 h 522"/>
                  <a:gd name="T66" fmla="*/ 2664 w 5172"/>
                  <a:gd name="T67" fmla="*/ 300 h 522"/>
                  <a:gd name="T68" fmla="*/ 2754 w 5172"/>
                  <a:gd name="T69" fmla="*/ 306 h 522"/>
                  <a:gd name="T70" fmla="*/ 2844 w 5172"/>
                  <a:gd name="T71" fmla="*/ 288 h 522"/>
                  <a:gd name="T72" fmla="*/ 2898 w 5172"/>
                  <a:gd name="T73" fmla="*/ 300 h 522"/>
                  <a:gd name="T74" fmla="*/ 3000 w 5172"/>
                  <a:gd name="T75" fmla="*/ 318 h 522"/>
                  <a:gd name="T76" fmla="*/ 3066 w 5172"/>
                  <a:gd name="T77" fmla="*/ 294 h 522"/>
                  <a:gd name="T78" fmla="*/ 3144 w 5172"/>
                  <a:gd name="T79" fmla="*/ 324 h 522"/>
                  <a:gd name="T80" fmla="*/ 3240 w 5172"/>
                  <a:gd name="T81" fmla="*/ 312 h 522"/>
                  <a:gd name="T82" fmla="*/ 3288 w 5172"/>
                  <a:gd name="T83" fmla="*/ 312 h 522"/>
                  <a:gd name="T84" fmla="*/ 3384 w 5172"/>
                  <a:gd name="T85" fmla="*/ 342 h 522"/>
                  <a:gd name="T86" fmla="*/ 3468 w 5172"/>
                  <a:gd name="T87" fmla="*/ 348 h 522"/>
                  <a:gd name="T88" fmla="*/ 3528 w 5172"/>
                  <a:gd name="T89" fmla="*/ 354 h 522"/>
                  <a:gd name="T90" fmla="*/ 3630 w 5172"/>
                  <a:gd name="T91" fmla="*/ 342 h 522"/>
                  <a:gd name="T92" fmla="*/ 3684 w 5172"/>
                  <a:gd name="T93" fmla="*/ 336 h 522"/>
                  <a:gd name="T94" fmla="*/ 3774 w 5172"/>
                  <a:gd name="T95" fmla="*/ 366 h 522"/>
                  <a:gd name="T96" fmla="*/ 3864 w 5172"/>
                  <a:gd name="T97" fmla="*/ 372 h 522"/>
                  <a:gd name="T98" fmla="*/ 3918 w 5172"/>
                  <a:gd name="T99" fmla="*/ 378 h 522"/>
                  <a:gd name="T100" fmla="*/ 4020 w 5172"/>
                  <a:gd name="T101" fmla="*/ 372 h 522"/>
                  <a:gd name="T102" fmla="*/ 4086 w 5172"/>
                  <a:gd name="T103" fmla="*/ 390 h 522"/>
                  <a:gd name="T104" fmla="*/ 4188 w 5172"/>
                  <a:gd name="T105" fmla="*/ 390 h 522"/>
                  <a:gd name="T106" fmla="*/ 4290 w 5172"/>
                  <a:gd name="T107" fmla="*/ 360 h 522"/>
                  <a:gd name="T108" fmla="*/ 4392 w 5172"/>
                  <a:gd name="T109" fmla="*/ 402 h 522"/>
                  <a:gd name="T110" fmla="*/ 4494 w 5172"/>
                  <a:gd name="T111" fmla="*/ 408 h 522"/>
                  <a:gd name="T112" fmla="*/ 4602 w 5172"/>
                  <a:gd name="T113" fmla="*/ 426 h 522"/>
                  <a:gd name="T114" fmla="*/ 4704 w 5172"/>
                  <a:gd name="T115" fmla="*/ 432 h 522"/>
                  <a:gd name="T116" fmla="*/ 4824 w 5172"/>
                  <a:gd name="T117" fmla="*/ 456 h 522"/>
                  <a:gd name="T118" fmla="*/ 4908 w 5172"/>
                  <a:gd name="T119" fmla="*/ 450 h 522"/>
                  <a:gd name="T120" fmla="*/ 5028 w 5172"/>
                  <a:gd name="T121" fmla="*/ 498 h 522"/>
                  <a:gd name="T122" fmla="*/ 5112 w 5172"/>
                  <a:gd name="T123" fmla="*/ 510 h 522"/>
                  <a:gd name="T124" fmla="*/ 5166 w 5172"/>
                  <a:gd name="T125" fmla="*/ 522 h 5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72" h="52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12"/>
                    </a:lnTo>
                    <a:lnTo>
                      <a:pt x="6" y="24"/>
                    </a:lnTo>
                    <a:lnTo>
                      <a:pt x="6" y="30"/>
                    </a:lnTo>
                    <a:lnTo>
                      <a:pt x="6" y="36"/>
                    </a:lnTo>
                    <a:lnTo>
                      <a:pt x="6" y="36"/>
                    </a:lnTo>
                    <a:lnTo>
                      <a:pt x="6" y="30"/>
                    </a:lnTo>
                    <a:lnTo>
                      <a:pt x="12" y="30"/>
                    </a:lnTo>
                    <a:lnTo>
                      <a:pt x="12" y="18"/>
                    </a:lnTo>
                    <a:lnTo>
                      <a:pt x="12" y="12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42" y="12"/>
                    </a:lnTo>
                    <a:lnTo>
                      <a:pt x="42" y="18"/>
                    </a:lnTo>
                    <a:lnTo>
                      <a:pt x="42" y="18"/>
                    </a:lnTo>
                    <a:lnTo>
                      <a:pt x="42" y="18"/>
                    </a:lnTo>
                    <a:lnTo>
                      <a:pt x="48" y="18"/>
                    </a:lnTo>
                    <a:lnTo>
                      <a:pt x="48" y="18"/>
                    </a:lnTo>
                    <a:lnTo>
                      <a:pt x="48" y="18"/>
                    </a:lnTo>
                    <a:lnTo>
                      <a:pt x="60" y="18"/>
                    </a:lnTo>
                    <a:lnTo>
                      <a:pt x="60" y="18"/>
                    </a:lnTo>
                    <a:lnTo>
                      <a:pt x="60" y="18"/>
                    </a:lnTo>
                    <a:lnTo>
                      <a:pt x="60" y="24"/>
                    </a:lnTo>
                    <a:lnTo>
                      <a:pt x="60" y="24"/>
                    </a:lnTo>
                    <a:lnTo>
                      <a:pt x="66" y="24"/>
                    </a:lnTo>
                    <a:lnTo>
                      <a:pt x="66" y="24"/>
                    </a:lnTo>
                    <a:lnTo>
                      <a:pt x="66" y="24"/>
                    </a:lnTo>
                    <a:lnTo>
                      <a:pt x="66" y="24"/>
                    </a:lnTo>
                    <a:lnTo>
                      <a:pt x="66" y="24"/>
                    </a:lnTo>
                    <a:lnTo>
                      <a:pt x="66" y="24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84" y="30"/>
                    </a:lnTo>
                    <a:lnTo>
                      <a:pt x="84" y="30"/>
                    </a:lnTo>
                    <a:lnTo>
                      <a:pt x="84" y="30"/>
                    </a:lnTo>
                    <a:lnTo>
                      <a:pt x="84" y="30"/>
                    </a:lnTo>
                    <a:lnTo>
                      <a:pt x="84" y="30"/>
                    </a:lnTo>
                    <a:lnTo>
                      <a:pt x="90" y="30"/>
                    </a:lnTo>
                    <a:lnTo>
                      <a:pt x="90" y="30"/>
                    </a:lnTo>
                    <a:lnTo>
                      <a:pt x="96" y="36"/>
                    </a:lnTo>
                    <a:lnTo>
                      <a:pt x="102" y="36"/>
                    </a:lnTo>
                    <a:lnTo>
                      <a:pt x="102" y="36"/>
                    </a:lnTo>
                    <a:lnTo>
                      <a:pt x="102" y="36"/>
                    </a:lnTo>
                    <a:lnTo>
                      <a:pt x="102" y="36"/>
                    </a:lnTo>
                    <a:lnTo>
                      <a:pt x="102" y="36"/>
                    </a:lnTo>
                    <a:lnTo>
                      <a:pt x="102" y="36"/>
                    </a:lnTo>
                    <a:lnTo>
                      <a:pt x="108" y="36"/>
                    </a:lnTo>
                    <a:lnTo>
                      <a:pt x="108" y="36"/>
                    </a:lnTo>
                    <a:lnTo>
                      <a:pt x="108" y="36"/>
                    </a:lnTo>
                    <a:lnTo>
                      <a:pt x="108" y="36"/>
                    </a:lnTo>
                    <a:lnTo>
                      <a:pt x="108" y="36"/>
                    </a:lnTo>
                    <a:lnTo>
                      <a:pt x="108" y="36"/>
                    </a:lnTo>
                    <a:lnTo>
                      <a:pt x="114" y="36"/>
                    </a:lnTo>
                    <a:lnTo>
                      <a:pt x="114" y="36"/>
                    </a:lnTo>
                    <a:lnTo>
                      <a:pt x="126" y="42"/>
                    </a:lnTo>
                    <a:lnTo>
                      <a:pt x="126" y="42"/>
                    </a:lnTo>
                    <a:lnTo>
                      <a:pt x="126" y="42"/>
                    </a:lnTo>
                    <a:lnTo>
                      <a:pt x="126" y="42"/>
                    </a:lnTo>
                    <a:lnTo>
                      <a:pt x="126" y="42"/>
                    </a:lnTo>
                    <a:lnTo>
                      <a:pt x="126" y="42"/>
                    </a:lnTo>
                    <a:lnTo>
                      <a:pt x="126" y="42"/>
                    </a:lnTo>
                    <a:lnTo>
                      <a:pt x="138" y="42"/>
                    </a:lnTo>
                    <a:lnTo>
                      <a:pt x="138" y="42"/>
                    </a:lnTo>
                    <a:lnTo>
                      <a:pt x="144" y="42"/>
                    </a:lnTo>
                    <a:lnTo>
                      <a:pt x="144" y="42"/>
                    </a:lnTo>
                    <a:lnTo>
                      <a:pt x="144" y="42"/>
                    </a:lnTo>
                    <a:lnTo>
                      <a:pt x="144" y="42"/>
                    </a:lnTo>
                    <a:lnTo>
                      <a:pt x="144" y="42"/>
                    </a:lnTo>
                    <a:lnTo>
                      <a:pt x="144" y="48"/>
                    </a:lnTo>
                    <a:lnTo>
                      <a:pt x="150" y="48"/>
                    </a:lnTo>
                    <a:lnTo>
                      <a:pt x="150" y="48"/>
                    </a:lnTo>
                    <a:lnTo>
                      <a:pt x="150" y="48"/>
                    </a:lnTo>
                    <a:lnTo>
                      <a:pt x="150" y="48"/>
                    </a:lnTo>
                    <a:lnTo>
                      <a:pt x="150" y="48"/>
                    </a:lnTo>
                    <a:lnTo>
                      <a:pt x="150" y="48"/>
                    </a:lnTo>
                    <a:lnTo>
                      <a:pt x="156" y="48"/>
                    </a:lnTo>
                    <a:lnTo>
                      <a:pt x="162" y="48"/>
                    </a:lnTo>
                    <a:lnTo>
                      <a:pt x="162" y="48"/>
                    </a:lnTo>
                    <a:lnTo>
                      <a:pt x="168" y="48"/>
                    </a:lnTo>
                    <a:lnTo>
                      <a:pt x="168" y="48"/>
                    </a:lnTo>
                    <a:lnTo>
                      <a:pt x="168" y="48"/>
                    </a:lnTo>
                    <a:lnTo>
                      <a:pt x="168" y="48"/>
                    </a:lnTo>
                    <a:lnTo>
                      <a:pt x="168" y="48"/>
                    </a:lnTo>
                    <a:lnTo>
                      <a:pt x="180" y="54"/>
                    </a:lnTo>
                    <a:lnTo>
                      <a:pt x="180" y="54"/>
                    </a:lnTo>
                    <a:lnTo>
                      <a:pt x="180" y="54"/>
                    </a:lnTo>
                    <a:lnTo>
                      <a:pt x="180" y="54"/>
                    </a:lnTo>
                    <a:lnTo>
                      <a:pt x="186" y="54"/>
                    </a:lnTo>
                    <a:lnTo>
                      <a:pt x="186" y="54"/>
                    </a:lnTo>
                    <a:lnTo>
                      <a:pt x="186" y="54"/>
                    </a:lnTo>
                    <a:lnTo>
                      <a:pt x="186" y="54"/>
                    </a:lnTo>
                    <a:lnTo>
                      <a:pt x="186" y="54"/>
                    </a:lnTo>
                    <a:lnTo>
                      <a:pt x="186" y="54"/>
                    </a:lnTo>
                    <a:lnTo>
                      <a:pt x="192" y="54"/>
                    </a:lnTo>
                    <a:lnTo>
                      <a:pt x="192" y="54"/>
                    </a:lnTo>
                    <a:lnTo>
                      <a:pt x="192" y="54"/>
                    </a:lnTo>
                    <a:lnTo>
                      <a:pt x="192" y="54"/>
                    </a:lnTo>
                    <a:lnTo>
                      <a:pt x="192" y="54"/>
                    </a:lnTo>
                    <a:lnTo>
                      <a:pt x="192" y="54"/>
                    </a:lnTo>
                    <a:lnTo>
                      <a:pt x="198" y="54"/>
                    </a:lnTo>
                    <a:lnTo>
                      <a:pt x="198" y="54"/>
                    </a:lnTo>
                    <a:lnTo>
                      <a:pt x="198" y="54"/>
                    </a:lnTo>
                    <a:lnTo>
                      <a:pt x="198" y="54"/>
                    </a:lnTo>
                    <a:lnTo>
                      <a:pt x="198" y="54"/>
                    </a:lnTo>
                    <a:lnTo>
                      <a:pt x="198" y="54"/>
                    </a:lnTo>
                    <a:lnTo>
                      <a:pt x="198" y="54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10" y="48"/>
                    </a:lnTo>
                    <a:lnTo>
                      <a:pt x="210" y="42"/>
                    </a:lnTo>
                    <a:lnTo>
                      <a:pt x="210" y="36"/>
                    </a:lnTo>
                    <a:lnTo>
                      <a:pt x="210" y="30"/>
                    </a:lnTo>
                    <a:lnTo>
                      <a:pt x="210" y="24"/>
                    </a:lnTo>
                    <a:lnTo>
                      <a:pt x="210" y="24"/>
                    </a:lnTo>
                    <a:lnTo>
                      <a:pt x="210" y="24"/>
                    </a:lnTo>
                    <a:lnTo>
                      <a:pt x="210" y="24"/>
                    </a:lnTo>
                    <a:lnTo>
                      <a:pt x="216" y="30"/>
                    </a:lnTo>
                    <a:lnTo>
                      <a:pt x="216" y="36"/>
                    </a:lnTo>
                    <a:lnTo>
                      <a:pt x="216" y="42"/>
                    </a:lnTo>
                    <a:lnTo>
                      <a:pt x="216" y="48"/>
                    </a:lnTo>
                    <a:lnTo>
                      <a:pt x="216" y="54"/>
                    </a:lnTo>
                    <a:lnTo>
                      <a:pt x="216" y="54"/>
                    </a:lnTo>
                    <a:lnTo>
                      <a:pt x="216" y="60"/>
                    </a:lnTo>
                    <a:lnTo>
                      <a:pt x="216" y="60"/>
                    </a:lnTo>
                    <a:lnTo>
                      <a:pt x="222" y="60"/>
                    </a:lnTo>
                    <a:lnTo>
                      <a:pt x="222" y="60"/>
                    </a:lnTo>
                    <a:lnTo>
                      <a:pt x="222" y="60"/>
                    </a:lnTo>
                    <a:lnTo>
                      <a:pt x="222" y="60"/>
                    </a:lnTo>
                    <a:lnTo>
                      <a:pt x="222" y="60"/>
                    </a:lnTo>
                    <a:lnTo>
                      <a:pt x="222" y="60"/>
                    </a:lnTo>
                    <a:lnTo>
                      <a:pt x="228" y="60"/>
                    </a:lnTo>
                    <a:lnTo>
                      <a:pt x="228" y="60"/>
                    </a:lnTo>
                    <a:lnTo>
                      <a:pt x="228" y="60"/>
                    </a:lnTo>
                    <a:lnTo>
                      <a:pt x="228" y="60"/>
                    </a:lnTo>
                    <a:lnTo>
                      <a:pt x="228" y="60"/>
                    </a:lnTo>
                    <a:lnTo>
                      <a:pt x="228" y="60"/>
                    </a:lnTo>
                    <a:lnTo>
                      <a:pt x="234" y="60"/>
                    </a:lnTo>
                    <a:lnTo>
                      <a:pt x="234" y="60"/>
                    </a:lnTo>
                    <a:lnTo>
                      <a:pt x="234" y="60"/>
                    </a:lnTo>
                    <a:lnTo>
                      <a:pt x="234" y="60"/>
                    </a:lnTo>
                    <a:lnTo>
                      <a:pt x="234" y="60"/>
                    </a:lnTo>
                    <a:lnTo>
                      <a:pt x="246" y="60"/>
                    </a:lnTo>
                    <a:lnTo>
                      <a:pt x="246" y="60"/>
                    </a:lnTo>
                    <a:lnTo>
                      <a:pt x="246" y="60"/>
                    </a:lnTo>
                    <a:lnTo>
                      <a:pt x="246" y="60"/>
                    </a:lnTo>
                    <a:lnTo>
                      <a:pt x="252" y="60"/>
                    </a:lnTo>
                    <a:lnTo>
                      <a:pt x="252" y="60"/>
                    </a:lnTo>
                    <a:lnTo>
                      <a:pt x="252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70" y="60"/>
                    </a:lnTo>
                    <a:lnTo>
                      <a:pt x="270" y="60"/>
                    </a:lnTo>
                    <a:lnTo>
                      <a:pt x="270" y="60"/>
                    </a:lnTo>
                    <a:lnTo>
                      <a:pt x="270" y="60"/>
                    </a:lnTo>
                    <a:lnTo>
                      <a:pt x="270" y="60"/>
                    </a:lnTo>
                    <a:lnTo>
                      <a:pt x="276" y="60"/>
                    </a:lnTo>
                    <a:lnTo>
                      <a:pt x="276" y="60"/>
                    </a:lnTo>
                    <a:lnTo>
                      <a:pt x="276" y="60"/>
                    </a:lnTo>
                    <a:lnTo>
                      <a:pt x="276" y="60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300" y="66"/>
                    </a:lnTo>
                    <a:lnTo>
                      <a:pt x="306" y="66"/>
                    </a:lnTo>
                    <a:lnTo>
                      <a:pt x="306" y="66"/>
                    </a:lnTo>
                    <a:lnTo>
                      <a:pt x="306" y="66"/>
                    </a:lnTo>
                    <a:lnTo>
                      <a:pt x="306" y="66"/>
                    </a:lnTo>
                    <a:lnTo>
                      <a:pt x="306" y="66"/>
                    </a:lnTo>
                    <a:lnTo>
                      <a:pt x="306" y="66"/>
                    </a:lnTo>
                    <a:lnTo>
                      <a:pt x="312" y="66"/>
                    </a:lnTo>
                    <a:lnTo>
                      <a:pt x="312" y="66"/>
                    </a:lnTo>
                    <a:lnTo>
                      <a:pt x="312" y="66"/>
                    </a:lnTo>
                    <a:lnTo>
                      <a:pt x="312" y="66"/>
                    </a:lnTo>
                    <a:lnTo>
                      <a:pt x="312" y="66"/>
                    </a:lnTo>
                    <a:lnTo>
                      <a:pt x="312" y="66"/>
                    </a:lnTo>
                    <a:lnTo>
                      <a:pt x="318" y="66"/>
                    </a:lnTo>
                    <a:lnTo>
                      <a:pt x="318" y="66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42" y="60"/>
                    </a:lnTo>
                    <a:lnTo>
                      <a:pt x="342" y="60"/>
                    </a:lnTo>
                    <a:lnTo>
                      <a:pt x="348" y="60"/>
                    </a:lnTo>
                    <a:lnTo>
                      <a:pt x="348" y="60"/>
                    </a:lnTo>
                    <a:lnTo>
                      <a:pt x="348" y="60"/>
                    </a:lnTo>
                    <a:lnTo>
                      <a:pt x="348" y="60"/>
                    </a:lnTo>
                    <a:lnTo>
                      <a:pt x="348" y="60"/>
                    </a:lnTo>
                    <a:lnTo>
                      <a:pt x="348" y="60"/>
                    </a:lnTo>
                    <a:lnTo>
                      <a:pt x="354" y="60"/>
                    </a:lnTo>
                    <a:lnTo>
                      <a:pt x="354" y="60"/>
                    </a:lnTo>
                    <a:lnTo>
                      <a:pt x="354" y="60"/>
                    </a:lnTo>
                    <a:lnTo>
                      <a:pt x="354" y="60"/>
                    </a:lnTo>
                    <a:lnTo>
                      <a:pt x="354" y="60"/>
                    </a:lnTo>
                    <a:lnTo>
                      <a:pt x="354" y="60"/>
                    </a:lnTo>
                    <a:lnTo>
                      <a:pt x="360" y="60"/>
                    </a:lnTo>
                    <a:lnTo>
                      <a:pt x="366" y="60"/>
                    </a:lnTo>
                    <a:lnTo>
                      <a:pt x="366" y="60"/>
                    </a:lnTo>
                    <a:lnTo>
                      <a:pt x="372" y="60"/>
                    </a:lnTo>
                    <a:lnTo>
                      <a:pt x="372" y="60"/>
                    </a:lnTo>
                    <a:lnTo>
                      <a:pt x="372" y="60"/>
                    </a:lnTo>
                    <a:lnTo>
                      <a:pt x="372" y="60"/>
                    </a:lnTo>
                    <a:lnTo>
                      <a:pt x="372" y="60"/>
                    </a:lnTo>
                    <a:lnTo>
                      <a:pt x="384" y="60"/>
                    </a:lnTo>
                    <a:lnTo>
                      <a:pt x="384" y="60"/>
                    </a:lnTo>
                    <a:lnTo>
                      <a:pt x="384" y="60"/>
                    </a:lnTo>
                    <a:lnTo>
                      <a:pt x="384" y="60"/>
                    </a:lnTo>
                    <a:lnTo>
                      <a:pt x="390" y="60"/>
                    </a:lnTo>
                    <a:lnTo>
                      <a:pt x="390" y="60"/>
                    </a:lnTo>
                    <a:lnTo>
                      <a:pt x="390" y="60"/>
                    </a:lnTo>
                    <a:lnTo>
                      <a:pt x="390" y="60"/>
                    </a:lnTo>
                    <a:lnTo>
                      <a:pt x="390" y="60"/>
                    </a:lnTo>
                    <a:lnTo>
                      <a:pt x="390" y="60"/>
                    </a:lnTo>
                    <a:lnTo>
                      <a:pt x="396" y="60"/>
                    </a:lnTo>
                    <a:lnTo>
                      <a:pt x="396" y="60"/>
                    </a:lnTo>
                    <a:lnTo>
                      <a:pt x="396" y="60"/>
                    </a:lnTo>
                    <a:lnTo>
                      <a:pt x="396" y="60"/>
                    </a:lnTo>
                    <a:lnTo>
                      <a:pt x="396" y="60"/>
                    </a:lnTo>
                    <a:lnTo>
                      <a:pt x="402" y="60"/>
                    </a:lnTo>
                    <a:lnTo>
                      <a:pt x="402" y="60"/>
                    </a:lnTo>
                    <a:lnTo>
                      <a:pt x="402" y="60"/>
                    </a:lnTo>
                    <a:lnTo>
                      <a:pt x="402" y="60"/>
                    </a:lnTo>
                    <a:lnTo>
                      <a:pt x="402" y="60"/>
                    </a:lnTo>
                    <a:lnTo>
                      <a:pt x="402" y="60"/>
                    </a:lnTo>
                    <a:lnTo>
                      <a:pt x="402" y="60"/>
                    </a:lnTo>
                    <a:lnTo>
                      <a:pt x="402" y="60"/>
                    </a:lnTo>
                    <a:lnTo>
                      <a:pt x="408" y="60"/>
                    </a:lnTo>
                    <a:lnTo>
                      <a:pt x="408" y="60"/>
                    </a:lnTo>
                    <a:lnTo>
                      <a:pt x="408" y="60"/>
                    </a:lnTo>
                    <a:lnTo>
                      <a:pt x="408" y="60"/>
                    </a:lnTo>
                    <a:lnTo>
                      <a:pt x="408" y="60"/>
                    </a:lnTo>
                    <a:lnTo>
                      <a:pt x="408" y="54"/>
                    </a:lnTo>
                    <a:lnTo>
                      <a:pt x="408" y="60"/>
                    </a:lnTo>
                    <a:lnTo>
                      <a:pt x="408" y="60"/>
                    </a:lnTo>
                    <a:lnTo>
                      <a:pt x="414" y="66"/>
                    </a:lnTo>
                    <a:lnTo>
                      <a:pt x="414" y="72"/>
                    </a:lnTo>
                    <a:lnTo>
                      <a:pt x="414" y="78"/>
                    </a:lnTo>
                    <a:lnTo>
                      <a:pt x="414" y="84"/>
                    </a:lnTo>
                    <a:lnTo>
                      <a:pt x="414" y="90"/>
                    </a:lnTo>
                    <a:lnTo>
                      <a:pt x="414" y="90"/>
                    </a:lnTo>
                    <a:lnTo>
                      <a:pt x="414" y="90"/>
                    </a:lnTo>
                    <a:lnTo>
                      <a:pt x="414" y="90"/>
                    </a:lnTo>
                    <a:lnTo>
                      <a:pt x="420" y="84"/>
                    </a:lnTo>
                    <a:lnTo>
                      <a:pt x="420" y="78"/>
                    </a:lnTo>
                    <a:lnTo>
                      <a:pt x="420" y="72"/>
                    </a:lnTo>
                    <a:lnTo>
                      <a:pt x="420" y="66"/>
                    </a:lnTo>
                    <a:lnTo>
                      <a:pt x="420" y="60"/>
                    </a:lnTo>
                    <a:lnTo>
                      <a:pt x="420" y="60"/>
                    </a:lnTo>
                    <a:lnTo>
                      <a:pt x="420" y="60"/>
                    </a:lnTo>
                    <a:lnTo>
                      <a:pt x="420" y="60"/>
                    </a:lnTo>
                    <a:lnTo>
                      <a:pt x="426" y="60"/>
                    </a:lnTo>
                    <a:lnTo>
                      <a:pt x="426" y="60"/>
                    </a:lnTo>
                    <a:lnTo>
                      <a:pt x="426" y="60"/>
                    </a:lnTo>
                    <a:lnTo>
                      <a:pt x="426" y="60"/>
                    </a:lnTo>
                    <a:lnTo>
                      <a:pt x="426" y="60"/>
                    </a:lnTo>
                    <a:lnTo>
                      <a:pt x="426" y="60"/>
                    </a:lnTo>
                    <a:lnTo>
                      <a:pt x="432" y="60"/>
                    </a:lnTo>
                    <a:lnTo>
                      <a:pt x="432" y="60"/>
                    </a:lnTo>
                    <a:lnTo>
                      <a:pt x="432" y="60"/>
                    </a:lnTo>
                    <a:lnTo>
                      <a:pt x="432" y="60"/>
                    </a:lnTo>
                    <a:lnTo>
                      <a:pt x="432" y="66"/>
                    </a:lnTo>
                    <a:lnTo>
                      <a:pt x="432" y="66"/>
                    </a:lnTo>
                    <a:lnTo>
                      <a:pt x="438" y="66"/>
                    </a:lnTo>
                    <a:lnTo>
                      <a:pt x="438" y="66"/>
                    </a:lnTo>
                    <a:lnTo>
                      <a:pt x="438" y="66"/>
                    </a:lnTo>
                    <a:lnTo>
                      <a:pt x="438" y="66"/>
                    </a:lnTo>
                    <a:lnTo>
                      <a:pt x="438" y="66"/>
                    </a:lnTo>
                    <a:lnTo>
                      <a:pt x="450" y="72"/>
                    </a:lnTo>
                    <a:lnTo>
                      <a:pt x="450" y="72"/>
                    </a:lnTo>
                    <a:lnTo>
                      <a:pt x="450" y="72"/>
                    </a:lnTo>
                    <a:lnTo>
                      <a:pt x="450" y="72"/>
                    </a:lnTo>
                    <a:lnTo>
                      <a:pt x="456" y="72"/>
                    </a:lnTo>
                    <a:lnTo>
                      <a:pt x="456" y="72"/>
                    </a:lnTo>
                    <a:lnTo>
                      <a:pt x="456" y="72"/>
                    </a:lnTo>
                    <a:lnTo>
                      <a:pt x="468" y="78"/>
                    </a:lnTo>
                    <a:lnTo>
                      <a:pt x="468" y="78"/>
                    </a:lnTo>
                    <a:lnTo>
                      <a:pt x="468" y="78"/>
                    </a:lnTo>
                    <a:lnTo>
                      <a:pt x="468" y="78"/>
                    </a:lnTo>
                    <a:lnTo>
                      <a:pt x="468" y="78"/>
                    </a:lnTo>
                    <a:lnTo>
                      <a:pt x="468" y="78"/>
                    </a:lnTo>
                    <a:lnTo>
                      <a:pt x="474" y="78"/>
                    </a:lnTo>
                    <a:lnTo>
                      <a:pt x="474" y="78"/>
                    </a:lnTo>
                    <a:lnTo>
                      <a:pt x="474" y="78"/>
                    </a:lnTo>
                    <a:lnTo>
                      <a:pt x="474" y="78"/>
                    </a:lnTo>
                    <a:lnTo>
                      <a:pt x="474" y="78"/>
                    </a:lnTo>
                    <a:lnTo>
                      <a:pt x="474" y="78"/>
                    </a:lnTo>
                    <a:lnTo>
                      <a:pt x="480" y="78"/>
                    </a:lnTo>
                    <a:lnTo>
                      <a:pt x="480" y="78"/>
                    </a:lnTo>
                    <a:lnTo>
                      <a:pt x="480" y="78"/>
                    </a:lnTo>
                    <a:lnTo>
                      <a:pt x="492" y="84"/>
                    </a:lnTo>
                    <a:lnTo>
                      <a:pt x="492" y="84"/>
                    </a:lnTo>
                    <a:lnTo>
                      <a:pt x="492" y="84"/>
                    </a:lnTo>
                    <a:lnTo>
                      <a:pt x="492" y="84"/>
                    </a:lnTo>
                    <a:lnTo>
                      <a:pt x="492" y="84"/>
                    </a:lnTo>
                    <a:lnTo>
                      <a:pt x="492" y="84"/>
                    </a:lnTo>
                    <a:lnTo>
                      <a:pt x="498" y="84"/>
                    </a:lnTo>
                    <a:lnTo>
                      <a:pt x="504" y="90"/>
                    </a:lnTo>
                    <a:lnTo>
                      <a:pt x="510" y="90"/>
                    </a:lnTo>
                    <a:lnTo>
                      <a:pt x="510" y="90"/>
                    </a:lnTo>
                    <a:lnTo>
                      <a:pt x="510" y="90"/>
                    </a:lnTo>
                    <a:lnTo>
                      <a:pt x="510" y="90"/>
                    </a:lnTo>
                    <a:lnTo>
                      <a:pt x="510" y="90"/>
                    </a:lnTo>
                    <a:lnTo>
                      <a:pt x="510" y="90"/>
                    </a:lnTo>
                    <a:lnTo>
                      <a:pt x="516" y="90"/>
                    </a:lnTo>
                    <a:lnTo>
                      <a:pt x="516" y="90"/>
                    </a:lnTo>
                    <a:lnTo>
                      <a:pt x="516" y="90"/>
                    </a:lnTo>
                    <a:lnTo>
                      <a:pt x="516" y="90"/>
                    </a:lnTo>
                    <a:lnTo>
                      <a:pt x="516" y="90"/>
                    </a:lnTo>
                    <a:lnTo>
                      <a:pt x="516" y="90"/>
                    </a:lnTo>
                    <a:lnTo>
                      <a:pt x="522" y="90"/>
                    </a:lnTo>
                    <a:lnTo>
                      <a:pt x="522" y="90"/>
                    </a:lnTo>
                    <a:lnTo>
                      <a:pt x="534" y="96"/>
                    </a:lnTo>
                    <a:lnTo>
                      <a:pt x="534" y="96"/>
                    </a:lnTo>
                    <a:lnTo>
                      <a:pt x="534" y="96"/>
                    </a:lnTo>
                    <a:lnTo>
                      <a:pt x="534" y="96"/>
                    </a:lnTo>
                    <a:lnTo>
                      <a:pt x="534" y="96"/>
                    </a:lnTo>
                    <a:lnTo>
                      <a:pt x="534" y="96"/>
                    </a:lnTo>
                    <a:lnTo>
                      <a:pt x="534" y="96"/>
                    </a:lnTo>
                    <a:lnTo>
                      <a:pt x="546" y="96"/>
                    </a:lnTo>
                    <a:lnTo>
                      <a:pt x="546" y="96"/>
                    </a:lnTo>
                    <a:lnTo>
                      <a:pt x="552" y="96"/>
                    </a:lnTo>
                    <a:lnTo>
                      <a:pt x="552" y="96"/>
                    </a:lnTo>
                    <a:lnTo>
                      <a:pt x="552" y="96"/>
                    </a:lnTo>
                    <a:lnTo>
                      <a:pt x="552" y="96"/>
                    </a:lnTo>
                    <a:lnTo>
                      <a:pt x="552" y="102"/>
                    </a:lnTo>
                    <a:lnTo>
                      <a:pt x="552" y="102"/>
                    </a:lnTo>
                    <a:lnTo>
                      <a:pt x="558" y="102"/>
                    </a:lnTo>
                    <a:lnTo>
                      <a:pt x="558" y="102"/>
                    </a:lnTo>
                    <a:lnTo>
                      <a:pt x="558" y="102"/>
                    </a:lnTo>
                    <a:lnTo>
                      <a:pt x="558" y="102"/>
                    </a:lnTo>
                    <a:lnTo>
                      <a:pt x="558" y="102"/>
                    </a:lnTo>
                    <a:lnTo>
                      <a:pt x="558" y="102"/>
                    </a:lnTo>
                    <a:lnTo>
                      <a:pt x="564" y="102"/>
                    </a:lnTo>
                    <a:lnTo>
                      <a:pt x="570" y="102"/>
                    </a:lnTo>
                    <a:lnTo>
                      <a:pt x="570" y="102"/>
                    </a:lnTo>
                    <a:lnTo>
                      <a:pt x="576" y="102"/>
                    </a:lnTo>
                    <a:lnTo>
                      <a:pt x="576" y="102"/>
                    </a:lnTo>
                    <a:lnTo>
                      <a:pt x="576" y="102"/>
                    </a:lnTo>
                    <a:lnTo>
                      <a:pt x="576" y="102"/>
                    </a:lnTo>
                    <a:lnTo>
                      <a:pt x="576" y="102"/>
                    </a:lnTo>
                    <a:lnTo>
                      <a:pt x="588" y="108"/>
                    </a:lnTo>
                    <a:lnTo>
                      <a:pt x="588" y="108"/>
                    </a:lnTo>
                    <a:lnTo>
                      <a:pt x="588" y="108"/>
                    </a:lnTo>
                    <a:lnTo>
                      <a:pt x="588" y="108"/>
                    </a:lnTo>
                    <a:lnTo>
                      <a:pt x="594" y="108"/>
                    </a:lnTo>
                    <a:lnTo>
                      <a:pt x="594" y="108"/>
                    </a:lnTo>
                    <a:lnTo>
                      <a:pt x="594" y="108"/>
                    </a:lnTo>
                    <a:lnTo>
                      <a:pt x="594" y="108"/>
                    </a:lnTo>
                    <a:lnTo>
                      <a:pt x="594" y="108"/>
                    </a:lnTo>
                    <a:lnTo>
                      <a:pt x="594" y="108"/>
                    </a:lnTo>
                    <a:lnTo>
                      <a:pt x="600" y="108"/>
                    </a:lnTo>
                    <a:lnTo>
                      <a:pt x="600" y="108"/>
                    </a:lnTo>
                    <a:lnTo>
                      <a:pt x="600" y="108"/>
                    </a:lnTo>
                    <a:lnTo>
                      <a:pt x="600" y="108"/>
                    </a:lnTo>
                    <a:lnTo>
                      <a:pt x="600" y="108"/>
                    </a:lnTo>
                    <a:lnTo>
                      <a:pt x="600" y="108"/>
                    </a:lnTo>
                    <a:lnTo>
                      <a:pt x="606" y="108"/>
                    </a:lnTo>
                    <a:lnTo>
                      <a:pt x="606" y="108"/>
                    </a:lnTo>
                    <a:lnTo>
                      <a:pt x="606" y="108"/>
                    </a:lnTo>
                    <a:lnTo>
                      <a:pt x="606" y="108"/>
                    </a:lnTo>
                    <a:lnTo>
                      <a:pt x="606" y="108"/>
                    </a:lnTo>
                    <a:lnTo>
                      <a:pt x="606" y="108"/>
                    </a:lnTo>
                    <a:lnTo>
                      <a:pt x="606" y="108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8" y="102"/>
                    </a:lnTo>
                    <a:lnTo>
                      <a:pt x="618" y="96"/>
                    </a:lnTo>
                    <a:lnTo>
                      <a:pt x="618" y="90"/>
                    </a:lnTo>
                    <a:lnTo>
                      <a:pt x="618" y="84"/>
                    </a:lnTo>
                    <a:lnTo>
                      <a:pt x="618" y="78"/>
                    </a:lnTo>
                    <a:lnTo>
                      <a:pt x="618" y="78"/>
                    </a:lnTo>
                    <a:lnTo>
                      <a:pt x="618" y="78"/>
                    </a:lnTo>
                    <a:lnTo>
                      <a:pt x="618" y="78"/>
                    </a:lnTo>
                    <a:lnTo>
                      <a:pt x="624" y="84"/>
                    </a:lnTo>
                    <a:lnTo>
                      <a:pt x="624" y="90"/>
                    </a:lnTo>
                    <a:lnTo>
                      <a:pt x="624" y="96"/>
                    </a:lnTo>
                    <a:lnTo>
                      <a:pt x="624" y="102"/>
                    </a:lnTo>
                    <a:lnTo>
                      <a:pt x="624" y="108"/>
                    </a:lnTo>
                    <a:lnTo>
                      <a:pt x="624" y="108"/>
                    </a:lnTo>
                    <a:lnTo>
                      <a:pt x="624" y="108"/>
                    </a:lnTo>
                    <a:lnTo>
                      <a:pt x="624" y="108"/>
                    </a:lnTo>
                    <a:lnTo>
                      <a:pt x="630" y="108"/>
                    </a:lnTo>
                    <a:lnTo>
                      <a:pt x="630" y="108"/>
                    </a:lnTo>
                    <a:lnTo>
                      <a:pt x="630" y="108"/>
                    </a:lnTo>
                    <a:lnTo>
                      <a:pt x="630" y="114"/>
                    </a:lnTo>
                    <a:lnTo>
                      <a:pt x="630" y="114"/>
                    </a:lnTo>
                    <a:lnTo>
                      <a:pt x="630" y="114"/>
                    </a:lnTo>
                    <a:lnTo>
                      <a:pt x="636" y="114"/>
                    </a:lnTo>
                    <a:lnTo>
                      <a:pt x="636" y="114"/>
                    </a:lnTo>
                    <a:lnTo>
                      <a:pt x="636" y="114"/>
                    </a:lnTo>
                    <a:lnTo>
                      <a:pt x="636" y="114"/>
                    </a:lnTo>
                    <a:lnTo>
                      <a:pt x="636" y="114"/>
                    </a:lnTo>
                    <a:lnTo>
                      <a:pt x="636" y="114"/>
                    </a:lnTo>
                    <a:lnTo>
                      <a:pt x="642" y="114"/>
                    </a:lnTo>
                    <a:lnTo>
                      <a:pt x="642" y="114"/>
                    </a:lnTo>
                    <a:lnTo>
                      <a:pt x="642" y="114"/>
                    </a:lnTo>
                    <a:lnTo>
                      <a:pt x="642" y="114"/>
                    </a:lnTo>
                    <a:lnTo>
                      <a:pt x="642" y="114"/>
                    </a:lnTo>
                    <a:lnTo>
                      <a:pt x="654" y="114"/>
                    </a:lnTo>
                    <a:lnTo>
                      <a:pt x="654" y="114"/>
                    </a:lnTo>
                    <a:lnTo>
                      <a:pt x="654" y="114"/>
                    </a:lnTo>
                    <a:lnTo>
                      <a:pt x="654" y="114"/>
                    </a:lnTo>
                    <a:lnTo>
                      <a:pt x="660" y="114"/>
                    </a:lnTo>
                    <a:lnTo>
                      <a:pt x="660" y="114"/>
                    </a:lnTo>
                    <a:lnTo>
                      <a:pt x="660" y="114"/>
                    </a:lnTo>
                    <a:lnTo>
                      <a:pt x="672" y="114"/>
                    </a:lnTo>
                    <a:lnTo>
                      <a:pt x="672" y="114"/>
                    </a:lnTo>
                    <a:lnTo>
                      <a:pt x="672" y="114"/>
                    </a:lnTo>
                    <a:lnTo>
                      <a:pt x="672" y="114"/>
                    </a:lnTo>
                    <a:lnTo>
                      <a:pt x="672" y="114"/>
                    </a:lnTo>
                    <a:lnTo>
                      <a:pt x="672" y="114"/>
                    </a:lnTo>
                    <a:lnTo>
                      <a:pt x="678" y="114"/>
                    </a:lnTo>
                    <a:lnTo>
                      <a:pt x="678" y="114"/>
                    </a:lnTo>
                    <a:lnTo>
                      <a:pt x="678" y="114"/>
                    </a:lnTo>
                    <a:lnTo>
                      <a:pt x="678" y="114"/>
                    </a:lnTo>
                    <a:lnTo>
                      <a:pt x="678" y="114"/>
                    </a:lnTo>
                    <a:lnTo>
                      <a:pt x="678" y="114"/>
                    </a:lnTo>
                    <a:lnTo>
                      <a:pt x="684" y="114"/>
                    </a:lnTo>
                    <a:lnTo>
                      <a:pt x="684" y="114"/>
                    </a:lnTo>
                    <a:lnTo>
                      <a:pt x="684" y="114"/>
                    </a:lnTo>
                    <a:lnTo>
                      <a:pt x="696" y="114"/>
                    </a:lnTo>
                    <a:lnTo>
                      <a:pt x="696" y="114"/>
                    </a:lnTo>
                    <a:lnTo>
                      <a:pt x="696" y="114"/>
                    </a:lnTo>
                    <a:lnTo>
                      <a:pt x="696" y="114"/>
                    </a:lnTo>
                    <a:lnTo>
                      <a:pt x="696" y="114"/>
                    </a:lnTo>
                    <a:lnTo>
                      <a:pt x="696" y="114"/>
                    </a:lnTo>
                    <a:lnTo>
                      <a:pt x="702" y="114"/>
                    </a:lnTo>
                    <a:lnTo>
                      <a:pt x="708" y="114"/>
                    </a:lnTo>
                    <a:lnTo>
                      <a:pt x="714" y="114"/>
                    </a:lnTo>
                    <a:lnTo>
                      <a:pt x="714" y="114"/>
                    </a:lnTo>
                    <a:lnTo>
                      <a:pt x="714" y="114"/>
                    </a:lnTo>
                    <a:lnTo>
                      <a:pt x="714" y="114"/>
                    </a:lnTo>
                    <a:lnTo>
                      <a:pt x="714" y="114"/>
                    </a:lnTo>
                    <a:lnTo>
                      <a:pt x="714" y="114"/>
                    </a:lnTo>
                    <a:lnTo>
                      <a:pt x="720" y="114"/>
                    </a:lnTo>
                    <a:lnTo>
                      <a:pt x="720" y="114"/>
                    </a:lnTo>
                    <a:lnTo>
                      <a:pt x="720" y="114"/>
                    </a:lnTo>
                    <a:lnTo>
                      <a:pt x="720" y="114"/>
                    </a:lnTo>
                    <a:lnTo>
                      <a:pt x="720" y="114"/>
                    </a:lnTo>
                    <a:lnTo>
                      <a:pt x="720" y="114"/>
                    </a:lnTo>
                    <a:lnTo>
                      <a:pt x="726" y="114"/>
                    </a:lnTo>
                    <a:lnTo>
                      <a:pt x="726" y="114"/>
                    </a:lnTo>
                    <a:lnTo>
                      <a:pt x="738" y="114"/>
                    </a:lnTo>
                    <a:lnTo>
                      <a:pt x="738" y="114"/>
                    </a:lnTo>
                    <a:lnTo>
                      <a:pt x="738" y="114"/>
                    </a:lnTo>
                    <a:lnTo>
                      <a:pt x="738" y="114"/>
                    </a:lnTo>
                    <a:lnTo>
                      <a:pt x="738" y="114"/>
                    </a:lnTo>
                    <a:lnTo>
                      <a:pt x="738" y="114"/>
                    </a:lnTo>
                    <a:lnTo>
                      <a:pt x="738" y="114"/>
                    </a:lnTo>
                    <a:lnTo>
                      <a:pt x="750" y="114"/>
                    </a:lnTo>
                    <a:lnTo>
                      <a:pt x="750" y="114"/>
                    </a:lnTo>
                    <a:lnTo>
                      <a:pt x="750" y="114"/>
                    </a:lnTo>
                    <a:lnTo>
                      <a:pt x="756" y="114"/>
                    </a:lnTo>
                    <a:lnTo>
                      <a:pt x="756" y="114"/>
                    </a:lnTo>
                    <a:lnTo>
                      <a:pt x="756" y="114"/>
                    </a:lnTo>
                    <a:lnTo>
                      <a:pt x="756" y="114"/>
                    </a:lnTo>
                    <a:lnTo>
                      <a:pt x="756" y="114"/>
                    </a:lnTo>
                    <a:lnTo>
                      <a:pt x="756" y="114"/>
                    </a:lnTo>
                    <a:lnTo>
                      <a:pt x="762" y="114"/>
                    </a:lnTo>
                    <a:lnTo>
                      <a:pt x="762" y="114"/>
                    </a:lnTo>
                    <a:lnTo>
                      <a:pt x="762" y="114"/>
                    </a:lnTo>
                    <a:lnTo>
                      <a:pt x="762" y="114"/>
                    </a:lnTo>
                    <a:lnTo>
                      <a:pt x="762" y="114"/>
                    </a:lnTo>
                    <a:lnTo>
                      <a:pt x="762" y="114"/>
                    </a:lnTo>
                    <a:lnTo>
                      <a:pt x="774" y="114"/>
                    </a:lnTo>
                    <a:lnTo>
                      <a:pt x="774" y="114"/>
                    </a:lnTo>
                    <a:lnTo>
                      <a:pt x="780" y="114"/>
                    </a:lnTo>
                    <a:lnTo>
                      <a:pt x="780" y="114"/>
                    </a:lnTo>
                    <a:lnTo>
                      <a:pt x="780" y="114"/>
                    </a:lnTo>
                    <a:lnTo>
                      <a:pt x="780" y="114"/>
                    </a:lnTo>
                    <a:lnTo>
                      <a:pt x="780" y="114"/>
                    </a:lnTo>
                    <a:lnTo>
                      <a:pt x="792" y="114"/>
                    </a:lnTo>
                    <a:lnTo>
                      <a:pt x="792" y="114"/>
                    </a:lnTo>
                    <a:lnTo>
                      <a:pt x="792" y="114"/>
                    </a:lnTo>
                    <a:lnTo>
                      <a:pt x="792" y="114"/>
                    </a:lnTo>
                    <a:lnTo>
                      <a:pt x="798" y="114"/>
                    </a:lnTo>
                    <a:lnTo>
                      <a:pt x="798" y="114"/>
                    </a:lnTo>
                    <a:lnTo>
                      <a:pt x="798" y="114"/>
                    </a:lnTo>
                    <a:lnTo>
                      <a:pt x="798" y="114"/>
                    </a:lnTo>
                    <a:lnTo>
                      <a:pt x="798" y="114"/>
                    </a:lnTo>
                    <a:lnTo>
                      <a:pt x="798" y="108"/>
                    </a:lnTo>
                    <a:lnTo>
                      <a:pt x="804" y="108"/>
                    </a:lnTo>
                    <a:lnTo>
                      <a:pt x="804" y="108"/>
                    </a:lnTo>
                    <a:lnTo>
                      <a:pt x="804" y="108"/>
                    </a:lnTo>
                    <a:lnTo>
                      <a:pt x="804" y="108"/>
                    </a:lnTo>
                    <a:lnTo>
                      <a:pt x="804" y="108"/>
                    </a:lnTo>
                    <a:lnTo>
                      <a:pt x="804" y="108"/>
                    </a:lnTo>
                    <a:lnTo>
                      <a:pt x="804" y="108"/>
                    </a:lnTo>
                    <a:lnTo>
                      <a:pt x="810" y="108"/>
                    </a:lnTo>
                    <a:lnTo>
                      <a:pt x="810" y="108"/>
                    </a:lnTo>
                    <a:lnTo>
                      <a:pt x="810" y="108"/>
                    </a:lnTo>
                    <a:lnTo>
                      <a:pt x="810" y="108"/>
                    </a:lnTo>
                    <a:lnTo>
                      <a:pt x="810" y="108"/>
                    </a:lnTo>
                    <a:lnTo>
                      <a:pt x="810" y="108"/>
                    </a:lnTo>
                    <a:lnTo>
                      <a:pt x="810" y="108"/>
                    </a:lnTo>
                    <a:lnTo>
                      <a:pt x="810" y="108"/>
                    </a:lnTo>
                    <a:lnTo>
                      <a:pt x="816" y="108"/>
                    </a:lnTo>
                    <a:lnTo>
                      <a:pt x="816" y="108"/>
                    </a:lnTo>
                    <a:lnTo>
                      <a:pt x="816" y="108"/>
                    </a:lnTo>
                    <a:lnTo>
                      <a:pt x="816" y="108"/>
                    </a:lnTo>
                    <a:lnTo>
                      <a:pt x="816" y="108"/>
                    </a:lnTo>
                    <a:lnTo>
                      <a:pt x="816" y="108"/>
                    </a:lnTo>
                    <a:lnTo>
                      <a:pt x="816" y="108"/>
                    </a:lnTo>
                    <a:lnTo>
                      <a:pt x="816" y="114"/>
                    </a:lnTo>
                    <a:lnTo>
                      <a:pt x="816" y="120"/>
                    </a:lnTo>
                    <a:lnTo>
                      <a:pt x="822" y="120"/>
                    </a:lnTo>
                    <a:lnTo>
                      <a:pt x="822" y="126"/>
                    </a:lnTo>
                    <a:lnTo>
                      <a:pt x="822" y="132"/>
                    </a:lnTo>
                    <a:lnTo>
                      <a:pt x="822" y="138"/>
                    </a:lnTo>
                    <a:lnTo>
                      <a:pt x="822" y="144"/>
                    </a:lnTo>
                    <a:lnTo>
                      <a:pt x="822" y="144"/>
                    </a:lnTo>
                    <a:lnTo>
                      <a:pt x="822" y="138"/>
                    </a:lnTo>
                    <a:lnTo>
                      <a:pt x="828" y="132"/>
                    </a:lnTo>
                    <a:lnTo>
                      <a:pt x="828" y="132"/>
                    </a:lnTo>
                    <a:lnTo>
                      <a:pt x="828" y="126"/>
                    </a:lnTo>
                    <a:lnTo>
                      <a:pt x="828" y="120"/>
                    </a:lnTo>
                    <a:lnTo>
                      <a:pt x="828" y="114"/>
                    </a:lnTo>
                    <a:lnTo>
                      <a:pt x="828" y="114"/>
                    </a:lnTo>
                    <a:lnTo>
                      <a:pt x="828" y="108"/>
                    </a:lnTo>
                    <a:lnTo>
                      <a:pt x="828" y="108"/>
                    </a:lnTo>
                    <a:lnTo>
                      <a:pt x="828" y="108"/>
                    </a:lnTo>
                    <a:lnTo>
                      <a:pt x="834" y="114"/>
                    </a:lnTo>
                    <a:lnTo>
                      <a:pt x="834" y="114"/>
                    </a:lnTo>
                    <a:lnTo>
                      <a:pt x="834" y="114"/>
                    </a:lnTo>
                    <a:lnTo>
                      <a:pt x="834" y="114"/>
                    </a:lnTo>
                    <a:lnTo>
                      <a:pt x="834" y="114"/>
                    </a:lnTo>
                    <a:lnTo>
                      <a:pt x="840" y="114"/>
                    </a:lnTo>
                    <a:lnTo>
                      <a:pt x="840" y="114"/>
                    </a:lnTo>
                    <a:lnTo>
                      <a:pt x="840" y="114"/>
                    </a:lnTo>
                    <a:lnTo>
                      <a:pt x="840" y="114"/>
                    </a:lnTo>
                    <a:lnTo>
                      <a:pt x="840" y="114"/>
                    </a:lnTo>
                    <a:lnTo>
                      <a:pt x="840" y="114"/>
                    </a:lnTo>
                    <a:lnTo>
                      <a:pt x="846" y="114"/>
                    </a:lnTo>
                    <a:lnTo>
                      <a:pt x="846" y="114"/>
                    </a:lnTo>
                    <a:lnTo>
                      <a:pt x="846" y="114"/>
                    </a:lnTo>
                    <a:lnTo>
                      <a:pt x="846" y="114"/>
                    </a:lnTo>
                    <a:lnTo>
                      <a:pt x="846" y="120"/>
                    </a:lnTo>
                    <a:lnTo>
                      <a:pt x="858" y="120"/>
                    </a:lnTo>
                    <a:lnTo>
                      <a:pt x="858" y="120"/>
                    </a:lnTo>
                    <a:lnTo>
                      <a:pt x="858" y="120"/>
                    </a:lnTo>
                    <a:lnTo>
                      <a:pt x="858" y="120"/>
                    </a:lnTo>
                    <a:lnTo>
                      <a:pt x="864" y="120"/>
                    </a:lnTo>
                    <a:lnTo>
                      <a:pt x="864" y="120"/>
                    </a:lnTo>
                    <a:lnTo>
                      <a:pt x="864" y="126"/>
                    </a:lnTo>
                    <a:lnTo>
                      <a:pt x="876" y="126"/>
                    </a:lnTo>
                    <a:lnTo>
                      <a:pt x="876" y="126"/>
                    </a:lnTo>
                    <a:lnTo>
                      <a:pt x="876" y="126"/>
                    </a:lnTo>
                    <a:lnTo>
                      <a:pt x="876" y="126"/>
                    </a:lnTo>
                    <a:lnTo>
                      <a:pt x="876" y="126"/>
                    </a:lnTo>
                    <a:lnTo>
                      <a:pt x="876" y="126"/>
                    </a:lnTo>
                    <a:lnTo>
                      <a:pt x="882" y="126"/>
                    </a:lnTo>
                    <a:lnTo>
                      <a:pt x="882" y="132"/>
                    </a:lnTo>
                    <a:lnTo>
                      <a:pt x="882" y="132"/>
                    </a:lnTo>
                    <a:lnTo>
                      <a:pt x="882" y="132"/>
                    </a:lnTo>
                    <a:lnTo>
                      <a:pt x="882" y="132"/>
                    </a:lnTo>
                    <a:lnTo>
                      <a:pt x="882" y="132"/>
                    </a:lnTo>
                    <a:lnTo>
                      <a:pt x="888" y="132"/>
                    </a:lnTo>
                    <a:lnTo>
                      <a:pt x="888" y="132"/>
                    </a:lnTo>
                    <a:lnTo>
                      <a:pt x="888" y="132"/>
                    </a:lnTo>
                    <a:lnTo>
                      <a:pt x="900" y="132"/>
                    </a:lnTo>
                    <a:lnTo>
                      <a:pt x="900" y="132"/>
                    </a:lnTo>
                    <a:lnTo>
                      <a:pt x="900" y="138"/>
                    </a:lnTo>
                    <a:lnTo>
                      <a:pt x="900" y="138"/>
                    </a:lnTo>
                    <a:lnTo>
                      <a:pt x="900" y="138"/>
                    </a:lnTo>
                    <a:lnTo>
                      <a:pt x="900" y="138"/>
                    </a:lnTo>
                    <a:lnTo>
                      <a:pt x="906" y="138"/>
                    </a:lnTo>
                    <a:lnTo>
                      <a:pt x="912" y="138"/>
                    </a:lnTo>
                    <a:lnTo>
                      <a:pt x="918" y="138"/>
                    </a:lnTo>
                    <a:lnTo>
                      <a:pt x="918" y="138"/>
                    </a:lnTo>
                    <a:lnTo>
                      <a:pt x="918" y="138"/>
                    </a:lnTo>
                    <a:lnTo>
                      <a:pt x="918" y="138"/>
                    </a:lnTo>
                    <a:lnTo>
                      <a:pt x="918" y="138"/>
                    </a:lnTo>
                    <a:lnTo>
                      <a:pt x="918" y="138"/>
                    </a:lnTo>
                    <a:lnTo>
                      <a:pt x="924" y="144"/>
                    </a:lnTo>
                    <a:lnTo>
                      <a:pt x="924" y="144"/>
                    </a:lnTo>
                    <a:lnTo>
                      <a:pt x="924" y="144"/>
                    </a:lnTo>
                    <a:lnTo>
                      <a:pt x="924" y="144"/>
                    </a:lnTo>
                    <a:lnTo>
                      <a:pt x="924" y="144"/>
                    </a:lnTo>
                    <a:lnTo>
                      <a:pt x="924" y="144"/>
                    </a:lnTo>
                    <a:lnTo>
                      <a:pt x="930" y="144"/>
                    </a:lnTo>
                    <a:lnTo>
                      <a:pt x="930" y="144"/>
                    </a:lnTo>
                    <a:lnTo>
                      <a:pt x="936" y="144"/>
                    </a:lnTo>
                    <a:lnTo>
                      <a:pt x="942" y="144"/>
                    </a:lnTo>
                    <a:lnTo>
                      <a:pt x="942" y="144"/>
                    </a:lnTo>
                    <a:lnTo>
                      <a:pt x="942" y="144"/>
                    </a:lnTo>
                    <a:lnTo>
                      <a:pt x="942" y="144"/>
                    </a:lnTo>
                    <a:lnTo>
                      <a:pt x="942" y="144"/>
                    </a:lnTo>
                    <a:lnTo>
                      <a:pt x="942" y="144"/>
                    </a:lnTo>
                    <a:lnTo>
                      <a:pt x="954" y="150"/>
                    </a:lnTo>
                    <a:lnTo>
                      <a:pt x="954" y="150"/>
                    </a:lnTo>
                    <a:lnTo>
                      <a:pt x="954" y="150"/>
                    </a:lnTo>
                    <a:lnTo>
                      <a:pt x="960" y="150"/>
                    </a:lnTo>
                    <a:lnTo>
                      <a:pt x="960" y="150"/>
                    </a:lnTo>
                    <a:lnTo>
                      <a:pt x="960" y="150"/>
                    </a:lnTo>
                    <a:lnTo>
                      <a:pt x="960" y="150"/>
                    </a:lnTo>
                    <a:lnTo>
                      <a:pt x="960" y="150"/>
                    </a:lnTo>
                    <a:lnTo>
                      <a:pt x="960" y="150"/>
                    </a:lnTo>
                    <a:lnTo>
                      <a:pt x="966" y="150"/>
                    </a:lnTo>
                    <a:lnTo>
                      <a:pt x="966" y="150"/>
                    </a:lnTo>
                    <a:lnTo>
                      <a:pt x="966" y="150"/>
                    </a:lnTo>
                    <a:lnTo>
                      <a:pt x="966" y="150"/>
                    </a:lnTo>
                    <a:lnTo>
                      <a:pt x="966" y="150"/>
                    </a:lnTo>
                    <a:lnTo>
                      <a:pt x="966" y="150"/>
                    </a:lnTo>
                    <a:lnTo>
                      <a:pt x="978" y="156"/>
                    </a:lnTo>
                    <a:lnTo>
                      <a:pt x="978" y="156"/>
                    </a:lnTo>
                    <a:lnTo>
                      <a:pt x="984" y="156"/>
                    </a:lnTo>
                    <a:lnTo>
                      <a:pt x="984" y="156"/>
                    </a:lnTo>
                    <a:lnTo>
                      <a:pt x="984" y="156"/>
                    </a:lnTo>
                    <a:lnTo>
                      <a:pt x="984" y="156"/>
                    </a:lnTo>
                    <a:lnTo>
                      <a:pt x="984" y="156"/>
                    </a:lnTo>
                    <a:lnTo>
                      <a:pt x="996" y="156"/>
                    </a:lnTo>
                    <a:lnTo>
                      <a:pt x="996" y="156"/>
                    </a:lnTo>
                    <a:lnTo>
                      <a:pt x="996" y="156"/>
                    </a:lnTo>
                    <a:lnTo>
                      <a:pt x="996" y="156"/>
                    </a:lnTo>
                    <a:lnTo>
                      <a:pt x="1002" y="156"/>
                    </a:lnTo>
                    <a:lnTo>
                      <a:pt x="1002" y="156"/>
                    </a:lnTo>
                    <a:lnTo>
                      <a:pt x="1002" y="156"/>
                    </a:lnTo>
                    <a:lnTo>
                      <a:pt x="1002" y="156"/>
                    </a:lnTo>
                    <a:lnTo>
                      <a:pt x="1002" y="156"/>
                    </a:lnTo>
                    <a:lnTo>
                      <a:pt x="1002" y="156"/>
                    </a:lnTo>
                    <a:lnTo>
                      <a:pt x="1008" y="156"/>
                    </a:lnTo>
                    <a:lnTo>
                      <a:pt x="1008" y="156"/>
                    </a:lnTo>
                    <a:lnTo>
                      <a:pt x="1008" y="156"/>
                    </a:lnTo>
                    <a:lnTo>
                      <a:pt x="1008" y="156"/>
                    </a:lnTo>
                    <a:lnTo>
                      <a:pt x="1008" y="156"/>
                    </a:lnTo>
                    <a:lnTo>
                      <a:pt x="1008" y="156"/>
                    </a:lnTo>
                    <a:lnTo>
                      <a:pt x="1014" y="156"/>
                    </a:lnTo>
                    <a:lnTo>
                      <a:pt x="1014" y="156"/>
                    </a:lnTo>
                    <a:lnTo>
                      <a:pt x="1014" y="156"/>
                    </a:lnTo>
                    <a:lnTo>
                      <a:pt x="1014" y="156"/>
                    </a:lnTo>
                    <a:lnTo>
                      <a:pt x="1014" y="162"/>
                    </a:lnTo>
                    <a:lnTo>
                      <a:pt x="1014" y="162"/>
                    </a:lnTo>
                    <a:lnTo>
                      <a:pt x="1014" y="162"/>
                    </a:lnTo>
                    <a:lnTo>
                      <a:pt x="1020" y="162"/>
                    </a:lnTo>
                    <a:lnTo>
                      <a:pt x="1020" y="162"/>
                    </a:lnTo>
                    <a:lnTo>
                      <a:pt x="1020" y="162"/>
                    </a:lnTo>
                    <a:lnTo>
                      <a:pt x="1020" y="162"/>
                    </a:lnTo>
                    <a:lnTo>
                      <a:pt x="1020" y="162"/>
                    </a:lnTo>
                    <a:lnTo>
                      <a:pt x="1020" y="162"/>
                    </a:lnTo>
                    <a:lnTo>
                      <a:pt x="1020" y="156"/>
                    </a:lnTo>
                    <a:lnTo>
                      <a:pt x="1020" y="156"/>
                    </a:lnTo>
                    <a:lnTo>
                      <a:pt x="1020" y="150"/>
                    </a:lnTo>
                    <a:lnTo>
                      <a:pt x="1026" y="144"/>
                    </a:lnTo>
                    <a:lnTo>
                      <a:pt x="1026" y="138"/>
                    </a:lnTo>
                    <a:lnTo>
                      <a:pt x="1026" y="138"/>
                    </a:lnTo>
                    <a:lnTo>
                      <a:pt x="1026" y="132"/>
                    </a:lnTo>
                    <a:lnTo>
                      <a:pt x="1026" y="126"/>
                    </a:lnTo>
                    <a:lnTo>
                      <a:pt x="1026" y="126"/>
                    </a:lnTo>
                    <a:lnTo>
                      <a:pt x="1026" y="132"/>
                    </a:lnTo>
                    <a:lnTo>
                      <a:pt x="1032" y="138"/>
                    </a:lnTo>
                    <a:lnTo>
                      <a:pt x="1032" y="144"/>
                    </a:lnTo>
                    <a:lnTo>
                      <a:pt x="1032" y="144"/>
                    </a:lnTo>
                    <a:lnTo>
                      <a:pt x="1032" y="150"/>
                    </a:lnTo>
                    <a:lnTo>
                      <a:pt x="1032" y="156"/>
                    </a:lnTo>
                    <a:lnTo>
                      <a:pt x="1032" y="162"/>
                    </a:lnTo>
                    <a:lnTo>
                      <a:pt x="1032" y="162"/>
                    </a:lnTo>
                    <a:lnTo>
                      <a:pt x="1032" y="162"/>
                    </a:lnTo>
                    <a:lnTo>
                      <a:pt x="1032" y="162"/>
                    </a:lnTo>
                    <a:lnTo>
                      <a:pt x="1038" y="162"/>
                    </a:lnTo>
                    <a:lnTo>
                      <a:pt x="1038" y="162"/>
                    </a:lnTo>
                    <a:lnTo>
                      <a:pt x="1038" y="162"/>
                    </a:lnTo>
                    <a:lnTo>
                      <a:pt x="1038" y="162"/>
                    </a:lnTo>
                    <a:lnTo>
                      <a:pt x="1038" y="162"/>
                    </a:lnTo>
                    <a:lnTo>
                      <a:pt x="1038" y="162"/>
                    </a:lnTo>
                    <a:lnTo>
                      <a:pt x="1044" y="162"/>
                    </a:lnTo>
                    <a:lnTo>
                      <a:pt x="1044" y="162"/>
                    </a:lnTo>
                    <a:lnTo>
                      <a:pt x="1044" y="162"/>
                    </a:lnTo>
                    <a:lnTo>
                      <a:pt x="1044" y="162"/>
                    </a:lnTo>
                    <a:lnTo>
                      <a:pt x="1044" y="162"/>
                    </a:lnTo>
                    <a:lnTo>
                      <a:pt x="1044" y="162"/>
                    </a:lnTo>
                    <a:lnTo>
                      <a:pt x="1050" y="162"/>
                    </a:lnTo>
                    <a:lnTo>
                      <a:pt x="1050" y="162"/>
                    </a:lnTo>
                    <a:lnTo>
                      <a:pt x="1050" y="162"/>
                    </a:lnTo>
                    <a:lnTo>
                      <a:pt x="1050" y="162"/>
                    </a:lnTo>
                    <a:lnTo>
                      <a:pt x="1062" y="162"/>
                    </a:lnTo>
                    <a:lnTo>
                      <a:pt x="1062" y="162"/>
                    </a:lnTo>
                    <a:lnTo>
                      <a:pt x="1062" y="162"/>
                    </a:lnTo>
                    <a:lnTo>
                      <a:pt x="1062" y="162"/>
                    </a:lnTo>
                    <a:lnTo>
                      <a:pt x="1068" y="162"/>
                    </a:lnTo>
                    <a:lnTo>
                      <a:pt x="1068" y="162"/>
                    </a:lnTo>
                    <a:lnTo>
                      <a:pt x="1068" y="162"/>
                    </a:lnTo>
                    <a:lnTo>
                      <a:pt x="1080" y="168"/>
                    </a:lnTo>
                    <a:lnTo>
                      <a:pt x="1080" y="168"/>
                    </a:lnTo>
                    <a:lnTo>
                      <a:pt x="1080" y="168"/>
                    </a:lnTo>
                    <a:lnTo>
                      <a:pt x="1080" y="168"/>
                    </a:lnTo>
                    <a:lnTo>
                      <a:pt x="1080" y="168"/>
                    </a:lnTo>
                    <a:lnTo>
                      <a:pt x="1080" y="168"/>
                    </a:lnTo>
                    <a:lnTo>
                      <a:pt x="1086" y="168"/>
                    </a:lnTo>
                    <a:lnTo>
                      <a:pt x="1086" y="168"/>
                    </a:lnTo>
                    <a:lnTo>
                      <a:pt x="1086" y="168"/>
                    </a:lnTo>
                    <a:lnTo>
                      <a:pt x="1086" y="168"/>
                    </a:lnTo>
                    <a:lnTo>
                      <a:pt x="1086" y="168"/>
                    </a:lnTo>
                    <a:lnTo>
                      <a:pt x="1086" y="168"/>
                    </a:lnTo>
                    <a:lnTo>
                      <a:pt x="1092" y="168"/>
                    </a:lnTo>
                    <a:lnTo>
                      <a:pt x="1092" y="168"/>
                    </a:lnTo>
                    <a:lnTo>
                      <a:pt x="1092" y="168"/>
                    </a:lnTo>
                    <a:lnTo>
                      <a:pt x="1104" y="168"/>
                    </a:lnTo>
                    <a:lnTo>
                      <a:pt x="1104" y="168"/>
                    </a:lnTo>
                    <a:lnTo>
                      <a:pt x="1104" y="168"/>
                    </a:lnTo>
                    <a:lnTo>
                      <a:pt x="1104" y="168"/>
                    </a:lnTo>
                    <a:lnTo>
                      <a:pt x="1104" y="168"/>
                    </a:lnTo>
                    <a:lnTo>
                      <a:pt x="1104" y="168"/>
                    </a:lnTo>
                    <a:lnTo>
                      <a:pt x="1110" y="168"/>
                    </a:lnTo>
                    <a:lnTo>
                      <a:pt x="1116" y="168"/>
                    </a:lnTo>
                    <a:lnTo>
                      <a:pt x="1122" y="168"/>
                    </a:lnTo>
                    <a:lnTo>
                      <a:pt x="1122" y="168"/>
                    </a:lnTo>
                    <a:lnTo>
                      <a:pt x="1122" y="168"/>
                    </a:lnTo>
                    <a:lnTo>
                      <a:pt x="1122" y="168"/>
                    </a:lnTo>
                    <a:lnTo>
                      <a:pt x="1122" y="168"/>
                    </a:lnTo>
                    <a:lnTo>
                      <a:pt x="1122" y="168"/>
                    </a:lnTo>
                    <a:lnTo>
                      <a:pt x="1128" y="168"/>
                    </a:lnTo>
                    <a:lnTo>
                      <a:pt x="1128" y="168"/>
                    </a:lnTo>
                    <a:lnTo>
                      <a:pt x="1128" y="168"/>
                    </a:lnTo>
                    <a:lnTo>
                      <a:pt x="1128" y="168"/>
                    </a:lnTo>
                    <a:lnTo>
                      <a:pt x="1128" y="168"/>
                    </a:lnTo>
                    <a:lnTo>
                      <a:pt x="1128" y="168"/>
                    </a:lnTo>
                    <a:lnTo>
                      <a:pt x="1134" y="168"/>
                    </a:lnTo>
                    <a:lnTo>
                      <a:pt x="1134" y="168"/>
                    </a:lnTo>
                    <a:lnTo>
                      <a:pt x="1140" y="168"/>
                    </a:lnTo>
                    <a:lnTo>
                      <a:pt x="1146" y="168"/>
                    </a:lnTo>
                    <a:lnTo>
                      <a:pt x="1146" y="168"/>
                    </a:lnTo>
                    <a:lnTo>
                      <a:pt x="1146" y="168"/>
                    </a:lnTo>
                    <a:lnTo>
                      <a:pt x="1146" y="168"/>
                    </a:lnTo>
                    <a:lnTo>
                      <a:pt x="1146" y="168"/>
                    </a:lnTo>
                    <a:lnTo>
                      <a:pt x="1146" y="168"/>
                    </a:lnTo>
                    <a:lnTo>
                      <a:pt x="1158" y="168"/>
                    </a:lnTo>
                    <a:lnTo>
                      <a:pt x="1158" y="168"/>
                    </a:lnTo>
                    <a:lnTo>
                      <a:pt x="1158" y="168"/>
                    </a:lnTo>
                    <a:lnTo>
                      <a:pt x="1164" y="168"/>
                    </a:lnTo>
                    <a:lnTo>
                      <a:pt x="1164" y="168"/>
                    </a:lnTo>
                    <a:lnTo>
                      <a:pt x="1164" y="168"/>
                    </a:lnTo>
                    <a:lnTo>
                      <a:pt x="1164" y="168"/>
                    </a:lnTo>
                    <a:lnTo>
                      <a:pt x="1164" y="168"/>
                    </a:lnTo>
                    <a:lnTo>
                      <a:pt x="1164" y="168"/>
                    </a:lnTo>
                    <a:lnTo>
                      <a:pt x="1170" y="168"/>
                    </a:lnTo>
                    <a:lnTo>
                      <a:pt x="1170" y="168"/>
                    </a:lnTo>
                    <a:lnTo>
                      <a:pt x="1170" y="162"/>
                    </a:lnTo>
                    <a:lnTo>
                      <a:pt x="1170" y="162"/>
                    </a:lnTo>
                    <a:lnTo>
                      <a:pt x="1170" y="162"/>
                    </a:lnTo>
                    <a:lnTo>
                      <a:pt x="1170" y="162"/>
                    </a:lnTo>
                    <a:lnTo>
                      <a:pt x="1182" y="162"/>
                    </a:lnTo>
                    <a:lnTo>
                      <a:pt x="1182" y="162"/>
                    </a:lnTo>
                    <a:lnTo>
                      <a:pt x="1188" y="162"/>
                    </a:lnTo>
                    <a:lnTo>
                      <a:pt x="1188" y="162"/>
                    </a:lnTo>
                    <a:lnTo>
                      <a:pt x="1188" y="162"/>
                    </a:lnTo>
                    <a:lnTo>
                      <a:pt x="1188" y="162"/>
                    </a:lnTo>
                    <a:lnTo>
                      <a:pt x="1188" y="162"/>
                    </a:lnTo>
                    <a:lnTo>
                      <a:pt x="1200" y="162"/>
                    </a:lnTo>
                    <a:lnTo>
                      <a:pt x="1200" y="162"/>
                    </a:lnTo>
                    <a:lnTo>
                      <a:pt x="1200" y="162"/>
                    </a:lnTo>
                    <a:lnTo>
                      <a:pt x="1200" y="162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12" y="162"/>
                    </a:lnTo>
                    <a:lnTo>
                      <a:pt x="1212" y="162"/>
                    </a:lnTo>
                    <a:lnTo>
                      <a:pt x="1212" y="162"/>
                    </a:lnTo>
                    <a:lnTo>
                      <a:pt x="1212" y="162"/>
                    </a:lnTo>
                    <a:lnTo>
                      <a:pt x="1212" y="162"/>
                    </a:lnTo>
                    <a:lnTo>
                      <a:pt x="1212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18" y="156"/>
                    </a:lnTo>
                    <a:lnTo>
                      <a:pt x="1218" y="156"/>
                    </a:lnTo>
                    <a:lnTo>
                      <a:pt x="1224" y="156"/>
                    </a:lnTo>
                    <a:lnTo>
                      <a:pt x="1224" y="156"/>
                    </a:lnTo>
                    <a:lnTo>
                      <a:pt x="1224" y="156"/>
                    </a:lnTo>
                    <a:lnTo>
                      <a:pt x="1224" y="156"/>
                    </a:lnTo>
                    <a:lnTo>
                      <a:pt x="1224" y="156"/>
                    </a:lnTo>
                    <a:lnTo>
                      <a:pt x="1224" y="156"/>
                    </a:lnTo>
                    <a:lnTo>
                      <a:pt x="1224" y="156"/>
                    </a:lnTo>
                    <a:lnTo>
                      <a:pt x="1224" y="162"/>
                    </a:lnTo>
                    <a:lnTo>
                      <a:pt x="1224" y="168"/>
                    </a:lnTo>
                    <a:lnTo>
                      <a:pt x="1230" y="174"/>
                    </a:lnTo>
                    <a:lnTo>
                      <a:pt x="1230" y="180"/>
                    </a:lnTo>
                    <a:lnTo>
                      <a:pt x="1230" y="186"/>
                    </a:lnTo>
                    <a:lnTo>
                      <a:pt x="1230" y="186"/>
                    </a:lnTo>
                    <a:lnTo>
                      <a:pt x="1230" y="192"/>
                    </a:lnTo>
                    <a:lnTo>
                      <a:pt x="1230" y="192"/>
                    </a:lnTo>
                    <a:lnTo>
                      <a:pt x="1230" y="192"/>
                    </a:lnTo>
                    <a:lnTo>
                      <a:pt x="1236" y="186"/>
                    </a:lnTo>
                    <a:lnTo>
                      <a:pt x="1236" y="180"/>
                    </a:lnTo>
                    <a:lnTo>
                      <a:pt x="1236" y="174"/>
                    </a:lnTo>
                    <a:lnTo>
                      <a:pt x="1236" y="168"/>
                    </a:lnTo>
                    <a:lnTo>
                      <a:pt x="1236" y="162"/>
                    </a:lnTo>
                    <a:lnTo>
                      <a:pt x="1236" y="162"/>
                    </a:lnTo>
                    <a:lnTo>
                      <a:pt x="1236" y="162"/>
                    </a:lnTo>
                    <a:lnTo>
                      <a:pt x="1236" y="162"/>
                    </a:lnTo>
                    <a:lnTo>
                      <a:pt x="1236" y="162"/>
                    </a:lnTo>
                    <a:lnTo>
                      <a:pt x="1242" y="162"/>
                    </a:lnTo>
                    <a:lnTo>
                      <a:pt x="1242" y="162"/>
                    </a:lnTo>
                    <a:lnTo>
                      <a:pt x="1242" y="162"/>
                    </a:lnTo>
                    <a:lnTo>
                      <a:pt x="1242" y="162"/>
                    </a:lnTo>
                    <a:lnTo>
                      <a:pt x="1242" y="162"/>
                    </a:lnTo>
                    <a:lnTo>
                      <a:pt x="1242" y="162"/>
                    </a:lnTo>
                    <a:lnTo>
                      <a:pt x="1248" y="162"/>
                    </a:lnTo>
                    <a:lnTo>
                      <a:pt x="1248" y="162"/>
                    </a:lnTo>
                    <a:lnTo>
                      <a:pt x="1248" y="162"/>
                    </a:lnTo>
                    <a:lnTo>
                      <a:pt x="1248" y="162"/>
                    </a:lnTo>
                    <a:lnTo>
                      <a:pt x="1248" y="162"/>
                    </a:lnTo>
                    <a:lnTo>
                      <a:pt x="1248" y="168"/>
                    </a:lnTo>
                    <a:lnTo>
                      <a:pt x="1254" y="168"/>
                    </a:lnTo>
                    <a:lnTo>
                      <a:pt x="1254" y="168"/>
                    </a:lnTo>
                    <a:lnTo>
                      <a:pt x="1254" y="168"/>
                    </a:lnTo>
                    <a:lnTo>
                      <a:pt x="1254" y="168"/>
                    </a:lnTo>
                    <a:lnTo>
                      <a:pt x="1266" y="168"/>
                    </a:lnTo>
                    <a:lnTo>
                      <a:pt x="1266" y="168"/>
                    </a:lnTo>
                    <a:lnTo>
                      <a:pt x="1266" y="174"/>
                    </a:lnTo>
                    <a:lnTo>
                      <a:pt x="1266" y="174"/>
                    </a:lnTo>
                    <a:lnTo>
                      <a:pt x="1272" y="174"/>
                    </a:lnTo>
                    <a:lnTo>
                      <a:pt x="1272" y="174"/>
                    </a:lnTo>
                    <a:lnTo>
                      <a:pt x="1272" y="174"/>
                    </a:lnTo>
                    <a:lnTo>
                      <a:pt x="1284" y="174"/>
                    </a:lnTo>
                    <a:lnTo>
                      <a:pt x="1284" y="174"/>
                    </a:lnTo>
                    <a:lnTo>
                      <a:pt x="1284" y="174"/>
                    </a:lnTo>
                    <a:lnTo>
                      <a:pt x="1284" y="180"/>
                    </a:lnTo>
                    <a:lnTo>
                      <a:pt x="1284" y="180"/>
                    </a:lnTo>
                    <a:lnTo>
                      <a:pt x="1284" y="180"/>
                    </a:lnTo>
                    <a:lnTo>
                      <a:pt x="1290" y="180"/>
                    </a:lnTo>
                    <a:lnTo>
                      <a:pt x="1290" y="180"/>
                    </a:lnTo>
                    <a:lnTo>
                      <a:pt x="1290" y="180"/>
                    </a:lnTo>
                    <a:lnTo>
                      <a:pt x="1290" y="180"/>
                    </a:lnTo>
                    <a:lnTo>
                      <a:pt x="1290" y="180"/>
                    </a:lnTo>
                    <a:lnTo>
                      <a:pt x="1290" y="180"/>
                    </a:lnTo>
                    <a:lnTo>
                      <a:pt x="1296" y="180"/>
                    </a:lnTo>
                    <a:lnTo>
                      <a:pt x="1296" y="180"/>
                    </a:lnTo>
                    <a:lnTo>
                      <a:pt x="1296" y="180"/>
                    </a:lnTo>
                    <a:lnTo>
                      <a:pt x="1308" y="186"/>
                    </a:lnTo>
                    <a:lnTo>
                      <a:pt x="1308" y="186"/>
                    </a:lnTo>
                    <a:lnTo>
                      <a:pt x="1308" y="186"/>
                    </a:lnTo>
                    <a:lnTo>
                      <a:pt x="1308" y="186"/>
                    </a:lnTo>
                    <a:lnTo>
                      <a:pt x="1308" y="186"/>
                    </a:lnTo>
                    <a:lnTo>
                      <a:pt x="1308" y="186"/>
                    </a:lnTo>
                    <a:lnTo>
                      <a:pt x="1314" y="186"/>
                    </a:lnTo>
                    <a:lnTo>
                      <a:pt x="1320" y="186"/>
                    </a:lnTo>
                    <a:lnTo>
                      <a:pt x="1326" y="186"/>
                    </a:lnTo>
                    <a:lnTo>
                      <a:pt x="1326" y="186"/>
                    </a:lnTo>
                    <a:lnTo>
                      <a:pt x="1326" y="192"/>
                    </a:lnTo>
                    <a:lnTo>
                      <a:pt x="1326" y="192"/>
                    </a:lnTo>
                    <a:lnTo>
                      <a:pt x="1326" y="192"/>
                    </a:lnTo>
                    <a:lnTo>
                      <a:pt x="1326" y="192"/>
                    </a:lnTo>
                    <a:lnTo>
                      <a:pt x="1332" y="192"/>
                    </a:lnTo>
                    <a:lnTo>
                      <a:pt x="1332" y="192"/>
                    </a:lnTo>
                    <a:lnTo>
                      <a:pt x="1332" y="192"/>
                    </a:lnTo>
                    <a:lnTo>
                      <a:pt x="1332" y="192"/>
                    </a:lnTo>
                    <a:lnTo>
                      <a:pt x="1332" y="192"/>
                    </a:lnTo>
                    <a:lnTo>
                      <a:pt x="1332" y="192"/>
                    </a:lnTo>
                    <a:lnTo>
                      <a:pt x="1338" y="192"/>
                    </a:lnTo>
                    <a:lnTo>
                      <a:pt x="1338" y="192"/>
                    </a:lnTo>
                    <a:lnTo>
                      <a:pt x="1344" y="192"/>
                    </a:lnTo>
                    <a:lnTo>
                      <a:pt x="1350" y="192"/>
                    </a:lnTo>
                    <a:lnTo>
                      <a:pt x="1350" y="192"/>
                    </a:lnTo>
                    <a:lnTo>
                      <a:pt x="1350" y="192"/>
                    </a:lnTo>
                    <a:lnTo>
                      <a:pt x="1350" y="198"/>
                    </a:lnTo>
                    <a:lnTo>
                      <a:pt x="1350" y="198"/>
                    </a:lnTo>
                    <a:lnTo>
                      <a:pt x="1350" y="198"/>
                    </a:lnTo>
                    <a:lnTo>
                      <a:pt x="1362" y="198"/>
                    </a:lnTo>
                    <a:lnTo>
                      <a:pt x="1362" y="198"/>
                    </a:lnTo>
                    <a:lnTo>
                      <a:pt x="1362" y="198"/>
                    </a:lnTo>
                    <a:lnTo>
                      <a:pt x="1368" y="198"/>
                    </a:lnTo>
                    <a:lnTo>
                      <a:pt x="1368" y="198"/>
                    </a:lnTo>
                    <a:lnTo>
                      <a:pt x="1368" y="198"/>
                    </a:lnTo>
                    <a:lnTo>
                      <a:pt x="1368" y="198"/>
                    </a:lnTo>
                    <a:lnTo>
                      <a:pt x="1368" y="198"/>
                    </a:lnTo>
                    <a:lnTo>
                      <a:pt x="1368" y="198"/>
                    </a:lnTo>
                    <a:lnTo>
                      <a:pt x="1374" y="198"/>
                    </a:lnTo>
                    <a:lnTo>
                      <a:pt x="1374" y="198"/>
                    </a:lnTo>
                    <a:lnTo>
                      <a:pt x="1374" y="198"/>
                    </a:lnTo>
                    <a:lnTo>
                      <a:pt x="1374" y="198"/>
                    </a:lnTo>
                    <a:lnTo>
                      <a:pt x="1374" y="198"/>
                    </a:lnTo>
                    <a:lnTo>
                      <a:pt x="1374" y="198"/>
                    </a:lnTo>
                    <a:lnTo>
                      <a:pt x="1386" y="204"/>
                    </a:lnTo>
                    <a:lnTo>
                      <a:pt x="1386" y="204"/>
                    </a:lnTo>
                    <a:lnTo>
                      <a:pt x="1392" y="204"/>
                    </a:lnTo>
                    <a:lnTo>
                      <a:pt x="1392" y="204"/>
                    </a:lnTo>
                    <a:lnTo>
                      <a:pt x="1392" y="204"/>
                    </a:lnTo>
                    <a:lnTo>
                      <a:pt x="1392" y="204"/>
                    </a:lnTo>
                    <a:lnTo>
                      <a:pt x="1392" y="204"/>
                    </a:lnTo>
                    <a:lnTo>
                      <a:pt x="1404" y="204"/>
                    </a:lnTo>
                    <a:lnTo>
                      <a:pt x="1404" y="204"/>
                    </a:lnTo>
                    <a:lnTo>
                      <a:pt x="1404" y="204"/>
                    </a:lnTo>
                    <a:lnTo>
                      <a:pt x="1404" y="204"/>
                    </a:lnTo>
                    <a:lnTo>
                      <a:pt x="1410" y="204"/>
                    </a:lnTo>
                    <a:lnTo>
                      <a:pt x="1410" y="204"/>
                    </a:lnTo>
                    <a:lnTo>
                      <a:pt x="1410" y="204"/>
                    </a:lnTo>
                    <a:lnTo>
                      <a:pt x="1410" y="204"/>
                    </a:lnTo>
                    <a:lnTo>
                      <a:pt x="1410" y="204"/>
                    </a:lnTo>
                    <a:lnTo>
                      <a:pt x="1410" y="204"/>
                    </a:lnTo>
                    <a:lnTo>
                      <a:pt x="1416" y="204"/>
                    </a:lnTo>
                    <a:lnTo>
                      <a:pt x="1416" y="204"/>
                    </a:lnTo>
                    <a:lnTo>
                      <a:pt x="1416" y="204"/>
                    </a:lnTo>
                    <a:lnTo>
                      <a:pt x="1416" y="204"/>
                    </a:lnTo>
                    <a:lnTo>
                      <a:pt x="1416" y="204"/>
                    </a:lnTo>
                    <a:lnTo>
                      <a:pt x="1416" y="204"/>
                    </a:lnTo>
                    <a:lnTo>
                      <a:pt x="1422" y="204"/>
                    </a:lnTo>
                    <a:lnTo>
                      <a:pt x="1422" y="204"/>
                    </a:lnTo>
                    <a:lnTo>
                      <a:pt x="1422" y="204"/>
                    </a:lnTo>
                    <a:lnTo>
                      <a:pt x="1422" y="204"/>
                    </a:lnTo>
                    <a:lnTo>
                      <a:pt x="1422" y="204"/>
                    </a:lnTo>
                    <a:lnTo>
                      <a:pt x="1422" y="204"/>
                    </a:lnTo>
                    <a:lnTo>
                      <a:pt x="1422" y="204"/>
                    </a:lnTo>
                    <a:lnTo>
                      <a:pt x="1428" y="204"/>
                    </a:lnTo>
                    <a:lnTo>
                      <a:pt x="1428" y="204"/>
                    </a:lnTo>
                    <a:lnTo>
                      <a:pt x="1428" y="204"/>
                    </a:lnTo>
                    <a:lnTo>
                      <a:pt x="1428" y="210"/>
                    </a:lnTo>
                    <a:lnTo>
                      <a:pt x="1428" y="210"/>
                    </a:lnTo>
                    <a:lnTo>
                      <a:pt x="1428" y="210"/>
                    </a:lnTo>
                    <a:lnTo>
                      <a:pt x="1428" y="204"/>
                    </a:lnTo>
                    <a:lnTo>
                      <a:pt x="1428" y="204"/>
                    </a:lnTo>
                    <a:lnTo>
                      <a:pt x="1428" y="198"/>
                    </a:lnTo>
                    <a:lnTo>
                      <a:pt x="1434" y="192"/>
                    </a:lnTo>
                    <a:lnTo>
                      <a:pt x="1434" y="186"/>
                    </a:lnTo>
                    <a:lnTo>
                      <a:pt x="1434" y="180"/>
                    </a:lnTo>
                    <a:lnTo>
                      <a:pt x="1434" y="180"/>
                    </a:lnTo>
                    <a:lnTo>
                      <a:pt x="1434" y="174"/>
                    </a:lnTo>
                    <a:lnTo>
                      <a:pt x="1434" y="174"/>
                    </a:lnTo>
                    <a:lnTo>
                      <a:pt x="1434" y="180"/>
                    </a:lnTo>
                    <a:lnTo>
                      <a:pt x="1440" y="186"/>
                    </a:lnTo>
                    <a:lnTo>
                      <a:pt x="1440" y="186"/>
                    </a:lnTo>
                    <a:lnTo>
                      <a:pt x="1440" y="192"/>
                    </a:lnTo>
                    <a:lnTo>
                      <a:pt x="1440" y="198"/>
                    </a:lnTo>
                    <a:lnTo>
                      <a:pt x="1440" y="204"/>
                    </a:lnTo>
                    <a:lnTo>
                      <a:pt x="1440" y="210"/>
                    </a:lnTo>
                    <a:lnTo>
                      <a:pt x="1440" y="210"/>
                    </a:lnTo>
                    <a:lnTo>
                      <a:pt x="1440" y="210"/>
                    </a:lnTo>
                    <a:lnTo>
                      <a:pt x="1440" y="210"/>
                    </a:lnTo>
                    <a:lnTo>
                      <a:pt x="1446" y="210"/>
                    </a:lnTo>
                    <a:lnTo>
                      <a:pt x="1446" y="210"/>
                    </a:lnTo>
                    <a:lnTo>
                      <a:pt x="1446" y="210"/>
                    </a:lnTo>
                    <a:lnTo>
                      <a:pt x="1446" y="210"/>
                    </a:lnTo>
                    <a:lnTo>
                      <a:pt x="1446" y="210"/>
                    </a:lnTo>
                    <a:lnTo>
                      <a:pt x="1446" y="210"/>
                    </a:lnTo>
                    <a:lnTo>
                      <a:pt x="1452" y="210"/>
                    </a:lnTo>
                    <a:lnTo>
                      <a:pt x="1452" y="210"/>
                    </a:lnTo>
                    <a:lnTo>
                      <a:pt x="1452" y="210"/>
                    </a:lnTo>
                    <a:lnTo>
                      <a:pt x="1452" y="210"/>
                    </a:lnTo>
                    <a:lnTo>
                      <a:pt x="1452" y="210"/>
                    </a:lnTo>
                    <a:lnTo>
                      <a:pt x="1452" y="210"/>
                    </a:lnTo>
                    <a:lnTo>
                      <a:pt x="1458" y="210"/>
                    </a:lnTo>
                    <a:lnTo>
                      <a:pt x="1458" y="210"/>
                    </a:lnTo>
                    <a:lnTo>
                      <a:pt x="1458" y="210"/>
                    </a:lnTo>
                    <a:lnTo>
                      <a:pt x="1458" y="210"/>
                    </a:lnTo>
                    <a:lnTo>
                      <a:pt x="1470" y="210"/>
                    </a:lnTo>
                    <a:lnTo>
                      <a:pt x="1470" y="210"/>
                    </a:lnTo>
                    <a:lnTo>
                      <a:pt x="1470" y="210"/>
                    </a:lnTo>
                    <a:lnTo>
                      <a:pt x="1470" y="210"/>
                    </a:lnTo>
                    <a:lnTo>
                      <a:pt x="1470" y="210"/>
                    </a:lnTo>
                    <a:lnTo>
                      <a:pt x="1476" y="210"/>
                    </a:lnTo>
                    <a:lnTo>
                      <a:pt x="1476" y="210"/>
                    </a:lnTo>
                    <a:lnTo>
                      <a:pt x="1488" y="210"/>
                    </a:lnTo>
                    <a:lnTo>
                      <a:pt x="1488" y="210"/>
                    </a:lnTo>
                    <a:lnTo>
                      <a:pt x="1488" y="210"/>
                    </a:lnTo>
                    <a:lnTo>
                      <a:pt x="1488" y="210"/>
                    </a:lnTo>
                    <a:lnTo>
                      <a:pt x="1488" y="210"/>
                    </a:lnTo>
                    <a:lnTo>
                      <a:pt x="1488" y="210"/>
                    </a:lnTo>
                    <a:lnTo>
                      <a:pt x="1494" y="216"/>
                    </a:lnTo>
                    <a:lnTo>
                      <a:pt x="1494" y="216"/>
                    </a:lnTo>
                    <a:lnTo>
                      <a:pt x="1494" y="216"/>
                    </a:lnTo>
                    <a:lnTo>
                      <a:pt x="1494" y="216"/>
                    </a:lnTo>
                    <a:lnTo>
                      <a:pt x="1494" y="216"/>
                    </a:lnTo>
                    <a:lnTo>
                      <a:pt x="1494" y="216"/>
                    </a:lnTo>
                    <a:lnTo>
                      <a:pt x="1500" y="216"/>
                    </a:lnTo>
                    <a:lnTo>
                      <a:pt x="1500" y="216"/>
                    </a:lnTo>
                    <a:lnTo>
                      <a:pt x="1500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8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30" y="216"/>
                    </a:lnTo>
                    <a:lnTo>
                      <a:pt x="1530" y="216"/>
                    </a:lnTo>
                    <a:lnTo>
                      <a:pt x="1530" y="216"/>
                    </a:lnTo>
                    <a:lnTo>
                      <a:pt x="1530" y="216"/>
                    </a:lnTo>
                    <a:lnTo>
                      <a:pt x="1530" y="216"/>
                    </a:lnTo>
                    <a:lnTo>
                      <a:pt x="1530" y="216"/>
                    </a:lnTo>
                    <a:lnTo>
                      <a:pt x="1536" y="216"/>
                    </a:lnTo>
                    <a:lnTo>
                      <a:pt x="1536" y="216"/>
                    </a:lnTo>
                    <a:lnTo>
                      <a:pt x="1536" y="216"/>
                    </a:lnTo>
                    <a:lnTo>
                      <a:pt x="1536" y="216"/>
                    </a:lnTo>
                    <a:lnTo>
                      <a:pt x="1536" y="216"/>
                    </a:lnTo>
                    <a:lnTo>
                      <a:pt x="1536" y="216"/>
                    </a:lnTo>
                    <a:lnTo>
                      <a:pt x="1542" y="216"/>
                    </a:lnTo>
                    <a:lnTo>
                      <a:pt x="1548" y="210"/>
                    </a:lnTo>
                    <a:lnTo>
                      <a:pt x="1554" y="210"/>
                    </a:lnTo>
                    <a:lnTo>
                      <a:pt x="1554" y="210"/>
                    </a:lnTo>
                    <a:lnTo>
                      <a:pt x="1554" y="210"/>
                    </a:lnTo>
                    <a:lnTo>
                      <a:pt x="1554" y="210"/>
                    </a:lnTo>
                    <a:lnTo>
                      <a:pt x="1554" y="210"/>
                    </a:lnTo>
                    <a:lnTo>
                      <a:pt x="1554" y="210"/>
                    </a:lnTo>
                    <a:lnTo>
                      <a:pt x="1566" y="210"/>
                    </a:lnTo>
                    <a:lnTo>
                      <a:pt x="1566" y="210"/>
                    </a:lnTo>
                    <a:lnTo>
                      <a:pt x="1566" y="210"/>
                    </a:lnTo>
                    <a:lnTo>
                      <a:pt x="1572" y="210"/>
                    </a:lnTo>
                    <a:lnTo>
                      <a:pt x="1572" y="210"/>
                    </a:lnTo>
                    <a:lnTo>
                      <a:pt x="1572" y="210"/>
                    </a:lnTo>
                    <a:lnTo>
                      <a:pt x="1572" y="210"/>
                    </a:lnTo>
                    <a:lnTo>
                      <a:pt x="1572" y="210"/>
                    </a:lnTo>
                    <a:lnTo>
                      <a:pt x="1572" y="210"/>
                    </a:lnTo>
                    <a:lnTo>
                      <a:pt x="1578" y="210"/>
                    </a:lnTo>
                    <a:lnTo>
                      <a:pt x="1578" y="210"/>
                    </a:lnTo>
                    <a:lnTo>
                      <a:pt x="1578" y="210"/>
                    </a:lnTo>
                    <a:lnTo>
                      <a:pt x="1578" y="210"/>
                    </a:lnTo>
                    <a:lnTo>
                      <a:pt x="1578" y="210"/>
                    </a:lnTo>
                    <a:lnTo>
                      <a:pt x="1578" y="210"/>
                    </a:lnTo>
                    <a:lnTo>
                      <a:pt x="1590" y="210"/>
                    </a:lnTo>
                    <a:lnTo>
                      <a:pt x="1590" y="210"/>
                    </a:lnTo>
                    <a:lnTo>
                      <a:pt x="1590" y="210"/>
                    </a:lnTo>
                    <a:lnTo>
                      <a:pt x="1596" y="210"/>
                    </a:lnTo>
                    <a:lnTo>
                      <a:pt x="1596" y="210"/>
                    </a:lnTo>
                    <a:lnTo>
                      <a:pt x="1596" y="210"/>
                    </a:lnTo>
                    <a:lnTo>
                      <a:pt x="1596" y="210"/>
                    </a:lnTo>
                    <a:lnTo>
                      <a:pt x="1608" y="210"/>
                    </a:lnTo>
                    <a:lnTo>
                      <a:pt x="1608" y="210"/>
                    </a:lnTo>
                    <a:lnTo>
                      <a:pt x="1608" y="204"/>
                    </a:lnTo>
                    <a:lnTo>
                      <a:pt x="1608" y="204"/>
                    </a:lnTo>
                    <a:lnTo>
                      <a:pt x="1614" y="204"/>
                    </a:lnTo>
                    <a:lnTo>
                      <a:pt x="1614" y="204"/>
                    </a:lnTo>
                    <a:lnTo>
                      <a:pt x="1614" y="204"/>
                    </a:lnTo>
                    <a:lnTo>
                      <a:pt x="1614" y="204"/>
                    </a:lnTo>
                    <a:lnTo>
                      <a:pt x="1614" y="204"/>
                    </a:lnTo>
                    <a:lnTo>
                      <a:pt x="1614" y="204"/>
                    </a:lnTo>
                    <a:lnTo>
                      <a:pt x="1620" y="204"/>
                    </a:lnTo>
                    <a:lnTo>
                      <a:pt x="1620" y="204"/>
                    </a:lnTo>
                    <a:lnTo>
                      <a:pt x="1620" y="204"/>
                    </a:lnTo>
                    <a:lnTo>
                      <a:pt x="1620" y="204"/>
                    </a:lnTo>
                    <a:lnTo>
                      <a:pt x="1620" y="204"/>
                    </a:lnTo>
                    <a:lnTo>
                      <a:pt x="1620" y="204"/>
                    </a:lnTo>
                    <a:lnTo>
                      <a:pt x="1620" y="204"/>
                    </a:lnTo>
                    <a:lnTo>
                      <a:pt x="1620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32" y="204"/>
                    </a:lnTo>
                    <a:lnTo>
                      <a:pt x="1632" y="204"/>
                    </a:lnTo>
                    <a:lnTo>
                      <a:pt x="1632" y="204"/>
                    </a:lnTo>
                    <a:lnTo>
                      <a:pt x="1632" y="204"/>
                    </a:lnTo>
                    <a:lnTo>
                      <a:pt x="1632" y="204"/>
                    </a:lnTo>
                    <a:lnTo>
                      <a:pt x="1632" y="204"/>
                    </a:lnTo>
                    <a:lnTo>
                      <a:pt x="1632" y="204"/>
                    </a:lnTo>
                    <a:lnTo>
                      <a:pt x="1632" y="204"/>
                    </a:lnTo>
                    <a:lnTo>
                      <a:pt x="1632" y="210"/>
                    </a:lnTo>
                    <a:lnTo>
                      <a:pt x="1638" y="216"/>
                    </a:lnTo>
                    <a:lnTo>
                      <a:pt x="1638" y="222"/>
                    </a:lnTo>
                    <a:lnTo>
                      <a:pt x="1638" y="228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38" y="228"/>
                    </a:lnTo>
                    <a:lnTo>
                      <a:pt x="1644" y="222"/>
                    </a:lnTo>
                    <a:lnTo>
                      <a:pt x="1644" y="216"/>
                    </a:lnTo>
                    <a:lnTo>
                      <a:pt x="1644" y="210"/>
                    </a:lnTo>
                    <a:lnTo>
                      <a:pt x="1644" y="210"/>
                    </a:lnTo>
                    <a:lnTo>
                      <a:pt x="1644" y="204"/>
                    </a:lnTo>
                    <a:lnTo>
                      <a:pt x="1644" y="204"/>
                    </a:lnTo>
                    <a:lnTo>
                      <a:pt x="1644" y="204"/>
                    </a:lnTo>
                    <a:lnTo>
                      <a:pt x="1644" y="204"/>
                    </a:lnTo>
                    <a:lnTo>
                      <a:pt x="1650" y="204"/>
                    </a:lnTo>
                    <a:lnTo>
                      <a:pt x="1650" y="204"/>
                    </a:lnTo>
                    <a:lnTo>
                      <a:pt x="1650" y="204"/>
                    </a:lnTo>
                    <a:lnTo>
                      <a:pt x="1650" y="204"/>
                    </a:lnTo>
                    <a:lnTo>
                      <a:pt x="1650" y="204"/>
                    </a:lnTo>
                    <a:lnTo>
                      <a:pt x="1650" y="210"/>
                    </a:lnTo>
                    <a:lnTo>
                      <a:pt x="1656" y="210"/>
                    </a:lnTo>
                    <a:lnTo>
                      <a:pt x="1656" y="210"/>
                    </a:lnTo>
                    <a:lnTo>
                      <a:pt x="1656" y="210"/>
                    </a:lnTo>
                    <a:lnTo>
                      <a:pt x="1656" y="210"/>
                    </a:lnTo>
                    <a:lnTo>
                      <a:pt x="1656" y="210"/>
                    </a:lnTo>
                    <a:lnTo>
                      <a:pt x="1656" y="210"/>
                    </a:lnTo>
                    <a:lnTo>
                      <a:pt x="1662" y="210"/>
                    </a:lnTo>
                    <a:lnTo>
                      <a:pt x="1662" y="210"/>
                    </a:lnTo>
                    <a:lnTo>
                      <a:pt x="1662" y="210"/>
                    </a:lnTo>
                    <a:lnTo>
                      <a:pt x="1662" y="210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92" y="222"/>
                    </a:lnTo>
                    <a:lnTo>
                      <a:pt x="1692" y="222"/>
                    </a:lnTo>
                    <a:lnTo>
                      <a:pt x="1692" y="222"/>
                    </a:lnTo>
                    <a:lnTo>
                      <a:pt x="1692" y="222"/>
                    </a:lnTo>
                    <a:lnTo>
                      <a:pt x="1692" y="222"/>
                    </a:lnTo>
                    <a:lnTo>
                      <a:pt x="1692" y="222"/>
                    </a:lnTo>
                    <a:lnTo>
                      <a:pt x="1698" y="222"/>
                    </a:lnTo>
                    <a:lnTo>
                      <a:pt x="1698" y="222"/>
                    </a:lnTo>
                    <a:lnTo>
                      <a:pt x="1698" y="222"/>
                    </a:lnTo>
                    <a:lnTo>
                      <a:pt x="1698" y="222"/>
                    </a:lnTo>
                    <a:lnTo>
                      <a:pt x="1698" y="222"/>
                    </a:lnTo>
                    <a:lnTo>
                      <a:pt x="1698" y="222"/>
                    </a:lnTo>
                    <a:lnTo>
                      <a:pt x="1704" y="222"/>
                    </a:lnTo>
                    <a:lnTo>
                      <a:pt x="1704" y="222"/>
                    </a:lnTo>
                    <a:lnTo>
                      <a:pt x="1704" y="222"/>
                    </a:lnTo>
                    <a:lnTo>
                      <a:pt x="1716" y="228"/>
                    </a:lnTo>
                    <a:lnTo>
                      <a:pt x="1716" y="228"/>
                    </a:lnTo>
                    <a:lnTo>
                      <a:pt x="1716" y="228"/>
                    </a:lnTo>
                    <a:lnTo>
                      <a:pt x="1716" y="228"/>
                    </a:lnTo>
                    <a:lnTo>
                      <a:pt x="1716" y="228"/>
                    </a:lnTo>
                    <a:lnTo>
                      <a:pt x="1716" y="228"/>
                    </a:lnTo>
                    <a:lnTo>
                      <a:pt x="1722" y="228"/>
                    </a:lnTo>
                    <a:lnTo>
                      <a:pt x="1728" y="234"/>
                    </a:lnTo>
                    <a:lnTo>
                      <a:pt x="1728" y="234"/>
                    </a:lnTo>
                    <a:lnTo>
                      <a:pt x="1734" y="234"/>
                    </a:lnTo>
                    <a:lnTo>
                      <a:pt x="1734" y="234"/>
                    </a:lnTo>
                    <a:lnTo>
                      <a:pt x="1734" y="234"/>
                    </a:lnTo>
                    <a:lnTo>
                      <a:pt x="1734" y="234"/>
                    </a:lnTo>
                    <a:lnTo>
                      <a:pt x="1734" y="234"/>
                    </a:lnTo>
                    <a:lnTo>
                      <a:pt x="1734" y="234"/>
                    </a:lnTo>
                    <a:lnTo>
                      <a:pt x="1740" y="234"/>
                    </a:lnTo>
                    <a:lnTo>
                      <a:pt x="1740" y="234"/>
                    </a:lnTo>
                    <a:lnTo>
                      <a:pt x="1740" y="234"/>
                    </a:lnTo>
                    <a:lnTo>
                      <a:pt x="1740" y="234"/>
                    </a:lnTo>
                    <a:lnTo>
                      <a:pt x="1740" y="234"/>
                    </a:lnTo>
                    <a:lnTo>
                      <a:pt x="1740" y="234"/>
                    </a:lnTo>
                    <a:lnTo>
                      <a:pt x="1746" y="234"/>
                    </a:lnTo>
                    <a:lnTo>
                      <a:pt x="1752" y="240"/>
                    </a:lnTo>
                    <a:lnTo>
                      <a:pt x="1758" y="240"/>
                    </a:lnTo>
                    <a:lnTo>
                      <a:pt x="1758" y="240"/>
                    </a:lnTo>
                    <a:lnTo>
                      <a:pt x="1758" y="240"/>
                    </a:lnTo>
                    <a:lnTo>
                      <a:pt x="1758" y="240"/>
                    </a:lnTo>
                    <a:lnTo>
                      <a:pt x="1758" y="240"/>
                    </a:lnTo>
                    <a:lnTo>
                      <a:pt x="1758" y="240"/>
                    </a:lnTo>
                    <a:lnTo>
                      <a:pt x="1770" y="240"/>
                    </a:lnTo>
                    <a:lnTo>
                      <a:pt x="1770" y="240"/>
                    </a:lnTo>
                    <a:lnTo>
                      <a:pt x="1770" y="240"/>
                    </a:lnTo>
                    <a:lnTo>
                      <a:pt x="1776" y="240"/>
                    </a:lnTo>
                    <a:lnTo>
                      <a:pt x="1776" y="240"/>
                    </a:lnTo>
                    <a:lnTo>
                      <a:pt x="1776" y="240"/>
                    </a:lnTo>
                    <a:lnTo>
                      <a:pt x="1776" y="240"/>
                    </a:lnTo>
                    <a:lnTo>
                      <a:pt x="1776" y="240"/>
                    </a:lnTo>
                    <a:lnTo>
                      <a:pt x="1776" y="240"/>
                    </a:lnTo>
                    <a:lnTo>
                      <a:pt x="1782" y="240"/>
                    </a:lnTo>
                    <a:lnTo>
                      <a:pt x="1782" y="240"/>
                    </a:lnTo>
                    <a:lnTo>
                      <a:pt x="1782" y="240"/>
                    </a:lnTo>
                    <a:lnTo>
                      <a:pt x="1782" y="240"/>
                    </a:lnTo>
                    <a:lnTo>
                      <a:pt x="1782" y="240"/>
                    </a:lnTo>
                    <a:lnTo>
                      <a:pt x="1782" y="240"/>
                    </a:lnTo>
                    <a:lnTo>
                      <a:pt x="1794" y="246"/>
                    </a:lnTo>
                    <a:lnTo>
                      <a:pt x="1794" y="246"/>
                    </a:lnTo>
                    <a:lnTo>
                      <a:pt x="1794" y="246"/>
                    </a:lnTo>
                    <a:lnTo>
                      <a:pt x="1800" y="246"/>
                    </a:lnTo>
                    <a:lnTo>
                      <a:pt x="1800" y="246"/>
                    </a:lnTo>
                    <a:lnTo>
                      <a:pt x="1800" y="246"/>
                    </a:lnTo>
                    <a:lnTo>
                      <a:pt x="1800" y="246"/>
                    </a:lnTo>
                    <a:lnTo>
                      <a:pt x="1812" y="246"/>
                    </a:lnTo>
                    <a:lnTo>
                      <a:pt x="1812" y="246"/>
                    </a:lnTo>
                    <a:lnTo>
                      <a:pt x="1812" y="246"/>
                    </a:lnTo>
                    <a:lnTo>
                      <a:pt x="1812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30" y="246"/>
                    </a:lnTo>
                    <a:lnTo>
                      <a:pt x="1830" y="246"/>
                    </a:lnTo>
                    <a:lnTo>
                      <a:pt x="1830" y="246"/>
                    </a:lnTo>
                    <a:lnTo>
                      <a:pt x="1830" y="246"/>
                    </a:lnTo>
                    <a:lnTo>
                      <a:pt x="1830" y="246"/>
                    </a:lnTo>
                    <a:lnTo>
                      <a:pt x="1830" y="246"/>
                    </a:lnTo>
                    <a:lnTo>
                      <a:pt x="1830" y="246"/>
                    </a:lnTo>
                    <a:lnTo>
                      <a:pt x="1836" y="246"/>
                    </a:lnTo>
                    <a:lnTo>
                      <a:pt x="1836" y="246"/>
                    </a:lnTo>
                    <a:lnTo>
                      <a:pt x="1836" y="246"/>
                    </a:lnTo>
                    <a:lnTo>
                      <a:pt x="1836" y="246"/>
                    </a:lnTo>
                    <a:lnTo>
                      <a:pt x="1836" y="246"/>
                    </a:lnTo>
                    <a:lnTo>
                      <a:pt x="1836" y="246"/>
                    </a:lnTo>
                    <a:lnTo>
                      <a:pt x="1836" y="246"/>
                    </a:lnTo>
                    <a:lnTo>
                      <a:pt x="1836" y="246"/>
                    </a:lnTo>
                    <a:lnTo>
                      <a:pt x="1836" y="240"/>
                    </a:lnTo>
                    <a:lnTo>
                      <a:pt x="1842" y="234"/>
                    </a:lnTo>
                    <a:lnTo>
                      <a:pt x="1842" y="228"/>
                    </a:lnTo>
                    <a:lnTo>
                      <a:pt x="1842" y="222"/>
                    </a:lnTo>
                    <a:lnTo>
                      <a:pt x="1842" y="216"/>
                    </a:lnTo>
                    <a:lnTo>
                      <a:pt x="1842" y="216"/>
                    </a:lnTo>
                    <a:lnTo>
                      <a:pt x="1842" y="216"/>
                    </a:lnTo>
                    <a:lnTo>
                      <a:pt x="1842" y="216"/>
                    </a:lnTo>
                    <a:lnTo>
                      <a:pt x="1842" y="222"/>
                    </a:lnTo>
                    <a:lnTo>
                      <a:pt x="1848" y="228"/>
                    </a:lnTo>
                    <a:lnTo>
                      <a:pt x="1848" y="234"/>
                    </a:lnTo>
                    <a:lnTo>
                      <a:pt x="1848" y="240"/>
                    </a:lnTo>
                    <a:lnTo>
                      <a:pt x="1848" y="246"/>
                    </a:lnTo>
                    <a:lnTo>
                      <a:pt x="1848" y="246"/>
                    </a:lnTo>
                    <a:lnTo>
                      <a:pt x="1848" y="246"/>
                    </a:lnTo>
                    <a:lnTo>
                      <a:pt x="1848" y="246"/>
                    </a:lnTo>
                    <a:lnTo>
                      <a:pt x="1848" y="252"/>
                    </a:lnTo>
                    <a:lnTo>
                      <a:pt x="1854" y="252"/>
                    </a:lnTo>
                    <a:lnTo>
                      <a:pt x="1854" y="252"/>
                    </a:lnTo>
                    <a:lnTo>
                      <a:pt x="1854" y="252"/>
                    </a:lnTo>
                    <a:lnTo>
                      <a:pt x="1854" y="252"/>
                    </a:lnTo>
                    <a:lnTo>
                      <a:pt x="1854" y="252"/>
                    </a:lnTo>
                    <a:lnTo>
                      <a:pt x="1854" y="252"/>
                    </a:lnTo>
                    <a:lnTo>
                      <a:pt x="1860" y="252"/>
                    </a:lnTo>
                    <a:lnTo>
                      <a:pt x="1860" y="252"/>
                    </a:lnTo>
                    <a:lnTo>
                      <a:pt x="1860" y="252"/>
                    </a:lnTo>
                    <a:lnTo>
                      <a:pt x="1860" y="252"/>
                    </a:lnTo>
                    <a:lnTo>
                      <a:pt x="1860" y="252"/>
                    </a:lnTo>
                    <a:lnTo>
                      <a:pt x="1860" y="252"/>
                    </a:lnTo>
                    <a:lnTo>
                      <a:pt x="1866" y="252"/>
                    </a:lnTo>
                    <a:lnTo>
                      <a:pt x="1866" y="252"/>
                    </a:lnTo>
                    <a:lnTo>
                      <a:pt x="1866" y="252"/>
                    </a:lnTo>
                    <a:lnTo>
                      <a:pt x="1866" y="252"/>
                    </a:lnTo>
                    <a:lnTo>
                      <a:pt x="1878" y="252"/>
                    </a:lnTo>
                    <a:lnTo>
                      <a:pt x="1878" y="252"/>
                    </a:lnTo>
                    <a:lnTo>
                      <a:pt x="1878" y="252"/>
                    </a:lnTo>
                    <a:lnTo>
                      <a:pt x="1878" y="252"/>
                    </a:lnTo>
                    <a:lnTo>
                      <a:pt x="1878" y="252"/>
                    </a:lnTo>
                    <a:lnTo>
                      <a:pt x="1884" y="252"/>
                    </a:lnTo>
                    <a:lnTo>
                      <a:pt x="1884" y="252"/>
                    </a:lnTo>
                    <a:lnTo>
                      <a:pt x="1896" y="252"/>
                    </a:lnTo>
                    <a:lnTo>
                      <a:pt x="1896" y="252"/>
                    </a:lnTo>
                    <a:lnTo>
                      <a:pt x="1896" y="252"/>
                    </a:lnTo>
                    <a:lnTo>
                      <a:pt x="1896" y="252"/>
                    </a:lnTo>
                    <a:lnTo>
                      <a:pt x="1896" y="252"/>
                    </a:lnTo>
                    <a:lnTo>
                      <a:pt x="1896" y="252"/>
                    </a:lnTo>
                    <a:lnTo>
                      <a:pt x="1902" y="252"/>
                    </a:lnTo>
                    <a:lnTo>
                      <a:pt x="1902" y="252"/>
                    </a:lnTo>
                    <a:lnTo>
                      <a:pt x="1902" y="252"/>
                    </a:lnTo>
                    <a:lnTo>
                      <a:pt x="1902" y="252"/>
                    </a:lnTo>
                    <a:lnTo>
                      <a:pt x="1902" y="252"/>
                    </a:lnTo>
                    <a:lnTo>
                      <a:pt x="1902" y="252"/>
                    </a:lnTo>
                    <a:lnTo>
                      <a:pt x="1908" y="252"/>
                    </a:lnTo>
                    <a:lnTo>
                      <a:pt x="1908" y="252"/>
                    </a:lnTo>
                    <a:lnTo>
                      <a:pt x="1908" y="252"/>
                    </a:lnTo>
                    <a:lnTo>
                      <a:pt x="1920" y="252"/>
                    </a:lnTo>
                    <a:lnTo>
                      <a:pt x="1920" y="252"/>
                    </a:lnTo>
                    <a:lnTo>
                      <a:pt x="1920" y="252"/>
                    </a:lnTo>
                    <a:lnTo>
                      <a:pt x="1920" y="252"/>
                    </a:lnTo>
                    <a:lnTo>
                      <a:pt x="1920" y="252"/>
                    </a:lnTo>
                    <a:lnTo>
                      <a:pt x="1920" y="252"/>
                    </a:lnTo>
                    <a:lnTo>
                      <a:pt x="1926" y="252"/>
                    </a:lnTo>
                    <a:lnTo>
                      <a:pt x="1932" y="252"/>
                    </a:lnTo>
                    <a:lnTo>
                      <a:pt x="1932" y="252"/>
                    </a:lnTo>
                    <a:lnTo>
                      <a:pt x="1938" y="252"/>
                    </a:lnTo>
                    <a:lnTo>
                      <a:pt x="1938" y="252"/>
                    </a:lnTo>
                    <a:lnTo>
                      <a:pt x="1938" y="252"/>
                    </a:lnTo>
                    <a:lnTo>
                      <a:pt x="1938" y="252"/>
                    </a:lnTo>
                    <a:lnTo>
                      <a:pt x="1938" y="252"/>
                    </a:lnTo>
                    <a:lnTo>
                      <a:pt x="1938" y="252"/>
                    </a:lnTo>
                    <a:lnTo>
                      <a:pt x="1944" y="252"/>
                    </a:lnTo>
                    <a:lnTo>
                      <a:pt x="1944" y="252"/>
                    </a:lnTo>
                    <a:lnTo>
                      <a:pt x="1944" y="252"/>
                    </a:lnTo>
                    <a:lnTo>
                      <a:pt x="1944" y="252"/>
                    </a:lnTo>
                    <a:lnTo>
                      <a:pt x="1944" y="252"/>
                    </a:lnTo>
                    <a:lnTo>
                      <a:pt x="1944" y="252"/>
                    </a:lnTo>
                    <a:lnTo>
                      <a:pt x="1950" y="252"/>
                    </a:lnTo>
                    <a:lnTo>
                      <a:pt x="1956" y="252"/>
                    </a:lnTo>
                    <a:lnTo>
                      <a:pt x="1962" y="252"/>
                    </a:lnTo>
                    <a:lnTo>
                      <a:pt x="1962" y="252"/>
                    </a:lnTo>
                    <a:lnTo>
                      <a:pt x="1962" y="252"/>
                    </a:lnTo>
                    <a:lnTo>
                      <a:pt x="1962" y="252"/>
                    </a:lnTo>
                    <a:lnTo>
                      <a:pt x="1962" y="252"/>
                    </a:lnTo>
                    <a:lnTo>
                      <a:pt x="1962" y="252"/>
                    </a:lnTo>
                    <a:lnTo>
                      <a:pt x="1974" y="252"/>
                    </a:lnTo>
                    <a:lnTo>
                      <a:pt x="1974" y="252"/>
                    </a:lnTo>
                    <a:lnTo>
                      <a:pt x="1974" y="252"/>
                    </a:lnTo>
                    <a:lnTo>
                      <a:pt x="1980" y="252"/>
                    </a:lnTo>
                    <a:lnTo>
                      <a:pt x="1980" y="252"/>
                    </a:lnTo>
                    <a:lnTo>
                      <a:pt x="1980" y="252"/>
                    </a:lnTo>
                    <a:lnTo>
                      <a:pt x="1980" y="252"/>
                    </a:lnTo>
                    <a:lnTo>
                      <a:pt x="1980" y="252"/>
                    </a:lnTo>
                    <a:lnTo>
                      <a:pt x="1980" y="252"/>
                    </a:lnTo>
                    <a:lnTo>
                      <a:pt x="1986" y="246"/>
                    </a:lnTo>
                    <a:lnTo>
                      <a:pt x="1986" y="246"/>
                    </a:lnTo>
                    <a:lnTo>
                      <a:pt x="1986" y="246"/>
                    </a:lnTo>
                    <a:lnTo>
                      <a:pt x="1986" y="246"/>
                    </a:lnTo>
                    <a:lnTo>
                      <a:pt x="1986" y="246"/>
                    </a:lnTo>
                    <a:lnTo>
                      <a:pt x="1986" y="246"/>
                    </a:lnTo>
                    <a:lnTo>
                      <a:pt x="1998" y="246"/>
                    </a:lnTo>
                    <a:lnTo>
                      <a:pt x="1998" y="246"/>
                    </a:lnTo>
                    <a:lnTo>
                      <a:pt x="1998" y="246"/>
                    </a:lnTo>
                    <a:lnTo>
                      <a:pt x="2004" y="246"/>
                    </a:lnTo>
                    <a:lnTo>
                      <a:pt x="2004" y="246"/>
                    </a:lnTo>
                    <a:lnTo>
                      <a:pt x="2004" y="246"/>
                    </a:lnTo>
                    <a:lnTo>
                      <a:pt x="2004" y="246"/>
                    </a:lnTo>
                    <a:lnTo>
                      <a:pt x="2016" y="246"/>
                    </a:lnTo>
                    <a:lnTo>
                      <a:pt x="2016" y="246"/>
                    </a:lnTo>
                    <a:lnTo>
                      <a:pt x="2016" y="246"/>
                    </a:lnTo>
                    <a:lnTo>
                      <a:pt x="2016" y="246"/>
                    </a:lnTo>
                    <a:lnTo>
                      <a:pt x="2022" y="246"/>
                    </a:lnTo>
                    <a:lnTo>
                      <a:pt x="2022" y="246"/>
                    </a:lnTo>
                    <a:lnTo>
                      <a:pt x="2022" y="246"/>
                    </a:lnTo>
                    <a:lnTo>
                      <a:pt x="2022" y="240"/>
                    </a:lnTo>
                    <a:lnTo>
                      <a:pt x="2022" y="240"/>
                    </a:lnTo>
                    <a:lnTo>
                      <a:pt x="2022" y="240"/>
                    </a:lnTo>
                    <a:lnTo>
                      <a:pt x="2028" y="240"/>
                    </a:lnTo>
                    <a:lnTo>
                      <a:pt x="2028" y="240"/>
                    </a:lnTo>
                    <a:lnTo>
                      <a:pt x="2028" y="240"/>
                    </a:lnTo>
                    <a:lnTo>
                      <a:pt x="2028" y="240"/>
                    </a:lnTo>
                    <a:lnTo>
                      <a:pt x="2028" y="240"/>
                    </a:lnTo>
                    <a:lnTo>
                      <a:pt x="2028" y="240"/>
                    </a:lnTo>
                    <a:lnTo>
                      <a:pt x="2034" y="240"/>
                    </a:lnTo>
                    <a:lnTo>
                      <a:pt x="2034" y="240"/>
                    </a:lnTo>
                    <a:lnTo>
                      <a:pt x="2034" y="240"/>
                    </a:lnTo>
                    <a:lnTo>
                      <a:pt x="2034" y="240"/>
                    </a:lnTo>
                    <a:lnTo>
                      <a:pt x="2034" y="240"/>
                    </a:lnTo>
                    <a:lnTo>
                      <a:pt x="2034" y="240"/>
                    </a:lnTo>
                    <a:lnTo>
                      <a:pt x="2034" y="240"/>
                    </a:lnTo>
                    <a:lnTo>
                      <a:pt x="2034" y="240"/>
                    </a:lnTo>
                    <a:lnTo>
                      <a:pt x="2040" y="240"/>
                    </a:lnTo>
                    <a:lnTo>
                      <a:pt x="2040" y="240"/>
                    </a:lnTo>
                    <a:lnTo>
                      <a:pt x="2040" y="240"/>
                    </a:lnTo>
                    <a:lnTo>
                      <a:pt x="2040" y="240"/>
                    </a:lnTo>
                    <a:lnTo>
                      <a:pt x="2040" y="240"/>
                    </a:lnTo>
                    <a:lnTo>
                      <a:pt x="2040" y="240"/>
                    </a:lnTo>
                    <a:lnTo>
                      <a:pt x="2040" y="240"/>
                    </a:lnTo>
                    <a:lnTo>
                      <a:pt x="2040" y="246"/>
                    </a:lnTo>
                    <a:lnTo>
                      <a:pt x="2046" y="252"/>
                    </a:lnTo>
                    <a:lnTo>
                      <a:pt x="2046" y="258"/>
                    </a:lnTo>
                    <a:lnTo>
                      <a:pt x="2046" y="264"/>
                    </a:lnTo>
                    <a:lnTo>
                      <a:pt x="2046" y="270"/>
                    </a:lnTo>
                    <a:lnTo>
                      <a:pt x="2046" y="270"/>
                    </a:lnTo>
                    <a:lnTo>
                      <a:pt x="2046" y="270"/>
                    </a:lnTo>
                    <a:lnTo>
                      <a:pt x="2046" y="270"/>
                    </a:lnTo>
                    <a:lnTo>
                      <a:pt x="2046" y="264"/>
                    </a:lnTo>
                    <a:lnTo>
                      <a:pt x="2052" y="258"/>
                    </a:lnTo>
                    <a:lnTo>
                      <a:pt x="2052" y="252"/>
                    </a:lnTo>
                    <a:lnTo>
                      <a:pt x="2052" y="246"/>
                    </a:lnTo>
                    <a:lnTo>
                      <a:pt x="2052" y="246"/>
                    </a:lnTo>
                    <a:lnTo>
                      <a:pt x="2052" y="240"/>
                    </a:lnTo>
                    <a:lnTo>
                      <a:pt x="2052" y="240"/>
                    </a:lnTo>
                    <a:lnTo>
                      <a:pt x="2052" y="240"/>
                    </a:lnTo>
                    <a:lnTo>
                      <a:pt x="2052" y="240"/>
                    </a:lnTo>
                    <a:lnTo>
                      <a:pt x="2058" y="240"/>
                    </a:lnTo>
                    <a:lnTo>
                      <a:pt x="2058" y="240"/>
                    </a:lnTo>
                    <a:lnTo>
                      <a:pt x="2058" y="240"/>
                    </a:lnTo>
                    <a:lnTo>
                      <a:pt x="2058" y="240"/>
                    </a:lnTo>
                    <a:lnTo>
                      <a:pt x="2058" y="240"/>
                    </a:lnTo>
                    <a:lnTo>
                      <a:pt x="2058" y="240"/>
                    </a:lnTo>
                    <a:lnTo>
                      <a:pt x="2064" y="246"/>
                    </a:lnTo>
                    <a:lnTo>
                      <a:pt x="2064" y="246"/>
                    </a:lnTo>
                    <a:lnTo>
                      <a:pt x="2064" y="246"/>
                    </a:lnTo>
                    <a:lnTo>
                      <a:pt x="2064" y="246"/>
                    </a:lnTo>
                    <a:lnTo>
                      <a:pt x="2064" y="246"/>
                    </a:lnTo>
                    <a:lnTo>
                      <a:pt x="2064" y="246"/>
                    </a:lnTo>
                    <a:lnTo>
                      <a:pt x="2070" y="246"/>
                    </a:lnTo>
                    <a:lnTo>
                      <a:pt x="2070" y="246"/>
                    </a:lnTo>
                    <a:lnTo>
                      <a:pt x="2070" y="246"/>
                    </a:lnTo>
                    <a:lnTo>
                      <a:pt x="2070" y="246"/>
                    </a:lnTo>
                    <a:lnTo>
                      <a:pt x="2082" y="252"/>
                    </a:lnTo>
                    <a:lnTo>
                      <a:pt x="2082" y="252"/>
                    </a:lnTo>
                    <a:lnTo>
                      <a:pt x="2082" y="252"/>
                    </a:lnTo>
                    <a:lnTo>
                      <a:pt x="2082" y="252"/>
                    </a:lnTo>
                    <a:lnTo>
                      <a:pt x="2082" y="252"/>
                    </a:lnTo>
                    <a:lnTo>
                      <a:pt x="2088" y="252"/>
                    </a:lnTo>
                    <a:lnTo>
                      <a:pt x="2088" y="252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12" y="258"/>
                    </a:lnTo>
                    <a:lnTo>
                      <a:pt x="2112" y="258"/>
                    </a:lnTo>
                    <a:lnTo>
                      <a:pt x="2112" y="258"/>
                    </a:lnTo>
                    <a:lnTo>
                      <a:pt x="2124" y="264"/>
                    </a:lnTo>
                    <a:lnTo>
                      <a:pt x="2124" y="264"/>
                    </a:lnTo>
                    <a:lnTo>
                      <a:pt x="2124" y="264"/>
                    </a:lnTo>
                    <a:lnTo>
                      <a:pt x="2124" y="264"/>
                    </a:lnTo>
                    <a:lnTo>
                      <a:pt x="2124" y="264"/>
                    </a:lnTo>
                    <a:lnTo>
                      <a:pt x="2124" y="264"/>
                    </a:lnTo>
                    <a:lnTo>
                      <a:pt x="2130" y="264"/>
                    </a:lnTo>
                    <a:lnTo>
                      <a:pt x="2136" y="264"/>
                    </a:lnTo>
                    <a:lnTo>
                      <a:pt x="2136" y="264"/>
                    </a:lnTo>
                    <a:lnTo>
                      <a:pt x="2142" y="264"/>
                    </a:lnTo>
                    <a:lnTo>
                      <a:pt x="2142" y="264"/>
                    </a:lnTo>
                    <a:lnTo>
                      <a:pt x="2142" y="264"/>
                    </a:lnTo>
                    <a:lnTo>
                      <a:pt x="2142" y="264"/>
                    </a:lnTo>
                    <a:lnTo>
                      <a:pt x="2142" y="270"/>
                    </a:lnTo>
                    <a:lnTo>
                      <a:pt x="2142" y="270"/>
                    </a:lnTo>
                    <a:lnTo>
                      <a:pt x="2148" y="270"/>
                    </a:lnTo>
                    <a:lnTo>
                      <a:pt x="2148" y="270"/>
                    </a:lnTo>
                    <a:lnTo>
                      <a:pt x="2148" y="270"/>
                    </a:lnTo>
                    <a:lnTo>
                      <a:pt x="2148" y="270"/>
                    </a:lnTo>
                    <a:lnTo>
                      <a:pt x="2148" y="270"/>
                    </a:lnTo>
                    <a:lnTo>
                      <a:pt x="2148" y="270"/>
                    </a:lnTo>
                    <a:lnTo>
                      <a:pt x="2154" y="270"/>
                    </a:lnTo>
                    <a:lnTo>
                      <a:pt x="2160" y="270"/>
                    </a:lnTo>
                    <a:lnTo>
                      <a:pt x="2166" y="270"/>
                    </a:lnTo>
                    <a:lnTo>
                      <a:pt x="2166" y="270"/>
                    </a:lnTo>
                    <a:lnTo>
                      <a:pt x="2166" y="270"/>
                    </a:lnTo>
                    <a:lnTo>
                      <a:pt x="2166" y="270"/>
                    </a:lnTo>
                    <a:lnTo>
                      <a:pt x="2166" y="270"/>
                    </a:lnTo>
                    <a:lnTo>
                      <a:pt x="2166" y="270"/>
                    </a:lnTo>
                    <a:lnTo>
                      <a:pt x="2178" y="276"/>
                    </a:lnTo>
                    <a:lnTo>
                      <a:pt x="2178" y="276"/>
                    </a:lnTo>
                    <a:lnTo>
                      <a:pt x="2178" y="276"/>
                    </a:lnTo>
                    <a:lnTo>
                      <a:pt x="2184" y="276"/>
                    </a:lnTo>
                    <a:lnTo>
                      <a:pt x="2184" y="276"/>
                    </a:lnTo>
                    <a:lnTo>
                      <a:pt x="2184" y="276"/>
                    </a:lnTo>
                    <a:lnTo>
                      <a:pt x="2184" y="276"/>
                    </a:lnTo>
                    <a:lnTo>
                      <a:pt x="2184" y="276"/>
                    </a:lnTo>
                    <a:lnTo>
                      <a:pt x="2184" y="276"/>
                    </a:lnTo>
                    <a:lnTo>
                      <a:pt x="2190" y="276"/>
                    </a:lnTo>
                    <a:lnTo>
                      <a:pt x="2190" y="276"/>
                    </a:lnTo>
                    <a:lnTo>
                      <a:pt x="2190" y="276"/>
                    </a:lnTo>
                    <a:lnTo>
                      <a:pt x="2190" y="276"/>
                    </a:lnTo>
                    <a:lnTo>
                      <a:pt x="2190" y="276"/>
                    </a:lnTo>
                    <a:lnTo>
                      <a:pt x="2190" y="276"/>
                    </a:lnTo>
                    <a:lnTo>
                      <a:pt x="2202" y="276"/>
                    </a:lnTo>
                    <a:lnTo>
                      <a:pt x="2202" y="276"/>
                    </a:lnTo>
                    <a:lnTo>
                      <a:pt x="2202" y="276"/>
                    </a:lnTo>
                    <a:lnTo>
                      <a:pt x="2208" y="276"/>
                    </a:lnTo>
                    <a:lnTo>
                      <a:pt x="2208" y="276"/>
                    </a:lnTo>
                    <a:lnTo>
                      <a:pt x="2208" y="276"/>
                    </a:lnTo>
                    <a:lnTo>
                      <a:pt x="2208" y="276"/>
                    </a:lnTo>
                    <a:lnTo>
                      <a:pt x="2220" y="276"/>
                    </a:lnTo>
                    <a:lnTo>
                      <a:pt x="2220" y="276"/>
                    </a:lnTo>
                    <a:lnTo>
                      <a:pt x="2220" y="276"/>
                    </a:lnTo>
                    <a:lnTo>
                      <a:pt x="2220" y="276"/>
                    </a:lnTo>
                    <a:lnTo>
                      <a:pt x="2220" y="276"/>
                    </a:lnTo>
                    <a:lnTo>
                      <a:pt x="2226" y="276"/>
                    </a:lnTo>
                    <a:lnTo>
                      <a:pt x="2226" y="276"/>
                    </a:lnTo>
                    <a:lnTo>
                      <a:pt x="2226" y="276"/>
                    </a:lnTo>
                    <a:lnTo>
                      <a:pt x="2226" y="276"/>
                    </a:lnTo>
                    <a:lnTo>
                      <a:pt x="2226" y="276"/>
                    </a:lnTo>
                    <a:lnTo>
                      <a:pt x="2226" y="276"/>
                    </a:lnTo>
                    <a:lnTo>
                      <a:pt x="2232" y="276"/>
                    </a:lnTo>
                    <a:lnTo>
                      <a:pt x="2232" y="276"/>
                    </a:lnTo>
                    <a:lnTo>
                      <a:pt x="2232" y="276"/>
                    </a:lnTo>
                    <a:lnTo>
                      <a:pt x="2232" y="276"/>
                    </a:lnTo>
                    <a:lnTo>
                      <a:pt x="2232" y="276"/>
                    </a:lnTo>
                    <a:lnTo>
                      <a:pt x="2232" y="276"/>
                    </a:lnTo>
                    <a:lnTo>
                      <a:pt x="2238" y="276"/>
                    </a:lnTo>
                    <a:lnTo>
                      <a:pt x="2238" y="276"/>
                    </a:lnTo>
                    <a:lnTo>
                      <a:pt x="2238" y="276"/>
                    </a:lnTo>
                    <a:lnTo>
                      <a:pt x="2238" y="276"/>
                    </a:lnTo>
                    <a:lnTo>
                      <a:pt x="2238" y="276"/>
                    </a:lnTo>
                    <a:lnTo>
                      <a:pt x="2238" y="276"/>
                    </a:lnTo>
                    <a:lnTo>
                      <a:pt x="2238" y="276"/>
                    </a:lnTo>
                    <a:lnTo>
                      <a:pt x="2244" y="276"/>
                    </a:lnTo>
                    <a:lnTo>
                      <a:pt x="2244" y="276"/>
                    </a:lnTo>
                    <a:lnTo>
                      <a:pt x="2244" y="276"/>
                    </a:lnTo>
                    <a:lnTo>
                      <a:pt x="2244" y="276"/>
                    </a:lnTo>
                    <a:lnTo>
                      <a:pt x="2244" y="276"/>
                    </a:lnTo>
                    <a:lnTo>
                      <a:pt x="2244" y="276"/>
                    </a:lnTo>
                    <a:lnTo>
                      <a:pt x="2244" y="276"/>
                    </a:lnTo>
                    <a:lnTo>
                      <a:pt x="2244" y="270"/>
                    </a:lnTo>
                    <a:lnTo>
                      <a:pt x="2244" y="264"/>
                    </a:lnTo>
                    <a:lnTo>
                      <a:pt x="2250" y="258"/>
                    </a:lnTo>
                    <a:lnTo>
                      <a:pt x="2250" y="252"/>
                    </a:lnTo>
                    <a:lnTo>
                      <a:pt x="2250" y="246"/>
                    </a:lnTo>
                    <a:lnTo>
                      <a:pt x="2250" y="246"/>
                    </a:lnTo>
                    <a:lnTo>
                      <a:pt x="2250" y="246"/>
                    </a:lnTo>
                    <a:lnTo>
                      <a:pt x="2250" y="252"/>
                    </a:lnTo>
                    <a:lnTo>
                      <a:pt x="2250" y="252"/>
                    </a:lnTo>
                    <a:lnTo>
                      <a:pt x="2256" y="258"/>
                    </a:lnTo>
                    <a:lnTo>
                      <a:pt x="2256" y="264"/>
                    </a:lnTo>
                    <a:lnTo>
                      <a:pt x="2256" y="270"/>
                    </a:lnTo>
                    <a:lnTo>
                      <a:pt x="2256" y="276"/>
                    </a:lnTo>
                    <a:lnTo>
                      <a:pt x="2256" y="276"/>
                    </a:lnTo>
                    <a:lnTo>
                      <a:pt x="2256" y="282"/>
                    </a:lnTo>
                    <a:lnTo>
                      <a:pt x="2256" y="282"/>
                    </a:lnTo>
                    <a:lnTo>
                      <a:pt x="2256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74" y="282"/>
                    </a:lnTo>
                    <a:lnTo>
                      <a:pt x="2274" y="282"/>
                    </a:lnTo>
                    <a:lnTo>
                      <a:pt x="2274" y="282"/>
                    </a:lnTo>
                    <a:lnTo>
                      <a:pt x="2274" y="282"/>
                    </a:lnTo>
                    <a:lnTo>
                      <a:pt x="2286" y="282"/>
                    </a:lnTo>
                    <a:lnTo>
                      <a:pt x="2286" y="282"/>
                    </a:lnTo>
                    <a:lnTo>
                      <a:pt x="2286" y="282"/>
                    </a:lnTo>
                    <a:lnTo>
                      <a:pt x="2286" y="282"/>
                    </a:lnTo>
                    <a:lnTo>
                      <a:pt x="2286" y="282"/>
                    </a:lnTo>
                    <a:lnTo>
                      <a:pt x="2292" y="282"/>
                    </a:lnTo>
                    <a:lnTo>
                      <a:pt x="2292" y="282"/>
                    </a:lnTo>
                    <a:lnTo>
                      <a:pt x="2298" y="282"/>
                    </a:lnTo>
                    <a:lnTo>
                      <a:pt x="2304" y="282"/>
                    </a:lnTo>
                    <a:lnTo>
                      <a:pt x="2304" y="282"/>
                    </a:lnTo>
                    <a:lnTo>
                      <a:pt x="2304" y="282"/>
                    </a:lnTo>
                    <a:lnTo>
                      <a:pt x="2304" y="282"/>
                    </a:lnTo>
                    <a:lnTo>
                      <a:pt x="2304" y="282"/>
                    </a:lnTo>
                    <a:lnTo>
                      <a:pt x="2304" y="282"/>
                    </a:lnTo>
                    <a:lnTo>
                      <a:pt x="2310" y="282"/>
                    </a:lnTo>
                    <a:lnTo>
                      <a:pt x="2310" y="282"/>
                    </a:lnTo>
                    <a:lnTo>
                      <a:pt x="2310" y="282"/>
                    </a:lnTo>
                    <a:lnTo>
                      <a:pt x="2310" y="282"/>
                    </a:lnTo>
                    <a:lnTo>
                      <a:pt x="2310" y="282"/>
                    </a:lnTo>
                    <a:lnTo>
                      <a:pt x="2316" y="282"/>
                    </a:lnTo>
                    <a:lnTo>
                      <a:pt x="2316" y="282"/>
                    </a:lnTo>
                    <a:lnTo>
                      <a:pt x="2316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40" y="282"/>
                    </a:lnTo>
                    <a:lnTo>
                      <a:pt x="2340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52" y="282"/>
                    </a:lnTo>
                    <a:lnTo>
                      <a:pt x="2352" y="282"/>
                    </a:lnTo>
                    <a:lnTo>
                      <a:pt x="2352" y="282"/>
                    </a:lnTo>
                    <a:lnTo>
                      <a:pt x="2352" y="282"/>
                    </a:lnTo>
                    <a:lnTo>
                      <a:pt x="2352" y="282"/>
                    </a:lnTo>
                    <a:lnTo>
                      <a:pt x="2352" y="282"/>
                    </a:lnTo>
                    <a:lnTo>
                      <a:pt x="2358" y="282"/>
                    </a:lnTo>
                    <a:lnTo>
                      <a:pt x="2364" y="282"/>
                    </a:lnTo>
                    <a:lnTo>
                      <a:pt x="2370" y="282"/>
                    </a:lnTo>
                    <a:lnTo>
                      <a:pt x="2370" y="282"/>
                    </a:lnTo>
                    <a:lnTo>
                      <a:pt x="2370" y="282"/>
                    </a:lnTo>
                    <a:lnTo>
                      <a:pt x="2370" y="282"/>
                    </a:lnTo>
                    <a:lnTo>
                      <a:pt x="2370" y="282"/>
                    </a:lnTo>
                    <a:lnTo>
                      <a:pt x="2370" y="282"/>
                    </a:lnTo>
                    <a:lnTo>
                      <a:pt x="2382" y="276"/>
                    </a:lnTo>
                    <a:lnTo>
                      <a:pt x="2382" y="276"/>
                    </a:lnTo>
                    <a:lnTo>
                      <a:pt x="2382" y="276"/>
                    </a:lnTo>
                    <a:lnTo>
                      <a:pt x="2388" y="276"/>
                    </a:lnTo>
                    <a:lnTo>
                      <a:pt x="2388" y="276"/>
                    </a:lnTo>
                    <a:lnTo>
                      <a:pt x="2388" y="276"/>
                    </a:lnTo>
                    <a:lnTo>
                      <a:pt x="2388" y="276"/>
                    </a:lnTo>
                    <a:lnTo>
                      <a:pt x="2388" y="276"/>
                    </a:lnTo>
                    <a:lnTo>
                      <a:pt x="2388" y="276"/>
                    </a:lnTo>
                    <a:lnTo>
                      <a:pt x="2394" y="276"/>
                    </a:lnTo>
                    <a:lnTo>
                      <a:pt x="2394" y="276"/>
                    </a:lnTo>
                    <a:lnTo>
                      <a:pt x="2394" y="276"/>
                    </a:lnTo>
                    <a:lnTo>
                      <a:pt x="2394" y="276"/>
                    </a:lnTo>
                    <a:lnTo>
                      <a:pt x="2394" y="276"/>
                    </a:lnTo>
                    <a:lnTo>
                      <a:pt x="2394" y="276"/>
                    </a:lnTo>
                    <a:lnTo>
                      <a:pt x="2406" y="276"/>
                    </a:lnTo>
                    <a:lnTo>
                      <a:pt x="2406" y="276"/>
                    </a:lnTo>
                    <a:lnTo>
                      <a:pt x="2406" y="276"/>
                    </a:lnTo>
                    <a:lnTo>
                      <a:pt x="2412" y="276"/>
                    </a:lnTo>
                    <a:lnTo>
                      <a:pt x="2412" y="276"/>
                    </a:lnTo>
                    <a:lnTo>
                      <a:pt x="2412" y="276"/>
                    </a:lnTo>
                    <a:lnTo>
                      <a:pt x="2412" y="276"/>
                    </a:lnTo>
                    <a:lnTo>
                      <a:pt x="2424" y="270"/>
                    </a:lnTo>
                    <a:lnTo>
                      <a:pt x="2424" y="270"/>
                    </a:lnTo>
                    <a:lnTo>
                      <a:pt x="2424" y="270"/>
                    </a:lnTo>
                    <a:lnTo>
                      <a:pt x="2424" y="270"/>
                    </a:lnTo>
                    <a:lnTo>
                      <a:pt x="2424" y="270"/>
                    </a:lnTo>
                    <a:lnTo>
                      <a:pt x="2430" y="270"/>
                    </a:lnTo>
                    <a:lnTo>
                      <a:pt x="2430" y="270"/>
                    </a:lnTo>
                    <a:lnTo>
                      <a:pt x="2430" y="270"/>
                    </a:lnTo>
                    <a:lnTo>
                      <a:pt x="2430" y="270"/>
                    </a:lnTo>
                    <a:lnTo>
                      <a:pt x="2430" y="270"/>
                    </a:lnTo>
                    <a:lnTo>
                      <a:pt x="2430" y="270"/>
                    </a:lnTo>
                    <a:lnTo>
                      <a:pt x="2436" y="270"/>
                    </a:lnTo>
                    <a:lnTo>
                      <a:pt x="2436" y="270"/>
                    </a:lnTo>
                    <a:lnTo>
                      <a:pt x="2436" y="270"/>
                    </a:lnTo>
                    <a:lnTo>
                      <a:pt x="2436" y="270"/>
                    </a:lnTo>
                    <a:lnTo>
                      <a:pt x="2436" y="270"/>
                    </a:lnTo>
                    <a:lnTo>
                      <a:pt x="2436" y="270"/>
                    </a:lnTo>
                    <a:lnTo>
                      <a:pt x="2436" y="270"/>
                    </a:lnTo>
                    <a:lnTo>
                      <a:pt x="2442" y="270"/>
                    </a:lnTo>
                    <a:lnTo>
                      <a:pt x="2442" y="270"/>
                    </a:lnTo>
                    <a:lnTo>
                      <a:pt x="2442" y="270"/>
                    </a:lnTo>
                    <a:lnTo>
                      <a:pt x="2442" y="270"/>
                    </a:lnTo>
                    <a:lnTo>
                      <a:pt x="2442" y="264"/>
                    </a:lnTo>
                    <a:lnTo>
                      <a:pt x="2442" y="264"/>
                    </a:lnTo>
                    <a:lnTo>
                      <a:pt x="2442" y="264"/>
                    </a:lnTo>
                    <a:lnTo>
                      <a:pt x="2442" y="264"/>
                    </a:lnTo>
                    <a:lnTo>
                      <a:pt x="2448" y="264"/>
                    </a:lnTo>
                    <a:lnTo>
                      <a:pt x="2448" y="264"/>
                    </a:lnTo>
                    <a:lnTo>
                      <a:pt x="2448" y="264"/>
                    </a:lnTo>
                    <a:lnTo>
                      <a:pt x="2448" y="264"/>
                    </a:lnTo>
                    <a:lnTo>
                      <a:pt x="2448" y="264"/>
                    </a:lnTo>
                    <a:lnTo>
                      <a:pt x="2448" y="264"/>
                    </a:lnTo>
                    <a:lnTo>
                      <a:pt x="2448" y="270"/>
                    </a:lnTo>
                    <a:lnTo>
                      <a:pt x="2448" y="276"/>
                    </a:lnTo>
                    <a:lnTo>
                      <a:pt x="2448" y="282"/>
                    </a:lnTo>
                    <a:lnTo>
                      <a:pt x="2454" y="282"/>
                    </a:lnTo>
                    <a:lnTo>
                      <a:pt x="2454" y="288"/>
                    </a:lnTo>
                    <a:lnTo>
                      <a:pt x="2454" y="294"/>
                    </a:lnTo>
                    <a:lnTo>
                      <a:pt x="2454" y="300"/>
                    </a:lnTo>
                    <a:lnTo>
                      <a:pt x="2454" y="300"/>
                    </a:lnTo>
                    <a:lnTo>
                      <a:pt x="2454" y="294"/>
                    </a:lnTo>
                    <a:lnTo>
                      <a:pt x="2454" y="288"/>
                    </a:lnTo>
                    <a:lnTo>
                      <a:pt x="2460" y="282"/>
                    </a:lnTo>
                    <a:lnTo>
                      <a:pt x="2460" y="282"/>
                    </a:lnTo>
                    <a:lnTo>
                      <a:pt x="2460" y="276"/>
                    </a:lnTo>
                    <a:lnTo>
                      <a:pt x="2460" y="270"/>
                    </a:lnTo>
                    <a:lnTo>
                      <a:pt x="2460" y="264"/>
                    </a:lnTo>
                    <a:lnTo>
                      <a:pt x="2460" y="264"/>
                    </a:lnTo>
                    <a:lnTo>
                      <a:pt x="2460" y="264"/>
                    </a:lnTo>
                    <a:lnTo>
                      <a:pt x="2460" y="264"/>
                    </a:lnTo>
                    <a:lnTo>
                      <a:pt x="2466" y="264"/>
                    </a:lnTo>
                    <a:lnTo>
                      <a:pt x="2466" y="270"/>
                    </a:lnTo>
                    <a:lnTo>
                      <a:pt x="2466" y="270"/>
                    </a:lnTo>
                    <a:lnTo>
                      <a:pt x="2466" y="270"/>
                    </a:lnTo>
                    <a:lnTo>
                      <a:pt x="2466" y="270"/>
                    </a:lnTo>
                    <a:lnTo>
                      <a:pt x="2466" y="270"/>
                    </a:lnTo>
                    <a:lnTo>
                      <a:pt x="2472" y="270"/>
                    </a:lnTo>
                    <a:lnTo>
                      <a:pt x="2472" y="270"/>
                    </a:lnTo>
                    <a:lnTo>
                      <a:pt x="2472" y="270"/>
                    </a:lnTo>
                    <a:lnTo>
                      <a:pt x="2472" y="270"/>
                    </a:lnTo>
                    <a:lnTo>
                      <a:pt x="2472" y="270"/>
                    </a:lnTo>
                    <a:lnTo>
                      <a:pt x="2472" y="270"/>
                    </a:lnTo>
                    <a:lnTo>
                      <a:pt x="2478" y="270"/>
                    </a:lnTo>
                    <a:lnTo>
                      <a:pt x="2478" y="270"/>
                    </a:lnTo>
                    <a:lnTo>
                      <a:pt x="2478" y="270"/>
                    </a:lnTo>
                    <a:lnTo>
                      <a:pt x="2478" y="270"/>
                    </a:lnTo>
                    <a:lnTo>
                      <a:pt x="2490" y="276"/>
                    </a:lnTo>
                    <a:lnTo>
                      <a:pt x="2490" y="276"/>
                    </a:lnTo>
                    <a:lnTo>
                      <a:pt x="2490" y="276"/>
                    </a:lnTo>
                    <a:lnTo>
                      <a:pt x="2490" y="276"/>
                    </a:lnTo>
                    <a:lnTo>
                      <a:pt x="2490" y="276"/>
                    </a:lnTo>
                    <a:lnTo>
                      <a:pt x="2496" y="276"/>
                    </a:lnTo>
                    <a:lnTo>
                      <a:pt x="2496" y="276"/>
                    </a:lnTo>
                    <a:lnTo>
                      <a:pt x="2502" y="282"/>
                    </a:lnTo>
                    <a:lnTo>
                      <a:pt x="2508" y="282"/>
                    </a:lnTo>
                    <a:lnTo>
                      <a:pt x="2508" y="282"/>
                    </a:lnTo>
                    <a:lnTo>
                      <a:pt x="2508" y="282"/>
                    </a:lnTo>
                    <a:lnTo>
                      <a:pt x="2508" y="282"/>
                    </a:lnTo>
                    <a:lnTo>
                      <a:pt x="2508" y="282"/>
                    </a:lnTo>
                    <a:lnTo>
                      <a:pt x="2508" y="282"/>
                    </a:lnTo>
                    <a:lnTo>
                      <a:pt x="2514" y="282"/>
                    </a:lnTo>
                    <a:lnTo>
                      <a:pt x="2514" y="282"/>
                    </a:lnTo>
                    <a:lnTo>
                      <a:pt x="2514" y="282"/>
                    </a:lnTo>
                    <a:lnTo>
                      <a:pt x="2514" y="282"/>
                    </a:lnTo>
                    <a:lnTo>
                      <a:pt x="2514" y="282"/>
                    </a:lnTo>
                    <a:lnTo>
                      <a:pt x="2514" y="282"/>
                    </a:lnTo>
                    <a:lnTo>
                      <a:pt x="2520" y="282"/>
                    </a:lnTo>
                    <a:lnTo>
                      <a:pt x="2520" y="282"/>
                    </a:lnTo>
                    <a:lnTo>
                      <a:pt x="2532" y="288"/>
                    </a:lnTo>
                    <a:lnTo>
                      <a:pt x="2532" y="288"/>
                    </a:lnTo>
                    <a:lnTo>
                      <a:pt x="2532" y="288"/>
                    </a:lnTo>
                    <a:lnTo>
                      <a:pt x="2532" y="288"/>
                    </a:lnTo>
                    <a:lnTo>
                      <a:pt x="2532" y="288"/>
                    </a:lnTo>
                    <a:lnTo>
                      <a:pt x="2532" y="288"/>
                    </a:lnTo>
                    <a:lnTo>
                      <a:pt x="2532" y="288"/>
                    </a:lnTo>
                    <a:lnTo>
                      <a:pt x="2544" y="288"/>
                    </a:lnTo>
                    <a:lnTo>
                      <a:pt x="2544" y="288"/>
                    </a:lnTo>
                    <a:lnTo>
                      <a:pt x="2550" y="294"/>
                    </a:lnTo>
                    <a:lnTo>
                      <a:pt x="2550" y="294"/>
                    </a:lnTo>
                    <a:lnTo>
                      <a:pt x="2550" y="294"/>
                    </a:lnTo>
                    <a:lnTo>
                      <a:pt x="2550" y="294"/>
                    </a:lnTo>
                    <a:lnTo>
                      <a:pt x="2550" y="294"/>
                    </a:lnTo>
                    <a:lnTo>
                      <a:pt x="2550" y="294"/>
                    </a:lnTo>
                    <a:lnTo>
                      <a:pt x="2556" y="294"/>
                    </a:lnTo>
                    <a:lnTo>
                      <a:pt x="2556" y="294"/>
                    </a:lnTo>
                    <a:lnTo>
                      <a:pt x="2556" y="294"/>
                    </a:lnTo>
                    <a:lnTo>
                      <a:pt x="2556" y="294"/>
                    </a:lnTo>
                    <a:lnTo>
                      <a:pt x="2556" y="294"/>
                    </a:lnTo>
                    <a:lnTo>
                      <a:pt x="2556" y="294"/>
                    </a:lnTo>
                    <a:lnTo>
                      <a:pt x="2562" y="294"/>
                    </a:lnTo>
                    <a:lnTo>
                      <a:pt x="2568" y="294"/>
                    </a:lnTo>
                    <a:lnTo>
                      <a:pt x="2574" y="294"/>
                    </a:lnTo>
                    <a:lnTo>
                      <a:pt x="2574" y="294"/>
                    </a:lnTo>
                    <a:lnTo>
                      <a:pt x="2574" y="294"/>
                    </a:lnTo>
                    <a:lnTo>
                      <a:pt x="2574" y="294"/>
                    </a:lnTo>
                    <a:lnTo>
                      <a:pt x="2574" y="294"/>
                    </a:lnTo>
                    <a:lnTo>
                      <a:pt x="2574" y="294"/>
                    </a:lnTo>
                    <a:lnTo>
                      <a:pt x="2586" y="300"/>
                    </a:lnTo>
                    <a:lnTo>
                      <a:pt x="2586" y="300"/>
                    </a:lnTo>
                    <a:lnTo>
                      <a:pt x="2586" y="300"/>
                    </a:lnTo>
                    <a:lnTo>
                      <a:pt x="2592" y="300"/>
                    </a:lnTo>
                    <a:lnTo>
                      <a:pt x="2592" y="300"/>
                    </a:lnTo>
                    <a:lnTo>
                      <a:pt x="2592" y="300"/>
                    </a:lnTo>
                    <a:lnTo>
                      <a:pt x="2592" y="300"/>
                    </a:lnTo>
                    <a:lnTo>
                      <a:pt x="2592" y="300"/>
                    </a:lnTo>
                    <a:lnTo>
                      <a:pt x="2592" y="300"/>
                    </a:lnTo>
                    <a:lnTo>
                      <a:pt x="2598" y="300"/>
                    </a:lnTo>
                    <a:lnTo>
                      <a:pt x="2598" y="300"/>
                    </a:lnTo>
                    <a:lnTo>
                      <a:pt x="2598" y="300"/>
                    </a:lnTo>
                    <a:lnTo>
                      <a:pt x="2598" y="300"/>
                    </a:lnTo>
                    <a:lnTo>
                      <a:pt x="2598" y="300"/>
                    </a:lnTo>
                    <a:lnTo>
                      <a:pt x="2598" y="300"/>
                    </a:lnTo>
                    <a:lnTo>
                      <a:pt x="2610" y="300"/>
                    </a:lnTo>
                    <a:lnTo>
                      <a:pt x="2610" y="300"/>
                    </a:lnTo>
                    <a:lnTo>
                      <a:pt x="2610" y="300"/>
                    </a:lnTo>
                    <a:lnTo>
                      <a:pt x="2616" y="300"/>
                    </a:lnTo>
                    <a:lnTo>
                      <a:pt x="2616" y="300"/>
                    </a:lnTo>
                    <a:lnTo>
                      <a:pt x="2616" y="300"/>
                    </a:lnTo>
                    <a:lnTo>
                      <a:pt x="2616" y="300"/>
                    </a:lnTo>
                    <a:lnTo>
                      <a:pt x="2628" y="300"/>
                    </a:lnTo>
                    <a:lnTo>
                      <a:pt x="2628" y="300"/>
                    </a:lnTo>
                    <a:lnTo>
                      <a:pt x="2628" y="300"/>
                    </a:lnTo>
                    <a:lnTo>
                      <a:pt x="2628" y="300"/>
                    </a:lnTo>
                    <a:lnTo>
                      <a:pt x="2628" y="300"/>
                    </a:lnTo>
                    <a:lnTo>
                      <a:pt x="2634" y="300"/>
                    </a:lnTo>
                    <a:lnTo>
                      <a:pt x="2634" y="300"/>
                    </a:lnTo>
                    <a:lnTo>
                      <a:pt x="2634" y="300"/>
                    </a:lnTo>
                    <a:lnTo>
                      <a:pt x="2634" y="300"/>
                    </a:lnTo>
                    <a:lnTo>
                      <a:pt x="2634" y="300"/>
                    </a:lnTo>
                    <a:lnTo>
                      <a:pt x="2634" y="300"/>
                    </a:lnTo>
                    <a:lnTo>
                      <a:pt x="2640" y="300"/>
                    </a:lnTo>
                    <a:lnTo>
                      <a:pt x="2640" y="300"/>
                    </a:lnTo>
                    <a:lnTo>
                      <a:pt x="2640" y="300"/>
                    </a:lnTo>
                    <a:lnTo>
                      <a:pt x="2640" y="300"/>
                    </a:lnTo>
                    <a:lnTo>
                      <a:pt x="2640" y="300"/>
                    </a:lnTo>
                    <a:lnTo>
                      <a:pt x="2640" y="300"/>
                    </a:lnTo>
                    <a:lnTo>
                      <a:pt x="2646" y="300"/>
                    </a:lnTo>
                    <a:lnTo>
                      <a:pt x="2646" y="300"/>
                    </a:lnTo>
                    <a:lnTo>
                      <a:pt x="2646" y="300"/>
                    </a:lnTo>
                    <a:lnTo>
                      <a:pt x="2646" y="300"/>
                    </a:lnTo>
                    <a:lnTo>
                      <a:pt x="2646" y="300"/>
                    </a:lnTo>
                    <a:lnTo>
                      <a:pt x="2646" y="300"/>
                    </a:lnTo>
                    <a:lnTo>
                      <a:pt x="2646" y="300"/>
                    </a:lnTo>
                    <a:lnTo>
                      <a:pt x="2652" y="300"/>
                    </a:lnTo>
                    <a:lnTo>
                      <a:pt x="2652" y="300"/>
                    </a:lnTo>
                    <a:lnTo>
                      <a:pt x="2652" y="300"/>
                    </a:lnTo>
                    <a:lnTo>
                      <a:pt x="2652" y="300"/>
                    </a:lnTo>
                    <a:lnTo>
                      <a:pt x="2652" y="300"/>
                    </a:lnTo>
                    <a:lnTo>
                      <a:pt x="2652" y="300"/>
                    </a:lnTo>
                    <a:lnTo>
                      <a:pt x="2652" y="300"/>
                    </a:lnTo>
                    <a:lnTo>
                      <a:pt x="2652" y="294"/>
                    </a:lnTo>
                    <a:lnTo>
                      <a:pt x="2652" y="288"/>
                    </a:lnTo>
                    <a:lnTo>
                      <a:pt x="2658" y="282"/>
                    </a:lnTo>
                    <a:lnTo>
                      <a:pt x="2658" y="276"/>
                    </a:lnTo>
                    <a:lnTo>
                      <a:pt x="2658" y="270"/>
                    </a:lnTo>
                    <a:lnTo>
                      <a:pt x="2658" y="270"/>
                    </a:lnTo>
                    <a:lnTo>
                      <a:pt x="2658" y="270"/>
                    </a:lnTo>
                    <a:lnTo>
                      <a:pt x="2658" y="270"/>
                    </a:lnTo>
                    <a:lnTo>
                      <a:pt x="2658" y="276"/>
                    </a:lnTo>
                    <a:lnTo>
                      <a:pt x="2664" y="282"/>
                    </a:lnTo>
                    <a:lnTo>
                      <a:pt x="2664" y="288"/>
                    </a:lnTo>
                    <a:lnTo>
                      <a:pt x="2664" y="294"/>
                    </a:lnTo>
                    <a:lnTo>
                      <a:pt x="2664" y="300"/>
                    </a:lnTo>
                    <a:lnTo>
                      <a:pt x="2664" y="300"/>
                    </a:lnTo>
                    <a:lnTo>
                      <a:pt x="2664" y="300"/>
                    </a:lnTo>
                    <a:lnTo>
                      <a:pt x="2664" y="300"/>
                    </a:lnTo>
                    <a:lnTo>
                      <a:pt x="2664" y="300"/>
                    </a:lnTo>
                    <a:lnTo>
                      <a:pt x="2670" y="300"/>
                    </a:lnTo>
                    <a:lnTo>
                      <a:pt x="2670" y="300"/>
                    </a:lnTo>
                    <a:lnTo>
                      <a:pt x="2670" y="300"/>
                    </a:lnTo>
                    <a:lnTo>
                      <a:pt x="2670" y="300"/>
                    </a:lnTo>
                    <a:lnTo>
                      <a:pt x="2670" y="300"/>
                    </a:lnTo>
                    <a:lnTo>
                      <a:pt x="2670" y="306"/>
                    </a:lnTo>
                    <a:lnTo>
                      <a:pt x="2676" y="306"/>
                    </a:lnTo>
                    <a:lnTo>
                      <a:pt x="2676" y="306"/>
                    </a:lnTo>
                    <a:lnTo>
                      <a:pt x="2676" y="306"/>
                    </a:lnTo>
                    <a:lnTo>
                      <a:pt x="2676" y="306"/>
                    </a:lnTo>
                    <a:lnTo>
                      <a:pt x="2676" y="306"/>
                    </a:lnTo>
                    <a:lnTo>
                      <a:pt x="2676" y="306"/>
                    </a:lnTo>
                    <a:lnTo>
                      <a:pt x="2682" y="306"/>
                    </a:lnTo>
                    <a:lnTo>
                      <a:pt x="2682" y="306"/>
                    </a:lnTo>
                    <a:lnTo>
                      <a:pt x="2682" y="306"/>
                    </a:lnTo>
                    <a:lnTo>
                      <a:pt x="2682" y="306"/>
                    </a:lnTo>
                    <a:lnTo>
                      <a:pt x="2694" y="306"/>
                    </a:lnTo>
                    <a:lnTo>
                      <a:pt x="2694" y="306"/>
                    </a:lnTo>
                    <a:lnTo>
                      <a:pt x="2694" y="306"/>
                    </a:lnTo>
                    <a:lnTo>
                      <a:pt x="2694" y="306"/>
                    </a:lnTo>
                    <a:lnTo>
                      <a:pt x="2694" y="306"/>
                    </a:lnTo>
                    <a:lnTo>
                      <a:pt x="2700" y="306"/>
                    </a:lnTo>
                    <a:lnTo>
                      <a:pt x="2700" y="306"/>
                    </a:lnTo>
                    <a:lnTo>
                      <a:pt x="2706" y="306"/>
                    </a:lnTo>
                    <a:lnTo>
                      <a:pt x="2712" y="306"/>
                    </a:lnTo>
                    <a:lnTo>
                      <a:pt x="2712" y="306"/>
                    </a:lnTo>
                    <a:lnTo>
                      <a:pt x="2712" y="306"/>
                    </a:lnTo>
                    <a:lnTo>
                      <a:pt x="2712" y="306"/>
                    </a:lnTo>
                    <a:lnTo>
                      <a:pt x="2712" y="306"/>
                    </a:lnTo>
                    <a:lnTo>
                      <a:pt x="2712" y="306"/>
                    </a:lnTo>
                    <a:lnTo>
                      <a:pt x="2718" y="306"/>
                    </a:lnTo>
                    <a:lnTo>
                      <a:pt x="2718" y="306"/>
                    </a:lnTo>
                    <a:lnTo>
                      <a:pt x="2718" y="306"/>
                    </a:lnTo>
                    <a:lnTo>
                      <a:pt x="2718" y="306"/>
                    </a:lnTo>
                    <a:lnTo>
                      <a:pt x="2718" y="306"/>
                    </a:lnTo>
                    <a:lnTo>
                      <a:pt x="2718" y="306"/>
                    </a:lnTo>
                    <a:lnTo>
                      <a:pt x="2724" y="306"/>
                    </a:lnTo>
                    <a:lnTo>
                      <a:pt x="2724" y="306"/>
                    </a:lnTo>
                    <a:lnTo>
                      <a:pt x="2736" y="306"/>
                    </a:lnTo>
                    <a:lnTo>
                      <a:pt x="2736" y="306"/>
                    </a:lnTo>
                    <a:lnTo>
                      <a:pt x="2736" y="306"/>
                    </a:lnTo>
                    <a:lnTo>
                      <a:pt x="2736" y="306"/>
                    </a:lnTo>
                    <a:lnTo>
                      <a:pt x="2736" y="306"/>
                    </a:lnTo>
                    <a:lnTo>
                      <a:pt x="2736" y="306"/>
                    </a:lnTo>
                    <a:lnTo>
                      <a:pt x="2736" y="306"/>
                    </a:lnTo>
                    <a:lnTo>
                      <a:pt x="2748" y="306"/>
                    </a:lnTo>
                    <a:lnTo>
                      <a:pt x="2748" y="306"/>
                    </a:lnTo>
                    <a:lnTo>
                      <a:pt x="2754" y="306"/>
                    </a:lnTo>
                    <a:lnTo>
                      <a:pt x="2754" y="306"/>
                    </a:lnTo>
                    <a:lnTo>
                      <a:pt x="2754" y="306"/>
                    </a:lnTo>
                    <a:lnTo>
                      <a:pt x="2754" y="306"/>
                    </a:lnTo>
                    <a:lnTo>
                      <a:pt x="2754" y="306"/>
                    </a:lnTo>
                    <a:lnTo>
                      <a:pt x="2754" y="306"/>
                    </a:lnTo>
                    <a:lnTo>
                      <a:pt x="2760" y="306"/>
                    </a:lnTo>
                    <a:lnTo>
                      <a:pt x="2760" y="306"/>
                    </a:lnTo>
                    <a:lnTo>
                      <a:pt x="2760" y="306"/>
                    </a:lnTo>
                    <a:lnTo>
                      <a:pt x="2760" y="306"/>
                    </a:lnTo>
                    <a:lnTo>
                      <a:pt x="2760" y="306"/>
                    </a:lnTo>
                    <a:lnTo>
                      <a:pt x="2760" y="300"/>
                    </a:lnTo>
                    <a:lnTo>
                      <a:pt x="2766" y="300"/>
                    </a:lnTo>
                    <a:lnTo>
                      <a:pt x="2772" y="300"/>
                    </a:lnTo>
                    <a:lnTo>
                      <a:pt x="2772" y="300"/>
                    </a:lnTo>
                    <a:lnTo>
                      <a:pt x="2778" y="300"/>
                    </a:lnTo>
                    <a:lnTo>
                      <a:pt x="2778" y="300"/>
                    </a:lnTo>
                    <a:lnTo>
                      <a:pt x="2778" y="300"/>
                    </a:lnTo>
                    <a:lnTo>
                      <a:pt x="2778" y="300"/>
                    </a:lnTo>
                    <a:lnTo>
                      <a:pt x="2778" y="300"/>
                    </a:lnTo>
                    <a:lnTo>
                      <a:pt x="2790" y="300"/>
                    </a:lnTo>
                    <a:lnTo>
                      <a:pt x="2790" y="300"/>
                    </a:lnTo>
                    <a:lnTo>
                      <a:pt x="2790" y="300"/>
                    </a:lnTo>
                    <a:lnTo>
                      <a:pt x="2790" y="300"/>
                    </a:lnTo>
                    <a:lnTo>
                      <a:pt x="2796" y="300"/>
                    </a:lnTo>
                    <a:lnTo>
                      <a:pt x="2796" y="300"/>
                    </a:lnTo>
                    <a:lnTo>
                      <a:pt x="2796" y="300"/>
                    </a:lnTo>
                    <a:lnTo>
                      <a:pt x="2796" y="300"/>
                    </a:lnTo>
                    <a:lnTo>
                      <a:pt x="2796" y="300"/>
                    </a:lnTo>
                    <a:lnTo>
                      <a:pt x="2796" y="300"/>
                    </a:lnTo>
                    <a:lnTo>
                      <a:pt x="2802" y="300"/>
                    </a:lnTo>
                    <a:lnTo>
                      <a:pt x="2802" y="300"/>
                    </a:lnTo>
                    <a:lnTo>
                      <a:pt x="2802" y="300"/>
                    </a:lnTo>
                    <a:lnTo>
                      <a:pt x="2802" y="300"/>
                    </a:lnTo>
                    <a:lnTo>
                      <a:pt x="2802" y="300"/>
                    </a:lnTo>
                    <a:lnTo>
                      <a:pt x="2814" y="294"/>
                    </a:lnTo>
                    <a:lnTo>
                      <a:pt x="2814" y="294"/>
                    </a:lnTo>
                    <a:lnTo>
                      <a:pt x="2814" y="294"/>
                    </a:lnTo>
                    <a:lnTo>
                      <a:pt x="2820" y="294"/>
                    </a:lnTo>
                    <a:lnTo>
                      <a:pt x="2820" y="294"/>
                    </a:lnTo>
                    <a:lnTo>
                      <a:pt x="2820" y="294"/>
                    </a:lnTo>
                    <a:lnTo>
                      <a:pt x="2820" y="294"/>
                    </a:lnTo>
                    <a:lnTo>
                      <a:pt x="2832" y="294"/>
                    </a:lnTo>
                    <a:lnTo>
                      <a:pt x="2832" y="294"/>
                    </a:lnTo>
                    <a:lnTo>
                      <a:pt x="2832" y="294"/>
                    </a:lnTo>
                    <a:lnTo>
                      <a:pt x="2832" y="294"/>
                    </a:lnTo>
                    <a:lnTo>
                      <a:pt x="2832" y="294"/>
                    </a:lnTo>
                    <a:lnTo>
                      <a:pt x="2838" y="288"/>
                    </a:lnTo>
                    <a:lnTo>
                      <a:pt x="2838" y="288"/>
                    </a:lnTo>
                    <a:lnTo>
                      <a:pt x="2838" y="288"/>
                    </a:lnTo>
                    <a:lnTo>
                      <a:pt x="2838" y="288"/>
                    </a:lnTo>
                    <a:lnTo>
                      <a:pt x="2838" y="288"/>
                    </a:lnTo>
                    <a:lnTo>
                      <a:pt x="2838" y="288"/>
                    </a:lnTo>
                    <a:lnTo>
                      <a:pt x="2844" y="288"/>
                    </a:lnTo>
                    <a:lnTo>
                      <a:pt x="2844" y="288"/>
                    </a:lnTo>
                    <a:lnTo>
                      <a:pt x="2844" y="288"/>
                    </a:lnTo>
                    <a:lnTo>
                      <a:pt x="2844" y="288"/>
                    </a:lnTo>
                    <a:lnTo>
                      <a:pt x="2844" y="288"/>
                    </a:lnTo>
                    <a:lnTo>
                      <a:pt x="2844" y="288"/>
                    </a:lnTo>
                    <a:lnTo>
                      <a:pt x="2844" y="288"/>
                    </a:lnTo>
                    <a:lnTo>
                      <a:pt x="2850" y="288"/>
                    </a:lnTo>
                    <a:lnTo>
                      <a:pt x="2850" y="288"/>
                    </a:lnTo>
                    <a:lnTo>
                      <a:pt x="2850" y="288"/>
                    </a:lnTo>
                    <a:lnTo>
                      <a:pt x="2850" y="288"/>
                    </a:lnTo>
                    <a:lnTo>
                      <a:pt x="2850" y="288"/>
                    </a:lnTo>
                    <a:lnTo>
                      <a:pt x="2850" y="288"/>
                    </a:lnTo>
                    <a:lnTo>
                      <a:pt x="2856" y="288"/>
                    </a:lnTo>
                    <a:lnTo>
                      <a:pt x="2856" y="288"/>
                    </a:lnTo>
                    <a:lnTo>
                      <a:pt x="2856" y="288"/>
                    </a:lnTo>
                    <a:lnTo>
                      <a:pt x="2856" y="288"/>
                    </a:lnTo>
                    <a:lnTo>
                      <a:pt x="2856" y="288"/>
                    </a:lnTo>
                    <a:lnTo>
                      <a:pt x="2856" y="288"/>
                    </a:lnTo>
                    <a:lnTo>
                      <a:pt x="2856" y="288"/>
                    </a:lnTo>
                    <a:lnTo>
                      <a:pt x="2856" y="294"/>
                    </a:lnTo>
                    <a:lnTo>
                      <a:pt x="2856" y="300"/>
                    </a:lnTo>
                    <a:lnTo>
                      <a:pt x="2862" y="306"/>
                    </a:lnTo>
                    <a:lnTo>
                      <a:pt x="2862" y="312"/>
                    </a:lnTo>
                    <a:lnTo>
                      <a:pt x="2862" y="318"/>
                    </a:lnTo>
                    <a:lnTo>
                      <a:pt x="2862" y="318"/>
                    </a:lnTo>
                    <a:lnTo>
                      <a:pt x="2862" y="318"/>
                    </a:lnTo>
                    <a:lnTo>
                      <a:pt x="2862" y="318"/>
                    </a:lnTo>
                    <a:lnTo>
                      <a:pt x="2862" y="312"/>
                    </a:lnTo>
                    <a:lnTo>
                      <a:pt x="2868" y="306"/>
                    </a:lnTo>
                    <a:lnTo>
                      <a:pt x="2868" y="300"/>
                    </a:lnTo>
                    <a:lnTo>
                      <a:pt x="2868" y="294"/>
                    </a:lnTo>
                    <a:lnTo>
                      <a:pt x="2868" y="288"/>
                    </a:lnTo>
                    <a:lnTo>
                      <a:pt x="2868" y="288"/>
                    </a:lnTo>
                    <a:lnTo>
                      <a:pt x="2868" y="288"/>
                    </a:lnTo>
                    <a:lnTo>
                      <a:pt x="2868" y="288"/>
                    </a:lnTo>
                    <a:lnTo>
                      <a:pt x="2868" y="288"/>
                    </a:lnTo>
                    <a:lnTo>
                      <a:pt x="2868" y="288"/>
                    </a:lnTo>
                    <a:lnTo>
                      <a:pt x="2874" y="288"/>
                    </a:lnTo>
                    <a:lnTo>
                      <a:pt x="2874" y="288"/>
                    </a:lnTo>
                    <a:lnTo>
                      <a:pt x="2874" y="288"/>
                    </a:lnTo>
                    <a:lnTo>
                      <a:pt x="2874" y="288"/>
                    </a:lnTo>
                    <a:lnTo>
                      <a:pt x="2874" y="288"/>
                    </a:lnTo>
                    <a:lnTo>
                      <a:pt x="2880" y="288"/>
                    </a:lnTo>
                    <a:lnTo>
                      <a:pt x="2880" y="288"/>
                    </a:lnTo>
                    <a:lnTo>
                      <a:pt x="2880" y="288"/>
                    </a:lnTo>
                    <a:lnTo>
                      <a:pt x="2880" y="288"/>
                    </a:lnTo>
                    <a:lnTo>
                      <a:pt x="2880" y="294"/>
                    </a:lnTo>
                    <a:lnTo>
                      <a:pt x="2880" y="294"/>
                    </a:lnTo>
                    <a:lnTo>
                      <a:pt x="2886" y="294"/>
                    </a:lnTo>
                    <a:lnTo>
                      <a:pt x="2886" y="294"/>
                    </a:lnTo>
                    <a:lnTo>
                      <a:pt x="2886" y="294"/>
                    </a:lnTo>
                    <a:lnTo>
                      <a:pt x="2886" y="294"/>
                    </a:lnTo>
                    <a:lnTo>
                      <a:pt x="2898" y="294"/>
                    </a:lnTo>
                    <a:lnTo>
                      <a:pt x="2898" y="294"/>
                    </a:lnTo>
                    <a:lnTo>
                      <a:pt x="2898" y="300"/>
                    </a:lnTo>
                    <a:lnTo>
                      <a:pt x="2898" y="300"/>
                    </a:lnTo>
                    <a:lnTo>
                      <a:pt x="2898" y="300"/>
                    </a:lnTo>
                    <a:lnTo>
                      <a:pt x="2904" y="300"/>
                    </a:lnTo>
                    <a:lnTo>
                      <a:pt x="2904" y="300"/>
                    </a:lnTo>
                    <a:lnTo>
                      <a:pt x="2910" y="300"/>
                    </a:lnTo>
                    <a:lnTo>
                      <a:pt x="2916" y="300"/>
                    </a:lnTo>
                    <a:lnTo>
                      <a:pt x="2916" y="300"/>
                    </a:lnTo>
                    <a:lnTo>
                      <a:pt x="2916" y="300"/>
                    </a:lnTo>
                    <a:lnTo>
                      <a:pt x="2916" y="300"/>
                    </a:lnTo>
                    <a:lnTo>
                      <a:pt x="2916" y="300"/>
                    </a:lnTo>
                    <a:lnTo>
                      <a:pt x="2916" y="306"/>
                    </a:lnTo>
                    <a:lnTo>
                      <a:pt x="2922" y="306"/>
                    </a:lnTo>
                    <a:lnTo>
                      <a:pt x="2922" y="306"/>
                    </a:lnTo>
                    <a:lnTo>
                      <a:pt x="2922" y="306"/>
                    </a:lnTo>
                    <a:lnTo>
                      <a:pt x="2922" y="306"/>
                    </a:lnTo>
                    <a:lnTo>
                      <a:pt x="2922" y="306"/>
                    </a:lnTo>
                    <a:lnTo>
                      <a:pt x="2922" y="306"/>
                    </a:lnTo>
                    <a:lnTo>
                      <a:pt x="2928" y="306"/>
                    </a:lnTo>
                    <a:lnTo>
                      <a:pt x="2928" y="306"/>
                    </a:lnTo>
                    <a:lnTo>
                      <a:pt x="2940" y="306"/>
                    </a:lnTo>
                    <a:lnTo>
                      <a:pt x="2940" y="306"/>
                    </a:lnTo>
                    <a:lnTo>
                      <a:pt x="2940" y="306"/>
                    </a:lnTo>
                    <a:lnTo>
                      <a:pt x="2940" y="306"/>
                    </a:lnTo>
                    <a:lnTo>
                      <a:pt x="2940" y="306"/>
                    </a:lnTo>
                    <a:lnTo>
                      <a:pt x="2940" y="312"/>
                    </a:lnTo>
                    <a:lnTo>
                      <a:pt x="2940" y="312"/>
                    </a:lnTo>
                    <a:lnTo>
                      <a:pt x="2952" y="312"/>
                    </a:lnTo>
                    <a:lnTo>
                      <a:pt x="2952" y="312"/>
                    </a:lnTo>
                    <a:lnTo>
                      <a:pt x="2958" y="312"/>
                    </a:lnTo>
                    <a:lnTo>
                      <a:pt x="2958" y="312"/>
                    </a:lnTo>
                    <a:lnTo>
                      <a:pt x="2958" y="312"/>
                    </a:lnTo>
                    <a:lnTo>
                      <a:pt x="2958" y="312"/>
                    </a:lnTo>
                    <a:lnTo>
                      <a:pt x="2958" y="312"/>
                    </a:lnTo>
                    <a:lnTo>
                      <a:pt x="2958" y="312"/>
                    </a:lnTo>
                    <a:lnTo>
                      <a:pt x="2964" y="312"/>
                    </a:lnTo>
                    <a:lnTo>
                      <a:pt x="2964" y="312"/>
                    </a:lnTo>
                    <a:lnTo>
                      <a:pt x="2964" y="312"/>
                    </a:lnTo>
                    <a:lnTo>
                      <a:pt x="2964" y="312"/>
                    </a:lnTo>
                    <a:lnTo>
                      <a:pt x="2964" y="312"/>
                    </a:lnTo>
                    <a:lnTo>
                      <a:pt x="2964" y="312"/>
                    </a:lnTo>
                    <a:lnTo>
                      <a:pt x="2970" y="312"/>
                    </a:lnTo>
                    <a:lnTo>
                      <a:pt x="2976" y="318"/>
                    </a:lnTo>
                    <a:lnTo>
                      <a:pt x="2976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94" y="318"/>
                    </a:lnTo>
                    <a:lnTo>
                      <a:pt x="2994" y="318"/>
                    </a:lnTo>
                    <a:lnTo>
                      <a:pt x="2994" y="318"/>
                    </a:lnTo>
                    <a:lnTo>
                      <a:pt x="2994" y="318"/>
                    </a:lnTo>
                    <a:lnTo>
                      <a:pt x="3000" y="318"/>
                    </a:lnTo>
                    <a:lnTo>
                      <a:pt x="3000" y="318"/>
                    </a:lnTo>
                    <a:lnTo>
                      <a:pt x="3000" y="318"/>
                    </a:lnTo>
                    <a:lnTo>
                      <a:pt x="3000" y="318"/>
                    </a:lnTo>
                    <a:lnTo>
                      <a:pt x="3000" y="318"/>
                    </a:lnTo>
                    <a:lnTo>
                      <a:pt x="3000" y="318"/>
                    </a:lnTo>
                    <a:lnTo>
                      <a:pt x="3006" y="318"/>
                    </a:lnTo>
                    <a:lnTo>
                      <a:pt x="3006" y="318"/>
                    </a:lnTo>
                    <a:lnTo>
                      <a:pt x="3006" y="318"/>
                    </a:lnTo>
                    <a:lnTo>
                      <a:pt x="3006" y="318"/>
                    </a:lnTo>
                    <a:lnTo>
                      <a:pt x="3006" y="318"/>
                    </a:lnTo>
                    <a:lnTo>
                      <a:pt x="3018" y="318"/>
                    </a:lnTo>
                    <a:lnTo>
                      <a:pt x="3018" y="324"/>
                    </a:lnTo>
                    <a:lnTo>
                      <a:pt x="3018" y="324"/>
                    </a:lnTo>
                    <a:lnTo>
                      <a:pt x="3024" y="324"/>
                    </a:lnTo>
                    <a:lnTo>
                      <a:pt x="3024" y="324"/>
                    </a:lnTo>
                    <a:lnTo>
                      <a:pt x="3024" y="324"/>
                    </a:lnTo>
                    <a:lnTo>
                      <a:pt x="3024" y="324"/>
                    </a:lnTo>
                    <a:lnTo>
                      <a:pt x="3036" y="324"/>
                    </a:lnTo>
                    <a:lnTo>
                      <a:pt x="3036" y="324"/>
                    </a:lnTo>
                    <a:lnTo>
                      <a:pt x="3036" y="324"/>
                    </a:lnTo>
                    <a:lnTo>
                      <a:pt x="3036" y="324"/>
                    </a:lnTo>
                    <a:lnTo>
                      <a:pt x="3036" y="324"/>
                    </a:lnTo>
                    <a:lnTo>
                      <a:pt x="3042" y="324"/>
                    </a:lnTo>
                    <a:lnTo>
                      <a:pt x="3042" y="324"/>
                    </a:lnTo>
                    <a:lnTo>
                      <a:pt x="3042" y="324"/>
                    </a:lnTo>
                    <a:lnTo>
                      <a:pt x="3042" y="324"/>
                    </a:lnTo>
                    <a:lnTo>
                      <a:pt x="3042" y="324"/>
                    </a:lnTo>
                    <a:lnTo>
                      <a:pt x="3042" y="324"/>
                    </a:lnTo>
                    <a:lnTo>
                      <a:pt x="3048" y="324"/>
                    </a:lnTo>
                    <a:lnTo>
                      <a:pt x="3048" y="324"/>
                    </a:lnTo>
                    <a:lnTo>
                      <a:pt x="3048" y="324"/>
                    </a:lnTo>
                    <a:lnTo>
                      <a:pt x="3048" y="324"/>
                    </a:lnTo>
                    <a:lnTo>
                      <a:pt x="3048" y="324"/>
                    </a:lnTo>
                    <a:lnTo>
                      <a:pt x="3048" y="324"/>
                    </a:lnTo>
                    <a:lnTo>
                      <a:pt x="3054" y="324"/>
                    </a:lnTo>
                    <a:lnTo>
                      <a:pt x="3054" y="324"/>
                    </a:lnTo>
                    <a:lnTo>
                      <a:pt x="3054" y="324"/>
                    </a:lnTo>
                    <a:lnTo>
                      <a:pt x="3054" y="324"/>
                    </a:lnTo>
                    <a:lnTo>
                      <a:pt x="3054" y="324"/>
                    </a:lnTo>
                    <a:lnTo>
                      <a:pt x="3054" y="324"/>
                    </a:lnTo>
                    <a:lnTo>
                      <a:pt x="3054" y="324"/>
                    </a:lnTo>
                    <a:lnTo>
                      <a:pt x="3060" y="324"/>
                    </a:lnTo>
                    <a:lnTo>
                      <a:pt x="3060" y="324"/>
                    </a:lnTo>
                    <a:lnTo>
                      <a:pt x="3060" y="324"/>
                    </a:lnTo>
                    <a:lnTo>
                      <a:pt x="3060" y="324"/>
                    </a:lnTo>
                    <a:lnTo>
                      <a:pt x="3060" y="324"/>
                    </a:lnTo>
                    <a:lnTo>
                      <a:pt x="3060" y="324"/>
                    </a:lnTo>
                    <a:lnTo>
                      <a:pt x="3060" y="318"/>
                    </a:lnTo>
                    <a:lnTo>
                      <a:pt x="3060" y="312"/>
                    </a:lnTo>
                    <a:lnTo>
                      <a:pt x="3060" y="306"/>
                    </a:lnTo>
                    <a:lnTo>
                      <a:pt x="3066" y="300"/>
                    </a:lnTo>
                    <a:lnTo>
                      <a:pt x="3066" y="294"/>
                    </a:lnTo>
                    <a:lnTo>
                      <a:pt x="3066" y="294"/>
                    </a:lnTo>
                    <a:lnTo>
                      <a:pt x="3066" y="288"/>
                    </a:lnTo>
                    <a:lnTo>
                      <a:pt x="3066" y="288"/>
                    </a:lnTo>
                    <a:lnTo>
                      <a:pt x="3066" y="294"/>
                    </a:lnTo>
                    <a:lnTo>
                      <a:pt x="3066" y="300"/>
                    </a:lnTo>
                    <a:lnTo>
                      <a:pt x="3066" y="300"/>
                    </a:lnTo>
                    <a:lnTo>
                      <a:pt x="3072" y="306"/>
                    </a:lnTo>
                    <a:lnTo>
                      <a:pt x="3072" y="312"/>
                    </a:lnTo>
                    <a:lnTo>
                      <a:pt x="3072" y="318"/>
                    </a:lnTo>
                    <a:lnTo>
                      <a:pt x="3072" y="324"/>
                    </a:lnTo>
                    <a:lnTo>
                      <a:pt x="3072" y="324"/>
                    </a:lnTo>
                    <a:lnTo>
                      <a:pt x="3072" y="324"/>
                    </a:lnTo>
                    <a:lnTo>
                      <a:pt x="3072" y="324"/>
                    </a:lnTo>
                    <a:lnTo>
                      <a:pt x="3072" y="324"/>
                    </a:lnTo>
                    <a:lnTo>
                      <a:pt x="3078" y="324"/>
                    </a:lnTo>
                    <a:lnTo>
                      <a:pt x="3078" y="324"/>
                    </a:lnTo>
                    <a:lnTo>
                      <a:pt x="3078" y="324"/>
                    </a:lnTo>
                    <a:lnTo>
                      <a:pt x="3078" y="324"/>
                    </a:lnTo>
                    <a:lnTo>
                      <a:pt x="3078" y="324"/>
                    </a:lnTo>
                    <a:lnTo>
                      <a:pt x="3078" y="324"/>
                    </a:lnTo>
                    <a:lnTo>
                      <a:pt x="3084" y="324"/>
                    </a:lnTo>
                    <a:lnTo>
                      <a:pt x="3084" y="324"/>
                    </a:lnTo>
                    <a:lnTo>
                      <a:pt x="3084" y="324"/>
                    </a:lnTo>
                    <a:lnTo>
                      <a:pt x="3084" y="324"/>
                    </a:lnTo>
                    <a:lnTo>
                      <a:pt x="3084" y="324"/>
                    </a:lnTo>
                    <a:lnTo>
                      <a:pt x="3090" y="324"/>
                    </a:lnTo>
                    <a:lnTo>
                      <a:pt x="3090" y="324"/>
                    </a:lnTo>
                    <a:lnTo>
                      <a:pt x="3090" y="324"/>
                    </a:lnTo>
                    <a:lnTo>
                      <a:pt x="3090" y="324"/>
                    </a:lnTo>
                    <a:lnTo>
                      <a:pt x="3102" y="324"/>
                    </a:lnTo>
                    <a:lnTo>
                      <a:pt x="3102" y="324"/>
                    </a:lnTo>
                    <a:lnTo>
                      <a:pt x="3102" y="324"/>
                    </a:lnTo>
                    <a:lnTo>
                      <a:pt x="3102" y="324"/>
                    </a:lnTo>
                    <a:lnTo>
                      <a:pt x="3102" y="324"/>
                    </a:lnTo>
                    <a:lnTo>
                      <a:pt x="3108" y="324"/>
                    </a:lnTo>
                    <a:lnTo>
                      <a:pt x="3108" y="324"/>
                    </a:lnTo>
                    <a:lnTo>
                      <a:pt x="3114" y="324"/>
                    </a:lnTo>
                    <a:lnTo>
                      <a:pt x="3120" y="324"/>
                    </a:lnTo>
                    <a:lnTo>
                      <a:pt x="3120" y="324"/>
                    </a:lnTo>
                    <a:lnTo>
                      <a:pt x="3120" y="324"/>
                    </a:lnTo>
                    <a:lnTo>
                      <a:pt x="3120" y="324"/>
                    </a:lnTo>
                    <a:lnTo>
                      <a:pt x="3120" y="324"/>
                    </a:lnTo>
                    <a:lnTo>
                      <a:pt x="3120" y="324"/>
                    </a:lnTo>
                    <a:lnTo>
                      <a:pt x="3126" y="324"/>
                    </a:lnTo>
                    <a:lnTo>
                      <a:pt x="3126" y="324"/>
                    </a:lnTo>
                    <a:lnTo>
                      <a:pt x="3126" y="324"/>
                    </a:lnTo>
                    <a:lnTo>
                      <a:pt x="3126" y="324"/>
                    </a:lnTo>
                    <a:lnTo>
                      <a:pt x="3126" y="324"/>
                    </a:lnTo>
                    <a:lnTo>
                      <a:pt x="3126" y="324"/>
                    </a:lnTo>
                    <a:lnTo>
                      <a:pt x="3132" y="324"/>
                    </a:lnTo>
                    <a:lnTo>
                      <a:pt x="3132" y="324"/>
                    </a:lnTo>
                    <a:lnTo>
                      <a:pt x="3144" y="324"/>
                    </a:lnTo>
                    <a:lnTo>
                      <a:pt x="3144" y="324"/>
                    </a:lnTo>
                    <a:lnTo>
                      <a:pt x="3144" y="324"/>
                    </a:lnTo>
                    <a:lnTo>
                      <a:pt x="3144" y="324"/>
                    </a:lnTo>
                    <a:lnTo>
                      <a:pt x="3144" y="324"/>
                    </a:lnTo>
                    <a:lnTo>
                      <a:pt x="3144" y="324"/>
                    </a:lnTo>
                    <a:lnTo>
                      <a:pt x="3144" y="324"/>
                    </a:lnTo>
                    <a:lnTo>
                      <a:pt x="3156" y="324"/>
                    </a:lnTo>
                    <a:lnTo>
                      <a:pt x="3156" y="324"/>
                    </a:lnTo>
                    <a:lnTo>
                      <a:pt x="3162" y="324"/>
                    </a:lnTo>
                    <a:lnTo>
                      <a:pt x="3162" y="324"/>
                    </a:lnTo>
                    <a:lnTo>
                      <a:pt x="3162" y="324"/>
                    </a:lnTo>
                    <a:lnTo>
                      <a:pt x="3162" y="324"/>
                    </a:lnTo>
                    <a:lnTo>
                      <a:pt x="3162" y="324"/>
                    </a:lnTo>
                    <a:lnTo>
                      <a:pt x="3162" y="324"/>
                    </a:lnTo>
                    <a:lnTo>
                      <a:pt x="3168" y="324"/>
                    </a:lnTo>
                    <a:lnTo>
                      <a:pt x="3168" y="324"/>
                    </a:lnTo>
                    <a:lnTo>
                      <a:pt x="3168" y="324"/>
                    </a:lnTo>
                    <a:lnTo>
                      <a:pt x="3168" y="324"/>
                    </a:lnTo>
                    <a:lnTo>
                      <a:pt x="3168" y="324"/>
                    </a:lnTo>
                    <a:lnTo>
                      <a:pt x="3168" y="324"/>
                    </a:lnTo>
                    <a:lnTo>
                      <a:pt x="3174" y="324"/>
                    </a:lnTo>
                    <a:lnTo>
                      <a:pt x="3180" y="324"/>
                    </a:lnTo>
                    <a:lnTo>
                      <a:pt x="3180" y="324"/>
                    </a:lnTo>
                    <a:lnTo>
                      <a:pt x="3186" y="324"/>
                    </a:lnTo>
                    <a:lnTo>
                      <a:pt x="3186" y="324"/>
                    </a:lnTo>
                    <a:lnTo>
                      <a:pt x="3186" y="324"/>
                    </a:lnTo>
                    <a:lnTo>
                      <a:pt x="3186" y="324"/>
                    </a:lnTo>
                    <a:lnTo>
                      <a:pt x="3186" y="324"/>
                    </a:lnTo>
                    <a:lnTo>
                      <a:pt x="3198" y="324"/>
                    </a:lnTo>
                    <a:lnTo>
                      <a:pt x="3198" y="324"/>
                    </a:lnTo>
                    <a:lnTo>
                      <a:pt x="3198" y="324"/>
                    </a:lnTo>
                    <a:lnTo>
                      <a:pt x="3198" y="324"/>
                    </a:lnTo>
                    <a:lnTo>
                      <a:pt x="3204" y="318"/>
                    </a:lnTo>
                    <a:lnTo>
                      <a:pt x="3204" y="318"/>
                    </a:lnTo>
                    <a:lnTo>
                      <a:pt x="3204" y="318"/>
                    </a:lnTo>
                    <a:lnTo>
                      <a:pt x="3204" y="318"/>
                    </a:lnTo>
                    <a:lnTo>
                      <a:pt x="3204" y="318"/>
                    </a:lnTo>
                    <a:lnTo>
                      <a:pt x="3204" y="318"/>
                    </a:lnTo>
                    <a:lnTo>
                      <a:pt x="3210" y="318"/>
                    </a:lnTo>
                    <a:lnTo>
                      <a:pt x="3210" y="318"/>
                    </a:lnTo>
                    <a:lnTo>
                      <a:pt x="3210" y="318"/>
                    </a:lnTo>
                    <a:lnTo>
                      <a:pt x="3210" y="318"/>
                    </a:lnTo>
                    <a:lnTo>
                      <a:pt x="3210" y="318"/>
                    </a:lnTo>
                    <a:lnTo>
                      <a:pt x="3222" y="318"/>
                    </a:lnTo>
                    <a:lnTo>
                      <a:pt x="3222" y="318"/>
                    </a:lnTo>
                    <a:lnTo>
                      <a:pt x="3222" y="318"/>
                    </a:lnTo>
                    <a:lnTo>
                      <a:pt x="3228" y="318"/>
                    </a:lnTo>
                    <a:lnTo>
                      <a:pt x="3228" y="318"/>
                    </a:lnTo>
                    <a:lnTo>
                      <a:pt x="3228" y="318"/>
                    </a:lnTo>
                    <a:lnTo>
                      <a:pt x="3228" y="318"/>
                    </a:lnTo>
                    <a:lnTo>
                      <a:pt x="3240" y="312"/>
                    </a:lnTo>
                    <a:lnTo>
                      <a:pt x="3240" y="312"/>
                    </a:lnTo>
                    <a:lnTo>
                      <a:pt x="3240" y="312"/>
                    </a:lnTo>
                    <a:lnTo>
                      <a:pt x="3240" y="312"/>
                    </a:lnTo>
                    <a:lnTo>
                      <a:pt x="3240" y="312"/>
                    </a:lnTo>
                    <a:lnTo>
                      <a:pt x="3246" y="312"/>
                    </a:lnTo>
                    <a:lnTo>
                      <a:pt x="3246" y="312"/>
                    </a:lnTo>
                    <a:lnTo>
                      <a:pt x="3246" y="312"/>
                    </a:lnTo>
                    <a:lnTo>
                      <a:pt x="3246" y="312"/>
                    </a:lnTo>
                    <a:lnTo>
                      <a:pt x="3246" y="312"/>
                    </a:lnTo>
                    <a:lnTo>
                      <a:pt x="3246" y="312"/>
                    </a:lnTo>
                    <a:lnTo>
                      <a:pt x="3252" y="312"/>
                    </a:lnTo>
                    <a:lnTo>
                      <a:pt x="3252" y="312"/>
                    </a:lnTo>
                    <a:lnTo>
                      <a:pt x="3252" y="312"/>
                    </a:lnTo>
                    <a:lnTo>
                      <a:pt x="3252" y="312"/>
                    </a:lnTo>
                    <a:lnTo>
                      <a:pt x="3252" y="312"/>
                    </a:lnTo>
                    <a:lnTo>
                      <a:pt x="3252" y="312"/>
                    </a:lnTo>
                    <a:lnTo>
                      <a:pt x="3252" y="312"/>
                    </a:lnTo>
                    <a:lnTo>
                      <a:pt x="3252" y="312"/>
                    </a:lnTo>
                    <a:lnTo>
                      <a:pt x="3252" y="312"/>
                    </a:lnTo>
                    <a:lnTo>
                      <a:pt x="3258" y="312"/>
                    </a:lnTo>
                    <a:lnTo>
                      <a:pt x="3258" y="312"/>
                    </a:lnTo>
                    <a:lnTo>
                      <a:pt x="3258" y="312"/>
                    </a:lnTo>
                    <a:lnTo>
                      <a:pt x="3258" y="312"/>
                    </a:lnTo>
                    <a:lnTo>
                      <a:pt x="3258" y="306"/>
                    </a:lnTo>
                    <a:lnTo>
                      <a:pt x="3258" y="306"/>
                    </a:lnTo>
                    <a:lnTo>
                      <a:pt x="3264" y="306"/>
                    </a:lnTo>
                    <a:lnTo>
                      <a:pt x="3264" y="306"/>
                    </a:lnTo>
                    <a:lnTo>
                      <a:pt x="3264" y="306"/>
                    </a:lnTo>
                    <a:lnTo>
                      <a:pt x="3264" y="306"/>
                    </a:lnTo>
                    <a:lnTo>
                      <a:pt x="3264" y="306"/>
                    </a:lnTo>
                    <a:lnTo>
                      <a:pt x="3264" y="306"/>
                    </a:lnTo>
                    <a:lnTo>
                      <a:pt x="3264" y="312"/>
                    </a:lnTo>
                    <a:lnTo>
                      <a:pt x="3264" y="318"/>
                    </a:lnTo>
                    <a:lnTo>
                      <a:pt x="3264" y="324"/>
                    </a:lnTo>
                    <a:lnTo>
                      <a:pt x="3270" y="330"/>
                    </a:lnTo>
                    <a:lnTo>
                      <a:pt x="3270" y="330"/>
                    </a:lnTo>
                    <a:lnTo>
                      <a:pt x="3270" y="336"/>
                    </a:lnTo>
                    <a:lnTo>
                      <a:pt x="3270" y="342"/>
                    </a:lnTo>
                    <a:lnTo>
                      <a:pt x="3270" y="342"/>
                    </a:lnTo>
                    <a:lnTo>
                      <a:pt x="3270" y="336"/>
                    </a:lnTo>
                    <a:lnTo>
                      <a:pt x="3270" y="336"/>
                    </a:lnTo>
                    <a:lnTo>
                      <a:pt x="3270" y="330"/>
                    </a:lnTo>
                    <a:lnTo>
                      <a:pt x="3276" y="324"/>
                    </a:lnTo>
                    <a:lnTo>
                      <a:pt x="3276" y="318"/>
                    </a:lnTo>
                    <a:lnTo>
                      <a:pt x="3276" y="312"/>
                    </a:lnTo>
                    <a:lnTo>
                      <a:pt x="3276" y="312"/>
                    </a:lnTo>
                    <a:lnTo>
                      <a:pt x="3276" y="306"/>
                    </a:lnTo>
                    <a:lnTo>
                      <a:pt x="3276" y="306"/>
                    </a:lnTo>
                    <a:lnTo>
                      <a:pt x="3276" y="312"/>
                    </a:lnTo>
                    <a:lnTo>
                      <a:pt x="3276" y="312"/>
                    </a:lnTo>
                    <a:lnTo>
                      <a:pt x="3282" y="312"/>
                    </a:lnTo>
                    <a:lnTo>
                      <a:pt x="3282" y="312"/>
                    </a:lnTo>
                    <a:lnTo>
                      <a:pt x="3282" y="312"/>
                    </a:lnTo>
                    <a:lnTo>
                      <a:pt x="3282" y="312"/>
                    </a:lnTo>
                    <a:lnTo>
                      <a:pt x="3282" y="312"/>
                    </a:lnTo>
                    <a:lnTo>
                      <a:pt x="3282" y="312"/>
                    </a:lnTo>
                    <a:lnTo>
                      <a:pt x="3288" y="312"/>
                    </a:lnTo>
                    <a:lnTo>
                      <a:pt x="3288" y="312"/>
                    </a:lnTo>
                    <a:lnTo>
                      <a:pt x="3288" y="312"/>
                    </a:lnTo>
                    <a:lnTo>
                      <a:pt x="3288" y="312"/>
                    </a:lnTo>
                    <a:lnTo>
                      <a:pt x="3288" y="312"/>
                    </a:lnTo>
                    <a:lnTo>
                      <a:pt x="3288" y="312"/>
                    </a:lnTo>
                    <a:lnTo>
                      <a:pt x="3294" y="312"/>
                    </a:lnTo>
                    <a:lnTo>
                      <a:pt x="3294" y="312"/>
                    </a:lnTo>
                    <a:lnTo>
                      <a:pt x="3294" y="318"/>
                    </a:lnTo>
                    <a:lnTo>
                      <a:pt x="3306" y="318"/>
                    </a:lnTo>
                    <a:lnTo>
                      <a:pt x="3306" y="318"/>
                    </a:lnTo>
                    <a:lnTo>
                      <a:pt x="3306" y="318"/>
                    </a:lnTo>
                    <a:lnTo>
                      <a:pt x="3306" y="318"/>
                    </a:lnTo>
                    <a:lnTo>
                      <a:pt x="3306" y="318"/>
                    </a:lnTo>
                    <a:lnTo>
                      <a:pt x="3306" y="318"/>
                    </a:lnTo>
                    <a:lnTo>
                      <a:pt x="3312" y="318"/>
                    </a:lnTo>
                    <a:lnTo>
                      <a:pt x="3318" y="324"/>
                    </a:lnTo>
                    <a:lnTo>
                      <a:pt x="3324" y="324"/>
                    </a:lnTo>
                    <a:lnTo>
                      <a:pt x="3324" y="324"/>
                    </a:lnTo>
                    <a:lnTo>
                      <a:pt x="3324" y="324"/>
                    </a:lnTo>
                    <a:lnTo>
                      <a:pt x="3324" y="324"/>
                    </a:lnTo>
                    <a:lnTo>
                      <a:pt x="3324" y="324"/>
                    </a:lnTo>
                    <a:lnTo>
                      <a:pt x="3324" y="324"/>
                    </a:lnTo>
                    <a:lnTo>
                      <a:pt x="3330" y="324"/>
                    </a:lnTo>
                    <a:lnTo>
                      <a:pt x="3330" y="324"/>
                    </a:lnTo>
                    <a:lnTo>
                      <a:pt x="3330" y="324"/>
                    </a:lnTo>
                    <a:lnTo>
                      <a:pt x="3330" y="330"/>
                    </a:lnTo>
                    <a:lnTo>
                      <a:pt x="3330" y="330"/>
                    </a:lnTo>
                    <a:lnTo>
                      <a:pt x="3330" y="330"/>
                    </a:lnTo>
                    <a:lnTo>
                      <a:pt x="3336" y="330"/>
                    </a:lnTo>
                    <a:lnTo>
                      <a:pt x="3336" y="330"/>
                    </a:lnTo>
                    <a:lnTo>
                      <a:pt x="3348" y="330"/>
                    </a:lnTo>
                    <a:lnTo>
                      <a:pt x="3348" y="330"/>
                    </a:lnTo>
                    <a:lnTo>
                      <a:pt x="3348" y="330"/>
                    </a:lnTo>
                    <a:lnTo>
                      <a:pt x="3348" y="330"/>
                    </a:lnTo>
                    <a:lnTo>
                      <a:pt x="3348" y="330"/>
                    </a:lnTo>
                    <a:lnTo>
                      <a:pt x="3348" y="330"/>
                    </a:lnTo>
                    <a:lnTo>
                      <a:pt x="3348" y="330"/>
                    </a:lnTo>
                    <a:lnTo>
                      <a:pt x="3360" y="336"/>
                    </a:lnTo>
                    <a:lnTo>
                      <a:pt x="3360" y="336"/>
                    </a:lnTo>
                    <a:lnTo>
                      <a:pt x="3366" y="336"/>
                    </a:lnTo>
                    <a:lnTo>
                      <a:pt x="3366" y="336"/>
                    </a:lnTo>
                    <a:lnTo>
                      <a:pt x="3366" y="336"/>
                    </a:lnTo>
                    <a:lnTo>
                      <a:pt x="3366" y="336"/>
                    </a:lnTo>
                    <a:lnTo>
                      <a:pt x="3366" y="336"/>
                    </a:lnTo>
                    <a:lnTo>
                      <a:pt x="3366" y="336"/>
                    </a:lnTo>
                    <a:lnTo>
                      <a:pt x="3372" y="336"/>
                    </a:lnTo>
                    <a:lnTo>
                      <a:pt x="3372" y="336"/>
                    </a:lnTo>
                    <a:lnTo>
                      <a:pt x="3372" y="336"/>
                    </a:lnTo>
                    <a:lnTo>
                      <a:pt x="3372" y="336"/>
                    </a:lnTo>
                    <a:lnTo>
                      <a:pt x="3372" y="336"/>
                    </a:lnTo>
                    <a:lnTo>
                      <a:pt x="3372" y="336"/>
                    </a:lnTo>
                    <a:lnTo>
                      <a:pt x="3378" y="336"/>
                    </a:lnTo>
                    <a:lnTo>
                      <a:pt x="3384" y="342"/>
                    </a:lnTo>
                    <a:lnTo>
                      <a:pt x="3384" y="342"/>
                    </a:lnTo>
                    <a:lnTo>
                      <a:pt x="3390" y="342"/>
                    </a:lnTo>
                    <a:lnTo>
                      <a:pt x="3390" y="342"/>
                    </a:lnTo>
                    <a:lnTo>
                      <a:pt x="3390" y="342"/>
                    </a:lnTo>
                    <a:lnTo>
                      <a:pt x="3390" y="342"/>
                    </a:lnTo>
                    <a:lnTo>
                      <a:pt x="3390" y="342"/>
                    </a:lnTo>
                    <a:lnTo>
                      <a:pt x="3402" y="342"/>
                    </a:lnTo>
                    <a:lnTo>
                      <a:pt x="3402" y="342"/>
                    </a:lnTo>
                    <a:lnTo>
                      <a:pt x="3402" y="342"/>
                    </a:lnTo>
                    <a:lnTo>
                      <a:pt x="3402" y="342"/>
                    </a:lnTo>
                    <a:lnTo>
                      <a:pt x="3408" y="342"/>
                    </a:lnTo>
                    <a:lnTo>
                      <a:pt x="3408" y="342"/>
                    </a:lnTo>
                    <a:lnTo>
                      <a:pt x="3408" y="342"/>
                    </a:lnTo>
                    <a:lnTo>
                      <a:pt x="3408" y="342"/>
                    </a:lnTo>
                    <a:lnTo>
                      <a:pt x="3408" y="342"/>
                    </a:lnTo>
                    <a:lnTo>
                      <a:pt x="3408" y="342"/>
                    </a:lnTo>
                    <a:lnTo>
                      <a:pt x="3414" y="342"/>
                    </a:lnTo>
                    <a:lnTo>
                      <a:pt x="3414" y="342"/>
                    </a:lnTo>
                    <a:lnTo>
                      <a:pt x="3414" y="342"/>
                    </a:lnTo>
                    <a:lnTo>
                      <a:pt x="3414" y="342"/>
                    </a:lnTo>
                    <a:lnTo>
                      <a:pt x="3414" y="342"/>
                    </a:lnTo>
                    <a:lnTo>
                      <a:pt x="3426" y="348"/>
                    </a:lnTo>
                    <a:lnTo>
                      <a:pt x="3426" y="348"/>
                    </a:lnTo>
                    <a:lnTo>
                      <a:pt x="3426" y="348"/>
                    </a:lnTo>
                    <a:lnTo>
                      <a:pt x="3426" y="348"/>
                    </a:lnTo>
                    <a:lnTo>
                      <a:pt x="3432" y="348"/>
                    </a:lnTo>
                    <a:lnTo>
                      <a:pt x="3432" y="348"/>
                    </a:lnTo>
                    <a:lnTo>
                      <a:pt x="3432" y="348"/>
                    </a:lnTo>
                    <a:lnTo>
                      <a:pt x="3444" y="348"/>
                    </a:lnTo>
                    <a:lnTo>
                      <a:pt x="3444" y="348"/>
                    </a:lnTo>
                    <a:lnTo>
                      <a:pt x="3444" y="348"/>
                    </a:lnTo>
                    <a:lnTo>
                      <a:pt x="3444" y="348"/>
                    </a:lnTo>
                    <a:lnTo>
                      <a:pt x="3444" y="348"/>
                    </a:lnTo>
                    <a:lnTo>
                      <a:pt x="3450" y="348"/>
                    </a:lnTo>
                    <a:lnTo>
                      <a:pt x="3450" y="348"/>
                    </a:lnTo>
                    <a:lnTo>
                      <a:pt x="3450" y="348"/>
                    </a:lnTo>
                    <a:lnTo>
                      <a:pt x="3450" y="348"/>
                    </a:lnTo>
                    <a:lnTo>
                      <a:pt x="3450" y="348"/>
                    </a:lnTo>
                    <a:lnTo>
                      <a:pt x="3450" y="348"/>
                    </a:lnTo>
                    <a:lnTo>
                      <a:pt x="3456" y="348"/>
                    </a:lnTo>
                    <a:lnTo>
                      <a:pt x="3456" y="348"/>
                    </a:lnTo>
                    <a:lnTo>
                      <a:pt x="3456" y="348"/>
                    </a:lnTo>
                    <a:lnTo>
                      <a:pt x="3456" y="348"/>
                    </a:lnTo>
                    <a:lnTo>
                      <a:pt x="3456" y="348"/>
                    </a:lnTo>
                    <a:lnTo>
                      <a:pt x="3456" y="348"/>
                    </a:lnTo>
                    <a:lnTo>
                      <a:pt x="3462" y="348"/>
                    </a:lnTo>
                    <a:lnTo>
                      <a:pt x="3462" y="348"/>
                    </a:lnTo>
                    <a:lnTo>
                      <a:pt x="3462" y="348"/>
                    </a:lnTo>
                    <a:lnTo>
                      <a:pt x="3462" y="348"/>
                    </a:lnTo>
                    <a:lnTo>
                      <a:pt x="3462" y="348"/>
                    </a:lnTo>
                    <a:lnTo>
                      <a:pt x="3462" y="348"/>
                    </a:lnTo>
                    <a:lnTo>
                      <a:pt x="3462" y="348"/>
                    </a:lnTo>
                    <a:lnTo>
                      <a:pt x="3468" y="348"/>
                    </a:lnTo>
                    <a:lnTo>
                      <a:pt x="3468" y="348"/>
                    </a:lnTo>
                    <a:lnTo>
                      <a:pt x="3468" y="348"/>
                    </a:lnTo>
                    <a:lnTo>
                      <a:pt x="3468" y="348"/>
                    </a:lnTo>
                    <a:lnTo>
                      <a:pt x="3468" y="348"/>
                    </a:lnTo>
                    <a:lnTo>
                      <a:pt x="3468" y="348"/>
                    </a:lnTo>
                    <a:lnTo>
                      <a:pt x="3468" y="342"/>
                    </a:lnTo>
                    <a:lnTo>
                      <a:pt x="3468" y="336"/>
                    </a:lnTo>
                    <a:lnTo>
                      <a:pt x="3468" y="330"/>
                    </a:lnTo>
                    <a:lnTo>
                      <a:pt x="3474" y="330"/>
                    </a:lnTo>
                    <a:lnTo>
                      <a:pt x="3474" y="324"/>
                    </a:lnTo>
                    <a:lnTo>
                      <a:pt x="3474" y="318"/>
                    </a:lnTo>
                    <a:lnTo>
                      <a:pt x="3474" y="312"/>
                    </a:lnTo>
                    <a:lnTo>
                      <a:pt x="3474" y="312"/>
                    </a:lnTo>
                    <a:lnTo>
                      <a:pt x="3474" y="318"/>
                    </a:lnTo>
                    <a:lnTo>
                      <a:pt x="3474" y="324"/>
                    </a:lnTo>
                    <a:lnTo>
                      <a:pt x="3474" y="330"/>
                    </a:lnTo>
                    <a:lnTo>
                      <a:pt x="3480" y="336"/>
                    </a:lnTo>
                    <a:lnTo>
                      <a:pt x="3480" y="336"/>
                    </a:lnTo>
                    <a:lnTo>
                      <a:pt x="3480" y="342"/>
                    </a:lnTo>
                    <a:lnTo>
                      <a:pt x="3480" y="348"/>
                    </a:lnTo>
                    <a:lnTo>
                      <a:pt x="3480" y="348"/>
                    </a:lnTo>
                    <a:lnTo>
                      <a:pt x="3480" y="348"/>
                    </a:lnTo>
                    <a:lnTo>
                      <a:pt x="3480" y="348"/>
                    </a:lnTo>
                    <a:lnTo>
                      <a:pt x="3480" y="348"/>
                    </a:lnTo>
                    <a:lnTo>
                      <a:pt x="3486" y="348"/>
                    </a:lnTo>
                    <a:lnTo>
                      <a:pt x="3486" y="348"/>
                    </a:lnTo>
                    <a:lnTo>
                      <a:pt x="3486" y="348"/>
                    </a:lnTo>
                    <a:lnTo>
                      <a:pt x="3486" y="348"/>
                    </a:lnTo>
                    <a:lnTo>
                      <a:pt x="3486" y="348"/>
                    </a:lnTo>
                    <a:lnTo>
                      <a:pt x="3486" y="348"/>
                    </a:lnTo>
                    <a:lnTo>
                      <a:pt x="3492" y="348"/>
                    </a:lnTo>
                    <a:lnTo>
                      <a:pt x="3492" y="348"/>
                    </a:lnTo>
                    <a:lnTo>
                      <a:pt x="3492" y="348"/>
                    </a:lnTo>
                    <a:lnTo>
                      <a:pt x="3492" y="348"/>
                    </a:lnTo>
                    <a:lnTo>
                      <a:pt x="3492" y="348"/>
                    </a:lnTo>
                    <a:lnTo>
                      <a:pt x="3492" y="348"/>
                    </a:lnTo>
                    <a:lnTo>
                      <a:pt x="3498" y="348"/>
                    </a:lnTo>
                    <a:lnTo>
                      <a:pt x="3498" y="348"/>
                    </a:lnTo>
                    <a:lnTo>
                      <a:pt x="3498" y="348"/>
                    </a:lnTo>
                    <a:lnTo>
                      <a:pt x="3510" y="348"/>
                    </a:lnTo>
                    <a:lnTo>
                      <a:pt x="3510" y="348"/>
                    </a:lnTo>
                    <a:lnTo>
                      <a:pt x="3510" y="348"/>
                    </a:lnTo>
                    <a:lnTo>
                      <a:pt x="3510" y="348"/>
                    </a:lnTo>
                    <a:lnTo>
                      <a:pt x="3510" y="348"/>
                    </a:lnTo>
                    <a:lnTo>
                      <a:pt x="3510" y="348"/>
                    </a:lnTo>
                    <a:lnTo>
                      <a:pt x="3516" y="348"/>
                    </a:lnTo>
                    <a:lnTo>
                      <a:pt x="3522" y="354"/>
                    </a:lnTo>
                    <a:lnTo>
                      <a:pt x="3528" y="354"/>
                    </a:lnTo>
                    <a:lnTo>
                      <a:pt x="3528" y="354"/>
                    </a:lnTo>
                    <a:lnTo>
                      <a:pt x="3528" y="354"/>
                    </a:lnTo>
                    <a:lnTo>
                      <a:pt x="3528" y="354"/>
                    </a:lnTo>
                    <a:lnTo>
                      <a:pt x="3528" y="354"/>
                    </a:lnTo>
                    <a:lnTo>
                      <a:pt x="3528" y="354"/>
                    </a:lnTo>
                    <a:lnTo>
                      <a:pt x="3534" y="354"/>
                    </a:lnTo>
                    <a:lnTo>
                      <a:pt x="3534" y="354"/>
                    </a:lnTo>
                    <a:lnTo>
                      <a:pt x="3534" y="354"/>
                    </a:lnTo>
                    <a:lnTo>
                      <a:pt x="3534" y="354"/>
                    </a:lnTo>
                    <a:lnTo>
                      <a:pt x="3534" y="354"/>
                    </a:lnTo>
                    <a:lnTo>
                      <a:pt x="3534" y="354"/>
                    </a:lnTo>
                    <a:lnTo>
                      <a:pt x="3540" y="354"/>
                    </a:lnTo>
                    <a:lnTo>
                      <a:pt x="3540" y="354"/>
                    </a:lnTo>
                    <a:lnTo>
                      <a:pt x="3552" y="354"/>
                    </a:lnTo>
                    <a:lnTo>
                      <a:pt x="3552" y="354"/>
                    </a:lnTo>
                    <a:lnTo>
                      <a:pt x="3552" y="354"/>
                    </a:lnTo>
                    <a:lnTo>
                      <a:pt x="3552" y="354"/>
                    </a:lnTo>
                    <a:lnTo>
                      <a:pt x="3552" y="354"/>
                    </a:lnTo>
                    <a:lnTo>
                      <a:pt x="3552" y="354"/>
                    </a:lnTo>
                    <a:lnTo>
                      <a:pt x="3552" y="354"/>
                    </a:lnTo>
                    <a:lnTo>
                      <a:pt x="3564" y="354"/>
                    </a:lnTo>
                    <a:lnTo>
                      <a:pt x="3564" y="354"/>
                    </a:lnTo>
                    <a:lnTo>
                      <a:pt x="3564" y="354"/>
                    </a:lnTo>
                    <a:lnTo>
                      <a:pt x="3570" y="354"/>
                    </a:lnTo>
                    <a:lnTo>
                      <a:pt x="3570" y="354"/>
                    </a:lnTo>
                    <a:lnTo>
                      <a:pt x="3570" y="354"/>
                    </a:lnTo>
                    <a:lnTo>
                      <a:pt x="3570" y="354"/>
                    </a:lnTo>
                    <a:lnTo>
                      <a:pt x="3570" y="348"/>
                    </a:lnTo>
                    <a:lnTo>
                      <a:pt x="3570" y="348"/>
                    </a:lnTo>
                    <a:lnTo>
                      <a:pt x="3576" y="348"/>
                    </a:lnTo>
                    <a:lnTo>
                      <a:pt x="3576" y="348"/>
                    </a:lnTo>
                    <a:lnTo>
                      <a:pt x="3576" y="348"/>
                    </a:lnTo>
                    <a:lnTo>
                      <a:pt x="3576" y="348"/>
                    </a:lnTo>
                    <a:lnTo>
                      <a:pt x="3576" y="348"/>
                    </a:lnTo>
                    <a:lnTo>
                      <a:pt x="3576" y="348"/>
                    </a:lnTo>
                    <a:lnTo>
                      <a:pt x="3588" y="348"/>
                    </a:lnTo>
                    <a:lnTo>
                      <a:pt x="3588" y="348"/>
                    </a:lnTo>
                    <a:lnTo>
                      <a:pt x="3594" y="348"/>
                    </a:lnTo>
                    <a:lnTo>
                      <a:pt x="3594" y="348"/>
                    </a:lnTo>
                    <a:lnTo>
                      <a:pt x="3594" y="348"/>
                    </a:lnTo>
                    <a:lnTo>
                      <a:pt x="3594" y="348"/>
                    </a:lnTo>
                    <a:lnTo>
                      <a:pt x="3594" y="348"/>
                    </a:lnTo>
                    <a:lnTo>
                      <a:pt x="3606" y="348"/>
                    </a:lnTo>
                    <a:lnTo>
                      <a:pt x="3606" y="348"/>
                    </a:lnTo>
                    <a:lnTo>
                      <a:pt x="3606" y="348"/>
                    </a:lnTo>
                    <a:lnTo>
                      <a:pt x="3606" y="348"/>
                    </a:lnTo>
                    <a:lnTo>
                      <a:pt x="3612" y="348"/>
                    </a:lnTo>
                    <a:lnTo>
                      <a:pt x="3612" y="348"/>
                    </a:lnTo>
                    <a:lnTo>
                      <a:pt x="3612" y="348"/>
                    </a:lnTo>
                    <a:lnTo>
                      <a:pt x="3612" y="348"/>
                    </a:lnTo>
                    <a:lnTo>
                      <a:pt x="3612" y="348"/>
                    </a:lnTo>
                    <a:lnTo>
                      <a:pt x="3612" y="348"/>
                    </a:lnTo>
                    <a:lnTo>
                      <a:pt x="3618" y="348"/>
                    </a:lnTo>
                    <a:lnTo>
                      <a:pt x="3618" y="348"/>
                    </a:lnTo>
                    <a:lnTo>
                      <a:pt x="3618" y="348"/>
                    </a:lnTo>
                    <a:lnTo>
                      <a:pt x="3618" y="348"/>
                    </a:lnTo>
                    <a:lnTo>
                      <a:pt x="3618" y="348"/>
                    </a:lnTo>
                    <a:lnTo>
                      <a:pt x="3630" y="342"/>
                    </a:lnTo>
                    <a:lnTo>
                      <a:pt x="3630" y="342"/>
                    </a:lnTo>
                    <a:lnTo>
                      <a:pt x="3630" y="342"/>
                    </a:lnTo>
                    <a:lnTo>
                      <a:pt x="3630" y="342"/>
                    </a:lnTo>
                    <a:lnTo>
                      <a:pt x="3636" y="342"/>
                    </a:lnTo>
                    <a:lnTo>
                      <a:pt x="3636" y="342"/>
                    </a:lnTo>
                    <a:lnTo>
                      <a:pt x="3636" y="342"/>
                    </a:lnTo>
                    <a:lnTo>
                      <a:pt x="3648" y="342"/>
                    </a:lnTo>
                    <a:lnTo>
                      <a:pt x="3648" y="342"/>
                    </a:lnTo>
                    <a:lnTo>
                      <a:pt x="3648" y="342"/>
                    </a:lnTo>
                    <a:lnTo>
                      <a:pt x="3648" y="342"/>
                    </a:lnTo>
                    <a:lnTo>
                      <a:pt x="3648" y="342"/>
                    </a:lnTo>
                    <a:lnTo>
                      <a:pt x="3654" y="342"/>
                    </a:lnTo>
                    <a:lnTo>
                      <a:pt x="3654" y="336"/>
                    </a:lnTo>
                    <a:lnTo>
                      <a:pt x="3654" y="336"/>
                    </a:lnTo>
                    <a:lnTo>
                      <a:pt x="3654" y="336"/>
                    </a:lnTo>
                    <a:lnTo>
                      <a:pt x="3654" y="336"/>
                    </a:lnTo>
                    <a:lnTo>
                      <a:pt x="3654" y="336"/>
                    </a:lnTo>
                    <a:lnTo>
                      <a:pt x="3660" y="336"/>
                    </a:lnTo>
                    <a:lnTo>
                      <a:pt x="3660" y="336"/>
                    </a:lnTo>
                    <a:lnTo>
                      <a:pt x="3660" y="336"/>
                    </a:lnTo>
                    <a:lnTo>
                      <a:pt x="3660" y="336"/>
                    </a:lnTo>
                    <a:lnTo>
                      <a:pt x="3660" y="336"/>
                    </a:lnTo>
                    <a:lnTo>
                      <a:pt x="3660" y="336"/>
                    </a:lnTo>
                    <a:lnTo>
                      <a:pt x="3660" y="336"/>
                    </a:lnTo>
                    <a:lnTo>
                      <a:pt x="3666" y="336"/>
                    </a:lnTo>
                    <a:lnTo>
                      <a:pt x="3666" y="336"/>
                    </a:lnTo>
                    <a:lnTo>
                      <a:pt x="3666" y="336"/>
                    </a:lnTo>
                    <a:lnTo>
                      <a:pt x="3666" y="336"/>
                    </a:lnTo>
                    <a:lnTo>
                      <a:pt x="3666" y="336"/>
                    </a:lnTo>
                    <a:lnTo>
                      <a:pt x="3666" y="336"/>
                    </a:lnTo>
                    <a:lnTo>
                      <a:pt x="3672" y="336"/>
                    </a:lnTo>
                    <a:lnTo>
                      <a:pt x="3672" y="336"/>
                    </a:lnTo>
                    <a:lnTo>
                      <a:pt x="3672" y="336"/>
                    </a:lnTo>
                    <a:lnTo>
                      <a:pt x="3672" y="336"/>
                    </a:lnTo>
                    <a:lnTo>
                      <a:pt x="3672" y="336"/>
                    </a:lnTo>
                    <a:lnTo>
                      <a:pt x="3672" y="336"/>
                    </a:lnTo>
                    <a:lnTo>
                      <a:pt x="3672" y="336"/>
                    </a:lnTo>
                    <a:lnTo>
                      <a:pt x="3672" y="342"/>
                    </a:lnTo>
                    <a:lnTo>
                      <a:pt x="3672" y="348"/>
                    </a:lnTo>
                    <a:lnTo>
                      <a:pt x="3672" y="354"/>
                    </a:lnTo>
                    <a:lnTo>
                      <a:pt x="3678" y="360"/>
                    </a:lnTo>
                    <a:lnTo>
                      <a:pt x="3678" y="366"/>
                    </a:lnTo>
                    <a:lnTo>
                      <a:pt x="3678" y="366"/>
                    </a:lnTo>
                    <a:lnTo>
                      <a:pt x="3678" y="366"/>
                    </a:lnTo>
                    <a:lnTo>
                      <a:pt x="3678" y="366"/>
                    </a:lnTo>
                    <a:lnTo>
                      <a:pt x="3678" y="360"/>
                    </a:lnTo>
                    <a:lnTo>
                      <a:pt x="3678" y="354"/>
                    </a:lnTo>
                    <a:lnTo>
                      <a:pt x="3684" y="348"/>
                    </a:lnTo>
                    <a:lnTo>
                      <a:pt x="3684" y="342"/>
                    </a:lnTo>
                    <a:lnTo>
                      <a:pt x="3684" y="336"/>
                    </a:lnTo>
                    <a:lnTo>
                      <a:pt x="3684" y="336"/>
                    </a:lnTo>
                    <a:lnTo>
                      <a:pt x="3684" y="336"/>
                    </a:lnTo>
                    <a:lnTo>
                      <a:pt x="3684" y="336"/>
                    </a:lnTo>
                    <a:lnTo>
                      <a:pt x="3684" y="336"/>
                    </a:lnTo>
                    <a:lnTo>
                      <a:pt x="3684" y="336"/>
                    </a:lnTo>
                    <a:lnTo>
                      <a:pt x="3690" y="336"/>
                    </a:lnTo>
                    <a:lnTo>
                      <a:pt x="3690" y="336"/>
                    </a:lnTo>
                    <a:lnTo>
                      <a:pt x="3690" y="336"/>
                    </a:lnTo>
                    <a:lnTo>
                      <a:pt x="3690" y="336"/>
                    </a:lnTo>
                    <a:lnTo>
                      <a:pt x="3690" y="336"/>
                    </a:lnTo>
                    <a:lnTo>
                      <a:pt x="3690" y="336"/>
                    </a:lnTo>
                    <a:lnTo>
                      <a:pt x="3696" y="336"/>
                    </a:lnTo>
                    <a:lnTo>
                      <a:pt x="3696" y="342"/>
                    </a:lnTo>
                    <a:lnTo>
                      <a:pt x="3696" y="342"/>
                    </a:lnTo>
                    <a:lnTo>
                      <a:pt x="3696" y="342"/>
                    </a:lnTo>
                    <a:lnTo>
                      <a:pt x="3696" y="342"/>
                    </a:lnTo>
                    <a:lnTo>
                      <a:pt x="3696" y="342"/>
                    </a:lnTo>
                    <a:lnTo>
                      <a:pt x="3702" y="342"/>
                    </a:lnTo>
                    <a:lnTo>
                      <a:pt x="3702" y="342"/>
                    </a:lnTo>
                    <a:lnTo>
                      <a:pt x="3702" y="342"/>
                    </a:lnTo>
                    <a:lnTo>
                      <a:pt x="3714" y="348"/>
                    </a:lnTo>
                    <a:lnTo>
                      <a:pt x="3714" y="348"/>
                    </a:lnTo>
                    <a:lnTo>
                      <a:pt x="3714" y="348"/>
                    </a:lnTo>
                    <a:lnTo>
                      <a:pt x="3714" y="348"/>
                    </a:lnTo>
                    <a:lnTo>
                      <a:pt x="3714" y="348"/>
                    </a:lnTo>
                    <a:lnTo>
                      <a:pt x="3714" y="348"/>
                    </a:lnTo>
                    <a:lnTo>
                      <a:pt x="3720" y="348"/>
                    </a:lnTo>
                    <a:lnTo>
                      <a:pt x="3726" y="354"/>
                    </a:lnTo>
                    <a:lnTo>
                      <a:pt x="3732" y="354"/>
                    </a:lnTo>
                    <a:lnTo>
                      <a:pt x="3732" y="354"/>
                    </a:lnTo>
                    <a:lnTo>
                      <a:pt x="3732" y="354"/>
                    </a:lnTo>
                    <a:lnTo>
                      <a:pt x="3732" y="354"/>
                    </a:lnTo>
                    <a:lnTo>
                      <a:pt x="3732" y="354"/>
                    </a:lnTo>
                    <a:lnTo>
                      <a:pt x="3732" y="354"/>
                    </a:lnTo>
                    <a:lnTo>
                      <a:pt x="3738" y="354"/>
                    </a:lnTo>
                    <a:lnTo>
                      <a:pt x="3738" y="354"/>
                    </a:lnTo>
                    <a:lnTo>
                      <a:pt x="3738" y="354"/>
                    </a:lnTo>
                    <a:lnTo>
                      <a:pt x="3738" y="354"/>
                    </a:lnTo>
                    <a:lnTo>
                      <a:pt x="3738" y="354"/>
                    </a:lnTo>
                    <a:lnTo>
                      <a:pt x="3738" y="354"/>
                    </a:lnTo>
                    <a:lnTo>
                      <a:pt x="3744" y="354"/>
                    </a:lnTo>
                    <a:lnTo>
                      <a:pt x="3744" y="354"/>
                    </a:lnTo>
                    <a:lnTo>
                      <a:pt x="3750" y="360"/>
                    </a:lnTo>
                    <a:lnTo>
                      <a:pt x="3756" y="360"/>
                    </a:lnTo>
                    <a:lnTo>
                      <a:pt x="3756" y="360"/>
                    </a:lnTo>
                    <a:lnTo>
                      <a:pt x="3756" y="360"/>
                    </a:lnTo>
                    <a:lnTo>
                      <a:pt x="3756" y="360"/>
                    </a:lnTo>
                    <a:lnTo>
                      <a:pt x="3756" y="360"/>
                    </a:lnTo>
                    <a:lnTo>
                      <a:pt x="3756" y="360"/>
                    </a:lnTo>
                    <a:lnTo>
                      <a:pt x="3768" y="360"/>
                    </a:lnTo>
                    <a:lnTo>
                      <a:pt x="3768" y="360"/>
                    </a:lnTo>
                    <a:lnTo>
                      <a:pt x="3768" y="360"/>
                    </a:lnTo>
                    <a:lnTo>
                      <a:pt x="3774" y="360"/>
                    </a:lnTo>
                    <a:lnTo>
                      <a:pt x="3774" y="366"/>
                    </a:lnTo>
                    <a:lnTo>
                      <a:pt x="3774" y="366"/>
                    </a:lnTo>
                    <a:lnTo>
                      <a:pt x="3774" y="366"/>
                    </a:lnTo>
                    <a:lnTo>
                      <a:pt x="3774" y="366"/>
                    </a:lnTo>
                    <a:lnTo>
                      <a:pt x="3774" y="366"/>
                    </a:lnTo>
                    <a:lnTo>
                      <a:pt x="3780" y="366"/>
                    </a:lnTo>
                    <a:lnTo>
                      <a:pt x="3780" y="366"/>
                    </a:lnTo>
                    <a:lnTo>
                      <a:pt x="3780" y="366"/>
                    </a:lnTo>
                    <a:lnTo>
                      <a:pt x="3780" y="366"/>
                    </a:lnTo>
                    <a:lnTo>
                      <a:pt x="3780" y="366"/>
                    </a:lnTo>
                    <a:lnTo>
                      <a:pt x="3780" y="366"/>
                    </a:lnTo>
                    <a:lnTo>
                      <a:pt x="3792" y="366"/>
                    </a:lnTo>
                    <a:lnTo>
                      <a:pt x="3792" y="366"/>
                    </a:lnTo>
                    <a:lnTo>
                      <a:pt x="3798" y="366"/>
                    </a:lnTo>
                    <a:lnTo>
                      <a:pt x="3798" y="366"/>
                    </a:lnTo>
                    <a:lnTo>
                      <a:pt x="3798" y="366"/>
                    </a:lnTo>
                    <a:lnTo>
                      <a:pt x="3798" y="366"/>
                    </a:lnTo>
                    <a:lnTo>
                      <a:pt x="3798" y="366"/>
                    </a:lnTo>
                    <a:lnTo>
                      <a:pt x="3810" y="372"/>
                    </a:lnTo>
                    <a:lnTo>
                      <a:pt x="3810" y="372"/>
                    </a:lnTo>
                    <a:lnTo>
                      <a:pt x="3810" y="372"/>
                    </a:lnTo>
                    <a:lnTo>
                      <a:pt x="3810" y="372"/>
                    </a:lnTo>
                    <a:lnTo>
                      <a:pt x="3816" y="372"/>
                    </a:lnTo>
                    <a:lnTo>
                      <a:pt x="3816" y="372"/>
                    </a:lnTo>
                    <a:lnTo>
                      <a:pt x="3816" y="372"/>
                    </a:lnTo>
                    <a:lnTo>
                      <a:pt x="3816" y="372"/>
                    </a:lnTo>
                    <a:lnTo>
                      <a:pt x="3816" y="372"/>
                    </a:lnTo>
                    <a:lnTo>
                      <a:pt x="3816" y="372"/>
                    </a:lnTo>
                    <a:lnTo>
                      <a:pt x="3822" y="372"/>
                    </a:lnTo>
                    <a:lnTo>
                      <a:pt x="3822" y="372"/>
                    </a:lnTo>
                    <a:lnTo>
                      <a:pt x="3822" y="372"/>
                    </a:lnTo>
                    <a:lnTo>
                      <a:pt x="3822" y="372"/>
                    </a:lnTo>
                    <a:lnTo>
                      <a:pt x="3822" y="372"/>
                    </a:lnTo>
                    <a:lnTo>
                      <a:pt x="3834" y="372"/>
                    </a:lnTo>
                    <a:lnTo>
                      <a:pt x="3834" y="372"/>
                    </a:lnTo>
                    <a:lnTo>
                      <a:pt x="3834" y="372"/>
                    </a:lnTo>
                    <a:lnTo>
                      <a:pt x="3834" y="372"/>
                    </a:lnTo>
                    <a:lnTo>
                      <a:pt x="3840" y="372"/>
                    </a:lnTo>
                    <a:lnTo>
                      <a:pt x="3840" y="372"/>
                    </a:lnTo>
                    <a:lnTo>
                      <a:pt x="3840" y="372"/>
                    </a:lnTo>
                    <a:lnTo>
                      <a:pt x="3852" y="372"/>
                    </a:lnTo>
                    <a:lnTo>
                      <a:pt x="3852" y="372"/>
                    </a:lnTo>
                    <a:lnTo>
                      <a:pt x="3852" y="372"/>
                    </a:lnTo>
                    <a:lnTo>
                      <a:pt x="3852" y="372"/>
                    </a:lnTo>
                    <a:lnTo>
                      <a:pt x="3852" y="372"/>
                    </a:lnTo>
                    <a:lnTo>
                      <a:pt x="3858" y="372"/>
                    </a:lnTo>
                    <a:lnTo>
                      <a:pt x="3858" y="372"/>
                    </a:lnTo>
                    <a:lnTo>
                      <a:pt x="3858" y="372"/>
                    </a:lnTo>
                    <a:lnTo>
                      <a:pt x="3858" y="372"/>
                    </a:lnTo>
                    <a:lnTo>
                      <a:pt x="3858" y="372"/>
                    </a:lnTo>
                    <a:lnTo>
                      <a:pt x="3858" y="372"/>
                    </a:lnTo>
                    <a:lnTo>
                      <a:pt x="3864" y="372"/>
                    </a:lnTo>
                    <a:lnTo>
                      <a:pt x="3864" y="372"/>
                    </a:lnTo>
                    <a:lnTo>
                      <a:pt x="3864" y="372"/>
                    </a:lnTo>
                    <a:lnTo>
                      <a:pt x="3864" y="372"/>
                    </a:lnTo>
                    <a:lnTo>
                      <a:pt x="3864" y="372"/>
                    </a:lnTo>
                    <a:lnTo>
                      <a:pt x="3864" y="372"/>
                    </a:lnTo>
                    <a:lnTo>
                      <a:pt x="3870" y="372"/>
                    </a:lnTo>
                    <a:lnTo>
                      <a:pt x="3870" y="372"/>
                    </a:lnTo>
                    <a:lnTo>
                      <a:pt x="3870" y="372"/>
                    </a:lnTo>
                    <a:lnTo>
                      <a:pt x="3870" y="372"/>
                    </a:lnTo>
                    <a:lnTo>
                      <a:pt x="3870" y="372"/>
                    </a:lnTo>
                    <a:lnTo>
                      <a:pt x="3870" y="372"/>
                    </a:lnTo>
                    <a:lnTo>
                      <a:pt x="3870" y="372"/>
                    </a:lnTo>
                    <a:lnTo>
                      <a:pt x="3876" y="372"/>
                    </a:lnTo>
                    <a:lnTo>
                      <a:pt x="3876" y="372"/>
                    </a:lnTo>
                    <a:lnTo>
                      <a:pt x="3876" y="372"/>
                    </a:lnTo>
                    <a:lnTo>
                      <a:pt x="3876" y="372"/>
                    </a:lnTo>
                    <a:lnTo>
                      <a:pt x="3876" y="372"/>
                    </a:lnTo>
                    <a:lnTo>
                      <a:pt x="3876" y="372"/>
                    </a:lnTo>
                    <a:lnTo>
                      <a:pt x="3876" y="372"/>
                    </a:lnTo>
                    <a:lnTo>
                      <a:pt x="3876" y="366"/>
                    </a:lnTo>
                    <a:lnTo>
                      <a:pt x="3876" y="360"/>
                    </a:lnTo>
                    <a:lnTo>
                      <a:pt x="3876" y="354"/>
                    </a:lnTo>
                    <a:lnTo>
                      <a:pt x="3882" y="348"/>
                    </a:lnTo>
                    <a:lnTo>
                      <a:pt x="3882" y="342"/>
                    </a:lnTo>
                    <a:lnTo>
                      <a:pt x="3882" y="342"/>
                    </a:lnTo>
                    <a:lnTo>
                      <a:pt x="3882" y="342"/>
                    </a:lnTo>
                    <a:lnTo>
                      <a:pt x="3882" y="342"/>
                    </a:lnTo>
                    <a:lnTo>
                      <a:pt x="3882" y="348"/>
                    </a:lnTo>
                    <a:lnTo>
                      <a:pt x="3882" y="354"/>
                    </a:lnTo>
                    <a:lnTo>
                      <a:pt x="3888" y="360"/>
                    </a:lnTo>
                    <a:lnTo>
                      <a:pt x="3888" y="366"/>
                    </a:lnTo>
                    <a:lnTo>
                      <a:pt x="3888" y="372"/>
                    </a:lnTo>
                    <a:lnTo>
                      <a:pt x="3888" y="372"/>
                    </a:lnTo>
                    <a:lnTo>
                      <a:pt x="3888" y="372"/>
                    </a:lnTo>
                    <a:lnTo>
                      <a:pt x="3888" y="372"/>
                    </a:lnTo>
                    <a:lnTo>
                      <a:pt x="3888" y="372"/>
                    </a:lnTo>
                    <a:lnTo>
                      <a:pt x="3888" y="372"/>
                    </a:lnTo>
                    <a:lnTo>
                      <a:pt x="3894" y="372"/>
                    </a:lnTo>
                    <a:lnTo>
                      <a:pt x="3894" y="372"/>
                    </a:lnTo>
                    <a:lnTo>
                      <a:pt x="3894" y="378"/>
                    </a:lnTo>
                    <a:lnTo>
                      <a:pt x="3894" y="378"/>
                    </a:lnTo>
                    <a:lnTo>
                      <a:pt x="3894" y="378"/>
                    </a:lnTo>
                    <a:lnTo>
                      <a:pt x="3894" y="378"/>
                    </a:lnTo>
                    <a:lnTo>
                      <a:pt x="3900" y="378"/>
                    </a:lnTo>
                    <a:lnTo>
                      <a:pt x="3900" y="378"/>
                    </a:lnTo>
                    <a:lnTo>
                      <a:pt x="3900" y="378"/>
                    </a:lnTo>
                    <a:lnTo>
                      <a:pt x="3900" y="378"/>
                    </a:lnTo>
                    <a:lnTo>
                      <a:pt x="3900" y="378"/>
                    </a:lnTo>
                    <a:lnTo>
                      <a:pt x="3900" y="378"/>
                    </a:lnTo>
                    <a:lnTo>
                      <a:pt x="3906" y="378"/>
                    </a:lnTo>
                    <a:lnTo>
                      <a:pt x="3906" y="378"/>
                    </a:lnTo>
                    <a:lnTo>
                      <a:pt x="3906" y="378"/>
                    </a:lnTo>
                    <a:lnTo>
                      <a:pt x="3918" y="378"/>
                    </a:lnTo>
                    <a:lnTo>
                      <a:pt x="3918" y="378"/>
                    </a:lnTo>
                    <a:lnTo>
                      <a:pt x="3918" y="378"/>
                    </a:lnTo>
                    <a:lnTo>
                      <a:pt x="3918" y="378"/>
                    </a:lnTo>
                    <a:lnTo>
                      <a:pt x="3918" y="378"/>
                    </a:lnTo>
                    <a:lnTo>
                      <a:pt x="3918" y="378"/>
                    </a:lnTo>
                    <a:lnTo>
                      <a:pt x="3924" y="378"/>
                    </a:lnTo>
                    <a:lnTo>
                      <a:pt x="3930" y="378"/>
                    </a:lnTo>
                    <a:lnTo>
                      <a:pt x="3936" y="378"/>
                    </a:lnTo>
                    <a:lnTo>
                      <a:pt x="3936" y="378"/>
                    </a:lnTo>
                    <a:lnTo>
                      <a:pt x="3936" y="378"/>
                    </a:lnTo>
                    <a:lnTo>
                      <a:pt x="3936" y="378"/>
                    </a:lnTo>
                    <a:lnTo>
                      <a:pt x="3936" y="378"/>
                    </a:lnTo>
                    <a:lnTo>
                      <a:pt x="3936" y="378"/>
                    </a:lnTo>
                    <a:lnTo>
                      <a:pt x="3942" y="378"/>
                    </a:lnTo>
                    <a:lnTo>
                      <a:pt x="3942" y="378"/>
                    </a:lnTo>
                    <a:lnTo>
                      <a:pt x="3942" y="378"/>
                    </a:lnTo>
                    <a:lnTo>
                      <a:pt x="3942" y="378"/>
                    </a:lnTo>
                    <a:lnTo>
                      <a:pt x="3942" y="378"/>
                    </a:lnTo>
                    <a:lnTo>
                      <a:pt x="3942" y="378"/>
                    </a:lnTo>
                    <a:lnTo>
                      <a:pt x="3948" y="378"/>
                    </a:lnTo>
                    <a:lnTo>
                      <a:pt x="3948" y="378"/>
                    </a:lnTo>
                    <a:lnTo>
                      <a:pt x="3954" y="378"/>
                    </a:lnTo>
                    <a:lnTo>
                      <a:pt x="3960" y="378"/>
                    </a:lnTo>
                    <a:lnTo>
                      <a:pt x="3960" y="378"/>
                    </a:lnTo>
                    <a:lnTo>
                      <a:pt x="3960" y="378"/>
                    </a:lnTo>
                    <a:lnTo>
                      <a:pt x="3960" y="378"/>
                    </a:lnTo>
                    <a:lnTo>
                      <a:pt x="3960" y="378"/>
                    </a:lnTo>
                    <a:lnTo>
                      <a:pt x="3960" y="378"/>
                    </a:lnTo>
                    <a:lnTo>
                      <a:pt x="3972" y="378"/>
                    </a:lnTo>
                    <a:lnTo>
                      <a:pt x="3972" y="378"/>
                    </a:lnTo>
                    <a:lnTo>
                      <a:pt x="3972" y="378"/>
                    </a:lnTo>
                    <a:lnTo>
                      <a:pt x="3978" y="378"/>
                    </a:lnTo>
                    <a:lnTo>
                      <a:pt x="3978" y="378"/>
                    </a:lnTo>
                    <a:lnTo>
                      <a:pt x="3978" y="378"/>
                    </a:lnTo>
                    <a:lnTo>
                      <a:pt x="3978" y="378"/>
                    </a:lnTo>
                    <a:lnTo>
                      <a:pt x="3978" y="378"/>
                    </a:lnTo>
                    <a:lnTo>
                      <a:pt x="3978" y="378"/>
                    </a:lnTo>
                    <a:lnTo>
                      <a:pt x="3984" y="378"/>
                    </a:lnTo>
                    <a:lnTo>
                      <a:pt x="3984" y="378"/>
                    </a:lnTo>
                    <a:lnTo>
                      <a:pt x="3984" y="378"/>
                    </a:lnTo>
                    <a:lnTo>
                      <a:pt x="3984" y="378"/>
                    </a:lnTo>
                    <a:lnTo>
                      <a:pt x="3984" y="378"/>
                    </a:lnTo>
                    <a:lnTo>
                      <a:pt x="3984" y="378"/>
                    </a:lnTo>
                    <a:lnTo>
                      <a:pt x="3996" y="378"/>
                    </a:lnTo>
                    <a:lnTo>
                      <a:pt x="3996" y="378"/>
                    </a:lnTo>
                    <a:lnTo>
                      <a:pt x="4002" y="378"/>
                    </a:lnTo>
                    <a:lnTo>
                      <a:pt x="4002" y="378"/>
                    </a:lnTo>
                    <a:lnTo>
                      <a:pt x="4002" y="378"/>
                    </a:lnTo>
                    <a:lnTo>
                      <a:pt x="4002" y="378"/>
                    </a:lnTo>
                    <a:lnTo>
                      <a:pt x="4002" y="378"/>
                    </a:lnTo>
                    <a:lnTo>
                      <a:pt x="4014" y="372"/>
                    </a:lnTo>
                    <a:lnTo>
                      <a:pt x="4014" y="372"/>
                    </a:lnTo>
                    <a:lnTo>
                      <a:pt x="4014" y="372"/>
                    </a:lnTo>
                    <a:lnTo>
                      <a:pt x="4014" y="372"/>
                    </a:lnTo>
                    <a:lnTo>
                      <a:pt x="4020" y="372"/>
                    </a:lnTo>
                    <a:lnTo>
                      <a:pt x="4020" y="372"/>
                    </a:lnTo>
                    <a:lnTo>
                      <a:pt x="4020" y="372"/>
                    </a:lnTo>
                    <a:lnTo>
                      <a:pt x="4020" y="372"/>
                    </a:lnTo>
                    <a:lnTo>
                      <a:pt x="4020" y="372"/>
                    </a:lnTo>
                    <a:lnTo>
                      <a:pt x="4020" y="372"/>
                    </a:lnTo>
                    <a:lnTo>
                      <a:pt x="4026" y="372"/>
                    </a:lnTo>
                    <a:lnTo>
                      <a:pt x="4026" y="372"/>
                    </a:lnTo>
                    <a:lnTo>
                      <a:pt x="4026" y="372"/>
                    </a:lnTo>
                    <a:lnTo>
                      <a:pt x="4026" y="372"/>
                    </a:lnTo>
                    <a:lnTo>
                      <a:pt x="4026" y="372"/>
                    </a:lnTo>
                    <a:lnTo>
                      <a:pt x="4038" y="372"/>
                    </a:lnTo>
                    <a:lnTo>
                      <a:pt x="4038" y="372"/>
                    </a:lnTo>
                    <a:lnTo>
                      <a:pt x="4038" y="372"/>
                    </a:lnTo>
                    <a:lnTo>
                      <a:pt x="4038" y="372"/>
                    </a:lnTo>
                    <a:lnTo>
                      <a:pt x="4044" y="372"/>
                    </a:lnTo>
                    <a:lnTo>
                      <a:pt x="4044" y="366"/>
                    </a:lnTo>
                    <a:lnTo>
                      <a:pt x="4044" y="366"/>
                    </a:lnTo>
                    <a:lnTo>
                      <a:pt x="4056" y="366"/>
                    </a:lnTo>
                    <a:lnTo>
                      <a:pt x="4056" y="366"/>
                    </a:lnTo>
                    <a:lnTo>
                      <a:pt x="4056" y="366"/>
                    </a:lnTo>
                    <a:lnTo>
                      <a:pt x="4056" y="366"/>
                    </a:lnTo>
                    <a:lnTo>
                      <a:pt x="4056" y="366"/>
                    </a:lnTo>
                    <a:lnTo>
                      <a:pt x="4056" y="366"/>
                    </a:lnTo>
                    <a:lnTo>
                      <a:pt x="4062" y="366"/>
                    </a:lnTo>
                    <a:lnTo>
                      <a:pt x="4062" y="366"/>
                    </a:lnTo>
                    <a:lnTo>
                      <a:pt x="4062" y="366"/>
                    </a:lnTo>
                    <a:lnTo>
                      <a:pt x="4062" y="366"/>
                    </a:lnTo>
                    <a:lnTo>
                      <a:pt x="4062" y="366"/>
                    </a:lnTo>
                    <a:lnTo>
                      <a:pt x="4062" y="366"/>
                    </a:lnTo>
                    <a:lnTo>
                      <a:pt x="4068" y="366"/>
                    </a:lnTo>
                    <a:lnTo>
                      <a:pt x="4068" y="366"/>
                    </a:lnTo>
                    <a:lnTo>
                      <a:pt x="4068" y="360"/>
                    </a:lnTo>
                    <a:lnTo>
                      <a:pt x="4068" y="360"/>
                    </a:lnTo>
                    <a:lnTo>
                      <a:pt x="4068" y="360"/>
                    </a:lnTo>
                    <a:lnTo>
                      <a:pt x="4068" y="360"/>
                    </a:lnTo>
                    <a:lnTo>
                      <a:pt x="4068" y="360"/>
                    </a:lnTo>
                    <a:lnTo>
                      <a:pt x="4068" y="360"/>
                    </a:lnTo>
                    <a:lnTo>
                      <a:pt x="4074" y="360"/>
                    </a:lnTo>
                    <a:lnTo>
                      <a:pt x="4074" y="360"/>
                    </a:lnTo>
                    <a:lnTo>
                      <a:pt x="4074" y="360"/>
                    </a:lnTo>
                    <a:lnTo>
                      <a:pt x="4074" y="360"/>
                    </a:lnTo>
                    <a:lnTo>
                      <a:pt x="4074" y="360"/>
                    </a:lnTo>
                    <a:lnTo>
                      <a:pt x="4074" y="360"/>
                    </a:lnTo>
                    <a:lnTo>
                      <a:pt x="4074" y="360"/>
                    </a:lnTo>
                    <a:lnTo>
                      <a:pt x="4080" y="360"/>
                    </a:lnTo>
                    <a:lnTo>
                      <a:pt x="4080" y="360"/>
                    </a:lnTo>
                    <a:lnTo>
                      <a:pt x="4080" y="360"/>
                    </a:lnTo>
                    <a:lnTo>
                      <a:pt x="4080" y="360"/>
                    </a:lnTo>
                    <a:lnTo>
                      <a:pt x="4080" y="360"/>
                    </a:lnTo>
                    <a:lnTo>
                      <a:pt x="4080" y="366"/>
                    </a:lnTo>
                    <a:lnTo>
                      <a:pt x="4080" y="366"/>
                    </a:lnTo>
                    <a:lnTo>
                      <a:pt x="4080" y="372"/>
                    </a:lnTo>
                    <a:lnTo>
                      <a:pt x="4080" y="378"/>
                    </a:lnTo>
                    <a:lnTo>
                      <a:pt x="4086" y="384"/>
                    </a:lnTo>
                    <a:lnTo>
                      <a:pt x="4086" y="390"/>
                    </a:lnTo>
                    <a:lnTo>
                      <a:pt x="4086" y="390"/>
                    </a:lnTo>
                    <a:lnTo>
                      <a:pt x="4086" y="390"/>
                    </a:lnTo>
                    <a:lnTo>
                      <a:pt x="4086" y="390"/>
                    </a:lnTo>
                    <a:lnTo>
                      <a:pt x="4086" y="384"/>
                    </a:lnTo>
                    <a:lnTo>
                      <a:pt x="4086" y="378"/>
                    </a:lnTo>
                    <a:lnTo>
                      <a:pt x="4092" y="372"/>
                    </a:lnTo>
                    <a:lnTo>
                      <a:pt x="4092" y="366"/>
                    </a:lnTo>
                    <a:lnTo>
                      <a:pt x="4092" y="366"/>
                    </a:lnTo>
                    <a:lnTo>
                      <a:pt x="4092" y="360"/>
                    </a:lnTo>
                    <a:lnTo>
                      <a:pt x="4092" y="360"/>
                    </a:lnTo>
                    <a:lnTo>
                      <a:pt x="4092" y="360"/>
                    </a:lnTo>
                    <a:lnTo>
                      <a:pt x="4092" y="360"/>
                    </a:lnTo>
                    <a:lnTo>
                      <a:pt x="4092" y="360"/>
                    </a:lnTo>
                    <a:lnTo>
                      <a:pt x="4098" y="360"/>
                    </a:lnTo>
                    <a:lnTo>
                      <a:pt x="4098" y="360"/>
                    </a:lnTo>
                    <a:lnTo>
                      <a:pt x="4098" y="360"/>
                    </a:lnTo>
                    <a:lnTo>
                      <a:pt x="4098" y="360"/>
                    </a:lnTo>
                    <a:lnTo>
                      <a:pt x="4098" y="366"/>
                    </a:lnTo>
                    <a:lnTo>
                      <a:pt x="4098" y="366"/>
                    </a:lnTo>
                    <a:lnTo>
                      <a:pt x="4104" y="366"/>
                    </a:lnTo>
                    <a:lnTo>
                      <a:pt x="4104" y="366"/>
                    </a:lnTo>
                    <a:lnTo>
                      <a:pt x="4104" y="366"/>
                    </a:lnTo>
                    <a:lnTo>
                      <a:pt x="4104" y="366"/>
                    </a:lnTo>
                    <a:lnTo>
                      <a:pt x="4104" y="366"/>
                    </a:lnTo>
                    <a:lnTo>
                      <a:pt x="4104" y="366"/>
                    </a:lnTo>
                    <a:lnTo>
                      <a:pt x="4110" y="366"/>
                    </a:lnTo>
                    <a:lnTo>
                      <a:pt x="4110" y="366"/>
                    </a:lnTo>
                    <a:lnTo>
                      <a:pt x="4122" y="372"/>
                    </a:lnTo>
                    <a:lnTo>
                      <a:pt x="4122" y="372"/>
                    </a:lnTo>
                    <a:lnTo>
                      <a:pt x="4128" y="372"/>
                    </a:lnTo>
                    <a:lnTo>
                      <a:pt x="4128" y="372"/>
                    </a:lnTo>
                    <a:lnTo>
                      <a:pt x="4128" y="372"/>
                    </a:lnTo>
                    <a:lnTo>
                      <a:pt x="4128" y="372"/>
                    </a:lnTo>
                    <a:lnTo>
                      <a:pt x="4128" y="372"/>
                    </a:lnTo>
                    <a:lnTo>
                      <a:pt x="4128" y="372"/>
                    </a:lnTo>
                    <a:lnTo>
                      <a:pt x="4146" y="378"/>
                    </a:lnTo>
                    <a:lnTo>
                      <a:pt x="4146" y="378"/>
                    </a:lnTo>
                    <a:lnTo>
                      <a:pt x="4146" y="378"/>
                    </a:lnTo>
                    <a:lnTo>
                      <a:pt x="4146" y="378"/>
                    </a:lnTo>
                    <a:lnTo>
                      <a:pt x="4146" y="378"/>
                    </a:lnTo>
                    <a:lnTo>
                      <a:pt x="4146" y="378"/>
                    </a:lnTo>
                    <a:lnTo>
                      <a:pt x="4152" y="378"/>
                    </a:lnTo>
                    <a:lnTo>
                      <a:pt x="4152" y="378"/>
                    </a:lnTo>
                    <a:lnTo>
                      <a:pt x="4164" y="384"/>
                    </a:lnTo>
                    <a:lnTo>
                      <a:pt x="4164" y="384"/>
                    </a:lnTo>
                    <a:lnTo>
                      <a:pt x="4170" y="384"/>
                    </a:lnTo>
                    <a:lnTo>
                      <a:pt x="4170" y="384"/>
                    </a:lnTo>
                    <a:lnTo>
                      <a:pt x="4170" y="384"/>
                    </a:lnTo>
                    <a:lnTo>
                      <a:pt x="4170" y="384"/>
                    </a:lnTo>
                    <a:lnTo>
                      <a:pt x="4170" y="384"/>
                    </a:lnTo>
                    <a:lnTo>
                      <a:pt x="4170" y="384"/>
                    </a:lnTo>
                    <a:lnTo>
                      <a:pt x="4188" y="390"/>
                    </a:lnTo>
                    <a:lnTo>
                      <a:pt x="4188" y="390"/>
                    </a:lnTo>
                    <a:lnTo>
                      <a:pt x="4188" y="390"/>
                    </a:lnTo>
                    <a:lnTo>
                      <a:pt x="4188" y="390"/>
                    </a:lnTo>
                    <a:lnTo>
                      <a:pt x="4188" y="390"/>
                    </a:lnTo>
                    <a:lnTo>
                      <a:pt x="4194" y="390"/>
                    </a:lnTo>
                    <a:lnTo>
                      <a:pt x="4194" y="390"/>
                    </a:lnTo>
                    <a:lnTo>
                      <a:pt x="4194" y="390"/>
                    </a:lnTo>
                    <a:lnTo>
                      <a:pt x="4206" y="390"/>
                    </a:lnTo>
                    <a:lnTo>
                      <a:pt x="4212" y="390"/>
                    </a:lnTo>
                    <a:lnTo>
                      <a:pt x="4212" y="390"/>
                    </a:lnTo>
                    <a:lnTo>
                      <a:pt x="4212" y="390"/>
                    </a:lnTo>
                    <a:lnTo>
                      <a:pt x="4212" y="390"/>
                    </a:lnTo>
                    <a:lnTo>
                      <a:pt x="4212" y="390"/>
                    </a:lnTo>
                    <a:lnTo>
                      <a:pt x="4212" y="390"/>
                    </a:lnTo>
                    <a:lnTo>
                      <a:pt x="4212" y="390"/>
                    </a:lnTo>
                    <a:lnTo>
                      <a:pt x="4230" y="396"/>
                    </a:lnTo>
                    <a:lnTo>
                      <a:pt x="4230" y="396"/>
                    </a:lnTo>
                    <a:lnTo>
                      <a:pt x="4230" y="396"/>
                    </a:lnTo>
                    <a:lnTo>
                      <a:pt x="4230" y="396"/>
                    </a:lnTo>
                    <a:lnTo>
                      <a:pt x="4230" y="396"/>
                    </a:lnTo>
                    <a:lnTo>
                      <a:pt x="4236" y="396"/>
                    </a:lnTo>
                    <a:lnTo>
                      <a:pt x="4236" y="396"/>
                    </a:lnTo>
                    <a:lnTo>
                      <a:pt x="4236" y="396"/>
                    </a:lnTo>
                    <a:lnTo>
                      <a:pt x="4248" y="396"/>
                    </a:lnTo>
                    <a:lnTo>
                      <a:pt x="4254" y="396"/>
                    </a:lnTo>
                    <a:lnTo>
                      <a:pt x="4254" y="396"/>
                    </a:lnTo>
                    <a:lnTo>
                      <a:pt x="4254" y="396"/>
                    </a:lnTo>
                    <a:lnTo>
                      <a:pt x="4254" y="396"/>
                    </a:lnTo>
                    <a:lnTo>
                      <a:pt x="4254" y="396"/>
                    </a:lnTo>
                    <a:lnTo>
                      <a:pt x="4254" y="396"/>
                    </a:lnTo>
                    <a:lnTo>
                      <a:pt x="4254" y="396"/>
                    </a:lnTo>
                    <a:lnTo>
                      <a:pt x="4272" y="396"/>
                    </a:lnTo>
                    <a:lnTo>
                      <a:pt x="4272" y="396"/>
                    </a:lnTo>
                    <a:lnTo>
                      <a:pt x="4272" y="396"/>
                    </a:lnTo>
                    <a:lnTo>
                      <a:pt x="4272" y="396"/>
                    </a:lnTo>
                    <a:lnTo>
                      <a:pt x="4278" y="396"/>
                    </a:lnTo>
                    <a:lnTo>
                      <a:pt x="4278" y="396"/>
                    </a:lnTo>
                    <a:lnTo>
                      <a:pt x="4278" y="396"/>
                    </a:lnTo>
                    <a:lnTo>
                      <a:pt x="4278" y="396"/>
                    </a:lnTo>
                    <a:lnTo>
                      <a:pt x="4278" y="396"/>
                    </a:lnTo>
                    <a:lnTo>
                      <a:pt x="4284" y="396"/>
                    </a:lnTo>
                    <a:lnTo>
                      <a:pt x="4284" y="396"/>
                    </a:lnTo>
                    <a:lnTo>
                      <a:pt x="4284" y="396"/>
                    </a:lnTo>
                    <a:lnTo>
                      <a:pt x="4284" y="396"/>
                    </a:lnTo>
                    <a:lnTo>
                      <a:pt x="4284" y="396"/>
                    </a:lnTo>
                    <a:lnTo>
                      <a:pt x="4284" y="396"/>
                    </a:lnTo>
                    <a:lnTo>
                      <a:pt x="4284" y="396"/>
                    </a:lnTo>
                    <a:lnTo>
                      <a:pt x="4284" y="390"/>
                    </a:lnTo>
                    <a:lnTo>
                      <a:pt x="4284" y="384"/>
                    </a:lnTo>
                    <a:lnTo>
                      <a:pt x="4284" y="378"/>
                    </a:lnTo>
                    <a:lnTo>
                      <a:pt x="4290" y="372"/>
                    </a:lnTo>
                    <a:lnTo>
                      <a:pt x="4290" y="372"/>
                    </a:lnTo>
                    <a:lnTo>
                      <a:pt x="4290" y="366"/>
                    </a:lnTo>
                    <a:lnTo>
                      <a:pt x="4290" y="360"/>
                    </a:lnTo>
                    <a:lnTo>
                      <a:pt x="4290" y="360"/>
                    </a:lnTo>
                    <a:lnTo>
                      <a:pt x="4290" y="366"/>
                    </a:lnTo>
                    <a:lnTo>
                      <a:pt x="4290" y="372"/>
                    </a:lnTo>
                    <a:lnTo>
                      <a:pt x="4296" y="378"/>
                    </a:lnTo>
                    <a:lnTo>
                      <a:pt x="4296" y="384"/>
                    </a:lnTo>
                    <a:lnTo>
                      <a:pt x="4296" y="390"/>
                    </a:lnTo>
                    <a:lnTo>
                      <a:pt x="4296" y="390"/>
                    </a:lnTo>
                    <a:lnTo>
                      <a:pt x="4296" y="396"/>
                    </a:lnTo>
                    <a:lnTo>
                      <a:pt x="4296" y="396"/>
                    </a:lnTo>
                    <a:lnTo>
                      <a:pt x="4296" y="396"/>
                    </a:lnTo>
                    <a:lnTo>
                      <a:pt x="4296" y="396"/>
                    </a:lnTo>
                    <a:lnTo>
                      <a:pt x="4302" y="396"/>
                    </a:lnTo>
                    <a:lnTo>
                      <a:pt x="4302" y="396"/>
                    </a:lnTo>
                    <a:lnTo>
                      <a:pt x="4302" y="396"/>
                    </a:lnTo>
                    <a:lnTo>
                      <a:pt x="4302" y="396"/>
                    </a:lnTo>
                    <a:lnTo>
                      <a:pt x="4302" y="396"/>
                    </a:lnTo>
                    <a:lnTo>
                      <a:pt x="4308" y="396"/>
                    </a:lnTo>
                    <a:lnTo>
                      <a:pt x="4308" y="396"/>
                    </a:lnTo>
                    <a:lnTo>
                      <a:pt x="4308" y="396"/>
                    </a:lnTo>
                    <a:lnTo>
                      <a:pt x="4308" y="396"/>
                    </a:lnTo>
                    <a:lnTo>
                      <a:pt x="4308" y="396"/>
                    </a:lnTo>
                    <a:lnTo>
                      <a:pt x="4308" y="396"/>
                    </a:lnTo>
                    <a:lnTo>
                      <a:pt x="4314" y="396"/>
                    </a:lnTo>
                    <a:lnTo>
                      <a:pt x="4314" y="396"/>
                    </a:lnTo>
                    <a:lnTo>
                      <a:pt x="4326" y="402"/>
                    </a:lnTo>
                    <a:lnTo>
                      <a:pt x="4326" y="402"/>
                    </a:lnTo>
                    <a:lnTo>
                      <a:pt x="4326" y="402"/>
                    </a:lnTo>
                    <a:lnTo>
                      <a:pt x="4332" y="402"/>
                    </a:lnTo>
                    <a:lnTo>
                      <a:pt x="4332" y="402"/>
                    </a:lnTo>
                    <a:lnTo>
                      <a:pt x="4332" y="402"/>
                    </a:lnTo>
                    <a:lnTo>
                      <a:pt x="4332" y="402"/>
                    </a:lnTo>
                    <a:lnTo>
                      <a:pt x="4332" y="402"/>
                    </a:lnTo>
                    <a:lnTo>
                      <a:pt x="4350" y="402"/>
                    </a:lnTo>
                    <a:lnTo>
                      <a:pt x="4350" y="402"/>
                    </a:lnTo>
                    <a:lnTo>
                      <a:pt x="4350" y="402"/>
                    </a:lnTo>
                    <a:lnTo>
                      <a:pt x="4350" y="402"/>
                    </a:lnTo>
                    <a:lnTo>
                      <a:pt x="4350" y="402"/>
                    </a:lnTo>
                    <a:lnTo>
                      <a:pt x="4350" y="402"/>
                    </a:lnTo>
                    <a:lnTo>
                      <a:pt x="4356" y="402"/>
                    </a:lnTo>
                    <a:lnTo>
                      <a:pt x="4356" y="402"/>
                    </a:lnTo>
                    <a:lnTo>
                      <a:pt x="4368" y="402"/>
                    </a:lnTo>
                    <a:lnTo>
                      <a:pt x="4368" y="402"/>
                    </a:lnTo>
                    <a:lnTo>
                      <a:pt x="4374" y="402"/>
                    </a:lnTo>
                    <a:lnTo>
                      <a:pt x="4374" y="402"/>
                    </a:lnTo>
                    <a:lnTo>
                      <a:pt x="4374" y="402"/>
                    </a:lnTo>
                    <a:lnTo>
                      <a:pt x="4374" y="402"/>
                    </a:lnTo>
                    <a:lnTo>
                      <a:pt x="4374" y="402"/>
                    </a:lnTo>
                    <a:lnTo>
                      <a:pt x="4374" y="402"/>
                    </a:lnTo>
                    <a:lnTo>
                      <a:pt x="4392" y="402"/>
                    </a:lnTo>
                    <a:lnTo>
                      <a:pt x="4392" y="402"/>
                    </a:lnTo>
                    <a:lnTo>
                      <a:pt x="4392" y="402"/>
                    </a:lnTo>
                    <a:lnTo>
                      <a:pt x="4392" y="402"/>
                    </a:lnTo>
                    <a:lnTo>
                      <a:pt x="4392" y="402"/>
                    </a:lnTo>
                    <a:lnTo>
                      <a:pt x="4398" y="402"/>
                    </a:lnTo>
                    <a:lnTo>
                      <a:pt x="4398" y="402"/>
                    </a:lnTo>
                    <a:lnTo>
                      <a:pt x="4398" y="402"/>
                    </a:lnTo>
                    <a:lnTo>
                      <a:pt x="4410" y="396"/>
                    </a:lnTo>
                    <a:lnTo>
                      <a:pt x="4410" y="396"/>
                    </a:lnTo>
                    <a:lnTo>
                      <a:pt x="4416" y="396"/>
                    </a:lnTo>
                    <a:lnTo>
                      <a:pt x="4416" y="396"/>
                    </a:lnTo>
                    <a:lnTo>
                      <a:pt x="4416" y="396"/>
                    </a:lnTo>
                    <a:lnTo>
                      <a:pt x="4416" y="396"/>
                    </a:lnTo>
                    <a:lnTo>
                      <a:pt x="4416" y="396"/>
                    </a:lnTo>
                    <a:lnTo>
                      <a:pt x="4416" y="396"/>
                    </a:lnTo>
                    <a:lnTo>
                      <a:pt x="4434" y="396"/>
                    </a:lnTo>
                    <a:lnTo>
                      <a:pt x="4434" y="396"/>
                    </a:lnTo>
                    <a:lnTo>
                      <a:pt x="4434" y="396"/>
                    </a:lnTo>
                    <a:lnTo>
                      <a:pt x="4434" y="396"/>
                    </a:lnTo>
                    <a:lnTo>
                      <a:pt x="4434" y="396"/>
                    </a:lnTo>
                    <a:lnTo>
                      <a:pt x="4440" y="396"/>
                    </a:lnTo>
                    <a:lnTo>
                      <a:pt x="4440" y="396"/>
                    </a:lnTo>
                    <a:lnTo>
                      <a:pt x="4440" y="396"/>
                    </a:lnTo>
                    <a:lnTo>
                      <a:pt x="4452" y="390"/>
                    </a:lnTo>
                    <a:lnTo>
                      <a:pt x="4458" y="390"/>
                    </a:lnTo>
                    <a:lnTo>
                      <a:pt x="4458" y="390"/>
                    </a:lnTo>
                    <a:lnTo>
                      <a:pt x="4458" y="390"/>
                    </a:lnTo>
                    <a:lnTo>
                      <a:pt x="4458" y="390"/>
                    </a:lnTo>
                    <a:lnTo>
                      <a:pt x="4458" y="390"/>
                    </a:lnTo>
                    <a:lnTo>
                      <a:pt x="4458" y="390"/>
                    </a:lnTo>
                    <a:lnTo>
                      <a:pt x="4458" y="390"/>
                    </a:lnTo>
                    <a:lnTo>
                      <a:pt x="4476" y="384"/>
                    </a:lnTo>
                    <a:lnTo>
                      <a:pt x="4476" y="384"/>
                    </a:lnTo>
                    <a:lnTo>
                      <a:pt x="4476" y="384"/>
                    </a:lnTo>
                    <a:lnTo>
                      <a:pt x="4476" y="384"/>
                    </a:lnTo>
                    <a:lnTo>
                      <a:pt x="4482" y="384"/>
                    </a:lnTo>
                    <a:lnTo>
                      <a:pt x="4482" y="384"/>
                    </a:lnTo>
                    <a:lnTo>
                      <a:pt x="4482" y="384"/>
                    </a:lnTo>
                    <a:lnTo>
                      <a:pt x="4482" y="384"/>
                    </a:lnTo>
                    <a:lnTo>
                      <a:pt x="4482" y="384"/>
                    </a:lnTo>
                    <a:lnTo>
                      <a:pt x="4482" y="384"/>
                    </a:lnTo>
                    <a:lnTo>
                      <a:pt x="4488" y="384"/>
                    </a:lnTo>
                    <a:lnTo>
                      <a:pt x="4488" y="384"/>
                    </a:lnTo>
                    <a:lnTo>
                      <a:pt x="4488" y="384"/>
                    </a:lnTo>
                    <a:lnTo>
                      <a:pt x="4488" y="384"/>
                    </a:lnTo>
                    <a:lnTo>
                      <a:pt x="4488" y="384"/>
                    </a:lnTo>
                    <a:lnTo>
                      <a:pt x="4488" y="384"/>
                    </a:lnTo>
                    <a:lnTo>
                      <a:pt x="4488" y="384"/>
                    </a:lnTo>
                    <a:lnTo>
                      <a:pt x="4488" y="390"/>
                    </a:lnTo>
                    <a:lnTo>
                      <a:pt x="4488" y="396"/>
                    </a:lnTo>
                    <a:lnTo>
                      <a:pt x="4494" y="402"/>
                    </a:lnTo>
                    <a:lnTo>
                      <a:pt x="4494" y="408"/>
                    </a:lnTo>
                    <a:lnTo>
                      <a:pt x="4494" y="414"/>
                    </a:lnTo>
                    <a:lnTo>
                      <a:pt x="4494" y="420"/>
                    </a:lnTo>
                    <a:lnTo>
                      <a:pt x="4494" y="420"/>
                    </a:lnTo>
                    <a:lnTo>
                      <a:pt x="4494" y="414"/>
                    </a:lnTo>
                    <a:lnTo>
                      <a:pt x="4494" y="408"/>
                    </a:lnTo>
                    <a:lnTo>
                      <a:pt x="4500" y="402"/>
                    </a:lnTo>
                    <a:lnTo>
                      <a:pt x="4500" y="396"/>
                    </a:lnTo>
                    <a:lnTo>
                      <a:pt x="4500" y="390"/>
                    </a:lnTo>
                    <a:lnTo>
                      <a:pt x="4500" y="390"/>
                    </a:lnTo>
                    <a:lnTo>
                      <a:pt x="4500" y="384"/>
                    </a:lnTo>
                    <a:lnTo>
                      <a:pt x="4500" y="384"/>
                    </a:lnTo>
                    <a:lnTo>
                      <a:pt x="4500" y="384"/>
                    </a:lnTo>
                    <a:lnTo>
                      <a:pt x="4500" y="384"/>
                    </a:lnTo>
                    <a:lnTo>
                      <a:pt x="4506" y="384"/>
                    </a:lnTo>
                    <a:lnTo>
                      <a:pt x="4506" y="384"/>
                    </a:lnTo>
                    <a:lnTo>
                      <a:pt x="4506" y="384"/>
                    </a:lnTo>
                    <a:lnTo>
                      <a:pt x="4506" y="390"/>
                    </a:lnTo>
                    <a:lnTo>
                      <a:pt x="4506" y="390"/>
                    </a:lnTo>
                    <a:lnTo>
                      <a:pt x="4506" y="390"/>
                    </a:lnTo>
                    <a:lnTo>
                      <a:pt x="4512" y="390"/>
                    </a:lnTo>
                    <a:lnTo>
                      <a:pt x="4512" y="390"/>
                    </a:lnTo>
                    <a:lnTo>
                      <a:pt x="4512" y="390"/>
                    </a:lnTo>
                    <a:lnTo>
                      <a:pt x="4512" y="390"/>
                    </a:lnTo>
                    <a:lnTo>
                      <a:pt x="4512" y="390"/>
                    </a:lnTo>
                    <a:lnTo>
                      <a:pt x="4518" y="390"/>
                    </a:lnTo>
                    <a:lnTo>
                      <a:pt x="4518" y="390"/>
                    </a:lnTo>
                    <a:lnTo>
                      <a:pt x="4530" y="396"/>
                    </a:lnTo>
                    <a:lnTo>
                      <a:pt x="4530" y="402"/>
                    </a:lnTo>
                    <a:lnTo>
                      <a:pt x="4530" y="402"/>
                    </a:lnTo>
                    <a:lnTo>
                      <a:pt x="4536" y="402"/>
                    </a:lnTo>
                    <a:lnTo>
                      <a:pt x="4536" y="402"/>
                    </a:lnTo>
                    <a:lnTo>
                      <a:pt x="4536" y="402"/>
                    </a:lnTo>
                    <a:lnTo>
                      <a:pt x="4536" y="402"/>
                    </a:lnTo>
                    <a:lnTo>
                      <a:pt x="4536" y="402"/>
                    </a:lnTo>
                    <a:lnTo>
                      <a:pt x="4554" y="408"/>
                    </a:lnTo>
                    <a:lnTo>
                      <a:pt x="4554" y="408"/>
                    </a:lnTo>
                    <a:lnTo>
                      <a:pt x="4554" y="408"/>
                    </a:lnTo>
                    <a:lnTo>
                      <a:pt x="4554" y="408"/>
                    </a:lnTo>
                    <a:lnTo>
                      <a:pt x="4554" y="408"/>
                    </a:lnTo>
                    <a:lnTo>
                      <a:pt x="4554" y="408"/>
                    </a:lnTo>
                    <a:lnTo>
                      <a:pt x="4560" y="408"/>
                    </a:lnTo>
                    <a:lnTo>
                      <a:pt x="4560" y="408"/>
                    </a:lnTo>
                    <a:lnTo>
                      <a:pt x="4572" y="414"/>
                    </a:lnTo>
                    <a:lnTo>
                      <a:pt x="4572" y="414"/>
                    </a:lnTo>
                    <a:lnTo>
                      <a:pt x="4578" y="414"/>
                    </a:lnTo>
                    <a:lnTo>
                      <a:pt x="4578" y="414"/>
                    </a:lnTo>
                    <a:lnTo>
                      <a:pt x="4578" y="414"/>
                    </a:lnTo>
                    <a:lnTo>
                      <a:pt x="4578" y="420"/>
                    </a:lnTo>
                    <a:lnTo>
                      <a:pt x="4578" y="420"/>
                    </a:lnTo>
                    <a:lnTo>
                      <a:pt x="4578" y="420"/>
                    </a:lnTo>
                    <a:lnTo>
                      <a:pt x="4596" y="420"/>
                    </a:lnTo>
                    <a:lnTo>
                      <a:pt x="4596" y="420"/>
                    </a:lnTo>
                    <a:lnTo>
                      <a:pt x="4596" y="420"/>
                    </a:lnTo>
                    <a:lnTo>
                      <a:pt x="4596" y="420"/>
                    </a:lnTo>
                    <a:lnTo>
                      <a:pt x="4596" y="426"/>
                    </a:lnTo>
                    <a:lnTo>
                      <a:pt x="4602" y="426"/>
                    </a:lnTo>
                    <a:lnTo>
                      <a:pt x="4602" y="426"/>
                    </a:lnTo>
                    <a:lnTo>
                      <a:pt x="4602" y="426"/>
                    </a:lnTo>
                    <a:lnTo>
                      <a:pt x="4614" y="426"/>
                    </a:lnTo>
                    <a:lnTo>
                      <a:pt x="4614" y="426"/>
                    </a:lnTo>
                    <a:lnTo>
                      <a:pt x="4620" y="426"/>
                    </a:lnTo>
                    <a:lnTo>
                      <a:pt x="4620" y="426"/>
                    </a:lnTo>
                    <a:lnTo>
                      <a:pt x="4620" y="426"/>
                    </a:lnTo>
                    <a:lnTo>
                      <a:pt x="4620" y="426"/>
                    </a:lnTo>
                    <a:lnTo>
                      <a:pt x="4620" y="426"/>
                    </a:lnTo>
                    <a:lnTo>
                      <a:pt x="4620" y="426"/>
                    </a:lnTo>
                    <a:lnTo>
                      <a:pt x="4638" y="432"/>
                    </a:lnTo>
                    <a:lnTo>
                      <a:pt x="4638" y="432"/>
                    </a:lnTo>
                    <a:lnTo>
                      <a:pt x="4638" y="432"/>
                    </a:lnTo>
                    <a:lnTo>
                      <a:pt x="4638" y="432"/>
                    </a:lnTo>
                    <a:lnTo>
                      <a:pt x="4638" y="432"/>
                    </a:lnTo>
                    <a:lnTo>
                      <a:pt x="4644" y="432"/>
                    </a:lnTo>
                    <a:lnTo>
                      <a:pt x="4644" y="432"/>
                    </a:lnTo>
                    <a:lnTo>
                      <a:pt x="4644" y="432"/>
                    </a:lnTo>
                    <a:lnTo>
                      <a:pt x="4656" y="432"/>
                    </a:lnTo>
                    <a:lnTo>
                      <a:pt x="4662" y="432"/>
                    </a:lnTo>
                    <a:lnTo>
                      <a:pt x="4662" y="432"/>
                    </a:lnTo>
                    <a:lnTo>
                      <a:pt x="4662" y="432"/>
                    </a:lnTo>
                    <a:lnTo>
                      <a:pt x="4662" y="438"/>
                    </a:lnTo>
                    <a:lnTo>
                      <a:pt x="4662" y="438"/>
                    </a:lnTo>
                    <a:lnTo>
                      <a:pt x="4662" y="438"/>
                    </a:lnTo>
                    <a:lnTo>
                      <a:pt x="4662" y="438"/>
                    </a:lnTo>
                    <a:lnTo>
                      <a:pt x="4680" y="438"/>
                    </a:lnTo>
                    <a:lnTo>
                      <a:pt x="4680" y="438"/>
                    </a:lnTo>
                    <a:lnTo>
                      <a:pt x="4680" y="438"/>
                    </a:lnTo>
                    <a:lnTo>
                      <a:pt x="4680" y="438"/>
                    </a:lnTo>
                    <a:lnTo>
                      <a:pt x="4686" y="438"/>
                    </a:lnTo>
                    <a:lnTo>
                      <a:pt x="4686" y="438"/>
                    </a:lnTo>
                    <a:lnTo>
                      <a:pt x="4686" y="438"/>
                    </a:lnTo>
                    <a:lnTo>
                      <a:pt x="4686" y="438"/>
                    </a:lnTo>
                    <a:lnTo>
                      <a:pt x="4686" y="438"/>
                    </a:lnTo>
                    <a:lnTo>
                      <a:pt x="4686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2"/>
                    </a:lnTo>
                    <a:lnTo>
                      <a:pt x="4692" y="426"/>
                    </a:lnTo>
                    <a:lnTo>
                      <a:pt x="4692" y="420"/>
                    </a:lnTo>
                    <a:lnTo>
                      <a:pt x="4698" y="414"/>
                    </a:lnTo>
                    <a:lnTo>
                      <a:pt x="4698" y="408"/>
                    </a:lnTo>
                    <a:lnTo>
                      <a:pt x="4698" y="402"/>
                    </a:lnTo>
                    <a:lnTo>
                      <a:pt x="4698" y="402"/>
                    </a:lnTo>
                    <a:lnTo>
                      <a:pt x="4698" y="402"/>
                    </a:lnTo>
                    <a:lnTo>
                      <a:pt x="4698" y="408"/>
                    </a:lnTo>
                    <a:lnTo>
                      <a:pt x="4698" y="414"/>
                    </a:lnTo>
                    <a:lnTo>
                      <a:pt x="4704" y="420"/>
                    </a:lnTo>
                    <a:lnTo>
                      <a:pt x="4704" y="426"/>
                    </a:lnTo>
                    <a:lnTo>
                      <a:pt x="4704" y="432"/>
                    </a:lnTo>
                    <a:lnTo>
                      <a:pt x="4704" y="432"/>
                    </a:lnTo>
                    <a:lnTo>
                      <a:pt x="4704" y="438"/>
                    </a:lnTo>
                    <a:lnTo>
                      <a:pt x="4704" y="438"/>
                    </a:lnTo>
                    <a:lnTo>
                      <a:pt x="4704" y="438"/>
                    </a:lnTo>
                    <a:lnTo>
                      <a:pt x="4704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6" y="444"/>
                    </a:lnTo>
                    <a:lnTo>
                      <a:pt x="4716" y="444"/>
                    </a:lnTo>
                    <a:lnTo>
                      <a:pt x="4716" y="444"/>
                    </a:lnTo>
                    <a:lnTo>
                      <a:pt x="4716" y="444"/>
                    </a:lnTo>
                    <a:lnTo>
                      <a:pt x="4716" y="444"/>
                    </a:lnTo>
                    <a:lnTo>
                      <a:pt x="4722" y="444"/>
                    </a:lnTo>
                    <a:lnTo>
                      <a:pt x="4722" y="444"/>
                    </a:lnTo>
                    <a:lnTo>
                      <a:pt x="4734" y="444"/>
                    </a:lnTo>
                    <a:lnTo>
                      <a:pt x="4734" y="444"/>
                    </a:lnTo>
                    <a:lnTo>
                      <a:pt x="4734" y="450"/>
                    </a:lnTo>
                    <a:lnTo>
                      <a:pt x="4740" y="450"/>
                    </a:lnTo>
                    <a:lnTo>
                      <a:pt x="4740" y="450"/>
                    </a:lnTo>
                    <a:lnTo>
                      <a:pt x="4740" y="450"/>
                    </a:lnTo>
                    <a:lnTo>
                      <a:pt x="4740" y="450"/>
                    </a:lnTo>
                    <a:lnTo>
                      <a:pt x="4740" y="450"/>
                    </a:lnTo>
                    <a:lnTo>
                      <a:pt x="4758" y="450"/>
                    </a:lnTo>
                    <a:lnTo>
                      <a:pt x="4758" y="450"/>
                    </a:lnTo>
                    <a:lnTo>
                      <a:pt x="4758" y="450"/>
                    </a:lnTo>
                    <a:lnTo>
                      <a:pt x="4758" y="450"/>
                    </a:lnTo>
                    <a:lnTo>
                      <a:pt x="4758" y="450"/>
                    </a:lnTo>
                    <a:lnTo>
                      <a:pt x="4758" y="450"/>
                    </a:lnTo>
                    <a:lnTo>
                      <a:pt x="4764" y="450"/>
                    </a:lnTo>
                    <a:lnTo>
                      <a:pt x="4764" y="450"/>
                    </a:lnTo>
                    <a:lnTo>
                      <a:pt x="4776" y="456"/>
                    </a:lnTo>
                    <a:lnTo>
                      <a:pt x="4776" y="456"/>
                    </a:lnTo>
                    <a:lnTo>
                      <a:pt x="4782" y="456"/>
                    </a:lnTo>
                    <a:lnTo>
                      <a:pt x="4782" y="456"/>
                    </a:lnTo>
                    <a:lnTo>
                      <a:pt x="4782" y="456"/>
                    </a:lnTo>
                    <a:lnTo>
                      <a:pt x="4782" y="456"/>
                    </a:lnTo>
                    <a:lnTo>
                      <a:pt x="4782" y="456"/>
                    </a:lnTo>
                    <a:lnTo>
                      <a:pt x="4782" y="456"/>
                    </a:lnTo>
                    <a:lnTo>
                      <a:pt x="4800" y="456"/>
                    </a:lnTo>
                    <a:lnTo>
                      <a:pt x="4800" y="456"/>
                    </a:lnTo>
                    <a:lnTo>
                      <a:pt x="4800" y="456"/>
                    </a:lnTo>
                    <a:lnTo>
                      <a:pt x="4800" y="456"/>
                    </a:lnTo>
                    <a:lnTo>
                      <a:pt x="4800" y="456"/>
                    </a:lnTo>
                    <a:lnTo>
                      <a:pt x="4806" y="456"/>
                    </a:lnTo>
                    <a:lnTo>
                      <a:pt x="4806" y="456"/>
                    </a:lnTo>
                    <a:lnTo>
                      <a:pt x="4806" y="456"/>
                    </a:lnTo>
                    <a:lnTo>
                      <a:pt x="4818" y="456"/>
                    </a:lnTo>
                    <a:lnTo>
                      <a:pt x="4818" y="456"/>
                    </a:lnTo>
                    <a:lnTo>
                      <a:pt x="4824" y="456"/>
                    </a:lnTo>
                    <a:lnTo>
                      <a:pt x="4824" y="456"/>
                    </a:lnTo>
                    <a:lnTo>
                      <a:pt x="4824" y="456"/>
                    </a:lnTo>
                    <a:lnTo>
                      <a:pt x="4824" y="456"/>
                    </a:lnTo>
                    <a:lnTo>
                      <a:pt x="4824" y="456"/>
                    </a:lnTo>
                    <a:lnTo>
                      <a:pt x="4824" y="456"/>
                    </a:lnTo>
                    <a:lnTo>
                      <a:pt x="4842" y="456"/>
                    </a:lnTo>
                    <a:lnTo>
                      <a:pt x="4842" y="456"/>
                    </a:lnTo>
                    <a:lnTo>
                      <a:pt x="4842" y="456"/>
                    </a:lnTo>
                    <a:lnTo>
                      <a:pt x="4842" y="456"/>
                    </a:lnTo>
                    <a:lnTo>
                      <a:pt x="4842" y="456"/>
                    </a:lnTo>
                    <a:lnTo>
                      <a:pt x="4848" y="456"/>
                    </a:lnTo>
                    <a:lnTo>
                      <a:pt x="4848" y="456"/>
                    </a:lnTo>
                    <a:lnTo>
                      <a:pt x="4848" y="456"/>
                    </a:lnTo>
                    <a:lnTo>
                      <a:pt x="4860" y="450"/>
                    </a:lnTo>
                    <a:lnTo>
                      <a:pt x="4866" y="450"/>
                    </a:lnTo>
                    <a:lnTo>
                      <a:pt x="4866" y="450"/>
                    </a:lnTo>
                    <a:lnTo>
                      <a:pt x="4866" y="450"/>
                    </a:lnTo>
                    <a:lnTo>
                      <a:pt x="4866" y="450"/>
                    </a:lnTo>
                    <a:lnTo>
                      <a:pt x="4866" y="450"/>
                    </a:lnTo>
                    <a:lnTo>
                      <a:pt x="4866" y="450"/>
                    </a:lnTo>
                    <a:lnTo>
                      <a:pt x="4866" y="450"/>
                    </a:lnTo>
                    <a:lnTo>
                      <a:pt x="4884" y="450"/>
                    </a:lnTo>
                    <a:lnTo>
                      <a:pt x="4884" y="450"/>
                    </a:lnTo>
                    <a:lnTo>
                      <a:pt x="4884" y="450"/>
                    </a:lnTo>
                    <a:lnTo>
                      <a:pt x="4884" y="450"/>
                    </a:lnTo>
                    <a:lnTo>
                      <a:pt x="4890" y="450"/>
                    </a:lnTo>
                    <a:lnTo>
                      <a:pt x="4890" y="450"/>
                    </a:lnTo>
                    <a:lnTo>
                      <a:pt x="4890" y="450"/>
                    </a:lnTo>
                    <a:lnTo>
                      <a:pt x="4890" y="450"/>
                    </a:lnTo>
                    <a:lnTo>
                      <a:pt x="4890" y="444"/>
                    </a:lnTo>
                    <a:lnTo>
                      <a:pt x="4890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50"/>
                    </a:lnTo>
                    <a:lnTo>
                      <a:pt x="4896" y="456"/>
                    </a:lnTo>
                    <a:lnTo>
                      <a:pt x="4896" y="462"/>
                    </a:lnTo>
                    <a:lnTo>
                      <a:pt x="4902" y="468"/>
                    </a:lnTo>
                    <a:lnTo>
                      <a:pt x="4902" y="474"/>
                    </a:lnTo>
                    <a:lnTo>
                      <a:pt x="4902" y="480"/>
                    </a:lnTo>
                    <a:lnTo>
                      <a:pt x="4902" y="480"/>
                    </a:lnTo>
                    <a:lnTo>
                      <a:pt x="4902" y="480"/>
                    </a:lnTo>
                    <a:lnTo>
                      <a:pt x="4902" y="480"/>
                    </a:lnTo>
                    <a:lnTo>
                      <a:pt x="4902" y="474"/>
                    </a:lnTo>
                    <a:lnTo>
                      <a:pt x="4908" y="468"/>
                    </a:lnTo>
                    <a:lnTo>
                      <a:pt x="4908" y="462"/>
                    </a:lnTo>
                    <a:lnTo>
                      <a:pt x="4908" y="456"/>
                    </a:lnTo>
                    <a:lnTo>
                      <a:pt x="4908" y="450"/>
                    </a:lnTo>
                    <a:lnTo>
                      <a:pt x="4908" y="450"/>
                    </a:lnTo>
                    <a:lnTo>
                      <a:pt x="4908" y="450"/>
                    </a:lnTo>
                    <a:lnTo>
                      <a:pt x="4908" y="450"/>
                    </a:lnTo>
                    <a:lnTo>
                      <a:pt x="4908" y="450"/>
                    </a:lnTo>
                    <a:lnTo>
                      <a:pt x="4914" y="450"/>
                    </a:lnTo>
                    <a:lnTo>
                      <a:pt x="4914" y="450"/>
                    </a:lnTo>
                    <a:lnTo>
                      <a:pt x="4914" y="450"/>
                    </a:lnTo>
                    <a:lnTo>
                      <a:pt x="4914" y="450"/>
                    </a:lnTo>
                    <a:lnTo>
                      <a:pt x="4914" y="456"/>
                    </a:lnTo>
                    <a:lnTo>
                      <a:pt x="4914" y="456"/>
                    </a:lnTo>
                    <a:lnTo>
                      <a:pt x="4920" y="456"/>
                    </a:lnTo>
                    <a:lnTo>
                      <a:pt x="4920" y="456"/>
                    </a:lnTo>
                    <a:lnTo>
                      <a:pt x="4920" y="456"/>
                    </a:lnTo>
                    <a:lnTo>
                      <a:pt x="4920" y="456"/>
                    </a:lnTo>
                    <a:lnTo>
                      <a:pt x="4920" y="456"/>
                    </a:lnTo>
                    <a:lnTo>
                      <a:pt x="4920" y="456"/>
                    </a:lnTo>
                    <a:lnTo>
                      <a:pt x="4926" y="456"/>
                    </a:lnTo>
                    <a:lnTo>
                      <a:pt x="4938" y="468"/>
                    </a:lnTo>
                    <a:lnTo>
                      <a:pt x="4938" y="468"/>
                    </a:lnTo>
                    <a:lnTo>
                      <a:pt x="4938" y="468"/>
                    </a:lnTo>
                    <a:lnTo>
                      <a:pt x="4944" y="468"/>
                    </a:lnTo>
                    <a:lnTo>
                      <a:pt x="4944" y="468"/>
                    </a:lnTo>
                    <a:lnTo>
                      <a:pt x="4944" y="468"/>
                    </a:lnTo>
                    <a:lnTo>
                      <a:pt x="4944" y="468"/>
                    </a:lnTo>
                    <a:lnTo>
                      <a:pt x="4944" y="468"/>
                    </a:lnTo>
                    <a:lnTo>
                      <a:pt x="4962" y="474"/>
                    </a:lnTo>
                    <a:lnTo>
                      <a:pt x="4962" y="474"/>
                    </a:lnTo>
                    <a:lnTo>
                      <a:pt x="4962" y="480"/>
                    </a:lnTo>
                    <a:lnTo>
                      <a:pt x="4962" y="480"/>
                    </a:lnTo>
                    <a:lnTo>
                      <a:pt x="4962" y="480"/>
                    </a:lnTo>
                    <a:lnTo>
                      <a:pt x="4962" y="480"/>
                    </a:lnTo>
                    <a:lnTo>
                      <a:pt x="4968" y="480"/>
                    </a:lnTo>
                    <a:lnTo>
                      <a:pt x="4968" y="480"/>
                    </a:lnTo>
                    <a:lnTo>
                      <a:pt x="4980" y="486"/>
                    </a:lnTo>
                    <a:lnTo>
                      <a:pt x="4980" y="486"/>
                    </a:lnTo>
                    <a:lnTo>
                      <a:pt x="4986" y="486"/>
                    </a:lnTo>
                    <a:lnTo>
                      <a:pt x="4986" y="486"/>
                    </a:lnTo>
                    <a:lnTo>
                      <a:pt x="4986" y="486"/>
                    </a:lnTo>
                    <a:lnTo>
                      <a:pt x="4986" y="486"/>
                    </a:lnTo>
                    <a:lnTo>
                      <a:pt x="4986" y="486"/>
                    </a:lnTo>
                    <a:lnTo>
                      <a:pt x="4986" y="486"/>
                    </a:lnTo>
                    <a:lnTo>
                      <a:pt x="5004" y="492"/>
                    </a:lnTo>
                    <a:lnTo>
                      <a:pt x="5004" y="492"/>
                    </a:lnTo>
                    <a:lnTo>
                      <a:pt x="5004" y="492"/>
                    </a:lnTo>
                    <a:lnTo>
                      <a:pt x="5004" y="492"/>
                    </a:lnTo>
                    <a:lnTo>
                      <a:pt x="5004" y="492"/>
                    </a:lnTo>
                    <a:lnTo>
                      <a:pt x="5010" y="492"/>
                    </a:lnTo>
                    <a:lnTo>
                      <a:pt x="5010" y="492"/>
                    </a:lnTo>
                    <a:lnTo>
                      <a:pt x="5010" y="492"/>
                    </a:lnTo>
                    <a:lnTo>
                      <a:pt x="5022" y="498"/>
                    </a:lnTo>
                    <a:lnTo>
                      <a:pt x="5022" y="498"/>
                    </a:lnTo>
                    <a:lnTo>
                      <a:pt x="5028" y="498"/>
                    </a:lnTo>
                    <a:lnTo>
                      <a:pt x="5028" y="498"/>
                    </a:lnTo>
                    <a:lnTo>
                      <a:pt x="5028" y="498"/>
                    </a:lnTo>
                    <a:lnTo>
                      <a:pt x="5028" y="498"/>
                    </a:lnTo>
                    <a:lnTo>
                      <a:pt x="5028" y="498"/>
                    </a:lnTo>
                    <a:lnTo>
                      <a:pt x="5028" y="498"/>
                    </a:lnTo>
                    <a:lnTo>
                      <a:pt x="5046" y="504"/>
                    </a:lnTo>
                    <a:lnTo>
                      <a:pt x="5046" y="504"/>
                    </a:lnTo>
                    <a:lnTo>
                      <a:pt x="5046" y="504"/>
                    </a:lnTo>
                    <a:lnTo>
                      <a:pt x="5046" y="504"/>
                    </a:lnTo>
                    <a:lnTo>
                      <a:pt x="5046" y="504"/>
                    </a:lnTo>
                    <a:lnTo>
                      <a:pt x="5052" y="504"/>
                    </a:lnTo>
                    <a:lnTo>
                      <a:pt x="5052" y="504"/>
                    </a:lnTo>
                    <a:lnTo>
                      <a:pt x="5052" y="504"/>
                    </a:lnTo>
                    <a:lnTo>
                      <a:pt x="5064" y="510"/>
                    </a:lnTo>
                    <a:lnTo>
                      <a:pt x="5070" y="510"/>
                    </a:lnTo>
                    <a:lnTo>
                      <a:pt x="5070" y="510"/>
                    </a:lnTo>
                    <a:lnTo>
                      <a:pt x="5070" y="510"/>
                    </a:lnTo>
                    <a:lnTo>
                      <a:pt x="5070" y="510"/>
                    </a:lnTo>
                    <a:lnTo>
                      <a:pt x="5070" y="510"/>
                    </a:lnTo>
                    <a:lnTo>
                      <a:pt x="5070" y="510"/>
                    </a:lnTo>
                    <a:lnTo>
                      <a:pt x="5070" y="510"/>
                    </a:lnTo>
                    <a:lnTo>
                      <a:pt x="5088" y="510"/>
                    </a:lnTo>
                    <a:lnTo>
                      <a:pt x="5088" y="510"/>
                    </a:lnTo>
                    <a:lnTo>
                      <a:pt x="5088" y="510"/>
                    </a:lnTo>
                    <a:lnTo>
                      <a:pt x="5088" y="510"/>
                    </a:lnTo>
                    <a:lnTo>
                      <a:pt x="5094" y="510"/>
                    </a:lnTo>
                    <a:lnTo>
                      <a:pt x="5094" y="510"/>
                    </a:lnTo>
                    <a:lnTo>
                      <a:pt x="5094" y="510"/>
                    </a:lnTo>
                    <a:lnTo>
                      <a:pt x="5094" y="510"/>
                    </a:lnTo>
                    <a:lnTo>
                      <a:pt x="5094" y="510"/>
                    </a:lnTo>
                    <a:lnTo>
                      <a:pt x="5094" y="510"/>
                    </a:lnTo>
                    <a:lnTo>
                      <a:pt x="5100" y="510"/>
                    </a:lnTo>
                    <a:lnTo>
                      <a:pt x="5100" y="510"/>
                    </a:lnTo>
                    <a:lnTo>
                      <a:pt x="5100" y="510"/>
                    </a:lnTo>
                    <a:lnTo>
                      <a:pt x="5100" y="510"/>
                    </a:lnTo>
                    <a:lnTo>
                      <a:pt x="5100" y="510"/>
                    </a:lnTo>
                    <a:lnTo>
                      <a:pt x="5100" y="510"/>
                    </a:lnTo>
                    <a:lnTo>
                      <a:pt x="5100" y="510"/>
                    </a:lnTo>
                    <a:lnTo>
                      <a:pt x="5100" y="504"/>
                    </a:lnTo>
                    <a:lnTo>
                      <a:pt x="5100" y="504"/>
                    </a:lnTo>
                    <a:lnTo>
                      <a:pt x="5100" y="498"/>
                    </a:lnTo>
                    <a:lnTo>
                      <a:pt x="5106" y="492"/>
                    </a:lnTo>
                    <a:lnTo>
                      <a:pt x="5106" y="486"/>
                    </a:lnTo>
                    <a:lnTo>
                      <a:pt x="5106" y="480"/>
                    </a:lnTo>
                    <a:lnTo>
                      <a:pt x="5106" y="480"/>
                    </a:lnTo>
                    <a:lnTo>
                      <a:pt x="5106" y="480"/>
                    </a:lnTo>
                    <a:lnTo>
                      <a:pt x="5106" y="480"/>
                    </a:lnTo>
                    <a:lnTo>
                      <a:pt x="5106" y="486"/>
                    </a:lnTo>
                    <a:lnTo>
                      <a:pt x="5106" y="492"/>
                    </a:lnTo>
                    <a:lnTo>
                      <a:pt x="5112" y="498"/>
                    </a:lnTo>
                    <a:lnTo>
                      <a:pt x="5112" y="504"/>
                    </a:lnTo>
                    <a:lnTo>
                      <a:pt x="5112" y="510"/>
                    </a:lnTo>
                    <a:lnTo>
                      <a:pt x="5112" y="510"/>
                    </a:lnTo>
                    <a:lnTo>
                      <a:pt x="5112" y="510"/>
                    </a:lnTo>
                    <a:lnTo>
                      <a:pt x="5112" y="510"/>
                    </a:lnTo>
                    <a:lnTo>
                      <a:pt x="5112" y="510"/>
                    </a:lnTo>
                    <a:lnTo>
                      <a:pt x="5118" y="510"/>
                    </a:lnTo>
                    <a:lnTo>
                      <a:pt x="5118" y="510"/>
                    </a:lnTo>
                    <a:lnTo>
                      <a:pt x="5118" y="510"/>
                    </a:lnTo>
                    <a:lnTo>
                      <a:pt x="5118" y="516"/>
                    </a:lnTo>
                    <a:lnTo>
                      <a:pt x="5118" y="516"/>
                    </a:lnTo>
                    <a:lnTo>
                      <a:pt x="5118" y="516"/>
                    </a:lnTo>
                    <a:lnTo>
                      <a:pt x="5124" y="516"/>
                    </a:lnTo>
                    <a:lnTo>
                      <a:pt x="5124" y="516"/>
                    </a:lnTo>
                    <a:lnTo>
                      <a:pt x="5124" y="516"/>
                    </a:lnTo>
                    <a:lnTo>
                      <a:pt x="5124" y="516"/>
                    </a:lnTo>
                    <a:lnTo>
                      <a:pt x="5124" y="516"/>
                    </a:lnTo>
                    <a:lnTo>
                      <a:pt x="5124" y="516"/>
                    </a:lnTo>
                    <a:lnTo>
                      <a:pt x="5130" y="516"/>
                    </a:lnTo>
                    <a:lnTo>
                      <a:pt x="5130" y="516"/>
                    </a:lnTo>
                    <a:lnTo>
                      <a:pt x="5130" y="516"/>
                    </a:lnTo>
                    <a:lnTo>
                      <a:pt x="5130" y="516"/>
                    </a:lnTo>
                    <a:lnTo>
                      <a:pt x="5130" y="516"/>
                    </a:lnTo>
                    <a:lnTo>
                      <a:pt x="5130" y="516"/>
                    </a:lnTo>
                    <a:lnTo>
                      <a:pt x="5136" y="516"/>
                    </a:lnTo>
                    <a:lnTo>
                      <a:pt x="5136" y="516"/>
                    </a:lnTo>
                    <a:lnTo>
                      <a:pt x="5136" y="516"/>
                    </a:lnTo>
                    <a:lnTo>
                      <a:pt x="5136" y="516"/>
                    </a:lnTo>
                    <a:lnTo>
                      <a:pt x="5136" y="516"/>
                    </a:lnTo>
                    <a:lnTo>
                      <a:pt x="5136" y="516"/>
                    </a:lnTo>
                    <a:lnTo>
                      <a:pt x="5142" y="516"/>
                    </a:lnTo>
                    <a:lnTo>
                      <a:pt x="5142" y="516"/>
                    </a:lnTo>
                    <a:lnTo>
                      <a:pt x="5142" y="516"/>
                    </a:lnTo>
                    <a:lnTo>
                      <a:pt x="5142" y="522"/>
                    </a:lnTo>
                    <a:lnTo>
                      <a:pt x="5142" y="522"/>
                    </a:lnTo>
                    <a:lnTo>
                      <a:pt x="5142" y="522"/>
                    </a:lnTo>
                    <a:lnTo>
                      <a:pt x="5142" y="522"/>
                    </a:lnTo>
                    <a:lnTo>
                      <a:pt x="5148" y="522"/>
                    </a:lnTo>
                    <a:lnTo>
                      <a:pt x="5148" y="522"/>
                    </a:lnTo>
                    <a:lnTo>
                      <a:pt x="5148" y="522"/>
                    </a:lnTo>
                    <a:lnTo>
                      <a:pt x="5148" y="522"/>
                    </a:lnTo>
                    <a:lnTo>
                      <a:pt x="5148" y="522"/>
                    </a:lnTo>
                    <a:lnTo>
                      <a:pt x="5148" y="522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60" y="522"/>
                    </a:lnTo>
                    <a:lnTo>
                      <a:pt x="5160" y="522"/>
                    </a:lnTo>
                    <a:lnTo>
                      <a:pt x="5160" y="522"/>
                    </a:lnTo>
                    <a:lnTo>
                      <a:pt x="5160" y="522"/>
                    </a:lnTo>
                    <a:lnTo>
                      <a:pt x="5160" y="522"/>
                    </a:lnTo>
                    <a:lnTo>
                      <a:pt x="5160" y="522"/>
                    </a:lnTo>
                    <a:lnTo>
                      <a:pt x="5160" y="522"/>
                    </a:lnTo>
                    <a:lnTo>
                      <a:pt x="5166" y="522"/>
                    </a:lnTo>
                    <a:lnTo>
                      <a:pt x="5166" y="522"/>
                    </a:lnTo>
                    <a:lnTo>
                      <a:pt x="5166" y="522"/>
                    </a:lnTo>
                    <a:lnTo>
                      <a:pt x="5166" y="522"/>
                    </a:lnTo>
                    <a:lnTo>
                      <a:pt x="5166" y="522"/>
                    </a:lnTo>
                    <a:lnTo>
                      <a:pt x="5166" y="522"/>
                    </a:lnTo>
                    <a:lnTo>
                      <a:pt x="5172" y="522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42" name="Rectangle 852">
                <a:extLst>
                  <a:ext uri="{FF2B5EF4-FFF2-40B4-BE49-F238E27FC236}">
                    <a16:creationId xmlns:a16="http://schemas.microsoft.com/office/drawing/2014/main" id="{CBF84429-3EF2-4A96-9217-6A49767146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" y="3406"/>
                <a:ext cx="305" cy="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600" b="1">
                    <a:solidFill>
                      <a:srgbClr val="FF0000"/>
                    </a:solidFill>
                  </a:rPr>
                  <a:t>BETA_X</a:t>
                </a:r>
                <a:endParaRPr lang="en-US" altLang="en-US" sz="1350"/>
              </a:p>
            </p:txBody>
          </p:sp>
          <p:sp>
            <p:nvSpPr>
              <p:cNvPr id="2243" name="Freeform 853">
                <a:extLst>
                  <a:ext uri="{FF2B5EF4-FFF2-40B4-BE49-F238E27FC236}">
                    <a16:creationId xmlns:a16="http://schemas.microsoft.com/office/drawing/2014/main" id="{93A3182C-BE85-4C32-BF80-36412A9EAD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0" y="2530"/>
                <a:ext cx="5172" cy="522"/>
              </a:xfrm>
              <a:custGeom>
                <a:avLst/>
                <a:gdLst>
                  <a:gd name="T0" fmla="*/ 72 w 5172"/>
                  <a:gd name="T1" fmla="*/ 36 h 522"/>
                  <a:gd name="T2" fmla="*/ 168 w 5172"/>
                  <a:gd name="T3" fmla="*/ 36 h 522"/>
                  <a:gd name="T4" fmla="*/ 222 w 5172"/>
                  <a:gd name="T5" fmla="*/ 36 h 522"/>
                  <a:gd name="T6" fmla="*/ 312 w 5172"/>
                  <a:gd name="T7" fmla="*/ 66 h 522"/>
                  <a:gd name="T8" fmla="*/ 402 w 5172"/>
                  <a:gd name="T9" fmla="*/ 78 h 522"/>
                  <a:gd name="T10" fmla="*/ 468 w 5172"/>
                  <a:gd name="T11" fmla="*/ 84 h 522"/>
                  <a:gd name="T12" fmla="*/ 558 w 5172"/>
                  <a:gd name="T13" fmla="*/ 84 h 522"/>
                  <a:gd name="T14" fmla="*/ 624 w 5172"/>
                  <a:gd name="T15" fmla="*/ 84 h 522"/>
                  <a:gd name="T16" fmla="*/ 714 w 5172"/>
                  <a:gd name="T17" fmla="*/ 108 h 522"/>
                  <a:gd name="T18" fmla="*/ 804 w 5172"/>
                  <a:gd name="T19" fmla="*/ 120 h 522"/>
                  <a:gd name="T20" fmla="*/ 846 w 5172"/>
                  <a:gd name="T21" fmla="*/ 126 h 522"/>
                  <a:gd name="T22" fmla="*/ 954 w 5172"/>
                  <a:gd name="T23" fmla="*/ 126 h 522"/>
                  <a:gd name="T24" fmla="*/ 1020 w 5172"/>
                  <a:gd name="T25" fmla="*/ 126 h 522"/>
                  <a:gd name="T26" fmla="*/ 1092 w 5172"/>
                  <a:gd name="T27" fmla="*/ 138 h 522"/>
                  <a:gd name="T28" fmla="*/ 1200 w 5172"/>
                  <a:gd name="T29" fmla="*/ 162 h 522"/>
                  <a:gd name="T30" fmla="*/ 1242 w 5172"/>
                  <a:gd name="T31" fmla="*/ 168 h 522"/>
                  <a:gd name="T32" fmla="*/ 1338 w 5172"/>
                  <a:gd name="T33" fmla="*/ 174 h 522"/>
                  <a:gd name="T34" fmla="*/ 1422 w 5172"/>
                  <a:gd name="T35" fmla="*/ 162 h 522"/>
                  <a:gd name="T36" fmla="*/ 1488 w 5172"/>
                  <a:gd name="T37" fmla="*/ 180 h 522"/>
                  <a:gd name="T38" fmla="*/ 1578 w 5172"/>
                  <a:gd name="T39" fmla="*/ 204 h 522"/>
                  <a:gd name="T40" fmla="*/ 1644 w 5172"/>
                  <a:gd name="T41" fmla="*/ 204 h 522"/>
                  <a:gd name="T42" fmla="*/ 1734 w 5172"/>
                  <a:gd name="T43" fmla="*/ 222 h 522"/>
                  <a:gd name="T44" fmla="*/ 1824 w 5172"/>
                  <a:gd name="T45" fmla="*/ 216 h 522"/>
                  <a:gd name="T46" fmla="*/ 1878 w 5172"/>
                  <a:gd name="T47" fmla="*/ 222 h 522"/>
                  <a:gd name="T48" fmla="*/ 1974 w 5172"/>
                  <a:gd name="T49" fmla="*/ 252 h 522"/>
                  <a:gd name="T50" fmla="*/ 2046 w 5172"/>
                  <a:gd name="T51" fmla="*/ 240 h 522"/>
                  <a:gd name="T52" fmla="*/ 2124 w 5172"/>
                  <a:gd name="T53" fmla="*/ 264 h 522"/>
                  <a:gd name="T54" fmla="*/ 2220 w 5172"/>
                  <a:gd name="T55" fmla="*/ 258 h 522"/>
                  <a:gd name="T56" fmla="*/ 2268 w 5172"/>
                  <a:gd name="T57" fmla="*/ 258 h 522"/>
                  <a:gd name="T58" fmla="*/ 2364 w 5172"/>
                  <a:gd name="T59" fmla="*/ 288 h 522"/>
                  <a:gd name="T60" fmla="*/ 2442 w 5172"/>
                  <a:gd name="T61" fmla="*/ 300 h 522"/>
                  <a:gd name="T62" fmla="*/ 2508 w 5172"/>
                  <a:gd name="T63" fmla="*/ 300 h 522"/>
                  <a:gd name="T64" fmla="*/ 2598 w 5172"/>
                  <a:gd name="T65" fmla="*/ 294 h 522"/>
                  <a:gd name="T66" fmla="*/ 2664 w 5172"/>
                  <a:gd name="T67" fmla="*/ 288 h 522"/>
                  <a:gd name="T68" fmla="*/ 2754 w 5172"/>
                  <a:gd name="T69" fmla="*/ 312 h 522"/>
                  <a:gd name="T70" fmla="*/ 2844 w 5172"/>
                  <a:gd name="T71" fmla="*/ 318 h 522"/>
                  <a:gd name="T72" fmla="*/ 2898 w 5172"/>
                  <a:gd name="T73" fmla="*/ 324 h 522"/>
                  <a:gd name="T74" fmla="*/ 3000 w 5172"/>
                  <a:gd name="T75" fmla="*/ 318 h 522"/>
                  <a:gd name="T76" fmla="*/ 3066 w 5172"/>
                  <a:gd name="T77" fmla="*/ 330 h 522"/>
                  <a:gd name="T78" fmla="*/ 3144 w 5172"/>
                  <a:gd name="T79" fmla="*/ 324 h 522"/>
                  <a:gd name="T80" fmla="*/ 3240 w 5172"/>
                  <a:gd name="T81" fmla="*/ 336 h 522"/>
                  <a:gd name="T82" fmla="*/ 3288 w 5172"/>
                  <a:gd name="T83" fmla="*/ 336 h 522"/>
                  <a:gd name="T84" fmla="*/ 3384 w 5172"/>
                  <a:gd name="T85" fmla="*/ 330 h 522"/>
                  <a:gd name="T86" fmla="*/ 3468 w 5172"/>
                  <a:gd name="T87" fmla="*/ 318 h 522"/>
                  <a:gd name="T88" fmla="*/ 3528 w 5172"/>
                  <a:gd name="T89" fmla="*/ 330 h 522"/>
                  <a:gd name="T90" fmla="*/ 3630 w 5172"/>
                  <a:gd name="T91" fmla="*/ 348 h 522"/>
                  <a:gd name="T92" fmla="*/ 3684 w 5172"/>
                  <a:gd name="T93" fmla="*/ 348 h 522"/>
                  <a:gd name="T94" fmla="*/ 3774 w 5172"/>
                  <a:gd name="T95" fmla="*/ 354 h 522"/>
                  <a:gd name="T96" fmla="*/ 3864 w 5172"/>
                  <a:gd name="T97" fmla="*/ 342 h 522"/>
                  <a:gd name="T98" fmla="*/ 3918 w 5172"/>
                  <a:gd name="T99" fmla="*/ 348 h 522"/>
                  <a:gd name="T100" fmla="*/ 4020 w 5172"/>
                  <a:gd name="T101" fmla="*/ 372 h 522"/>
                  <a:gd name="T102" fmla="*/ 4086 w 5172"/>
                  <a:gd name="T103" fmla="*/ 342 h 522"/>
                  <a:gd name="T104" fmla="*/ 4188 w 5172"/>
                  <a:gd name="T105" fmla="*/ 384 h 522"/>
                  <a:gd name="T106" fmla="*/ 4290 w 5172"/>
                  <a:gd name="T107" fmla="*/ 402 h 522"/>
                  <a:gd name="T108" fmla="*/ 4392 w 5172"/>
                  <a:gd name="T109" fmla="*/ 402 h 522"/>
                  <a:gd name="T110" fmla="*/ 4494 w 5172"/>
                  <a:gd name="T111" fmla="*/ 390 h 522"/>
                  <a:gd name="T112" fmla="*/ 4602 w 5172"/>
                  <a:gd name="T113" fmla="*/ 432 h 522"/>
                  <a:gd name="T114" fmla="*/ 4704 w 5172"/>
                  <a:gd name="T115" fmla="*/ 432 h 522"/>
                  <a:gd name="T116" fmla="*/ 4824 w 5172"/>
                  <a:gd name="T117" fmla="*/ 474 h 522"/>
                  <a:gd name="T118" fmla="*/ 4908 w 5172"/>
                  <a:gd name="T119" fmla="*/ 486 h 522"/>
                  <a:gd name="T120" fmla="*/ 5028 w 5172"/>
                  <a:gd name="T121" fmla="*/ 504 h 522"/>
                  <a:gd name="T122" fmla="*/ 5112 w 5172"/>
                  <a:gd name="T123" fmla="*/ 492 h 522"/>
                  <a:gd name="T124" fmla="*/ 5166 w 5172"/>
                  <a:gd name="T125" fmla="*/ 516 h 5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72" h="522">
                    <a:moveTo>
                      <a:pt x="0" y="30"/>
                    </a:move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6" y="24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6"/>
                    </a:lnTo>
                    <a:lnTo>
                      <a:pt x="12" y="18"/>
                    </a:lnTo>
                    <a:lnTo>
                      <a:pt x="12" y="24"/>
                    </a:lnTo>
                    <a:lnTo>
                      <a:pt x="12" y="30"/>
                    </a:lnTo>
                    <a:lnTo>
                      <a:pt x="12" y="36"/>
                    </a:lnTo>
                    <a:lnTo>
                      <a:pt x="18" y="36"/>
                    </a:lnTo>
                    <a:lnTo>
                      <a:pt x="18" y="36"/>
                    </a:lnTo>
                    <a:lnTo>
                      <a:pt x="18" y="36"/>
                    </a:lnTo>
                    <a:lnTo>
                      <a:pt x="18" y="36"/>
                    </a:lnTo>
                    <a:lnTo>
                      <a:pt x="18" y="36"/>
                    </a:lnTo>
                    <a:lnTo>
                      <a:pt x="18" y="36"/>
                    </a:lnTo>
                    <a:lnTo>
                      <a:pt x="24" y="36"/>
                    </a:lnTo>
                    <a:lnTo>
                      <a:pt x="24" y="36"/>
                    </a:lnTo>
                    <a:lnTo>
                      <a:pt x="24" y="36"/>
                    </a:lnTo>
                    <a:lnTo>
                      <a:pt x="24" y="36"/>
                    </a:lnTo>
                    <a:lnTo>
                      <a:pt x="24" y="36"/>
                    </a:lnTo>
                    <a:lnTo>
                      <a:pt x="24" y="36"/>
                    </a:lnTo>
                    <a:lnTo>
                      <a:pt x="30" y="36"/>
                    </a:lnTo>
                    <a:lnTo>
                      <a:pt x="30" y="36"/>
                    </a:lnTo>
                    <a:lnTo>
                      <a:pt x="30" y="36"/>
                    </a:lnTo>
                    <a:lnTo>
                      <a:pt x="30" y="36"/>
                    </a:lnTo>
                    <a:lnTo>
                      <a:pt x="30" y="36"/>
                    </a:lnTo>
                    <a:lnTo>
                      <a:pt x="42" y="36"/>
                    </a:lnTo>
                    <a:lnTo>
                      <a:pt x="42" y="36"/>
                    </a:lnTo>
                    <a:lnTo>
                      <a:pt x="42" y="36"/>
                    </a:lnTo>
                    <a:lnTo>
                      <a:pt x="42" y="36"/>
                    </a:lnTo>
                    <a:lnTo>
                      <a:pt x="48" y="36"/>
                    </a:lnTo>
                    <a:lnTo>
                      <a:pt x="48" y="36"/>
                    </a:lnTo>
                    <a:lnTo>
                      <a:pt x="48" y="36"/>
                    </a:lnTo>
                    <a:lnTo>
                      <a:pt x="60" y="36"/>
                    </a:lnTo>
                    <a:lnTo>
                      <a:pt x="60" y="36"/>
                    </a:lnTo>
                    <a:lnTo>
                      <a:pt x="60" y="36"/>
                    </a:lnTo>
                    <a:lnTo>
                      <a:pt x="60" y="36"/>
                    </a:lnTo>
                    <a:lnTo>
                      <a:pt x="60" y="36"/>
                    </a:lnTo>
                    <a:lnTo>
                      <a:pt x="66" y="36"/>
                    </a:lnTo>
                    <a:lnTo>
                      <a:pt x="66" y="36"/>
                    </a:lnTo>
                    <a:lnTo>
                      <a:pt x="66" y="36"/>
                    </a:lnTo>
                    <a:lnTo>
                      <a:pt x="66" y="36"/>
                    </a:lnTo>
                    <a:lnTo>
                      <a:pt x="66" y="36"/>
                    </a:lnTo>
                    <a:lnTo>
                      <a:pt x="66" y="36"/>
                    </a:lnTo>
                    <a:lnTo>
                      <a:pt x="72" y="36"/>
                    </a:lnTo>
                    <a:lnTo>
                      <a:pt x="72" y="36"/>
                    </a:lnTo>
                    <a:lnTo>
                      <a:pt x="72" y="36"/>
                    </a:lnTo>
                    <a:lnTo>
                      <a:pt x="72" y="36"/>
                    </a:lnTo>
                    <a:lnTo>
                      <a:pt x="84" y="36"/>
                    </a:lnTo>
                    <a:lnTo>
                      <a:pt x="84" y="36"/>
                    </a:lnTo>
                    <a:lnTo>
                      <a:pt x="84" y="36"/>
                    </a:lnTo>
                    <a:lnTo>
                      <a:pt x="84" y="36"/>
                    </a:lnTo>
                    <a:lnTo>
                      <a:pt x="84" y="36"/>
                    </a:lnTo>
                    <a:lnTo>
                      <a:pt x="90" y="36"/>
                    </a:lnTo>
                    <a:lnTo>
                      <a:pt x="90" y="36"/>
                    </a:lnTo>
                    <a:lnTo>
                      <a:pt x="96" y="42"/>
                    </a:lnTo>
                    <a:lnTo>
                      <a:pt x="102" y="42"/>
                    </a:lnTo>
                    <a:lnTo>
                      <a:pt x="102" y="42"/>
                    </a:lnTo>
                    <a:lnTo>
                      <a:pt x="102" y="42"/>
                    </a:lnTo>
                    <a:lnTo>
                      <a:pt x="102" y="42"/>
                    </a:lnTo>
                    <a:lnTo>
                      <a:pt x="102" y="42"/>
                    </a:lnTo>
                    <a:lnTo>
                      <a:pt x="102" y="42"/>
                    </a:lnTo>
                    <a:lnTo>
                      <a:pt x="108" y="42"/>
                    </a:lnTo>
                    <a:lnTo>
                      <a:pt x="108" y="42"/>
                    </a:lnTo>
                    <a:lnTo>
                      <a:pt x="108" y="42"/>
                    </a:lnTo>
                    <a:lnTo>
                      <a:pt x="108" y="42"/>
                    </a:lnTo>
                    <a:lnTo>
                      <a:pt x="108" y="42"/>
                    </a:lnTo>
                    <a:lnTo>
                      <a:pt x="108" y="42"/>
                    </a:lnTo>
                    <a:lnTo>
                      <a:pt x="114" y="42"/>
                    </a:lnTo>
                    <a:lnTo>
                      <a:pt x="114" y="42"/>
                    </a:lnTo>
                    <a:lnTo>
                      <a:pt x="126" y="42"/>
                    </a:lnTo>
                    <a:lnTo>
                      <a:pt x="126" y="42"/>
                    </a:lnTo>
                    <a:lnTo>
                      <a:pt x="126" y="42"/>
                    </a:lnTo>
                    <a:lnTo>
                      <a:pt x="126" y="42"/>
                    </a:lnTo>
                    <a:lnTo>
                      <a:pt x="126" y="42"/>
                    </a:lnTo>
                    <a:lnTo>
                      <a:pt x="126" y="42"/>
                    </a:lnTo>
                    <a:lnTo>
                      <a:pt x="126" y="36"/>
                    </a:lnTo>
                    <a:lnTo>
                      <a:pt x="138" y="36"/>
                    </a:lnTo>
                    <a:lnTo>
                      <a:pt x="138" y="36"/>
                    </a:lnTo>
                    <a:lnTo>
                      <a:pt x="144" y="36"/>
                    </a:lnTo>
                    <a:lnTo>
                      <a:pt x="144" y="36"/>
                    </a:lnTo>
                    <a:lnTo>
                      <a:pt x="144" y="36"/>
                    </a:lnTo>
                    <a:lnTo>
                      <a:pt x="144" y="36"/>
                    </a:lnTo>
                    <a:lnTo>
                      <a:pt x="144" y="36"/>
                    </a:lnTo>
                    <a:lnTo>
                      <a:pt x="144" y="36"/>
                    </a:lnTo>
                    <a:lnTo>
                      <a:pt x="150" y="36"/>
                    </a:lnTo>
                    <a:lnTo>
                      <a:pt x="150" y="36"/>
                    </a:lnTo>
                    <a:lnTo>
                      <a:pt x="150" y="36"/>
                    </a:lnTo>
                    <a:lnTo>
                      <a:pt x="150" y="36"/>
                    </a:lnTo>
                    <a:lnTo>
                      <a:pt x="150" y="36"/>
                    </a:lnTo>
                    <a:lnTo>
                      <a:pt x="150" y="36"/>
                    </a:lnTo>
                    <a:lnTo>
                      <a:pt x="156" y="36"/>
                    </a:lnTo>
                    <a:lnTo>
                      <a:pt x="162" y="36"/>
                    </a:lnTo>
                    <a:lnTo>
                      <a:pt x="162" y="36"/>
                    </a:lnTo>
                    <a:lnTo>
                      <a:pt x="168" y="36"/>
                    </a:lnTo>
                    <a:lnTo>
                      <a:pt x="168" y="36"/>
                    </a:lnTo>
                    <a:lnTo>
                      <a:pt x="168" y="36"/>
                    </a:lnTo>
                    <a:lnTo>
                      <a:pt x="168" y="36"/>
                    </a:lnTo>
                    <a:lnTo>
                      <a:pt x="168" y="36"/>
                    </a:lnTo>
                    <a:lnTo>
                      <a:pt x="180" y="36"/>
                    </a:lnTo>
                    <a:lnTo>
                      <a:pt x="180" y="36"/>
                    </a:lnTo>
                    <a:lnTo>
                      <a:pt x="180" y="36"/>
                    </a:lnTo>
                    <a:lnTo>
                      <a:pt x="180" y="36"/>
                    </a:lnTo>
                    <a:lnTo>
                      <a:pt x="186" y="36"/>
                    </a:lnTo>
                    <a:lnTo>
                      <a:pt x="186" y="36"/>
                    </a:lnTo>
                    <a:lnTo>
                      <a:pt x="186" y="36"/>
                    </a:lnTo>
                    <a:lnTo>
                      <a:pt x="186" y="36"/>
                    </a:lnTo>
                    <a:lnTo>
                      <a:pt x="186" y="36"/>
                    </a:lnTo>
                    <a:lnTo>
                      <a:pt x="186" y="36"/>
                    </a:lnTo>
                    <a:lnTo>
                      <a:pt x="192" y="36"/>
                    </a:lnTo>
                    <a:lnTo>
                      <a:pt x="192" y="36"/>
                    </a:lnTo>
                    <a:lnTo>
                      <a:pt x="192" y="36"/>
                    </a:lnTo>
                    <a:lnTo>
                      <a:pt x="192" y="36"/>
                    </a:lnTo>
                    <a:lnTo>
                      <a:pt x="192" y="36"/>
                    </a:lnTo>
                    <a:lnTo>
                      <a:pt x="192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204" y="36"/>
                    </a:lnTo>
                    <a:lnTo>
                      <a:pt x="204" y="36"/>
                    </a:lnTo>
                    <a:lnTo>
                      <a:pt x="204" y="36"/>
                    </a:lnTo>
                    <a:lnTo>
                      <a:pt x="204" y="36"/>
                    </a:lnTo>
                    <a:lnTo>
                      <a:pt x="204" y="36"/>
                    </a:lnTo>
                    <a:lnTo>
                      <a:pt x="204" y="36"/>
                    </a:lnTo>
                    <a:lnTo>
                      <a:pt x="204" y="36"/>
                    </a:lnTo>
                    <a:lnTo>
                      <a:pt x="204" y="36"/>
                    </a:lnTo>
                    <a:lnTo>
                      <a:pt x="210" y="42"/>
                    </a:lnTo>
                    <a:lnTo>
                      <a:pt x="210" y="48"/>
                    </a:lnTo>
                    <a:lnTo>
                      <a:pt x="210" y="54"/>
                    </a:lnTo>
                    <a:lnTo>
                      <a:pt x="210" y="60"/>
                    </a:lnTo>
                    <a:lnTo>
                      <a:pt x="210" y="66"/>
                    </a:lnTo>
                    <a:lnTo>
                      <a:pt x="210" y="66"/>
                    </a:lnTo>
                    <a:lnTo>
                      <a:pt x="210" y="66"/>
                    </a:lnTo>
                    <a:lnTo>
                      <a:pt x="210" y="66"/>
                    </a:lnTo>
                    <a:lnTo>
                      <a:pt x="216" y="60"/>
                    </a:lnTo>
                    <a:lnTo>
                      <a:pt x="216" y="54"/>
                    </a:lnTo>
                    <a:lnTo>
                      <a:pt x="216" y="48"/>
                    </a:lnTo>
                    <a:lnTo>
                      <a:pt x="216" y="42"/>
                    </a:lnTo>
                    <a:lnTo>
                      <a:pt x="216" y="36"/>
                    </a:lnTo>
                    <a:lnTo>
                      <a:pt x="216" y="36"/>
                    </a:lnTo>
                    <a:lnTo>
                      <a:pt x="216" y="36"/>
                    </a:lnTo>
                    <a:lnTo>
                      <a:pt x="216" y="36"/>
                    </a:lnTo>
                    <a:lnTo>
                      <a:pt x="222" y="36"/>
                    </a:lnTo>
                    <a:lnTo>
                      <a:pt x="222" y="36"/>
                    </a:lnTo>
                    <a:lnTo>
                      <a:pt x="222" y="36"/>
                    </a:lnTo>
                    <a:lnTo>
                      <a:pt x="222" y="36"/>
                    </a:lnTo>
                    <a:lnTo>
                      <a:pt x="222" y="36"/>
                    </a:lnTo>
                    <a:lnTo>
                      <a:pt x="222" y="36"/>
                    </a:lnTo>
                    <a:lnTo>
                      <a:pt x="228" y="36"/>
                    </a:lnTo>
                    <a:lnTo>
                      <a:pt x="228" y="36"/>
                    </a:lnTo>
                    <a:lnTo>
                      <a:pt x="228" y="36"/>
                    </a:lnTo>
                    <a:lnTo>
                      <a:pt x="228" y="36"/>
                    </a:lnTo>
                    <a:lnTo>
                      <a:pt x="228" y="36"/>
                    </a:lnTo>
                    <a:lnTo>
                      <a:pt x="228" y="42"/>
                    </a:lnTo>
                    <a:lnTo>
                      <a:pt x="234" y="42"/>
                    </a:lnTo>
                    <a:lnTo>
                      <a:pt x="234" y="42"/>
                    </a:lnTo>
                    <a:lnTo>
                      <a:pt x="234" y="42"/>
                    </a:lnTo>
                    <a:lnTo>
                      <a:pt x="234" y="42"/>
                    </a:lnTo>
                    <a:lnTo>
                      <a:pt x="234" y="42"/>
                    </a:lnTo>
                    <a:lnTo>
                      <a:pt x="246" y="42"/>
                    </a:lnTo>
                    <a:lnTo>
                      <a:pt x="246" y="48"/>
                    </a:lnTo>
                    <a:lnTo>
                      <a:pt x="246" y="48"/>
                    </a:lnTo>
                    <a:lnTo>
                      <a:pt x="246" y="48"/>
                    </a:lnTo>
                    <a:lnTo>
                      <a:pt x="252" y="48"/>
                    </a:lnTo>
                    <a:lnTo>
                      <a:pt x="252" y="48"/>
                    </a:lnTo>
                    <a:lnTo>
                      <a:pt x="252" y="48"/>
                    </a:lnTo>
                    <a:lnTo>
                      <a:pt x="264" y="48"/>
                    </a:lnTo>
                    <a:lnTo>
                      <a:pt x="264" y="48"/>
                    </a:lnTo>
                    <a:lnTo>
                      <a:pt x="264" y="48"/>
                    </a:lnTo>
                    <a:lnTo>
                      <a:pt x="264" y="48"/>
                    </a:lnTo>
                    <a:lnTo>
                      <a:pt x="264" y="54"/>
                    </a:lnTo>
                    <a:lnTo>
                      <a:pt x="264" y="54"/>
                    </a:lnTo>
                    <a:lnTo>
                      <a:pt x="270" y="54"/>
                    </a:lnTo>
                    <a:lnTo>
                      <a:pt x="270" y="54"/>
                    </a:lnTo>
                    <a:lnTo>
                      <a:pt x="270" y="54"/>
                    </a:lnTo>
                    <a:lnTo>
                      <a:pt x="270" y="54"/>
                    </a:lnTo>
                    <a:lnTo>
                      <a:pt x="270" y="54"/>
                    </a:lnTo>
                    <a:lnTo>
                      <a:pt x="276" y="54"/>
                    </a:lnTo>
                    <a:lnTo>
                      <a:pt x="276" y="54"/>
                    </a:lnTo>
                    <a:lnTo>
                      <a:pt x="276" y="54"/>
                    </a:lnTo>
                    <a:lnTo>
                      <a:pt x="276" y="54"/>
                    </a:lnTo>
                    <a:lnTo>
                      <a:pt x="288" y="60"/>
                    </a:lnTo>
                    <a:lnTo>
                      <a:pt x="288" y="60"/>
                    </a:lnTo>
                    <a:lnTo>
                      <a:pt x="288" y="60"/>
                    </a:lnTo>
                    <a:lnTo>
                      <a:pt x="288" y="60"/>
                    </a:lnTo>
                    <a:lnTo>
                      <a:pt x="288" y="60"/>
                    </a:lnTo>
                    <a:lnTo>
                      <a:pt x="294" y="60"/>
                    </a:lnTo>
                    <a:lnTo>
                      <a:pt x="294" y="60"/>
                    </a:lnTo>
                    <a:lnTo>
                      <a:pt x="300" y="60"/>
                    </a:lnTo>
                    <a:lnTo>
                      <a:pt x="306" y="60"/>
                    </a:lnTo>
                    <a:lnTo>
                      <a:pt x="306" y="60"/>
                    </a:lnTo>
                    <a:lnTo>
                      <a:pt x="306" y="60"/>
                    </a:lnTo>
                    <a:lnTo>
                      <a:pt x="306" y="60"/>
                    </a:lnTo>
                    <a:lnTo>
                      <a:pt x="306" y="60"/>
                    </a:lnTo>
                    <a:lnTo>
                      <a:pt x="306" y="60"/>
                    </a:lnTo>
                    <a:lnTo>
                      <a:pt x="312" y="66"/>
                    </a:lnTo>
                    <a:lnTo>
                      <a:pt x="312" y="66"/>
                    </a:lnTo>
                    <a:lnTo>
                      <a:pt x="312" y="66"/>
                    </a:lnTo>
                    <a:lnTo>
                      <a:pt x="312" y="66"/>
                    </a:lnTo>
                    <a:lnTo>
                      <a:pt x="312" y="66"/>
                    </a:lnTo>
                    <a:lnTo>
                      <a:pt x="312" y="66"/>
                    </a:lnTo>
                    <a:lnTo>
                      <a:pt x="318" y="66"/>
                    </a:lnTo>
                    <a:lnTo>
                      <a:pt x="318" y="66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42" y="72"/>
                    </a:lnTo>
                    <a:lnTo>
                      <a:pt x="342" y="72"/>
                    </a:lnTo>
                    <a:lnTo>
                      <a:pt x="348" y="72"/>
                    </a:lnTo>
                    <a:lnTo>
                      <a:pt x="348" y="72"/>
                    </a:lnTo>
                    <a:lnTo>
                      <a:pt x="348" y="72"/>
                    </a:lnTo>
                    <a:lnTo>
                      <a:pt x="348" y="72"/>
                    </a:lnTo>
                    <a:lnTo>
                      <a:pt x="348" y="72"/>
                    </a:lnTo>
                    <a:lnTo>
                      <a:pt x="348" y="72"/>
                    </a:lnTo>
                    <a:lnTo>
                      <a:pt x="354" y="72"/>
                    </a:lnTo>
                    <a:lnTo>
                      <a:pt x="354" y="72"/>
                    </a:lnTo>
                    <a:lnTo>
                      <a:pt x="354" y="72"/>
                    </a:lnTo>
                    <a:lnTo>
                      <a:pt x="354" y="72"/>
                    </a:lnTo>
                    <a:lnTo>
                      <a:pt x="354" y="72"/>
                    </a:lnTo>
                    <a:lnTo>
                      <a:pt x="354" y="72"/>
                    </a:lnTo>
                    <a:lnTo>
                      <a:pt x="360" y="72"/>
                    </a:lnTo>
                    <a:lnTo>
                      <a:pt x="366" y="78"/>
                    </a:lnTo>
                    <a:lnTo>
                      <a:pt x="366" y="78"/>
                    </a:lnTo>
                    <a:lnTo>
                      <a:pt x="372" y="78"/>
                    </a:lnTo>
                    <a:lnTo>
                      <a:pt x="372" y="78"/>
                    </a:lnTo>
                    <a:lnTo>
                      <a:pt x="372" y="78"/>
                    </a:lnTo>
                    <a:lnTo>
                      <a:pt x="372" y="78"/>
                    </a:lnTo>
                    <a:lnTo>
                      <a:pt x="372" y="78"/>
                    </a:lnTo>
                    <a:lnTo>
                      <a:pt x="384" y="78"/>
                    </a:lnTo>
                    <a:lnTo>
                      <a:pt x="384" y="78"/>
                    </a:lnTo>
                    <a:lnTo>
                      <a:pt x="384" y="78"/>
                    </a:lnTo>
                    <a:lnTo>
                      <a:pt x="384" y="78"/>
                    </a:lnTo>
                    <a:lnTo>
                      <a:pt x="390" y="78"/>
                    </a:lnTo>
                    <a:lnTo>
                      <a:pt x="390" y="78"/>
                    </a:lnTo>
                    <a:lnTo>
                      <a:pt x="390" y="78"/>
                    </a:lnTo>
                    <a:lnTo>
                      <a:pt x="390" y="78"/>
                    </a:lnTo>
                    <a:lnTo>
                      <a:pt x="390" y="78"/>
                    </a:lnTo>
                    <a:lnTo>
                      <a:pt x="390" y="78"/>
                    </a:lnTo>
                    <a:lnTo>
                      <a:pt x="396" y="78"/>
                    </a:lnTo>
                    <a:lnTo>
                      <a:pt x="396" y="78"/>
                    </a:lnTo>
                    <a:lnTo>
                      <a:pt x="396" y="78"/>
                    </a:lnTo>
                    <a:lnTo>
                      <a:pt x="396" y="78"/>
                    </a:lnTo>
                    <a:lnTo>
                      <a:pt x="396" y="78"/>
                    </a:lnTo>
                    <a:lnTo>
                      <a:pt x="402" y="78"/>
                    </a:lnTo>
                    <a:lnTo>
                      <a:pt x="402" y="78"/>
                    </a:lnTo>
                    <a:lnTo>
                      <a:pt x="402" y="78"/>
                    </a:lnTo>
                    <a:lnTo>
                      <a:pt x="402" y="78"/>
                    </a:lnTo>
                    <a:lnTo>
                      <a:pt x="402" y="78"/>
                    </a:lnTo>
                    <a:lnTo>
                      <a:pt x="402" y="78"/>
                    </a:lnTo>
                    <a:lnTo>
                      <a:pt x="402" y="78"/>
                    </a:lnTo>
                    <a:lnTo>
                      <a:pt x="402" y="78"/>
                    </a:lnTo>
                    <a:lnTo>
                      <a:pt x="408" y="78"/>
                    </a:lnTo>
                    <a:lnTo>
                      <a:pt x="408" y="78"/>
                    </a:lnTo>
                    <a:lnTo>
                      <a:pt x="408" y="78"/>
                    </a:lnTo>
                    <a:lnTo>
                      <a:pt x="408" y="78"/>
                    </a:lnTo>
                    <a:lnTo>
                      <a:pt x="408" y="78"/>
                    </a:lnTo>
                    <a:lnTo>
                      <a:pt x="408" y="78"/>
                    </a:lnTo>
                    <a:lnTo>
                      <a:pt x="408" y="78"/>
                    </a:lnTo>
                    <a:lnTo>
                      <a:pt x="408" y="78"/>
                    </a:lnTo>
                    <a:lnTo>
                      <a:pt x="414" y="72"/>
                    </a:lnTo>
                    <a:lnTo>
                      <a:pt x="414" y="66"/>
                    </a:lnTo>
                    <a:lnTo>
                      <a:pt x="414" y="60"/>
                    </a:lnTo>
                    <a:lnTo>
                      <a:pt x="414" y="54"/>
                    </a:lnTo>
                    <a:lnTo>
                      <a:pt x="414" y="48"/>
                    </a:lnTo>
                    <a:lnTo>
                      <a:pt x="414" y="48"/>
                    </a:lnTo>
                    <a:lnTo>
                      <a:pt x="414" y="48"/>
                    </a:lnTo>
                    <a:lnTo>
                      <a:pt x="414" y="48"/>
                    </a:lnTo>
                    <a:lnTo>
                      <a:pt x="420" y="54"/>
                    </a:lnTo>
                    <a:lnTo>
                      <a:pt x="420" y="60"/>
                    </a:lnTo>
                    <a:lnTo>
                      <a:pt x="420" y="66"/>
                    </a:lnTo>
                    <a:lnTo>
                      <a:pt x="420" y="72"/>
                    </a:lnTo>
                    <a:lnTo>
                      <a:pt x="420" y="78"/>
                    </a:lnTo>
                    <a:lnTo>
                      <a:pt x="420" y="84"/>
                    </a:lnTo>
                    <a:lnTo>
                      <a:pt x="420" y="84"/>
                    </a:lnTo>
                    <a:lnTo>
                      <a:pt x="420" y="84"/>
                    </a:lnTo>
                    <a:lnTo>
                      <a:pt x="426" y="84"/>
                    </a:lnTo>
                    <a:lnTo>
                      <a:pt x="426" y="84"/>
                    </a:lnTo>
                    <a:lnTo>
                      <a:pt x="426" y="84"/>
                    </a:lnTo>
                    <a:lnTo>
                      <a:pt x="426" y="84"/>
                    </a:lnTo>
                    <a:lnTo>
                      <a:pt x="426" y="84"/>
                    </a:lnTo>
                    <a:lnTo>
                      <a:pt x="426" y="84"/>
                    </a:lnTo>
                    <a:lnTo>
                      <a:pt x="432" y="84"/>
                    </a:lnTo>
                    <a:lnTo>
                      <a:pt x="432" y="84"/>
                    </a:lnTo>
                    <a:lnTo>
                      <a:pt x="432" y="84"/>
                    </a:lnTo>
                    <a:lnTo>
                      <a:pt x="432" y="84"/>
                    </a:lnTo>
                    <a:lnTo>
                      <a:pt x="432" y="84"/>
                    </a:lnTo>
                    <a:lnTo>
                      <a:pt x="432" y="84"/>
                    </a:lnTo>
                    <a:lnTo>
                      <a:pt x="438" y="84"/>
                    </a:lnTo>
                    <a:lnTo>
                      <a:pt x="438" y="84"/>
                    </a:lnTo>
                    <a:lnTo>
                      <a:pt x="438" y="84"/>
                    </a:lnTo>
                    <a:lnTo>
                      <a:pt x="438" y="84"/>
                    </a:lnTo>
                    <a:lnTo>
                      <a:pt x="438" y="84"/>
                    </a:lnTo>
                    <a:lnTo>
                      <a:pt x="450" y="84"/>
                    </a:lnTo>
                    <a:lnTo>
                      <a:pt x="450" y="84"/>
                    </a:lnTo>
                    <a:lnTo>
                      <a:pt x="450" y="84"/>
                    </a:lnTo>
                    <a:lnTo>
                      <a:pt x="450" y="84"/>
                    </a:lnTo>
                    <a:lnTo>
                      <a:pt x="456" y="84"/>
                    </a:lnTo>
                    <a:lnTo>
                      <a:pt x="456" y="84"/>
                    </a:lnTo>
                    <a:lnTo>
                      <a:pt x="456" y="84"/>
                    </a:lnTo>
                    <a:lnTo>
                      <a:pt x="468" y="84"/>
                    </a:lnTo>
                    <a:lnTo>
                      <a:pt x="468" y="84"/>
                    </a:lnTo>
                    <a:lnTo>
                      <a:pt x="468" y="84"/>
                    </a:lnTo>
                    <a:lnTo>
                      <a:pt x="468" y="84"/>
                    </a:lnTo>
                    <a:lnTo>
                      <a:pt x="468" y="84"/>
                    </a:lnTo>
                    <a:lnTo>
                      <a:pt x="468" y="84"/>
                    </a:lnTo>
                    <a:lnTo>
                      <a:pt x="474" y="84"/>
                    </a:lnTo>
                    <a:lnTo>
                      <a:pt x="474" y="84"/>
                    </a:lnTo>
                    <a:lnTo>
                      <a:pt x="474" y="84"/>
                    </a:lnTo>
                    <a:lnTo>
                      <a:pt x="474" y="84"/>
                    </a:lnTo>
                    <a:lnTo>
                      <a:pt x="474" y="84"/>
                    </a:lnTo>
                    <a:lnTo>
                      <a:pt x="474" y="84"/>
                    </a:lnTo>
                    <a:lnTo>
                      <a:pt x="480" y="84"/>
                    </a:lnTo>
                    <a:lnTo>
                      <a:pt x="480" y="84"/>
                    </a:lnTo>
                    <a:lnTo>
                      <a:pt x="480" y="84"/>
                    </a:lnTo>
                    <a:lnTo>
                      <a:pt x="492" y="84"/>
                    </a:lnTo>
                    <a:lnTo>
                      <a:pt x="492" y="84"/>
                    </a:lnTo>
                    <a:lnTo>
                      <a:pt x="492" y="84"/>
                    </a:lnTo>
                    <a:lnTo>
                      <a:pt x="492" y="84"/>
                    </a:lnTo>
                    <a:lnTo>
                      <a:pt x="492" y="84"/>
                    </a:lnTo>
                    <a:lnTo>
                      <a:pt x="492" y="84"/>
                    </a:lnTo>
                    <a:lnTo>
                      <a:pt x="498" y="84"/>
                    </a:lnTo>
                    <a:lnTo>
                      <a:pt x="504" y="84"/>
                    </a:lnTo>
                    <a:lnTo>
                      <a:pt x="510" y="84"/>
                    </a:lnTo>
                    <a:lnTo>
                      <a:pt x="510" y="84"/>
                    </a:lnTo>
                    <a:lnTo>
                      <a:pt x="510" y="84"/>
                    </a:lnTo>
                    <a:lnTo>
                      <a:pt x="510" y="84"/>
                    </a:lnTo>
                    <a:lnTo>
                      <a:pt x="510" y="84"/>
                    </a:lnTo>
                    <a:lnTo>
                      <a:pt x="510" y="84"/>
                    </a:lnTo>
                    <a:lnTo>
                      <a:pt x="516" y="84"/>
                    </a:lnTo>
                    <a:lnTo>
                      <a:pt x="516" y="84"/>
                    </a:lnTo>
                    <a:lnTo>
                      <a:pt x="516" y="84"/>
                    </a:lnTo>
                    <a:lnTo>
                      <a:pt x="516" y="84"/>
                    </a:lnTo>
                    <a:lnTo>
                      <a:pt x="516" y="84"/>
                    </a:lnTo>
                    <a:lnTo>
                      <a:pt x="516" y="84"/>
                    </a:lnTo>
                    <a:lnTo>
                      <a:pt x="522" y="84"/>
                    </a:lnTo>
                    <a:lnTo>
                      <a:pt x="522" y="84"/>
                    </a:lnTo>
                    <a:lnTo>
                      <a:pt x="534" y="84"/>
                    </a:lnTo>
                    <a:lnTo>
                      <a:pt x="534" y="84"/>
                    </a:lnTo>
                    <a:lnTo>
                      <a:pt x="534" y="84"/>
                    </a:lnTo>
                    <a:lnTo>
                      <a:pt x="534" y="84"/>
                    </a:lnTo>
                    <a:lnTo>
                      <a:pt x="534" y="84"/>
                    </a:lnTo>
                    <a:lnTo>
                      <a:pt x="534" y="84"/>
                    </a:lnTo>
                    <a:lnTo>
                      <a:pt x="534" y="84"/>
                    </a:lnTo>
                    <a:lnTo>
                      <a:pt x="546" y="84"/>
                    </a:lnTo>
                    <a:lnTo>
                      <a:pt x="546" y="84"/>
                    </a:lnTo>
                    <a:lnTo>
                      <a:pt x="552" y="84"/>
                    </a:lnTo>
                    <a:lnTo>
                      <a:pt x="552" y="84"/>
                    </a:lnTo>
                    <a:lnTo>
                      <a:pt x="552" y="84"/>
                    </a:lnTo>
                    <a:lnTo>
                      <a:pt x="552" y="84"/>
                    </a:lnTo>
                    <a:lnTo>
                      <a:pt x="552" y="84"/>
                    </a:lnTo>
                    <a:lnTo>
                      <a:pt x="552" y="84"/>
                    </a:lnTo>
                    <a:lnTo>
                      <a:pt x="558" y="84"/>
                    </a:lnTo>
                    <a:lnTo>
                      <a:pt x="558" y="84"/>
                    </a:lnTo>
                    <a:lnTo>
                      <a:pt x="558" y="84"/>
                    </a:lnTo>
                    <a:lnTo>
                      <a:pt x="558" y="84"/>
                    </a:lnTo>
                    <a:lnTo>
                      <a:pt x="558" y="84"/>
                    </a:lnTo>
                    <a:lnTo>
                      <a:pt x="558" y="84"/>
                    </a:lnTo>
                    <a:lnTo>
                      <a:pt x="564" y="84"/>
                    </a:lnTo>
                    <a:lnTo>
                      <a:pt x="570" y="84"/>
                    </a:lnTo>
                    <a:lnTo>
                      <a:pt x="570" y="84"/>
                    </a:lnTo>
                    <a:lnTo>
                      <a:pt x="576" y="84"/>
                    </a:lnTo>
                    <a:lnTo>
                      <a:pt x="576" y="84"/>
                    </a:lnTo>
                    <a:lnTo>
                      <a:pt x="576" y="84"/>
                    </a:lnTo>
                    <a:lnTo>
                      <a:pt x="576" y="84"/>
                    </a:lnTo>
                    <a:lnTo>
                      <a:pt x="576" y="84"/>
                    </a:lnTo>
                    <a:lnTo>
                      <a:pt x="588" y="78"/>
                    </a:lnTo>
                    <a:lnTo>
                      <a:pt x="588" y="78"/>
                    </a:lnTo>
                    <a:lnTo>
                      <a:pt x="588" y="78"/>
                    </a:lnTo>
                    <a:lnTo>
                      <a:pt x="588" y="78"/>
                    </a:lnTo>
                    <a:lnTo>
                      <a:pt x="594" y="78"/>
                    </a:lnTo>
                    <a:lnTo>
                      <a:pt x="594" y="78"/>
                    </a:lnTo>
                    <a:lnTo>
                      <a:pt x="594" y="78"/>
                    </a:lnTo>
                    <a:lnTo>
                      <a:pt x="594" y="78"/>
                    </a:lnTo>
                    <a:lnTo>
                      <a:pt x="594" y="78"/>
                    </a:lnTo>
                    <a:lnTo>
                      <a:pt x="594" y="78"/>
                    </a:lnTo>
                    <a:lnTo>
                      <a:pt x="600" y="78"/>
                    </a:lnTo>
                    <a:lnTo>
                      <a:pt x="600" y="78"/>
                    </a:lnTo>
                    <a:lnTo>
                      <a:pt x="600" y="78"/>
                    </a:lnTo>
                    <a:lnTo>
                      <a:pt x="600" y="78"/>
                    </a:lnTo>
                    <a:lnTo>
                      <a:pt x="600" y="78"/>
                    </a:lnTo>
                    <a:lnTo>
                      <a:pt x="600" y="78"/>
                    </a:lnTo>
                    <a:lnTo>
                      <a:pt x="606" y="78"/>
                    </a:lnTo>
                    <a:lnTo>
                      <a:pt x="606" y="78"/>
                    </a:lnTo>
                    <a:lnTo>
                      <a:pt x="606" y="78"/>
                    </a:lnTo>
                    <a:lnTo>
                      <a:pt x="606" y="78"/>
                    </a:lnTo>
                    <a:lnTo>
                      <a:pt x="606" y="78"/>
                    </a:lnTo>
                    <a:lnTo>
                      <a:pt x="606" y="78"/>
                    </a:lnTo>
                    <a:lnTo>
                      <a:pt x="606" y="78"/>
                    </a:lnTo>
                    <a:lnTo>
                      <a:pt x="612" y="78"/>
                    </a:lnTo>
                    <a:lnTo>
                      <a:pt x="612" y="78"/>
                    </a:lnTo>
                    <a:lnTo>
                      <a:pt x="612" y="78"/>
                    </a:lnTo>
                    <a:lnTo>
                      <a:pt x="612" y="78"/>
                    </a:lnTo>
                    <a:lnTo>
                      <a:pt x="612" y="78"/>
                    </a:lnTo>
                    <a:lnTo>
                      <a:pt x="612" y="78"/>
                    </a:lnTo>
                    <a:lnTo>
                      <a:pt x="612" y="78"/>
                    </a:lnTo>
                    <a:lnTo>
                      <a:pt x="612" y="78"/>
                    </a:lnTo>
                    <a:lnTo>
                      <a:pt x="618" y="84"/>
                    </a:lnTo>
                    <a:lnTo>
                      <a:pt x="618" y="90"/>
                    </a:lnTo>
                    <a:lnTo>
                      <a:pt x="618" y="96"/>
                    </a:lnTo>
                    <a:lnTo>
                      <a:pt x="618" y="102"/>
                    </a:lnTo>
                    <a:lnTo>
                      <a:pt x="618" y="108"/>
                    </a:lnTo>
                    <a:lnTo>
                      <a:pt x="618" y="108"/>
                    </a:lnTo>
                    <a:lnTo>
                      <a:pt x="618" y="108"/>
                    </a:lnTo>
                    <a:lnTo>
                      <a:pt x="618" y="108"/>
                    </a:lnTo>
                    <a:lnTo>
                      <a:pt x="624" y="102"/>
                    </a:lnTo>
                    <a:lnTo>
                      <a:pt x="624" y="96"/>
                    </a:lnTo>
                    <a:lnTo>
                      <a:pt x="624" y="90"/>
                    </a:lnTo>
                    <a:lnTo>
                      <a:pt x="624" y="84"/>
                    </a:lnTo>
                    <a:lnTo>
                      <a:pt x="624" y="84"/>
                    </a:lnTo>
                    <a:lnTo>
                      <a:pt x="624" y="78"/>
                    </a:lnTo>
                    <a:lnTo>
                      <a:pt x="624" y="78"/>
                    </a:lnTo>
                    <a:lnTo>
                      <a:pt x="624" y="78"/>
                    </a:lnTo>
                    <a:lnTo>
                      <a:pt x="630" y="78"/>
                    </a:lnTo>
                    <a:lnTo>
                      <a:pt x="630" y="78"/>
                    </a:lnTo>
                    <a:lnTo>
                      <a:pt x="630" y="78"/>
                    </a:lnTo>
                    <a:lnTo>
                      <a:pt x="630" y="78"/>
                    </a:lnTo>
                    <a:lnTo>
                      <a:pt x="630" y="78"/>
                    </a:lnTo>
                    <a:lnTo>
                      <a:pt x="630" y="78"/>
                    </a:lnTo>
                    <a:lnTo>
                      <a:pt x="636" y="84"/>
                    </a:lnTo>
                    <a:lnTo>
                      <a:pt x="636" y="84"/>
                    </a:lnTo>
                    <a:lnTo>
                      <a:pt x="636" y="84"/>
                    </a:lnTo>
                    <a:lnTo>
                      <a:pt x="636" y="84"/>
                    </a:lnTo>
                    <a:lnTo>
                      <a:pt x="636" y="84"/>
                    </a:lnTo>
                    <a:lnTo>
                      <a:pt x="636" y="84"/>
                    </a:lnTo>
                    <a:lnTo>
                      <a:pt x="642" y="84"/>
                    </a:lnTo>
                    <a:lnTo>
                      <a:pt x="642" y="84"/>
                    </a:lnTo>
                    <a:lnTo>
                      <a:pt x="642" y="84"/>
                    </a:lnTo>
                    <a:lnTo>
                      <a:pt x="642" y="84"/>
                    </a:lnTo>
                    <a:lnTo>
                      <a:pt x="642" y="84"/>
                    </a:lnTo>
                    <a:lnTo>
                      <a:pt x="654" y="90"/>
                    </a:lnTo>
                    <a:lnTo>
                      <a:pt x="654" y="90"/>
                    </a:lnTo>
                    <a:lnTo>
                      <a:pt x="654" y="90"/>
                    </a:lnTo>
                    <a:lnTo>
                      <a:pt x="654" y="90"/>
                    </a:lnTo>
                    <a:lnTo>
                      <a:pt x="660" y="90"/>
                    </a:lnTo>
                    <a:lnTo>
                      <a:pt x="660" y="90"/>
                    </a:lnTo>
                    <a:lnTo>
                      <a:pt x="660" y="90"/>
                    </a:lnTo>
                    <a:lnTo>
                      <a:pt x="672" y="96"/>
                    </a:lnTo>
                    <a:lnTo>
                      <a:pt x="672" y="96"/>
                    </a:lnTo>
                    <a:lnTo>
                      <a:pt x="672" y="96"/>
                    </a:lnTo>
                    <a:lnTo>
                      <a:pt x="672" y="96"/>
                    </a:lnTo>
                    <a:lnTo>
                      <a:pt x="672" y="96"/>
                    </a:lnTo>
                    <a:lnTo>
                      <a:pt x="672" y="96"/>
                    </a:lnTo>
                    <a:lnTo>
                      <a:pt x="678" y="96"/>
                    </a:lnTo>
                    <a:lnTo>
                      <a:pt x="678" y="96"/>
                    </a:lnTo>
                    <a:lnTo>
                      <a:pt x="678" y="96"/>
                    </a:lnTo>
                    <a:lnTo>
                      <a:pt x="678" y="96"/>
                    </a:lnTo>
                    <a:lnTo>
                      <a:pt x="678" y="96"/>
                    </a:lnTo>
                    <a:lnTo>
                      <a:pt x="678" y="96"/>
                    </a:lnTo>
                    <a:lnTo>
                      <a:pt x="684" y="96"/>
                    </a:lnTo>
                    <a:lnTo>
                      <a:pt x="684" y="96"/>
                    </a:lnTo>
                    <a:lnTo>
                      <a:pt x="684" y="96"/>
                    </a:lnTo>
                    <a:lnTo>
                      <a:pt x="696" y="102"/>
                    </a:lnTo>
                    <a:lnTo>
                      <a:pt x="696" y="102"/>
                    </a:lnTo>
                    <a:lnTo>
                      <a:pt x="696" y="102"/>
                    </a:lnTo>
                    <a:lnTo>
                      <a:pt x="696" y="102"/>
                    </a:lnTo>
                    <a:lnTo>
                      <a:pt x="696" y="102"/>
                    </a:lnTo>
                    <a:lnTo>
                      <a:pt x="696" y="102"/>
                    </a:lnTo>
                    <a:lnTo>
                      <a:pt x="702" y="102"/>
                    </a:lnTo>
                    <a:lnTo>
                      <a:pt x="708" y="102"/>
                    </a:lnTo>
                    <a:lnTo>
                      <a:pt x="714" y="102"/>
                    </a:lnTo>
                    <a:lnTo>
                      <a:pt x="714" y="108"/>
                    </a:lnTo>
                    <a:lnTo>
                      <a:pt x="714" y="108"/>
                    </a:lnTo>
                    <a:lnTo>
                      <a:pt x="714" y="108"/>
                    </a:lnTo>
                    <a:lnTo>
                      <a:pt x="714" y="108"/>
                    </a:lnTo>
                    <a:lnTo>
                      <a:pt x="714" y="108"/>
                    </a:lnTo>
                    <a:lnTo>
                      <a:pt x="720" y="108"/>
                    </a:lnTo>
                    <a:lnTo>
                      <a:pt x="720" y="108"/>
                    </a:lnTo>
                    <a:lnTo>
                      <a:pt x="720" y="108"/>
                    </a:lnTo>
                    <a:lnTo>
                      <a:pt x="720" y="108"/>
                    </a:lnTo>
                    <a:lnTo>
                      <a:pt x="720" y="108"/>
                    </a:lnTo>
                    <a:lnTo>
                      <a:pt x="720" y="108"/>
                    </a:lnTo>
                    <a:lnTo>
                      <a:pt x="726" y="108"/>
                    </a:lnTo>
                    <a:lnTo>
                      <a:pt x="726" y="108"/>
                    </a:lnTo>
                    <a:lnTo>
                      <a:pt x="738" y="108"/>
                    </a:lnTo>
                    <a:lnTo>
                      <a:pt x="738" y="108"/>
                    </a:lnTo>
                    <a:lnTo>
                      <a:pt x="738" y="108"/>
                    </a:lnTo>
                    <a:lnTo>
                      <a:pt x="738" y="108"/>
                    </a:lnTo>
                    <a:lnTo>
                      <a:pt x="738" y="114"/>
                    </a:lnTo>
                    <a:lnTo>
                      <a:pt x="738" y="114"/>
                    </a:lnTo>
                    <a:lnTo>
                      <a:pt x="738" y="114"/>
                    </a:lnTo>
                    <a:lnTo>
                      <a:pt x="750" y="114"/>
                    </a:lnTo>
                    <a:lnTo>
                      <a:pt x="750" y="114"/>
                    </a:lnTo>
                    <a:lnTo>
                      <a:pt x="750" y="114"/>
                    </a:lnTo>
                    <a:lnTo>
                      <a:pt x="756" y="114"/>
                    </a:lnTo>
                    <a:lnTo>
                      <a:pt x="756" y="114"/>
                    </a:lnTo>
                    <a:lnTo>
                      <a:pt x="756" y="114"/>
                    </a:lnTo>
                    <a:lnTo>
                      <a:pt x="756" y="114"/>
                    </a:lnTo>
                    <a:lnTo>
                      <a:pt x="756" y="114"/>
                    </a:lnTo>
                    <a:lnTo>
                      <a:pt x="756" y="114"/>
                    </a:lnTo>
                    <a:lnTo>
                      <a:pt x="762" y="114"/>
                    </a:lnTo>
                    <a:lnTo>
                      <a:pt x="762" y="114"/>
                    </a:lnTo>
                    <a:lnTo>
                      <a:pt x="762" y="114"/>
                    </a:lnTo>
                    <a:lnTo>
                      <a:pt x="762" y="114"/>
                    </a:lnTo>
                    <a:lnTo>
                      <a:pt x="762" y="114"/>
                    </a:lnTo>
                    <a:lnTo>
                      <a:pt x="762" y="114"/>
                    </a:lnTo>
                    <a:lnTo>
                      <a:pt x="774" y="120"/>
                    </a:lnTo>
                    <a:lnTo>
                      <a:pt x="774" y="120"/>
                    </a:lnTo>
                    <a:lnTo>
                      <a:pt x="780" y="120"/>
                    </a:lnTo>
                    <a:lnTo>
                      <a:pt x="780" y="120"/>
                    </a:lnTo>
                    <a:lnTo>
                      <a:pt x="780" y="120"/>
                    </a:lnTo>
                    <a:lnTo>
                      <a:pt x="780" y="120"/>
                    </a:lnTo>
                    <a:lnTo>
                      <a:pt x="780" y="120"/>
                    </a:lnTo>
                    <a:lnTo>
                      <a:pt x="792" y="120"/>
                    </a:lnTo>
                    <a:lnTo>
                      <a:pt x="792" y="120"/>
                    </a:lnTo>
                    <a:lnTo>
                      <a:pt x="792" y="120"/>
                    </a:lnTo>
                    <a:lnTo>
                      <a:pt x="792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804" y="120"/>
                    </a:lnTo>
                    <a:lnTo>
                      <a:pt x="804" y="120"/>
                    </a:lnTo>
                    <a:lnTo>
                      <a:pt x="804" y="120"/>
                    </a:lnTo>
                    <a:lnTo>
                      <a:pt x="804" y="120"/>
                    </a:lnTo>
                    <a:lnTo>
                      <a:pt x="804" y="120"/>
                    </a:lnTo>
                    <a:lnTo>
                      <a:pt x="804" y="120"/>
                    </a:lnTo>
                    <a:lnTo>
                      <a:pt x="804" y="120"/>
                    </a:lnTo>
                    <a:lnTo>
                      <a:pt x="810" y="120"/>
                    </a:lnTo>
                    <a:lnTo>
                      <a:pt x="810" y="120"/>
                    </a:lnTo>
                    <a:lnTo>
                      <a:pt x="810" y="120"/>
                    </a:lnTo>
                    <a:lnTo>
                      <a:pt x="810" y="120"/>
                    </a:lnTo>
                    <a:lnTo>
                      <a:pt x="810" y="120"/>
                    </a:lnTo>
                    <a:lnTo>
                      <a:pt x="810" y="120"/>
                    </a:lnTo>
                    <a:lnTo>
                      <a:pt x="810" y="120"/>
                    </a:lnTo>
                    <a:lnTo>
                      <a:pt x="810" y="120"/>
                    </a:lnTo>
                    <a:lnTo>
                      <a:pt x="816" y="120"/>
                    </a:lnTo>
                    <a:lnTo>
                      <a:pt x="816" y="120"/>
                    </a:lnTo>
                    <a:lnTo>
                      <a:pt x="816" y="120"/>
                    </a:lnTo>
                    <a:lnTo>
                      <a:pt x="816" y="120"/>
                    </a:lnTo>
                    <a:lnTo>
                      <a:pt x="816" y="120"/>
                    </a:lnTo>
                    <a:lnTo>
                      <a:pt x="816" y="120"/>
                    </a:lnTo>
                    <a:lnTo>
                      <a:pt x="816" y="120"/>
                    </a:lnTo>
                    <a:lnTo>
                      <a:pt x="816" y="120"/>
                    </a:lnTo>
                    <a:lnTo>
                      <a:pt x="816" y="114"/>
                    </a:lnTo>
                    <a:lnTo>
                      <a:pt x="822" y="108"/>
                    </a:lnTo>
                    <a:lnTo>
                      <a:pt x="822" y="102"/>
                    </a:lnTo>
                    <a:lnTo>
                      <a:pt x="822" y="96"/>
                    </a:lnTo>
                    <a:lnTo>
                      <a:pt x="822" y="90"/>
                    </a:lnTo>
                    <a:lnTo>
                      <a:pt x="822" y="90"/>
                    </a:lnTo>
                    <a:lnTo>
                      <a:pt x="822" y="90"/>
                    </a:lnTo>
                    <a:lnTo>
                      <a:pt x="822" y="90"/>
                    </a:lnTo>
                    <a:lnTo>
                      <a:pt x="828" y="96"/>
                    </a:lnTo>
                    <a:lnTo>
                      <a:pt x="828" y="102"/>
                    </a:lnTo>
                    <a:lnTo>
                      <a:pt x="828" y="108"/>
                    </a:lnTo>
                    <a:lnTo>
                      <a:pt x="828" y="114"/>
                    </a:lnTo>
                    <a:lnTo>
                      <a:pt x="828" y="120"/>
                    </a:lnTo>
                    <a:lnTo>
                      <a:pt x="828" y="120"/>
                    </a:lnTo>
                    <a:lnTo>
                      <a:pt x="828" y="126"/>
                    </a:lnTo>
                    <a:lnTo>
                      <a:pt x="828" y="126"/>
                    </a:lnTo>
                    <a:lnTo>
                      <a:pt x="828" y="126"/>
                    </a:lnTo>
                    <a:lnTo>
                      <a:pt x="834" y="126"/>
                    </a:lnTo>
                    <a:lnTo>
                      <a:pt x="834" y="126"/>
                    </a:lnTo>
                    <a:lnTo>
                      <a:pt x="834" y="126"/>
                    </a:lnTo>
                    <a:lnTo>
                      <a:pt x="834" y="126"/>
                    </a:lnTo>
                    <a:lnTo>
                      <a:pt x="834" y="126"/>
                    </a:lnTo>
                    <a:lnTo>
                      <a:pt x="840" y="126"/>
                    </a:lnTo>
                    <a:lnTo>
                      <a:pt x="840" y="126"/>
                    </a:lnTo>
                    <a:lnTo>
                      <a:pt x="840" y="126"/>
                    </a:lnTo>
                    <a:lnTo>
                      <a:pt x="840" y="126"/>
                    </a:lnTo>
                    <a:lnTo>
                      <a:pt x="840" y="126"/>
                    </a:lnTo>
                    <a:lnTo>
                      <a:pt x="840" y="126"/>
                    </a:lnTo>
                    <a:lnTo>
                      <a:pt x="846" y="126"/>
                    </a:lnTo>
                    <a:lnTo>
                      <a:pt x="846" y="126"/>
                    </a:lnTo>
                    <a:lnTo>
                      <a:pt x="846" y="126"/>
                    </a:lnTo>
                    <a:lnTo>
                      <a:pt x="846" y="126"/>
                    </a:lnTo>
                    <a:lnTo>
                      <a:pt x="846" y="126"/>
                    </a:lnTo>
                    <a:lnTo>
                      <a:pt x="858" y="126"/>
                    </a:lnTo>
                    <a:lnTo>
                      <a:pt x="858" y="126"/>
                    </a:lnTo>
                    <a:lnTo>
                      <a:pt x="858" y="126"/>
                    </a:lnTo>
                    <a:lnTo>
                      <a:pt x="858" y="126"/>
                    </a:lnTo>
                    <a:lnTo>
                      <a:pt x="864" y="126"/>
                    </a:lnTo>
                    <a:lnTo>
                      <a:pt x="864" y="126"/>
                    </a:lnTo>
                    <a:lnTo>
                      <a:pt x="864" y="126"/>
                    </a:lnTo>
                    <a:lnTo>
                      <a:pt x="876" y="126"/>
                    </a:lnTo>
                    <a:lnTo>
                      <a:pt x="876" y="126"/>
                    </a:lnTo>
                    <a:lnTo>
                      <a:pt x="876" y="126"/>
                    </a:lnTo>
                    <a:lnTo>
                      <a:pt x="876" y="126"/>
                    </a:lnTo>
                    <a:lnTo>
                      <a:pt x="876" y="126"/>
                    </a:lnTo>
                    <a:lnTo>
                      <a:pt x="876" y="126"/>
                    </a:lnTo>
                    <a:lnTo>
                      <a:pt x="882" y="126"/>
                    </a:lnTo>
                    <a:lnTo>
                      <a:pt x="882" y="126"/>
                    </a:lnTo>
                    <a:lnTo>
                      <a:pt x="882" y="126"/>
                    </a:lnTo>
                    <a:lnTo>
                      <a:pt x="882" y="126"/>
                    </a:lnTo>
                    <a:lnTo>
                      <a:pt x="882" y="126"/>
                    </a:lnTo>
                    <a:lnTo>
                      <a:pt x="882" y="126"/>
                    </a:lnTo>
                    <a:lnTo>
                      <a:pt x="888" y="126"/>
                    </a:lnTo>
                    <a:lnTo>
                      <a:pt x="888" y="126"/>
                    </a:lnTo>
                    <a:lnTo>
                      <a:pt x="888" y="126"/>
                    </a:lnTo>
                    <a:lnTo>
                      <a:pt x="900" y="126"/>
                    </a:lnTo>
                    <a:lnTo>
                      <a:pt x="900" y="126"/>
                    </a:lnTo>
                    <a:lnTo>
                      <a:pt x="900" y="126"/>
                    </a:lnTo>
                    <a:lnTo>
                      <a:pt x="900" y="126"/>
                    </a:lnTo>
                    <a:lnTo>
                      <a:pt x="900" y="126"/>
                    </a:lnTo>
                    <a:lnTo>
                      <a:pt x="900" y="126"/>
                    </a:lnTo>
                    <a:lnTo>
                      <a:pt x="906" y="126"/>
                    </a:lnTo>
                    <a:lnTo>
                      <a:pt x="912" y="126"/>
                    </a:lnTo>
                    <a:lnTo>
                      <a:pt x="918" y="126"/>
                    </a:lnTo>
                    <a:lnTo>
                      <a:pt x="918" y="126"/>
                    </a:lnTo>
                    <a:lnTo>
                      <a:pt x="918" y="126"/>
                    </a:lnTo>
                    <a:lnTo>
                      <a:pt x="918" y="126"/>
                    </a:lnTo>
                    <a:lnTo>
                      <a:pt x="918" y="126"/>
                    </a:lnTo>
                    <a:lnTo>
                      <a:pt x="918" y="126"/>
                    </a:lnTo>
                    <a:lnTo>
                      <a:pt x="924" y="126"/>
                    </a:lnTo>
                    <a:lnTo>
                      <a:pt x="924" y="126"/>
                    </a:lnTo>
                    <a:lnTo>
                      <a:pt x="924" y="126"/>
                    </a:lnTo>
                    <a:lnTo>
                      <a:pt x="924" y="126"/>
                    </a:lnTo>
                    <a:lnTo>
                      <a:pt x="924" y="126"/>
                    </a:lnTo>
                    <a:lnTo>
                      <a:pt x="924" y="126"/>
                    </a:lnTo>
                    <a:lnTo>
                      <a:pt x="930" y="126"/>
                    </a:lnTo>
                    <a:lnTo>
                      <a:pt x="930" y="126"/>
                    </a:lnTo>
                    <a:lnTo>
                      <a:pt x="936" y="126"/>
                    </a:lnTo>
                    <a:lnTo>
                      <a:pt x="942" y="126"/>
                    </a:lnTo>
                    <a:lnTo>
                      <a:pt x="942" y="126"/>
                    </a:lnTo>
                    <a:lnTo>
                      <a:pt x="942" y="126"/>
                    </a:lnTo>
                    <a:lnTo>
                      <a:pt x="942" y="126"/>
                    </a:lnTo>
                    <a:lnTo>
                      <a:pt x="942" y="126"/>
                    </a:lnTo>
                    <a:lnTo>
                      <a:pt x="942" y="126"/>
                    </a:lnTo>
                    <a:lnTo>
                      <a:pt x="954" y="126"/>
                    </a:lnTo>
                    <a:lnTo>
                      <a:pt x="954" y="126"/>
                    </a:lnTo>
                    <a:lnTo>
                      <a:pt x="954" y="126"/>
                    </a:lnTo>
                    <a:lnTo>
                      <a:pt x="960" y="126"/>
                    </a:lnTo>
                    <a:lnTo>
                      <a:pt x="960" y="126"/>
                    </a:lnTo>
                    <a:lnTo>
                      <a:pt x="960" y="126"/>
                    </a:lnTo>
                    <a:lnTo>
                      <a:pt x="960" y="126"/>
                    </a:lnTo>
                    <a:lnTo>
                      <a:pt x="960" y="126"/>
                    </a:lnTo>
                    <a:lnTo>
                      <a:pt x="960" y="126"/>
                    </a:lnTo>
                    <a:lnTo>
                      <a:pt x="966" y="126"/>
                    </a:lnTo>
                    <a:lnTo>
                      <a:pt x="966" y="126"/>
                    </a:lnTo>
                    <a:lnTo>
                      <a:pt x="966" y="126"/>
                    </a:lnTo>
                    <a:lnTo>
                      <a:pt x="966" y="126"/>
                    </a:lnTo>
                    <a:lnTo>
                      <a:pt x="966" y="126"/>
                    </a:lnTo>
                    <a:lnTo>
                      <a:pt x="966" y="126"/>
                    </a:lnTo>
                    <a:lnTo>
                      <a:pt x="978" y="126"/>
                    </a:lnTo>
                    <a:lnTo>
                      <a:pt x="978" y="126"/>
                    </a:lnTo>
                    <a:lnTo>
                      <a:pt x="984" y="126"/>
                    </a:lnTo>
                    <a:lnTo>
                      <a:pt x="984" y="126"/>
                    </a:lnTo>
                    <a:lnTo>
                      <a:pt x="984" y="126"/>
                    </a:lnTo>
                    <a:lnTo>
                      <a:pt x="984" y="126"/>
                    </a:lnTo>
                    <a:lnTo>
                      <a:pt x="984" y="126"/>
                    </a:lnTo>
                    <a:lnTo>
                      <a:pt x="996" y="120"/>
                    </a:lnTo>
                    <a:lnTo>
                      <a:pt x="996" y="120"/>
                    </a:lnTo>
                    <a:lnTo>
                      <a:pt x="996" y="120"/>
                    </a:lnTo>
                    <a:lnTo>
                      <a:pt x="996" y="120"/>
                    </a:lnTo>
                    <a:lnTo>
                      <a:pt x="1002" y="120"/>
                    </a:lnTo>
                    <a:lnTo>
                      <a:pt x="1002" y="120"/>
                    </a:lnTo>
                    <a:lnTo>
                      <a:pt x="1002" y="120"/>
                    </a:lnTo>
                    <a:lnTo>
                      <a:pt x="1002" y="120"/>
                    </a:lnTo>
                    <a:lnTo>
                      <a:pt x="1002" y="120"/>
                    </a:lnTo>
                    <a:lnTo>
                      <a:pt x="1002" y="120"/>
                    </a:lnTo>
                    <a:lnTo>
                      <a:pt x="1008" y="120"/>
                    </a:lnTo>
                    <a:lnTo>
                      <a:pt x="1008" y="120"/>
                    </a:lnTo>
                    <a:lnTo>
                      <a:pt x="1008" y="120"/>
                    </a:lnTo>
                    <a:lnTo>
                      <a:pt x="1008" y="120"/>
                    </a:lnTo>
                    <a:lnTo>
                      <a:pt x="1008" y="120"/>
                    </a:lnTo>
                    <a:lnTo>
                      <a:pt x="1008" y="120"/>
                    </a:lnTo>
                    <a:lnTo>
                      <a:pt x="1014" y="120"/>
                    </a:lnTo>
                    <a:lnTo>
                      <a:pt x="1014" y="120"/>
                    </a:lnTo>
                    <a:lnTo>
                      <a:pt x="1014" y="120"/>
                    </a:lnTo>
                    <a:lnTo>
                      <a:pt x="1014" y="120"/>
                    </a:lnTo>
                    <a:lnTo>
                      <a:pt x="1014" y="120"/>
                    </a:lnTo>
                    <a:lnTo>
                      <a:pt x="1014" y="120"/>
                    </a:lnTo>
                    <a:lnTo>
                      <a:pt x="1014" y="120"/>
                    </a:lnTo>
                    <a:lnTo>
                      <a:pt x="1020" y="120"/>
                    </a:lnTo>
                    <a:lnTo>
                      <a:pt x="1020" y="120"/>
                    </a:lnTo>
                    <a:lnTo>
                      <a:pt x="1020" y="120"/>
                    </a:lnTo>
                    <a:lnTo>
                      <a:pt x="1020" y="120"/>
                    </a:lnTo>
                    <a:lnTo>
                      <a:pt x="1020" y="120"/>
                    </a:lnTo>
                    <a:lnTo>
                      <a:pt x="1020" y="120"/>
                    </a:lnTo>
                    <a:lnTo>
                      <a:pt x="1020" y="120"/>
                    </a:lnTo>
                    <a:lnTo>
                      <a:pt x="1020" y="120"/>
                    </a:lnTo>
                    <a:lnTo>
                      <a:pt x="1020" y="126"/>
                    </a:lnTo>
                    <a:lnTo>
                      <a:pt x="1026" y="132"/>
                    </a:lnTo>
                    <a:lnTo>
                      <a:pt x="1026" y="138"/>
                    </a:lnTo>
                    <a:lnTo>
                      <a:pt x="1026" y="144"/>
                    </a:lnTo>
                    <a:lnTo>
                      <a:pt x="1026" y="150"/>
                    </a:lnTo>
                    <a:lnTo>
                      <a:pt x="1026" y="150"/>
                    </a:lnTo>
                    <a:lnTo>
                      <a:pt x="1026" y="150"/>
                    </a:lnTo>
                    <a:lnTo>
                      <a:pt x="1026" y="150"/>
                    </a:lnTo>
                    <a:lnTo>
                      <a:pt x="1032" y="144"/>
                    </a:lnTo>
                    <a:lnTo>
                      <a:pt x="1032" y="138"/>
                    </a:lnTo>
                    <a:lnTo>
                      <a:pt x="1032" y="132"/>
                    </a:lnTo>
                    <a:lnTo>
                      <a:pt x="1032" y="126"/>
                    </a:lnTo>
                    <a:lnTo>
                      <a:pt x="1032" y="120"/>
                    </a:lnTo>
                    <a:lnTo>
                      <a:pt x="1032" y="120"/>
                    </a:lnTo>
                    <a:lnTo>
                      <a:pt x="1032" y="120"/>
                    </a:lnTo>
                    <a:lnTo>
                      <a:pt x="1032" y="120"/>
                    </a:lnTo>
                    <a:lnTo>
                      <a:pt x="1032" y="120"/>
                    </a:lnTo>
                    <a:lnTo>
                      <a:pt x="1038" y="120"/>
                    </a:lnTo>
                    <a:lnTo>
                      <a:pt x="1038" y="120"/>
                    </a:lnTo>
                    <a:lnTo>
                      <a:pt x="1038" y="120"/>
                    </a:lnTo>
                    <a:lnTo>
                      <a:pt x="1038" y="120"/>
                    </a:lnTo>
                    <a:lnTo>
                      <a:pt x="1038" y="120"/>
                    </a:lnTo>
                    <a:lnTo>
                      <a:pt x="1038" y="120"/>
                    </a:lnTo>
                    <a:lnTo>
                      <a:pt x="1044" y="120"/>
                    </a:lnTo>
                    <a:lnTo>
                      <a:pt x="1044" y="120"/>
                    </a:lnTo>
                    <a:lnTo>
                      <a:pt x="1044" y="126"/>
                    </a:lnTo>
                    <a:lnTo>
                      <a:pt x="1044" y="126"/>
                    </a:lnTo>
                    <a:lnTo>
                      <a:pt x="1044" y="126"/>
                    </a:lnTo>
                    <a:lnTo>
                      <a:pt x="1044" y="126"/>
                    </a:lnTo>
                    <a:lnTo>
                      <a:pt x="1050" y="126"/>
                    </a:lnTo>
                    <a:lnTo>
                      <a:pt x="1050" y="126"/>
                    </a:lnTo>
                    <a:lnTo>
                      <a:pt x="1050" y="126"/>
                    </a:lnTo>
                    <a:lnTo>
                      <a:pt x="1050" y="126"/>
                    </a:lnTo>
                    <a:lnTo>
                      <a:pt x="1062" y="132"/>
                    </a:lnTo>
                    <a:lnTo>
                      <a:pt x="1062" y="132"/>
                    </a:lnTo>
                    <a:lnTo>
                      <a:pt x="1062" y="132"/>
                    </a:lnTo>
                    <a:lnTo>
                      <a:pt x="1062" y="132"/>
                    </a:lnTo>
                    <a:lnTo>
                      <a:pt x="1068" y="132"/>
                    </a:lnTo>
                    <a:lnTo>
                      <a:pt x="1068" y="132"/>
                    </a:lnTo>
                    <a:lnTo>
                      <a:pt x="1068" y="132"/>
                    </a:lnTo>
                    <a:lnTo>
                      <a:pt x="1080" y="132"/>
                    </a:lnTo>
                    <a:lnTo>
                      <a:pt x="1080" y="138"/>
                    </a:lnTo>
                    <a:lnTo>
                      <a:pt x="1080" y="138"/>
                    </a:lnTo>
                    <a:lnTo>
                      <a:pt x="1080" y="138"/>
                    </a:lnTo>
                    <a:lnTo>
                      <a:pt x="1080" y="138"/>
                    </a:lnTo>
                    <a:lnTo>
                      <a:pt x="1080" y="138"/>
                    </a:lnTo>
                    <a:lnTo>
                      <a:pt x="1086" y="138"/>
                    </a:lnTo>
                    <a:lnTo>
                      <a:pt x="1086" y="138"/>
                    </a:lnTo>
                    <a:lnTo>
                      <a:pt x="1086" y="138"/>
                    </a:lnTo>
                    <a:lnTo>
                      <a:pt x="1086" y="138"/>
                    </a:lnTo>
                    <a:lnTo>
                      <a:pt x="1086" y="138"/>
                    </a:lnTo>
                    <a:lnTo>
                      <a:pt x="1086" y="138"/>
                    </a:lnTo>
                    <a:lnTo>
                      <a:pt x="1092" y="138"/>
                    </a:lnTo>
                    <a:lnTo>
                      <a:pt x="1092" y="138"/>
                    </a:lnTo>
                    <a:lnTo>
                      <a:pt x="1092" y="138"/>
                    </a:lnTo>
                    <a:lnTo>
                      <a:pt x="1104" y="144"/>
                    </a:lnTo>
                    <a:lnTo>
                      <a:pt x="1104" y="144"/>
                    </a:lnTo>
                    <a:lnTo>
                      <a:pt x="1104" y="144"/>
                    </a:lnTo>
                    <a:lnTo>
                      <a:pt x="1104" y="144"/>
                    </a:lnTo>
                    <a:lnTo>
                      <a:pt x="1104" y="144"/>
                    </a:lnTo>
                    <a:lnTo>
                      <a:pt x="1104" y="144"/>
                    </a:lnTo>
                    <a:lnTo>
                      <a:pt x="1110" y="144"/>
                    </a:lnTo>
                    <a:lnTo>
                      <a:pt x="1116" y="144"/>
                    </a:lnTo>
                    <a:lnTo>
                      <a:pt x="1122" y="144"/>
                    </a:lnTo>
                    <a:lnTo>
                      <a:pt x="1122" y="150"/>
                    </a:lnTo>
                    <a:lnTo>
                      <a:pt x="1122" y="150"/>
                    </a:lnTo>
                    <a:lnTo>
                      <a:pt x="1122" y="150"/>
                    </a:lnTo>
                    <a:lnTo>
                      <a:pt x="1122" y="150"/>
                    </a:lnTo>
                    <a:lnTo>
                      <a:pt x="1122" y="150"/>
                    </a:lnTo>
                    <a:lnTo>
                      <a:pt x="1128" y="150"/>
                    </a:lnTo>
                    <a:lnTo>
                      <a:pt x="1128" y="150"/>
                    </a:lnTo>
                    <a:lnTo>
                      <a:pt x="1128" y="150"/>
                    </a:lnTo>
                    <a:lnTo>
                      <a:pt x="1128" y="150"/>
                    </a:lnTo>
                    <a:lnTo>
                      <a:pt x="1128" y="150"/>
                    </a:lnTo>
                    <a:lnTo>
                      <a:pt x="1128" y="150"/>
                    </a:lnTo>
                    <a:lnTo>
                      <a:pt x="1134" y="150"/>
                    </a:lnTo>
                    <a:lnTo>
                      <a:pt x="1134" y="150"/>
                    </a:lnTo>
                    <a:lnTo>
                      <a:pt x="1140" y="150"/>
                    </a:lnTo>
                    <a:lnTo>
                      <a:pt x="1146" y="150"/>
                    </a:lnTo>
                    <a:lnTo>
                      <a:pt x="1146" y="150"/>
                    </a:lnTo>
                    <a:lnTo>
                      <a:pt x="1146" y="156"/>
                    </a:lnTo>
                    <a:lnTo>
                      <a:pt x="1146" y="156"/>
                    </a:lnTo>
                    <a:lnTo>
                      <a:pt x="1146" y="156"/>
                    </a:lnTo>
                    <a:lnTo>
                      <a:pt x="1146" y="156"/>
                    </a:lnTo>
                    <a:lnTo>
                      <a:pt x="1158" y="156"/>
                    </a:lnTo>
                    <a:lnTo>
                      <a:pt x="1158" y="156"/>
                    </a:lnTo>
                    <a:lnTo>
                      <a:pt x="1158" y="156"/>
                    </a:lnTo>
                    <a:lnTo>
                      <a:pt x="1164" y="156"/>
                    </a:lnTo>
                    <a:lnTo>
                      <a:pt x="1164" y="156"/>
                    </a:lnTo>
                    <a:lnTo>
                      <a:pt x="1164" y="156"/>
                    </a:lnTo>
                    <a:lnTo>
                      <a:pt x="1164" y="156"/>
                    </a:lnTo>
                    <a:lnTo>
                      <a:pt x="1164" y="156"/>
                    </a:lnTo>
                    <a:lnTo>
                      <a:pt x="1164" y="156"/>
                    </a:lnTo>
                    <a:lnTo>
                      <a:pt x="1170" y="156"/>
                    </a:lnTo>
                    <a:lnTo>
                      <a:pt x="1170" y="156"/>
                    </a:lnTo>
                    <a:lnTo>
                      <a:pt x="1170" y="156"/>
                    </a:lnTo>
                    <a:lnTo>
                      <a:pt x="1170" y="156"/>
                    </a:lnTo>
                    <a:lnTo>
                      <a:pt x="1170" y="156"/>
                    </a:lnTo>
                    <a:lnTo>
                      <a:pt x="1170" y="156"/>
                    </a:lnTo>
                    <a:lnTo>
                      <a:pt x="1182" y="162"/>
                    </a:lnTo>
                    <a:lnTo>
                      <a:pt x="1182" y="162"/>
                    </a:lnTo>
                    <a:lnTo>
                      <a:pt x="1188" y="162"/>
                    </a:lnTo>
                    <a:lnTo>
                      <a:pt x="1188" y="162"/>
                    </a:lnTo>
                    <a:lnTo>
                      <a:pt x="1188" y="162"/>
                    </a:lnTo>
                    <a:lnTo>
                      <a:pt x="1188" y="162"/>
                    </a:lnTo>
                    <a:lnTo>
                      <a:pt x="1188" y="162"/>
                    </a:lnTo>
                    <a:lnTo>
                      <a:pt x="1200" y="162"/>
                    </a:lnTo>
                    <a:lnTo>
                      <a:pt x="1200" y="162"/>
                    </a:lnTo>
                    <a:lnTo>
                      <a:pt x="1200" y="162"/>
                    </a:lnTo>
                    <a:lnTo>
                      <a:pt x="1200" y="162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12" y="162"/>
                    </a:lnTo>
                    <a:lnTo>
                      <a:pt x="1212" y="162"/>
                    </a:lnTo>
                    <a:lnTo>
                      <a:pt x="1212" y="162"/>
                    </a:lnTo>
                    <a:lnTo>
                      <a:pt x="1212" y="162"/>
                    </a:lnTo>
                    <a:lnTo>
                      <a:pt x="1212" y="162"/>
                    </a:lnTo>
                    <a:lnTo>
                      <a:pt x="1212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24" y="162"/>
                    </a:lnTo>
                    <a:lnTo>
                      <a:pt x="1224" y="162"/>
                    </a:lnTo>
                    <a:lnTo>
                      <a:pt x="1224" y="162"/>
                    </a:lnTo>
                    <a:lnTo>
                      <a:pt x="1224" y="162"/>
                    </a:lnTo>
                    <a:lnTo>
                      <a:pt x="1224" y="162"/>
                    </a:lnTo>
                    <a:lnTo>
                      <a:pt x="1224" y="162"/>
                    </a:lnTo>
                    <a:lnTo>
                      <a:pt x="1224" y="162"/>
                    </a:lnTo>
                    <a:lnTo>
                      <a:pt x="1224" y="162"/>
                    </a:lnTo>
                    <a:lnTo>
                      <a:pt x="1224" y="156"/>
                    </a:lnTo>
                    <a:lnTo>
                      <a:pt x="1230" y="150"/>
                    </a:lnTo>
                    <a:lnTo>
                      <a:pt x="1230" y="144"/>
                    </a:lnTo>
                    <a:lnTo>
                      <a:pt x="1230" y="138"/>
                    </a:lnTo>
                    <a:lnTo>
                      <a:pt x="1230" y="132"/>
                    </a:lnTo>
                    <a:lnTo>
                      <a:pt x="1230" y="132"/>
                    </a:lnTo>
                    <a:lnTo>
                      <a:pt x="1230" y="132"/>
                    </a:lnTo>
                    <a:lnTo>
                      <a:pt x="1230" y="132"/>
                    </a:lnTo>
                    <a:lnTo>
                      <a:pt x="1236" y="138"/>
                    </a:lnTo>
                    <a:lnTo>
                      <a:pt x="1236" y="144"/>
                    </a:lnTo>
                    <a:lnTo>
                      <a:pt x="1236" y="150"/>
                    </a:lnTo>
                    <a:lnTo>
                      <a:pt x="1236" y="156"/>
                    </a:lnTo>
                    <a:lnTo>
                      <a:pt x="1236" y="162"/>
                    </a:lnTo>
                    <a:lnTo>
                      <a:pt x="1236" y="168"/>
                    </a:lnTo>
                    <a:lnTo>
                      <a:pt x="1236" y="168"/>
                    </a:lnTo>
                    <a:lnTo>
                      <a:pt x="1236" y="168"/>
                    </a:lnTo>
                    <a:lnTo>
                      <a:pt x="1236" y="168"/>
                    </a:lnTo>
                    <a:lnTo>
                      <a:pt x="1242" y="168"/>
                    </a:lnTo>
                    <a:lnTo>
                      <a:pt x="1242" y="168"/>
                    </a:lnTo>
                    <a:lnTo>
                      <a:pt x="1242" y="168"/>
                    </a:lnTo>
                    <a:lnTo>
                      <a:pt x="1242" y="168"/>
                    </a:lnTo>
                    <a:lnTo>
                      <a:pt x="1242" y="168"/>
                    </a:lnTo>
                    <a:lnTo>
                      <a:pt x="1242" y="168"/>
                    </a:lnTo>
                    <a:lnTo>
                      <a:pt x="1248" y="168"/>
                    </a:lnTo>
                    <a:lnTo>
                      <a:pt x="1248" y="168"/>
                    </a:lnTo>
                    <a:lnTo>
                      <a:pt x="1248" y="168"/>
                    </a:lnTo>
                    <a:lnTo>
                      <a:pt x="1248" y="168"/>
                    </a:lnTo>
                    <a:lnTo>
                      <a:pt x="1248" y="168"/>
                    </a:lnTo>
                    <a:lnTo>
                      <a:pt x="1248" y="168"/>
                    </a:lnTo>
                    <a:lnTo>
                      <a:pt x="1254" y="168"/>
                    </a:lnTo>
                    <a:lnTo>
                      <a:pt x="1254" y="168"/>
                    </a:lnTo>
                    <a:lnTo>
                      <a:pt x="1254" y="168"/>
                    </a:lnTo>
                    <a:lnTo>
                      <a:pt x="1254" y="168"/>
                    </a:lnTo>
                    <a:lnTo>
                      <a:pt x="1266" y="168"/>
                    </a:lnTo>
                    <a:lnTo>
                      <a:pt x="1266" y="168"/>
                    </a:lnTo>
                    <a:lnTo>
                      <a:pt x="1266" y="168"/>
                    </a:lnTo>
                    <a:lnTo>
                      <a:pt x="1266" y="168"/>
                    </a:lnTo>
                    <a:lnTo>
                      <a:pt x="1272" y="168"/>
                    </a:lnTo>
                    <a:lnTo>
                      <a:pt x="1272" y="168"/>
                    </a:lnTo>
                    <a:lnTo>
                      <a:pt x="1272" y="168"/>
                    </a:lnTo>
                    <a:lnTo>
                      <a:pt x="1284" y="168"/>
                    </a:lnTo>
                    <a:lnTo>
                      <a:pt x="1284" y="168"/>
                    </a:lnTo>
                    <a:lnTo>
                      <a:pt x="1284" y="168"/>
                    </a:lnTo>
                    <a:lnTo>
                      <a:pt x="1284" y="168"/>
                    </a:lnTo>
                    <a:lnTo>
                      <a:pt x="1284" y="168"/>
                    </a:lnTo>
                    <a:lnTo>
                      <a:pt x="1284" y="168"/>
                    </a:lnTo>
                    <a:lnTo>
                      <a:pt x="1290" y="168"/>
                    </a:lnTo>
                    <a:lnTo>
                      <a:pt x="1290" y="168"/>
                    </a:lnTo>
                    <a:lnTo>
                      <a:pt x="1290" y="168"/>
                    </a:lnTo>
                    <a:lnTo>
                      <a:pt x="1290" y="174"/>
                    </a:lnTo>
                    <a:lnTo>
                      <a:pt x="1290" y="174"/>
                    </a:lnTo>
                    <a:lnTo>
                      <a:pt x="1290" y="174"/>
                    </a:lnTo>
                    <a:lnTo>
                      <a:pt x="1296" y="174"/>
                    </a:lnTo>
                    <a:lnTo>
                      <a:pt x="1296" y="174"/>
                    </a:lnTo>
                    <a:lnTo>
                      <a:pt x="1296" y="174"/>
                    </a:lnTo>
                    <a:lnTo>
                      <a:pt x="1308" y="174"/>
                    </a:lnTo>
                    <a:lnTo>
                      <a:pt x="1308" y="174"/>
                    </a:lnTo>
                    <a:lnTo>
                      <a:pt x="1308" y="174"/>
                    </a:lnTo>
                    <a:lnTo>
                      <a:pt x="1308" y="174"/>
                    </a:lnTo>
                    <a:lnTo>
                      <a:pt x="1308" y="174"/>
                    </a:lnTo>
                    <a:lnTo>
                      <a:pt x="1308" y="174"/>
                    </a:lnTo>
                    <a:lnTo>
                      <a:pt x="1314" y="174"/>
                    </a:lnTo>
                    <a:lnTo>
                      <a:pt x="1320" y="174"/>
                    </a:lnTo>
                    <a:lnTo>
                      <a:pt x="1326" y="174"/>
                    </a:lnTo>
                    <a:lnTo>
                      <a:pt x="1326" y="174"/>
                    </a:lnTo>
                    <a:lnTo>
                      <a:pt x="1326" y="174"/>
                    </a:lnTo>
                    <a:lnTo>
                      <a:pt x="1326" y="174"/>
                    </a:lnTo>
                    <a:lnTo>
                      <a:pt x="1326" y="174"/>
                    </a:lnTo>
                    <a:lnTo>
                      <a:pt x="1326" y="174"/>
                    </a:lnTo>
                    <a:lnTo>
                      <a:pt x="1332" y="174"/>
                    </a:lnTo>
                    <a:lnTo>
                      <a:pt x="1332" y="174"/>
                    </a:lnTo>
                    <a:lnTo>
                      <a:pt x="1332" y="174"/>
                    </a:lnTo>
                    <a:lnTo>
                      <a:pt x="1332" y="174"/>
                    </a:lnTo>
                    <a:lnTo>
                      <a:pt x="1332" y="174"/>
                    </a:lnTo>
                    <a:lnTo>
                      <a:pt x="1332" y="174"/>
                    </a:lnTo>
                    <a:lnTo>
                      <a:pt x="1338" y="174"/>
                    </a:lnTo>
                    <a:lnTo>
                      <a:pt x="1338" y="174"/>
                    </a:lnTo>
                    <a:lnTo>
                      <a:pt x="1344" y="174"/>
                    </a:lnTo>
                    <a:lnTo>
                      <a:pt x="1350" y="174"/>
                    </a:lnTo>
                    <a:lnTo>
                      <a:pt x="1350" y="174"/>
                    </a:lnTo>
                    <a:lnTo>
                      <a:pt x="1350" y="174"/>
                    </a:lnTo>
                    <a:lnTo>
                      <a:pt x="1350" y="174"/>
                    </a:lnTo>
                    <a:lnTo>
                      <a:pt x="1350" y="174"/>
                    </a:lnTo>
                    <a:lnTo>
                      <a:pt x="1350" y="168"/>
                    </a:lnTo>
                    <a:lnTo>
                      <a:pt x="1362" y="168"/>
                    </a:lnTo>
                    <a:lnTo>
                      <a:pt x="1362" y="168"/>
                    </a:lnTo>
                    <a:lnTo>
                      <a:pt x="1362" y="168"/>
                    </a:lnTo>
                    <a:lnTo>
                      <a:pt x="1368" y="168"/>
                    </a:lnTo>
                    <a:lnTo>
                      <a:pt x="1368" y="168"/>
                    </a:lnTo>
                    <a:lnTo>
                      <a:pt x="1368" y="168"/>
                    </a:lnTo>
                    <a:lnTo>
                      <a:pt x="1368" y="168"/>
                    </a:lnTo>
                    <a:lnTo>
                      <a:pt x="1368" y="168"/>
                    </a:lnTo>
                    <a:lnTo>
                      <a:pt x="1368" y="168"/>
                    </a:lnTo>
                    <a:lnTo>
                      <a:pt x="1374" y="168"/>
                    </a:lnTo>
                    <a:lnTo>
                      <a:pt x="1374" y="168"/>
                    </a:lnTo>
                    <a:lnTo>
                      <a:pt x="1374" y="168"/>
                    </a:lnTo>
                    <a:lnTo>
                      <a:pt x="1374" y="168"/>
                    </a:lnTo>
                    <a:lnTo>
                      <a:pt x="1374" y="168"/>
                    </a:lnTo>
                    <a:lnTo>
                      <a:pt x="1374" y="168"/>
                    </a:lnTo>
                    <a:lnTo>
                      <a:pt x="1386" y="168"/>
                    </a:lnTo>
                    <a:lnTo>
                      <a:pt x="1386" y="168"/>
                    </a:lnTo>
                    <a:lnTo>
                      <a:pt x="1392" y="168"/>
                    </a:lnTo>
                    <a:lnTo>
                      <a:pt x="1392" y="168"/>
                    </a:lnTo>
                    <a:lnTo>
                      <a:pt x="1392" y="168"/>
                    </a:lnTo>
                    <a:lnTo>
                      <a:pt x="1392" y="168"/>
                    </a:lnTo>
                    <a:lnTo>
                      <a:pt x="1392" y="168"/>
                    </a:lnTo>
                    <a:lnTo>
                      <a:pt x="1404" y="168"/>
                    </a:lnTo>
                    <a:lnTo>
                      <a:pt x="1404" y="168"/>
                    </a:lnTo>
                    <a:lnTo>
                      <a:pt x="1404" y="168"/>
                    </a:lnTo>
                    <a:lnTo>
                      <a:pt x="1404" y="168"/>
                    </a:lnTo>
                    <a:lnTo>
                      <a:pt x="1410" y="168"/>
                    </a:lnTo>
                    <a:lnTo>
                      <a:pt x="1410" y="168"/>
                    </a:lnTo>
                    <a:lnTo>
                      <a:pt x="1410" y="168"/>
                    </a:lnTo>
                    <a:lnTo>
                      <a:pt x="1410" y="168"/>
                    </a:lnTo>
                    <a:lnTo>
                      <a:pt x="1410" y="168"/>
                    </a:lnTo>
                    <a:lnTo>
                      <a:pt x="1410" y="168"/>
                    </a:lnTo>
                    <a:lnTo>
                      <a:pt x="1416" y="162"/>
                    </a:lnTo>
                    <a:lnTo>
                      <a:pt x="1416" y="162"/>
                    </a:lnTo>
                    <a:lnTo>
                      <a:pt x="1416" y="162"/>
                    </a:lnTo>
                    <a:lnTo>
                      <a:pt x="1416" y="162"/>
                    </a:lnTo>
                    <a:lnTo>
                      <a:pt x="1416" y="162"/>
                    </a:lnTo>
                    <a:lnTo>
                      <a:pt x="1416" y="162"/>
                    </a:lnTo>
                    <a:lnTo>
                      <a:pt x="1422" y="162"/>
                    </a:lnTo>
                    <a:lnTo>
                      <a:pt x="1422" y="162"/>
                    </a:lnTo>
                    <a:lnTo>
                      <a:pt x="1422" y="162"/>
                    </a:lnTo>
                    <a:lnTo>
                      <a:pt x="1422" y="162"/>
                    </a:lnTo>
                    <a:lnTo>
                      <a:pt x="1422" y="162"/>
                    </a:lnTo>
                    <a:lnTo>
                      <a:pt x="1422" y="162"/>
                    </a:lnTo>
                    <a:lnTo>
                      <a:pt x="1422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8"/>
                    </a:lnTo>
                    <a:lnTo>
                      <a:pt x="1428" y="168"/>
                    </a:lnTo>
                    <a:lnTo>
                      <a:pt x="1434" y="174"/>
                    </a:lnTo>
                    <a:lnTo>
                      <a:pt x="1434" y="180"/>
                    </a:lnTo>
                    <a:lnTo>
                      <a:pt x="1434" y="186"/>
                    </a:lnTo>
                    <a:lnTo>
                      <a:pt x="1434" y="192"/>
                    </a:lnTo>
                    <a:lnTo>
                      <a:pt x="1434" y="198"/>
                    </a:lnTo>
                    <a:lnTo>
                      <a:pt x="1434" y="198"/>
                    </a:lnTo>
                    <a:lnTo>
                      <a:pt x="1434" y="192"/>
                    </a:lnTo>
                    <a:lnTo>
                      <a:pt x="1440" y="186"/>
                    </a:lnTo>
                    <a:lnTo>
                      <a:pt x="1440" y="186"/>
                    </a:lnTo>
                    <a:lnTo>
                      <a:pt x="1440" y="180"/>
                    </a:lnTo>
                    <a:lnTo>
                      <a:pt x="1440" y="174"/>
                    </a:lnTo>
                    <a:lnTo>
                      <a:pt x="1440" y="168"/>
                    </a:lnTo>
                    <a:lnTo>
                      <a:pt x="1440" y="162"/>
                    </a:lnTo>
                    <a:lnTo>
                      <a:pt x="1440" y="162"/>
                    </a:lnTo>
                    <a:lnTo>
                      <a:pt x="1440" y="162"/>
                    </a:lnTo>
                    <a:lnTo>
                      <a:pt x="1440" y="162"/>
                    </a:lnTo>
                    <a:lnTo>
                      <a:pt x="1446" y="168"/>
                    </a:lnTo>
                    <a:lnTo>
                      <a:pt x="1446" y="168"/>
                    </a:lnTo>
                    <a:lnTo>
                      <a:pt x="1446" y="168"/>
                    </a:lnTo>
                    <a:lnTo>
                      <a:pt x="1446" y="168"/>
                    </a:lnTo>
                    <a:lnTo>
                      <a:pt x="1446" y="168"/>
                    </a:lnTo>
                    <a:lnTo>
                      <a:pt x="1446" y="168"/>
                    </a:lnTo>
                    <a:lnTo>
                      <a:pt x="1452" y="168"/>
                    </a:lnTo>
                    <a:lnTo>
                      <a:pt x="1452" y="168"/>
                    </a:lnTo>
                    <a:lnTo>
                      <a:pt x="1452" y="168"/>
                    </a:lnTo>
                    <a:lnTo>
                      <a:pt x="1452" y="168"/>
                    </a:lnTo>
                    <a:lnTo>
                      <a:pt x="1452" y="168"/>
                    </a:lnTo>
                    <a:lnTo>
                      <a:pt x="1452" y="168"/>
                    </a:lnTo>
                    <a:lnTo>
                      <a:pt x="1458" y="168"/>
                    </a:lnTo>
                    <a:lnTo>
                      <a:pt x="1458" y="168"/>
                    </a:lnTo>
                    <a:lnTo>
                      <a:pt x="1458" y="168"/>
                    </a:lnTo>
                    <a:lnTo>
                      <a:pt x="1458" y="174"/>
                    </a:lnTo>
                    <a:lnTo>
                      <a:pt x="1470" y="174"/>
                    </a:lnTo>
                    <a:lnTo>
                      <a:pt x="1470" y="174"/>
                    </a:lnTo>
                    <a:lnTo>
                      <a:pt x="1470" y="174"/>
                    </a:lnTo>
                    <a:lnTo>
                      <a:pt x="1470" y="174"/>
                    </a:lnTo>
                    <a:lnTo>
                      <a:pt x="1470" y="174"/>
                    </a:lnTo>
                    <a:lnTo>
                      <a:pt x="1476" y="174"/>
                    </a:lnTo>
                    <a:lnTo>
                      <a:pt x="1476" y="174"/>
                    </a:lnTo>
                    <a:lnTo>
                      <a:pt x="1488" y="180"/>
                    </a:lnTo>
                    <a:lnTo>
                      <a:pt x="1488" y="180"/>
                    </a:lnTo>
                    <a:lnTo>
                      <a:pt x="1488" y="180"/>
                    </a:lnTo>
                    <a:lnTo>
                      <a:pt x="1488" y="180"/>
                    </a:lnTo>
                    <a:lnTo>
                      <a:pt x="1488" y="180"/>
                    </a:lnTo>
                    <a:lnTo>
                      <a:pt x="1488" y="180"/>
                    </a:lnTo>
                    <a:lnTo>
                      <a:pt x="1494" y="180"/>
                    </a:lnTo>
                    <a:lnTo>
                      <a:pt x="1494" y="180"/>
                    </a:lnTo>
                    <a:lnTo>
                      <a:pt x="1494" y="186"/>
                    </a:lnTo>
                    <a:lnTo>
                      <a:pt x="1494" y="186"/>
                    </a:lnTo>
                    <a:lnTo>
                      <a:pt x="1494" y="186"/>
                    </a:lnTo>
                    <a:lnTo>
                      <a:pt x="1494" y="186"/>
                    </a:lnTo>
                    <a:lnTo>
                      <a:pt x="1500" y="186"/>
                    </a:lnTo>
                    <a:lnTo>
                      <a:pt x="1500" y="186"/>
                    </a:lnTo>
                    <a:lnTo>
                      <a:pt x="1500" y="186"/>
                    </a:lnTo>
                    <a:lnTo>
                      <a:pt x="1512" y="186"/>
                    </a:lnTo>
                    <a:lnTo>
                      <a:pt x="1512" y="186"/>
                    </a:lnTo>
                    <a:lnTo>
                      <a:pt x="1512" y="186"/>
                    </a:lnTo>
                    <a:lnTo>
                      <a:pt x="1512" y="192"/>
                    </a:lnTo>
                    <a:lnTo>
                      <a:pt x="1512" y="192"/>
                    </a:lnTo>
                    <a:lnTo>
                      <a:pt x="1512" y="192"/>
                    </a:lnTo>
                    <a:lnTo>
                      <a:pt x="1518" y="192"/>
                    </a:lnTo>
                    <a:lnTo>
                      <a:pt x="1524" y="192"/>
                    </a:lnTo>
                    <a:lnTo>
                      <a:pt x="1524" y="192"/>
                    </a:lnTo>
                    <a:lnTo>
                      <a:pt x="1530" y="192"/>
                    </a:lnTo>
                    <a:lnTo>
                      <a:pt x="1530" y="192"/>
                    </a:lnTo>
                    <a:lnTo>
                      <a:pt x="1530" y="192"/>
                    </a:lnTo>
                    <a:lnTo>
                      <a:pt x="1530" y="192"/>
                    </a:lnTo>
                    <a:lnTo>
                      <a:pt x="1530" y="192"/>
                    </a:lnTo>
                    <a:lnTo>
                      <a:pt x="1530" y="192"/>
                    </a:lnTo>
                    <a:lnTo>
                      <a:pt x="1536" y="192"/>
                    </a:lnTo>
                    <a:lnTo>
                      <a:pt x="1536" y="198"/>
                    </a:lnTo>
                    <a:lnTo>
                      <a:pt x="1536" y="198"/>
                    </a:lnTo>
                    <a:lnTo>
                      <a:pt x="1536" y="198"/>
                    </a:lnTo>
                    <a:lnTo>
                      <a:pt x="1536" y="198"/>
                    </a:lnTo>
                    <a:lnTo>
                      <a:pt x="1536" y="198"/>
                    </a:lnTo>
                    <a:lnTo>
                      <a:pt x="1542" y="198"/>
                    </a:lnTo>
                    <a:lnTo>
                      <a:pt x="1548" y="198"/>
                    </a:lnTo>
                    <a:lnTo>
                      <a:pt x="1554" y="198"/>
                    </a:lnTo>
                    <a:lnTo>
                      <a:pt x="1554" y="198"/>
                    </a:lnTo>
                    <a:lnTo>
                      <a:pt x="1554" y="198"/>
                    </a:lnTo>
                    <a:lnTo>
                      <a:pt x="1554" y="198"/>
                    </a:lnTo>
                    <a:lnTo>
                      <a:pt x="1554" y="198"/>
                    </a:lnTo>
                    <a:lnTo>
                      <a:pt x="1554" y="198"/>
                    </a:lnTo>
                    <a:lnTo>
                      <a:pt x="1566" y="204"/>
                    </a:lnTo>
                    <a:lnTo>
                      <a:pt x="1566" y="204"/>
                    </a:lnTo>
                    <a:lnTo>
                      <a:pt x="1566" y="204"/>
                    </a:lnTo>
                    <a:lnTo>
                      <a:pt x="1572" y="204"/>
                    </a:lnTo>
                    <a:lnTo>
                      <a:pt x="1572" y="204"/>
                    </a:lnTo>
                    <a:lnTo>
                      <a:pt x="1572" y="204"/>
                    </a:lnTo>
                    <a:lnTo>
                      <a:pt x="1572" y="204"/>
                    </a:lnTo>
                    <a:lnTo>
                      <a:pt x="1572" y="204"/>
                    </a:lnTo>
                    <a:lnTo>
                      <a:pt x="1572" y="204"/>
                    </a:lnTo>
                    <a:lnTo>
                      <a:pt x="1578" y="204"/>
                    </a:lnTo>
                    <a:lnTo>
                      <a:pt x="1578" y="204"/>
                    </a:lnTo>
                    <a:lnTo>
                      <a:pt x="1578" y="204"/>
                    </a:lnTo>
                    <a:lnTo>
                      <a:pt x="1578" y="204"/>
                    </a:lnTo>
                    <a:lnTo>
                      <a:pt x="1578" y="204"/>
                    </a:lnTo>
                    <a:lnTo>
                      <a:pt x="1578" y="204"/>
                    </a:lnTo>
                    <a:lnTo>
                      <a:pt x="1590" y="204"/>
                    </a:lnTo>
                    <a:lnTo>
                      <a:pt x="1590" y="204"/>
                    </a:lnTo>
                    <a:lnTo>
                      <a:pt x="1590" y="204"/>
                    </a:lnTo>
                    <a:lnTo>
                      <a:pt x="1596" y="204"/>
                    </a:lnTo>
                    <a:lnTo>
                      <a:pt x="1596" y="210"/>
                    </a:lnTo>
                    <a:lnTo>
                      <a:pt x="1596" y="210"/>
                    </a:lnTo>
                    <a:lnTo>
                      <a:pt x="1596" y="210"/>
                    </a:lnTo>
                    <a:lnTo>
                      <a:pt x="1608" y="210"/>
                    </a:lnTo>
                    <a:lnTo>
                      <a:pt x="1608" y="210"/>
                    </a:lnTo>
                    <a:lnTo>
                      <a:pt x="1608" y="210"/>
                    </a:lnTo>
                    <a:lnTo>
                      <a:pt x="1608" y="210"/>
                    </a:lnTo>
                    <a:lnTo>
                      <a:pt x="1614" y="210"/>
                    </a:lnTo>
                    <a:lnTo>
                      <a:pt x="1614" y="210"/>
                    </a:lnTo>
                    <a:lnTo>
                      <a:pt x="1614" y="210"/>
                    </a:lnTo>
                    <a:lnTo>
                      <a:pt x="1614" y="210"/>
                    </a:lnTo>
                    <a:lnTo>
                      <a:pt x="1614" y="210"/>
                    </a:lnTo>
                    <a:lnTo>
                      <a:pt x="1614" y="210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6" y="210"/>
                    </a:lnTo>
                    <a:lnTo>
                      <a:pt x="1626" y="210"/>
                    </a:lnTo>
                    <a:lnTo>
                      <a:pt x="1626" y="210"/>
                    </a:lnTo>
                    <a:lnTo>
                      <a:pt x="1626" y="210"/>
                    </a:lnTo>
                    <a:lnTo>
                      <a:pt x="1626" y="210"/>
                    </a:lnTo>
                    <a:lnTo>
                      <a:pt x="1626" y="210"/>
                    </a:lnTo>
                    <a:lnTo>
                      <a:pt x="1626" y="210"/>
                    </a:lnTo>
                    <a:lnTo>
                      <a:pt x="1632" y="210"/>
                    </a:lnTo>
                    <a:lnTo>
                      <a:pt x="1632" y="210"/>
                    </a:lnTo>
                    <a:lnTo>
                      <a:pt x="1632" y="210"/>
                    </a:lnTo>
                    <a:lnTo>
                      <a:pt x="1632" y="210"/>
                    </a:lnTo>
                    <a:lnTo>
                      <a:pt x="1632" y="210"/>
                    </a:lnTo>
                    <a:lnTo>
                      <a:pt x="1632" y="210"/>
                    </a:lnTo>
                    <a:lnTo>
                      <a:pt x="1632" y="210"/>
                    </a:lnTo>
                    <a:lnTo>
                      <a:pt x="1632" y="210"/>
                    </a:lnTo>
                    <a:lnTo>
                      <a:pt x="1632" y="204"/>
                    </a:lnTo>
                    <a:lnTo>
                      <a:pt x="1638" y="198"/>
                    </a:lnTo>
                    <a:lnTo>
                      <a:pt x="1638" y="192"/>
                    </a:lnTo>
                    <a:lnTo>
                      <a:pt x="1638" y="186"/>
                    </a:lnTo>
                    <a:lnTo>
                      <a:pt x="1638" y="180"/>
                    </a:lnTo>
                    <a:lnTo>
                      <a:pt x="1638" y="180"/>
                    </a:lnTo>
                    <a:lnTo>
                      <a:pt x="1638" y="180"/>
                    </a:lnTo>
                    <a:lnTo>
                      <a:pt x="1638" y="180"/>
                    </a:lnTo>
                    <a:lnTo>
                      <a:pt x="1638" y="186"/>
                    </a:lnTo>
                    <a:lnTo>
                      <a:pt x="1644" y="192"/>
                    </a:lnTo>
                    <a:lnTo>
                      <a:pt x="1644" y="198"/>
                    </a:lnTo>
                    <a:lnTo>
                      <a:pt x="1644" y="204"/>
                    </a:lnTo>
                    <a:lnTo>
                      <a:pt x="1644" y="210"/>
                    </a:lnTo>
                    <a:lnTo>
                      <a:pt x="1644" y="210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50" y="216"/>
                    </a:lnTo>
                    <a:lnTo>
                      <a:pt x="1650" y="216"/>
                    </a:lnTo>
                    <a:lnTo>
                      <a:pt x="1650" y="216"/>
                    </a:lnTo>
                    <a:lnTo>
                      <a:pt x="1650" y="216"/>
                    </a:lnTo>
                    <a:lnTo>
                      <a:pt x="1650" y="216"/>
                    </a:lnTo>
                    <a:lnTo>
                      <a:pt x="1650" y="216"/>
                    </a:lnTo>
                    <a:lnTo>
                      <a:pt x="1656" y="216"/>
                    </a:lnTo>
                    <a:lnTo>
                      <a:pt x="1656" y="216"/>
                    </a:lnTo>
                    <a:lnTo>
                      <a:pt x="1656" y="216"/>
                    </a:lnTo>
                    <a:lnTo>
                      <a:pt x="1656" y="216"/>
                    </a:lnTo>
                    <a:lnTo>
                      <a:pt x="1656" y="216"/>
                    </a:lnTo>
                    <a:lnTo>
                      <a:pt x="1656" y="216"/>
                    </a:lnTo>
                    <a:lnTo>
                      <a:pt x="1662" y="216"/>
                    </a:lnTo>
                    <a:lnTo>
                      <a:pt x="1662" y="216"/>
                    </a:lnTo>
                    <a:lnTo>
                      <a:pt x="1662" y="216"/>
                    </a:lnTo>
                    <a:lnTo>
                      <a:pt x="1662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8" y="216"/>
                    </a:lnTo>
                    <a:lnTo>
                      <a:pt x="1698" y="216"/>
                    </a:lnTo>
                    <a:lnTo>
                      <a:pt x="1698" y="216"/>
                    </a:lnTo>
                    <a:lnTo>
                      <a:pt x="1698" y="216"/>
                    </a:lnTo>
                    <a:lnTo>
                      <a:pt x="1698" y="216"/>
                    </a:lnTo>
                    <a:lnTo>
                      <a:pt x="1698" y="216"/>
                    </a:lnTo>
                    <a:lnTo>
                      <a:pt x="1704" y="216"/>
                    </a:lnTo>
                    <a:lnTo>
                      <a:pt x="1704" y="216"/>
                    </a:lnTo>
                    <a:lnTo>
                      <a:pt x="1704" y="222"/>
                    </a:lnTo>
                    <a:lnTo>
                      <a:pt x="1716" y="222"/>
                    </a:lnTo>
                    <a:lnTo>
                      <a:pt x="1716" y="222"/>
                    </a:lnTo>
                    <a:lnTo>
                      <a:pt x="1716" y="222"/>
                    </a:lnTo>
                    <a:lnTo>
                      <a:pt x="1716" y="222"/>
                    </a:lnTo>
                    <a:lnTo>
                      <a:pt x="1716" y="222"/>
                    </a:lnTo>
                    <a:lnTo>
                      <a:pt x="1716" y="222"/>
                    </a:lnTo>
                    <a:lnTo>
                      <a:pt x="1722" y="222"/>
                    </a:lnTo>
                    <a:lnTo>
                      <a:pt x="1728" y="222"/>
                    </a:lnTo>
                    <a:lnTo>
                      <a:pt x="1728" y="222"/>
                    </a:lnTo>
                    <a:lnTo>
                      <a:pt x="1734" y="222"/>
                    </a:lnTo>
                    <a:lnTo>
                      <a:pt x="1734" y="222"/>
                    </a:lnTo>
                    <a:lnTo>
                      <a:pt x="1734" y="222"/>
                    </a:lnTo>
                    <a:lnTo>
                      <a:pt x="1734" y="222"/>
                    </a:lnTo>
                    <a:lnTo>
                      <a:pt x="1734" y="222"/>
                    </a:lnTo>
                    <a:lnTo>
                      <a:pt x="1734" y="222"/>
                    </a:lnTo>
                    <a:lnTo>
                      <a:pt x="1740" y="222"/>
                    </a:lnTo>
                    <a:lnTo>
                      <a:pt x="1740" y="222"/>
                    </a:lnTo>
                    <a:lnTo>
                      <a:pt x="1740" y="222"/>
                    </a:lnTo>
                    <a:lnTo>
                      <a:pt x="1740" y="222"/>
                    </a:lnTo>
                    <a:lnTo>
                      <a:pt x="1740" y="222"/>
                    </a:lnTo>
                    <a:lnTo>
                      <a:pt x="1740" y="222"/>
                    </a:lnTo>
                    <a:lnTo>
                      <a:pt x="1746" y="222"/>
                    </a:lnTo>
                    <a:lnTo>
                      <a:pt x="1752" y="222"/>
                    </a:lnTo>
                    <a:lnTo>
                      <a:pt x="1758" y="222"/>
                    </a:lnTo>
                    <a:lnTo>
                      <a:pt x="1758" y="222"/>
                    </a:lnTo>
                    <a:lnTo>
                      <a:pt x="1758" y="222"/>
                    </a:lnTo>
                    <a:lnTo>
                      <a:pt x="1758" y="222"/>
                    </a:lnTo>
                    <a:lnTo>
                      <a:pt x="1758" y="222"/>
                    </a:lnTo>
                    <a:lnTo>
                      <a:pt x="1758" y="222"/>
                    </a:lnTo>
                    <a:lnTo>
                      <a:pt x="1770" y="216"/>
                    </a:lnTo>
                    <a:lnTo>
                      <a:pt x="1770" y="216"/>
                    </a:lnTo>
                    <a:lnTo>
                      <a:pt x="1770" y="216"/>
                    </a:lnTo>
                    <a:lnTo>
                      <a:pt x="1776" y="216"/>
                    </a:lnTo>
                    <a:lnTo>
                      <a:pt x="1776" y="216"/>
                    </a:lnTo>
                    <a:lnTo>
                      <a:pt x="1776" y="216"/>
                    </a:lnTo>
                    <a:lnTo>
                      <a:pt x="1776" y="216"/>
                    </a:lnTo>
                    <a:lnTo>
                      <a:pt x="1776" y="216"/>
                    </a:lnTo>
                    <a:lnTo>
                      <a:pt x="1776" y="216"/>
                    </a:lnTo>
                    <a:lnTo>
                      <a:pt x="1782" y="216"/>
                    </a:lnTo>
                    <a:lnTo>
                      <a:pt x="1782" y="216"/>
                    </a:lnTo>
                    <a:lnTo>
                      <a:pt x="1782" y="216"/>
                    </a:lnTo>
                    <a:lnTo>
                      <a:pt x="1782" y="216"/>
                    </a:lnTo>
                    <a:lnTo>
                      <a:pt x="1782" y="216"/>
                    </a:lnTo>
                    <a:lnTo>
                      <a:pt x="1782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8" y="216"/>
                    </a:lnTo>
                    <a:lnTo>
                      <a:pt x="1818" y="216"/>
                    </a:lnTo>
                    <a:lnTo>
                      <a:pt x="1818" y="216"/>
                    </a:lnTo>
                    <a:lnTo>
                      <a:pt x="1818" y="216"/>
                    </a:lnTo>
                    <a:lnTo>
                      <a:pt x="1818" y="216"/>
                    </a:lnTo>
                    <a:lnTo>
                      <a:pt x="1818" y="216"/>
                    </a:lnTo>
                    <a:lnTo>
                      <a:pt x="1824" y="216"/>
                    </a:lnTo>
                    <a:lnTo>
                      <a:pt x="1824" y="216"/>
                    </a:lnTo>
                    <a:lnTo>
                      <a:pt x="1824" y="216"/>
                    </a:lnTo>
                    <a:lnTo>
                      <a:pt x="1824" y="210"/>
                    </a:lnTo>
                    <a:lnTo>
                      <a:pt x="1824" y="210"/>
                    </a:lnTo>
                    <a:lnTo>
                      <a:pt x="1824" y="210"/>
                    </a:lnTo>
                    <a:lnTo>
                      <a:pt x="1830" y="210"/>
                    </a:lnTo>
                    <a:lnTo>
                      <a:pt x="1830" y="210"/>
                    </a:lnTo>
                    <a:lnTo>
                      <a:pt x="1830" y="210"/>
                    </a:lnTo>
                    <a:lnTo>
                      <a:pt x="1830" y="210"/>
                    </a:lnTo>
                    <a:lnTo>
                      <a:pt x="1830" y="210"/>
                    </a:lnTo>
                    <a:lnTo>
                      <a:pt x="1830" y="210"/>
                    </a:lnTo>
                    <a:lnTo>
                      <a:pt x="1830" y="210"/>
                    </a:lnTo>
                    <a:lnTo>
                      <a:pt x="1836" y="210"/>
                    </a:lnTo>
                    <a:lnTo>
                      <a:pt x="1836" y="210"/>
                    </a:lnTo>
                    <a:lnTo>
                      <a:pt x="1836" y="210"/>
                    </a:lnTo>
                    <a:lnTo>
                      <a:pt x="1836" y="210"/>
                    </a:lnTo>
                    <a:lnTo>
                      <a:pt x="1836" y="210"/>
                    </a:lnTo>
                    <a:lnTo>
                      <a:pt x="1836" y="210"/>
                    </a:lnTo>
                    <a:lnTo>
                      <a:pt x="1836" y="210"/>
                    </a:lnTo>
                    <a:lnTo>
                      <a:pt x="1836" y="216"/>
                    </a:lnTo>
                    <a:lnTo>
                      <a:pt x="1836" y="222"/>
                    </a:lnTo>
                    <a:lnTo>
                      <a:pt x="1842" y="222"/>
                    </a:lnTo>
                    <a:lnTo>
                      <a:pt x="1842" y="228"/>
                    </a:lnTo>
                    <a:lnTo>
                      <a:pt x="1842" y="234"/>
                    </a:lnTo>
                    <a:lnTo>
                      <a:pt x="1842" y="240"/>
                    </a:lnTo>
                    <a:lnTo>
                      <a:pt x="1842" y="246"/>
                    </a:lnTo>
                    <a:lnTo>
                      <a:pt x="1842" y="246"/>
                    </a:lnTo>
                    <a:lnTo>
                      <a:pt x="1842" y="240"/>
                    </a:lnTo>
                    <a:lnTo>
                      <a:pt x="1842" y="234"/>
                    </a:lnTo>
                    <a:lnTo>
                      <a:pt x="1848" y="234"/>
                    </a:lnTo>
                    <a:lnTo>
                      <a:pt x="1848" y="228"/>
                    </a:lnTo>
                    <a:lnTo>
                      <a:pt x="1848" y="222"/>
                    </a:lnTo>
                    <a:lnTo>
                      <a:pt x="1848" y="216"/>
                    </a:lnTo>
                    <a:lnTo>
                      <a:pt x="1848" y="216"/>
                    </a:lnTo>
                    <a:lnTo>
                      <a:pt x="1848" y="210"/>
                    </a:lnTo>
                    <a:lnTo>
                      <a:pt x="1848" y="210"/>
                    </a:lnTo>
                    <a:lnTo>
                      <a:pt x="1848" y="216"/>
                    </a:lnTo>
                    <a:lnTo>
                      <a:pt x="1854" y="216"/>
                    </a:lnTo>
                    <a:lnTo>
                      <a:pt x="1854" y="216"/>
                    </a:lnTo>
                    <a:lnTo>
                      <a:pt x="1854" y="216"/>
                    </a:lnTo>
                    <a:lnTo>
                      <a:pt x="1854" y="216"/>
                    </a:lnTo>
                    <a:lnTo>
                      <a:pt x="1854" y="216"/>
                    </a:lnTo>
                    <a:lnTo>
                      <a:pt x="1854" y="216"/>
                    </a:lnTo>
                    <a:lnTo>
                      <a:pt x="1860" y="216"/>
                    </a:lnTo>
                    <a:lnTo>
                      <a:pt x="1860" y="216"/>
                    </a:lnTo>
                    <a:lnTo>
                      <a:pt x="1860" y="216"/>
                    </a:lnTo>
                    <a:lnTo>
                      <a:pt x="1860" y="216"/>
                    </a:lnTo>
                    <a:lnTo>
                      <a:pt x="1860" y="216"/>
                    </a:lnTo>
                    <a:lnTo>
                      <a:pt x="1860" y="216"/>
                    </a:lnTo>
                    <a:lnTo>
                      <a:pt x="1866" y="216"/>
                    </a:lnTo>
                    <a:lnTo>
                      <a:pt x="1866" y="216"/>
                    </a:lnTo>
                    <a:lnTo>
                      <a:pt x="1866" y="222"/>
                    </a:lnTo>
                    <a:lnTo>
                      <a:pt x="1866" y="222"/>
                    </a:lnTo>
                    <a:lnTo>
                      <a:pt x="1878" y="222"/>
                    </a:lnTo>
                    <a:lnTo>
                      <a:pt x="1878" y="222"/>
                    </a:lnTo>
                    <a:lnTo>
                      <a:pt x="1878" y="222"/>
                    </a:lnTo>
                    <a:lnTo>
                      <a:pt x="1878" y="222"/>
                    </a:lnTo>
                    <a:lnTo>
                      <a:pt x="1878" y="222"/>
                    </a:lnTo>
                    <a:lnTo>
                      <a:pt x="1884" y="228"/>
                    </a:lnTo>
                    <a:lnTo>
                      <a:pt x="1884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902" y="234"/>
                    </a:lnTo>
                    <a:lnTo>
                      <a:pt x="1902" y="234"/>
                    </a:lnTo>
                    <a:lnTo>
                      <a:pt x="1902" y="234"/>
                    </a:lnTo>
                    <a:lnTo>
                      <a:pt x="1902" y="234"/>
                    </a:lnTo>
                    <a:lnTo>
                      <a:pt x="1902" y="234"/>
                    </a:lnTo>
                    <a:lnTo>
                      <a:pt x="1902" y="234"/>
                    </a:lnTo>
                    <a:lnTo>
                      <a:pt x="1908" y="234"/>
                    </a:lnTo>
                    <a:lnTo>
                      <a:pt x="1908" y="234"/>
                    </a:lnTo>
                    <a:lnTo>
                      <a:pt x="1908" y="234"/>
                    </a:lnTo>
                    <a:lnTo>
                      <a:pt x="1920" y="234"/>
                    </a:lnTo>
                    <a:lnTo>
                      <a:pt x="1920" y="240"/>
                    </a:lnTo>
                    <a:lnTo>
                      <a:pt x="1920" y="240"/>
                    </a:lnTo>
                    <a:lnTo>
                      <a:pt x="1920" y="240"/>
                    </a:lnTo>
                    <a:lnTo>
                      <a:pt x="1920" y="240"/>
                    </a:lnTo>
                    <a:lnTo>
                      <a:pt x="1920" y="240"/>
                    </a:lnTo>
                    <a:lnTo>
                      <a:pt x="1926" y="240"/>
                    </a:lnTo>
                    <a:lnTo>
                      <a:pt x="1932" y="240"/>
                    </a:lnTo>
                    <a:lnTo>
                      <a:pt x="1932" y="240"/>
                    </a:lnTo>
                    <a:lnTo>
                      <a:pt x="1938" y="240"/>
                    </a:lnTo>
                    <a:lnTo>
                      <a:pt x="1938" y="240"/>
                    </a:lnTo>
                    <a:lnTo>
                      <a:pt x="1938" y="240"/>
                    </a:lnTo>
                    <a:lnTo>
                      <a:pt x="1938" y="240"/>
                    </a:lnTo>
                    <a:lnTo>
                      <a:pt x="1938" y="240"/>
                    </a:lnTo>
                    <a:lnTo>
                      <a:pt x="1938" y="240"/>
                    </a:lnTo>
                    <a:lnTo>
                      <a:pt x="1944" y="246"/>
                    </a:lnTo>
                    <a:lnTo>
                      <a:pt x="1944" y="246"/>
                    </a:lnTo>
                    <a:lnTo>
                      <a:pt x="1944" y="246"/>
                    </a:lnTo>
                    <a:lnTo>
                      <a:pt x="1944" y="246"/>
                    </a:lnTo>
                    <a:lnTo>
                      <a:pt x="1944" y="246"/>
                    </a:lnTo>
                    <a:lnTo>
                      <a:pt x="1944" y="246"/>
                    </a:lnTo>
                    <a:lnTo>
                      <a:pt x="1950" y="246"/>
                    </a:lnTo>
                    <a:lnTo>
                      <a:pt x="1956" y="246"/>
                    </a:lnTo>
                    <a:lnTo>
                      <a:pt x="1962" y="246"/>
                    </a:lnTo>
                    <a:lnTo>
                      <a:pt x="1962" y="246"/>
                    </a:lnTo>
                    <a:lnTo>
                      <a:pt x="1962" y="246"/>
                    </a:lnTo>
                    <a:lnTo>
                      <a:pt x="1962" y="246"/>
                    </a:lnTo>
                    <a:lnTo>
                      <a:pt x="1962" y="246"/>
                    </a:lnTo>
                    <a:lnTo>
                      <a:pt x="1962" y="246"/>
                    </a:lnTo>
                    <a:lnTo>
                      <a:pt x="1974" y="252"/>
                    </a:lnTo>
                    <a:lnTo>
                      <a:pt x="1974" y="252"/>
                    </a:lnTo>
                    <a:lnTo>
                      <a:pt x="1974" y="252"/>
                    </a:lnTo>
                    <a:lnTo>
                      <a:pt x="1980" y="252"/>
                    </a:lnTo>
                    <a:lnTo>
                      <a:pt x="1980" y="252"/>
                    </a:lnTo>
                    <a:lnTo>
                      <a:pt x="1980" y="252"/>
                    </a:lnTo>
                    <a:lnTo>
                      <a:pt x="1980" y="252"/>
                    </a:lnTo>
                    <a:lnTo>
                      <a:pt x="1980" y="252"/>
                    </a:lnTo>
                    <a:lnTo>
                      <a:pt x="1980" y="252"/>
                    </a:lnTo>
                    <a:lnTo>
                      <a:pt x="1986" y="252"/>
                    </a:lnTo>
                    <a:lnTo>
                      <a:pt x="1986" y="252"/>
                    </a:lnTo>
                    <a:lnTo>
                      <a:pt x="1986" y="252"/>
                    </a:lnTo>
                    <a:lnTo>
                      <a:pt x="1986" y="252"/>
                    </a:lnTo>
                    <a:lnTo>
                      <a:pt x="1986" y="252"/>
                    </a:lnTo>
                    <a:lnTo>
                      <a:pt x="1986" y="252"/>
                    </a:lnTo>
                    <a:lnTo>
                      <a:pt x="1998" y="252"/>
                    </a:lnTo>
                    <a:lnTo>
                      <a:pt x="1998" y="252"/>
                    </a:lnTo>
                    <a:lnTo>
                      <a:pt x="1998" y="252"/>
                    </a:lnTo>
                    <a:lnTo>
                      <a:pt x="2004" y="252"/>
                    </a:lnTo>
                    <a:lnTo>
                      <a:pt x="2004" y="252"/>
                    </a:lnTo>
                    <a:lnTo>
                      <a:pt x="2004" y="258"/>
                    </a:lnTo>
                    <a:lnTo>
                      <a:pt x="2004" y="258"/>
                    </a:lnTo>
                    <a:lnTo>
                      <a:pt x="2016" y="258"/>
                    </a:lnTo>
                    <a:lnTo>
                      <a:pt x="2016" y="258"/>
                    </a:lnTo>
                    <a:lnTo>
                      <a:pt x="2016" y="258"/>
                    </a:lnTo>
                    <a:lnTo>
                      <a:pt x="2016" y="258"/>
                    </a:lnTo>
                    <a:lnTo>
                      <a:pt x="2022" y="258"/>
                    </a:lnTo>
                    <a:lnTo>
                      <a:pt x="2022" y="258"/>
                    </a:lnTo>
                    <a:lnTo>
                      <a:pt x="2022" y="258"/>
                    </a:lnTo>
                    <a:lnTo>
                      <a:pt x="2022" y="258"/>
                    </a:lnTo>
                    <a:lnTo>
                      <a:pt x="2022" y="258"/>
                    </a:lnTo>
                    <a:lnTo>
                      <a:pt x="2022" y="258"/>
                    </a:lnTo>
                    <a:lnTo>
                      <a:pt x="2028" y="258"/>
                    </a:lnTo>
                    <a:lnTo>
                      <a:pt x="2028" y="258"/>
                    </a:lnTo>
                    <a:lnTo>
                      <a:pt x="2028" y="258"/>
                    </a:lnTo>
                    <a:lnTo>
                      <a:pt x="2028" y="258"/>
                    </a:lnTo>
                    <a:lnTo>
                      <a:pt x="2028" y="258"/>
                    </a:lnTo>
                    <a:lnTo>
                      <a:pt x="2028" y="258"/>
                    </a:lnTo>
                    <a:lnTo>
                      <a:pt x="2034" y="258"/>
                    </a:lnTo>
                    <a:lnTo>
                      <a:pt x="2034" y="258"/>
                    </a:lnTo>
                    <a:lnTo>
                      <a:pt x="2034" y="258"/>
                    </a:lnTo>
                    <a:lnTo>
                      <a:pt x="2034" y="258"/>
                    </a:lnTo>
                    <a:lnTo>
                      <a:pt x="2034" y="258"/>
                    </a:lnTo>
                    <a:lnTo>
                      <a:pt x="2034" y="258"/>
                    </a:lnTo>
                    <a:lnTo>
                      <a:pt x="2034" y="258"/>
                    </a:lnTo>
                    <a:lnTo>
                      <a:pt x="2034" y="258"/>
                    </a:lnTo>
                    <a:lnTo>
                      <a:pt x="2040" y="258"/>
                    </a:lnTo>
                    <a:lnTo>
                      <a:pt x="2040" y="258"/>
                    </a:lnTo>
                    <a:lnTo>
                      <a:pt x="2040" y="258"/>
                    </a:lnTo>
                    <a:lnTo>
                      <a:pt x="2040" y="258"/>
                    </a:lnTo>
                    <a:lnTo>
                      <a:pt x="2040" y="258"/>
                    </a:lnTo>
                    <a:lnTo>
                      <a:pt x="2040" y="258"/>
                    </a:lnTo>
                    <a:lnTo>
                      <a:pt x="2040" y="258"/>
                    </a:lnTo>
                    <a:lnTo>
                      <a:pt x="2040" y="252"/>
                    </a:lnTo>
                    <a:lnTo>
                      <a:pt x="2046" y="246"/>
                    </a:lnTo>
                    <a:lnTo>
                      <a:pt x="2046" y="240"/>
                    </a:lnTo>
                    <a:lnTo>
                      <a:pt x="2046" y="234"/>
                    </a:lnTo>
                    <a:lnTo>
                      <a:pt x="2046" y="228"/>
                    </a:lnTo>
                    <a:lnTo>
                      <a:pt x="2046" y="228"/>
                    </a:lnTo>
                    <a:lnTo>
                      <a:pt x="2046" y="228"/>
                    </a:lnTo>
                    <a:lnTo>
                      <a:pt x="2046" y="228"/>
                    </a:lnTo>
                    <a:lnTo>
                      <a:pt x="2046" y="234"/>
                    </a:lnTo>
                    <a:lnTo>
                      <a:pt x="2052" y="240"/>
                    </a:lnTo>
                    <a:lnTo>
                      <a:pt x="2052" y="246"/>
                    </a:lnTo>
                    <a:lnTo>
                      <a:pt x="2052" y="252"/>
                    </a:lnTo>
                    <a:lnTo>
                      <a:pt x="2052" y="258"/>
                    </a:lnTo>
                    <a:lnTo>
                      <a:pt x="2052" y="258"/>
                    </a:lnTo>
                    <a:lnTo>
                      <a:pt x="2052" y="258"/>
                    </a:lnTo>
                    <a:lnTo>
                      <a:pt x="2052" y="258"/>
                    </a:lnTo>
                    <a:lnTo>
                      <a:pt x="2052" y="258"/>
                    </a:lnTo>
                    <a:lnTo>
                      <a:pt x="2058" y="258"/>
                    </a:lnTo>
                    <a:lnTo>
                      <a:pt x="2058" y="258"/>
                    </a:lnTo>
                    <a:lnTo>
                      <a:pt x="2058" y="258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70" y="264"/>
                    </a:lnTo>
                    <a:lnTo>
                      <a:pt x="2070" y="264"/>
                    </a:lnTo>
                    <a:lnTo>
                      <a:pt x="2070" y="264"/>
                    </a:lnTo>
                    <a:lnTo>
                      <a:pt x="2070" y="264"/>
                    </a:lnTo>
                    <a:lnTo>
                      <a:pt x="2082" y="264"/>
                    </a:lnTo>
                    <a:lnTo>
                      <a:pt x="2082" y="264"/>
                    </a:lnTo>
                    <a:lnTo>
                      <a:pt x="2082" y="264"/>
                    </a:lnTo>
                    <a:lnTo>
                      <a:pt x="2082" y="264"/>
                    </a:lnTo>
                    <a:lnTo>
                      <a:pt x="2082" y="264"/>
                    </a:lnTo>
                    <a:lnTo>
                      <a:pt x="2088" y="264"/>
                    </a:lnTo>
                    <a:lnTo>
                      <a:pt x="2088" y="264"/>
                    </a:lnTo>
                    <a:lnTo>
                      <a:pt x="2100" y="264"/>
                    </a:lnTo>
                    <a:lnTo>
                      <a:pt x="2100" y="264"/>
                    </a:lnTo>
                    <a:lnTo>
                      <a:pt x="2100" y="264"/>
                    </a:lnTo>
                    <a:lnTo>
                      <a:pt x="2100" y="264"/>
                    </a:lnTo>
                    <a:lnTo>
                      <a:pt x="2100" y="264"/>
                    </a:lnTo>
                    <a:lnTo>
                      <a:pt x="2100" y="264"/>
                    </a:lnTo>
                    <a:lnTo>
                      <a:pt x="2106" y="264"/>
                    </a:lnTo>
                    <a:lnTo>
                      <a:pt x="2106" y="264"/>
                    </a:lnTo>
                    <a:lnTo>
                      <a:pt x="2106" y="264"/>
                    </a:lnTo>
                    <a:lnTo>
                      <a:pt x="2106" y="264"/>
                    </a:lnTo>
                    <a:lnTo>
                      <a:pt x="2106" y="264"/>
                    </a:lnTo>
                    <a:lnTo>
                      <a:pt x="2106" y="264"/>
                    </a:lnTo>
                    <a:lnTo>
                      <a:pt x="2112" y="264"/>
                    </a:lnTo>
                    <a:lnTo>
                      <a:pt x="2112" y="264"/>
                    </a:lnTo>
                    <a:lnTo>
                      <a:pt x="2112" y="264"/>
                    </a:lnTo>
                    <a:lnTo>
                      <a:pt x="2124" y="264"/>
                    </a:lnTo>
                    <a:lnTo>
                      <a:pt x="2124" y="264"/>
                    </a:lnTo>
                    <a:lnTo>
                      <a:pt x="2124" y="264"/>
                    </a:lnTo>
                    <a:lnTo>
                      <a:pt x="2124" y="264"/>
                    </a:lnTo>
                    <a:lnTo>
                      <a:pt x="2124" y="264"/>
                    </a:lnTo>
                    <a:lnTo>
                      <a:pt x="2124" y="264"/>
                    </a:lnTo>
                    <a:lnTo>
                      <a:pt x="2130" y="264"/>
                    </a:lnTo>
                    <a:lnTo>
                      <a:pt x="2136" y="264"/>
                    </a:lnTo>
                    <a:lnTo>
                      <a:pt x="2136" y="264"/>
                    </a:lnTo>
                    <a:lnTo>
                      <a:pt x="2142" y="264"/>
                    </a:lnTo>
                    <a:lnTo>
                      <a:pt x="2142" y="264"/>
                    </a:lnTo>
                    <a:lnTo>
                      <a:pt x="2142" y="264"/>
                    </a:lnTo>
                    <a:lnTo>
                      <a:pt x="2142" y="264"/>
                    </a:lnTo>
                    <a:lnTo>
                      <a:pt x="2142" y="264"/>
                    </a:lnTo>
                    <a:lnTo>
                      <a:pt x="2142" y="264"/>
                    </a:lnTo>
                    <a:lnTo>
                      <a:pt x="2148" y="264"/>
                    </a:lnTo>
                    <a:lnTo>
                      <a:pt x="2148" y="264"/>
                    </a:lnTo>
                    <a:lnTo>
                      <a:pt x="2148" y="264"/>
                    </a:lnTo>
                    <a:lnTo>
                      <a:pt x="2148" y="264"/>
                    </a:lnTo>
                    <a:lnTo>
                      <a:pt x="2148" y="264"/>
                    </a:lnTo>
                    <a:lnTo>
                      <a:pt x="2148" y="264"/>
                    </a:lnTo>
                    <a:lnTo>
                      <a:pt x="2154" y="264"/>
                    </a:lnTo>
                    <a:lnTo>
                      <a:pt x="2160" y="264"/>
                    </a:lnTo>
                    <a:lnTo>
                      <a:pt x="2166" y="264"/>
                    </a:lnTo>
                    <a:lnTo>
                      <a:pt x="2166" y="264"/>
                    </a:lnTo>
                    <a:lnTo>
                      <a:pt x="2166" y="264"/>
                    </a:lnTo>
                    <a:lnTo>
                      <a:pt x="2166" y="264"/>
                    </a:lnTo>
                    <a:lnTo>
                      <a:pt x="2166" y="264"/>
                    </a:lnTo>
                    <a:lnTo>
                      <a:pt x="2166" y="264"/>
                    </a:lnTo>
                    <a:lnTo>
                      <a:pt x="2178" y="264"/>
                    </a:lnTo>
                    <a:lnTo>
                      <a:pt x="2178" y="264"/>
                    </a:lnTo>
                    <a:lnTo>
                      <a:pt x="2178" y="264"/>
                    </a:lnTo>
                    <a:lnTo>
                      <a:pt x="2184" y="264"/>
                    </a:lnTo>
                    <a:lnTo>
                      <a:pt x="2184" y="264"/>
                    </a:lnTo>
                    <a:lnTo>
                      <a:pt x="2184" y="264"/>
                    </a:lnTo>
                    <a:lnTo>
                      <a:pt x="2184" y="264"/>
                    </a:lnTo>
                    <a:lnTo>
                      <a:pt x="2184" y="264"/>
                    </a:lnTo>
                    <a:lnTo>
                      <a:pt x="2184" y="264"/>
                    </a:lnTo>
                    <a:lnTo>
                      <a:pt x="2190" y="264"/>
                    </a:lnTo>
                    <a:lnTo>
                      <a:pt x="2190" y="264"/>
                    </a:lnTo>
                    <a:lnTo>
                      <a:pt x="2190" y="264"/>
                    </a:lnTo>
                    <a:lnTo>
                      <a:pt x="2190" y="264"/>
                    </a:lnTo>
                    <a:lnTo>
                      <a:pt x="2190" y="264"/>
                    </a:lnTo>
                    <a:lnTo>
                      <a:pt x="2190" y="264"/>
                    </a:lnTo>
                    <a:lnTo>
                      <a:pt x="2202" y="264"/>
                    </a:lnTo>
                    <a:lnTo>
                      <a:pt x="2202" y="264"/>
                    </a:lnTo>
                    <a:lnTo>
                      <a:pt x="2202" y="264"/>
                    </a:lnTo>
                    <a:lnTo>
                      <a:pt x="2208" y="264"/>
                    </a:lnTo>
                    <a:lnTo>
                      <a:pt x="2208" y="264"/>
                    </a:lnTo>
                    <a:lnTo>
                      <a:pt x="2208" y="264"/>
                    </a:lnTo>
                    <a:lnTo>
                      <a:pt x="2208" y="264"/>
                    </a:lnTo>
                    <a:lnTo>
                      <a:pt x="2220" y="258"/>
                    </a:lnTo>
                    <a:lnTo>
                      <a:pt x="2220" y="258"/>
                    </a:lnTo>
                    <a:lnTo>
                      <a:pt x="2220" y="258"/>
                    </a:lnTo>
                    <a:lnTo>
                      <a:pt x="2220" y="258"/>
                    </a:lnTo>
                    <a:lnTo>
                      <a:pt x="2220" y="258"/>
                    </a:lnTo>
                    <a:lnTo>
                      <a:pt x="2226" y="258"/>
                    </a:lnTo>
                    <a:lnTo>
                      <a:pt x="2226" y="258"/>
                    </a:lnTo>
                    <a:lnTo>
                      <a:pt x="2226" y="258"/>
                    </a:lnTo>
                    <a:lnTo>
                      <a:pt x="2226" y="258"/>
                    </a:lnTo>
                    <a:lnTo>
                      <a:pt x="2226" y="258"/>
                    </a:lnTo>
                    <a:lnTo>
                      <a:pt x="2226" y="258"/>
                    </a:lnTo>
                    <a:lnTo>
                      <a:pt x="2232" y="258"/>
                    </a:lnTo>
                    <a:lnTo>
                      <a:pt x="2232" y="258"/>
                    </a:lnTo>
                    <a:lnTo>
                      <a:pt x="2232" y="258"/>
                    </a:lnTo>
                    <a:lnTo>
                      <a:pt x="2232" y="258"/>
                    </a:lnTo>
                    <a:lnTo>
                      <a:pt x="2232" y="258"/>
                    </a:lnTo>
                    <a:lnTo>
                      <a:pt x="2232" y="258"/>
                    </a:lnTo>
                    <a:lnTo>
                      <a:pt x="2238" y="258"/>
                    </a:lnTo>
                    <a:lnTo>
                      <a:pt x="2238" y="258"/>
                    </a:lnTo>
                    <a:lnTo>
                      <a:pt x="2238" y="258"/>
                    </a:lnTo>
                    <a:lnTo>
                      <a:pt x="2238" y="258"/>
                    </a:lnTo>
                    <a:lnTo>
                      <a:pt x="2238" y="258"/>
                    </a:lnTo>
                    <a:lnTo>
                      <a:pt x="2238" y="258"/>
                    </a:lnTo>
                    <a:lnTo>
                      <a:pt x="2238" y="258"/>
                    </a:lnTo>
                    <a:lnTo>
                      <a:pt x="2244" y="258"/>
                    </a:lnTo>
                    <a:lnTo>
                      <a:pt x="2244" y="258"/>
                    </a:lnTo>
                    <a:lnTo>
                      <a:pt x="2244" y="258"/>
                    </a:lnTo>
                    <a:lnTo>
                      <a:pt x="2244" y="258"/>
                    </a:lnTo>
                    <a:lnTo>
                      <a:pt x="2244" y="258"/>
                    </a:lnTo>
                    <a:lnTo>
                      <a:pt x="2244" y="258"/>
                    </a:lnTo>
                    <a:lnTo>
                      <a:pt x="2244" y="258"/>
                    </a:lnTo>
                    <a:lnTo>
                      <a:pt x="2244" y="264"/>
                    </a:lnTo>
                    <a:lnTo>
                      <a:pt x="2244" y="270"/>
                    </a:lnTo>
                    <a:lnTo>
                      <a:pt x="2250" y="276"/>
                    </a:lnTo>
                    <a:lnTo>
                      <a:pt x="2250" y="282"/>
                    </a:lnTo>
                    <a:lnTo>
                      <a:pt x="2250" y="288"/>
                    </a:lnTo>
                    <a:lnTo>
                      <a:pt x="2250" y="288"/>
                    </a:lnTo>
                    <a:lnTo>
                      <a:pt x="2250" y="288"/>
                    </a:lnTo>
                    <a:lnTo>
                      <a:pt x="2250" y="288"/>
                    </a:lnTo>
                    <a:lnTo>
                      <a:pt x="2250" y="282"/>
                    </a:lnTo>
                    <a:lnTo>
                      <a:pt x="2256" y="276"/>
                    </a:lnTo>
                    <a:lnTo>
                      <a:pt x="2256" y="270"/>
                    </a:lnTo>
                    <a:lnTo>
                      <a:pt x="2256" y="264"/>
                    </a:lnTo>
                    <a:lnTo>
                      <a:pt x="2256" y="258"/>
                    </a:lnTo>
                    <a:lnTo>
                      <a:pt x="2256" y="258"/>
                    </a:lnTo>
                    <a:lnTo>
                      <a:pt x="2256" y="258"/>
                    </a:lnTo>
                    <a:lnTo>
                      <a:pt x="2256" y="258"/>
                    </a:lnTo>
                    <a:lnTo>
                      <a:pt x="2256" y="258"/>
                    </a:lnTo>
                    <a:lnTo>
                      <a:pt x="2262" y="258"/>
                    </a:lnTo>
                    <a:lnTo>
                      <a:pt x="2262" y="258"/>
                    </a:lnTo>
                    <a:lnTo>
                      <a:pt x="2262" y="258"/>
                    </a:lnTo>
                    <a:lnTo>
                      <a:pt x="2262" y="258"/>
                    </a:lnTo>
                    <a:lnTo>
                      <a:pt x="2262" y="258"/>
                    </a:lnTo>
                    <a:lnTo>
                      <a:pt x="2262" y="258"/>
                    </a:lnTo>
                    <a:lnTo>
                      <a:pt x="2268" y="258"/>
                    </a:lnTo>
                    <a:lnTo>
                      <a:pt x="2268" y="258"/>
                    </a:lnTo>
                    <a:lnTo>
                      <a:pt x="2268" y="258"/>
                    </a:lnTo>
                    <a:lnTo>
                      <a:pt x="2268" y="264"/>
                    </a:lnTo>
                    <a:lnTo>
                      <a:pt x="2268" y="264"/>
                    </a:lnTo>
                    <a:lnTo>
                      <a:pt x="2268" y="264"/>
                    </a:lnTo>
                    <a:lnTo>
                      <a:pt x="2274" y="264"/>
                    </a:lnTo>
                    <a:lnTo>
                      <a:pt x="2274" y="264"/>
                    </a:lnTo>
                    <a:lnTo>
                      <a:pt x="2274" y="264"/>
                    </a:lnTo>
                    <a:lnTo>
                      <a:pt x="2274" y="264"/>
                    </a:lnTo>
                    <a:lnTo>
                      <a:pt x="2286" y="270"/>
                    </a:lnTo>
                    <a:lnTo>
                      <a:pt x="2286" y="270"/>
                    </a:lnTo>
                    <a:lnTo>
                      <a:pt x="2286" y="270"/>
                    </a:lnTo>
                    <a:lnTo>
                      <a:pt x="2286" y="270"/>
                    </a:lnTo>
                    <a:lnTo>
                      <a:pt x="2286" y="270"/>
                    </a:lnTo>
                    <a:lnTo>
                      <a:pt x="2292" y="270"/>
                    </a:lnTo>
                    <a:lnTo>
                      <a:pt x="2292" y="270"/>
                    </a:lnTo>
                    <a:lnTo>
                      <a:pt x="2298" y="270"/>
                    </a:lnTo>
                    <a:lnTo>
                      <a:pt x="2304" y="270"/>
                    </a:lnTo>
                    <a:lnTo>
                      <a:pt x="2304" y="270"/>
                    </a:lnTo>
                    <a:lnTo>
                      <a:pt x="2304" y="276"/>
                    </a:lnTo>
                    <a:lnTo>
                      <a:pt x="2304" y="276"/>
                    </a:lnTo>
                    <a:lnTo>
                      <a:pt x="2304" y="276"/>
                    </a:lnTo>
                    <a:lnTo>
                      <a:pt x="2304" y="276"/>
                    </a:lnTo>
                    <a:lnTo>
                      <a:pt x="2310" y="276"/>
                    </a:lnTo>
                    <a:lnTo>
                      <a:pt x="2310" y="276"/>
                    </a:lnTo>
                    <a:lnTo>
                      <a:pt x="2310" y="276"/>
                    </a:lnTo>
                    <a:lnTo>
                      <a:pt x="2310" y="276"/>
                    </a:lnTo>
                    <a:lnTo>
                      <a:pt x="2310" y="276"/>
                    </a:lnTo>
                    <a:lnTo>
                      <a:pt x="2316" y="276"/>
                    </a:lnTo>
                    <a:lnTo>
                      <a:pt x="2316" y="276"/>
                    </a:lnTo>
                    <a:lnTo>
                      <a:pt x="2316" y="276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40" y="282"/>
                    </a:lnTo>
                    <a:lnTo>
                      <a:pt x="2340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52" y="288"/>
                    </a:lnTo>
                    <a:lnTo>
                      <a:pt x="2352" y="288"/>
                    </a:lnTo>
                    <a:lnTo>
                      <a:pt x="2352" y="288"/>
                    </a:lnTo>
                    <a:lnTo>
                      <a:pt x="2352" y="288"/>
                    </a:lnTo>
                    <a:lnTo>
                      <a:pt x="2352" y="288"/>
                    </a:lnTo>
                    <a:lnTo>
                      <a:pt x="2352" y="288"/>
                    </a:lnTo>
                    <a:lnTo>
                      <a:pt x="2358" y="288"/>
                    </a:lnTo>
                    <a:lnTo>
                      <a:pt x="2364" y="288"/>
                    </a:lnTo>
                    <a:lnTo>
                      <a:pt x="2370" y="288"/>
                    </a:lnTo>
                    <a:lnTo>
                      <a:pt x="2370" y="288"/>
                    </a:lnTo>
                    <a:lnTo>
                      <a:pt x="2370" y="288"/>
                    </a:lnTo>
                    <a:lnTo>
                      <a:pt x="2370" y="288"/>
                    </a:lnTo>
                    <a:lnTo>
                      <a:pt x="2370" y="288"/>
                    </a:lnTo>
                    <a:lnTo>
                      <a:pt x="2370" y="288"/>
                    </a:lnTo>
                    <a:lnTo>
                      <a:pt x="2382" y="294"/>
                    </a:lnTo>
                    <a:lnTo>
                      <a:pt x="2382" y="294"/>
                    </a:lnTo>
                    <a:lnTo>
                      <a:pt x="2382" y="294"/>
                    </a:lnTo>
                    <a:lnTo>
                      <a:pt x="2388" y="294"/>
                    </a:lnTo>
                    <a:lnTo>
                      <a:pt x="2388" y="294"/>
                    </a:lnTo>
                    <a:lnTo>
                      <a:pt x="2388" y="294"/>
                    </a:lnTo>
                    <a:lnTo>
                      <a:pt x="2388" y="294"/>
                    </a:lnTo>
                    <a:lnTo>
                      <a:pt x="2388" y="294"/>
                    </a:lnTo>
                    <a:lnTo>
                      <a:pt x="2388" y="294"/>
                    </a:lnTo>
                    <a:lnTo>
                      <a:pt x="2394" y="294"/>
                    </a:lnTo>
                    <a:lnTo>
                      <a:pt x="2394" y="294"/>
                    </a:lnTo>
                    <a:lnTo>
                      <a:pt x="2394" y="294"/>
                    </a:lnTo>
                    <a:lnTo>
                      <a:pt x="2394" y="294"/>
                    </a:lnTo>
                    <a:lnTo>
                      <a:pt x="2394" y="294"/>
                    </a:lnTo>
                    <a:lnTo>
                      <a:pt x="2394" y="294"/>
                    </a:lnTo>
                    <a:lnTo>
                      <a:pt x="2406" y="294"/>
                    </a:lnTo>
                    <a:lnTo>
                      <a:pt x="2406" y="294"/>
                    </a:lnTo>
                    <a:lnTo>
                      <a:pt x="2406" y="294"/>
                    </a:lnTo>
                    <a:lnTo>
                      <a:pt x="2412" y="294"/>
                    </a:lnTo>
                    <a:lnTo>
                      <a:pt x="2412" y="294"/>
                    </a:lnTo>
                    <a:lnTo>
                      <a:pt x="2412" y="294"/>
                    </a:lnTo>
                    <a:lnTo>
                      <a:pt x="2412" y="294"/>
                    </a:lnTo>
                    <a:lnTo>
                      <a:pt x="2424" y="294"/>
                    </a:lnTo>
                    <a:lnTo>
                      <a:pt x="2424" y="294"/>
                    </a:lnTo>
                    <a:lnTo>
                      <a:pt x="2424" y="294"/>
                    </a:lnTo>
                    <a:lnTo>
                      <a:pt x="2424" y="294"/>
                    </a:lnTo>
                    <a:lnTo>
                      <a:pt x="2424" y="294"/>
                    </a:lnTo>
                    <a:lnTo>
                      <a:pt x="2430" y="294"/>
                    </a:lnTo>
                    <a:lnTo>
                      <a:pt x="2430" y="294"/>
                    </a:lnTo>
                    <a:lnTo>
                      <a:pt x="2430" y="294"/>
                    </a:lnTo>
                    <a:lnTo>
                      <a:pt x="2430" y="294"/>
                    </a:lnTo>
                    <a:lnTo>
                      <a:pt x="2430" y="294"/>
                    </a:lnTo>
                    <a:lnTo>
                      <a:pt x="2430" y="294"/>
                    </a:lnTo>
                    <a:lnTo>
                      <a:pt x="2436" y="294"/>
                    </a:lnTo>
                    <a:lnTo>
                      <a:pt x="2436" y="294"/>
                    </a:lnTo>
                    <a:lnTo>
                      <a:pt x="2436" y="294"/>
                    </a:lnTo>
                    <a:lnTo>
                      <a:pt x="2436" y="294"/>
                    </a:lnTo>
                    <a:lnTo>
                      <a:pt x="2436" y="294"/>
                    </a:lnTo>
                    <a:lnTo>
                      <a:pt x="2436" y="294"/>
                    </a:lnTo>
                    <a:lnTo>
                      <a:pt x="2436" y="294"/>
                    </a:lnTo>
                    <a:lnTo>
                      <a:pt x="2442" y="294"/>
                    </a:lnTo>
                    <a:lnTo>
                      <a:pt x="2442" y="294"/>
                    </a:lnTo>
                    <a:lnTo>
                      <a:pt x="2442" y="294"/>
                    </a:lnTo>
                    <a:lnTo>
                      <a:pt x="2442" y="300"/>
                    </a:lnTo>
                    <a:lnTo>
                      <a:pt x="2442" y="300"/>
                    </a:lnTo>
                    <a:lnTo>
                      <a:pt x="2442" y="300"/>
                    </a:lnTo>
                    <a:lnTo>
                      <a:pt x="2442" y="300"/>
                    </a:lnTo>
                    <a:lnTo>
                      <a:pt x="2442" y="300"/>
                    </a:lnTo>
                    <a:lnTo>
                      <a:pt x="2448" y="300"/>
                    </a:lnTo>
                    <a:lnTo>
                      <a:pt x="2448" y="300"/>
                    </a:lnTo>
                    <a:lnTo>
                      <a:pt x="2448" y="300"/>
                    </a:lnTo>
                    <a:lnTo>
                      <a:pt x="2448" y="300"/>
                    </a:lnTo>
                    <a:lnTo>
                      <a:pt x="2448" y="300"/>
                    </a:lnTo>
                    <a:lnTo>
                      <a:pt x="2448" y="294"/>
                    </a:lnTo>
                    <a:lnTo>
                      <a:pt x="2448" y="294"/>
                    </a:lnTo>
                    <a:lnTo>
                      <a:pt x="2448" y="288"/>
                    </a:lnTo>
                    <a:lnTo>
                      <a:pt x="2448" y="282"/>
                    </a:lnTo>
                    <a:lnTo>
                      <a:pt x="2454" y="276"/>
                    </a:lnTo>
                    <a:lnTo>
                      <a:pt x="2454" y="270"/>
                    </a:lnTo>
                    <a:lnTo>
                      <a:pt x="2454" y="264"/>
                    </a:lnTo>
                    <a:lnTo>
                      <a:pt x="2454" y="264"/>
                    </a:lnTo>
                    <a:lnTo>
                      <a:pt x="2454" y="264"/>
                    </a:lnTo>
                    <a:lnTo>
                      <a:pt x="2454" y="264"/>
                    </a:lnTo>
                    <a:lnTo>
                      <a:pt x="2454" y="270"/>
                    </a:lnTo>
                    <a:lnTo>
                      <a:pt x="2460" y="276"/>
                    </a:lnTo>
                    <a:lnTo>
                      <a:pt x="2460" y="282"/>
                    </a:lnTo>
                    <a:lnTo>
                      <a:pt x="2460" y="288"/>
                    </a:lnTo>
                    <a:lnTo>
                      <a:pt x="2460" y="294"/>
                    </a:lnTo>
                    <a:lnTo>
                      <a:pt x="2460" y="300"/>
                    </a:lnTo>
                    <a:lnTo>
                      <a:pt x="2460" y="300"/>
                    </a:lnTo>
                    <a:lnTo>
                      <a:pt x="2460" y="300"/>
                    </a:lnTo>
                    <a:lnTo>
                      <a:pt x="2460" y="300"/>
                    </a:lnTo>
                    <a:lnTo>
                      <a:pt x="2466" y="300"/>
                    </a:lnTo>
                    <a:lnTo>
                      <a:pt x="2466" y="300"/>
                    </a:lnTo>
                    <a:lnTo>
                      <a:pt x="2466" y="300"/>
                    </a:lnTo>
                    <a:lnTo>
                      <a:pt x="2466" y="300"/>
                    </a:lnTo>
                    <a:lnTo>
                      <a:pt x="2466" y="300"/>
                    </a:lnTo>
                    <a:lnTo>
                      <a:pt x="2466" y="300"/>
                    </a:lnTo>
                    <a:lnTo>
                      <a:pt x="2472" y="300"/>
                    </a:lnTo>
                    <a:lnTo>
                      <a:pt x="2472" y="300"/>
                    </a:lnTo>
                    <a:lnTo>
                      <a:pt x="2472" y="300"/>
                    </a:lnTo>
                    <a:lnTo>
                      <a:pt x="2472" y="300"/>
                    </a:lnTo>
                    <a:lnTo>
                      <a:pt x="2472" y="300"/>
                    </a:lnTo>
                    <a:lnTo>
                      <a:pt x="2472" y="300"/>
                    </a:lnTo>
                    <a:lnTo>
                      <a:pt x="2478" y="300"/>
                    </a:lnTo>
                    <a:lnTo>
                      <a:pt x="2478" y="300"/>
                    </a:lnTo>
                    <a:lnTo>
                      <a:pt x="2478" y="300"/>
                    </a:lnTo>
                    <a:lnTo>
                      <a:pt x="2478" y="300"/>
                    </a:lnTo>
                    <a:lnTo>
                      <a:pt x="2490" y="300"/>
                    </a:lnTo>
                    <a:lnTo>
                      <a:pt x="2490" y="300"/>
                    </a:lnTo>
                    <a:lnTo>
                      <a:pt x="2490" y="300"/>
                    </a:lnTo>
                    <a:lnTo>
                      <a:pt x="2490" y="300"/>
                    </a:lnTo>
                    <a:lnTo>
                      <a:pt x="2490" y="300"/>
                    </a:lnTo>
                    <a:lnTo>
                      <a:pt x="2496" y="300"/>
                    </a:lnTo>
                    <a:lnTo>
                      <a:pt x="2496" y="300"/>
                    </a:lnTo>
                    <a:lnTo>
                      <a:pt x="2502" y="300"/>
                    </a:lnTo>
                    <a:lnTo>
                      <a:pt x="2508" y="300"/>
                    </a:lnTo>
                    <a:lnTo>
                      <a:pt x="2508" y="300"/>
                    </a:lnTo>
                    <a:lnTo>
                      <a:pt x="2508" y="300"/>
                    </a:lnTo>
                    <a:lnTo>
                      <a:pt x="2508" y="300"/>
                    </a:lnTo>
                    <a:lnTo>
                      <a:pt x="2508" y="300"/>
                    </a:lnTo>
                    <a:lnTo>
                      <a:pt x="2508" y="300"/>
                    </a:lnTo>
                    <a:lnTo>
                      <a:pt x="2514" y="300"/>
                    </a:lnTo>
                    <a:lnTo>
                      <a:pt x="2514" y="300"/>
                    </a:lnTo>
                    <a:lnTo>
                      <a:pt x="2514" y="300"/>
                    </a:lnTo>
                    <a:lnTo>
                      <a:pt x="2514" y="300"/>
                    </a:lnTo>
                    <a:lnTo>
                      <a:pt x="2514" y="300"/>
                    </a:lnTo>
                    <a:lnTo>
                      <a:pt x="2514" y="300"/>
                    </a:lnTo>
                    <a:lnTo>
                      <a:pt x="2520" y="300"/>
                    </a:lnTo>
                    <a:lnTo>
                      <a:pt x="2520" y="300"/>
                    </a:lnTo>
                    <a:lnTo>
                      <a:pt x="2532" y="300"/>
                    </a:lnTo>
                    <a:lnTo>
                      <a:pt x="2532" y="300"/>
                    </a:lnTo>
                    <a:lnTo>
                      <a:pt x="2532" y="300"/>
                    </a:lnTo>
                    <a:lnTo>
                      <a:pt x="2532" y="300"/>
                    </a:lnTo>
                    <a:lnTo>
                      <a:pt x="2532" y="300"/>
                    </a:lnTo>
                    <a:lnTo>
                      <a:pt x="2532" y="300"/>
                    </a:lnTo>
                    <a:lnTo>
                      <a:pt x="2532" y="300"/>
                    </a:lnTo>
                    <a:lnTo>
                      <a:pt x="2544" y="300"/>
                    </a:lnTo>
                    <a:lnTo>
                      <a:pt x="2544" y="300"/>
                    </a:lnTo>
                    <a:lnTo>
                      <a:pt x="2550" y="300"/>
                    </a:lnTo>
                    <a:lnTo>
                      <a:pt x="2550" y="300"/>
                    </a:lnTo>
                    <a:lnTo>
                      <a:pt x="2550" y="300"/>
                    </a:lnTo>
                    <a:lnTo>
                      <a:pt x="2550" y="300"/>
                    </a:lnTo>
                    <a:lnTo>
                      <a:pt x="2550" y="300"/>
                    </a:lnTo>
                    <a:lnTo>
                      <a:pt x="2550" y="300"/>
                    </a:lnTo>
                    <a:lnTo>
                      <a:pt x="2556" y="300"/>
                    </a:lnTo>
                    <a:lnTo>
                      <a:pt x="2556" y="300"/>
                    </a:lnTo>
                    <a:lnTo>
                      <a:pt x="2556" y="300"/>
                    </a:lnTo>
                    <a:lnTo>
                      <a:pt x="2556" y="300"/>
                    </a:lnTo>
                    <a:lnTo>
                      <a:pt x="2556" y="300"/>
                    </a:lnTo>
                    <a:lnTo>
                      <a:pt x="2556" y="300"/>
                    </a:lnTo>
                    <a:lnTo>
                      <a:pt x="2562" y="300"/>
                    </a:lnTo>
                    <a:lnTo>
                      <a:pt x="2568" y="300"/>
                    </a:lnTo>
                    <a:lnTo>
                      <a:pt x="2574" y="300"/>
                    </a:lnTo>
                    <a:lnTo>
                      <a:pt x="2574" y="300"/>
                    </a:lnTo>
                    <a:lnTo>
                      <a:pt x="2574" y="300"/>
                    </a:lnTo>
                    <a:lnTo>
                      <a:pt x="2574" y="300"/>
                    </a:lnTo>
                    <a:lnTo>
                      <a:pt x="2574" y="300"/>
                    </a:lnTo>
                    <a:lnTo>
                      <a:pt x="2574" y="300"/>
                    </a:lnTo>
                    <a:lnTo>
                      <a:pt x="2586" y="300"/>
                    </a:lnTo>
                    <a:lnTo>
                      <a:pt x="2586" y="300"/>
                    </a:lnTo>
                    <a:lnTo>
                      <a:pt x="2586" y="300"/>
                    </a:lnTo>
                    <a:lnTo>
                      <a:pt x="2592" y="300"/>
                    </a:lnTo>
                    <a:lnTo>
                      <a:pt x="2592" y="300"/>
                    </a:lnTo>
                    <a:lnTo>
                      <a:pt x="2592" y="300"/>
                    </a:lnTo>
                    <a:lnTo>
                      <a:pt x="2592" y="300"/>
                    </a:lnTo>
                    <a:lnTo>
                      <a:pt x="2592" y="300"/>
                    </a:lnTo>
                    <a:lnTo>
                      <a:pt x="2592" y="300"/>
                    </a:lnTo>
                    <a:lnTo>
                      <a:pt x="2598" y="300"/>
                    </a:lnTo>
                    <a:lnTo>
                      <a:pt x="2598" y="300"/>
                    </a:lnTo>
                    <a:lnTo>
                      <a:pt x="2598" y="300"/>
                    </a:lnTo>
                    <a:lnTo>
                      <a:pt x="2598" y="300"/>
                    </a:lnTo>
                    <a:lnTo>
                      <a:pt x="2598" y="294"/>
                    </a:lnTo>
                    <a:lnTo>
                      <a:pt x="2598" y="294"/>
                    </a:lnTo>
                    <a:lnTo>
                      <a:pt x="2610" y="294"/>
                    </a:lnTo>
                    <a:lnTo>
                      <a:pt x="2610" y="294"/>
                    </a:lnTo>
                    <a:lnTo>
                      <a:pt x="2610" y="294"/>
                    </a:lnTo>
                    <a:lnTo>
                      <a:pt x="2616" y="294"/>
                    </a:lnTo>
                    <a:lnTo>
                      <a:pt x="2616" y="294"/>
                    </a:lnTo>
                    <a:lnTo>
                      <a:pt x="2616" y="294"/>
                    </a:lnTo>
                    <a:lnTo>
                      <a:pt x="2616" y="294"/>
                    </a:lnTo>
                    <a:lnTo>
                      <a:pt x="2628" y="294"/>
                    </a:lnTo>
                    <a:lnTo>
                      <a:pt x="2628" y="294"/>
                    </a:lnTo>
                    <a:lnTo>
                      <a:pt x="2628" y="294"/>
                    </a:lnTo>
                    <a:lnTo>
                      <a:pt x="2628" y="294"/>
                    </a:lnTo>
                    <a:lnTo>
                      <a:pt x="2628" y="294"/>
                    </a:lnTo>
                    <a:lnTo>
                      <a:pt x="2634" y="294"/>
                    </a:lnTo>
                    <a:lnTo>
                      <a:pt x="2634" y="288"/>
                    </a:lnTo>
                    <a:lnTo>
                      <a:pt x="2634" y="288"/>
                    </a:lnTo>
                    <a:lnTo>
                      <a:pt x="2634" y="288"/>
                    </a:lnTo>
                    <a:lnTo>
                      <a:pt x="2634" y="288"/>
                    </a:lnTo>
                    <a:lnTo>
                      <a:pt x="2634" y="288"/>
                    </a:lnTo>
                    <a:lnTo>
                      <a:pt x="2640" y="288"/>
                    </a:lnTo>
                    <a:lnTo>
                      <a:pt x="2640" y="288"/>
                    </a:lnTo>
                    <a:lnTo>
                      <a:pt x="2640" y="288"/>
                    </a:lnTo>
                    <a:lnTo>
                      <a:pt x="2640" y="288"/>
                    </a:lnTo>
                    <a:lnTo>
                      <a:pt x="2640" y="288"/>
                    </a:lnTo>
                    <a:lnTo>
                      <a:pt x="2640" y="288"/>
                    </a:lnTo>
                    <a:lnTo>
                      <a:pt x="2646" y="288"/>
                    </a:lnTo>
                    <a:lnTo>
                      <a:pt x="2646" y="288"/>
                    </a:lnTo>
                    <a:lnTo>
                      <a:pt x="2646" y="288"/>
                    </a:lnTo>
                    <a:lnTo>
                      <a:pt x="2646" y="288"/>
                    </a:lnTo>
                    <a:lnTo>
                      <a:pt x="2646" y="288"/>
                    </a:lnTo>
                    <a:lnTo>
                      <a:pt x="2646" y="288"/>
                    </a:lnTo>
                    <a:lnTo>
                      <a:pt x="2646" y="288"/>
                    </a:lnTo>
                    <a:lnTo>
                      <a:pt x="2652" y="288"/>
                    </a:lnTo>
                    <a:lnTo>
                      <a:pt x="2652" y="288"/>
                    </a:lnTo>
                    <a:lnTo>
                      <a:pt x="2652" y="288"/>
                    </a:lnTo>
                    <a:lnTo>
                      <a:pt x="2652" y="288"/>
                    </a:lnTo>
                    <a:lnTo>
                      <a:pt x="2652" y="288"/>
                    </a:lnTo>
                    <a:lnTo>
                      <a:pt x="2652" y="288"/>
                    </a:lnTo>
                    <a:lnTo>
                      <a:pt x="2652" y="288"/>
                    </a:lnTo>
                    <a:lnTo>
                      <a:pt x="2652" y="294"/>
                    </a:lnTo>
                    <a:lnTo>
                      <a:pt x="2652" y="300"/>
                    </a:lnTo>
                    <a:lnTo>
                      <a:pt x="2658" y="306"/>
                    </a:lnTo>
                    <a:lnTo>
                      <a:pt x="2658" y="312"/>
                    </a:lnTo>
                    <a:lnTo>
                      <a:pt x="2658" y="318"/>
                    </a:lnTo>
                    <a:lnTo>
                      <a:pt x="2658" y="318"/>
                    </a:lnTo>
                    <a:lnTo>
                      <a:pt x="2658" y="318"/>
                    </a:lnTo>
                    <a:lnTo>
                      <a:pt x="2658" y="318"/>
                    </a:lnTo>
                    <a:lnTo>
                      <a:pt x="2658" y="312"/>
                    </a:lnTo>
                    <a:lnTo>
                      <a:pt x="2664" y="306"/>
                    </a:lnTo>
                    <a:lnTo>
                      <a:pt x="2664" y="300"/>
                    </a:lnTo>
                    <a:lnTo>
                      <a:pt x="2664" y="294"/>
                    </a:lnTo>
                    <a:lnTo>
                      <a:pt x="2664" y="288"/>
                    </a:lnTo>
                    <a:lnTo>
                      <a:pt x="2664" y="288"/>
                    </a:lnTo>
                    <a:lnTo>
                      <a:pt x="2664" y="288"/>
                    </a:lnTo>
                    <a:lnTo>
                      <a:pt x="2664" y="288"/>
                    </a:lnTo>
                    <a:lnTo>
                      <a:pt x="2664" y="288"/>
                    </a:lnTo>
                    <a:lnTo>
                      <a:pt x="2670" y="288"/>
                    </a:lnTo>
                    <a:lnTo>
                      <a:pt x="2670" y="288"/>
                    </a:lnTo>
                    <a:lnTo>
                      <a:pt x="2670" y="288"/>
                    </a:lnTo>
                    <a:lnTo>
                      <a:pt x="2670" y="288"/>
                    </a:lnTo>
                    <a:lnTo>
                      <a:pt x="2670" y="288"/>
                    </a:lnTo>
                    <a:lnTo>
                      <a:pt x="2670" y="288"/>
                    </a:lnTo>
                    <a:lnTo>
                      <a:pt x="2676" y="288"/>
                    </a:lnTo>
                    <a:lnTo>
                      <a:pt x="2676" y="288"/>
                    </a:lnTo>
                    <a:lnTo>
                      <a:pt x="2676" y="294"/>
                    </a:lnTo>
                    <a:lnTo>
                      <a:pt x="2676" y="294"/>
                    </a:lnTo>
                    <a:lnTo>
                      <a:pt x="2676" y="294"/>
                    </a:lnTo>
                    <a:lnTo>
                      <a:pt x="2676" y="294"/>
                    </a:lnTo>
                    <a:lnTo>
                      <a:pt x="2682" y="294"/>
                    </a:lnTo>
                    <a:lnTo>
                      <a:pt x="2682" y="294"/>
                    </a:lnTo>
                    <a:lnTo>
                      <a:pt x="2682" y="294"/>
                    </a:lnTo>
                    <a:lnTo>
                      <a:pt x="2682" y="294"/>
                    </a:lnTo>
                    <a:lnTo>
                      <a:pt x="2694" y="294"/>
                    </a:lnTo>
                    <a:lnTo>
                      <a:pt x="2694" y="300"/>
                    </a:lnTo>
                    <a:lnTo>
                      <a:pt x="2694" y="300"/>
                    </a:lnTo>
                    <a:lnTo>
                      <a:pt x="2694" y="300"/>
                    </a:lnTo>
                    <a:lnTo>
                      <a:pt x="2694" y="300"/>
                    </a:lnTo>
                    <a:lnTo>
                      <a:pt x="2700" y="300"/>
                    </a:lnTo>
                    <a:lnTo>
                      <a:pt x="2700" y="300"/>
                    </a:lnTo>
                    <a:lnTo>
                      <a:pt x="2706" y="300"/>
                    </a:lnTo>
                    <a:lnTo>
                      <a:pt x="2712" y="300"/>
                    </a:lnTo>
                    <a:lnTo>
                      <a:pt x="2712" y="300"/>
                    </a:lnTo>
                    <a:lnTo>
                      <a:pt x="2712" y="300"/>
                    </a:lnTo>
                    <a:lnTo>
                      <a:pt x="2712" y="300"/>
                    </a:lnTo>
                    <a:lnTo>
                      <a:pt x="2712" y="300"/>
                    </a:lnTo>
                    <a:lnTo>
                      <a:pt x="2712" y="306"/>
                    </a:lnTo>
                    <a:lnTo>
                      <a:pt x="2718" y="306"/>
                    </a:lnTo>
                    <a:lnTo>
                      <a:pt x="2718" y="306"/>
                    </a:lnTo>
                    <a:lnTo>
                      <a:pt x="2718" y="306"/>
                    </a:lnTo>
                    <a:lnTo>
                      <a:pt x="2718" y="306"/>
                    </a:lnTo>
                    <a:lnTo>
                      <a:pt x="2718" y="306"/>
                    </a:lnTo>
                    <a:lnTo>
                      <a:pt x="2718" y="306"/>
                    </a:lnTo>
                    <a:lnTo>
                      <a:pt x="2724" y="306"/>
                    </a:lnTo>
                    <a:lnTo>
                      <a:pt x="2724" y="306"/>
                    </a:lnTo>
                    <a:lnTo>
                      <a:pt x="2736" y="306"/>
                    </a:lnTo>
                    <a:lnTo>
                      <a:pt x="2736" y="306"/>
                    </a:lnTo>
                    <a:lnTo>
                      <a:pt x="2736" y="306"/>
                    </a:lnTo>
                    <a:lnTo>
                      <a:pt x="2736" y="306"/>
                    </a:lnTo>
                    <a:lnTo>
                      <a:pt x="2736" y="306"/>
                    </a:lnTo>
                    <a:lnTo>
                      <a:pt x="2736" y="306"/>
                    </a:lnTo>
                    <a:lnTo>
                      <a:pt x="2736" y="306"/>
                    </a:lnTo>
                    <a:lnTo>
                      <a:pt x="2748" y="312"/>
                    </a:lnTo>
                    <a:lnTo>
                      <a:pt x="2748" y="312"/>
                    </a:lnTo>
                    <a:lnTo>
                      <a:pt x="2754" y="312"/>
                    </a:lnTo>
                    <a:lnTo>
                      <a:pt x="2754" y="312"/>
                    </a:lnTo>
                    <a:lnTo>
                      <a:pt x="2754" y="312"/>
                    </a:lnTo>
                    <a:lnTo>
                      <a:pt x="2754" y="312"/>
                    </a:lnTo>
                    <a:lnTo>
                      <a:pt x="2754" y="312"/>
                    </a:lnTo>
                    <a:lnTo>
                      <a:pt x="2754" y="312"/>
                    </a:lnTo>
                    <a:lnTo>
                      <a:pt x="2760" y="312"/>
                    </a:lnTo>
                    <a:lnTo>
                      <a:pt x="2760" y="312"/>
                    </a:lnTo>
                    <a:lnTo>
                      <a:pt x="2760" y="312"/>
                    </a:lnTo>
                    <a:lnTo>
                      <a:pt x="2760" y="312"/>
                    </a:lnTo>
                    <a:lnTo>
                      <a:pt x="2760" y="312"/>
                    </a:lnTo>
                    <a:lnTo>
                      <a:pt x="2760" y="312"/>
                    </a:lnTo>
                    <a:lnTo>
                      <a:pt x="2766" y="312"/>
                    </a:lnTo>
                    <a:lnTo>
                      <a:pt x="2772" y="318"/>
                    </a:lnTo>
                    <a:lnTo>
                      <a:pt x="2772" y="318"/>
                    </a:lnTo>
                    <a:lnTo>
                      <a:pt x="2778" y="318"/>
                    </a:lnTo>
                    <a:lnTo>
                      <a:pt x="2778" y="318"/>
                    </a:lnTo>
                    <a:lnTo>
                      <a:pt x="2778" y="318"/>
                    </a:lnTo>
                    <a:lnTo>
                      <a:pt x="2778" y="318"/>
                    </a:lnTo>
                    <a:lnTo>
                      <a:pt x="2778" y="318"/>
                    </a:lnTo>
                    <a:lnTo>
                      <a:pt x="2790" y="318"/>
                    </a:lnTo>
                    <a:lnTo>
                      <a:pt x="2790" y="318"/>
                    </a:lnTo>
                    <a:lnTo>
                      <a:pt x="2790" y="318"/>
                    </a:lnTo>
                    <a:lnTo>
                      <a:pt x="2790" y="318"/>
                    </a:lnTo>
                    <a:lnTo>
                      <a:pt x="2796" y="318"/>
                    </a:lnTo>
                    <a:lnTo>
                      <a:pt x="2796" y="318"/>
                    </a:lnTo>
                    <a:lnTo>
                      <a:pt x="2796" y="318"/>
                    </a:lnTo>
                    <a:lnTo>
                      <a:pt x="2796" y="318"/>
                    </a:lnTo>
                    <a:lnTo>
                      <a:pt x="2796" y="318"/>
                    </a:lnTo>
                    <a:lnTo>
                      <a:pt x="2796" y="318"/>
                    </a:lnTo>
                    <a:lnTo>
                      <a:pt x="2802" y="318"/>
                    </a:lnTo>
                    <a:lnTo>
                      <a:pt x="2802" y="318"/>
                    </a:lnTo>
                    <a:lnTo>
                      <a:pt x="2802" y="318"/>
                    </a:lnTo>
                    <a:lnTo>
                      <a:pt x="2802" y="318"/>
                    </a:lnTo>
                    <a:lnTo>
                      <a:pt x="2802" y="318"/>
                    </a:lnTo>
                    <a:lnTo>
                      <a:pt x="2814" y="318"/>
                    </a:lnTo>
                    <a:lnTo>
                      <a:pt x="2814" y="318"/>
                    </a:lnTo>
                    <a:lnTo>
                      <a:pt x="2814" y="318"/>
                    </a:lnTo>
                    <a:lnTo>
                      <a:pt x="2820" y="318"/>
                    </a:lnTo>
                    <a:lnTo>
                      <a:pt x="2820" y="318"/>
                    </a:lnTo>
                    <a:lnTo>
                      <a:pt x="2820" y="318"/>
                    </a:lnTo>
                    <a:lnTo>
                      <a:pt x="2820" y="318"/>
                    </a:lnTo>
                    <a:lnTo>
                      <a:pt x="2832" y="318"/>
                    </a:lnTo>
                    <a:lnTo>
                      <a:pt x="2832" y="318"/>
                    </a:lnTo>
                    <a:lnTo>
                      <a:pt x="2832" y="318"/>
                    </a:lnTo>
                    <a:lnTo>
                      <a:pt x="2832" y="318"/>
                    </a:lnTo>
                    <a:lnTo>
                      <a:pt x="2832" y="318"/>
                    </a:lnTo>
                    <a:lnTo>
                      <a:pt x="2838" y="318"/>
                    </a:lnTo>
                    <a:lnTo>
                      <a:pt x="2838" y="318"/>
                    </a:lnTo>
                    <a:lnTo>
                      <a:pt x="2838" y="318"/>
                    </a:lnTo>
                    <a:lnTo>
                      <a:pt x="2838" y="318"/>
                    </a:lnTo>
                    <a:lnTo>
                      <a:pt x="2838" y="318"/>
                    </a:lnTo>
                    <a:lnTo>
                      <a:pt x="2838" y="318"/>
                    </a:lnTo>
                    <a:lnTo>
                      <a:pt x="2844" y="318"/>
                    </a:lnTo>
                    <a:lnTo>
                      <a:pt x="2844" y="318"/>
                    </a:lnTo>
                    <a:lnTo>
                      <a:pt x="2844" y="318"/>
                    </a:lnTo>
                    <a:lnTo>
                      <a:pt x="2844" y="318"/>
                    </a:lnTo>
                    <a:lnTo>
                      <a:pt x="2844" y="318"/>
                    </a:lnTo>
                    <a:lnTo>
                      <a:pt x="2844" y="318"/>
                    </a:lnTo>
                    <a:lnTo>
                      <a:pt x="2844" y="318"/>
                    </a:lnTo>
                    <a:lnTo>
                      <a:pt x="2850" y="318"/>
                    </a:lnTo>
                    <a:lnTo>
                      <a:pt x="2850" y="318"/>
                    </a:lnTo>
                    <a:lnTo>
                      <a:pt x="2850" y="318"/>
                    </a:lnTo>
                    <a:lnTo>
                      <a:pt x="2850" y="318"/>
                    </a:lnTo>
                    <a:lnTo>
                      <a:pt x="2850" y="318"/>
                    </a:lnTo>
                    <a:lnTo>
                      <a:pt x="2850" y="318"/>
                    </a:lnTo>
                    <a:lnTo>
                      <a:pt x="2856" y="318"/>
                    </a:lnTo>
                    <a:lnTo>
                      <a:pt x="2856" y="318"/>
                    </a:lnTo>
                    <a:lnTo>
                      <a:pt x="2856" y="318"/>
                    </a:lnTo>
                    <a:lnTo>
                      <a:pt x="2856" y="318"/>
                    </a:lnTo>
                    <a:lnTo>
                      <a:pt x="2856" y="318"/>
                    </a:lnTo>
                    <a:lnTo>
                      <a:pt x="2856" y="318"/>
                    </a:lnTo>
                    <a:lnTo>
                      <a:pt x="2856" y="318"/>
                    </a:lnTo>
                    <a:lnTo>
                      <a:pt x="2856" y="312"/>
                    </a:lnTo>
                    <a:lnTo>
                      <a:pt x="2856" y="306"/>
                    </a:lnTo>
                    <a:lnTo>
                      <a:pt x="2862" y="300"/>
                    </a:lnTo>
                    <a:lnTo>
                      <a:pt x="2862" y="294"/>
                    </a:lnTo>
                    <a:lnTo>
                      <a:pt x="2862" y="288"/>
                    </a:lnTo>
                    <a:lnTo>
                      <a:pt x="2862" y="288"/>
                    </a:lnTo>
                    <a:lnTo>
                      <a:pt x="2862" y="288"/>
                    </a:lnTo>
                    <a:lnTo>
                      <a:pt x="2862" y="288"/>
                    </a:lnTo>
                    <a:lnTo>
                      <a:pt x="2862" y="294"/>
                    </a:lnTo>
                    <a:lnTo>
                      <a:pt x="2868" y="300"/>
                    </a:lnTo>
                    <a:lnTo>
                      <a:pt x="2868" y="306"/>
                    </a:lnTo>
                    <a:lnTo>
                      <a:pt x="2868" y="312"/>
                    </a:lnTo>
                    <a:lnTo>
                      <a:pt x="2868" y="318"/>
                    </a:lnTo>
                    <a:lnTo>
                      <a:pt x="2868" y="318"/>
                    </a:lnTo>
                    <a:lnTo>
                      <a:pt x="2868" y="318"/>
                    </a:lnTo>
                    <a:lnTo>
                      <a:pt x="2868" y="324"/>
                    </a:lnTo>
                    <a:lnTo>
                      <a:pt x="2868" y="324"/>
                    </a:lnTo>
                    <a:lnTo>
                      <a:pt x="2868" y="324"/>
                    </a:lnTo>
                    <a:lnTo>
                      <a:pt x="2874" y="324"/>
                    </a:lnTo>
                    <a:lnTo>
                      <a:pt x="2874" y="324"/>
                    </a:lnTo>
                    <a:lnTo>
                      <a:pt x="2874" y="324"/>
                    </a:lnTo>
                    <a:lnTo>
                      <a:pt x="2874" y="324"/>
                    </a:lnTo>
                    <a:lnTo>
                      <a:pt x="2874" y="324"/>
                    </a:lnTo>
                    <a:lnTo>
                      <a:pt x="2880" y="324"/>
                    </a:lnTo>
                    <a:lnTo>
                      <a:pt x="2880" y="324"/>
                    </a:lnTo>
                    <a:lnTo>
                      <a:pt x="2880" y="324"/>
                    </a:lnTo>
                    <a:lnTo>
                      <a:pt x="2880" y="324"/>
                    </a:lnTo>
                    <a:lnTo>
                      <a:pt x="2880" y="324"/>
                    </a:lnTo>
                    <a:lnTo>
                      <a:pt x="2880" y="324"/>
                    </a:lnTo>
                    <a:lnTo>
                      <a:pt x="2886" y="324"/>
                    </a:lnTo>
                    <a:lnTo>
                      <a:pt x="2886" y="324"/>
                    </a:lnTo>
                    <a:lnTo>
                      <a:pt x="2886" y="324"/>
                    </a:lnTo>
                    <a:lnTo>
                      <a:pt x="2886" y="324"/>
                    </a:lnTo>
                    <a:lnTo>
                      <a:pt x="2898" y="324"/>
                    </a:lnTo>
                    <a:lnTo>
                      <a:pt x="2898" y="324"/>
                    </a:lnTo>
                    <a:lnTo>
                      <a:pt x="2898" y="324"/>
                    </a:lnTo>
                    <a:lnTo>
                      <a:pt x="2898" y="324"/>
                    </a:lnTo>
                    <a:lnTo>
                      <a:pt x="2898" y="324"/>
                    </a:lnTo>
                    <a:lnTo>
                      <a:pt x="2904" y="324"/>
                    </a:lnTo>
                    <a:lnTo>
                      <a:pt x="2904" y="324"/>
                    </a:lnTo>
                    <a:lnTo>
                      <a:pt x="2910" y="324"/>
                    </a:lnTo>
                    <a:lnTo>
                      <a:pt x="2916" y="324"/>
                    </a:lnTo>
                    <a:lnTo>
                      <a:pt x="2916" y="324"/>
                    </a:lnTo>
                    <a:lnTo>
                      <a:pt x="2916" y="324"/>
                    </a:lnTo>
                    <a:lnTo>
                      <a:pt x="2916" y="324"/>
                    </a:lnTo>
                    <a:lnTo>
                      <a:pt x="2916" y="324"/>
                    </a:lnTo>
                    <a:lnTo>
                      <a:pt x="2916" y="324"/>
                    </a:lnTo>
                    <a:lnTo>
                      <a:pt x="2922" y="324"/>
                    </a:lnTo>
                    <a:lnTo>
                      <a:pt x="2922" y="324"/>
                    </a:lnTo>
                    <a:lnTo>
                      <a:pt x="2922" y="324"/>
                    </a:lnTo>
                    <a:lnTo>
                      <a:pt x="2922" y="324"/>
                    </a:lnTo>
                    <a:lnTo>
                      <a:pt x="2922" y="324"/>
                    </a:lnTo>
                    <a:lnTo>
                      <a:pt x="2922" y="324"/>
                    </a:lnTo>
                    <a:lnTo>
                      <a:pt x="2928" y="324"/>
                    </a:lnTo>
                    <a:lnTo>
                      <a:pt x="2928" y="324"/>
                    </a:lnTo>
                    <a:lnTo>
                      <a:pt x="2940" y="324"/>
                    </a:lnTo>
                    <a:lnTo>
                      <a:pt x="2940" y="324"/>
                    </a:lnTo>
                    <a:lnTo>
                      <a:pt x="2940" y="324"/>
                    </a:lnTo>
                    <a:lnTo>
                      <a:pt x="2940" y="324"/>
                    </a:lnTo>
                    <a:lnTo>
                      <a:pt x="2940" y="324"/>
                    </a:lnTo>
                    <a:lnTo>
                      <a:pt x="2940" y="324"/>
                    </a:lnTo>
                    <a:lnTo>
                      <a:pt x="2940" y="324"/>
                    </a:lnTo>
                    <a:lnTo>
                      <a:pt x="2952" y="324"/>
                    </a:lnTo>
                    <a:lnTo>
                      <a:pt x="2952" y="324"/>
                    </a:lnTo>
                    <a:lnTo>
                      <a:pt x="2958" y="324"/>
                    </a:lnTo>
                    <a:lnTo>
                      <a:pt x="2958" y="324"/>
                    </a:lnTo>
                    <a:lnTo>
                      <a:pt x="2958" y="324"/>
                    </a:lnTo>
                    <a:lnTo>
                      <a:pt x="2958" y="324"/>
                    </a:lnTo>
                    <a:lnTo>
                      <a:pt x="2958" y="324"/>
                    </a:lnTo>
                    <a:lnTo>
                      <a:pt x="2958" y="324"/>
                    </a:lnTo>
                    <a:lnTo>
                      <a:pt x="2964" y="324"/>
                    </a:lnTo>
                    <a:lnTo>
                      <a:pt x="2964" y="324"/>
                    </a:lnTo>
                    <a:lnTo>
                      <a:pt x="2964" y="324"/>
                    </a:lnTo>
                    <a:lnTo>
                      <a:pt x="2964" y="324"/>
                    </a:lnTo>
                    <a:lnTo>
                      <a:pt x="2964" y="324"/>
                    </a:lnTo>
                    <a:lnTo>
                      <a:pt x="2964" y="324"/>
                    </a:lnTo>
                    <a:lnTo>
                      <a:pt x="2970" y="318"/>
                    </a:lnTo>
                    <a:lnTo>
                      <a:pt x="2976" y="318"/>
                    </a:lnTo>
                    <a:lnTo>
                      <a:pt x="2976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94" y="318"/>
                    </a:lnTo>
                    <a:lnTo>
                      <a:pt x="2994" y="318"/>
                    </a:lnTo>
                    <a:lnTo>
                      <a:pt x="2994" y="318"/>
                    </a:lnTo>
                    <a:lnTo>
                      <a:pt x="2994" y="318"/>
                    </a:lnTo>
                    <a:lnTo>
                      <a:pt x="3000" y="318"/>
                    </a:lnTo>
                    <a:lnTo>
                      <a:pt x="3000" y="318"/>
                    </a:lnTo>
                    <a:lnTo>
                      <a:pt x="3000" y="318"/>
                    </a:lnTo>
                    <a:lnTo>
                      <a:pt x="3000" y="318"/>
                    </a:lnTo>
                    <a:lnTo>
                      <a:pt x="3000" y="318"/>
                    </a:lnTo>
                    <a:lnTo>
                      <a:pt x="3000" y="318"/>
                    </a:lnTo>
                    <a:lnTo>
                      <a:pt x="3006" y="318"/>
                    </a:lnTo>
                    <a:lnTo>
                      <a:pt x="3006" y="318"/>
                    </a:lnTo>
                    <a:lnTo>
                      <a:pt x="3006" y="318"/>
                    </a:lnTo>
                    <a:lnTo>
                      <a:pt x="3006" y="318"/>
                    </a:lnTo>
                    <a:lnTo>
                      <a:pt x="3006" y="318"/>
                    </a:lnTo>
                    <a:lnTo>
                      <a:pt x="3018" y="312"/>
                    </a:lnTo>
                    <a:lnTo>
                      <a:pt x="3018" y="312"/>
                    </a:lnTo>
                    <a:lnTo>
                      <a:pt x="3018" y="312"/>
                    </a:lnTo>
                    <a:lnTo>
                      <a:pt x="3024" y="312"/>
                    </a:lnTo>
                    <a:lnTo>
                      <a:pt x="3024" y="312"/>
                    </a:lnTo>
                    <a:lnTo>
                      <a:pt x="3024" y="312"/>
                    </a:lnTo>
                    <a:lnTo>
                      <a:pt x="3024" y="312"/>
                    </a:lnTo>
                    <a:lnTo>
                      <a:pt x="3036" y="312"/>
                    </a:lnTo>
                    <a:lnTo>
                      <a:pt x="3036" y="312"/>
                    </a:lnTo>
                    <a:lnTo>
                      <a:pt x="3036" y="312"/>
                    </a:lnTo>
                    <a:lnTo>
                      <a:pt x="3036" y="306"/>
                    </a:lnTo>
                    <a:lnTo>
                      <a:pt x="3036" y="306"/>
                    </a:lnTo>
                    <a:lnTo>
                      <a:pt x="3042" y="306"/>
                    </a:lnTo>
                    <a:lnTo>
                      <a:pt x="3042" y="306"/>
                    </a:lnTo>
                    <a:lnTo>
                      <a:pt x="3042" y="306"/>
                    </a:lnTo>
                    <a:lnTo>
                      <a:pt x="3042" y="306"/>
                    </a:lnTo>
                    <a:lnTo>
                      <a:pt x="3042" y="306"/>
                    </a:lnTo>
                    <a:lnTo>
                      <a:pt x="3042" y="306"/>
                    </a:lnTo>
                    <a:lnTo>
                      <a:pt x="3048" y="306"/>
                    </a:lnTo>
                    <a:lnTo>
                      <a:pt x="3048" y="306"/>
                    </a:lnTo>
                    <a:lnTo>
                      <a:pt x="3048" y="306"/>
                    </a:lnTo>
                    <a:lnTo>
                      <a:pt x="3048" y="306"/>
                    </a:lnTo>
                    <a:lnTo>
                      <a:pt x="3048" y="306"/>
                    </a:lnTo>
                    <a:lnTo>
                      <a:pt x="3048" y="306"/>
                    </a:lnTo>
                    <a:lnTo>
                      <a:pt x="3054" y="306"/>
                    </a:lnTo>
                    <a:lnTo>
                      <a:pt x="3054" y="306"/>
                    </a:lnTo>
                    <a:lnTo>
                      <a:pt x="3054" y="306"/>
                    </a:lnTo>
                    <a:lnTo>
                      <a:pt x="3054" y="306"/>
                    </a:lnTo>
                    <a:lnTo>
                      <a:pt x="3054" y="306"/>
                    </a:lnTo>
                    <a:lnTo>
                      <a:pt x="3054" y="306"/>
                    </a:lnTo>
                    <a:lnTo>
                      <a:pt x="3054" y="306"/>
                    </a:lnTo>
                    <a:lnTo>
                      <a:pt x="3060" y="306"/>
                    </a:lnTo>
                    <a:lnTo>
                      <a:pt x="3060" y="306"/>
                    </a:lnTo>
                    <a:lnTo>
                      <a:pt x="3060" y="306"/>
                    </a:lnTo>
                    <a:lnTo>
                      <a:pt x="3060" y="306"/>
                    </a:lnTo>
                    <a:lnTo>
                      <a:pt x="3060" y="300"/>
                    </a:lnTo>
                    <a:lnTo>
                      <a:pt x="3060" y="306"/>
                    </a:lnTo>
                    <a:lnTo>
                      <a:pt x="3060" y="306"/>
                    </a:lnTo>
                    <a:lnTo>
                      <a:pt x="3060" y="312"/>
                    </a:lnTo>
                    <a:lnTo>
                      <a:pt x="3060" y="318"/>
                    </a:lnTo>
                    <a:lnTo>
                      <a:pt x="3066" y="324"/>
                    </a:lnTo>
                    <a:lnTo>
                      <a:pt x="3066" y="330"/>
                    </a:lnTo>
                    <a:lnTo>
                      <a:pt x="3066" y="330"/>
                    </a:lnTo>
                    <a:lnTo>
                      <a:pt x="3066" y="336"/>
                    </a:lnTo>
                    <a:lnTo>
                      <a:pt x="3066" y="336"/>
                    </a:lnTo>
                    <a:lnTo>
                      <a:pt x="3066" y="330"/>
                    </a:lnTo>
                    <a:lnTo>
                      <a:pt x="3066" y="330"/>
                    </a:lnTo>
                    <a:lnTo>
                      <a:pt x="3066" y="324"/>
                    </a:lnTo>
                    <a:lnTo>
                      <a:pt x="3072" y="318"/>
                    </a:lnTo>
                    <a:lnTo>
                      <a:pt x="3072" y="312"/>
                    </a:lnTo>
                    <a:lnTo>
                      <a:pt x="3072" y="306"/>
                    </a:lnTo>
                    <a:lnTo>
                      <a:pt x="3072" y="306"/>
                    </a:lnTo>
                    <a:lnTo>
                      <a:pt x="3072" y="306"/>
                    </a:lnTo>
                    <a:lnTo>
                      <a:pt x="3072" y="306"/>
                    </a:lnTo>
                    <a:lnTo>
                      <a:pt x="3072" y="306"/>
                    </a:lnTo>
                    <a:lnTo>
                      <a:pt x="3072" y="306"/>
                    </a:lnTo>
                    <a:lnTo>
                      <a:pt x="3078" y="306"/>
                    </a:lnTo>
                    <a:lnTo>
                      <a:pt x="3078" y="306"/>
                    </a:lnTo>
                    <a:lnTo>
                      <a:pt x="3078" y="306"/>
                    </a:lnTo>
                    <a:lnTo>
                      <a:pt x="3078" y="306"/>
                    </a:lnTo>
                    <a:lnTo>
                      <a:pt x="3078" y="306"/>
                    </a:lnTo>
                    <a:lnTo>
                      <a:pt x="3078" y="306"/>
                    </a:lnTo>
                    <a:lnTo>
                      <a:pt x="3084" y="306"/>
                    </a:lnTo>
                    <a:lnTo>
                      <a:pt x="3084" y="306"/>
                    </a:lnTo>
                    <a:lnTo>
                      <a:pt x="3084" y="306"/>
                    </a:lnTo>
                    <a:lnTo>
                      <a:pt x="3084" y="306"/>
                    </a:lnTo>
                    <a:lnTo>
                      <a:pt x="3084" y="306"/>
                    </a:lnTo>
                    <a:lnTo>
                      <a:pt x="3090" y="306"/>
                    </a:lnTo>
                    <a:lnTo>
                      <a:pt x="3090" y="306"/>
                    </a:lnTo>
                    <a:lnTo>
                      <a:pt x="3090" y="306"/>
                    </a:lnTo>
                    <a:lnTo>
                      <a:pt x="3090" y="312"/>
                    </a:lnTo>
                    <a:lnTo>
                      <a:pt x="3102" y="312"/>
                    </a:lnTo>
                    <a:lnTo>
                      <a:pt x="3102" y="312"/>
                    </a:lnTo>
                    <a:lnTo>
                      <a:pt x="3102" y="312"/>
                    </a:lnTo>
                    <a:lnTo>
                      <a:pt x="3102" y="312"/>
                    </a:lnTo>
                    <a:lnTo>
                      <a:pt x="3102" y="312"/>
                    </a:lnTo>
                    <a:lnTo>
                      <a:pt x="3108" y="312"/>
                    </a:lnTo>
                    <a:lnTo>
                      <a:pt x="3108" y="312"/>
                    </a:lnTo>
                    <a:lnTo>
                      <a:pt x="3114" y="318"/>
                    </a:lnTo>
                    <a:lnTo>
                      <a:pt x="3120" y="318"/>
                    </a:lnTo>
                    <a:lnTo>
                      <a:pt x="3120" y="318"/>
                    </a:lnTo>
                    <a:lnTo>
                      <a:pt x="3120" y="318"/>
                    </a:lnTo>
                    <a:lnTo>
                      <a:pt x="3120" y="318"/>
                    </a:lnTo>
                    <a:lnTo>
                      <a:pt x="3120" y="318"/>
                    </a:lnTo>
                    <a:lnTo>
                      <a:pt x="3120" y="318"/>
                    </a:lnTo>
                    <a:lnTo>
                      <a:pt x="3126" y="318"/>
                    </a:lnTo>
                    <a:lnTo>
                      <a:pt x="3126" y="318"/>
                    </a:lnTo>
                    <a:lnTo>
                      <a:pt x="3126" y="318"/>
                    </a:lnTo>
                    <a:lnTo>
                      <a:pt x="3126" y="318"/>
                    </a:lnTo>
                    <a:lnTo>
                      <a:pt x="3126" y="318"/>
                    </a:lnTo>
                    <a:lnTo>
                      <a:pt x="3126" y="318"/>
                    </a:lnTo>
                    <a:lnTo>
                      <a:pt x="3132" y="318"/>
                    </a:lnTo>
                    <a:lnTo>
                      <a:pt x="3132" y="318"/>
                    </a:lnTo>
                    <a:lnTo>
                      <a:pt x="3144" y="324"/>
                    </a:lnTo>
                    <a:lnTo>
                      <a:pt x="3144" y="324"/>
                    </a:lnTo>
                    <a:lnTo>
                      <a:pt x="3144" y="324"/>
                    </a:lnTo>
                    <a:lnTo>
                      <a:pt x="3144" y="324"/>
                    </a:lnTo>
                    <a:lnTo>
                      <a:pt x="3144" y="324"/>
                    </a:lnTo>
                    <a:lnTo>
                      <a:pt x="3144" y="324"/>
                    </a:lnTo>
                    <a:lnTo>
                      <a:pt x="3144" y="324"/>
                    </a:lnTo>
                    <a:lnTo>
                      <a:pt x="3156" y="324"/>
                    </a:lnTo>
                    <a:lnTo>
                      <a:pt x="3156" y="324"/>
                    </a:lnTo>
                    <a:lnTo>
                      <a:pt x="3162" y="324"/>
                    </a:lnTo>
                    <a:lnTo>
                      <a:pt x="3162" y="324"/>
                    </a:lnTo>
                    <a:lnTo>
                      <a:pt x="3162" y="324"/>
                    </a:lnTo>
                    <a:lnTo>
                      <a:pt x="3162" y="324"/>
                    </a:lnTo>
                    <a:lnTo>
                      <a:pt x="3162" y="330"/>
                    </a:lnTo>
                    <a:lnTo>
                      <a:pt x="3162" y="330"/>
                    </a:lnTo>
                    <a:lnTo>
                      <a:pt x="3168" y="330"/>
                    </a:lnTo>
                    <a:lnTo>
                      <a:pt x="3168" y="330"/>
                    </a:lnTo>
                    <a:lnTo>
                      <a:pt x="3168" y="330"/>
                    </a:lnTo>
                    <a:lnTo>
                      <a:pt x="3168" y="330"/>
                    </a:lnTo>
                    <a:lnTo>
                      <a:pt x="3168" y="330"/>
                    </a:lnTo>
                    <a:lnTo>
                      <a:pt x="3168" y="330"/>
                    </a:lnTo>
                    <a:lnTo>
                      <a:pt x="3174" y="330"/>
                    </a:lnTo>
                    <a:lnTo>
                      <a:pt x="3180" y="330"/>
                    </a:lnTo>
                    <a:lnTo>
                      <a:pt x="3180" y="330"/>
                    </a:lnTo>
                    <a:lnTo>
                      <a:pt x="3186" y="330"/>
                    </a:lnTo>
                    <a:lnTo>
                      <a:pt x="3186" y="330"/>
                    </a:lnTo>
                    <a:lnTo>
                      <a:pt x="3186" y="330"/>
                    </a:lnTo>
                    <a:lnTo>
                      <a:pt x="3186" y="330"/>
                    </a:lnTo>
                    <a:lnTo>
                      <a:pt x="3186" y="330"/>
                    </a:lnTo>
                    <a:lnTo>
                      <a:pt x="3198" y="330"/>
                    </a:lnTo>
                    <a:lnTo>
                      <a:pt x="3198" y="330"/>
                    </a:lnTo>
                    <a:lnTo>
                      <a:pt x="3198" y="330"/>
                    </a:lnTo>
                    <a:lnTo>
                      <a:pt x="3198" y="330"/>
                    </a:lnTo>
                    <a:lnTo>
                      <a:pt x="3204" y="330"/>
                    </a:lnTo>
                    <a:lnTo>
                      <a:pt x="3204" y="330"/>
                    </a:lnTo>
                    <a:lnTo>
                      <a:pt x="3204" y="330"/>
                    </a:lnTo>
                    <a:lnTo>
                      <a:pt x="3204" y="330"/>
                    </a:lnTo>
                    <a:lnTo>
                      <a:pt x="3204" y="330"/>
                    </a:lnTo>
                    <a:lnTo>
                      <a:pt x="3204" y="330"/>
                    </a:lnTo>
                    <a:lnTo>
                      <a:pt x="3210" y="330"/>
                    </a:lnTo>
                    <a:lnTo>
                      <a:pt x="3210" y="330"/>
                    </a:lnTo>
                    <a:lnTo>
                      <a:pt x="3210" y="330"/>
                    </a:lnTo>
                    <a:lnTo>
                      <a:pt x="3210" y="330"/>
                    </a:lnTo>
                    <a:lnTo>
                      <a:pt x="3210" y="330"/>
                    </a:lnTo>
                    <a:lnTo>
                      <a:pt x="3222" y="336"/>
                    </a:lnTo>
                    <a:lnTo>
                      <a:pt x="3222" y="336"/>
                    </a:lnTo>
                    <a:lnTo>
                      <a:pt x="3222" y="336"/>
                    </a:lnTo>
                    <a:lnTo>
                      <a:pt x="3228" y="336"/>
                    </a:lnTo>
                    <a:lnTo>
                      <a:pt x="3228" y="336"/>
                    </a:lnTo>
                    <a:lnTo>
                      <a:pt x="3228" y="336"/>
                    </a:lnTo>
                    <a:lnTo>
                      <a:pt x="3228" y="336"/>
                    </a:lnTo>
                    <a:lnTo>
                      <a:pt x="3240" y="336"/>
                    </a:lnTo>
                    <a:lnTo>
                      <a:pt x="3240" y="336"/>
                    </a:lnTo>
                    <a:lnTo>
                      <a:pt x="3240" y="336"/>
                    </a:lnTo>
                    <a:lnTo>
                      <a:pt x="3240" y="336"/>
                    </a:lnTo>
                    <a:lnTo>
                      <a:pt x="3240" y="336"/>
                    </a:lnTo>
                    <a:lnTo>
                      <a:pt x="3246" y="336"/>
                    </a:lnTo>
                    <a:lnTo>
                      <a:pt x="3246" y="336"/>
                    </a:lnTo>
                    <a:lnTo>
                      <a:pt x="3246" y="336"/>
                    </a:lnTo>
                    <a:lnTo>
                      <a:pt x="3246" y="336"/>
                    </a:lnTo>
                    <a:lnTo>
                      <a:pt x="3246" y="336"/>
                    </a:lnTo>
                    <a:lnTo>
                      <a:pt x="3246" y="336"/>
                    </a:lnTo>
                    <a:lnTo>
                      <a:pt x="3252" y="336"/>
                    </a:lnTo>
                    <a:lnTo>
                      <a:pt x="3252" y="336"/>
                    </a:lnTo>
                    <a:lnTo>
                      <a:pt x="3252" y="336"/>
                    </a:lnTo>
                    <a:lnTo>
                      <a:pt x="3252" y="336"/>
                    </a:lnTo>
                    <a:lnTo>
                      <a:pt x="3252" y="336"/>
                    </a:lnTo>
                    <a:lnTo>
                      <a:pt x="3252" y="336"/>
                    </a:lnTo>
                    <a:lnTo>
                      <a:pt x="3252" y="336"/>
                    </a:lnTo>
                    <a:lnTo>
                      <a:pt x="3252" y="336"/>
                    </a:lnTo>
                    <a:lnTo>
                      <a:pt x="3252" y="336"/>
                    </a:lnTo>
                    <a:lnTo>
                      <a:pt x="3258" y="336"/>
                    </a:lnTo>
                    <a:lnTo>
                      <a:pt x="3258" y="336"/>
                    </a:lnTo>
                    <a:lnTo>
                      <a:pt x="3258" y="336"/>
                    </a:lnTo>
                    <a:lnTo>
                      <a:pt x="3258" y="336"/>
                    </a:lnTo>
                    <a:lnTo>
                      <a:pt x="3258" y="336"/>
                    </a:lnTo>
                    <a:lnTo>
                      <a:pt x="3258" y="336"/>
                    </a:lnTo>
                    <a:lnTo>
                      <a:pt x="3264" y="336"/>
                    </a:lnTo>
                    <a:lnTo>
                      <a:pt x="3264" y="336"/>
                    </a:lnTo>
                    <a:lnTo>
                      <a:pt x="3264" y="336"/>
                    </a:lnTo>
                    <a:lnTo>
                      <a:pt x="3264" y="336"/>
                    </a:lnTo>
                    <a:lnTo>
                      <a:pt x="3264" y="336"/>
                    </a:lnTo>
                    <a:lnTo>
                      <a:pt x="3264" y="330"/>
                    </a:lnTo>
                    <a:lnTo>
                      <a:pt x="3264" y="330"/>
                    </a:lnTo>
                    <a:lnTo>
                      <a:pt x="3264" y="324"/>
                    </a:lnTo>
                    <a:lnTo>
                      <a:pt x="3264" y="318"/>
                    </a:lnTo>
                    <a:lnTo>
                      <a:pt x="3270" y="312"/>
                    </a:lnTo>
                    <a:lnTo>
                      <a:pt x="3270" y="306"/>
                    </a:lnTo>
                    <a:lnTo>
                      <a:pt x="3270" y="300"/>
                    </a:lnTo>
                    <a:lnTo>
                      <a:pt x="3270" y="300"/>
                    </a:lnTo>
                    <a:lnTo>
                      <a:pt x="3270" y="300"/>
                    </a:lnTo>
                    <a:lnTo>
                      <a:pt x="3270" y="300"/>
                    </a:lnTo>
                    <a:lnTo>
                      <a:pt x="3270" y="306"/>
                    </a:lnTo>
                    <a:lnTo>
                      <a:pt x="3270" y="312"/>
                    </a:lnTo>
                    <a:lnTo>
                      <a:pt x="3276" y="318"/>
                    </a:lnTo>
                    <a:lnTo>
                      <a:pt x="3276" y="324"/>
                    </a:lnTo>
                    <a:lnTo>
                      <a:pt x="3276" y="330"/>
                    </a:lnTo>
                    <a:lnTo>
                      <a:pt x="3276" y="330"/>
                    </a:lnTo>
                    <a:lnTo>
                      <a:pt x="3276" y="336"/>
                    </a:lnTo>
                    <a:lnTo>
                      <a:pt x="3276" y="336"/>
                    </a:lnTo>
                    <a:lnTo>
                      <a:pt x="3276" y="336"/>
                    </a:lnTo>
                    <a:lnTo>
                      <a:pt x="3276" y="336"/>
                    </a:lnTo>
                    <a:lnTo>
                      <a:pt x="3282" y="336"/>
                    </a:lnTo>
                    <a:lnTo>
                      <a:pt x="3282" y="336"/>
                    </a:lnTo>
                    <a:lnTo>
                      <a:pt x="3282" y="336"/>
                    </a:lnTo>
                    <a:lnTo>
                      <a:pt x="3282" y="336"/>
                    </a:lnTo>
                    <a:lnTo>
                      <a:pt x="3282" y="336"/>
                    </a:lnTo>
                    <a:lnTo>
                      <a:pt x="3282" y="336"/>
                    </a:lnTo>
                    <a:lnTo>
                      <a:pt x="3288" y="336"/>
                    </a:lnTo>
                    <a:lnTo>
                      <a:pt x="3288" y="336"/>
                    </a:lnTo>
                    <a:lnTo>
                      <a:pt x="3288" y="336"/>
                    </a:lnTo>
                    <a:lnTo>
                      <a:pt x="3288" y="336"/>
                    </a:lnTo>
                    <a:lnTo>
                      <a:pt x="3288" y="336"/>
                    </a:lnTo>
                    <a:lnTo>
                      <a:pt x="3288" y="336"/>
                    </a:lnTo>
                    <a:lnTo>
                      <a:pt x="3294" y="336"/>
                    </a:lnTo>
                    <a:lnTo>
                      <a:pt x="3294" y="336"/>
                    </a:lnTo>
                    <a:lnTo>
                      <a:pt x="3294" y="336"/>
                    </a:lnTo>
                    <a:lnTo>
                      <a:pt x="3306" y="336"/>
                    </a:lnTo>
                    <a:lnTo>
                      <a:pt x="3306" y="336"/>
                    </a:lnTo>
                    <a:lnTo>
                      <a:pt x="3306" y="336"/>
                    </a:lnTo>
                    <a:lnTo>
                      <a:pt x="3306" y="336"/>
                    </a:lnTo>
                    <a:lnTo>
                      <a:pt x="3306" y="336"/>
                    </a:lnTo>
                    <a:lnTo>
                      <a:pt x="3306" y="336"/>
                    </a:lnTo>
                    <a:lnTo>
                      <a:pt x="3312" y="336"/>
                    </a:lnTo>
                    <a:lnTo>
                      <a:pt x="3318" y="336"/>
                    </a:lnTo>
                    <a:lnTo>
                      <a:pt x="3324" y="336"/>
                    </a:lnTo>
                    <a:lnTo>
                      <a:pt x="3324" y="336"/>
                    </a:lnTo>
                    <a:lnTo>
                      <a:pt x="3324" y="336"/>
                    </a:lnTo>
                    <a:lnTo>
                      <a:pt x="3324" y="336"/>
                    </a:lnTo>
                    <a:lnTo>
                      <a:pt x="3324" y="336"/>
                    </a:lnTo>
                    <a:lnTo>
                      <a:pt x="3324" y="336"/>
                    </a:lnTo>
                    <a:lnTo>
                      <a:pt x="3330" y="336"/>
                    </a:lnTo>
                    <a:lnTo>
                      <a:pt x="3330" y="336"/>
                    </a:lnTo>
                    <a:lnTo>
                      <a:pt x="3330" y="336"/>
                    </a:lnTo>
                    <a:lnTo>
                      <a:pt x="3330" y="336"/>
                    </a:lnTo>
                    <a:lnTo>
                      <a:pt x="3330" y="336"/>
                    </a:lnTo>
                    <a:lnTo>
                      <a:pt x="3330" y="336"/>
                    </a:lnTo>
                    <a:lnTo>
                      <a:pt x="3336" y="336"/>
                    </a:lnTo>
                    <a:lnTo>
                      <a:pt x="3336" y="336"/>
                    </a:lnTo>
                    <a:lnTo>
                      <a:pt x="3348" y="336"/>
                    </a:lnTo>
                    <a:lnTo>
                      <a:pt x="3348" y="336"/>
                    </a:lnTo>
                    <a:lnTo>
                      <a:pt x="3348" y="336"/>
                    </a:lnTo>
                    <a:lnTo>
                      <a:pt x="3348" y="336"/>
                    </a:lnTo>
                    <a:lnTo>
                      <a:pt x="3348" y="336"/>
                    </a:lnTo>
                    <a:lnTo>
                      <a:pt x="3348" y="336"/>
                    </a:lnTo>
                    <a:lnTo>
                      <a:pt x="3348" y="336"/>
                    </a:lnTo>
                    <a:lnTo>
                      <a:pt x="3360" y="336"/>
                    </a:lnTo>
                    <a:lnTo>
                      <a:pt x="3360" y="336"/>
                    </a:lnTo>
                    <a:lnTo>
                      <a:pt x="3366" y="336"/>
                    </a:lnTo>
                    <a:lnTo>
                      <a:pt x="3366" y="336"/>
                    </a:lnTo>
                    <a:lnTo>
                      <a:pt x="3366" y="336"/>
                    </a:lnTo>
                    <a:lnTo>
                      <a:pt x="3366" y="336"/>
                    </a:lnTo>
                    <a:lnTo>
                      <a:pt x="3366" y="336"/>
                    </a:lnTo>
                    <a:lnTo>
                      <a:pt x="3366" y="336"/>
                    </a:lnTo>
                    <a:lnTo>
                      <a:pt x="3372" y="336"/>
                    </a:lnTo>
                    <a:lnTo>
                      <a:pt x="3372" y="336"/>
                    </a:lnTo>
                    <a:lnTo>
                      <a:pt x="3372" y="336"/>
                    </a:lnTo>
                    <a:lnTo>
                      <a:pt x="3372" y="336"/>
                    </a:lnTo>
                    <a:lnTo>
                      <a:pt x="3372" y="336"/>
                    </a:lnTo>
                    <a:lnTo>
                      <a:pt x="3372" y="336"/>
                    </a:lnTo>
                    <a:lnTo>
                      <a:pt x="3378" y="336"/>
                    </a:lnTo>
                    <a:lnTo>
                      <a:pt x="3384" y="330"/>
                    </a:lnTo>
                    <a:lnTo>
                      <a:pt x="3384" y="330"/>
                    </a:lnTo>
                    <a:lnTo>
                      <a:pt x="3390" y="330"/>
                    </a:lnTo>
                    <a:lnTo>
                      <a:pt x="3390" y="330"/>
                    </a:lnTo>
                    <a:lnTo>
                      <a:pt x="3390" y="330"/>
                    </a:lnTo>
                    <a:lnTo>
                      <a:pt x="3390" y="330"/>
                    </a:lnTo>
                    <a:lnTo>
                      <a:pt x="3390" y="330"/>
                    </a:lnTo>
                    <a:lnTo>
                      <a:pt x="3402" y="330"/>
                    </a:lnTo>
                    <a:lnTo>
                      <a:pt x="3402" y="330"/>
                    </a:lnTo>
                    <a:lnTo>
                      <a:pt x="3402" y="330"/>
                    </a:lnTo>
                    <a:lnTo>
                      <a:pt x="3402" y="330"/>
                    </a:lnTo>
                    <a:lnTo>
                      <a:pt x="3408" y="330"/>
                    </a:lnTo>
                    <a:lnTo>
                      <a:pt x="3408" y="330"/>
                    </a:lnTo>
                    <a:lnTo>
                      <a:pt x="3408" y="330"/>
                    </a:lnTo>
                    <a:lnTo>
                      <a:pt x="3408" y="330"/>
                    </a:lnTo>
                    <a:lnTo>
                      <a:pt x="3408" y="330"/>
                    </a:lnTo>
                    <a:lnTo>
                      <a:pt x="3408" y="330"/>
                    </a:lnTo>
                    <a:lnTo>
                      <a:pt x="3414" y="330"/>
                    </a:lnTo>
                    <a:lnTo>
                      <a:pt x="3414" y="330"/>
                    </a:lnTo>
                    <a:lnTo>
                      <a:pt x="3414" y="330"/>
                    </a:lnTo>
                    <a:lnTo>
                      <a:pt x="3414" y="330"/>
                    </a:lnTo>
                    <a:lnTo>
                      <a:pt x="3414" y="330"/>
                    </a:lnTo>
                    <a:lnTo>
                      <a:pt x="3426" y="324"/>
                    </a:lnTo>
                    <a:lnTo>
                      <a:pt x="3426" y="324"/>
                    </a:lnTo>
                    <a:lnTo>
                      <a:pt x="3426" y="324"/>
                    </a:lnTo>
                    <a:lnTo>
                      <a:pt x="3426" y="324"/>
                    </a:lnTo>
                    <a:lnTo>
                      <a:pt x="3432" y="324"/>
                    </a:lnTo>
                    <a:lnTo>
                      <a:pt x="3432" y="324"/>
                    </a:lnTo>
                    <a:lnTo>
                      <a:pt x="3432" y="324"/>
                    </a:lnTo>
                    <a:lnTo>
                      <a:pt x="3444" y="324"/>
                    </a:lnTo>
                    <a:lnTo>
                      <a:pt x="3444" y="324"/>
                    </a:lnTo>
                    <a:lnTo>
                      <a:pt x="3444" y="324"/>
                    </a:lnTo>
                    <a:lnTo>
                      <a:pt x="3444" y="324"/>
                    </a:lnTo>
                    <a:lnTo>
                      <a:pt x="3444" y="324"/>
                    </a:lnTo>
                    <a:lnTo>
                      <a:pt x="3450" y="318"/>
                    </a:lnTo>
                    <a:lnTo>
                      <a:pt x="3450" y="318"/>
                    </a:lnTo>
                    <a:lnTo>
                      <a:pt x="3450" y="318"/>
                    </a:lnTo>
                    <a:lnTo>
                      <a:pt x="3450" y="318"/>
                    </a:lnTo>
                    <a:lnTo>
                      <a:pt x="3450" y="318"/>
                    </a:lnTo>
                    <a:lnTo>
                      <a:pt x="3450" y="318"/>
                    </a:lnTo>
                    <a:lnTo>
                      <a:pt x="3456" y="318"/>
                    </a:lnTo>
                    <a:lnTo>
                      <a:pt x="3456" y="318"/>
                    </a:lnTo>
                    <a:lnTo>
                      <a:pt x="3456" y="318"/>
                    </a:lnTo>
                    <a:lnTo>
                      <a:pt x="3456" y="318"/>
                    </a:lnTo>
                    <a:lnTo>
                      <a:pt x="3456" y="318"/>
                    </a:lnTo>
                    <a:lnTo>
                      <a:pt x="3456" y="318"/>
                    </a:lnTo>
                    <a:lnTo>
                      <a:pt x="3462" y="318"/>
                    </a:lnTo>
                    <a:lnTo>
                      <a:pt x="3462" y="318"/>
                    </a:lnTo>
                    <a:lnTo>
                      <a:pt x="3462" y="318"/>
                    </a:lnTo>
                    <a:lnTo>
                      <a:pt x="3462" y="318"/>
                    </a:lnTo>
                    <a:lnTo>
                      <a:pt x="3462" y="318"/>
                    </a:lnTo>
                    <a:lnTo>
                      <a:pt x="3462" y="318"/>
                    </a:lnTo>
                    <a:lnTo>
                      <a:pt x="3462" y="318"/>
                    </a:lnTo>
                    <a:lnTo>
                      <a:pt x="3468" y="318"/>
                    </a:lnTo>
                    <a:lnTo>
                      <a:pt x="3468" y="318"/>
                    </a:lnTo>
                    <a:lnTo>
                      <a:pt x="3468" y="318"/>
                    </a:lnTo>
                    <a:lnTo>
                      <a:pt x="3468" y="318"/>
                    </a:lnTo>
                    <a:lnTo>
                      <a:pt x="3468" y="318"/>
                    </a:lnTo>
                    <a:lnTo>
                      <a:pt x="3468" y="318"/>
                    </a:lnTo>
                    <a:lnTo>
                      <a:pt x="3468" y="318"/>
                    </a:lnTo>
                    <a:lnTo>
                      <a:pt x="3468" y="324"/>
                    </a:lnTo>
                    <a:lnTo>
                      <a:pt x="3468" y="330"/>
                    </a:lnTo>
                    <a:lnTo>
                      <a:pt x="3474" y="336"/>
                    </a:lnTo>
                    <a:lnTo>
                      <a:pt x="3474" y="342"/>
                    </a:lnTo>
                    <a:lnTo>
                      <a:pt x="3474" y="348"/>
                    </a:lnTo>
                    <a:lnTo>
                      <a:pt x="3474" y="348"/>
                    </a:lnTo>
                    <a:lnTo>
                      <a:pt x="3474" y="348"/>
                    </a:lnTo>
                    <a:lnTo>
                      <a:pt x="3474" y="348"/>
                    </a:lnTo>
                    <a:lnTo>
                      <a:pt x="3474" y="342"/>
                    </a:lnTo>
                    <a:lnTo>
                      <a:pt x="3474" y="336"/>
                    </a:lnTo>
                    <a:lnTo>
                      <a:pt x="3480" y="330"/>
                    </a:lnTo>
                    <a:lnTo>
                      <a:pt x="3480" y="324"/>
                    </a:lnTo>
                    <a:lnTo>
                      <a:pt x="3480" y="318"/>
                    </a:lnTo>
                    <a:lnTo>
                      <a:pt x="3480" y="318"/>
                    </a:lnTo>
                    <a:lnTo>
                      <a:pt x="3480" y="318"/>
                    </a:lnTo>
                    <a:lnTo>
                      <a:pt x="3480" y="318"/>
                    </a:lnTo>
                    <a:lnTo>
                      <a:pt x="3480" y="318"/>
                    </a:lnTo>
                    <a:lnTo>
                      <a:pt x="3480" y="318"/>
                    </a:lnTo>
                    <a:lnTo>
                      <a:pt x="3486" y="318"/>
                    </a:lnTo>
                    <a:lnTo>
                      <a:pt x="3486" y="318"/>
                    </a:lnTo>
                    <a:lnTo>
                      <a:pt x="3486" y="318"/>
                    </a:lnTo>
                    <a:lnTo>
                      <a:pt x="3486" y="318"/>
                    </a:lnTo>
                    <a:lnTo>
                      <a:pt x="3486" y="318"/>
                    </a:lnTo>
                    <a:lnTo>
                      <a:pt x="3486" y="318"/>
                    </a:lnTo>
                    <a:lnTo>
                      <a:pt x="3492" y="318"/>
                    </a:lnTo>
                    <a:lnTo>
                      <a:pt x="3492" y="318"/>
                    </a:lnTo>
                    <a:lnTo>
                      <a:pt x="3492" y="318"/>
                    </a:lnTo>
                    <a:lnTo>
                      <a:pt x="3492" y="318"/>
                    </a:lnTo>
                    <a:lnTo>
                      <a:pt x="3492" y="318"/>
                    </a:lnTo>
                    <a:lnTo>
                      <a:pt x="3492" y="324"/>
                    </a:lnTo>
                    <a:lnTo>
                      <a:pt x="3498" y="324"/>
                    </a:lnTo>
                    <a:lnTo>
                      <a:pt x="3498" y="324"/>
                    </a:lnTo>
                    <a:lnTo>
                      <a:pt x="3498" y="324"/>
                    </a:lnTo>
                    <a:lnTo>
                      <a:pt x="3510" y="324"/>
                    </a:lnTo>
                    <a:lnTo>
                      <a:pt x="3510" y="324"/>
                    </a:lnTo>
                    <a:lnTo>
                      <a:pt x="3510" y="324"/>
                    </a:lnTo>
                    <a:lnTo>
                      <a:pt x="3510" y="324"/>
                    </a:lnTo>
                    <a:lnTo>
                      <a:pt x="3510" y="324"/>
                    </a:lnTo>
                    <a:lnTo>
                      <a:pt x="3510" y="330"/>
                    </a:lnTo>
                    <a:lnTo>
                      <a:pt x="3516" y="330"/>
                    </a:lnTo>
                    <a:lnTo>
                      <a:pt x="3522" y="330"/>
                    </a:lnTo>
                    <a:lnTo>
                      <a:pt x="3528" y="330"/>
                    </a:lnTo>
                    <a:lnTo>
                      <a:pt x="3528" y="330"/>
                    </a:lnTo>
                    <a:lnTo>
                      <a:pt x="3528" y="330"/>
                    </a:lnTo>
                    <a:lnTo>
                      <a:pt x="3528" y="330"/>
                    </a:lnTo>
                    <a:lnTo>
                      <a:pt x="3528" y="330"/>
                    </a:lnTo>
                    <a:lnTo>
                      <a:pt x="3528" y="330"/>
                    </a:lnTo>
                    <a:lnTo>
                      <a:pt x="3534" y="330"/>
                    </a:lnTo>
                    <a:lnTo>
                      <a:pt x="3534" y="330"/>
                    </a:lnTo>
                    <a:lnTo>
                      <a:pt x="3534" y="336"/>
                    </a:lnTo>
                    <a:lnTo>
                      <a:pt x="3534" y="336"/>
                    </a:lnTo>
                    <a:lnTo>
                      <a:pt x="3534" y="336"/>
                    </a:lnTo>
                    <a:lnTo>
                      <a:pt x="3534" y="336"/>
                    </a:lnTo>
                    <a:lnTo>
                      <a:pt x="3540" y="336"/>
                    </a:lnTo>
                    <a:lnTo>
                      <a:pt x="3540" y="336"/>
                    </a:lnTo>
                    <a:lnTo>
                      <a:pt x="3552" y="336"/>
                    </a:lnTo>
                    <a:lnTo>
                      <a:pt x="3552" y="336"/>
                    </a:lnTo>
                    <a:lnTo>
                      <a:pt x="3552" y="336"/>
                    </a:lnTo>
                    <a:lnTo>
                      <a:pt x="3552" y="336"/>
                    </a:lnTo>
                    <a:lnTo>
                      <a:pt x="3552" y="336"/>
                    </a:lnTo>
                    <a:lnTo>
                      <a:pt x="3552" y="336"/>
                    </a:lnTo>
                    <a:lnTo>
                      <a:pt x="3552" y="336"/>
                    </a:lnTo>
                    <a:lnTo>
                      <a:pt x="3564" y="342"/>
                    </a:lnTo>
                    <a:lnTo>
                      <a:pt x="3564" y="342"/>
                    </a:lnTo>
                    <a:lnTo>
                      <a:pt x="3564" y="342"/>
                    </a:lnTo>
                    <a:lnTo>
                      <a:pt x="3570" y="342"/>
                    </a:lnTo>
                    <a:lnTo>
                      <a:pt x="3570" y="342"/>
                    </a:lnTo>
                    <a:lnTo>
                      <a:pt x="3570" y="342"/>
                    </a:lnTo>
                    <a:lnTo>
                      <a:pt x="3570" y="342"/>
                    </a:lnTo>
                    <a:lnTo>
                      <a:pt x="3570" y="342"/>
                    </a:lnTo>
                    <a:lnTo>
                      <a:pt x="3570" y="342"/>
                    </a:lnTo>
                    <a:lnTo>
                      <a:pt x="3576" y="342"/>
                    </a:lnTo>
                    <a:lnTo>
                      <a:pt x="3576" y="342"/>
                    </a:lnTo>
                    <a:lnTo>
                      <a:pt x="3576" y="342"/>
                    </a:lnTo>
                    <a:lnTo>
                      <a:pt x="3576" y="342"/>
                    </a:lnTo>
                    <a:lnTo>
                      <a:pt x="3576" y="342"/>
                    </a:lnTo>
                    <a:lnTo>
                      <a:pt x="3576" y="342"/>
                    </a:lnTo>
                    <a:lnTo>
                      <a:pt x="3588" y="342"/>
                    </a:lnTo>
                    <a:lnTo>
                      <a:pt x="3588" y="342"/>
                    </a:lnTo>
                    <a:lnTo>
                      <a:pt x="3594" y="342"/>
                    </a:lnTo>
                    <a:lnTo>
                      <a:pt x="3594" y="348"/>
                    </a:lnTo>
                    <a:lnTo>
                      <a:pt x="3594" y="348"/>
                    </a:lnTo>
                    <a:lnTo>
                      <a:pt x="3594" y="348"/>
                    </a:lnTo>
                    <a:lnTo>
                      <a:pt x="3594" y="348"/>
                    </a:lnTo>
                    <a:lnTo>
                      <a:pt x="3606" y="348"/>
                    </a:lnTo>
                    <a:lnTo>
                      <a:pt x="3606" y="348"/>
                    </a:lnTo>
                    <a:lnTo>
                      <a:pt x="3606" y="348"/>
                    </a:lnTo>
                    <a:lnTo>
                      <a:pt x="3606" y="348"/>
                    </a:lnTo>
                    <a:lnTo>
                      <a:pt x="3612" y="348"/>
                    </a:lnTo>
                    <a:lnTo>
                      <a:pt x="3612" y="348"/>
                    </a:lnTo>
                    <a:lnTo>
                      <a:pt x="3612" y="348"/>
                    </a:lnTo>
                    <a:lnTo>
                      <a:pt x="3612" y="348"/>
                    </a:lnTo>
                    <a:lnTo>
                      <a:pt x="3612" y="348"/>
                    </a:lnTo>
                    <a:lnTo>
                      <a:pt x="3612" y="348"/>
                    </a:lnTo>
                    <a:lnTo>
                      <a:pt x="3618" y="348"/>
                    </a:lnTo>
                    <a:lnTo>
                      <a:pt x="3618" y="348"/>
                    </a:lnTo>
                    <a:lnTo>
                      <a:pt x="3618" y="348"/>
                    </a:lnTo>
                    <a:lnTo>
                      <a:pt x="3618" y="348"/>
                    </a:lnTo>
                    <a:lnTo>
                      <a:pt x="3618" y="348"/>
                    </a:lnTo>
                    <a:lnTo>
                      <a:pt x="3630" y="348"/>
                    </a:lnTo>
                    <a:lnTo>
                      <a:pt x="3630" y="348"/>
                    </a:lnTo>
                    <a:lnTo>
                      <a:pt x="3630" y="348"/>
                    </a:lnTo>
                    <a:lnTo>
                      <a:pt x="3630" y="348"/>
                    </a:lnTo>
                    <a:lnTo>
                      <a:pt x="3636" y="348"/>
                    </a:lnTo>
                    <a:lnTo>
                      <a:pt x="3636" y="348"/>
                    </a:lnTo>
                    <a:lnTo>
                      <a:pt x="3636" y="348"/>
                    </a:lnTo>
                    <a:lnTo>
                      <a:pt x="3648" y="348"/>
                    </a:lnTo>
                    <a:lnTo>
                      <a:pt x="3648" y="348"/>
                    </a:lnTo>
                    <a:lnTo>
                      <a:pt x="3648" y="348"/>
                    </a:lnTo>
                    <a:lnTo>
                      <a:pt x="3648" y="348"/>
                    </a:lnTo>
                    <a:lnTo>
                      <a:pt x="3648" y="348"/>
                    </a:lnTo>
                    <a:lnTo>
                      <a:pt x="3654" y="348"/>
                    </a:lnTo>
                    <a:lnTo>
                      <a:pt x="3654" y="348"/>
                    </a:lnTo>
                    <a:lnTo>
                      <a:pt x="3654" y="348"/>
                    </a:lnTo>
                    <a:lnTo>
                      <a:pt x="3654" y="348"/>
                    </a:lnTo>
                    <a:lnTo>
                      <a:pt x="3654" y="348"/>
                    </a:lnTo>
                    <a:lnTo>
                      <a:pt x="3654" y="348"/>
                    </a:lnTo>
                    <a:lnTo>
                      <a:pt x="3660" y="348"/>
                    </a:lnTo>
                    <a:lnTo>
                      <a:pt x="3660" y="348"/>
                    </a:lnTo>
                    <a:lnTo>
                      <a:pt x="3660" y="348"/>
                    </a:lnTo>
                    <a:lnTo>
                      <a:pt x="3660" y="348"/>
                    </a:lnTo>
                    <a:lnTo>
                      <a:pt x="3660" y="348"/>
                    </a:lnTo>
                    <a:lnTo>
                      <a:pt x="3660" y="348"/>
                    </a:lnTo>
                    <a:lnTo>
                      <a:pt x="3660" y="348"/>
                    </a:lnTo>
                    <a:lnTo>
                      <a:pt x="3666" y="348"/>
                    </a:lnTo>
                    <a:lnTo>
                      <a:pt x="3666" y="348"/>
                    </a:lnTo>
                    <a:lnTo>
                      <a:pt x="3666" y="348"/>
                    </a:lnTo>
                    <a:lnTo>
                      <a:pt x="3666" y="348"/>
                    </a:lnTo>
                    <a:lnTo>
                      <a:pt x="3666" y="348"/>
                    </a:lnTo>
                    <a:lnTo>
                      <a:pt x="3666" y="348"/>
                    </a:lnTo>
                    <a:lnTo>
                      <a:pt x="3672" y="348"/>
                    </a:lnTo>
                    <a:lnTo>
                      <a:pt x="3672" y="348"/>
                    </a:lnTo>
                    <a:lnTo>
                      <a:pt x="3672" y="348"/>
                    </a:lnTo>
                    <a:lnTo>
                      <a:pt x="3672" y="348"/>
                    </a:lnTo>
                    <a:lnTo>
                      <a:pt x="3672" y="348"/>
                    </a:lnTo>
                    <a:lnTo>
                      <a:pt x="3672" y="348"/>
                    </a:lnTo>
                    <a:lnTo>
                      <a:pt x="3672" y="348"/>
                    </a:lnTo>
                    <a:lnTo>
                      <a:pt x="3672" y="342"/>
                    </a:lnTo>
                    <a:lnTo>
                      <a:pt x="3672" y="336"/>
                    </a:lnTo>
                    <a:lnTo>
                      <a:pt x="3672" y="330"/>
                    </a:lnTo>
                    <a:lnTo>
                      <a:pt x="3678" y="324"/>
                    </a:lnTo>
                    <a:lnTo>
                      <a:pt x="3678" y="318"/>
                    </a:lnTo>
                    <a:lnTo>
                      <a:pt x="3678" y="312"/>
                    </a:lnTo>
                    <a:lnTo>
                      <a:pt x="3678" y="312"/>
                    </a:lnTo>
                    <a:lnTo>
                      <a:pt x="3678" y="318"/>
                    </a:lnTo>
                    <a:lnTo>
                      <a:pt x="3678" y="324"/>
                    </a:lnTo>
                    <a:lnTo>
                      <a:pt x="3678" y="330"/>
                    </a:lnTo>
                    <a:lnTo>
                      <a:pt x="3684" y="336"/>
                    </a:lnTo>
                    <a:lnTo>
                      <a:pt x="3684" y="342"/>
                    </a:lnTo>
                    <a:lnTo>
                      <a:pt x="3684" y="348"/>
                    </a:lnTo>
                    <a:lnTo>
                      <a:pt x="3684" y="348"/>
                    </a:lnTo>
                    <a:lnTo>
                      <a:pt x="3684" y="348"/>
                    </a:lnTo>
                    <a:lnTo>
                      <a:pt x="3684" y="348"/>
                    </a:lnTo>
                    <a:lnTo>
                      <a:pt x="3684" y="348"/>
                    </a:lnTo>
                    <a:lnTo>
                      <a:pt x="3684" y="348"/>
                    </a:lnTo>
                    <a:lnTo>
                      <a:pt x="3690" y="348"/>
                    </a:lnTo>
                    <a:lnTo>
                      <a:pt x="3690" y="348"/>
                    </a:lnTo>
                    <a:lnTo>
                      <a:pt x="3690" y="348"/>
                    </a:lnTo>
                    <a:lnTo>
                      <a:pt x="3690" y="354"/>
                    </a:lnTo>
                    <a:lnTo>
                      <a:pt x="3690" y="354"/>
                    </a:lnTo>
                    <a:lnTo>
                      <a:pt x="3690" y="354"/>
                    </a:lnTo>
                    <a:lnTo>
                      <a:pt x="3696" y="354"/>
                    </a:lnTo>
                    <a:lnTo>
                      <a:pt x="3696" y="354"/>
                    </a:lnTo>
                    <a:lnTo>
                      <a:pt x="3696" y="354"/>
                    </a:lnTo>
                    <a:lnTo>
                      <a:pt x="3696" y="354"/>
                    </a:lnTo>
                    <a:lnTo>
                      <a:pt x="3696" y="354"/>
                    </a:lnTo>
                    <a:lnTo>
                      <a:pt x="3696" y="354"/>
                    </a:lnTo>
                    <a:lnTo>
                      <a:pt x="3702" y="354"/>
                    </a:lnTo>
                    <a:lnTo>
                      <a:pt x="3702" y="354"/>
                    </a:lnTo>
                    <a:lnTo>
                      <a:pt x="3702" y="354"/>
                    </a:lnTo>
                    <a:lnTo>
                      <a:pt x="3714" y="354"/>
                    </a:lnTo>
                    <a:lnTo>
                      <a:pt x="3714" y="354"/>
                    </a:lnTo>
                    <a:lnTo>
                      <a:pt x="3714" y="354"/>
                    </a:lnTo>
                    <a:lnTo>
                      <a:pt x="3714" y="354"/>
                    </a:lnTo>
                    <a:lnTo>
                      <a:pt x="3714" y="354"/>
                    </a:lnTo>
                    <a:lnTo>
                      <a:pt x="3714" y="354"/>
                    </a:lnTo>
                    <a:lnTo>
                      <a:pt x="3720" y="354"/>
                    </a:lnTo>
                    <a:lnTo>
                      <a:pt x="3726" y="354"/>
                    </a:lnTo>
                    <a:lnTo>
                      <a:pt x="3732" y="354"/>
                    </a:lnTo>
                    <a:lnTo>
                      <a:pt x="3732" y="354"/>
                    </a:lnTo>
                    <a:lnTo>
                      <a:pt x="3732" y="354"/>
                    </a:lnTo>
                    <a:lnTo>
                      <a:pt x="3732" y="354"/>
                    </a:lnTo>
                    <a:lnTo>
                      <a:pt x="3732" y="354"/>
                    </a:lnTo>
                    <a:lnTo>
                      <a:pt x="3732" y="354"/>
                    </a:lnTo>
                    <a:lnTo>
                      <a:pt x="3738" y="354"/>
                    </a:lnTo>
                    <a:lnTo>
                      <a:pt x="3738" y="354"/>
                    </a:lnTo>
                    <a:lnTo>
                      <a:pt x="3738" y="354"/>
                    </a:lnTo>
                    <a:lnTo>
                      <a:pt x="3738" y="354"/>
                    </a:lnTo>
                    <a:lnTo>
                      <a:pt x="3738" y="354"/>
                    </a:lnTo>
                    <a:lnTo>
                      <a:pt x="3738" y="354"/>
                    </a:lnTo>
                    <a:lnTo>
                      <a:pt x="3744" y="354"/>
                    </a:lnTo>
                    <a:lnTo>
                      <a:pt x="3744" y="354"/>
                    </a:lnTo>
                    <a:lnTo>
                      <a:pt x="3750" y="354"/>
                    </a:lnTo>
                    <a:lnTo>
                      <a:pt x="3756" y="354"/>
                    </a:lnTo>
                    <a:lnTo>
                      <a:pt x="3756" y="354"/>
                    </a:lnTo>
                    <a:lnTo>
                      <a:pt x="3756" y="354"/>
                    </a:lnTo>
                    <a:lnTo>
                      <a:pt x="3756" y="354"/>
                    </a:lnTo>
                    <a:lnTo>
                      <a:pt x="3756" y="354"/>
                    </a:lnTo>
                    <a:lnTo>
                      <a:pt x="3756" y="354"/>
                    </a:lnTo>
                    <a:lnTo>
                      <a:pt x="3768" y="354"/>
                    </a:lnTo>
                    <a:lnTo>
                      <a:pt x="3768" y="354"/>
                    </a:lnTo>
                    <a:lnTo>
                      <a:pt x="3768" y="354"/>
                    </a:lnTo>
                    <a:lnTo>
                      <a:pt x="3774" y="354"/>
                    </a:lnTo>
                    <a:lnTo>
                      <a:pt x="3774" y="354"/>
                    </a:lnTo>
                    <a:lnTo>
                      <a:pt x="3774" y="354"/>
                    </a:lnTo>
                    <a:lnTo>
                      <a:pt x="3774" y="354"/>
                    </a:lnTo>
                    <a:lnTo>
                      <a:pt x="3774" y="354"/>
                    </a:lnTo>
                    <a:lnTo>
                      <a:pt x="3774" y="354"/>
                    </a:lnTo>
                    <a:lnTo>
                      <a:pt x="3780" y="354"/>
                    </a:lnTo>
                    <a:lnTo>
                      <a:pt x="3780" y="354"/>
                    </a:lnTo>
                    <a:lnTo>
                      <a:pt x="3780" y="354"/>
                    </a:lnTo>
                    <a:lnTo>
                      <a:pt x="3780" y="354"/>
                    </a:lnTo>
                    <a:lnTo>
                      <a:pt x="3780" y="354"/>
                    </a:lnTo>
                    <a:lnTo>
                      <a:pt x="3780" y="354"/>
                    </a:lnTo>
                    <a:lnTo>
                      <a:pt x="3792" y="354"/>
                    </a:lnTo>
                    <a:lnTo>
                      <a:pt x="3792" y="354"/>
                    </a:lnTo>
                    <a:lnTo>
                      <a:pt x="3798" y="354"/>
                    </a:lnTo>
                    <a:lnTo>
                      <a:pt x="3798" y="354"/>
                    </a:lnTo>
                    <a:lnTo>
                      <a:pt x="3798" y="354"/>
                    </a:lnTo>
                    <a:lnTo>
                      <a:pt x="3798" y="354"/>
                    </a:lnTo>
                    <a:lnTo>
                      <a:pt x="3798" y="354"/>
                    </a:lnTo>
                    <a:lnTo>
                      <a:pt x="3810" y="348"/>
                    </a:lnTo>
                    <a:lnTo>
                      <a:pt x="3810" y="348"/>
                    </a:lnTo>
                    <a:lnTo>
                      <a:pt x="3810" y="348"/>
                    </a:lnTo>
                    <a:lnTo>
                      <a:pt x="3810" y="348"/>
                    </a:lnTo>
                    <a:lnTo>
                      <a:pt x="3816" y="348"/>
                    </a:lnTo>
                    <a:lnTo>
                      <a:pt x="3816" y="348"/>
                    </a:lnTo>
                    <a:lnTo>
                      <a:pt x="3816" y="348"/>
                    </a:lnTo>
                    <a:lnTo>
                      <a:pt x="3816" y="348"/>
                    </a:lnTo>
                    <a:lnTo>
                      <a:pt x="3816" y="348"/>
                    </a:lnTo>
                    <a:lnTo>
                      <a:pt x="3816" y="348"/>
                    </a:lnTo>
                    <a:lnTo>
                      <a:pt x="3822" y="348"/>
                    </a:lnTo>
                    <a:lnTo>
                      <a:pt x="3822" y="348"/>
                    </a:lnTo>
                    <a:lnTo>
                      <a:pt x="3822" y="348"/>
                    </a:lnTo>
                    <a:lnTo>
                      <a:pt x="3822" y="348"/>
                    </a:lnTo>
                    <a:lnTo>
                      <a:pt x="3822" y="348"/>
                    </a:lnTo>
                    <a:lnTo>
                      <a:pt x="3834" y="348"/>
                    </a:lnTo>
                    <a:lnTo>
                      <a:pt x="3834" y="348"/>
                    </a:lnTo>
                    <a:lnTo>
                      <a:pt x="3834" y="348"/>
                    </a:lnTo>
                    <a:lnTo>
                      <a:pt x="3834" y="348"/>
                    </a:lnTo>
                    <a:lnTo>
                      <a:pt x="3840" y="348"/>
                    </a:lnTo>
                    <a:lnTo>
                      <a:pt x="3840" y="348"/>
                    </a:lnTo>
                    <a:lnTo>
                      <a:pt x="3840" y="348"/>
                    </a:lnTo>
                    <a:lnTo>
                      <a:pt x="3852" y="342"/>
                    </a:lnTo>
                    <a:lnTo>
                      <a:pt x="3852" y="342"/>
                    </a:lnTo>
                    <a:lnTo>
                      <a:pt x="3852" y="342"/>
                    </a:lnTo>
                    <a:lnTo>
                      <a:pt x="3852" y="342"/>
                    </a:lnTo>
                    <a:lnTo>
                      <a:pt x="3852" y="342"/>
                    </a:lnTo>
                    <a:lnTo>
                      <a:pt x="3858" y="342"/>
                    </a:lnTo>
                    <a:lnTo>
                      <a:pt x="3858" y="342"/>
                    </a:lnTo>
                    <a:lnTo>
                      <a:pt x="3858" y="342"/>
                    </a:lnTo>
                    <a:lnTo>
                      <a:pt x="3858" y="342"/>
                    </a:lnTo>
                    <a:lnTo>
                      <a:pt x="3858" y="342"/>
                    </a:lnTo>
                    <a:lnTo>
                      <a:pt x="3858" y="342"/>
                    </a:lnTo>
                    <a:lnTo>
                      <a:pt x="3864" y="342"/>
                    </a:lnTo>
                    <a:lnTo>
                      <a:pt x="3864" y="342"/>
                    </a:lnTo>
                    <a:lnTo>
                      <a:pt x="3864" y="342"/>
                    </a:lnTo>
                    <a:lnTo>
                      <a:pt x="3864" y="342"/>
                    </a:lnTo>
                    <a:lnTo>
                      <a:pt x="3864" y="342"/>
                    </a:lnTo>
                    <a:lnTo>
                      <a:pt x="3864" y="342"/>
                    </a:lnTo>
                    <a:lnTo>
                      <a:pt x="3870" y="342"/>
                    </a:lnTo>
                    <a:lnTo>
                      <a:pt x="3870" y="336"/>
                    </a:lnTo>
                    <a:lnTo>
                      <a:pt x="3870" y="336"/>
                    </a:lnTo>
                    <a:lnTo>
                      <a:pt x="3870" y="336"/>
                    </a:lnTo>
                    <a:lnTo>
                      <a:pt x="3870" y="336"/>
                    </a:lnTo>
                    <a:lnTo>
                      <a:pt x="3870" y="336"/>
                    </a:lnTo>
                    <a:lnTo>
                      <a:pt x="3870" y="336"/>
                    </a:lnTo>
                    <a:lnTo>
                      <a:pt x="3876" y="336"/>
                    </a:lnTo>
                    <a:lnTo>
                      <a:pt x="3876" y="336"/>
                    </a:lnTo>
                    <a:lnTo>
                      <a:pt x="3876" y="336"/>
                    </a:lnTo>
                    <a:lnTo>
                      <a:pt x="3876" y="336"/>
                    </a:lnTo>
                    <a:lnTo>
                      <a:pt x="3876" y="336"/>
                    </a:lnTo>
                    <a:lnTo>
                      <a:pt x="3876" y="336"/>
                    </a:lnTo>
                    <a:lnTo>
                      <a:pt x="3876" y="342"/>
                    </a:lnTo>
                    <a:lnTo>
                      <a:pt x="3876" y="348"/>
                    </a:lnTo>
                    <a:lnTo>
                      <a:pt x="3876" y="354"/>
                    </a:lnTo>
                    <a:lnTo>
                      <a:pt x="3876" y="354"/>
                    </a:lnTo>
                    <a:lnTo>
                      <a:pt x="3882" y="360"/>
                    </a:lnTo>
                    <a:lnTo>
                      <a:pt x="3882" y="366"/>
                    </a:lnTo>
                    <a:lnTo>
                      <a:pt x="3882" y="372"/>
                    </a:lnTo>
                    <a:lnTo>
                      <a:pt x="3882" y="372"/>
                    </a:lnTo>
                    <a:lnTo>
                      <a:pt x="3882" y="366"/>
                    </a:lnTo>
                    <a:lnTo>
                      <a:pt x="3882" y="360"/>
                    </a:lnTo>
                    <a:lnTo>
                      <a:pt x="3882" y="360"/>
                    </a:lnTo>
                    <a:lnTo>
                      <a:pt x="3888" y="354"/>
                    </a:lnTo>
                    <a:lnTo>
                      <a:pt x="3888" y="348"/>
                    </a:lnTo>
                    <a:lnTo>
                      <a:pt x="3888" y="342"/>
                    </a:lnTo>
                    <a:lnTo>
                      <a:pt x="3888" y="336"/>
                    </a:lnTo>
                    <a:lnTo>
                      <a:pt x="3888" y="336"/>
                    </a:lnTo>
                    <a:lnTo>
                      <a:pt x="3888" y="336"/>
                    </a:lnTo>
                    <a:lnTo>
                      <a:pt x="3888" y="336"/>
                    </a:lnTo>
                    <a:lnTo>
                      <a:pt x="3888" y="342"/>
                    </a:lnTo>
                    <a:lnTo>
                      <a:pt x="3894" y="342"/>
                    </a:lnTo>
                    <a:lnTo>
                      <a:pt x="3894" y="342"/>
                    </a:lnTo>
                    <a:lnTo>
                      <a:pt x="3894" y="342"/>
                    </a:lnTo>
                    <a:lnTo>
                      <a:pt x="3894" y="342"/>
                    </a:lnTo>
                    <a:lnTo>
                      <a:pt x="3894" y="342"/>
                    </a:lnTo>
                    <a:lnTo>
                      <a:pt x="3894" y="342"/>
                    </a:lnTo>
                    <a:lnTo>
                      <a:pt x="3900" y="342"/>
                    </a:lnTo>
                    <a:lnTo>
                      <a:pt x="3900" y="342"/>
                    </a:lnTo>
                    <a:lnTo>
                      <a:pt x="3900" y="342"/>
                    </a:lnTo>
                    <a:lnTo>
                      <a:pt x="3900" y="342"/>
                    </a:lnTo>
                    <a:lnTo>
                      <a:pt x="3900" y="342"/>
                    </a:lnTo>
                    <a:lnTo>
                      <a:pt x="3900" y="342"/>
                    </a:lnTo>
                    <a:lnTo>
                      <a:pt x="3906" y="342"/>
                    </a:lnTo>
                    <a:lnTo>
                      <a:pt x="3906" y="342"/>
                    </a:lnTo>
                    <a:lnTo>
                      <a:pt x="3906" y="348"/>
                    </a:lnTo>
                    <a:lnTo>
                      <a:pt x="3918" y="348"/>
                    </a:lnTo>
                    <a:lnTo>
                      <a:pt x="3918" y="348"/>
                    </a:lnTo>
                    <a:lnTo>
                      <a:pt x="3918" y="348"/>
                    </a:lnTo>
                    <a:lnTo>
                      <a:pt x="3918" y="348"/>
                    </a:lnTo>
                    <a:lnTo>
                      <a:pt x="3918" y="348"/>
                    </a:lnTo>
                    <a:lnTo>
                      <a:pt x="3918" y="348"/>
                    </a:lnTo>
                    <a:lnTo>
                      <a:pt x="3924" y="348"/>
                    </a:lnTo>
                    <a:lnTo>
                      <a:pt x="3930" y="354"/>
                    </a:lnTo>
                    <a:lnTo>
                      <a:pt x="3936" y="354"/>
                    </a:lnTo>
                    <a:lnTo>
                      <a:pt x="3936" y="354"/>
                    </a:lnTo>
                    <a:lnTo>
                      <a:pt x="3936" y="354"/>
                    </a:lnTo>
                    <a:lnTo>
                      <a:pt x="3936" y="354"/>
                    </a:lnTo>
                    <a:lnTo>
                      <a:pt x="3936" y="354"/>
                    </a:lnTo>
                    <a:lnTo>
                      <a:pt x="3936" y="354"/>
                    </a:lnTo>
                    <a:lnTo>
                      <a:pt x="3942" y="354"/>
                    </a:lnTo>
                    <a:lnTo>
                      <a:pt x="3942" y="354"/>
                    </a:lnTo>
                    <a:lnTo>
                      <a:pt x="3942" y="360"/>
                    </a:lnTo>
                    <a:lnTo>
                      <a:pt x="3942" y="360"/>
                    </a:lnTo>
                    <a:lnTo>
                      <a:pt x="3942" y="360"/>
                    </a:lnTo>
                    <a:lnTo>
                      <a:pt x="3942" y="360"/>
                    </a:lnTo>
                    <a:lnTo>
                      <a:pt x="3948" y="360"/>
                    </a:lnTo>
                    <a:lnTo>
                      <a:pt x="3948" y="360"/>
                    </a:lnTo>
                    <a:lnTo>
                      <a:pt x="3954" y="360"/>
                    </a:lnTo>
                    <a:lnTo>
                      <a:pt x="3960" y="360"/>
                    </a:lnTo>
                    <a:lnTo>
                      <a:pt x="3960" y="360"/>
                    </a:lnTo>
                    <a:lnTo>
                      <a:pt x="3960" y="360"/>
                    </a:lnTo>
                    <a:lnTo>
                      <a:pt x="3960" y="360"/>
                    </a:lnTo>
                    <a:lnTo>
                      <a:pt x="3960" y="360"/>
                    </a:lnTo>
                    <a:lnTo>
                      <a:pt x="3960" y="360"/>
                    </a:lnTo>
                    <a:lnTo>
                      <a:pt x="3972" y="366"/>
                    </a:lnTo>
                    <a:lnTo>
                      <a:pt x="3972" y="366"/>
                    </a:lnTo>
                    <a:lnTo>
                      <a:pt x="3972" y="366"/>
                    </a:lnTo>
                    <a:lnTo>
                      <a:pt x="3978" y="366"/>
                    </a:lnTo>
                    <a:lnTo>
                      <a:pt x="3978" y="366"/>
                    </a:lnTo>
                    <a:lnTo>
                      <a:pt x="3978" y="366"/>
                    </a:lnTo>
                    <a:lnTo>
                      <a:pt x="3978" y="366"/>
                    </a:lnTo>
                    <a:lnTo>
                      <a:pt x="3978" y="366"/>
                    </a:lnTo>
                    <a:lnTo>
                      <a:pt x="3978" y="366"/>
                    </a:lnTo>
                    <a:lnTo>
                      <a:pt x="3984" y="366"/>
                    </a:lnTo>
                    <a:lnTo>
                      <a:pt x="3984" y="366"/>
                    </a:lnTo>
                    <a:lnTo>
                      <a:pt x="3984" y="366"/>
                    </a:lnTo>
                    <a:lnTo>
                      <a:pt x="3984" y="366"/>
                    </a:lnTo>
                    <a:lnTo>
                      <a:pt x="3984" y="366"/>
                    </a:lnTo>
                    <a:lnTo>
                      <a:pt x="3984" y="366"/>
                    </a:lnTo>
                    <a:lnTo>
                      <a:pt x="3996" y="372"/>
                    </a:lnTo>
                    <a:lnTo>
                      <a:pt x="3996" y="372"/>
                    </a:lnTo>
                    <a:lnTo>
                      <a:pt x="4002" y="372"/>
                    </a:lnTo>
                    <a:lnTo>
                      <a:pt x="4002" y="372"/>
                    </a:lnTo>
                    <a:lnTo>
                      <a:pt x="4002" y="372"/>
                    </a:lnTo>
                    <a:lnTo>
                      <a:pt x="4002" y="372"/>
                    </a:lnTo>
                    <a:lnTo>
                      <a:pt x="4002" y="372"/>
                    </a:lnTo>
                    <a:lnTo>
                      <a:pt x="4014" y="372"/>
                    </a:lnTo>
                    <a:lnTo>
                      <a:pt x="4014" y="372"/>
                    </a:lnTo>
                    <a:lnTo>
                      <a:pt x="4014" y="372"/>
                    </a:lnTo>
                    <a:lnTo>
                      <a:pt x="4014" y="372"/>
                    </a:lnTo>
                    <a:lnTo>
                      <a:pt x="4020" y="372"/>
                    </a:lnTo>
                    <a:lnTo>
                      <a:pt x="4020" y="372"/>
                    </a:lnTo>
                    <a:lnTo>
                      <a:pt x="4020" y="372"/>
                    </a:lnTo>
                    <a:lnTo>
                      <a:pt x="4020" y="372"/>
                    </a:lnTo>
                    <a:lnTo>
                      <a:pt x="4020" y="372"/>
                    </a:lnTo>
                    <a:lnTo>
                      <a:pt x="4020" y="372"/>
                    </a:lnTo>
                    <a:lnTo>
                      <a:pt x="4026" y="372"/>
                    </a:lnTo>
                    <a:lnTo>
                      <a:pt x="4026" y="372"/>
                    </a:lnTo>
                    <a:lnTo>
                      <a:pt x="4026" y="372"/>
                    </a:lnTo>
                    <a:lnTo>
                      <a:pt x="4026" y="372"/>
                    </a:lnTo>
                    <a:lnTo>
                      <a:pt x="4026" y="372"/>
                    </a:lnTo>
                    <a:lnTo>
                      <a:pt x="4038" y="378"/>
                    </a:lnTo>
                    <a:lnTo>
                      <a:pt x="4038" y="378"/>
                    </a:lnTo>
                    <a:lnTo>
                      <a:pt x="4038" y="378"/>
                    </a:lnTo>
                    <a:lnTo>
                      <a:pt x="4038" y="378"/>
                    </a:lnTo>
                    <a:lnTo>
                      <a:pt x="4044" y="378"/>
                    </a:lnTo>
                    <a:lnTo>
                      <a:pt x="4044" y="378"/>
                    </a:lnTo>
                    <a:lnTo>
                      <a:pt x="4044" y="378"/>
                    </a:lnTo>
                    <a:lnTo>
                      <a:pt x="4056" y="378"/>
                    </a:lnTo>
                    <a:lnTo>
                      <a:pt x="4056" y="378"/>
                    </a:lnTo>
                    <a:lnTo>
                      <a:pt x="4056" y="378"/>
                    </a:lnTo>
                    <a:lnTo>
                      <a:pt x="4056" y="378"/>
                    </a:lnTo>
                    <a:lnTo>
                      <a:pt x="4056" y="378"/>
                    </a:lnTo>
                    <a:lnTo>
                      <a:pt x="4056" y="378"/>
                    </a:lnTo>
                    <a:lnTo>
                      <a:pt x="4062" y="378"/>
                    </a:lnTo>
                    <a:lnTo>
                      <a:pt x="4062" y="378"/>
                    </a:lnTo>
                    <a:lnTo>
                      <a:pt x="4062" y="378"/>
                    </a:lnTo>
                    <a:lnTo>
                      <a:pt x="4062" y="378"/>
                    </a:lnTo>
                    <a:lnTo>
                      <a:pt x="4062" y="378"/>
                    </a:lnTo>
                    <a:lnTo>
                      <a:pt x="4062" y="378"/>
                    </a:lnTo>
                    <a:lnTo>
                      <a:pt x="4068" y="378"/>
                    </a:lnTo>
                    <a:lnTo>
                      <a:pt x="4068" y="378"/>
                    </a:lnTo>
                    <a:lnTo>
                      <a:pt x="4068" y="378"/>
                    </a:lnTo>
                    <a:lnTo>
                      <a:pt x="4068" y="378"/>
                    </a:lnTo>
                    <a:lnTo>
                      <a:pt x="4068" y="378"/>
                    </a:lnTo>
                    <a:lnTo>
                      <a:pt x="4068" y="378"/>
                    </a:lnTo>
                    <a:lnTo>
                      <a:pt x="4068" y="378"/>
                    </a:lnTo>
                    <a:lnTo>
                      <a:pt x="4068" y="378"/>
                    </a:lnTo>
                    <a:lnTo>
                      <a:pt x="4074" y="378"/>
                    </a:lnTo>
                    <a:lnTo>
                      <a:pt x="4074" y="378"/>
                    </a:lnTo>
                    <a:lnTo>
                      <a:pt x="4074" y="378"/>
                    </a:lnTo>
                    <a:lnTo>
                      <a:pt x="4074" y="378"/>
                    </a:lnTo>
                    <a:lnTo>
                      <a:pt x="4074" y="378"/>
                    </a:lnTo>
                    <a:lnTo>
                      <a:pt x="4074" y="378"/>
                    </a:lnTo>
                    <a:lnTo>
                      <a:pt x="4074" y="378"/>
                    </a:lnTo>
                    <a:lnTo>
                      <a:pt x="4080" y="378"/>
                    </a:lnTo>
                    <a:lnTo>
                      <a:pt x="4080" y="378"/>
                    </a:lnTo>
                    <a:lnTo>
                      <a:pt x="4080" y="378"/>
                    </a:lnTo>
                    <a:lnTo>
                      <a:pt x="4080" y="378"/>
                    </a:lnTo>
                    <a:lnTo>
                      <a:pt x="4080" y="378"/>
                    </a:lnTo>
                    <a:lnTo>
                      <a:pt x="4080" y="372"/>
                    </a:lnTo>
                    <a:lnTo>
                      <a:pt x="4080" y="366"/>
                    </a:lnTo>
                    <a:lnTo>
                      <a:pt x="4080" y="360"/>
                    </a:lnTo>
                    <a:lnTo>
                      <a:pt x="4080" y="354"/>
                    </a:lnTo>
                    <a:lnTo>
                      <a:pt x="4086" y="348"/>
                    </a:lnTo>
                    <a:lnTo>
                      <a:pt x="4086" y="342"/>
                    </a:lnTo>
                    <a:lnTo>
                      <a:pt x="4086" y="342"/>
                    </a:lnTo>
                    <a:lnTo>
                      <a:pt x="4086" y="342"/>
                    </a:lnTo>
                    <a:lnTo>
                      <a:pt x="4086" y="348"/>
                    </a:lnTo>
                    <a:lnTo>
                      <a:pt x="4086" y="348"/>
                    </a:lnTo>
                    <a:lnTo>
                      <a:pt x="4086" y="354"/>
                    </a:lnTo>
                    <a:lnTo>
                      <a:pt x="4092" y="360"/>
                    </a:lnTo>
                    <a:lnTo>
                      <a:pt x="4092" y="366"/>
                    </a:lnTo>
                    <a:lnTo>
                      <a:pt x="4092" y="372"/>
                    </a:lnTo>
                    <a:lnTo>
                      <a:pt x="4092" y="378"/>
                    </a:lnTo>
                    <a:lnTo>
                      <a:pt x="4092" y="378"/>
                    </a:lnTo>
                    <a:lnTo>
                      <a:pt x="4092" y="378"/>
                    </a:lnTo>
                    <a:lnTo>
                      <a:pt x="4092" y="378"/>
                    </a:lnTo>
                    <a:lnTo>
                      <a:pt x="4092" y="378"/>
                    </a:lnTo>
                    <a:lnTo>
                      <a:pt x="4098" y="378"/>
                    </a:lnTo>
                    <a:lnTo>
                      <a:pt x="4098" y="378"/>
                    </a:lnTo>
                    <a:lnTo>
                      <a:pt x="4098" y="378"/>
                    </a:lnTo>
                    <a:lnTo>
                      <a:pt x="4098" y="378"/>
                    </a:lnTo>
                    <a:lnTo>
                      <a:pt x="4098" y="378"/>
                    </a:lnTo>
                    <a:lnTo>
                      <a:pt x="4098" y="378"/>
                    </a:lnTo>
                    <a:lnTo>
                      <a:pt x="4104" y="378"/>
                    </a:lnTo>
                    <a:lnTo>
                      <a:pt x="4104" y="378"/>
                    </a:lnTo>
                    <a:lnTo>
                      <a:pt x="4104" y="378"/>
                    </a:lnTo>
                    <a:lnTo>
                      <a:pt x="4104" y="378"/>
                    </a:lnTo>
                    <a:lnTo>
                      <a:pt x="4104" y="378"/>
                    </a:lnTo>
                    <a:lnTo>
                      <a:pt x="4104" y="378"/>
                    </a:lnTo>
                    <a:lnTo>
                      <a:pt x="4110" y="378"/>
                    </a:lnTo>
                    <a:lnTo>
                      <a:pt x="4110" y="378"/>
                    </a:lnTo>
                    <a:lnTo>
                      <a:pt x="4122" y="384"/>
                    </a:lnTo>
                    <a:lnTo>
                      <a:pt x="4122" y="384"/>
                    </a:lnTo>
                    <a:lnTo>
                      <a:pt x="4128" y="384"/>
                    </a:lnTo>
                    <a:lnTo>
                      <a:pt x="4128" y="384"/>
                    </a:lnTo>
                    <a:lnTo>
                      <a:pt x="4128" y="384"/>
                    </a:lnTo>
                    <a:lnTo>
                      <a:pt x="4128" y="384"/>
                    </a:lnTo>
                    <a:lnTo>
                      <a:pt x="4128" y="384"/>
                    </a:lnTo>
                    <a:lnTo>
                      <a:pt x="4128" y="384"/>
                    </a:lnTo>
                    <a:lnTo>
                      <a:pt x="4146" y="384"/>
                    </a:lnTo>
                    <a:lnTo>
                      <a:pt x="4146" y="384"/>
                    </a:lnTo>
                    <a:lnTo>
                      <a:pt x="4146" y="384"/>
                    </a:lnTo>
                    <a:lnTo>
                      <a:pt x="4146" y="384"/>
                    </a:lnTo>
                    <a:lnTo>
                      <a:pt x="4146" y="384"/>
                    </a:lnTo>
                    <a:lnTo>
                      <a:pt x="4146" y="384"/>
                    </a:lnTo>
                    <a:lnTo>
                      <a:pt x="4152" y="384"/>
                    </a:lnTo>
                    <a:lnTo>
                      <a:pt x="4152" y="384"/>
                    </a:lnTo>
                    <a:lnTo>
                      <a:pt x="4164" y="384"/>
                    </a:lnTo>
                    <a:lnTo>
                      <a:pt x="4164" y="384"/>
                    </a:lnTo>
                    <a:lnTo>
                      <a:pt x="4170" y="384"/>
                    </a:lnTo>
                    <a:lnTo>
                      <a:pt x="4170" y="384"/>
                    </a:lnTo>
                    <a:lnTo>
                      <a:pt x="4170" y="384"/>
                    </a:lnTo>
                    <a:lnTo>
                      <a:pt x="4170" y="384"/>
                    </a:lnTo>
                    <a:lnTo>
                      <a:pt x="4170" y="384"/>
                    </a:lnTo>
                    <a:lnTo>
                      <a:pt x="4170" y="384"/>
                    </a:lnTo>
                    <a:lnTo>
                      <a:pt x="4188" y="384"/>
                    </a:lnTo>
                    <a:lnTo>
                      <a:pt x="4188" y="384"/>
                    </a:lnTo>
                    <a:lnTo>
                      <a:pt x="4188" y="384"/>
                    </a:lnTo>
                    <a:lnTo>
                      <a:pt x="4188" y="384"/>
                    </a:lnTo>
                    <a:lnTo>
                      <a:pt x="4188" y="384"/>
                    </a:lnTo>
                    <a:lnTo>
                      <a:pt x="4194" y="384"/>
                    </a:lnTo>
                    <a:lnTo>
                      <a:pt x="4194" y="384"/>
                    </a:lnTo>
                    <a:lnTo>
                      <a:pt x="4194" y="384"/>
                    </a:lnTo>
                    <a:lnTo>
                      <a:pt x="4206" y="384"/>
                    </a:lnTo>
                    <a:lnTo>
                      <a:pt x="4212" y="384"/>
                    </a:lnTo>
                    <a:lnTo>
                      <a:pt x="4212" y="384"/>
                    </a:lnTo>
                    <a:lnTo>
                      <a:pt x="4212" y="384"/>
                    </a:lnTo>
                    <a:lnTo>
                      <a:pt x="4212" y="384"/>
                    </a:lnTo>
                    <a:lnTo>
                      <a:pt x="4212" y="384"/>
                    </a:lnTo>
                    <a:lnTo>
                      <a:pt x="4212" y="384"/>
                    </a:lnTo>
                    <a:lnTo>
                      <a:pt x="4212" y="384"/>
                    </a:lnTo>
                    <a:lnTo>
                      <a:pt x="4230" y="378"/>
                    </a:lnTo>
                    <a:lnTo>
                      <a:pt x="4230" y="378"/>
                    </a:lnTo>
                    <a:lnTo>
                      <a:pt x="4230" y="378"/>
                    </a:lnTo>
                    <a:lnTo>
                      <a:pt x="4230" y="378"/>
                    </a:lnTo>
                    <a:lnTo>
                      <a:pt x="4230" y="378"/>
                    </a:lnTo>
                    <a:lnTo>
                      <a:pt x="4236" y="378"/>
                    </a:lnTo>
                    <a:lnTo>
                      <a:pt x="4236" y="378"/>
                    </a:lnTo>
                    <a:lnTo>
                      <a:pt x="4236" y="378"/>
                    </a:lnTo>
                    <a:lnTo>
                      <a:pt x="4248" y="378"/>
                    </a:lnTo>
                    <a:lnTo>
                      <a:pt x="4254" y="378"/>
                    </a:lnTo>
                    <a:lnTo>
                      <a:pt x="4254" y="378"/>
                    </a:lnTo>
                    <a:lnTo>
                      <a:pt x="4254" y="378"/>
                    </a:lnTo>
                    <a:lnTo>
                      <a:pt x="4254" y="378"/>
                    </a:lnTo>
                    <a:lnTo>
                      <a:pt x="4254" y="372"/>
                    </a:lnTo>
                    <a:lnTo>
                      <a:pt x="4254" y="372"/>
                    </a:lnTo>
                    <a:lnTo>
                      <a:pt x="4254" y="372"/>
                    </a:lnTo>
                    <a:lnTo>
                      <a:pt x="4272" y="372"/>
                    </a:lnTo>
                    <a:lnTo>
                      <a:pt x="4272" y="372"/>
                    </a:lnTo>
                    <a:lnTo>
                      <a:pt x="4272" y="372"/>
                    </a:lnTo>
                    <a:lnTo>
                      <a:pt x="4272" y="372"/>
                    </a:lnTo>
                    <a:lnTo>
                      <a:pt x="4278" y="372"/>
                    </a:lnTo>
                    <a:lnTo>
                      <a:pt x="4278" y="372"/>
                    </a:lnTo>
                    <a:lnTo>
                      <a:pt x="4278" y="372"/>
                    </a:lnTo>
                    <a:lnTo>
                      <a:pt x="4278" y="372"/>
                    </a:lnTo>
                    <a:lnTo>
                      <a:pt x="4278" y="372"/>
                    </a:lnTo>
                    <a:lnTo>
                      <a:pt x="4284" y="366"/>
                    </a:lnTo>
                    <a:lnTo>
                      <a:pt x="4284" y="366"/>
                    </a:lnTo>
                    <a:lnTo>
                      <a:pt x="4284" y="366"/>
                    </a:lnTo>
                    <a:lnTo>
                      <a:pt x="4284" y="366"/>
                    </a:lnTo>
                    <a:lnTo>
                      <a:pt x="4284" y="366"/>
                    </a:lnTo>
                    <a:lnTo>
                      <a:pt x="4284" y="366"/>
                    </a:lnTo>
                    <a:lnTo>
                      <a:pt x="4284" y="366"/>
                    </a:lnTo>
                    <a:lnTo>
                      <a:pt x="4284" y="372"/>
                    </a:lnTo>
                    <a:lnTo>
                      <a:pt x="4284" y="378"/>
                    </a:lnTo>
                    <a:lnTo>
                      <a:pt x="4284" y="384"/>
                    </a:lnTo>
                    <a:lnTo>
                      <a:pt x="4290" y="390"/>
                    </a:lnTo>
                    <a:lnTo>
                      <a:pt x="4290" y="396"/>
                    </a:lnTo>
                    <a:lnTo>
                      <a:pt x="4290" y="402"/>
                    </a:lnTo>
                    <a:lnTo>
                      <a:pt x="4290" y="402"/>
                    </a:lnTo>
                    <a:lnTo>
                      <a:pt x="4290" y="402"/>
                    </a:lnTo>
                    <a:lnTo>
                      <a:pt x="4290" y="402"/>
                    </a:lnTo>
                    <a:lnTo>
                      <a:pt x="4290" y="396"/>
                    </a:lnTo>
                    <a:lnTo>
                      <a:pt x="4296" y="390"/>
                    </a:lnTo>
                    <a:lnTo>
                      <a:pt x="4296" y="384"/>
                    </a:lnTo>
                    <a:lnTo>
                      <a:pt x="4296" y="378"/>
                    </a:lnTo>
                    <a:lnTo>
                      <a:pt x="4296" y="372"/>
                    </a:lnTo>
                    <a:lnTo>
                      <a:pt x="4296" y="372"/>
                    </a:lnTo>
                    <a:lnTo>
                      <a:pt x="4296" y="372"/>
                    </a:lnTo>
                    <a:lnTo>
                      <a:pt x="4296" y="372"/>
                    </a:lnTo>
                    <a:lnTo>
                      <a:pt x="4296" y="372"/>
                    </a:lnTo>
                    <a:lnTo>
                      <a:pt x="4302" y="372"/>
                    </a:lnTo>
                    <a:lnTo>
                      <a:pt x="4302" y="372"/>
                    </a:lnTo>
                    <a:lnTo>
                      <a:pt x="4302" y="372"/>
                    </a:lnTo>
                    <a:lnTo>
                      <a:pt x="4302" y="372"/>
                    </a:lnTo>
                    <a:lnTo>
                      <a:pt x="4302" y="372"/>
                    </a:lnTo>
                    <a:lnTo>
                      <a:pt x="4308" y="372"/>
                    </a:lnTo>
                    <a:lnTo>
                      <a:pt x="4308" y="372"/>
                    </a:lnTo>
                    <a:lnTo>
                      <a:pt x="4308" y="372"/>
                    </a:lnTo>
                    <a:lnTo>
                      <a:pt x="4308" y="372"/>
                    </a:lnTo>
                    <a:lnTo>
                      <a:pt x="4308" y="378"/>
                    </a:lnTo>
                    <a:lnTo>
                      <a:pt x="4308" y="378"/>
                    </a:lnTo>
                    <a:lnTo>
                      <a:pt x="4314" y="378"/>
                    </a:lnTo>
                    <a:lnTo>
                      <a:pt x="4314" y="378"/>
                    </a:lnTo>
                    <a:lnTo>
                      <a:pt x="4326" y="384"/>
                    </a:lnTo>
                    <a:lnTo>
                      <a:pt x="4326" y="384"/>
                    </a:lnTo>
                    <a:lnTo>
                      <a:pt x="4326" y="384"/>
                    </a:lnTo>
                    <a:lnTo>
                      <a:pt x="4332" y="384"/>
                    </a:lnTo>
                    <a:lnTo>
                      <a:pt x="4332" y="384"/>
                    </a:lnTo>
                    <a:lnTo>
                      <a:pt x="4332" y="384"/>
                    </a:lnTo>
                    <a:lnTo>
                      <a:pt x="4332" y="384"/>
                    </a:lnTo>
                    <a:lnTo>
                      <a:pt x="4332" y="384"/>
                    </a:lnTo>
                    <a:lnTo>
                      <a:pt x="4350" y="390"/>
                    </a:lnTo>
                    <a:lnTo>
                      <a:pt x="4350" y="390"/>
                    </a:lnTo>
                    <a:lnTo>
                      <a:pt x="4350" y="390"/>
                    </a:lnTo>
                    <a:lnTo>
                      <a:pt x="4350" y="390"/>
                    </a:lnTo>
                    <a:lnTo>
                      <a:pt x="4350" y="390"/>
                    </a:lnTo>
                    <a:lnTo>
                      <a:pt x="4350" y="390"/>
                    </a:lnTo>
                    <a:lnTo>
                      <a:pt x="4356" y="390"/>
                    </a:lnTo>
                    <a:lnTo>
                      <a:pt x="4356" y="390"/>
                    </a:lnTo>
                    <a:lnTo>
                      <a:pt x="4368" y="396"/>
                    </a:lnTo>
                    <a:lnTo>
                      <a:pt x="4368" y="396"/>
                    </a:lnTo>
                    <a:lnTo>
                      <a:pt x="4374" y="396"/>
                    </a:lnTo>
                    <a:lnTo>
                      <a:pt x="4374" y="396"/>
                    </a:lnTo>
                    <a:lnTo>
                      <a:pt x="4374" y="396"/>
                    </a:lnTo>
                    <a:lnTo>
                      <a:pt x="4374" y="402"/>
                    </a:lnTo>
                    <a:lnTo>
                      <a:pt x="4374" y="402"/>
                    </a:lnTo>
                    <a:lnTo>
                      <a:pt x="4374" y="402"/>
                    </a:lnTo>
                    <a:lnTo>
                      <a:pt x="4392" y="402"/>
                    </a:lnTo>
                    <a:lnTo>
                      <a:pt x="4392" y="402"/>
                    </a:lnTo>
                    <a:lnTo>
                      <a:pt x="4392" y="402"/>
                    </a:lnTo>
                    <a:lnTo>
                      <a:pt x="4392" y="402"/>
                    </a:lnTo>
                    <a:lnTo>
                      <a:pt x="4392" y="402"/>
                    </a:lnTo>
                    <a:lnTo>
                      <a:pt x="4398" y="402"/>
                    </a:lnTo>
                    <a:lnTo>
                      <a:pt x="4398" y="402"/>
                    </a:lnTo>
                    <a:lnTo>
                      <a:pt x="4398" y="408"/>
                    </a:lnTo>
                    <a:lnTo>
                      <a:pt x="4410" y="408"/>
                    </a:lnTo>
                    <a:lnTo>
                      <a:pt x="4410" y="408"/>
                    </a:lnTo>
                    <a:lnTo>
                      <a:pt x="4416" y="408"/>
                    </a:lnTo>
                    <a:lnTo>
                      <a:pt x="4416" y="408"/>
                    </a:lnTo>
                    <a:lnTo>
                      <a:pt x="4416" y="408"/>
                    </a:lnTo>
                    <a:lnTo>
                      <a:pt x="4416" y="408"/>
                    </a:lnTo>
                    <a:lnTo>
                      <a:pt x="4416" y="408"/>
                    </a:lnTo>
                    <a:lnTo>
                      <a:pt x="4416" y="408"/>
                    </a:lnTo>
                    <a:lnTo>
                      <a:pt x="4434" y="414"/>
                    </a:lnTo>
                    <a:lnTo>
                      <a:pt x="4434" y="414"/>
                    </a:lnTo>
                    <a:lnTo>
                      <a:pt x="4434" y="414"/>
                    </a:lnTo>
                    <a:lnTo>
                      <a:pt x="4434" y="414"/>
                    </a:lnTo>
                    <a:lnTo>
                      <a:pt x="4434" y="414"/>
                    </a:lnTo>
                    <a:lnTo>
                      <a:pt x="4440" y="414"/>
                    </a:lnTo>
                    <a:lnTo>
                      <a:pt x="4440" y="414"/>
                    </a:lnTo>
                    <a:lnTo>
                      <a:pt x="4440" y="414"/>
                    </a:lnTo>
                    <a:lnTo>
                      <a:pt x="4452" y="414"/>
                    </a:lnTo>
                    <a:lnTo>
                      <a:pt x="4458" y="414"/>
                    </a:lnTo>
                    <a:lnTo>
                      <a:pt x="4458" y="414"/>
                    </a:lnTo>
                    <a:lnTo>
                      <a:pt x="4458" y="414"/>
                    </a:lnTo>
                    <a:lnTo>
                      <a:pt x="4458" y="414"/>
                    </a:lnTo>
                    <a:lnTo>
                      <a:pt x="4458" y="414"/>
                    </a:lnTo>
                    <a:lnTo>
                      <a:pt x="4458" y="414"/>
                    </a:lnTo>
                    <a:lnTo>
                      <a:pt x="4458" y="414"/>
                    </a:lnTo>
                    <a:lnTo>
                      <a:pt x="4476" y="414"/>
                    </a:lnTo>
                    <a:lnTo>
                      <a:pt x="4476" y="414"/>
                    </a:lnTo>
                    <a:lnTo>
                      <a:pt x="4476" y="414"/>
                    </a:lnTo>
                    <a:lnTo>
                      <a:pt x="4476" y="414"/>
                    </a:lnTo>
                    <a:lnTo>
                      <a:pt x="4482" y="414"/>
                    </a:lnTo>
                    <a:lnTo>
                      <a:pt x="4482" y="414"/>
                    </a:lnTo>
                    <a:lnTo>
                      <a:pt x="4482" y="414"/>
                    </a:lnTo>
                    <a:lnTo>
                      <a:pt x="4482" y="414"/>
                    </a:lnTo>
                    <a:lnTo>
                      <a:pt x="4482" y="414"/>
                    </a:lnTo>
                    <a:lnTo>
                      <a:pt x="4482" y="414"/>
                    </a:lnTo>
                    <a:lnTo>
                      <a:pt x="4488" y="414"/>
                    </a:lnTo>
                    <a:lnTo>
                      <a:pt x="4488" y="414"/>
                    </a:lnTo>
                    <a:lnTo>
                      <a:pt x="4488" y="414"/>
                    </a:lnTo>
                    <a:lnTo>
                      <a:pt x="4488" y="414"/>
                    </a:lnTo>
                    <a:lnTo>
                      <a:pt x="4488" y="414"/>
                    </a:lnTo>
                    <a:lnTo>
                      <a:pt x="4488" y="414"/>
                    </a:lnTo>
                    <a:lnTo>
                      <a:pt x="4488" y="414"/>
                    </a:lnTo>
                    <a:lnTo>
                      <a:pt x="4488" y="408"/>
                    </a:lnTo>
                    <a:lnTo>
                      <a:pt x="4488" y="402"/>
                    </a:lnTo>
                    <a:lnTo>
                      <a:pt x="4494" y="396"/>
                    </a:lnTo>
                    <a:lnTo>
                      <a:pt x="4494" y="390"/>
                    </a:lnTo>
                    <a:lnTo>
                      <a:pt x="4494" y="384"/>
                    </a:lnTo>
                    <a:lnTo>
                      <a:pt x="4494" y="378"/>
                    </a:lnTo>
                    <a:lnTo>
                      <a:pt x="4494" y="378"/>
                    </a:lnTo>
                    <a:lnTo>
                      <a:pt x="4494" y="384"/>
                    </a:lnTo>
                    <a:lnTo>
                      <a:pt x="4494" y="390"/>
                    </a:lnTo>
                    <a:lnTo>
                      <a:pt x="4500" y="396"/>
                    </a:lnTo>
                    <a:lnTo>
                      <a:pt x="4500" y="402"/>
                    </a:lnTo>
                    <a:lnTo>
                      <a:pt x="4500" y="408"/>
                    </a:lnTo>
                    <a:lnTo>
                      <a:pt x="4500" y="414"/>
                    </a:lnTo>
                    <a:lnTo>
                      <a:pt x="4500" y="414"/>
                    </a:lnTo>
                    <a:lnTo>
                      <a:pt x="4500" y="420"/>
                    </a:lnTo>
                    <a:lnTo>
                      <a:pt x="4500" y="420"/>
                    </a:lnTo>
                    <a:lnTo>
                      <a:pt x="4500" y="420"/>
                    </a:lnTo>
                    <a:lnTo>
                      <a:pt x="4506" y="420"/>
                    </a:lnTo>
                    <a:lnTo>
                      <a:pt x="4506" y="420"/>
                    </a:lnTo>
                    <a:lnTo>
                      <a:pt x="4506" y="420"/>
                    </a:lnTo>
                    <a:lnTo>
                      <a:pt x="4506" y="420"/>
                    </a:lnTo>
                    <a:lnTo>
                      <a:pt x="4506" y="420"/>
                    </a:lnTo>
                    <a:lnTo>
                      <a:pt x="4506" y="420"/>
                    </a:lnTo>
                    <a:lnTo>
                      <a:pt x="4512" y="420"/>
                    </a:lnTo>
                    <a:lnTo>
                      <a:pt x="4512" y="420"/>
                    </a:lnTo>
                    <a:lnTo>
                      <a:pt x="4512" y="420"/>
                    </a:lnTo>
                    <a:lnTo>
                      <a:pt x="4512" y="420"/>
                    </a:lnTo>
                    <a:lnTo>
                      <a:pt x="4512" y="420"/>
                    </a:lnTo>
                    <a:lnTo>
                      <a:pt x="4518" y="420"/>
                    </a:lnTo>
                    <a:lnTo>
                      <a:pt x="4518" y="420"/>
                    </a:lnTo>
                    <a:lnTo>
                      <a:pt x="4530" y="426"/>
                    </a:lnTo>
                    <a:lnTo>
                      <a:pt x="4530" y="426"/>
                    </a:lnTo>
                    <a:lnTo>
                      <a:pt x="4530" y="426"/>
                    </a:lnTo>
                    <a:lnTo>
                      <a:pt x="4536" y="426"/>
                    </a:lnTo>
                    <a:lnTo>
                      <a:pt x="4536" y="426"/>
                    </a:lnTo>
                    <a:lnTo>
                      <a:pt x="4536" y="426"/>
                    </a:lnTo>
                    <a:lnTo>
                      <a:pt x="4536" y="426"/>
                    </a:lnTo>
                    <a:lnTo>
                      <a:pt x="4536" y="426"/>
                    </a:lnTo>
                    <a:lnTo>
                      <a:pt x="4554" y="426"/>
                    </a:lnTo>
                    <a:lnTo>
                      <a:pt x="4554" y="426"/>
                    </a:lnTo>
                    <a:lnTo>
                      <a:pt x="4554" y="426"/>
                    </a:lnTo>
                    <a:lnTo>
                      <a:pt x="4554" y="426"/>
                    </a:lnTo>
                    <a:lnTo>
                      <a:pt x="4554" y="426"/>
                    </a:lnTo>
                    <a:lnTo>
                      <a:pt x="4554" y="426"/>
                    </a:lnTo>
                    <a:lnTo>
                      <a:pt x="4560" y="426"/>
                    </a:lnTo>
                    <a:lnTo>
                      <a:pt x="4560" y="426"/>
                    </a:lnTo>
                    <a:lnTo>
                      <a:pt x="4572" y="432"/>
                    </a:lnTo>
                    <a:lnTo>
                      <a:pt x="4572" y="432"/>
                    </a:lnTo>
                    <a:lnTo>
                      <a:pt x="4578" y="432"/>
                    </a:lnTo>
                    <a:lnTo>
                      <a:pt x="4578" y="432"/>
                    </a:lnTo>
                    <a:lnTo>
                      <a:pt x="4578" y="432"/>
                    </a:lnTo>
                    <a:lnTo>
                      <a:pt x="4578" y="432"/>
                    </a:lnTo>
                    <a:lnTo>
                      <a:pt x="4578" y="432"/>
                    </a:lnTo>
                    <a:lnTo>
                      <a:pt x="4578" y="432"/>
                    </a:lnTo>
                    <a:lnTo>
                      <a:pt x="4596" y="432"/>
                    </a:lnTo>
                    <a:lnTo>
                      <a:pt x="4596" y="432"/>
                    </a:lnTo>
                    <a:lnTo>
                      <a:pt x="4596" y="432"/>
                    </a:lnTo>
                    <a:lnTo>
                      <a:pt x="4596" y="432"/>
                    </a:lnTo>
                    <a:lnTo>
                      <a:pt x="4596" y="432"/>
                    </a:lnTo>
                    <a:lnTo>
                      <a:pt x="4602" y="432"/>
                    </a:lnTo>
                    <a:lnTo>
                      <a:pt x="4602" y="432"/>
                    </a:lnTo>
                    <a:lnTo>
                      <a:pt x="4602" y="432"/>
                    </a:lnTo>
                    <a:lnTo>
                      <a:pt x="4614" y="432"/>
                    </a:lnTo>
                    <a:lnTo>
                      <a:pt x="4614" y="432"/>
                    </a:lnTo>
                    <a:lnTo>
                      <a:pt x="4620" y="432"/>
                    </a:lnTo>
                    <a:lnTo>
                      <a:pt x="4620" y="432"/>
                    </a:lnTo>
                    <a:lnTo>
                      <a:pt x="4620" y="432"/>
                    </a:lnTo>
                    <a:lnTo>
                      <a:pt x="4620" y="432"/>
                    </a:lnTo>
                    <a:lnTo>
                      <a:pt x="4620" y="432"/>
                    </a:lnTo>
                    <a:lnTo>
                      <a:pt x="4620" y="432"/>
                    </a:lnTo>
                    <a:lnTo>
                      <a:pt x="4638" y="432"/>
                    </a:lnTo>
                    <a:lnTo>
                      <a:pt x="4638" y="432"/>
                    </a:lnTo>
                    <a:lnTo>
                      <a:pt x="4638" y="432"/>
                    </a:lnTo>
                    <a:lnTo>
                      <a:pt x="4638" y="432"/>
                    </a:lnTo>
                    <a:lnTo>
                      <a:pt x="4638" y="432"/>
                    </a:lnTo>
                    <a:lnTo>
                      <a:pt x="4644" y="432"/>
                    </a:lnTo>
                    <a:lnTo>
                      <a:pt x="4644" y="432"/>
                    </a:lnTo>
                    <a:lnTo>
                      <a:pt x="4644" y="432"/>
                    </a:lnTo>
                    <a:lnTo>
                      <a:pt x="4656" y="426"/>
                    </a:lnTo>
                    <a:lnTo>
                      <a:pt x="4662" y="426"/>
                    </a:lnTo>
                    <a:lnTo>
                      <a:pt x="4662" y="426"/>
                    </a:lnTo>
                    <a:lnTo>
                      <a:pt x="4662" y="426"/>
                    </a:lnTo>
                    <a:lnTo>
                      <a:pt x="4662" y="426"/>
                    </a:lnTo>
                    <a:lnTo>
                      <a:pt x="4662" y="426"/>
                    </a:lnTo>
                    <a:lnTo>
                      <a:pt x="4662" y="426"/>
                    </a:lnTo>
                    <a:lnTo>
                      <a:pt x="4662" y="426"/>
                    </a:lnTo>
                    <a:lnTo>
                      <a:pt x="4680" y="426"/>
                    </a:lnTo>
                    <a:lnTo>
                      <a:pt x="4680" y="426"/>
                    </a:lnTo>
                    <a:lnTo>
                      <a:pt x="4680" y="426"/>
                    </a:lnTo>
                    <a:lnTo>
                      <a:pt x="4680" y="426"/>
                    </a:lnTo>
                    <a:lnTo>
                      <a:pt x="4686" y="426"/>
                    </a:lnTo>
                    <a:lnTo>
                      <a:pt x="4686" y="426"/>
                    </a:lnTo>
                    <a:lnTo>
                      <a:pt x="4686" y="426"/>
                    </a:lnTo>
                    <a:lnTo>
                      <a:pt x="4686" y="420"/>
                    </a:lnTo>
                    <a:lnTo>
                      <a:pt x="4686" y="420"/>
                    </a:lnTo>
                    <a:lnTo>
                      <a:pt x="4686" y="420"/>
                    </a:lnTo>
                    <a:lnTo>
                      <a:pt x="4692" y="420"/>
                    </a:lnTo>
                    <a:lnTo>
                      <a:pt x="4692" y="420"/>
                    </a:lnTo>
                    <a:lnTo>
                      <a:pt x="4692" y="420"/>
                    </a:lnTo>
                    <a:lnTo>
                      <a:pt x="4692" y="420"/>
                    </a:lnTo>
                    <a:lnTo>
                      <a:pt x="4692" y="420"/>
                    </a:lnTo>
                    <a:lnTo>
                      <a:pt x="4692" y="420"/>
                    </a:lnTo>
                    <a:lnTo>
                      <a:pt x="4692" y="426"/>
                    </a:lnTo>
                    <a:lnTo>
                      <a:pt x="4692" y="432"/>
                    </a:lnTo>
                    <a:lnTo>
                      <a:pt x="4692" y="438"/>
                    </a:lnTo>
                    <a:lnTo>
                      <a:pt x="4698" y="444"/>
                    </a:lnTo>
                    <a:lnTo>
                      <a:pt x="4698" y="450"/>
                    </a:lnTo>
                    <a:lnTo>
                      <a:pt x="4698" y="456"/>
                    </a:lnTo>
                    <a:lnTo>
                      <a:pt x="4698" y="456"/>
                    </a:lnTo>
                    <a:lnTo>
                      <a:pt x="4698" y="456"/>
                    </a:lnTo>
                    <a:lnTo>
                      <a:pt x="4698" y="456"/>
                    </a:lnTo>
                    <a:lnTo>
                      <a:pt x="4698" y="450"/>
                    </a:lnTo>
                    <a:lnTo>
                      <a:pt x="4704" y="444"/>
                    </a:lnTo>
                    <a:lnTo>
                      <a:pt x="4704" y="438"/>
                    </a:lnTo>
                    <a:lnTo>
                      <a:pt x="4704" y="432"/>
                    </a:lnTo>
                    <a:lnTo>
                      <a:pt x="4704" y="426"/>
                    </a:lnTo>
                    <a:lnTo>
                      <a:pt x="4704" y="426"/>
                    </a:lnTo>
                    <a:lnTo>
                      <a:pt x="4704" y="426"/>
                    </a:lnTo>
                    <a:lnTo>
                      <a:pt x="4704" y="426"/>
                    </a:lnTo>
                    <a:lnTo>
                      <a:pt x="4704" y="426"/>
                    </a:lnTo>
                    <a:lnTo>
                      <a:pt x="4710" y="426"/>
                    </a:lnTo>
                    <a:lnTo>
                      <a:pt x="4710" y="426"/>
                    </a:lnTo>
                    <a:lnTo>
                      <a:pt x="4710" y="426"/>
                    </a:lnTo>
                    <a:lnTo>
                      <a:pt x="4710" y="426"/>
                    </a:lnTo>
                    <a:lnTo>
                      <a:pt x="4710" y="426"/>
                    </a:lnTo>
                    <a:lnTo>
                      <a:pt x="4710" y="426"/>
                    </a:lnTo>
                    <a:lnTo>
                      <a:pt x="4716" y="432"/>
                    </a:lnTo>
                    <a:lnTo>
                      <a:pt x="4716" y="432"/>
                    </a:lnTo>
                    <a:lnTo>
                      <a:pt x="4716" y="432"/>
                    </a:lnTo>
                    <a:lnTo>
                      <a:pt x="4716" y="432"/>
                    </a:lnTo>
                    <a:lnTo>
                      <a:pt x="4716" y="432"/>
                    </a:lnTo>
                    <a:lnTo>
                      <a:pt x="4722" y="432"/>
                    </a:lnTo>
                    <a:lnTo>
                      <a:pt x="4722" y="432"/>
                    </a:lnTo>
                    <a:lnTo>
                      <a:pt x="4734" y="438"/>
                    </a:lnTo>
                    <a:lnTo>
                      <a:pt x="4734" y="438"/>
                    </a:lnTo>
                    <a:lnTo>
                      <a:pt x="4734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58" y="450"/>
                    </a:lnTo>
                    <a:lnTo>
                      <a:pt x="4758" y="450"/>
                    </a:lnTo>
                    <a:lnTo>
                      <a:pt x="4758" y="450"/>
                    </a:lnTo>
                    <a:lnTo>
                      <a:pt x="4758" y="450"/>
                    </a:lnTo>
                    <a:lnTo>
                      <a:pt x="4758" y="450"/>
                    </a:lnTo>
                    <a:lnTo>
                      <a:pt x="4758" y="450"/>
                    </a:lnTo>
                    <a:lnTo>
                      <a:pt x="4764" y="450"/>
                    </a:lnTo>
                    <a:lnTo>
                      <a:pt x="4764" y="450"/>
                    </a:lnTo>
                    <a:lnTo>
                      <a:pt x="4776" y="456"/>
                    </a:lnTo>
                    <a:lnTo>
                      <a:pt x="4776" y="462"/>
                    </a:lnTo>
                    <a:lnTo>
                      <a:pt x="4782" y="462"/>
                    </a:lnTo>
                    <a:lnTo>
                      <a:pt x="4782" y="462"/>
                    </a:lnTo>
                    <a:lnTo>
                      <a:pt x="4782" y="462"/>
                    </a:lnTo>
                    <a:lnTo>
                      <a:pt x="4782" y="462"/>
                    </a:lnTo>
                    <a:lnTo>
                      <a:pt x="4782" y="462"/>
                    </a:lnTo>
                    <a:lnTo>
                      <a:pt x="4782" y="462"/>
                    </a:lnTo>
                    <a:lnTo>
                      <a:pt x="4800" y="468"/>
                    </a:lnTo>
                    <a:lnTo>
                      <a:pt x="4800" y="468"/>
                    </a:lnTo>
                    <a:lnTo>
                      <a:pt x="4800" y="468"/>
                    </a:lnTo>
                    <a:lnTo>
                      <a:pt x="4800" y="468"/>
                    </a:lnTo>
                    <a:lnTo>
                      <a:pt x="4800" y="468"/>
                    </a:lnTo>
                    <a:lnTo>
                      <a:pt x="4806" y="468"/>
                    </a:lnTo>
                    <a:lnTo>
                      <a:pt x="4806" y="468"/>
                    </a:lnTo>
                    <a:lnTo>
                      <a:pt x="4806" y="468"/>
                    </a:lnTo>
                    <a:lnTo>
                      <a:pt x="4818" y="474"/>
                    </a:lnTo>
                    <a:lnTo>
                      <a:pt x="4818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80"/>
                    </a:lnTo>
                    <a:lnTo>
                      <a:pt x="4848" y="480"/>
                    </a:lnTo>
                    <a:lnTo>
                      <a:pt x="4848" y="480"/>
                    </a:lnTo>
                    <a:lnTo>
                      <a:pt x="4848" y="480"/>
                    </a:lnTo>
                    <a:lnTo>
                      <a:pt x="4860" y="480"/>
                    </a:lnTo>
                    <a:lnTo>
                      <a:pt x="4866" y="480"/>
                    </a:lnTo>
                    <a:lnTo>
                      <a:pt x="4866" y="480"/>
                    </a:lnTo>
                    <a:lnTo>
                      <a:pt x="4866" y="480"/>
                    </a:lnTo>
                    <a:lnTo>
                      <a:pt x="4866" y="480"/>
                    </a:lnTo>
                    <a:lnTo>
                      <a:pt x="4866" y="480"/>
                    </a:lnTo>
                    <a:lnTo>
                      <a:pt x="4866" y="480"/>
                    </a:lnTo>
                    <a:lnTo>
                      <a:pt x="4866" y="480"/>
                    </a:lnTo>
                    <a:lnTo>
                      <a:pt x="4884" y="480"/>
                    </a:lnTo>
                    <a:lnTo>
                      <a:pt x="4884" y="480"/>
                    </a:lnTo>
                    <a:lnTo>
                      <a:pt x="4884" y="480"/>
                    </a:lnTo>
                    <a:lnTo>
                      <a:pt x="4884" y="480"/>
                    </a:lnTo>
                    <a:lnTo>
                      <a:pt x="4890" y="480"/>
                    </a:lnTo>
                    <a:lnTo>
                      <a:pt x="4890" y="480"/>
                    </a:lnTo>
                    <a:lnTo>
                      <a:pt x="4890" y="480"/>
                    </a:lnTo>
                    <a:lnTo>
                      <a:pt x="4890" y="480"/>
                    </a:lnTo>
                    <a:lnTo>
                      <a:pt x="4890" y="480"/>
                    </a:lnTo>
                    <a:lnTo>
                      <a:pt x="4890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74"/>
                    </a:lnTo>
                    <a:lnTo>
                      <a:pt x="4896" y="468"/>
                    </a:lnTo>
                    <a:lnTo>
                      <a:pt x="4902" y="462"/>
                    </a:lnTo>
                    <a:lnTo>
                      <a:pt x="4902" y="456"/>
                    </a:lnTo>
                    <a:lnTo>
                      <a:pt x="4902" y="450"/>
                    </a:lnTo>
                    <a:lnTo>
                      <a:pt x="4902" y="450"/>
                    </a:lnTo>
                    <a:lnTo>
                      <a:pt x="4902" y="450"/>
                    </a:lnTo>
                    <a:lnTo>
                      <a:pt x="4902" y="450"/>
                    </a:lnTo>
                    <a:lnTo>
                      <a:pt x="4902" y="456"/>
                    </a:lnTo>
                    <a:lnTo>
                      <a:pt x="4908" y="462"/>
                    </a:lnTo>
                    <a:lnTo>
                      <a:pt x="4908" y="468"/>
                    </a:lnTo>
                    <a:lnTo>
                      <a:pt x="4908" y="474"/>
                    </a:lnTo>
                    <a:lnTo>
                      <a:pt x="4908" y="480"/>
                    </a:lnTo>
                    <a:lnTo>
                      <a:pt x="4908" y="486"/>
                    </a:lnTo>
                    <a:lnTo>
                      <a:pt x="4908" y="486"/>
                    </a:lnTo>
                    <a:lnTo>
                      <a:pt x="4908" y="486"/>
                    </a:lnTo>
                    <a:lnTo>
                      <a:pt x="4908" y="486"/>
                    </a:lnTo>
                    <a:lnTo>
                      <a:pt x="4914" y="486"/>
                    </a:lnTo>
                    <a:lnTo>
                      <a:pt x="4914" y="486"/>
                    </a:lnTo>
                    <a:lnTo>
                      <a:pt x="4914" y="486"/>
                    </a:lnTo>
                    <a:lnTo>
                      <a:pt x="4914" y="486"/>
                    </a:lnTo>
                    <a:lnTo>
                      <a:pt x="4914" y="486"/>
                    </a:lnTo>
                    <a:lnTo>
                      <a:pt x="4914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6" y="492"/>
                    </a:lnTo>
                    <a:lnTo>
                      <a:pt x="4938" y="492"/>
                    </a:lnTo>
                    <a:lnTo>
                      <a:pt x="4938" y="492"/>
                    </a:lnTo>
                    <a:lnTo>
                      <a:pt x="4938" y="492"/>
                    </a:lnTo>
                    <a:lnTo>
                      <a:pt x="4944" y="492"/>
                    </a:lnTo>
                    <a:lnTo>
                      <a:pt x="4944" y="492"/>
                    </a:lnTo>
                    <a:lnTo>
                      <a:pt x="4944" y="492"/>
                    </a:lnTo>
                    <a:lnTo>
                      <a:pt x="4944" y="492"/>
                    </a:lnTo>
                    <a:lnTo>
                      <a:pt x="4944" y="492"/>
                    </a:lnTo>
                    <a:lnTo>
                      <a:pt x="4962" y="498"/>
                    </a:lnTo>
                    <a:lnTo>
                      <a:pt x="4962" y="498"/>
                    </a:lnTo>
                    <a:lnTo>
                      <a:pt x="4962" y="498"/>
                    </a:lnTo>
                    <a:lnTo>
                      <a:pt x="4962" y="498"/>
                    </a:lnTo>
                    <a:lnTo>
                      <a:pt x="4962" y="498"/>
                    </a:lnTo>
                    <a:lnTo>
                      <a:pt x="4962" y="498"/>
                    </a:lnTo>
                    <a:lnTo>
                      <a:pt x="4968" y="498"/>
                    </a:lnTo>
                    <a:lnTo>
                      <a:pt x="4968" y="498"/>
                    </a:lnTo>
                    <a:lnTo>
                      <a:pt x="4980" y="498"/>
                    </a:lnTo>
                    <a:lnTo>
                      <a:pt x="4980" y="498"/>
                    </a:lnTo>
                    <a:lnTo>
                      <a:pt x="4986" y="498"/>
                    </a:lnTo>
                    <a:lnTo>
                      <a:pt x="4986" y="498"/>
                    </a:lnTo>
                    <a:lnTo>
                      <a:pt x="4986" y="498"/>
                    </a:lnTo>
                    <a:lnTo>
                      <a:pt x="4986" y="498"/>
                    </a:lnTo>
                    <a:lnTo>
                      <a:pt x="4986" y="498"/>
                    </a:lnTo>
                    <a:lnTo>
                      <a:pt x="4986" y="498"/>
                    </a:lnTo>
                    <a:lnTo>
                      <a:pt x="5004" y="504"/>
                    </a:lnTo>
                    <a:lnTo>
                      <a:pt x="5004" y="504"/>
                    </a:lnTo>
                    <a:lnTo>
                      <a:pt x="5004" y="504"/>
                    </a:lnTo>
                    <a:lnTo>
                      <a:pt x="5004" y="504"/>
                    </a:lnTo>
                    <a:lnTo>
                      <a:pt x="5004" y="504"/>
                    </a:lnTo>
                    <a:lnTo>
                      <a:pt x="5010" y="504"/>
                    </a:lnTo>
                    <a:lnTo>
                      <a:pt x="5010" y="504"/>
                    </a:lnTo>
                    <a:lnTo>
                      <a:pt x="5010" y="504"/>
                    </a:lnTo>
                    <a:lnTo>
                      <a:pt x="5022" y="504"/>
                    </a:lnTo>
                    <a:lnTo>
                      <a:pt x="5022" y="504"/>
                    </a:lnTo>
                    <a:lnTo>
                      <a:pt x="5028" y="504"/>
                    </a:lnTo>
                    <a:lnTo>
                      <a:pt x="5028" y="504"/>
                    </a:lnTo>
                    <a:lnTo>
                      <a:pt x="5028" y="504"/>
                    </a:lnTo>
                    <a:lnTo>
                      <a:pt x="5028" y="504"/>
                    </a:lnTo>
                    <a:lnTo>
                      <a:pt x="5028" y="504"/>
                    </a:lnTo>
                    <a:lnTo>
                      <a:pt x="5028" y="504"/>
                    </a:lnTo>
                    <a:lnTo>
                      <a:pt x="5046" y="498"/>
                    </a:lnTo>
                    <a:lnTo>
                      <a:pt x="5046" y="498"/>
                    </a:lnTo>
                    <a:lnTo>
                      <a:pt x="5046" y="498"/>
                    </a:lnTo>
                    <a:lnTo>
                      <a:pt x="5046" y="498"/>
                    </a:lnTo>
                    <a:lnTo>
                      <a:pt x="5046" y="498"/>
                    </a:lnTo>
                    <a:lnTo>
                      <a:pt x="5052" y="498"/>
                    </a:lnTo>
                    <a:lnTo>
                      <a:pt x="5052" y="498"/>
                    </a:lnTo>
                    <a:lnTo>
                      <a:pt x="5052" y="498"/>
                    </a:lnTo>
                    <a:lnTo>
                      <a:pt x="5064" y="498"/>
                    </a:lnTo>
                    <a:lnTo>
                      <a:pt x="5070" y="498"/>
                    </a:lnTo>
                    <a:lnTo>
                      <a:pt x="5070" y="498"/>
                    </a:lnTo>
                    <a:lnTo>
                      <a:pt x="5070" y="498"/>
                    </a:lnTo>
                    <a:lnTo>
                      <a:pt x="5070" y="498"/>
                    </a:lnTo>
                    <a:lnTo>
                      <a:pt x="5070" y="498"/>
                    </a:lnTo>
                    <a:lnTo>
                      <a:pt x="5070" y="498"/>
                    </a:lnTo>
                    <a:lnTo>
                      <a:pt x="5070" y="498"/>
                    </a:lnTo>
                    <a:lnTo>
                      <a:pt x="5088" y="492"/>
                    </a:lnTo>
                    <a:lnTo>
                      <a:pt x="5088" y="492"/>
                    </a:lnTo>
                    <a:lnTo>
                      <a:pt x="5088" y="492"/>
                    </a:lnTo>
                    <a:lnTo>
                      <a:pt x="5088" y="492"/>
                    </a:lnTo>
                    <a:lnTo>
                      <a:pt x="5094" y="492"/>
                    </a:lnTo>
                    <a:lnTo>
                      <a:pt x="5094" y="492"/>
                    </a:lnTo>
                    <a:lnTo>
                      <a:pt x="5094" y="492"/>
                    </a:lnTo>
                    <a:lnTo>
                      <a:pt x="5094" y="492"/>
                    </a:lnTo>
                    <a:lnTo>
                      <a:pt x="5094" y="492"/>
                    </a:lnTo>
                    <a:lnTo>
                      <a:pt x="5094" y="492"/>
                    </a:lnTo>
                    <a:lnTo>
                      <a:pt x="5100" y="492"/>
                    </a:lnTo>
                    <a:lnTo>
                      <a:pt x="5100" y="492"/>
                    </a:lnTo>
                    <a:lnTo>
                      <a:pt x="5100" y="492"/>
                    </a:lnTo>
                    <a:lnTo>
                      <a:pt x="5100" y="492"/>
                    </a:lnTo>
                    <a:lnTo>
                      <a:pt x="5100" y="492"/>
                    </a:lnTo>
                    <a:lnTo>
                      <a:pt x="5100" y="492"/>
                    </a:lnTo>
                    <a:lnTo>
                      <a:pt x="5100" y="492"/>
                    </a:lnTo>
                    <a:lnTo>
                      <a:pt x="5100" y="492"/>
                    </a:lnTo>
                    <a:lnTo>
                      <a:pt x="5100" y="498"/>
                    </a:lnTo>
                    <a:lnTo>
                      <a:pt x="5100" y="504"/>
                    </a:lnTo>
                    <a:lnTo>
                      <a:pt x="5106" y="510"/>
                    </a:lnTo>
                    <a:lnTo>
                      <a:pt x="5106" y="516"/>
                    </a:lnTo>
                    <a:lnTo>
                      <a:pt x="5106" y="522"/>
                    </a:lnTo>
                    <a:lnTo>
                      <a:pt x="5106" y="522"/>
                    </a:lnTo>
                    <a:lnTo>
                      <a:pt x="5106" y="522"/>
                    </a:lnTo>
                    <a:lnTo>
                      <a:pt x="5106" y="522"/>
                    </a:lnTo>
                    <a:lnTo>
                      <a:pt x="5106" y="516"/>
                    </a:lnTo>
                    <a:lnTo>
                      <a:pt x="5106" y="510"/>
                    </a:lnTo>
                    <a:lnTo>
                      <a:pt x="5112" y="504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2"/>
                    </a:lnTo>
                    <a:lnTo>
                      <a:pt x="5112" y="492"/>
                    </a:lnTo>
                    <a:lnTo>
                      <a:pt x="5112" y="492"/>
                    </a:lnTo>
                    <a:lnTo>
                      <a:pt x="5112" y="492"/>
                    </a:lnTo>
                    <a:lnTo>
                      <a:pt x="5118" y="492"/>
                    </a:lnTo>
                    <a:lnTo>
                      <a:pt x="5118" y="498"/>
                    </a:lnTo>
                    <a:lnTo>
                      <a:pt x="5118" y="498"/>
                    </a:lnTo>
                    <a:lnTo>
                      <a:pt x="5118" y="498"/>
                    </a:lnTo>
                    <a:lnTo>
                      <a:pt x="5118" y="498"/>
                    </a:lnTo>
                    <a:lnTo>
                      <a:pt x="5118" y="498"/>
                    </a:lnTo>
                    <a:lnTo>
                      <a:pt x="5124" y="498"/>
                    </a:lnTo>
                    <a:lnTo>
                      <a:pt x="5124" y="498"/>
                    </a:lnTo>
                    <a:lnTo>
                      <a:pt x="5124" y="498"/>
                    </a:lnTo>
                    <a:lnTo>
                      <a:pt x="5124" y="498"/>
                    </a:lnTo>
                    <a:lnTo>
                      <a:pt x="5124" y="498"/>
                    </a:lnTo>
                    <a:lnTo>
                      <a:pt x="5124" y="498"/>
                    </a:lnTo>
                    <a:lnTo>
                      <a:pt x="5130" y="498"/>
                    </a:lnTo>
                    <a:lnTo>
                      <a:pt x="5130" y="504"/>
                    </a:lnTo>
                    <a:lnTo>
                      <a:pt x="5130" y="504"/>
                    </a:lnTo>
                    <a:lnTo>
                      <a:pt x="5130" y="504"/>
                    </a:lnTo>
                    <a:lnTo>
                      <a:pt x="5130" y="504"/>
                    </a:lnTo>
                    <a:lnTo>
                      <a:pt x="5130" y="504"/>
                    </a:lnTo>
                    <a:lnTo>
                      <a:pt x="5136" y="504"/>
                    </a:lnTo>
                    <a:lnTo>
                      <a:pt x="5136" y="504"/>
                    </a:lnTo>
                    <a:lnTo>
                      <a:pt x="5136" y="504"/>
                    </a:lnTo>
                    <a:lnTo>
                      <a:pt x="5136" y="504"/>
                    </a:lnTo>
                    <a:lnTo>
                      <a:pt x="5136" y="504"/>
                    </a:lnTo>
                    <a:lnTo>
                      <a:pt x="5136" y="504"/>
                    </a:lnTo>
                    <a:lnTo>
                      <a:pt x="5142" y="504"/>
                    </a:lnTo>
                    <a:lnTo>
                      <a:pt x="5142" y="504"/>
                    </a:lnTo>
                    <a:lnTo>
                      <a:pt x="5142" y="504"/>
                    </a:lnTo>
                    <a:lnTo>
                      <a:pt x="5142" y="510"/>
                    </a:lnTo>
                    <a:lnTo>
                      <a:pt x="5142" y="510"/>
                    </a:lnTo>
                    <a:lnTo>
                      <a:pt x="5142" y="510"/>
                    </a:lnTo>
                    <a:lnTo>
                      <a:pt x="5142" y="510"/>
                    </a:lnTo>
                    <a:lnTo>
                      <a:pt x="5148" y="510"/>
                    </a:lnTo>
                    <a:lnTo>
                      <a:pt x="5148" y="510"/>
                    </a:lnTo>
                    <a:lnTo>
                      <a:pt x="5148" y="510"/>
                    </a:lnTo>
                    <a:lnTo>
                      <a:pt x="5148" y="510"/>
                    </a:lnTo>
                    <a:lnTo>
                      <a:pt x="5148" y="510"/>
                    </a:lnTo>
                    <a:lnTo>
                      <a:pt x="5148" y="510"/>
                    </a:lnTo>
                    <a:lnTo>
                      <a:pt x="5154" y="510"/>
                    </a:lnTo>
                    <a:lnTo>
                      <a:pt x="5154" y="510"/>
                    </a:lnTo>
                    <a:lnTo>
                      <a:pt x="5154" y="510"/>
                    </a:lnTo>
                    <a:lnTo>
                      <a:pt x="5154" y="510"/>
                    </a:lnTo>
                    <a:lnTo>
                      <a:pt x="5154" y="510"/>
                    </a:lnTo>
                    <a:lnTo>
                      <a:pt x="5154" y="510"/>
                    </a:lnTo>
                    <a:lnTo>
                      <a:pt x="5154" y="510"/>
                    </a:lnTo>
                    <a:lnTo>
                      <a:pt x="5154" y="516"/>
                    </a:lnTo>
                    <a:lnTo>
                      <a:pt x="5160" y="516"/>
                    </a:lnTo>
                    <a:lnTo>
                      <a:pt x="5160" y="516"/>
                    </a:lnTo>
                    <a:lnTo>
                      <a:pt x="5160" y="516"/>
                    </a:lnTo>
                    <a:lnTo>
                      <a:pt x="5160" y="516"/>
                    </a:lnTo>
                    <a:lnTo>
                      <a:pt x="5160" y="516"/>
                    </a:lnTo>
                    <a:lnTo>
                      <a:pt x="5160" y="516"/>
                    </a:lnTo>
                    <a:lnTo>
                      <a:pt x="5160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72" y="516"/>
                    </a:lnTo>
                  </a:path>
                </a:pathLst>
              </a:cu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44" name="Rectangle 854">
                <a:extLst>
                  <a:ext uri="{FF2B5EF4-FFF2-40B4-BE49-F238E27FC236}">
                    <a16:creationId xmlns:a16="http://schemas.microsoft.com/office/drawing/2014/main" id="{A75838A8-9AFB-4DDD-950D-1CD32331F5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8" y="3406"/>
                <a:ext cx="305" cy="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600" b="1">
                    <a:solidFill>
                      <a:srgbClr val="00FF00"/>
                    </a:solidFill>
                  </a:rPr>
                  <a:t>BETA_Y</a:t>
                </a:r>
                <a:endParaRPr lang="en-US" altLang="en-US" sz="1350"/>
              </a:p>
            </p:txBody>
          </p:sp>
          <p:sp>
            <p:nvSpPr>
              <p:cNvPr id="2245" name="Freeform 855">
                <a:extLst>
                  <a:ext uri="{FF2B5EF4-FFF2-40B4-BE49-F238E27FC236}">
                    <a16:creationId xmlns:a16="http://schemas.microsoft.com/office/drawing/2014/main" id="{5AF11022-1F20-44C9-A648-3714D3B14A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0" y="3394"/>
                <a:ext cx="5172" cy="0"/>
              </a:xfrm>
              <a:custGeom>
                <a:avLst/>
                <a:gdLst>
                  <a:gd name="T0" fmla="*/ 72 w 5172"/>
                  <a:gd name="T1" fmla="*/ 168 w 5172"/>
                  <a:gd name="T2" fmla="*/ 222 w 5172"/>
                  <a:gd name="T3" fmla="*/ 312 w 5172"/>
                  <a:gd name="T4" fmla="*/ 402 w 5172"/>
                  <a:gd name="T5" fmla="*/ 468 w 5172"/>
                  <a:gd name="T6" fmla="*/ 558 w 5172"/>
                  <a:gd name="T7" fmla="*/ 624 w 5172"/>
                  <a:gd name="T8" fmla="*/ 714 w 5172"/>
                  <a:gd name="T9" fmla="*/ 804 w 5172"/>
                  <a:gd name="T10" fmla="*/ 846 w 5172"/>
                  <a:gd name="T11" fmla="*/ 954 w 5172"/>
                  <a:gd name="T12" fmla="*/ 1020 w 5172"/>
                  <a:gd name="T13" fmla="*/ 1092 w 5172"/>
                  <a:gd name="T14" fmla="*/ 1200 w 5172"/>
                  <a:gd name="T15" fmla="*/ 1242 w 5172"/>
                  <a:gd name="T16" fmla="*/ 1338 w 5172"/>
                  <a:gd name="T17" fmla="*/ 1422 w 5172"/>
                  <a:gd name="T18" fmla="*/ 1488 w 5172"/>
                  <a:gd name="T19" fmla="*/ 1578 w 5172"/>
                  <a:gd name="T20" fmla="*/ 1644 w 5172"/>
                  <a:gd name="T21" fmla="*/ 1734 w 5172"/>
                  <a:gd name="T22" fmla="*/ 1824 w 5172"/>
                  <a:gd name="T23" fmla="*/ 1878 w 5172"/>
                  <a:gd name="T24" fmla="*/ 1974 w 5172"/>
                  <a:gd name="T25" fmla="*/ 2046 w 5172"/>
                  <a:gd name="T26" fmla="*/ 2124 w 5172"/>
                  <a:gd name="T27" fmla="*/ 2220 w 5172"/>
                  <a:gd name="T28" fmla="*/ 2268 w 5172"/>
                  <a:gd name="T29" fmla="*/ 2364 w 5172"/>
                  <a:gd name="T30" fmla="*/ 2442 w 5172"/>
                  <a:gd name="T31" fmla="*/ 2508 w 5172"/>
                  <a:gd name="T32" fmla="*/ 2598 w 5172"/>
                  <a:gd name="T33" fmla="*/ 2664 w 5172"/>
                  <a:gd name="T34" fmla="*/ 2754 w 5172"/>
                  <a:gd name="T35" fmla="*/ 2844 w 5172"/>
                  <a:gd name="T36" fmla="*/ 2898 w 5172"/>
                  <a:gd name="T37" fmla="*/ 3000 w 5172"/>
                  <a:gd name="T38" fmla="*/ 3066 w 5172"/>
                  <a:gd name="T39" fmla="*/ 3144 w 5172"/>
                  <a:gd name="T40" fmla="*/ 3240 w 5172"/>
                  <a:gd name="T41" fmla="*/ 3288 w 5172"/>
                  <a:gd name="T42" fmla="*/ 3384 w 5172"/>
                  <a:gd name="T43" fmla="*/ 3468 w 5172"/>
                  <a:gd name="T44" fmla="*/ 3528 w 5172"/>
                  <a:gd name="T45" fmla="*/ 3630 w 5172"/>
                  <a:gd name="T46" fmla="*/ 3684 w 5172"/>
                  <a:gd name="T47" fmla="*/ 3774 w 5172"/>
                  <a:gd name="T48" fmla="*/ 3864 w 5172"/>
                  <a:gd name="T49" fmla="*/ 3918 w 5172"/>
                  <a:gd name="T50" fmla="*/ 4020 w 5172"/>
                  <a:gd name="T51" fmla="*/ 4086 w 5172"/>
                  <a:gd name="T52" fmla="*/ 4188 w 5172"/>
                  <a:gd name="T53" fmla="*/ 4290 w 5172"/>
                  <a:gd name="T54" fmla="*/ 4392 w 5172"/>
                  <a:gd name="T55" fmla="*/ 4494 w 5172"/>
                  <a:gd name="T56" fmla="*/ 4602 w 5172"/>
                  <a:gd name="T57" fmla="*/ 4704 w 5172"/>
                  <a:gd name="T58" fmla="*/ 4824 w 5172"/>
                  <a:gd name="T59" fmla="*/ 4908 w 5172"/>
                  <a:gd name="T60" fmla="*/ 5028 w 5172"/>
                  <a:gd name="T61" fmla="*/ 5112 w 5172"/>
                  <a:gd name="T62" fmla="*/ 5166 w 51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  <a:cxn ang="0">
                    <a:pos x="T50" y="0"/>
                  </a:cxn>
                  <a:cxn ang="0">
                    <a:pos x="T51" y="0"/>
                  </a:cxn>
                  <a:cxn ang="0">
                    <a:pos x="T52" y="0"/>
                  </a:cxn>
                  <a:cxn ang="0">
                    <a:pos x="T53" y="0"/>
                  </a:cxn>
                  <a:cxn ang="0">
                    <a:pos x="T54" y="0"/>
                  </a:cxn>
                  <a:cxn ang="0">
                    <a:pos x="T55" y="0"/>
                  </a:cxn>
                  <a:cxn ang="0">
                    <a:pos x="T56" y="0"/>
                  </a:cxn>
                  <a:cxn ang="0">
                    <a:pos x="T57" y="0"/>
                  </a:cxn>
                  <a:cxn ang="0">
                    <a:pos x="T58" y="0"/>
                  </a:cxn>
                  <a:cxn ang="0">
                    <a:pos x="T59" y="0"/>
                  </a:cxn>
                  <a:cxn ang="0">
                    <a:pos x="T60" y="0"/>
                  </a:cxn>
                  <a:cxn ang="0">
                    <a:pos x="T61" y="0"/>
                  </a:cxn>
                  <a:cxn ang="0">
                    <a:pos x="T62" y="0"/>
                  </a:cxn>
                </a:cxnLst>
                <a:rect l="0" t="0" r="r" b="b"/>
                <a:pathLst>
                  <a:path w="517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8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702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6" y="0"/>
                    </a:lnTo>
                    <a:lnTo>
                      <a:pt x="912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6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10" y="0"/>
                    </a:lnTo>
                    <a:lnTo>
                      <a:pt x="1116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40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14" y="0"/>
                    </a:lnTo>
                    <a:lnTo>
                      <a:pt x="1320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44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8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42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22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6" y="0"/>
                    </a:lnTo>
                    <a:lnTo>
                      <a:pt x="1752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6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50" y="0"/>
                    </a:lnTo>
                    <a:lnTo>
                      <a:pt x="1956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30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54" y="0"/>
                    </a:lnTo>
                    <a:lnTo>
                      <a:pt x="2160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8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8" y="0"/>
                    </a:lnTo>
                    <a:lnTo>
                      <a:pt x="2364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502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62" y="0"/>
                    </a:lnTo>
                    <a:lnTo>
                      <a:pt x="2568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6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6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10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70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14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74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12" y="0"/>
                    </a:lnTo>
                    <a:lnTo>
                      <a:pt x="3318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8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6" y="0"/>
                    </a:lnTo>
                    <a:lnTo>
                      <a:pt x="3522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20" y="0"/>
                    </a:lnTo>
                    <a:lnTo>
                      <a:pt x="3726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50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24" y="0"/>
                    </a:lnTo>
                    <a:lnTo>
                      <a:pt x="3930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54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206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48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52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56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60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6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64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72" y="0"/>
                    </a:lnTo>
                  </a:path>
                </a:pathLst>
              </a:custGeom>
              <a:noFill/>
              <a:ln w="9525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46" name="Rectangle 856">
                <a:extLst>
                  <a:ext uri="{FF2B5EF4-FFF2-40B4-BE49-F238E27FC236}">
                    <a16:creationId xmlns:a16="http://schemas.microsoft.com/office/drawing/2014/main" id="{BAE4938F-5E86-4942-BA0F-B60DD20D86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18" y="3406"/>
                <a:ext cx="274" cy="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600" b="1">
                    <a:solidFill>
                      <a:srgbClr val="0000FF"/>
                    </a:solidFill>
                  </a:rPr>
                  <a:t>DISP_X</a:t>
                </a:r>
                <a:endParaRPr lang="en-US" altLang="en-US" sz="1350"/>
              </a:p>
            </p:txBody>
          </p:sp>
          <p:sp>
            <p:nvSpPr>
              <p:cNvPr id="2247" name="Freeform 857">
                <a:extLst>
                  <a:ext uri="{FF2B5EF4-FFF2-40B4-BE49-F238E27FC236}">
                    <a16:creationId xmlns:a16="http://schemas.microsoft.com/office/drawing/2014/main" id="{E6596F53-FE2D-4586-A572-ADBBC1E74B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0" y="3394"/>
                <a:ext cx="5172" cy="0"/>
              </a:xfrm>
              <a:custGeom>
                <a:avLst/>
                <a:gdLst>
                  <a:gd name="T0" fmla="*/ 72 w 5172"/>
                  <a:gd name="T1" fmla="*/ 168 w 5172"/>
                  <a:gd name="T2" fmla="*/ 222 w 5172"/>
                  <a:gd name="T3" fmla="*/ 312 w 5172"/>
                  <a:gd name="T4" fmla="*/ 402 w 5172"/>
                  <a:gd name="T5" fmla="*/ 468 w 5172"/>
                  <a:gd name="T6" fmla="*/ 558 w 5172"/>
                  <a:gd name="T7" fmla="*/ 624 w 5172"/>
                  <a:gd name="T8" fmla="*/ 714 w 5172"/>
                  <a:gd name="T9" fmla="*/ 804 w 5172"/>
                  <a:gd name="T10" fmla="*/ 846 w 5172"/>
                  <a:gd name="T11" fmla="*/ 954 w 5172"/>
                  <a:gd name="T12" fmla="*/ 1020 w 5172"/>
                  <a:gd name="T13" fmla="*/ 1092 w 5172"/>
                  <a:gd name="T14" fmla="*/ 1200 w 5172"/>
                  <a:gd name="T15" fmla="*/ 1242 w 5172"/>
                  <a:gd name="T16" fmla="*/ 1338 w 5172"/>
                  <a:gd name="T17" fmla="*/ 1422 w 5172"/>
                  <a:gd name="T18" fmla="*/ 1488 w 5172"/>
                  <a:gd name="T19" fmla="*/ 1578 w 5172"/>
                  <a:gd name="T20" fmla="*/ 1644 w 5172"/>
                  <a:gd name="T21" fmla="*/ 1734 w 5172"/>
                  <a:gd name="T22" fmla="*/ 1824 w 5172"/>
                  <a:gd name="T23" fmla="*/ 1878 w 5172"/>
                  <a:gd name="T24" fmla="*/ 1974 w 5172"/>
                  <a:gd name="T25" fmla="*/ 2046 w 5172"/>
                  <a:gd name="T26" fmla="*/ 2124 w 5172"/>
                  <a:gd name="T27" fmla="*/ 2220 w 5172"/>
                  <a:gd name="T28" fmla="*/ 2268 w 5172"/>
                  <a:gd name="T29" fmla="*/ 2364 w 5172"/>
                  <a:gd name="T30" fmla="*/ 2442 w 5172"/>
                  <a:gd name="T31" fmla="*/ 2508 w 5172"/>
                  <a:gd name="T32" fmla="*/ 2598 w 5172"/>
                  <a:gd name="T33" fmla="*/ 2664 w 5172"/>
                  <a:gd name="T34" fmla="*/ 2754 w 5172"/>
                  <a:gd name="T35" fmla="*/ 2844 w 5172"/>
                  <a:gd name="T36" fmla="*/ 2898 w 5172"/>
                  <a:gd name="T37" fmla="*/ 3000 w 5172"/>
                  <a:gd name="T38" fmla="*/ 3066 w 5172"/>
                  <a:gd name="T39" fmla="*/ 3144 w 5172"/>
                  <a:gd name="T40" fmla="*/ 3240 w 5172"/>
                  <a:gd name="T41" fmla="*/ 3288 w 5172"/>
                  <a:gd name="T42" fmla="*/ 3384 w 5172"/>
                  <a:gd name="T43" fmla="*/ 3468 w 5172"/>
                  <a:gd name="T44" fmla="*/ 3528 w 5172"/>
                  <a:gd name="T45" fmla="*/ 3630 w 5172"/>
                  <a:gd name="T46" fmla="*/ 3684 w 5172"/>
                  <a:gd name="T47" fmla="*/ 3774 w 5172"/>
                  <a:gd name="T48" fmla="*/ 3864 w 5172"/>
                  <a:gd name="T49" fmla="*/ 3918 w 5172"/>
                  <a:gd name="T50" fmla="*/ 4020 w 5172"/>
                  <a:gd name="T51" fmla="*/ 4086 w 5172"/>
                  <a:gd name="T52" fmla="*/ 4188 w 5172"/>
                  <a:gd name="T53" fmla="*/ 4290 w 5172"/>
                  <a:gd name="T54" fmla="*/ 4392 w 5172"/>
                  <a:gd name="T55" fmla="*/ 4494 w 5172"/>
                  <a:gd name="T56" fmla="*/ 4602 w 5172"/>
                  <a:gd name="T57" fmla="*/ 4704 w 5172"/>
                  <a:gd name="T58" fmla="*/ 4824 w 5172"/>
                  <a:gd name="T59" fmla="*/ 4908 w 5172"/>
                  <a:gd name="T60" fmla="*/ 5028 w 5172"/>
                  <a:gd name="T61" fmla="*/ 5112 w 5172"/>
                  <a:gd name="T62" fmla="*/ 5166 w 51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  <a:cxn ang="0">
                    <a:pos x="T50" y="0"/>
                  </a:cxn>
                  <a:cxn ang="0">
                    <a:pos x="T51" y="0"/>
                  </a:cxn>
                  <a:cxn ang="0">
                    <a:pos x="T52" y="0"/>
                  </a:cxn>
                  <a:cxn ang="0">
                    <a:pos x="T53" y="0"/>
                  </a:cxn>
                  <a:cxn ang="0">
                    <a:pos x="T54" y="0"/>
                  </a:cxn>
                  <a:cxn ang="0">
                    <a:pos x="T55" y="0"/>
                  </a:cxn>
                  <a:cxn ang="0">
                    <a:pos x="T56" y="0"/>
                  </a:cxn>
                  <a:cxn ang="0">
                    <a:pos x="T57" y="0"/>
                  </a:cxn>
                  <a:cxn ang="0">
                    <a:pos x="T58" y="0"/>
                  </a:cxn>
                  <a:cxn ang="0">
                    <a:pos x="T59" y="0"/>
                  </a:cxn>
                  <a:cxn ang="0">
                    <a:pos x="T60" y="0"/>
                  </a:cxn>
                  <a:cxn ang="0">
                    <a:pos x="T61" y="0"/>
                  </a:cxn>
                  <a:cxn ang="0">
                    <a:pos x="T62" y="0"/>
                  </a:cxn>
                </a:cxnLst>
                <a:rect l="0" t="0" r="r" b="b"/>
                <a:pathLst>
                  <a:path w="517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8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702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6" y="0"/>
                    </a:lnTo>
                    <a:lnTo>
                      <a:pt x="912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6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10" y="0"/>
                    </a:lnTo>
                    <a:lnTo>
                      <a:pt x="1116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40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14" y="0"/>
                    </a:lnTo>
                    <a:lnTo>
                      <a:pt x="1320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44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8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42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22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6" y="0"/>
                    </a:lnTo>
                    <a:lnTo>
                      <a:pt x="1752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6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50" y="0"/>
                    </a:lnTo>
                    <a:lnTo>
                      <a:pt x="1956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30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54" y="0"/>
                    </a:lnTo>
                    <a:lnTo>
                      <a:pt x="2160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8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8" y="0"/>
                    </a:lnTo>
                    <a:lnTo>
                      <a:pt x="2364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502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62" y="0"/>
                    </a:lnTo>
                    <a:lnTo>
                      <a:pt x="2568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6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6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10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70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14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74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12" y="0"/>
                    </a:lnTo>
                    <a:lnTo>
                      <a:pt x="3318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8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6" y="0"/>
                    </a:lnTo>
                    <a:lnTo>
                      <a:pt x="3522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20" y="0"/>
                    </a:lnTo>
                    <a:lnTo>
                      <a:pt x="3726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50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24" y="0"/>
                    </a:lnTo>
                    <a:lnTo>
                      <a:pt x="3930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54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206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48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52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56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60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6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64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72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48" name="Rectangle 858">
                <a:extLst>
                  <a:ext uri="{FF2B5EF4-FFF2-40B4-BE49-F238E27FC236}">
                    <a16:creationId xmlns:a16="http://schemas.microsoft.com/office/drawing/2014/main" id="{18345DC1-BDBF-4AF2-8FD1-164DEAA531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38" y="3406"/>
                <a:ext cx="274" cy="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600" b="1">
                    <a:solidFill>
                      <a:srgbClr val="000000"/>
                    </a:solidFill>
                  </a:rPr>
                  <a:t>DISP_Y</a:t>
                </a:r>
                <a:endParaRPr lang="en-US" altLang="en-US" sz="1350"/>
              </a:p>
            </p:txBody>
          </p:sp>
          <p:sp>
            <p:nvSpPr>
              <p:cNvPr id="2249" name="Rectangle 859">
                <a:extLst>
                  <a:ext uri="{FF2B5EF4-FFF2-40B4-BE49-F238E27FC236}">
                    <a16:creationId xmlns:a16="http://schemas.microsoft.com/office/drawing/2014/main" id="{FDE510A3-BA88-48B9-873D-21682432AF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" y="352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50" name="Rectangle 860">
                <a:extLst>
                  <a:ext uri="{FF2B5EF4-FFF2-40B4-BE49-F238E27FC236}">
                    <a16:creationId xmlns:a16="http://schemas.microsoft.com/office/drawing/2014/main" id="{E3EDC0F6-5A9A-4703-AC3E-26442FB68B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" y="352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51" name="Rectangle 861">
                <a:extLst>
                  <a:ext uri="{FF2B5EF4-FFF2-40B4-BE49-F238E27FC236}">
                    <a16:creationId xmlns:a16="http://schemas.microsoft.com/office/drawing/2014/main" id="{4B319D32-ED86-4D34-8B7E-738B72506D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52" name="Rectangle 862">
                <a:extLst>
                  <a:ext uri="{FF2B5EF4-FFF2-40B4-BE49-F238E27FC236}">
                    <a16:creationId xmlns:a16="http://schemas.microsoft.com/office/drawing/2014/main" id="{97F8EE1B-C17D-4294-9072-214FE30774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53" name="Rectangle 863">
                <a:extLst>
                  <a:ext uri="{FF2B5EF4-FFF2-40B4-BE49-F238E27FC236}">
                    <a16:creationId xmlns:a16="http://schemas.microsoft.com/office/drawing/2014/main" id="{2F99B03C-297E-49CA-9B11-5709349598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54" name="Rectangle 864">
                <a:extLst>
                  <a:ext uri="{FF2B5EF4-FFF2-40B4-BE49-F238E27FC236}">
                    <a16:creationId xmlns:a16="http://schemas.microsoft.com/office/drawing/2014/main" id="{48619FC9-5F1B-48A5-8426-08DFE6B5B5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55" name="Rectangle 865">
                <a:extLst>
                  <a:ext uri="{FF2B5EF4-FFF2-40B4-BE49-F238E27FC236}">
                    <a16:creationId xmlns:a16="http://schemas.microsoft.com/office/drawing/2014/main" id="{A0827AC1-66E6-4012-9D6E-D5813D3E76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56" name="Rectangle 866">
                <a:extLst>
                  <a:ext uri="{FF2B5EF4-FFF2-40B4-BE49-F238E27FC236}">
                    <a16:creationId xmlns:a16="http://schemas.microsoft.com/office/drawing/2014/main" id="{C0B85CCB-D3CB-4A89-A304-5D6CCA42C0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57" name="Rectangle 867">
                <a:extLst>
                  <a:ext uri="{FF2B5EF4-FFF2-40B4-BE49-F238E27FC236}">
                    <a16:creationId xmlns:a16="http://schemas.microsoft.com/office/drawing/2014/main" id="{150DCEDA-6EA8-4D45-8AF3-75C5CBDB8B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58" name="Rectangle 868">
                <a:extLst>
                  <a:ext uri="{FF2B5EF4-FFF2-40B4-BE49-F238E27FC236}">
                    <a16:creationId xmlns:a16="http://schemas.microsoft.com/office/drawing/2014/main" id="{47B45FCB-4F19-40CA-AF31-ECC3F3A824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59" name="Rectangle 869">
                <a:extLst>
                  <a:ext uri="{FF2B5EF4-FFF2-40B4-BE49-F238E27FC236}">
                    <a16:creationId xmlns:a16="http://schemas.microsoft.com/office/drawing/2014/main" id="{72E2D441-413B-428A-98F1-F76A1DBD04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60" name="Rectangle 870">
                <a:extLst>
                  <a:ext uri="{FF2B5EF4-FFF2-40B4-BE49-F238E27FC236}">
                    <a16:creationId xmlns:a16="http://schemas.microsoft.com/office/drawing/2014/main" id="{6833D4B9-FE9E-43E8-8C27-1977EDFF92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61" name="Rectangle 871">
                <a:extLst>
                  <a:ext uri="{FF2B5EF4-FFF2-40B4-BE49-F238E27FC236}">
                    <a16:creationId xmlns:a16="http://schemas.microsoft.com/office/drawing/2014/main" id="{AEAC260C-2DF3-44C7-813B-BD32EAC20C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62" name="Rectangle 872">
                <a:extLst>
                  <a:ext uri="{FF2B5EF4-FFF2-40B4-BE49-F238E27FC236}">
                    <a16:creationId xmlns:a16="http://schemas.microsoft.com/office/drawing/2014/main" id="{61F32A10-D4E6-4D40-B0A6-AD84BB605B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" y="352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63" name="Rectangle 873">
                <a:extLst>
                  <a:ext uri="{FF2B5EF4-FFF2-40B4-BE49-F238E27FC236}">
                    <a16:creationId xmlns:a16="http://schemas.microsoft.com/office/drawing/2014/main" id="{2741A74E-2EEB-4EDC-A787-383D3B2A3E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4" y="352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64" name="Rectangle 874">
                <a:extLst>
                  <a:ext uri="{FF2B5EF4-FFF2-40B4-BE49-F238E27FC236}">
                    <a16:creationId xmlns:a16="http://schemas.microsoft.com/office/drawing/2014/main" id="{28239BB9-0961-48FA-B522-C5488ECF4A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4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65" name="Rectangle 875">
                <a:extLst>
                  <a:ext uri="{FF2B5EF4-FFF2-40B4-BE49-F238E27FC236}">
                    <a16:creationId xmlns:a16="http://schemas.microsoft.com/office/drawing/2014/main" id="{CE5793F7-FB17-4F40-AB8A-13C61A888D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66" name="Rectangle 876">
                <a:extLst>
                  <a:ext uri="{FF2B5EF4-FFF2-40B4-BE49-F238E27FC236}">
                    <a16:creationId xmlns:a16="http://schemas.microsoft.com/office/drawing/2014/main" id="{DB724275-C034-4543-A666-20438AFAC3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67" name="Rectangle 877">
                <a:extLst>
                  <a:ext uri="{FF2B5EF4-FFF2-40B4-BE49-F238E27FC236}">
                    <a16:creationId xmlns:a16="http://schemas.microsoft.com/office/drawing/2014/main" id="{1B2C6D18-15C0-4512-9766-D72423C767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4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68" name="Rectangle 878">
                <a:extLst>
                  <a:ext uri="{FF2B5EF4-FFF2-40B4-BE49-F238E27FC236}">
                    <a16:creationId xmlns:a16="http://schemas.microsoft.com/office/drawing/2014/main" id="{814D4258-5A8F-44EB-BFA7-7F2859E23D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69" name="Rectangle 879">
                <a:extLst>
                  <a:ext uri="{FF2B5EF4-FFF2-40B4-BE49-F238E27FC236}">
                    <a16:creationId xmlns:a16="http://schemas.microsoft.com/office/drawing/2014/main" id="{8D5871C3-DB83-42CB-9642-2D9EF3A34C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70" name="Rectangle 880">
                <a:extLst>
                  <a:ext uri="{FF2B5EF4-FFF2-40B4-BE49-F238E27FC236}">
                    <a16:creationId xmlns:a16="http://schemas.microsoft.com/office/drawing/2014/main" id="{C942287D-269A-4B21-8FFE-64E6615FC4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4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71" name="Rectangle 881">
                <a:extLst>
                  <a:ext uri="{FF2B5EF4-FFF2-40B4-BE49-F238E27FC236}">
                    <a16:creationId xmlns:a16="http://schemas.microsoft.com/office/drawing/2014/main" id="{7DC34C7D-5BAB-473A-91E8-1438D4A38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72" name="Rectangle 882">
                <a:extLst>
                  <a:ext uri="{FF2B5EF4-FFF2-40B4-BE49-F238E27FC236}">
                    <a16:creationId xmlns:a16="http://schemas.microsoft.com/office/drawing/2014/main" id="{D055A8A5-698D-49D1-B772-9EACE370FF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0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73" name="Rectangle 883">
                <a:extLst>
                  <a:ext uri="{FF2B5EF4-FFF2-40B4-BE49-F238E27FC236}">
                    <a16:creationId xmlns:a16="http://schemas.microsoft.com/office/drawing/2014/main" id="{B9F94025-E668-4025-B080-BE4BFBCF13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0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74" name="Rectangle 884">
                <a:extLst>
                  <a:ext uri="{FF2B5EF4-FFF2-40B4-BE49-F238E27FC236}">
                    <a16:creationId xmlns:a16="http://schemas.microsoft.com/office/drawing/2014/main" id="{2BB3D2C6-53C4-4FCF-9F83-161A1EB2F7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2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75" name="Rectangle 885">
                <a:extLst>
                  <a:ext uri="{FF2B5EF4-FFF2-40B4-BE49-F238E27FC236}">
                    <a16:creationId xmlns:a16="http://schemas.microsoft.com/office/drawing/2014/main" id="{42988099-B83B-4905-9BBD-5C3837390A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2" y="352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76" name="Rectangle 886">
                <a:extLst>
                  <a:ext uri="{FF2B5EF4-FFF2-40B4-BE49-F238E27FC236}">
                    <a16:creationId xmlns:a16="http://schemas.microsoft.com/office/drawing/2014/main" id="{1E8A8F2C-68FC-4DAB-B56E-CC6D043E2E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8" y="352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77" name="Rectangle 887">
                <a:extLst>
                  <a:ext uri="{FF2B5EF4-FFF2-40B4-BE49-F238E27FC236}">
                    <a16:creationId xmlns:a16="http://schemas.microsoft.com/office/drawing/2014/main" id="{DB0B4DF0-94E2-4D9C-9147-75A74D9185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8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78" name="Rectangle 888">
                <a:extLst>
                  <a:ext uri="{FF2B5EF4-FFF2-40B4-BE49-F238E27FC236}">
                    <a16:creationId xmlns:a16="http://schemas.microsoft.com/office/drawing/2014/main" id="{61AF905E-2A4C-450D-9FAE-8995FC7707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4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79" name="Rectangle 889">
                <a:extLst>
                  <a:ext uri="{FF2B5EF4-FFF2-40B4-BE49-F238E27FC236}">
                    <a16:creationId xmlns:a16="http://schemas.microsoft.com/office/drawing/2014/main" id="{FC4735A7-1823-44D9-869B-B86F638A53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0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80" name="Rectangle 890">
                <a:extLst>
                  <a:ext uri="{FF2B5EF4-FFF2-40B4-BE49-F238E27FC236}">
                    <a16:creationId xmlns:a16="http://schemas.microsoft.com/office/drawing/2014/main" id="{8A4841FE-1731-4D3D-A24F-F42C5BDCDE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8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81" name="Rectangle 891">
                <a:extLst>
                  <a:ext uri="{FF2B5EF4-FFF2-40B4-BE49-F238E27FC236}">
                    <a16:creationId xmlns:a16="http://schemas.microsoft.com/office/drawing/2014/main" id="{B4F5F38F-00F5-48D1-88F7-719EA82AFE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6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82" name="Rectangle 892">
                <a:extLst>
                  <a:ext uri="{FF2B5EF4-FFF2-40B4-BE49-F238E27FC236}">
                    <a16:creationId xmlns:a16="http://schemas.microsoft.com/office/drawing/2014/main" id="{865A1191-2C98-4A03-A013-913916E23B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0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83" name="Rectangle 893">
                <a:extLst>
                  <a:ext uri="{FF2B5EF4-FFF2-40B4-BE49-F238E27FC236}">
                    <a16:creationId xmlns:a16="http://schemas.microsoft.com/office/drawing/2014/main" id="{05BEE651-278A-4BF9-9DB5-B2D7C22DA6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8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84" name="Rectangle 894">
                <a:extLst>
                  <a:ext uri="{FF2B5EF4-FFF2-40B4-BE49-F238E27FC236}">
                    <a16:creationId xmlns:a16="http://schemas.microsoft.com/office/drawing/2014/main" id="{1ADDF91B-F9E3-459E-8398-BACC51B1EC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2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85" name="Rectangle 895">
                <a:extLst>
                  <a:ext uri="{FF2B5EF4-FFF2-40B4-BE49-F238E27FC236}">
                    <a16:creationId xmlns:a16="http://schemas.microsoft.com/office/drawing/2014/main" id="{E88A6284-35D5-4D4C-B69E-78595D2833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86" name="Rectangle 896">
                <a:extLst>
                  <a:ext uri="{FF2B5EF4-FFF2-40B4-BE49-F238E27FC236}">
                    <a16:creationId xmlns:a16="http://schemas.microsoft.com/office/drawing/2014/main" id="{C3821181-EC8A-4169-B88F-9C1A9D2285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4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87" name="Rectangle 897">
                <a:extLst>
                  <a:ext uri="{FF2B5EF4-FFF2-40B4-BE49-F238E27FC236}">
                    <a16:creationId xmlns:a16="http://schemas.microsoft.com/office/drawing/2014/main" id="{489187F6-8790-4C05-BA0E-D711C878FD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6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88" name="Rectangle 898">
                <a:extLst>
                  <a:ext uri="{FF2B5EF4-FFF2-40B4-BE49-F238E27FC236}">
                    <a16:creationId xmlns:a16="http://schemas.microsoft.com/office/drawing/2014/main" id="{2F8B74DC-F780-4111-B72F-8D9921EB42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6" y="352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89" name="Rectangle 899">
                <a:extLst>
                  <a:ext uri="{FF2B5EF4-FFF2-40B4-BE49-F238E27FC236}">
                    <a16:creationId xmlns:a16="http://schemas.microsoft.com/office/drawing/2014/main" id="{66EAFE7B-05C9-4B07-A693-495AE0F1B5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2" y="352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90" name="Rectangle 900">
                <a:extLst>
                  <a:ext uri="{FF2B5EF4-FFF2-40B4-BE49-F238E27FC236}">
                    <a16:creationId xmlns:a16="http://schemas.microsoft.com/office/drawing/2014/main" id="{448F13EE-4BF8-4BA5-BC52-D04471024B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2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91" name="Rectangle 901">
                <a:extLst>
                  <a:ext uri="{FF2B5EF4-FFF2-40B4-BE49-F238E27FC236}">
                    <a16:creationId xmlns:a16="http://schemas.microsoft.com/office/drawing/2014/main" id="{C5BE80AA-8B7A-403F-839B-68C566462E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8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92" name="Rectangle 902">
                <a:extLst>
                  <a:ext uri="{FF2B5EF4-FFF2-40B4-BE49-F238E27FC236}">
                    <a16:creationId xmlns:a16="http://schemas.microsoft.com/office/drawing/2014/main" id="{4532DA21-C944-44B4-8AC6-E104961DE3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4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93" name="Rectangle 903">
                <a:extLst>
                  <a:ext uri="{FF2B5EF4-FFF2-40B4-BE49-F238E27FC236}">
                    <a16:creationId xmlns:a16="http://schemas.microsoft.com/office/drawing/2014/main" id="{5E169C7A-8B0B-483A-BC24-9E630C8094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2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94" name="Rectangle 904">
                <a:extLst>
                  <a:ext uri="{FF2B5EF4-FFF2-40B4-BE49-F238E27FC236}">
                    <a16:creationId xmlns:a16="http://schemas.microsoft.com/office/drawing/2014/main" id="{3407943C-8FED-4C20-9F16-96541EAEF9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0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95" name="Rectangle 905">
                <a:extLst>
                  <a:ext uri="{FF2B5EF4-FFF2-40B4-BE49-F238E27FC236}">
                    <a16:creationId xmlns:a16="http://schemas.microsoft.com/office/drawing/2014/main" id="{85C461C0-B228-4D25-830F-B75091FD76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4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96" name="Rectangle 906">
                <a:extLst>
                  <a:ext uri="{FF2B5EF4-FFF2-40B4-BE49-F238E27FC236}">
                    <a16:creationId xmlns:a16="http://schemas.microsoft.com/office/drawing/2014/main" id="{D9393B6D-C7F0-41AC-AA1A-4626C8164F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52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97" name="Rectangle 907">
                <a:extLst>
                  <a:ext uri="{FF2B5EF4-FFF2-40B4-BE49-F238E27FC236}">
                    <a16:creationId xmlns:a16="http://schemas.microsoft.com/office/drawing/2014/main" id="{284C06CB-8D65-4063-9956-5A4029CEDB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6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98" name="Rectangle 908">
                <a:extLst>
                  <a:ext uri="{FF2B5EF4-FFF2-40B4-BE49-F238E27FC236}">
                    <a16:creationId xmlns:a16="http://schemas.microsoft.com/office/drawing/2014/main" id="{2D9EB205-6107-4406-9C45-A2E029E0E6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8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99" name="Rectangle 909">
                <a:extLst>
                  <a:ext uri="{FF2B5EF4-FFF2-40B4-BE49-F238E27FC236}">
                    <a16:creationId xmlns:a16="http://schemas.microsoft.com/office/drawing/2014/main" id="{4B29996A-4DAB-4712-9C22-1606C71EF1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2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00" name="Rectangle 910">
                <a:extLst>
                  <a:ext uri="{FF2B5EF4-FFF2-40B4-BE49-F238E27FC236}">
                    <a16:creationId xmlns:a16="http://schemas.microsoft.com/office/drawing/2014/main" id="{3E4958C5-CE83-4D1E-ABDC-26DB8EF690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0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01" name="Rectangle 911">
                <a:extLst>
                  <a:ext uri="{FF2B5EF4-FFF2-40B4-BE49-F238E27FC236}">
                    <a16:creationId xmlns:a16="http://schemas.microsoft.com/office/drawing/2014/main" id="{FE782D79-65B5-4943-ADAE-663324894E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4" y="352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02" name="Rectangle 912">
                <a:extLst>
                  <a:ext uri="{FF2B5EF4-FFF2-40B4-BE49-F238E27FC236}">
                    <a16:creationId xmlns:a16="http://schemas.microsoft.com/office/drawing/2014/main" id="{A62C173E-CAB2-4DDC-A6DD-66F8E51B61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0" y="352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03" name="Rectangle 913">
                <a:extLst>
                  <a:ext uri="{FF2B5EF4-FFF2-40B4-BE49-F238E27FC236}">
                    <a16:creationId xmlns:a16="http://schemas.microsoft.com/office/drawing/2014/main" id="{D0FD2E29-E475-46B3-8729-236CA879E5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6" y="352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04" name="Rectangle 914">
                <a:extLst>
                  <a:ext uri="{FF2B5EF4-FFF2-40B4-BE49-F238E27FC236}">
                    <a16:creationId xmlns:a16="http://schemas.microsoft.com/office/drawing/2014/main" id="{E3D15C3A-BB46-47FC-A002-D9E47B27D0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6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05" name="Rectangle 915">
                <a:extLst>
                  <a:ext uri="{FF2B5EF4-FFF2-40B4-BE49-F238E27FC236}">
                    <a16:creationId xmlns:a16="http://schemas.microsoft.com/office/drawing/2014/main" id="{D9B494F4-32D7-493B-90E8-8DF94C455E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2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06" name="Rectangle 916">
                <a:extLst>
                  <a:ext uri="{FF2B5EF4-FFF2-40B4-BE49-F238E27FC236}">
                    <a16:creationId xmlns:a16="http://schemas.microsoft.com/office/drawing/2014/main" id="{5D2B5484-EC63-444B-BD85-15C55A4E3B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8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07" name="Rectangle 917">
                <a:extLst>
                  <a:ext uri="{FF2B5EF4-FFF2-40B4-BE49-F238E27FC236}">
                    <a16:creationId xmlns:a16="http://schemas.microsoft.com/office/drawing/2014/main" id="{49532243-D978-4B8E-ABD9-C0E6AEC57D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6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08" name="Rectangle 918">
                <a:extLst>
                  <a:ext uri="{FF2B5EF4-FFF2-40B4-BE49-F238E27FC236}">
                    <a16:creationId xmlns:a16="http://schemas.microsoft.com/office/drawing/2014/main" id="{42A24CC8-2986-43A3-B8EB-DF7575C260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4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09" name="Rectangle 919">
                <a:extLst>
                  <a:ext uri="{FF2B5EF4-FFF2-40B4-BE49-F238E27FC236}">
                    <a16:creationId xmlns:a16="http://schemas.microsoft.com/office/drawing/2014/main" id="{42D2EABF-C3A9-4940-84E2-98B4CDF312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8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10" name="Rectangle 920">
                <a:extLst>
                  <a:ext uri="{FF2B5EF4-FFF2-40B4-BE49-F238E27FC236}">
                    <a16:creationId xmlns:a16="http://schemas.microsoft.com/office/drawing/2014/main" id="{4C21A548-4091-42AB-9408-E2BD2C93BD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6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11" name="Rectangle 921">
                <a:extLst>
                  <a:ext uri="{FF2B5EF4-FFF2-40B4-BE49-F238E27FC236}">
                    <a16:creationId xmlns:a16="http://schemas.microsoft.com/office/drawing/2014/main" id="{D85C7F3B-FFD8-403D-885A-84F7DE0B76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0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12" name="Rectangle 922">
                <a:extLst>
                  <a:ext uri="{FF2B5EF4-FFF2-40B4-BE49-F238E27FC236}">
                    <a16:creationId xmlns:a16="http://schemas.microsoft.com/office/drawing/2014/main" id="{F3699C70-C4EC-4F88-8739-9EEB6CCF93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92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13" name="Rectangle 923">
                <a:extLst>
                  <a:ext uri="{FF2B5EF4-FFF2-40B4-BE49-F238E27FC236}">
                    <a16:creationId xmlns:a16="http://schemas.microsoft.com/office/drawing/2014/main" id="{A590978C-8F14-4DB6-BAD7-B3FC23E3CB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16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14" name="Rectangle 924">
                <a:extLst>
                  <a:ext uri="{FF2B5EF4-FFF2-40B4-BE49-F238E27FC236}">
                    <a16:creationId xmlns:a16="http://schemas.microsoft.com/office/drawing/2014/main" id="{CBA3B840-BB81-4746-A7B3-DFD3CF242F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4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15" name="Rectangle 925">
                <a:extLst>
                  <a:ext uri="{FF2B5EF4-FFF2-40B4-BE49-F238E27FC236}">
                    <a16:creationId xmlns:a16="http://schemas.microsoft.com/office/drawing/2014/main" id="{BFEF0C4F-5E21-478B-B7F8-507BA6D14C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4" y="352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16" name="Rectangle 926">
                <a:extLst>
                  <a:ext uri="{FF2B5EF4-FFF2-40B4-BE49-F238E27FC236}">
                    <a16:creationId xmlns:a16="http://schemas.microsoft.com/office/drawing/2014/main" id="{E92A84DD-F74E-4DBA-AB89-DC8B9972C7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0" y="352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17" name="Rectangle 927">
                <a:extLst>
                  <a:ext uri="{FF2B5EF4-FFF2-40B4-BE49-F238E27FC236}">
                    <a16:creationId xmlns:a16="http://schemas.microsoft.com/office/drawing/2014/main" id="{B9A5BAA5-60A2-42AD-BD43-6A03F3ED0E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0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18" name="Rectangle 928">
                <a:extLst>
                  <a:ext uri="{FF2B5EF4-FFF2-40B4-BE49-F238E27FC236}">
                    <a16:creationId xmlns:a16="http://schemas.microsoft.com/office/drawing/2014/main" id="{B55D97F3-DBC7-4EB2-9812-3B34F34E56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6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19" name="Rectangle 929">
                <a:extLst>
                  <a:ext uri="{FF2B5EF4-FFF2-40B4-BE49-F238E27FC236}">
                    <a16:creationId xmlns:a16="http://schemas.microsoft.com/office/drawing/2014/main" id="{1173EFBE-3EE8-4746-8758-A67AEE14C4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2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20" name="Rectangle 930">
                <a:extLst>
                  <a:ext uri="{FF2B5EF4-FFF2-40B4-BE49-F238E27FC236}">
                    <a16:creationId xmlns:a16="http://schemas.microsoft.com/office/drawing/2014/main" id="{4F09DC1E-B2F7-4800-AFB6-FAC23DA017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21" name="Rectangle 931">
                <a:extLst>
                  <a:ext uri="{FF2B5EF4-FFF2-40B4-BE49-F238E27FC236}">
                    <a16:creationId xmlns:a16="http://schemas.microsoft.com/office/drawing/2014/main" id="{FE6B4C2F-AA01-4893-98EB-AE5F66D221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18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22" name="Rectangle 932">
                <a:extLst>
                  <a:ext uri="{FF2B5EF4-FFF2-40B4-BE49-F238E27FC236}">
                    <a16:creationId xmlns:a16="http://schemas.microsoft.com/office/drawing/2014/main" id="{486C5F0A-6F94-4FD1-A39A-82A521D053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2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23" name="Rectangle 933">
                <a:extLst>
                  <a:ext uri="{FF2B5EF4-FFF2-40B4-BE49-F238E27FC236}">
                    <a16:creationId xmlns:a16="http://schemas.microsoft.com/office/drawing/2014/main" id="{8139B3B9-47F5-43DD-B9DC-4499F9D650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0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24" name="Rectangle 934">
                <a:extLst>
                  <a:ext uri="{FF2B5EF4-FFF2-40B4-BE49-F238E27FC236}">
                    <a16:creationId xmlns:a16="http://schemas.microsoft.com/office/drawing/2014/main" id="{09017F0B-80D5-4B33-8F71-CBA93F1584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4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25" name="Rectangle 935">
                <a:extLst>
                  <a:ext uri="{FF2B5EF4-FFF2-40B4-BE49-F238E27FC236}">
                    <a16:creationId xmlns:a16="http://schemas.microsoft.com/office/drawing/2014/main" id="{95B3B60F-BD8E-45CA-989C-27FE40C9F1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6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26" name="Rectangle 936">
                <a:extLst>
                  <a:ext uri="{FF2B5EF4-FFF2-40B4-BE49-F238E27FC236}">
                    <a16:creationId xmlns:a16="http://schemas.microsoft.com/office/drawing/2014/main" id="{037C1141-9535-4A74-8ECF-6FC5A378B5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0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27" name="Rectangle 937">
                <a:extLst>
                  <a:ext uri="{FF2B5EF4-FFF2-40B4-BE49-F238E27FC236}">
                    <a16:creationId xmlns:a16="http://schemas.microsoft.com/office/drawing/2014/main" id="{A5200CC9-CDD3-42BA-9265-BAB4D7A9FB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8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28" name="Rectangle 938">
                <a:extLst>
                  <a:ext uri="{FF2B5EF4-FFF2-40B4-BE49-F238E27FC236}">
                    <a16:creationId xmlns:a16="http://schemas.microsoft.com/office/drawing/2014/main" id="{5FD44863-8F25-4986-96CF-A326FD5882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8" y="352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29" name="Rectangle 939">
                <a:extLst>
                  <a:ext uri="{FF2B5EF4-FFF2-40B4-BE49-F238E27FC236}">
                    <a16:creationId xmlns:a16="http://schemas.microsoft.com/office/drawing/2014/main" id="{09DC4A76-2F77-43A0-9820-798620591B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4" y="352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30" name="Rectangle 940">
                <a:extLst>
                  <a:ext uri="{FF2B5EF4-FFF2-40B4-BE49-F238E27FC236}">
                    <a16:creationId xmlns:a16="http://schemas.microsoft.com/office/drawing/2014/main" id="{565284B1-6907-44BA-96D5-563FB922E7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4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31" name="Rectangle 941">
                <a:extLst>
                  <a:ext uri="{FF2B5EF4-FFF2-40B4-BE49-F238E27FC236}">
                    <a16:creationId xmlns:a16="http://schemas.microsoft.com/office/drawing/2014/main" id="{4DD0AE83-881B-4442-A0E1-38B936AC39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0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32" name="Rectangle 942">
                <a:extLst>
                  <a:ext uri="{FF2B5EF4-FFF2-40B4-BE49-F238E27FC236}">
                    <a16:creationId xmlns:a16="http://schemas.microsoft.com/office/drawing/2014/main" id="{A5AEFF5C-5821-4FAD-A11D-3408E43D17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6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33" name="Rectangle 943">
                <a:extLst>
                  <a:ext uri="{FF2B5EF4-FFF2-40B4-BE49-F238E27FC236}">
                    <a16:creationId xmlns:a16="http://schemas.microsoft.com/office/drawing/2014/main" id="{15CD9EC2-50BE-419C-9CCE-06D7B0BEF4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4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34" name="Rectangle 944">
                <a:extLst>
                  <a:ext uri="{FF2B5EF4-FFF2-40B4-BE49-F238E27FC236}">
                    <a16:creationId xmlns:a16="http://schemas.microsoft.com/office/drawing/2014/main" id="{37762C55-3C52-48F6-8939-EFF0ACFBF6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35" name="Rectangle 945">
                <a:extLst>
                  <a:ext uri="{FF2B5EF4-FFF2-40B4-BE49-F238E27FC236}">
                    <a16:creationId xmlns:a16="http://schemas.microsoft.com/office/drawing/2014/main" id="{80A3E998-5554-4752-A02D-969FF3E7C1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46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36" name="Rectangle 946">
                <a:extLst>
                  <a:ext uri="{FF2B5EF4-FFF2-40B4-BE49-F238E27FC236}">
                    <a16:creationId xmlns:a16="http://schemas.microsoft.com/office/drawing/2014/main" id="{B080D40A-E7BD-40B2-8463-8057415CAE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4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37" name="Rectangle 947">
                <a:extLst>
                  <a:ext uri="{FF2B5EF4-FFF2-40B4-BE49-F238E27FC236}">
                    <a16:creationId xmlns:a16="http://schemas.microsoft.com/office/drawing/2014/main" id="{44D88297-DC6F-43EA-8033-92B19AD8F7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8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38" name="Rectangle 948">
                <a:extLst>
                  <a:ext uri="{FF2B5EF4-FFF2-40B4-BE49-F238E27FC236}">
                    <a16:creationId xmlns:a16="http://schemas.microsoft.com/office/drawing/2014/main" id="{BBB036E4-5D64-4A0A-9F5A-5C3B751DB8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0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39" name="Rectangle 949">
                <a:extLst>
                  <a:ext uri="{FF2B5EF4-FFF2-40B4-BE49-F238E27FC236}">
                    <a16:creationId xmlns:a16="http://schemas.microsoft.com/office/drawing/2014/main" id="{CBE00DDA-631D-4662-8508-8EF061F621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4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40" name="Rectangle 950">
                <a:extLst>
                  <a:ext uri="{FF2B5EF4-FFF2-40B4-BE49-F238E27FC236}">
                    <a16:creationId xmlns:a16="http://schemas.microsoft.com/office/drawing/2014/main" id="{4D45ECEA-AD02-4028-8151-3F04C1ADAA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2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41" name="Rectangle 951">
                <a:extLst>
                  <a:ext uri="{FF2B5EF4-FFF2-40B4-BE49-F238E27FC236}">
                    <a16:creationId xmlns:a16="http://schemas.microsoft.com/office/drawing/2014/main" id="{F9752642-6E43-4A57-B7FF-54106AB713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2" y="352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42" name="Rectangle 952">
                <a:extLst>
                  <a:ext uri="{FF2B5EF4-FFF2-40B4-BE49-F238E27FC236}">
                    <a16:creationId xmlns:a16="http://schemas.microsoft.com/office/drawing/2014/main" id="{488D7DEF-2647-4C07-972A-D8F8EE5759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8" y="352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43" name="Rectangle 953">
                <a:extLst>
                  <a:ext uri="{FF2B5EF4-FFF2-40B4-BE49-F238E27FC236}">
                    <a16:creationId xmlns:a16="http://schemas.microsoft.com/office/drawing/2014/main" id="{EC328118-EFC8-498B-84BC-02DF413779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8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44" name="Rectangle 954">
                <a:extLst>
                  <a:ext uri="{FF2B5EF4-FFF2-40B4-BE49-F238E27FC236}">
                    <a16:creationId xmlns:a16="http://schemas.microsoft.com/office/drawing/2014/main" id="{7BE8F3AB-20A9-45FF-9B7D-298F87B83D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4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45" name="Rectangle 955">
                <a:extLst>
                  <a:ext uri="{FF2B5EF4-FFF2-40B4-BE49-F238E27FC236}">
                    <a16:creationId xmlns:a16="http://schemas.microsoft.com/office/drawing/2014/main" id="{5F22C90C-BCA0-4F60-BD04-AC31033FC8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0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46" name="Rectangle 956">
                <a:extLst>
                  <a:ext uri="{FF2B5EF4-FFF2-40B4-BE49-F238E27FC236}">
                    <a16:creationId xmlns:a16="http://schemas.microsoft.com/office/drawing/2014/main" id="{363DE949-BCC2-4C20-977A-CD7277AEC0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8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47" name="Rectangle 957">
                <a:extLst>
                  <a:ext uri="{FF2B5EF4-FFF2-40B4-BE49-F238E27FC236}">
                    <a16:creationId xmlns:a16="http://schemas.microsoft.com/office/drawing/2014/main" id="{98911E96-31FB-4D7D-923B-F1622BA473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6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48" name="Rectangle 958">
                <a:extLst>
                  <a:ext uri="{FF2B5EF4-FFF2-40B4-BE49-F238E27FC236}">
                    <a16:creationId xmlns:a16="http://schemas.microsoft.com/office/drawing/2014/main" id="{07D8E6AD-AACE-4B70-A647-CF22A73E3D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0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49" name="Rectangle 959">
                <a:extLst>
                  <a:ext uri="{FF2B5EF4-FFF2-40B4-BE49-F238E27FC236}">
                    <a16:creationId xmlns:a16="http://schemas.microsoft.com/office/drawing/2014/main" id="{1D8A7800-4F36-47DC-88A3-00A9BBDF81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8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50" name="Rectangle 960">
                <a:extLst>
                  <a:ext uri="{FF2B5EF4-FFF2-40B4-BE49-F238E27FC236}">
                    <a16:creationId xmlns:a16="http://schemas.microsoft.com/office/drawing/2014/main" id="{0105EDD7-7758-473C-B2A5-1B6541EDB9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2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51" name="Rectangle 961">
                <a:extLst>
                  <a:ext uri="{FF2B5EF4-FFF2-40B4-BE49-F238E27FC236}">
                    <a16:creationId xmlns:a16="http://schemas.microsoft.com/office/drawing/2014/main" id="{F55A825D-01BE-4CEB-814A-4E7D6918C9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4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52" name="Rectangle 962">
                <a:extLst>
                  <a:ext uri="{FF2B5EF4-FFF2-40B4-BE49-F238E27FC236}">
                    <a16:creationId xmlns:a16="http://schemas.microsoft.com/office/drawing/2014/main" id="{81DECC2E-3DB9-4F83-9EE3-A3EC0AC969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8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53" name="Rectangle 963">
                <a:extLst>
                  <a:ext uri="{FF2B5EF4-FFF2-40B4-BE49-F238E27FC236}">
                    <a16:creationId xmlns:a16="http://schemas.microsoft.com/office/drawing/2014/main" id="{9C91C035-15A1-4F3C-8DDA-27A6F05A3F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6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54" name="Rectangle 964">
                <a:extLst>
                  <a:ext uri="{FF2B5EF4-FFF2-40B4-BE49-F238E27FC236}">
                    <a16:creationId xmlns:a16="http://schemas.microsoft.com/office/drawing/2014/main" id="{EDCAB729-631E-425D-8EBE-36C1C0F19E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0" y="352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55" name="Rectangle 965">
                <a:extLst>
                  <a:ext uri="{FF2B5EF4-FFF2-40B4-BE49-F238E27FC236}">
                    <a16:creationId xmlns:a16="http://schemas.microsoft.com/office/drawing/2014/main" id="{F330CC64-3F53-4FFB-A2E5-108582CCAD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6" y="352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56" name="Rectangle 966">
                <a:extLst>
                  <a:ext uri="{FF2B5EF4-FFF2-40B4-BE49-F238E27FC236}">
                    <a16:creationId xmlns:a16="http://schemas.microsoft.com/office/drawing/2014/main" id="{CFF82290-D705-4651-9C5C-ED5D82FC23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2" y="352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57" name="Rectangle 967">
                <a:extLst>
                  <a:ext uri="{FF2B5EF4-FFF2-40B4-BE49-F238E27FC236}">
                    <a16:creationId xmlns:a16="http://schemas.microsoft.com/office/drawing/2014/main" id="{B3BE60A8-07C9-46BF-8C26-F133D5BA22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2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58" name="Rectangle 968">
                <a:extLst>
                  <a:ext uri="{FF2B5EF4-FFF2-40B4-BE49-F238E27FC236}">
                    <a16:creationId xmlns:a16="http://schemas.microsoft.com/office/drawing/2014/main" id="{D7F22E95-5CDF-44E0-B312-0C37C27D03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8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59" name="Rectangle 969">
                <a:extLst>
                  <a:ext uri="{FF2B5EF4-FFF2-40B4-BE49-F238E27FC236}">
                    <a16:creationId xmlns:a16="http://schemas.microsoft.com/office/drawing/2014/main" id="{D134A698-6F01-45EB-8888-C2C785945A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4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60" name="Rectangle 970">
                <a:extLst>
                  <a:ext uri="{FF2B5EF4-FFF2-40B4-BE49-F238E27FC236}">
                    <a16:creationId xmlns:a16="http://schemas.microsoft.com/office/drawing/2014/main" id="{FDF752A5-4E4B-404D-A055-06AA07A295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2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61" name="Rectangle 971">
                <a:extLst>
                  <a:ext uri="{FF2B5EF4-FFF2-40B4-BE49-F238E27FC236}">
                    <a16:creationId xmlns:a16="http://schemas.microsoft.com/office/drawing/2014/main" id="{F06C5E3A-53E2-4BB4-9D40-5FE3CBCD43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30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62" name="Rectangle 972">
                <a:extLst>
                  <a:ext uri="{FF2B5EF4-FFF2-40B4-BE49-F238E27FC236}">
                    <a16:creationId xmlns:a16="http://schemas.microsoft.com/office/drawing/2014/main" id="{EC7E2607-24B8-44BD-B604-51B9FEE1AB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4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63" name="Rectangle 973">
                <a:extLst>
                  <a:ext uri="{FF2B5EF4-FFF2-40B4-BE49-F238E27FC236}">
                    <a16:creationId xmlns:a16="http://schemas.microsoft.com/office/drawing/2014/main" id="{A58763AE-5781-476D-BDB5-B373D51F0B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2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64" name="Rectangle 974">
                <a:extLst>
                  <a:ext uri="{FF2B5EF4-FFF2-40B4-BE49-F238E27FC236}">
                    <a16:creationId xmlns:a16="http://schemas.microsoft.com/office/drawing/2014/main" id="{DC157947-7839-42BE-B739-727E7B7730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6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65" name="Rectangle 975">
                <a:extLst>
                  <a:ext uri="{FF2B5EF4-FFF2-40B4-BE49-F238E27FC236}">
                    <a16:creationId xmlns:a16="http://schemas.microsoft.com/office/drawing/2014/main" id="{6810B4B3-2617-4D51-B5AE-8E721CC773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8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66" name="Rectangle 976">
                <a:extLst>
                  <a:ext uri="{FF2B5EF4-FFF2-40B4-BE49-F238E27FC236}">
                    <a16:creationId xmlns:a16="http://schemas.microsoft.com/office/drawing/2014/main" id="{D0317E6A-3740-45AB-8528-BE98D3AD94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2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67" name="Rectangle 977">
                <a:extLst>
                  <a:ext uri="{FF2B5EF4-FFF2-40B4-BE49-F238E27FC236}">
                    <a16:creationId xmlns:a16="http://schemas.microsoft.com/office/drawing/2014/main" id="{A6E50004-08DF-4C5A-9898-08B09EBB45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0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68" name="Rectangle 978">
                <a:extLst>
                  <a:ext uri="{FF2B5EF4-FFF2-40B4-BE49-F238E27FC236}">
                    <a16:creationId xmlns:a16="http://schemas.microsoft.com/office/drawing/2014/main" id="{220D5D0E-452A-446E-9CBC-EC3A7CF148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0" y="352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69" name="Rectangle 979">
                <a:extLst>
                  <a:ext uri="{FF2B5EF4-FFF2-40B4-BE49-F238E27FC236}">
                    <a16:creationId xmlns:a16="http://schemas.microsoft.com/office/drawing/2014/main" id="{7949B18D-1085-4893-875D-4D315CCEA2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6" y="352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70" name="Rectangle 980">
                <a:extLst>
                  <a:ext uri="{FF2B5EF4-FFF2-40B4-BE49-F238E27FC236}">
                    <a16:creationId xmlns:a16="http://schemas.microsoft.com/office/drawing/2014/main" id="{79BB713A-F665-4239-AFAE-4E555A2F6A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6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71" name="Rectangle 981">
                <a:extLst>
                  <a:ext uri="{FF2B5EF4-FFF2-40B4-BE49-F238E27FC236}">
                    <a16:creationId xmlns:a16="http://schemas.microsoft.com/office/drawing/2014/main" id="{7FE6A842-7155-41A6-A29E-C6753832D6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2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72" name="Rectangle 982">
                <a:extLst>
                  <a:ext uri="{FF2B5EF4-FFF2-40B4-BE49-F238E27FC236}">
                    <a16:creationId xmlns:a16="http://schemas.microsoft.com/office/drawing/2014/main" id="{05C7F126-EAE0-4379-9A1F-229C4EDD37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8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73" name="Rectangle 983">
                <a:extLst>
                  <a:ext uri="{FF2B5EF4-FFF2-40B4-BE49-F238E27FC236}">
                    <a16:creationId xmlns:a16="http://schemas.microsoft.com/office/drawing/2014/main" id="{233D8733-088F-466A-B34A-8BE3D0DFD7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6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74" name="Rectangle 984">
                <a:extLst>
                  <a:ext uri="{FF2B5EF4-FFF2-40B4-BE49-F238E27FC236}">
                    <a16:creationId xmlns:a16="http://schemas.microsoft.com/office/drawing/2014/main" id="{4A6C688E-6F53-4138-9B92-E88A7B16F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4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75" name="Rectangle 985">
                <a:extLst>
                  <a:ext uri="{FF2B5EF4-FFF2-40B4-BE49-F238E27FC236}">
                    <a16:creationId xmlns:a16="http://schemas.microsoft.com/office/drawing/2014/main" id="{DF790FB0-6531-427A-B6D5-9F7E871ECB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8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76" name="Rectangle 986">
                <a:extLst>
                  <a:ext uri="{FF2B5EF4-FFF2-40B4-BE49-F238E27FC236}">
                    <a16:creationId xmlns:a16="http://schemas.microsoft.com/office/drawing/2014/main" id="{D777DCD0-7C7B-450C-8882-F0B98BA20E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76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77" name="Rectangle 987">
                <a:extLst>
                  <a:ext uri="{FF2B5EF4-FFF2-40B4-BE49-F238E27FC236}">
                    <a16:creationId xmlns:a16="http://schemas.microsoft.com/office/drawing/2014/main" id="{94DF834B-3CB4-4D93-8D97-12F8E974E6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0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78" name="Rectangle 988">
                <a:extLst>
                  <a:ext uri="{FF2B5EF4-FFF2-40B4-BE49-F238E27FC236}">
                    <a16:creationId xmlns:a16="http://schemas.microsoft.com/office/drawing/2014/main" id="{0C1D235A-A799-4756-8D05-C975DFA02E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2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79" name="Rectangle 989">
                <a:extLst>
                  <a:ext uri="{FF2B5EF4-FFF2-40B4-BE49-F238E27FC236}">
                    <a16:creationId xmlns:a16="http://schemas.microsoft.com/office/drawing/2014/main" id="{AF24D4CE-06CA-45CC-B7E4-32E9725380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6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80" name="Rectangle 990">
                <a:extLst>
                  <a:ext uri="{FF2B5EF4-FFF2-40B4-BE49-F238E27FC236}">
                    <a16:creationId xmlns:a16="http://schemas.microsoft.com/office/drawing/2014/main" id="{1F171AEE-65EB-4CEA-9C7E-2BB9ABC30C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4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81" name="Rectangle 991">
                <a:extLst>
                  <a:ext uri="{FF2B5EF4-FFF2-40B4-BE49-F238E27FC236}">
                    <a16:creationId xmlns:a16="http://schemas.microsoft.com/office/drawing/2014/main" id="{ACD1BAD3-E0DB-43BF-8ECE-6309B12554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4" y="352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82" name="Rectangle 992">
                <a:extLst>
                  <a:ext uri="{FF2B5EF4-FFF2-40B4-BE49-F238E27FC236}">
                    <a16:creationId xmlns:a16="http://schemas.microsoft.com/office/drawing/2014/main" id="{3BF704EF-B562-4D26-9DF7-80F61FA108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0" y="352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83" name="Rectangle 993">
                <a:extLst>
                  <a:ext uri="{FF2B5EF4-FFF2-40B4-BE49-F238E27FC236}">
                    <a16:creationId xmlns:a16="http://schemas.microsoft.com/office/drawing/2014/main" id="{C71AE531-14C9-4E0F-9D4D-C1D832DCE0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0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84" name="Rectangle 994">
                <a:extLst>
                  <a:ext uri="{FF2B5EF4-FFF2-40B4-BE49-F238E27FC236}">
                    <a16:creationId xmlns:a16="http://schemas.microsoft.com/office/drawing/2014/main" id="{B113C4E1-32CE-46DB-AA15-FA3AD05978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6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85" name="Rectangle 995">
                <a:extLst>
                  <a:ext uri="{FF2B5EF4-FFF2-40B4-BE49-F238E27FC236}">
                    <a16:creationId xmlns:a16="http://schemas.microsoft.com/office/drawing/2014/main" id="{15B0E4F0-92B4-4580-8C5C-951CBB726A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2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86" name="Rectangle 996">
                <a:extLst>
                  <a:ext uri="{FF2B5EF4-FFF2-40B4-BE49-F238E27FC236}">
                    <a16:creationId xmlns:a16="http://schemas.microsoft.com/office/drawing/2014/main" id="{1D6249A5-FC4C-49DC-9637-0B95257942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0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87" name="Rectangle 997">
                <a:extLst>
                  <a:ext uri="{FF2B5EF4-FFF2-40B4-BE49-F238E27FC236}">
                    <a16:creationId xmlns:a16="http://schemas.microsoft.com/office/drawing/2014/main" id="{499B804E-8875-44B0-9DD3-51FDD6227E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8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88" name="Rectangle 998">
                <a:extLst>
                  <a:ext uri="{FF2B5EF4-FFF2-40B4-BE49-F238E27FC236}">
                    <a16:creationId xmlns:a16="http://schemas.microsoft.com/office/drawing/2014/main" id="{92E58241-7EA0-4EFF-B88B-202D064814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2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89" name="Rectangle 999">
                <a:extLst>
                  <a:ext uri="{FF2B5EF4-FFF2-40B4-BE49-F238E27FC236}">
                    <a16:creationId xmlns:a16="http://schemas.microsoft.com/office/drawing/2014/main" id="{72B07945-AE20-400D-9159-537D6587E1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0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90" name="Rectangle 1000">
                <a:extLst>
                  <a:ext uri="{FF2B5EF4-FFF2-40B4-BE49-F238E27FC236}">
                    <a16:creationId xmlns:a16="http://schemas.microsoft.com/office/drawing/2014/main" id="{58060ED5-77B7-41F3-A28A-F4237DC763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4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91" name="Rectangle 1001">
                <a:extLst>
                  <a:ext uri="{FF2B5EF4-FFF2-40B4-BE49-F238E27FC236}">
                    <a16:creationId xmlns:a16="http://schemas.microsoft.com/office/drawing/2014/main" id="{10F055A7-E1F8-4B9D-8B6D-CA8D7DE3D7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6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92" name="Rectangle 1002">
                <a:extLst>
                  <a:ext uri="{FF2B5EF4-FFF2-40B4-BE49-F238E27FC236}">
                    <a16:creationId xmlns:a16="http://schemas.microsoft.com/office/drawing/2014/main" id="{D1379DF6-48D0-4FCE-A03A-34546E45B4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0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</p:grpSp>
        <p:sp>
          <p:nvSpPr>
            <p:cNvPr id="1204" name="Rectangle 1004">
              <a:extLst>
                <a:ext uri="{FF2B5EF4-FFF2-40B4-BE49-F238E27FC236}">
                  <a16:creationId xmlns:a16="http://schemas.microsoft.com/office/drawing/2014/main" id="{E98702FE-1C17-4188-BBC7-BA113C9674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05" name="Rectangle 1005">
              <a:extLst>
                <a:ext uri="{FF2B5EF4-FFF2-40B4-BE49-F238E27FC236}">
                  <a16:creationId xmlns:a16="http://schemas.microsoft.com/office/drawing/2014/main" id="{D11875CD-C1D3-4712-B013-DCFDAC3DBA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8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06" name="Rectangle 1006">
              <a:extLst>
                <a:ext uri="{FF2B5EF4-FFF2-40B4-BE49-F238E27FC236}">
                  <a16:creationId xmlns:a16="http://schemas.microsoft.com/office/drawing/2014/main" id="{2B439B4D-7784-4922-A236-DCD2C122DD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4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07" name="Rectangle 1007">
              <a:extLst>
                <a:ext uri="{FF2B5EF4-FFF2-40B4-BE49-F238E27FC236}">
                  <a16:creationId xmlns:a16="http://schemas.microsoft.com/office/drawing/2014/main" id="{DBBCAF0F-80DE-40B1-9BF3-35D2471D5D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4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08" name="Rectangle 1008">
              <a:extLst>
                <a:ext uri="{FF2B5EF4-FFF2-40B4-BE49-F238E27FC236}">
                  <a16:creationId xmlns:a16="http://schemas.microsoft.com/office/drawing/2014/main" id="{09EAFFD7-3FB8-4FDF-ABE3-69AB1FF569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0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09" name="Rectangle 1009">
              <a:extLst>
                <a:ext uri="{FF2B5EF4-FFF2-40B4-BE49-F238E27FC236}">
                  <a16:creationId xmlns:a16="http://schemas.microsoft.com/office/drawing/2014/main" id="{5372F6FA-2F7A-495D-B7A4-4E65AA1E5A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6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10" name="Rectangle 1010">
              <a:extLst>
                <a:ext uri="{FF2B5EF4-FFF2-40B4-BE49-F238E27FC236}">
                  <a16:creationId xmlns:a16="http://schemas.microsoft.com/office/drawing/2014/main" id="{C635E2F9-9474-4D99-8212-57D227DF10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11" name="Rectangle 1011">
              <a:extLst>
                <a:ext uri="{FF2B5EF4-FFF2-40B4-BE49-F238E27FC236}">
                  <a16:creationId xmlns:a16="http://schemas.microsoft.com/office/drawing/2014/main" id="{C26DFC36-ABA2-4E2A-BED5-374091414C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2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12" name="Rectangle 1012">
              <a:extLst>
                <a:ext uri="{FF2B5EF4-FFF2-40B4-BE49-F238E27FC236}">
                  <a16:creationId xmlns:a16="http://schemas.microsoft.com/office/drawing/2014/main" id="{03756BE4-C845-4582-8C03-438B0ADEFE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13" name="Rectangle 1013">
              <a:extLst>
                <a:ext uri="{FF2B5EF4-FFF2-40B4-BE49-F238E27FC236}">
                  <a16:creationId xmlns:a16="http://schemas.microsoft.com/office/drawing/2014/main" id="{E95DCE61-8C12-4D58-B4C9-9F11C124E3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14" name="Rectangle 1014">
              <a:extLst>
                <a:ext uri="{FF2B5EF4-FFF2-40B4-BE49-F238E27FC236}">
                  <a16:creationId xmlns:a16="http://schemas.microsoft.com/office/drawing/2014/main" id="{0E7CDF58-1114-4256-99D0-02413D78DC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15" name="Rectangle 1015">
              <a:extLst>
                <a:ext uri="{FF2B5EF4-FFF2-40B4-BE49-F238E27FC236}">
                  <a16:creationId xmlns:a16="http://schemas.microsoft.com/office/drawing/2014/main" id="{193F711E-D03D-4EC0-B21D-E5EC1B29AE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16" name="Rectangle 1016">
              <a:extLst>
                <a:ext uri="{FF2B5EF4-FFF2-40B4-BE49-F238E27FC236}">
                  <a16:creationId xmlns:a16="http://schemas.microsoft.com/office/drawing/2014/main" id="{33696655-DAC0-47F0-BCBD-BDA16880CB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17" name="Rectangle 1017">
              <a:extLst>
                <a:ext uri="{FF2B5EF4-FFF2-40B4-BE49-F238E27FC236}">
                  <a16:creationId xmlns:a16="http://schemas.microsoft.com/office/drawing/2014/main" id="{FB762DC2-BC00-4A03-BF98-DA6DBE8B41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18" name="Rectangle 1018">
              <a:extLst>
                <a:ext uri="{FF2B5EF4-FFF2-40B4-BE49-F238E27FC236}">
                  <a16:creationId xmlns:a16="http://schemas.microsoft.com/office/drawing/2014/main" id="{54EB2704-CFA9-4B87-ADF9-870A2216A7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6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19" name="Rectangle 1019">
              <a:extLst>
                <a:ext uri="{FF2B5EF4-FFF2-40B4-BE49-F238E27FC236}">
                  <a16:creationId xmlns:a16="http://schemas.microsoft.com/office/drawing/2014/main" id="{4245AEC0-2815-4E31-91D4-FE1ACBC5E1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2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20" name="Rectangle 1020">
              <a:extLst>
                <a:ext uri="{FF2B5EF4-FFF2-40B4-BE49-F238E27FC236}">
                  <a16:creationId xmlns:a16="http://schemas.microsoft.com/office/drawing/2014/main" id="{584E79E0-CA47-4AD1-B6DE-2B186A027D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8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21" name="Rectangle 1021">
              <a:extLst>
                <a:ext uri="{FF2B5EF4-FFF2-40B4-BE49-F238E27FC236}">
                  <a16:creationId xmlns:a16="http://schemas.microsoft.com/office/drawing/2014/main" id="{3EE846A1-42D6-4E5D-ABB3-5FCEC90F1C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8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22" name="Rectangle 1022">
              <a:extLst>
                <a:ext uri="{FF2B5EF4-FFF2-40B4-BE49-F238E27FC236}">
                  <a16:creationId xmlns:a16="http://schemas.microsoft.com/office/drawing/2014/main" id="{434EFE49-2051-478A-9A86-8F3D1169F5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4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23" name="Rectangle 1023">
              <a:extLst>
                <a:ext uri="{FF2B5EF4-FFF2-40B4-BE49-F238E27FC236}">
                  <a16:creationId xmlns:a16="http://schemas.microsoft.com/office/drawing/2014/main" id="{BB527782-F614-4313-9E42-04380B8744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0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24" name="Rectangle 1024">
              <a:extLst>
                <a:ext uri="{FF2B5EF4-FFF2-40B4-BE49-F238E27FC236}">
                  <a16:creationId xmlns:a16="http://schemas.microsoft.com/office/drawing/2014/main" id="{F6E8C7B6-D665-4884-8617-FDDC7CB221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25" name="Rectangle 1025">
              <a:extLst>
                <a:ext uri="{FF2B5EF4-FFF2-40B4-BE49-F238E27FC236}">
                  <a16:creationId xmlns:a16="http://schemas.microsoft.com/office/drawing/2014/main" id="{67A44729-1ED8-4E85-96D3-18A86542B3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6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26" name="Rectangle 1026">
              <a:extLst>
                <a:ext uri="{FF2B5EF4-FFF2-40B4-BE49-F238E27FC236}">
                  <a16:creationId xmlns:a16="http://schemas.microsoft.com/office/drawing/2014/main" id="{AF1C523B-69A5-49CA-BA17-8E5C9C46BD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27" name="Rectangle 1027">
              <a:extLst>
                <a:ext uri="{FF2B5EF4-FFF2-40B4-BE49-F238E27FC236}">
                  <a16:creationId xmlns:a16="http://schemas.microsoft.com/office/drawing/2014/main" id="{69EA886B-A59E-4787-B949-171C5D338E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28" name="Rectangle 1028">
              <a:extLst>
                <a:ext uri="{FF2B5EF4-FFF2-40B4-BE49-F238E27FC236}">
                  <a16:creationId xmlns:a16="http://schemas.microsoft.com/office/drawing/2014/main" id="{A1279D4A-1566-4576-ACB8-6CF273C3FE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2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29" name="Rectangle 1029">
              <a:extLst>
                <a:ext uri="{FF2B5EF4-FFF2-40B4-BE49-F238E27FC236}">
                  <a16:creationId xmlns:a16="http://schemas.microsoft.com/office/drawing/2014/main" id="{F64386AA-6B0B-4D0A-A56B-7E5EFE851A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30" name="Rectangle 1030">
              <a:extLst>
                <a:ext uri="{FF2B5EF4-FFF2-40B4-BE49-F238E27FC236}">
                  <a16:creationId xmlns:a16="http://schemas.microsoft.com/office/drawing/2014/main" id="{5A37B001-471D-46E8-9F93-D6C61585CA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31" name="Rectangle 1031">
              <a:extLst>
                <a:ext uri="{FF2B5EF4-FFF2-40B4-BE49-F238E27FC236}">
                  <a16:creationId xmlns:a16="http://schemas.microsoft.com/office/drawing/2014/main" id="{EEC009CC-599F-4D16-B5C3-407AAFC485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32" name="Rectangle 1032">
              <a:extLst>
                <a:ext uri="{FF2B5EF4-FFF2-40B4-BE49-F238E27FC236}">
                  <a16:creationId xmlns:a16="http://schemas.microsoft.com/office/drawing/2014/main" id="{7510D990-CF25-47DD-8F58-642BCB1C61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6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33" name="Rectangle 1033">
              <a:extLst>
                <a:ext uri="{FF2B5EF4-FFF2-40B4-BE49-F238E27FC236}">
                  <a16:creationId xmlns:a16="http://schemas.microsoft.com/office/drawing/2014/main" id="{A191B692-774D-41C6-ADBC-9E4E2A721B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2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34" name="Rectangle 1034">
              <a:extLst>
                <a:ext uri="{FF2B5EF4-FFF2-40B4-BE49-F238E27FC236}">
                  <a16:creationId xmlns:a16="http://schemas.microsoft.com/office/drawing/2014/main" id="{7E3D724D-455D-4D70-8E1C-A9DC3650DE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2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35" name="Rectangle 1035">
              <a:extLst>
                <a:ext uri="{FF2B5EF4-FFF2-40B4-BE49-F238E27FC236}">
                  <a16:creationId xmlns:a16="http://schemas.microsoft.com/office/drawing/2014/main" id="{CA4B3A9F-5822-43F2-B762-CE3D672A5E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8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36" name="Rectangle 1036">
              <a:extLst>
                <a:ext uri="{FF2B5EF4-FFF2-40B4-BE49-F238E27FC236}">
                  <a16:creationId xmlns:a16="http://schemas.microsoft.com/office/drawing/2014/main" id="{9F735447-E398-4A53-A3A7-9D6B8B9047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4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37" name="Rectangle 1037">
              <a:extLst>
                <a:ext uri="{FF2B5EF4-FFF2-40B4-BE49-F238E27FC236}">
                  <a16:creationId xmlns:a16="http://schemas.microsoft.com/office/drawing/2014/main" id="{1EC49889-41D6-48B8-9684-FC4D81995D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38" name="Rectangle 1038">
              <a:extLst>
                <a:ext uri="{FF2B5EF4-FFF2-40B4-BE49-F238E27FC236}">
                  <a16:creationId xmlns:a16="http://schemas.microsoft.com/office/drawing/2014/main" id="{AC636369-D055-40B9-8931-474BEBDB0D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0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39" name="Rectangle 1039">
              <a:extLst>
                <a:ext uri="{FF2B5EF4-FFF2-40B4-BE49-F238E27FC236}">
                  <a16:creationId xmlns:a16="http://schemas.microsoft.com/office/drawing/2014/main" id="{CD093BE0-01D0-45E1-A174-A94F28F41B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40" name="Rectangle 1040">
              <a:extLst>
                <a:ext uri="{FF2B5EF4-FFF2-40B4-BE49-F238E27FC236}">
                  <a16:creationId xmlns:a16="http://schemas.microsoft.com/office/drawing/2014/main" id="{C1D193D1-DE85-4897-9EB1-C2230CBAE7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41" name="Rectangle 1041">
              <a:extLst>
                <a:ext uri="{FF2B5EF4-FFF2-40B4-BE49-F238E27FC236}">
                  <a16:creationId xmlns:a16="http://schemas.microsoft.com/office/drawing/2014/main" id="{61E6D05E-5B47-4B69-AF2D-787B91160B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42" name="Rectangle 1042">
              <a:extLst>
                <a:ext uri="{FF2B5EF4-FFF2-40B4-BE49-F238E27FC236}">
                  <a16:creationId xmlns:a16="http://schemas.microsoft.com/office/drawing/2014/main" id="{03236B94-E1BA-4660-88E3-79DE2FEBF7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43" name="Rectangle 1043">
              <a:extLst>
                <a:ext uri="{FF2B5EF4-FFF2-40B4-BE49-F238E27FC236}">
                  <a16:creationId xmlns:a16="http://schemas.microsoft.com/office/drawing/2014/main" id="{5A12E987-F0C5-46B0-AE29-4B8D289F93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44" name="Rectangle 1044">
              <a:extLst>
                <a:ext uri="{FF2B5EF4-FFF2-40B4-BE49-F238E27FC236}">
                  <a16:creationId xmlns:a16="http://schemas.microsoft.com/office/drawing/2014/main" id="{CB79D556-1FE6-48BA-950A-C56817B90F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45" name="Rectangle 1045">
              <a:extLst>
                <a:ext uri="{FF2B5EF4-FFF2-40B4-BE49-F238E27FC236}">
                  <a16:creationId xmlns:a16="http://schemas.microsoft.com/office/drawing/2014/main" id="{BCECF430-E400-40B0-A7CE-2D6AE46116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4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46" name="Rectangle 1046">
              <a:extLst>
                <a:ext uri="{FF2B5EF4-FFF2-40B4-BE49-F238E27FC236}">
                  <a16:creationId xmlns:a16="http://schemas.microsoft.com/office/drawing/2014/main" id="{720E9F25-BE1C-456F-AADE-AA0318F888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6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47" name="Rectangle 1047">
              <a:extLst>
                <a:ext uri="{FF2B5EF4-FFF2-40B4-BE49-F238E27FC236}">
                  <a16:creationId xmlns:a16="http://schemas.microsoft.com/office/drawing/2014/main" id="{76513FA4-960C-44C7-951F-3C46D938A7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6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48" name="Rectangle 1048">
              <a:extLst>
                <a:ext uri="{FF2B5EF4-FFF2-40B4-BE49-F238E27FC236}">
                  <a16:creationId xmlns:a16="http://schemas.microsoft.com/office/drawing/2014/main" id="{1C70C6AA-4203-4957-ABEB-C67F466B35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2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49" name="Rectangle 1049">
              <a:extLst>
                <a:ext uri="{FF2B5EF4-FFF2-40B4-BE49-F238E27FC236}">
                  <a16:creationId xmlns:a16="http://schemas.microsoft.com/office/drawing/2014/main" id="{2F7354C3-7445-4984-9156-DB1DA9F40E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8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50" name="Rectangle 1050">
              <a:extLst>
                <a:ext uri="{FF2B5EF4-FFF2-40B4-BE49-F238E27FC236}">
                  <a16:creationId xmlns:a16="http://schemas.microsoft.com/office/drawing/2014/main" id="{63F66880-197C-47DC-91FA-4B94512CAB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51" name="Rectangle 1051">
              <a:extLst>
                <a:ext uri="{FF2B5EF4-FFF2-40B4-BE49-F238E27FC236}">
                  <a16:creationId xmlns:a16="http://schemas.microsoft.com/office/drawing/2014/main" id="{4E23B40F-160D-456A-95E7-DE9D2107FD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4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52" name="Rectangle 1052">
              <a:extLst>
                <a:ext uri="{FF2B5EF4-FFF2-40B4-BE49-F238E27FC236}">
                  <a16:creationId xmlns:a16="http://schemas.microsoft.com/office/drawing/2014/main" id="{8E478EC6-B5A7-4C55-9450-7EB423AB02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53" name="Rectangle 1053">
              <a:extLst>
                <a:ext uri="{FF2B5EF4-FFF2-40B4-BE49-F238E27FC236}">
                  <a16:creationId xmlns:a16="http://schemas.microsoft.com/office/drawing/2014/main" id="{A8E89B08-282B-4294-ADEC-25C9DBBE41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54" name="Rectangle 1054">
              <a:extLst>
                <a:ext uri="{FF2B5EF4-FFF2-40B4-BE49-F238E27FC236}">
                  <a16:creationId xmlns:a16="http://schemas.microsoft.com/office/drawing/2014/main" id="{960EB2EF-BEC0-419E-96CD-2A826E1D75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0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55" name="Rectangle 1055">
              <a:extLst>
                <a:ext uri="{FF2B5EF4-FFF2-40B4-BE49-F238E27FC236}">
                  <a16:creationId xmlns:a16="http://schemas.microsoft.com/office/drawing/2014/main" id="{64A3A59D-1220-44E3-8007-4AC38A0781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56" name="Rectangle 1056">
              <a:extLst>
                <a:ext uri="{FF2B5EF4-FFF2-40B4-BE49-F238E27FC236}">
                  <a16:creationId xmlns:a16="http://schemas.microsoft.com/office/drawing/2014/main" id="{729ABDA8-8394-495F-9C5A-4411330989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57" name="Rectangle 1057">
              <a:extLst>
                <a:ext uri="{FF2B5EF4-FFF2-40B4-BE49-F238E27FC236}">
                  <a16:creationId xmlns:a16="http://schemas.microsoft.com/office/drawing/2014/main" id="{26AFD26D-0429-4F58-9F3F-21D6A1F42E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58" name="Rectangle 1058">
              <a:extLst>
                <a:ext uri="{FF2B5EF4-FFF2-40B4-BE49-F238E27FC236}">
                  <a16:creationId xmlns:a16="http://schemas.microsoft.com/office/drawing/2014/main" id="{E5EAFF8B-A52B-48FC-815E-6B06E75782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4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59" name="Rectangle 1059">
              <a:extLst>
                <a:ext uri="{FF2B5EF4-FFF2-40B4-BE49-F238E27FC236}">
                  <a16:creationId xmlns:a16="http://schemas.microsoft.com/office/drawing/2014/main" id="{B2CAB745-8E9C-455B-BDE5-47BE571CAC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0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60" name="Rectangle 1060">
              <a:extLst>
                <a:ext uri="{FF2B5EF4-FFF2-40B4-BE49-F238E27FC236}">
                  <a16:creationId xmlns:a16="http://schemas.microsoft.com/office/drawing/2014/main" id="{98D3F91E-9592-4C1C-8669-1ECD625669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0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61" name="Rectangle 1061">
              <a:extLst>
                <a:ext uri="{FF2B5EF4-FFF2-40B4-BE49-F238E27FC236}">
                  <a16:creationId xmlns:a16="http://schemas.microsoft.com/office/drawing/2014/main" id="{B50E552E-EBF8-43E5-8FDF-C79128860E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6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62" name="Rectangle 1062">
              <a:extLst>
                <a:ext uri="{FF2B5EF4-FFF2-40B4-BE49-F238E27FC236}">
                  <a16:creationId xmlns:a16="http://schemas.microsoft.com/office/drawing/2014/main" id="{50F8265B-A931-4823-B98B-504B49BBE0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2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63" name="Rectangle 1063">
              <a:extLst>
                <a:ext uri="{FF2B5EF4-FFF2-40B4-BE49-F238E27FC236}">
                  <a16:creationId xmlns:a16="http://schemas.microsoft.com/office/drawing/2014/main" id="{CD2D883E-3DF3-4803-9C3E-99D95AF66C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64" name="Rectangle 1064">
              <a:extLst>
                <a:ext uri="{FF2B5EF4-FFF2-40B4-BE49-F238E27FC236}">
                  <a16:creationId xmlns:a16="http://schemas.microsoft.com/office/drawing/2014/main" id="{C0DD71EC-9330-4BAB-B770-89606A8BE8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8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65" name="Rectangle 1065">
              <a:extLst>
                <a:ext uri="{FF2B5EF4-FFF2-40B4-BE49-F238E27FC236}">
                  <a16:creationId xmlns:a16="http://schemas.microsoft.com/office/drawing/2014/main" id="{4371E2D4-F9BF-47FC-9831-A85C158AB6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66" name="Rectangle 1066">
              <a:extLst>
                <a:ext uri="{FF2B5EF4-FFF2-40B4-BE49-F238E27FC236}">
                  <a16:creationId xmlns:a16="http://schemas.microsoft.com/office/drawing/2014/main" id="{B59C140B-56BF-455B-883D-3DC15B3E80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67" name="Rectangle 1067">
              <a:extLst>
                <a:ext uri="{FF2B5EF4-FFF2-40B4-BE49-F238E27FC236}">
                  <a16:creationId xmlns:a16="http://schemas.microsoft.com/office/drawing/2014/main" id="{5B7B0D78-717A-4271-9769-C36B2EC679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4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68" name="Rectangle 1068">
              <a:extLst>
                <a:ext uri="{FF2B5EF4-FFF2-40B4-BE49-F238E27FC236}">
                  <a16:creationId xmlns:a16="http://schemas.microsoft.com/office/drawing/2014/main" id="{9038DE8E-B236-45F3-9737-817704E36D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69" name="Rectangle 1069">
              <a:extLst>
                <a:ext uri="{FF2B5EF4-FFF2-40B4-BE49-F238E27FC236}">
                  <a16:creationId xmlns:a16="http://schemas.microsoft.com/office/drawing/2014/main" id="{A4DADC78-258C-4926-8AC1-E635BA530E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70" name="Rectangle 1070">
              <a:extLst>
                <a:ext uri="{FF2B5EF4-FFF2-40B4-BE49-F238E27FC236}">
                  <a16:creationId xmlns:a16="http://schemas.microsoft.com/office/drawing/2014/main" id="{22E78814-F196-409A-8366-F0E2DE0E66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71" name="Rectangle 1071">
              <a:extLst>
                <a:ext uri="{FF2B5EF4-FFF2-40B4-BE49-F238E27FC236}">
                  <a16:creationId xmlns:a16="http://schemas.microsoft.com/office/drawing/2014/main" id="{21C7F17E-5470-4F2A-97DB-64151B94BE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2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72" name="Rectangle 1072">
              <a:extLst>
                <a:ext uri="{FF2B5EF4-FFF2-40B4-BE49-F238E27FC236}">
                  <a16:creationId xmlns:a16="http://schemas.microsoft.com/office/drawing/2014/main" id="{02901F54-F3E9-4916-81EA-97AB78E984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2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73" name="Rectangle 1073">
              <a:extLst>
                <a:ext uri="{FF2B5EF4-FFF2-40B4-BE49-F238E27FC236}">
                  <a16:creationId xmlns:a16="http://schemas.microsoft.com/office/drawing/2014/main" id="{609384E1-87B5-48AE-9874-1233523299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4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74" name="Rectangle 1074">
              <a:extLst>
                <a:ext uri="{FF2B5EF4-FFF2-40B4-BE49-F238E27FC236}">
                  <a16:creationId xmlns:a16="http://schemas.microsoft.com/office/drawing/2014/main" id="{ED4B232F-12A2-45B7-91BC-9CA231E017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4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75" name="Rectangle 1075">
              <a:extLst>
                <a:ext uri="{FF2B5EF4-FFF2-40B4-BE49-F238E27FC236}">
                  <a16:creationId xmlns:a16="http://schemas.microsoft.com/office/drawing/2014/main" id="{8917061F-A976-4210-BA9D-19CC0F6F2E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0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76" name="Rectangle 1076">
              <a:extLst>
                <a:ext uri="{FF2B5EF4-FFF2-40B4-BE49-F238E27FC236}">
                  <a16:creationId xmlns:a16="http://schemas.microsoft.com/office/drawing/2014/main" id="{943263F0-3720-4A35-8E50-B2B825498F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6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77" name="Rectangle 1077">
              <a:extLst>
                <a:ext uri="{FF2B5EF4-FFF2-40B4-BE49-F238E27FC236}">
                  <a16:creationId xmlns:a16="http://schemas.microsoft.com/office/drawing/2014/main" id="{19878AC6-16C8-423E-A88D-B85C4B3C95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78" name="Rectangle 1078">
              <a:extLst>
                <a:ext uri="{FF2B5EF4-FFF2-40B4-BE49-F238E27FC236}">
                  <a16:creationId xmlns:a16="http://schemas.microsoft.com/office/drawing/2014/main" id="{9401C8F5-1AE1-4313-B0C3-897927A00F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2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79" name="Rectangle 1079">
              <a:extLst>
                <a:ext uri="{FF2B5EF4-FFF2-40B4-BE49-F238E27FC236}">
                  <a16:creationId xmlns:a16="http://schemas.microsoft.com/office/drawing/2014/main" id="{CDDC1947-3AB1-4BCC-BA82-6D91C68760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80" name="Rectangle 1080">
              <a:extLst>
                <a:ext uri="{FF2B5EF4-FFF2-40B4-BE49-F238E27FC236}">
                  <a16:creationId xmlns:a16="http://schemas.microsoft.com/office/drawing/2014/main" id="{234C7897-B2C9-4E17-B923-9A3965234B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81" name="Rectangle 1081">
              <a:extLst>
                <a:ext uri="{FF2B5EF4-FFF2-40B4-BE49-F238E27FC236}">
                  <a16:creationId xmlns:a16="http://schemas.microsoft.com/office/drawing/2014/main" id="{8F1A6568-59A6-4F37-BA9B-A129668CEF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8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82" name="Rectangle 1082">
              <a:extLst>
                <a:ext uri="{FF2B5EF4-FFF2-40B4-BE49-F238E27FC236}">
                  <a16:creationId xmlns:a16="http://schemas.microsoft.com/office/drawing/2014/main" id="{F0171758-72D7-4FF7-909B-A6A2026CAC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83" name="Rectangle 1083">
              <a:extLst>
                <a:ext uri="{FF2B5EF4-FFF2-40B4-BE49-F238E27FC236}">
                  <a16:creationId xmlns:a16="http://schemas.microsoft.com/office/drawing/2014/main" id="{588A1EBC-119D-42BD-9986-67A50460A5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84" name="Rectangle 1084">
              <a:extLst>
                <a:ext uri="{FF2B5EF4-FFF2-40B4-BE49-F238E27FC236}">
                  <a16:creationId xmlns:a16="http://schemas.microsoft.com/office/drawing/2014/main" id="{9BC60F4D-F350-492C-B755-DEBF97818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85" name="Rectangle 1085">
              <a:extLst>
                <a:ext uri="{FF2B5EF4-FFF2-40B4-BE49-F238E27FC236}">
                  <a16:creationId xmlns:a16="http://schemas.microsoft.com/office/drawing/2014/main" id="{EB0CF072-99E8-4798-A663-FDCE12634F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2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86" name="Rectangle 1086">
              <a:extLst>
                <a:ext uri="{FF2B5EF4-FFF2-40B4-BE49-F238E27FC236}">
                  <a16:creationId xmlns:a16="http://schemas.microsoft.com/office/drawing/2014/main" id="{AACD6B44-8E4A-4834-996C-925EC0D044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8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87" name="Rectangle 1087">
              <a:extLst>
                <a:ext uri="{FF2B5EF4-FFF2-40B4-BE49-F238E27FC236}">
                  <a16:creationId xmlns:a16="http://schemas.microsoft.com/office/drawing/2014/main" id="{91C6B5A1-0879-4FD7-B57D-6C948804F1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8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88" name="Rectangle 1088">
              <a:extLst>
                <a:ext uri="{FF2B5EF4-FFF2-40B4-BE49-F238E27FC236}">
                  <a16:creationId xmlns:a16="http://schemas.microsoft.com/office/drawing/2014/main" id="{3CB69B69-7C96-4AA4-A1C9-090BD406A0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4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89" name="Rectangle 1089">
              <a:extLst>
                <a:ext uri="{FF2B5EF4-FFF2-40B4-BE49-F238E27FC236}">
                  <a16:creationId xmlns:a16="http://schemas.microsoft.com/office/drawing/2014/main" id="{F8DAABB9-7529-4E4F-956C-31F47455F8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0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90" name="Rectangle 1090">
              <a:extLst>
                <a:ext uri="{FF2B5EF4-FFF2-40B4-BE49-F238E27FC236}">
                  <a16:creationId xmlns:a16="http://schemas.microsoft.com/office/drawing/2014/main" id="{DA66E9A5-AAC3-41BC-AA10-8DAF9E2108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91" name="Rectangle 1091">
              <a:extLst>
                <a:ext uri="{FF2B5EF4-FFF2-40B4-BE49-F238E27FC236}">
                  <a16:creationId xmlns:a16="http://schemas.microsoft.com/office/drawing/2014/main" id="{FC898416-D438-403F-9A06-F88E8EB3EB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6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92" name="Rectangle 1092">
              <a:extLst>
                <a:ext uri="{FF2B5EF4-FFF2-40B4-BE49-F238E27FC236}">
                  <a16:creationId xmlns:a16="http://schemas.microsoft.com/office/drawing/2014/main" id="{9B35630E-72E7-44FB-9678-9E8C1CA08A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93" name="Rectangle 1093">
              <a:extLst>
                <a:ext uri="{FF2B5EF4-FFF2-40B4-BE49-F238E27FC236}">
                  <a16:creationId xmlns:a16="http://schemas.microsoft.com/office/drawing/2014/main" id="{D34FA40A-7AE1-41F0-B76E-746EE7A40F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94" name="Rectangle 1094">
              <a:extLst>
                <a:ext uri="{FF2B5EF4-FFF2-40B4-BE49-F238E27FC236}">
                  <a16:creationId xmlns:a16="http://schemas.microsoft.com/office/drawing/2014/main" id="{CA76035E-A879-41E3-A061-4C18832310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95" name="Rectangle 1095">
              <a:extLst>
                <a:ext uri="{FF2B5EF4-FFF2-40B4-BE49-F238E27FC236}">
                  <a16:creationId xmlns:a16="http://schemas.microsoft.com/office/drawing/2014/main" id="{D9B01C76-BD82-4E45-BCBC-47B82A5F6C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96" name="Rectangle 1096">
              <a:extLst>
                <a:ext uri="{FF2B5EF4-FFF2-40B4-BE49-F238E27FC236}">
                  <a16:creationId xmlns:a16="http://schemas.microsoft.com/office/drawing/2014/main" id="{87CDE656-D938-46A7-9B0E-E34D022C62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97" name="Rectangle 1097">
              <a:extLst>
                <a:ext uri="{FF2B5EF4-FFF2-40B4-BE49-F238E27FC236}">
                  <a16:creationId xmlns:a16="http://schemas.microsoft.com/office/drawing/2014/main" id="{2BA6FD01-02DB-4B88-AB87-0CEFFA7A7D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98" name="Rectangle 1098">
              <a:extLst>
                <a:ext uri="{FF2B5EF4-FFF2-40B4-BE49-F238E27FC236}">
                  <a16:creationId xmlns:a16="http://schemas.microsoft.com/office/drawing/2014/main" id="{D47A432D-DBDC-4E0E-83E6-33CB3D01CC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0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299" name="Rectangle 1099">
              <a:extLst>
                <a:ext uri="{FF2B5EF4-FFF2-40B4-BE49-F238E27FC236}">
                  <a16:creationId xmlns:a16="http://schemas.microsoft.com/office/drawing/2014/main" id="{A5A1282A-803E-4E97-A0EC-6D780188BA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2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00" name="Rectangle 1100">
              <a:extLst>
                <a:ext uri="{FF2B5EF4-FFF2-40B4-BE49-F238E27FC236}">
                  <a16:creationId xmlns:a16="http://schemas.microsoft.com/office/drawing/2014/main" id="{6F23D836-9DF7-4C1E-88D6-22D79365B2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2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01" name="Rectangle 1101">
              <a:extLst>
                <a:ext uri="{FF2B5EF4-FFF2-40B4-BE49-F238E27FC236}">
                  <a16:creationId xmlns:a16="http://schemas.microsoft.com/office/drawing/2014/main" id="{B0BD861B-9D40-4F9E-A188-7FA807B30C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8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02" name="Rectangle 1102">
              <a:extLst>
                <a:ext uri="{FF2B5EF4-FFF2-40B4-BE49-F238E27FC236}">
                  <a16:creationId xmlns:a16="http://schemas.microsoft.com/office/drawing/2014/main" id="{66E6607A-B073-4AFD-A760-573FB0EE62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4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03" name="Rectangle 1103">
              <a:extLst>
                <a:ext uri="{FF2B5EF4-FFF2-40B4-BE49-F238E27FC236}">
                  <a16:creationId xmlns:a16="http://schemas.microsoft.com/office/drawing/2014/main" id="{3794DB94-1173-4C57-BB61-F8EB37F032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04" name="Rectangle 1104">
              <a:extLst>
                <a:ext uri="{FF2B5EF4-FFF2-40B4-BE49-F238E27FC236}">
                  <a16:creationId xmlns:a16="http://schemas.microsoft.com/office/drawing/2014/main" id="{3C077AFF-E288-43B2-A79E-2A89720E0A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0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05" name="Rectangle 1105">
              <a:extLst>
                <a:ext uri="{FF2B5EF4-FFF2-40B4-BE49-F238E27FC236}">
                  <a16:creationId xmlns:a16="http://schemas.microsoft.com/office/drawing/2014/main" id="{98B20E05-39C0-431D-A654-7748C5CFE0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4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06" name="Rectangle 1106">
              <a:extLst>
                <a:ext uri="{FF2B5EF4-FFF2-40B4-BE49-F238E27FC236}">
                  <a16:creationId xmlns:a16="http://schemas.microsoft.com/office/drawing/2014/main" id="{3667B919-6402-4BF2-8F8C-3F69F38118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07" name="Rectangle 1107">
              <a:extLst>
                <a:ext uri="{FF2B5EF4-FFF2-40B4-BE49-F238E27FC236}">
                  <a16:creationId xmlns:a16="http://schemas.microsoft.com/office/drawing/2014/main" id="{85337517-49F6-44E6-86A6-3C78A9D82A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08" name="Rectangle 1108">
              <a:extLst>
                <a:ext uri="{FF2B5EF4-FFF2-40B4-BE49-F238E27FC236}">
                  <a16:creationId xmlns:a16="http://schemas.microsoft.com/office/drawing/2014/main" id="{92A6CEF8-0FED-47C9-8B46-395E370CC2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09" name="Rectangle 1109">
              <a:extLst>
                <a:ext uri="{FF2B5EF4-FFF2-40B4-BE49-F238E27FC236}">
                  <a16:creationId xmlns:a16="http://schemas.microsoft.com/office/drawing/2014/main" id="{9D4516E3-F6CE-4753-9C53-2B47EF247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10" name="Rectangle 1110">
              <a:extLst>
                <a:ext uri="{FF2B5EF4-FFF2-40B4-BE49-F238E27FC236}">
                  <a16:creationId xmlns:a16="http://schemas.microsoft.com/office/drawing/2014/main" id="{33CEDE96-FBA4-4165-A428-97B508910B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11" name="Rectangle 1111">
              <a:extLst>
                <a:ext uri="{FF2B5EF4-FFF2-40B4-BE49-F238E27FC236}">
                  <a16:creationId xmlns:a16="http://schemas.microsoft.com/office/drawing/2014/main" id="{53F99958-D67E-4F36-A8C3-C2C08BE3EE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0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12" name="Rectangle 1112">
              <a:extLst>
                <a:ext uri="{FF2B5EF4-FFF2-40B4-BE49-F238E27FC236}">
                  <a16:creationId xmlns:a16="http://schemas.microsoft.com/office/drawing/2014/main" id="{66B72595-20B6-4A4C-993E-F962121CD5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6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13" name="Rectangle 1113">
              <a:extLst>
                <a:ext uri="{FF2B5EF4-FFF2-40B4-BE49-F238E27FC236}">
                  <a16:creationId xmlns:a16="http://schemas.microsoft.com/office/drawing/2014/main" id="{00389653-31A5-4A21-BE05-CCC7E117C8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6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14" name="Rectangle 1114">
              <a:extLst>
                <a:ext uri="{FF2B5EF4-FFF2-40B4-BE49-F238E27FC236}">
                  <a16:creationId xmlns:a16="http://schemas.microsoft.com/office/drawing/2014/main" id="{0D5D83AA-9C9E-47FE-9CD1-D15CDB11C4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2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15" name="Rectangle 1115">
              <a:extLst>
                <a:ext uri="{FF2B5EF4-FFF2-40B4-BE49-F238E27FC236}">
                  <a16:creationId xmlns:a16="http://schemas.microsoft.com/office/drawing/2014/main" id="{BD6947F7-F837-4CC5-BA6B-077ED05AD5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8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16" name="Rectangle 1116">
              <a:extLst>
                <a:ext uri="{FF2B5EF4-FFF2-40B4-BE49-F238E27FC236}">
                  <a16:creationId xmlns:a16="http://schemas.microsoft.com/office/drawing/2014/main" id="{E62117D3-0C60-4BF5-BD8C-DB8F9553E5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17" name="Rectangle 1117">
              <a:extLst>
                <a:ext uri="{FF2B5EF4-FFF2-40B4-BE49-F238E27FC236}">
                  <a16:creationId xmlns:a16="http://schemas.microsoft.com/office/drawing/2014/main" id="{673B92D0-3777-42E8-9514-53CC319707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4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18" name="Rectangle 1118">
              <a:extLst>
                <a:ext uri="{FF2B5EF4-FFF2-40B4-BE49-F238E27FC236}">
                  <a16:creationId xmlns:a16="http://schemas.microsoft.com/office/drawing/2014/main" id="{B30C9EAF-4F71-43E4-A6A0-39D91559EB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8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19" name="Rectangle 1119">
              <a:extLst>
                <a:ext uri="{FF2B5EF4-FFF2-40B4-BE49-F238E27FC236}">
                  <a16:creationId xmlns:a16="http://schemas.microsoft.com/office/drawing/2014/main" id="{39316526-07C5-47F4-90B9-F360F86E52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20" name="Rectangle 1120">
              <a:extLst>
                <a:ext uri="{FF2B5EF4-FFF2-40B4-BE49-F238E27FC236}">
                  <a16:creationId xmlns:a16="http://schemas.microsoft.com/office/drawing/2014/main" id="{5BCF9229-496A-4B3E-A0C0-26E17FFB82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21" name="Rectangle 1121">
              <a:extLst>
                <a:ext uri="{FF2B5EF4-FFF2-40B4-BE49-F238E27FC236}">
                  <a16:creationId xmlns:a16="http://schemas.microsoft.com/office/drawing/2014/main" id="{0DD67FD7-93DC-4685-9F3A-BDBA20998B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22" name="Rectangle 1122">
              <a:extLst>
                <a:ext uri="{FF2B5EF4-FFF2-40B4-BE49-F238E27FC236}">
                  <a16:creationId xmlns:a16="http://schemas.microsoft.com/office/drawing/2014/main" id="{AED69F4C-CB56-44F1-82D5-D55CB0EE96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23" name="Rectangle 1123">
              <a:extLst>
                <a:ext uri="{FF2B5EF4-FFF2-40B4-BE49-F238E27FC236}">
                  <a16:creationId xmlns:a16="http://schemas.microsoft.com/office/drawing/2014/main" id="{EBF7DE45-57C7-4678-BAFF-9348511639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24" name="Rectangle 1124">
              <a:extLst>
                <a:ext uri="{FF2B5EF4-FFF2-40B4-BE49-F238E27FC236}">
                  <a16:creationId xmlns:a16="http://schemas.microsoft.com/office/drawing/2014/main" id="{8A11C38B-7FA7-42DF-A2D7-3DF117D31F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8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25" name="Rectangle 1125">
              <a:extLst>
                <a:ext uri="{FF2B5EF4-FFF2-40B4-BE49-F238E27FC236}">
                  <a16:creationId xmlns:a16="http://schemas.microsoft.com/office/drawing/2014/main" id="{C158C2DB-A46A-40E9-8DAE-1BB04D80E7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8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26" name="Rectangle 1126">
              <a:extLst>
                <a:ext uri="{FF2B5EF4-FFF2-40B4-BE49-F238E27FC236}">
                  <a16:creationId xmlns:a16="http://schemas.microsoft.com/office/drawing/2014/main" id="{0E4F00DE-2DC0-4C07-B06F-36A344C4B0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0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27" name="Rectangle 1127">
              <a:extLst>
                <a:ext uri="{FF2B5EF4-FFF2-40B4-BE49-F238E27FC236}">
                  <a16:creationId xmlns:a16="http://schemas.microsoft.com/office/drawing/2014/main" id="{AA87596D-7643-403A-BFB6-8189DB5727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0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28" name="Rectangle 1128">
              <a:extLst>
                <a:ext uri="{FF2B5EF4-FFF2-40B4-BE49-F238E27FC236}">
                  <a16:creationId xmlns:a16="http://schemas.microsoft.com/office/drawing/2014/main" id="{7E98C715-0E7D-4A0C-9459-68E2BE06E7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6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29" name="Rectangle 1129">
              <a:extLst>
                <a:ext uri="{FF2B5EF4-FFF2-40B4-BE49-F238E27FC236}">
                  <a16:creationId xmlns:a16="http://schemas.microsoft.com/office/drawing/2014/main" id="{A6D4B2DB-44BF-404D-A8EF-D0295B6DE0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2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30" name="Rectangle 1130">
              <a:extLst>
                <a:ext uri="{FF2B5EF4-FFF2-40B4-BE49-F238E27FC236}">
                  <a16:creationId xmlns:a16="http://schemas.microsoft.com/office/drawing/2014/main" id="{028204D2-0EEB-4A96-B29D-AF4E9ABD09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31" name="Rectangle 1131">
              <a:extLst>
                <a:ext uri="{FF2B5EF4-FFF2-40B4-BE49-F238E27FC236}">
                  <a16:creationId xmlns:a16="http://schemas.microsoft.com/office/drawing/2014/main" id="{84B4B5AB-305D-4D72-8980-26A84C5061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8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32" name="Rectangle 1132">
              <a:extLst>
                <a:ext uri="{FF2B5EF4-FFF2-40B4-BE49-F238E27FC236}">
                  <a16:creationId xmlns:a16="http://schemas.microsoft.com/office/drawing/2014/main" id="{42AE18A6-4E07-430B-8703-7597FB3313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33" name="Rectangle 1133">
              <a:extLst>
                <a:ext uri="{FF2B5EF4-FFF2-40B4-BE49-F238E27FC236}">
                  <a16:creationId xmlns:a16="http://schemas.microsoft.com/office/drawing/2014/main" id="{7A72B481-0640-4D14-AD7F-110AE00179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0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34" name="Rectangle 1134">
              <a:extLst>
                <a:ext uri="{FF2B5EF4-FFF2-40B4-BE49-F238E27FC236}">
                  <a16:creationId xmlns:a16="http://schemas.microsoft.com/office/drawing/2014/main" id="{5352277B-27D5-42EA-94D7-245111AA47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35" name="Rectangle 1135">
              <a:extLst>
                <a:ext uri="{FF2B5EF4-FFF2-40B4-BE49-F238E27FC236}">
                  <a16:creationId xmlns:a16="http://schemas.microsoft.com/office/drawing/2014/main" id="{55567BCB-16FF-4051-B5DF-38D61340B9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2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36" name="Rectangle 1136">
              <a:extLst>
                <a:ext uri="{FF2B5EF4-FFF2-40B4-BE49-F238E27FC236}">
                  <a16:creationId xmlns:a16="http://schemas.microsoft.com/office/drawing/2014/main" id="{9E7764CD-D8D9-40A6-881C-B9497BAF74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37" name="Rectangle 1137">
              <a:extLst>
                <a:ext uri="{FF2B5EF4-FFF2-40B4-BE49-F238E27FC236}">
                  <a16:creationId xmlns:a16="http://schemas.microsoft.com/office/drawing/2014/main" id="{A1895ADF-843A-4F04-85CF-64DB0F2E5F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4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38" name="Rectangle 1138">
              <a:extLst>
                <a:ext uri="{FF2B5EF4-FFF2-40B4-BE49-F238E27FC236}">
                  <a16:creationId xmlns:a16="http://schemas.microsoft.com/office/drawing/2014/main" id="{0CA496F6-5170-4F8D-88FE-FF93BBA7E6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4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39" name="Rectangle 1139">
              <a:extLst>
                <a:ext uri="{FF2B5EF4-FFF2-40B4-BE49-F238E27FC236}">
                  <a16:creationId xmlns:a16="http://schemas.microsoft.com/office/drawing/2014/main" id="{79CEA1CE-1DCE-420D-B11D-3B2820132F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4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40" name="Rectangle 1140">
              <a:extLst>
                <a:ext uri="{FF2B5EF4-FFF2-40B4-BE49-F238E27FC236}">
                  <a16:creationId xmlns:a16="http://schemas.microsoft.com/office/drawing/2014/main" id="{0F528ABD-60BC-4FF3-B740-394FB8DD97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4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41" name="Rectangle 1141">
              <a:extLst>
                <a:ext uri="{FF2B5EF4-FFF2-40B4-BE49-F238E27FC236}">
                  <a16:creationId xmlns:a16="http://schemas.microsoft.com/office/drawing/2014/main" id="{E9E8C639-7FB5-4B21-BC3A-7D9108EAD2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0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42" name="Rectangle 1142">
              <a:extLst>
                <a:ext uri="{FF2B5EF4-FFF2-40B4-BE49-F238E27FC236}">
                  <a16:creationId xmlns:a16="http://schemas.microsoft.com/office/drawing/2014/main" id="{B73715D6-9902-4A54-B425-16C9E6DEC1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6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43" name="Rectangle 1143">
              <a:extLst>
                <a:ext uri="{FF2B5EF4-FFF2-40B4-BE49-F238E27FC236}">
                  <a16:creationId xmlns:a16="http://schemas.microsoft.com/office/drawing/2014/main" id="{191E8984-C033-497F-ADDB-52259D6546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44" name="Rectangle 1144">
              <a:extLst>
                <a:ext uri="{FF2B5EF4-FFF2-40B4-BE49-F238E27FC236}">
                  <a16:creationId xmlns:a16="http://schemas.microsoft.com/office/drawing/2014/main" id="{7C79300E-520A-4788-8D9A-8E543F5C13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2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45" name="Rectangle 1145">
              <a:extLst>
                <a:ext uri="{FF2B5EF4-FFF2-40B4-BE49-F238E27FC236}">
                  <a16:creationId xmlns:a16="http://schemas.microsoft.com/office/drawing/2014/main" id="{F3A0A349-FCA8-4F05-98E1-4BB3DC1E01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46" name="Rectangle 1146">
              <a:extLst>
                <a:ext uri="{FF2B5EF4-FFF2-40B4-BE49-F238E27FC236}">
                  <a16:creationId xmlns:a16="http://schemas.microsoft.com/office/drawing/2014/main" id="{00E3B6DD-CDCB-4666-BD1B-D4C02F0801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4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47" name="Rectangle 1147">
              <a:extLst>
                <a:ext uri="{FF2B5EF4-FFF2-40B4-BE49-F238E27FC236}">
                  <a16:creationId xmlns:a16="http://schemas.microsoft.com/office/drawing/2014/main" id="{16C45184-FC48-4AA6-9136-43CA66BDD7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48" name="Rectangle 1148">
              <a:extLst>
                <a:ext uri="{FF2B5EF4-FFF2-40B4-BE49-F238E27FC236}">
                  <a16:creationId xmlns:a16="http://schemas.microsoft.com/office/drawing/2014/main" id="{99C92BBC-83D2-4E9B-8FE9-4374331382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6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49" name="Rectangle 1149">
              <a:extLst>
                <a:ext uri="{FF2B5EF4-FFF2-40B4-BE49-F238E27FC236}">
                  <a16:creationId xmlns:a16="http://schemas.microsoft.com/office/drawing/2014/main" id="{98DDC2E5-5EB3-4CB5-9A6E-05F4C452E9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50" name="Rectangle 1150">
              <a:extLst>
                <a:ext uri="{FF2B5EF4-FFF2-40B4-BE49-F238E27FC236}">
                  <a16:creationId xmlns:a16="http://schemas.microsoft.com/office/drawing/2014/main" id="{6B0E51AF-4C91-4372-800A-14EE5E7462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8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51" name="Rectangle 1151">
              <a:extLst>
                <a:ext uri="{FF2B5EF4-FFF2-40B4-BE49-F238E27FC236}">
                  <a16:creationId xmlns:a16="http://schemas.microsoft.com/office/drawing/2014/main" id="{D454BD39-D2BF-419D-A2CC-E194225E8B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8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52" name="Rectangle 1152">
              <a:extLst>
                <a:ext uri="{FF2B5EF4-FFF2-40B4-BE49-F238E27FC236}">
                  <a16:creationId xmlns:a16="http://schemas.microsoft.com/office/drawing/2014/main" id="{651B21AC-AB18-444B-AF88-7A7B1A821F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8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53" name="Rectangle 1153">
              <a:extLst>
                <a:ext uri="{FF2B5EF4-FFF2-40B4-BE49-F238E27FC236}">
                  <a16:creationId xmlns:a16="http://schemas.microsoft.com/office/drawing/2014/main" id="{BBB0E6EC-A90E-4221-B509-1343968E3B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8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54" name="Rectangle 1154">
              <a:extLst>
                <a:ext uri="{FF2B5EF4-FFF2-40B4-BE49-F238E27FC236}">
                  <a16:creationId xmlns:a16="http://schemas.microsoft.com/office/drawing/2014/main" id="{9EE8CEDE-10B4-4EDE-AD16-4FBC0F8D5E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4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55" name="Rectangle 1155">
              <a:extLst>
                <a:ext uri="{FF2B5EF4-FFF2-40B4-BE49-F238E27FC236}">
                  <a16:creationId xmlns:a16="http://schemas.microsoft.com/office/drawing/2014/main" id="{A9A23A5D-5033-4941-962B-7B2331C577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0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56" name="Rectangle 1156">
              <a:extLst>
                <a:ext uri="{FF2B5EF4-FFF2-40B4-BE49-F238E27FC236}">
                  <a16:creationId xmlns:a16="http://schemas.microsoft.com/office/drawing/2014/main" id="{C77831C7-B7C5-4AB9-8006-82D09183FF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57" name="Rectangle 1157">
              <a:extLst>
                <a:ext uri="{FF2B5EF4-FFF2-40B4-BE49-F238E27FC236}">
                  <a16:creationId xmlns:a16="http://schemas.microsoft.com/office/drawing/2014/main" id="{34EF5FE6-E024-431D-8A3C-9C23AD10D1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6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58" name="Rectangle 1158">
              <a:extLst>
                <a:ext uri="{FF2B5EF4-FFF2-40B4-BE49-F238E27FC236}">
                  <a16:creationId xmlns:a16="http://schemas.microsoft.com/office/drawing/2014/main" id="{FABAC2FF-6609-434E-85D1-2681CC0684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359" name="Rectangle 1159">
              <a:extLst>
                <a:ext uri="{FF2B5EF4-FFF2-40B4-BE49-F238E27FC236}">
                  <a16:creationId xmlns:a16="http://schemas.microsoft.com/office/drawing/2014/main" id="{78C1D079-8772-420A-80F1-278A5B0EBA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8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568" name="Rectangle 1160">
              <a:extLst>
                <a:ext uri="{FF2B5EF4-FFF2-40B4-BE49-F238E27FC236}">
                  <a16:creationId xmlns:a16="http://schemas.microsoft.com/office/drawing/2014/main" id="{ECDDF882-A871-4F71-96B7-DCFF0278CA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965" name="Rectangle 1161">
              <a:extLst>
                <a:ext uri="{FF2B5EF4-FFF2-40B4-BE49-F238E27FC236}">
                  <a16:creationId xmlns:a16="http://schemas.microsoft.com/office/drawing/2014/main" id="{762B2277-F29F-440B-A5E6-6431E70F70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0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59" name="Rectangle 1162">
              <a:extLst>
                <a:ext uri="{FF2B5EF4-FFF2-40B4-BE49-F238E27FC236}">
                  <a16:creationId xmlns:a16="http://schemas.microsoft.com/office/drawing/2014/main" id="{F8368CDF-9964-47B8-B982-F04599CAF7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60" name="Rectangle 1163">
              <a:extLst>
                <a:ext uri="{FF2B5EF4-FFF2-40B4-BE49-F238E27FC236}">
                  <a16:creationId xmlns:a16="http://schemas.microsoft.com/office/drawing/2014/main" id="{9C7C736B-66F6-42C5-9436-22A3FED3A8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2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61" name="Rectangle 1164">
              <a:extLst>
                <a:ext uri="{FF2B5EF4-FFF2-40B4-BE49-F238E27FC236}">
                  <a16:creationId xmlns:a16="http://schemas.microsoft.com/office/drawing/2014/main" id="{E56C45EF-A39C-4C27-A55C-E4A6EA3F7B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2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62" name="Rectangle 1165">
              <a:extLst>
                <a:ext uri="{FF2B5EF4-FFF2-40B4-BE49-F238E27FC236}">
                  <a16:creationId xmlns:a16="http://schemas.microsoft.com/office/drawing/2014/main" id="{BC407C3E-B1BC-43CF-B8BB-0101D9D1CE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2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63" name="Rectangle 1166">
              <a:extLst>
                <a:ext uri="{FF2B5EF4-FFF2-40B4-BE49-F238E27FC236}">
                  <a16:creationId xmlns:a16="http://schemas.microsoft.com/office/drawing/2014/main" id="{CFE3179B-4F34-429D-9DF2-334539EE5C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2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64" name="Rectangle 1167">
              <a:extLst>
                <a:ext uri="{FF2B5EF4-FFF2-40B4-BE49-F238E27FC236}">
                  <a16:creationId xmlns:a16="http://schemas.microsoft.com/office/drawing/2014/main" id="{48A10126-422E-4EAC-A0B6-4ED1734DE7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8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65" name="Rectangle 1168">
              <a:extLst>
                <a:ext uri="{FF2B5EF4-FFF2-40B4-BE49-F238E27FC236}">
                  <a16:creationId xmlns:a16="http://schemas.microsoft.com/office/drawing/2014/main" id="{35A13DB1-F8EB-482D-9D4D-895BA23F81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4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66" name="Rectangle 1169">
              <a:extLst>
                <a:ext uri="{FF2B5EF4-FFF2-40B4-BE49-F238E27FC236}">
                  <a16:creationId xmlns:a16="http://schemas.microsoft.com/office/drawing/2014/main" id="{6672C847-53B8-4691-A552-C4A9D4DA9A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67" name="Rectangle 1170">
              <a:extLst>
                <a:ext uri="{FF2B5EF4-FFF2-40B4-BE49-F238E27FC236}">
                  <a16:creationId xmlns:a16="http://schemas.microsoft.com/office/drawing/2014/main" id="{3E908A91-B9EA-408E-8A00-4AA330B5E8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0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68" name="Rectangle 1171">
              <a:extLst>
                <a:ext uri="{FF2B5EF4-FFF2-40B4-BE49-F238E27FC236}">
                  <a16:creationId xmlns:a16="http://schemas.microsoft.com/office/drawing/2014/main" id="{E4039D4F-E0EA-4973-B255-279ECD59BE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69" name="Rectangle 1172">
              <a:extLst>
                <a:ext uri="{FF2B5EF4-FFF2-40B4-BE49-F238E27FC236}">
                  <a16:creationId xmlns:a16="http://schemas.microsoft.com/office/drawing/2014/main" id="{C5AA9151-3244-4EF4-B515-42BDE01C8A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2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70" name="Rectangle 1173">
              <a:extLst>
                <a:ext uri="{FF2B5EF4-FFF2-40B4-BE49-F238E27FC236}">
                  <a16:creationId xmlns:a16="http://schemas.microsoft.com/office/drawing/2014/main" id="{884D14A6-FC3C-4A5E-931E-40F0962832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71" name="Rectangle 1174">
              <a:extLst>
                <a:ext uri="{FF2B5EF4-FFF2-40B4-BE49-F238E27FC236}">
                  <a16:creationId xmlns:a16="http://schemas.microsoft.com/office/drawing/2014/main" id="{989347A2-BEC1-498E-ABE5-C520B95872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4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72" name="Rectangle 1175">
              <a:extLst>
                <a:ext uri="{FF2B5EF4-FFF2-40B4-BE49-F238E27FC236}">
                  <a16:creationId xmlns:a16="http://schemas.microsoft.com/office/drawing/2014/main" id="{54318BF6-68C4-490D-95A6-E71A49B2F0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73" name="Rectangle 1176">
              <a:extLst>
                <a:ext uri="{FF2B5EF4-FFF2-40B4-BE49-F238E27FC236}">
                  <a16:creationId xmlns:a16="http://schemas.microsoft.com/office/drawing/2014/main" id="{920E6543-084D-431C-929B-D79A116DAB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6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74" name="Rectangle 1177">
              <a:extLst>
                <a:ext uri="{FF2B5EF4-FFF2-40B4-BE49-F238E27FC236}">
                  <a16:creationId xmlns:a16="http://schemas.microsoft.com/office/drawing/2014/main" id="{C95A2126-1E13-4F6B-B0F6-212A4B3F1D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6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75" name="Rectangle 1178">
              <a:extLst>
                <a:ext uri="{FF2B5EF4-FFF2-40B4-BE49-F238E27FC236}">
                  <a16:creationId xmlns:a16="http://schemas.microsoft.com/office/drawing/2014/main" id="{85F28731-C053-41DC-A799-5F0956815B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6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76" name="Rectangle 1179">
              <a:extLst>
                <a:ext uri="{FF2B5EF4-FFF2-40B4-BE49-F238E27FC236}">
                  <a16:creationId xmlns:a16="http://schemas.microsoft.com/office/drawing/2014/main" id="{0E04F11B-45B3-4CEC-B03F-B37B60C37F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6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77" name="Rectangle 1180">
              <a:extLst>
                <a:ext uri="{FF2B5EF4-FFF2-40B4-BE49-F238E27FC236}">
                  <a16:creationId xmlns:a16="http://schemas.microsoft.com/office/drawing/2014/main" id="{609F80B7-7167-4742-873A-3A713553B6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2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78" name="Rectangle 1181">
              <a:extLst>
                <a:ext uri="{FF2B5EF4-FFF2-40B4-BE49-F238E27FC236}">
                  <a16:creationId xmlns:a16="http://schemas.microsoft.com/office/drawing/2014/main" id="{AB9178D3-FBA6-4EE2-B32F-FAB1A6ADE8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8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79" name="Rectangle 1182">
              <a:extLst>
                <a:ext uri="{FF2B5EF4-FFF2-40B4-BE49-F238E27FC236}">
                  <a16:creationId xmlns:a16="http://schemas.microsoft.com/office/drawing/2014/main" id="{493734FD-5264-4D0B-8A4E-DF4299044F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80" name="Rectangle 1183">
              <a:extLst>
                <a:ext uri="{FF2B5EF4-FFF2-40B4-BE49-F238E27FC236}">
                  <a16:creationId xmlns:a16="http://schemas.microsoft.com/office/drawing/2014/main" id="{8EACA9F2-B84F-448E-ACDF-2B695C3522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4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81" name="Rectangle 1184">
              <a:extLst>
                <a:ext uri="{FF2B5EF4-FFF2-40B4-BE49-F238E27FC236}">
                  <a16:creationId xmlns:a16="http://schemas.microsoft.com/office/drawing/2014/main" id="{71987648-20B8-4202-97E7-20C0694484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82" name="Rectangle 1185">
              <a:extLst>
                <a:ext uri="{FF2B5EF4-FFF2-40B4-BE49-F238E27FC236}">
                  <a16:creationId xmlns:a16="http://schemas.microsoft.com/office/drawing/2014/main" id="{941263C1-2D02-4C4C-88A3-9AB5426176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6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83" name="Rectangle 1186">
              <a:extLst>
                <a:ext uri="{FF2B5EF4-FFF2-40B4-BE49-F238E27FC236}">
                  <a16:creationId xmlns:a16="http://schemas.microsoft.com/office/drawing/2014/main" id="{66BB41CB-3DCF-423B-A306-331EEAFEA0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84" name="Rectangle 1187">
              <a:extLst>
                <a:ext uri="{FF2B5EF4-FFF2-40B4-BE49-F238E27FC236}">
                  <a16:creationId xmlns:a16="http://schemas.microsoft.com/office/drawing/2014/main" id="{07A7A360-384D-4A38-9B67-A6B117A75F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8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85" name="Rectangle 1188">
              <a:extLst>
                <a:ext uri="{FF2B5EF4-FFF2-40B4-BE49-F238E27FC236}">
                  <a16:creationId xmlns:a16="http://schemas.microsoft.com/office/drawing/2014/main" id="{E8EACCD7-78A7-4C94-9D43-60DC6742C7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86" name="Rectangle 1189">
              <a:extLst>
                <a:ext uri="{FF2B5EF4-FFF2-40B4-BE49-F238E27FC236}">
                  <a16:creationId xmlns:a16="http://schemas.microsoft.com/office/drawing/2014/main" id="{643B5393-EA50-4ABA-88F5-44020D6886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0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87" name="Rectangle 1190">
              <a:extLst>
                <a:ext uri="{FF2B5EF4-FFF2-40B4-BE49-F238E27FC236}">
                  <a16:creationId xmlns:a16="http://schemas.microsoft.com/office/drawing/2014/main" id="{7C30E62D-F72D-4F27-BBBF-4BE32C9503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0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88" name="Rectangle 1191">
              <a:extLst>
                <a:ext uri="{FF2B5EF4-FFF2-40B4-BE49-F238E27FC236}">
                  <a16:creationId xmlns:a16="http://schemas.microsoft.com/office/drawing/2014/main" id="{239697D3-7D05-4605-B3F1-75486A4335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0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89" name="Rectangle 1192">
              <a:extLst>
                <a:ext uri="{FF2B5EF4-FFF2-40B4-BE49-F238E27FC236}">
                  <a16:creationId xmlns:a16="http://schemas.microsoft.com/office/drawing/2014/main" id="{E72A2341-DECA-4A5B-AF4A-2B56049B66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0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90" name="Rectangle 1193">
              <a:extLst>
                <a:ext uri="{FF2B5EF4-FFF2-40B4-BE49-F238E27FC236}">
                  <a16:creationId xmlns:a16="http://schemas.microsoft.com/office/drawing/2014/main" id="{B2AD3B9F-8E1A-4067-8DFE-0CE8B43264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0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91" name="Rectangle 1194">
              <a:extLst>
                <a:ext uri="{FF2B5EF4-FFF2-40B4-BE49-F238E27FC236}">
                  <a16:creationId xmlns:a16="http://schemas.microsoft.com/office/drawing/2014/main" id="{CE404379-5087-4F1B-9618-3D968DF668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6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92" name="Rectangle 1195">
              <a:extLst>
                <a:ext uri="{FF2B5EF4-FFF2-40B4-BE49-F238E27FC236}">
                  <a16:creationId xmlns:a16="http://schemas.microsoft.com/office/drawing/2014/main" id="{8A2CFE76-8DB8-4A6E-9597-E572E996DE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2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93" name="Rectangle 1196">
              <a:extLst>
                <a:ext uri="{FF2B5EF4-FFF2-40B4-BE49-F238E27FC236}">
                  <a16:creationId xmlns:a16="http://schemas.microsoft.com/office/drawing/2014/main" id="{CD1F4E51-109E-4B83-856A-3CBFCE856F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2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94" name="Rectangle 1197">
              <a:extLst>
                <a:ext uri="{FF2B5EF4-FFF2-40B4-BE49-F238E27FC236}">
                  <a16:creationId xmlns:a16="http://schemas.microsoft.com/office/drawing/2014/main" id="{4D906C85-618E-4022-833A-A80D7B4706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4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95" name="Rectangle 1198">
              <a:extLst>
                <a:ext uri="{FF2B5EF4-FFF2-40B4-BE49-F238E27FC236}">
                  <a16:creationId xmlns:a16="http://schemas.microsoft.com/office/drawing/2014/main" id="{1953D8B0-7FBD-4632-BF81-C5FCA5EC85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10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805" name="Group 4">
            <a:extLst>
              <a:ext uri="{FF2B5EF4-FFF2-40B4-BE49-F238E27FC236}">
                <a16:creationId xmlns:a16="http://schemas.microsoft.com/office/drawing/2014/main" id="{381D4F9F-9BB4-4EE2-BB74-BFC471C304B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412458" y="2741120"/>
            <a:ext cx="5294394" cy="1255898"/>
            <a:chOff x="361" y="692"/>
            <a:chExt cx="5160" cy="1224"/>
          </a:xfrm>
        </p:grpSpPr>
        <p:sp>
          <p:nvSpPr>
            <p:cNvPr id="806" name="AutoShape 3">
              <a:extLst>
                <a:ext uri="{FF2B5EF4-FFF2-40B4-BE49-F238E27FC236}">
                  <a16:creationId xmlns:a16="http://schemas.microsoft.com/office/drawing/2014/main" id="{702CE83B-7C11-4BE3-8A2C-5A1D678F4B8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61" y="692"/>
              <a:ext cx="5130" cy="1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grpSp>
          <p:nvGrpSpPr>
            <p:cNvPr id="807" name="Group 205">
              <a:extLst>
                <a:ext uri="{FF2B5EF4-FFF2-40B4-BE49-F238E27FC236}">
                  <a16:creationId xmlns:a16="http://schemas.microsoft.com/office/drawing/2014/main" id="{0D756E17-B05A-4AD4-8F99-1EEE0D5F50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1" y="692"/>
              <a:ext cx="5160" cy="1224"/>
              <a:chOff x="361" y="692"/>
              <a:chExt cx="5160" cy="1224"/>
            </a:xfrm>
          </p:grpSpPr>
          <p:sp>
            <p:nvSpPr>
              <p:cNvPr id="1004" name="Rectangle 5">
                <a:extLst>
                  <a:ext uri="{FF2B5EF4-FFF2-40B4-BE49-F238E27FC236}">
                    <a16:creationId xmlns:a16="http://schemas.microsoft.com/office/drawing/2014/main" id="{1FDDBF61-62D6-45A8-AEB2-90C5B2ADA2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" y="692"/>
                <a:ext cx="5130" cy="122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05" name="Rectangle 6">
                <a:extLst>
                  <a:ext uri="{FF2B5EF4-FFF2-40B4-BE49-F238E27FC236}">
                    <a16:creationId xmlns:a16="http://schemas.microsoft.com/office/drawing/2014/main" id="{CDE33BEE-4355-4F36-B353-5466FB108C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" y="836"/>
                <a:ext cx="4986" cy="930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06" name="Rectangle 7">
                <a:extLst>
                  <a:ext uri="{FF2B5EF4-FFF2-40B4-BE49-F238E27FC236}">
                    <a16:creationId xmlns:a16="http://schemas.microsoft.com/office/drawing/2014/main" id="{22AA8B55-AF9B-4C8C-A388-3A9995ADF0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67" y="1778"/>
                <a:ext cx="273" cy="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600" b="1">
                    <a:solidFill>
                      <a:srgbClr val="000000"/>
                    </a:solidFill>
                  </a:rPr>
                  <a:t>243.507</a:t>
                </a:r>
                <a:endParaRPr lang="en-US" altLang="en-US" sz="1350"/>
              </a:p>
            </p:txBody>
          </p:sp>
          <p:sp>
            <p:nvSpPr>
              <p:cNvPr id="1007" name="Rectangle 8">
                <a:extLst>
                  <a:ext uri="{FF2B5EF4-FFF2-40B4-BE49-F238E27FC236}">
                    <a16:creationId xmlns:a16="http://schemas.microsoft.com/office/drawing/2014/main" id="{D3785A05-45DB-4608-BCD6-96DA1033DF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" y="1778"/>
                <a:ext cx="42" cy="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600" b="1">
                    <a:solidFill>
                      <a:srgbClr val="000000"/>
                    </a:solidFill>
                  </a:rPr>
                  <a:t>0</a:t>
                </a:r>
                <a:endParaRPr lang="en-US" altLang="en-US" sz="1350"/>
              </a:p>
            </p:txBody>
          </p:sp>
          <p:sp>
            <p:nvSpPr>
              <p:cNvPr id="1008" name="Rectangle 10">
                <a:extLst>
                  <a:ext uri="{FF2B5EF4-FFF2-40B4-BE49-F238E27FC236}">
                    <a16:creationId xmlns:a16="http://schemas.microsoft.com/office/drawing/2014/main" id="{1814A3F2-20B1-4264-BEB0-250D70AF77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" y="770"/>
                <a:ext cx="508" cy="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600" b="1">
                    <a:solidFill>
                      <a:srgbClr val="000000"/>
                    </a:solidFill>
                  </a:rPr>
                  <a:t>                         </a:t>
                </a:r>
                <a:endParaRPr lang="en-US" altLang="en-US" sz="1350"/>
              </a:p>
            </p:txBody>
          </p:sp>
          <p:sp>
            <p:nvSpPr>
              <p:cNvPr id="1009" name="Rectangle 11">
                <a:extLst>
                  <a:ext uri="{FF2B5EF4-FFF2-40B4-BE49-F238E27FC236}">
                    <a16:creationId xmlns:a16="http://schemas.microsoft.com/office/drawing/2014/main" id="{FAF6FF4F-610E-4FD6-934F-AA73406CBF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369" y="803"/>
                <a:ext cx="84" cy="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600" b="1">
                    <a:solidFill>
                      <a:srgbClr val="000000"/>
                    </a:solidFill>
                  </a:rPr>
                  <a:t>30</a:t>
                </a:r>
                <a:endParaRPr lang="en-US" altLang="en-US" sz="1350"/>
              </a:p>
            </p:txBody>
          </p:sp>
          <p:sp>
            <p:nvSpPr>
              <p:cNvPr id="1010" name="Rectangle 12">
                <a:extLst>
                  <a:ext uri="{FF2B5EF4-FFF2-40B4-BE49-F238E27FC236}">
                    <a16:creationId xmlns:a16="http://schemas.microsoft.com/office/drawing/2014/main" id="{9750FF04-1708-418B-A70F-321718B3CD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391" y="1688"/>
                <a:ext cx="42" cy="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600" b="1">
                    <a:solidFill>
                      <a:srgbClr val="000000"/>
                    </a:solidFill>
                  </a:rPr>
                  <a:t>0</a:t>
                </a:r>
                <a:endParaRPr lang="en-US" altLang="en-US" sz="1350"/>
              </a:p>
            </p:txBody>
          </p:sp>
          <p:sp>
            <p:nvSpPr>
              <p:cNvPr id="1011" name="Rectangle 14">
                <a:extLst>
                  <a:ext uri="{FF2B5EF4-FFF2-40B4-BE49-F238E27FC236}">
                    <a16:creationId xmlns:a16="http://schemas.microsoft.com/office/drawing/2014/main" id="{4632085A-C319-4DF8-8831-1766803AFF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5455" y="1688"/>
                <a:ext cx="42" cy="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600" b="1">
                    <a:solidFill>
                      <a:srgbClr val="000000"/>
                    </a:solidFill>
                  </a:rPr>
                  <a:t>0</a:t>
                </a:r>
                <a:endParaRPr lang="en-US" altLang="en-US" sz="1350"/>
              </a:p>
            </p:txBody>
          </p:sp>
          <p:sp>
            <p:nvSpPr>
              <p:cNvPr id="1012" name="Rectangle 15">
                <a:extLst>
                  <a:ext uri="{FF2B5EF4-FFF2-40B4-BE49-F238E27FC236}">
                    <a16:creationId xmlns:a16="http://schemas.microsoft.com/office/drawing/2014/main" id="{0104A40A-58A0-4427-B053-135EE6B84B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151" y="1184"/>
                <a:ext cx="519" cy="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600" b="1">
                    <a:solidFill>
                      <a:srgbClr val="000000"/>
                    </a:solidFill>
                  </a:rPr>
                  <a:t>BETA_X&amp;Y[m]</a:t>
                </a:r>
                <a:endParaRPr lang="en-US" altLang="en-US" sz="1350"/>
              </a:p>
            </p:txBody>
          </p:sp>
          <p:sp>
            <p:nvSpPr>
              <p:cNvPr id="1013" name="Line 17">
                <a:extLst>
                  <a:ext uri="{FF2B5EF4-FFF2-40B4-BE49-F238E27FC236}">
                    <a16:creationId xmlns:a16="http://schemas.microsoft.com/office/drawing/2014/main" id="{982992F9-382A-486E-BB6E-198B04985D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3" y="92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14" name="Line 18">
                <a:extLst>
                  <a:ext uri="{FF2B5EF4-FFF2-40B4-BE49-F238E27FC236}">
                    <a16:creationId xmlns:a16="http://schemas.microsoft.com/office/drawing/2014/main" id="{EF9D1E54-AE03-4D39-A579-09B289E040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" y="92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15" name="Line 19">
                <a:extLst>
                  <a:ext uri="{FF2B5EF4-FFF2-40B4-BE49-F238E27FC236}">
                    <a16:creationId xmlns:a16="http://schemas.microsoft.com/office/drawing/2014/main" id="{67353F79-FEBF-48C3-81D8-4DE8499C88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31" y="17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16" name="Line 20">
                <a:extLst>
                  <a:ext uri="{FF2B5EF4-FFF2-40B4-BE49-F238E27FC236}">
                    <a16:creationId xmlns:a16="http://schemas.microsoft.com/office/drawing/2014/main" id="{7B1670A4-B767-4629-AE74-775E6DB68B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1" y="8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17" name="Line 21">
                <a:extLst>
                  <a:ext uri="{FF2B5EF4-FFF2-40B4-BE49-F238E27FC236}">
                    <a16:creationId xmlns:a16="http://schemas.microsoft.com/office/drawing/2014/main" id="{2BB4C931-09F7-4D59-B921-4B34D02EA3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3" y="102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18" name="Line 22">
                <a:extLst>
                  <a:ext uri="{FF2B5EF4-FFF2-40B4-BE49-F238E27FC236}">
                    <a16:creationId xmlns:a16="http://schemas.microsoft.com/office/drawing/2014/main" id="{6F227E7B-FB69-409B-9BEA-3D902928F3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" y="102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19" name="Line 23">
                <a:extLst>
                  <a:ext uri="{FF2B5EF4-FFF2-40B4-BE49-F238E27FC236}">
                    <a16:creationId xmlns:a16="http://schemas.microsoft.com/office/drawing/2014/main" id="{50A564C9-6A7E-4F1E-8E3B-1F9EB78867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29" y="17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20" name="Line 24">
                <a:extLst>
                  <a:ext uri="{FF2B5EF4-FFF2-40B4-BE49-F238E27FC236}">
                    <a16:creationId xmlns:a16="http://schemas.microsoft.com/office/drawing/2014/main" id="{5B121A48-7F7F-4DDE-A1D5-D097739ECF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29" y="8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21" name="Line 25">
                <a:extLst>
                  <a:ext uri="{FF2B5EF4-FFF2-40B4-BE49-F238E27FC236}">
                    <a16:creationId xmlns:a16="http://schemas.microsoft.com/office/drawing/2014/main" id="{ACB8AD27-682F-41CA-9369-962B730D06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3" y="111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22" name="Line 26">
                <a:extLst>
                  <a:ext uri="{FF2B5EF4-FFF2-40B4-BE49-F238E27FC236}">
                    <a16:creationId xmlns:a16="http://schemas.microsoft.com/office/drawing/2014/main" id="{D9184DE1-AE57-43FD-869D-7DF7862E39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" y="111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23" name="Line 27">
                <a:extLst>
                  <a:ext uri="{FF2B5EF4-FFF2-40B4-BE49-F238E27FC236}">
                    <a16:creationId xmlns:a16="http://schemas.microsoft.com/office/drawing/2014/main" id="{B9AF46C3-2130-4D22-9560-016DA7FB84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27" y="17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24" name="Line 28">
                <a:extLst>
                  <a:ext uri="{FF2B5EF4-FFF2-40B4-BE49-F238E27FC236}">
                    <a16:creationId xmlns:a16="http://schemas.microsoft.com/office/drawing/2014/main" id="{FAEACBBB-A457-4722-9F68-B9609FD433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7" y="8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25" name="Line 29">
                <a:extLst>
                  <a:ext uri="{FF2B5EF4-FFF2-40B4-BE49-F238E27FC236}">
                    <a16:creationId xmlns:a16="http://schemas.microsoft.com/office/drawing/2014/main" id="{6C0A0DCD-4336-45DA-8A17-1B345300BC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3" y="1208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26" name="Line 30">
                <a:extLst>
                  <a:ext uri="{FF2B5EF4-FFF2-40B4-BE49-F238E27FC236}">
                    <a16:creationId xmlns:a16="http://schemas.microsoft.com/office/drawing/2014/main" id="{D871DD63-5B30-4A19-9B22-8CF95D0AE2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" y="1208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27" name="Line 31">
                <a:extLst>
                  <a:ext uri="{FF2B5EF4-FFF2-40B4-BE49-F238E27FC236}">
                    <a16:creationId xmlns:a16="http://schemas.microsoft.com/office/drawing/2014/main" id="{DCCD6BB1-C6EA-42C1-A21B-59C389F918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25" y="17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28" name="Line 32">
                <a:extLst>
                  <a:ext uri="{FF2B5EF4-FFF2-40B4-BE49-F238E27FC236}">
                    <a16:creationId xmlns:a16="http://schemas.microsoft.com/office/drawing/2014/main" id="{947BE20E-B675-426B-965C-26D9970896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5" y="8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29" name="Line 33">
                <a:extLst>
                  <a:ext uri="{FF2B5EF4-FFF2-40B4-BE49-F238E27FC236}">
                    <a16:creationId xmlns:a16="http://schemas.microsoft.com/office/drawing/2014/main" id="{03C329A2-029C-4BA5-89D2-6EBE34E53C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3" y="1304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30" name="Line 34">
                <a:extLst>
                  <a:ext uri="{FF2B5EF4-FFF2-40B4-BE49-F238E27FC236}">
                    <a16:creationId xmlns:a16="http://schemas.microsoft.com/office/drawing/2014/main" id="{4EA15155-1650-4926-92EF-A0D3BDAB5B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" y="1304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31" name="Line 35">
                <a:extLst>
                  <a:ext uri="{FF2B5EF4-FFF2-40B4-BE49-F238E27FC236}">
                    <a16:creationId xmlns:a16="http://schemas.microsoft.com/office/drawing/2014/main" id="{19B184B9-15D9-42A5-BC3E-DDAD3CEF02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23" y="17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32" name="Line 36">
                <a:extLst>
                  <a:ext uri="{FF2B5EF4-FFF2-40B4-BE49-F238E27FC236}">
                    <a16:creationId xmlns:a16="http://schemas.microsoft.com/office/drawing/2014/main" id="{B367CE0D-A07C-4410-BFD6-2FB4217EBF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3" y="8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33" name="Line 37">
                <a:extLst>
                  <a:ext uri="{FF2B5EF4-FFF2-40B4-BE49-F238E27FC236}">
                    <a16:creationId xmlns:a16="http://schemas.microsoft.com/office/drawing/2014/main" id="{E94BD46E-956B-4573-ADDC-1D3498D12C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3" y="1394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34" name="Line 38">
                <a:extLst>
                  <a:ext uri="{FF2B5EF4-FFF2-40B4-BE49-F238E27FC236}">
                    <a16:creationId xmlns:a16="http://schemas.microsoft.com/office/drawing/2014/main" id="{42060BC7-683F-43A1-997F-26659301D8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" y="1394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35" name="Line 39">
                <a:extLst>
                  <a:ext uri="{FF2B5EF4-FFF2-40B4-BE49-F238E27FC236}">
                    <a16:creationId xmlns:a16="http://schemas.microsoft.com/office/drawing/2014/main" id="{12C05044-B8AC-471A-9AA5-C282FACAF4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21" y="17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36" name="Line 40">
                <a:extLst>
                  <a:ext uri="{FF2B5EF4-FFF2-40B4-BE49-F238E27FC236}">
                    <a16:creationId xmlns:a16="http://schemas.microsoft.com/office/drawing/2014/main" id="{615BEA43-AC80-4C62-B6CE-C0FD66F15F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21" y="8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37" name="Line 41">
                <a:extLst>
                  <a:ext uri="{FF2B5EF4-FFF2-40B4-BE49-F238E27FC236}">
                    <a16:creationId xmlns:a16="http://schemas.microsoft.com/office/drawing/2014/main" id="{97A5F07A-90B1-4426-92A2-14EA380D20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3" y="149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38" name="Line 42">
                <a:extLst>
                  <a:ext uri="{FF2B5EF4-FFF2-40B4-BE49-F238E27FC236}">
                    <a16:creationId xmlns:a16="http://schemas.microsoft.com/office/drawing/2014/main" id="{4039350C-40C8-4713-B15C-11F9D829C5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" y="149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39" name="Line 43">
                <a:extLst>
                  <a:ext uri="{FF2B5EF4-FFF2-40B4-BE49-F238E27FC236}">
                    <a16:creationId xmlns:a16="http://schemas.microsoft.com/office/drawing/2014/main" id="{05083365-ED12-4440-9A13-13185B8821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19" y="17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40" name="Line 44">
                <a:extLst>
                  <a:ext uri="{FF2B5EF4-FFF2-40B4-BE49-F238E27FC236}">
                    <a16:creationId xmlns:a16="http://schemas.microsoft.com/office/drawing/2014/main" id="{200E091A-C728-4626-8F9F-D6F289BA43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19" y="8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41" name="Line 45">
                <a:extLst>
                  <a:ext uri="{FF2B5EF4-FFF2-40B4-BE49-F238E27FC236}">
                    <a16:creationId xmlns:a16="http://schemas.microsoft.com/office/drawing/2014/main" id="{DD80CE72-972E-4F08-81B7-611900E478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3" y="158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42" name="Line 46">
                <a:extLst>
                  <a:ext uri="{FF2B5EF4-FFF2-40B4-BE49-F238E27FC236}">
                    <a16:creationId xmlns:a16="http://schemas.microsoft.com/office/drawing/2014/main" id="{2E9B76E9-3BD7-4EE2-AE96-55A2B99710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" y="158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43" name="Line 47">
                <a:extLst>
                  <a:ext uri="{FF2B5EF4-FFF2-40B4-BE49-F238E27FC236}">
                    <a16:creationId xmlns:a16="http://schemas.microsoft.com/office/drawing/2014/main" id="{B3EB58A2-3B05-49DE-B4AB-5DB5BFD00D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17" y="17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44" name="Line 48">
                <a:extLst>
                  <a:ext uri="{FF2B5EF4-FFF2-40B4-BE49-F238E27FC236}">
                    <a16:creationId xmlns:a16="http://schemas.microsoft.com/office/drawing/2014/main" id="{5629D033-563E-4862-889E-B8DFE90590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7" y="8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45" name="Line 49">
                <a:extLst>
                  <a:ext uri="{FF2B5EF4-FFF2-40B4-BE49-F238E27FC236}">
                    <a16:creationId xmlns:a16="http://schemas.microsoft.com/office/drawing/2014/main" id="{AC286474-FF66-4BC5-BFA1-AEA64DA547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3" y="167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46" name="Line 50">
                <a:extLst>
                  <a:ext uri="{FF2B5EF4-FFF2-40B4-BE49-F238E27FC236}">
                    <a16:creationId xmlns:a16="http://schemas.microsoft.com/office/drawing/2014/main" id="{9DC668E9-5CB4-4960-95CF-05D6E6A47A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" y="167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47" name="Line 51">
                <a:extLst>
                  <a:ext uri="{FF2B5EF4-FFF2-40B4-BE49-F238E27FC236}">
                    <a16:creationId xmlns:a16="http://schemas.microsoft.com/office/drawing/2014/main" id="{A33AEA7A-8432-425F-AEB0-A26B1E48A7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15" y="17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48" name="Line 52">
                <a:extLst>
                  <a:ext uri="{FF2B5EF4-FFF2-40B4-BE49-F238E27FC236}">
                    <a16:creationId xmlns:a16="http://schemas.microsoft.com/office/drawing/2014/main" id="{7A284D9D-4D55-4D9A-8702-80403945F4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15" y="8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49" name="Freeform 53">
                <a:extLst>
                  <a:ext uri="{FF2B5EF4-FFF2-40B4-BE49-F238E27FC236}">
                    <a16:creationId xmlns:a16="http://schemas.microsoft.com/office/drawing/2014/main" id="{22BBB474-EF75-442E-BE16-1E280F6594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3" y="1058"/>
                <a:ext cx="4986" cy="666"/>
              </a:xfrm>
              <a:custGeom>
                <a:avLst/>
                <a:gdLst>
                  <a:gd name="T0" fmla="*/ 60 w 4986"/>
                  <a:gd name="T1" fmla="*/ 480 h 666"/>
                  <a:gd name="T2" fmla="*/ 144 w 4986"/>
                  <a:gd name="T3" fmla="*/ 618 h 666"/>
                  <a:gd name="T4" fmla="*/ 210 w 4986"/>
                  <a:gd name="T5" fmla="*/ 288 h 666"/>
                  <a:gd name="T6" fmla="*/ 294 w 4986"/>
                  <a:gd name="T7" fmla="*/ 666 h 666"/>
                  <a:gd name="T8" fmla="*/ 378 w 4986"/>
                  <a:gd name="T9" fmla="*/ 204 h 666"/>
                  <a:gd name="T10" fmla="*/ 420 w 4986"/>
                  <a:gd name="T11" fmla="*/ 210 h 666"/>
                  <a:gd name="T12" fmla="*/ 516 w 4986"/>
                  <a:gd name="T13" fmla="*/ 666 h 666"/>
                  <a:gd name="T14" fmla="*/ 588 w 4986"/>
                  <a:gd name="T15" fmla="*/ 288 h 666"/>
                  <a:gd name="T16" fmla="*/ 654 w 4986"/>
                  <a:gd name="T17" fmla="*/ 618 h 666"/>
                  <a:gd name="T18" fmla="*/ 750 w 4986"/>
                  <a:gd name="T19" fmla="*/ 408 h 666"/>
                  <a:gd name="T20" fmla="*/ 804 w 4986"/>
                  <a:gd name="T21" fmla="*/ 72 h 666"/>
                  <a:gd name="T22" fmla="*/ 888 w 4986"/>
                  <a:gd name="T23" fmla="*/ 648 h 666"/>
                  <a:gd name="T24" fmla="*/ 972 w 4986"/>
                  <a:gd name="T25" fmla="*/ 390 h 666"/>
                  <a:gd name="T26" fmla="*/ 1026 w 4986"/>
                  <a:gd name="T27" fmla="*/ 516 h 666"/>
                  <a:gd name="T28" fmla="*/ 1122 w 4986"/>
                  <a:gd name="T29" fmla="*/ 552 h 666"/>
                  <a:gd name="T30" fmla="*/ 1182 w 4986"/>
                  <a:gd name="T31" fmla="*/ 174 h 666"/>
                  <a:gd name="T32" fmla="*/ 1248 w 4986"/>
                  <a:gd name="T33" fmla="*/ 528 h 666"/>
                  <a:gd name="T34" fmla="*/ 1350 w 4986"/>
                  <a:gd name="T35" fmla="*/ 480 h 666"/>
                  <a:gd name="T36" fmla="*/ 1398 w 4986"/>
                  <a:gd name="T37" fmla="*/ 354 h 666"/>
                  <a:gd name="T38" fmla="*/ 1482 w 4986"/>
                  <a:gd name="T39" fmla="*/ 660 h 666"/>
                  <a:gd name="T40" fmla="*/ 1566 w 4986"/>
                  <a:gd name="T41" fmla="*/ 126 h 666"/>
                  <a:gd name="T42" fmla="*/ 1632 w 4986"/>
                  <a:gd name="T43" fmla="*/ 450 h 666"/>
                  <a:gd name="T44" fmla="*/ 1716 w 4986"/>
                  <a:gd name="T45" fmla="*/ 636 h 666"/>
                  <a:gd name="T46" fmla="*/ 1776 w 4986"/>
                  <a:gd name="T47" fmla="*/ 42 h 666"/>
                  <a:gd name="T48" fmla="*/ 1854 w 4986"/>
                  <a:gd name="T49" fmla="*/ 660 h 666"/>
                  <a:gd name="T50" fmla="*/ 1944 w 4986"/>
                  <a:gd name="T51" fmla="*/ 258 h 666"/>
                  <a:gd name="T52" fmla="*/ 1992 w 4986"/>
                  <a:gd name="T53" fmla="*/ 156 h 666"/>
                  <a:gd name="T54" fmla="*/ 2082 w 4986"/>
                  <a:gd name="T55" fmla="*/ 666 h 666"/>
                  <a:gd name="T56" fmla="*/ 2160 w 4986"/>
                  <a:gd name="T57" fmla="*/ 330 h 666"/>
                  <a:gd name="T58" fmla="*/ 2220 w 4986"/>
                  <a:gd name="T59" fmla="*/ 600 h 666"/>
                  <a:gd name="T60" fmla="*/ 2310 w 4986"/>
                  <a:gd name="T61" fmla="*/ 510 h 666"/>
                  <a:gd name="T62" fmla="*/ 2370 w 4986"/>
                  <a:gd name="T63" fmla="*/ 54 h 666"/>
                  <a:gd name="T64" fmla="*/ 2454 w 4986"/>
                  <a:gd name="T65" fmla="*/ 642 h 666"/>
                  <a:gd name="T66" fmla="*/ 2538 w 4986"/>
                  <a:gd name="T67" fmla="*/ 432 h 666"/>
                  <a:gd name="T68" fmla="*/ 2586 w 4986"/>
                  <a:gd name="T69" fmla="*/ 414 h 666"/>
                  <a:gd name="T70" fmla="*/ 2676 w 4986"/>
                  <a:gd name="T71" fmla="*/ 618 h 666"/>
                  <a:gd name="T72" fmla="*/ 2754 w 4986"/>
                  <a:gd name="T73" fmla="*/ 42 h 666"/>
                  <a:gd name="T74" fmla="*/ 2814 w 4986"/>
                  <a:gd name="T75" fmla="*/ 498 h 666"/>
                  <a:gd name="T76" fmla="*/ 2910 w 4986"/>
                  <a:gd name="T77" fmla="*/ 564 h 666"/>
                  <a:gd name="T78" fmla="*/ 2964 w 4986"/>
                  <a:gd name="T79" fmla="*/ 312 h 666"/>
                  <a:gd name="T80" fmla="*/ 3048 w 4986"/>
                  <a:gd name="T81" fmla="*/ 666 h 666"/>
                  <a:gd name="T82" fmla="*/ 3132 w 4986"/>
                  <a:gd name="T83" fmla="*/ 180 h 666"/>
                  <a:gd name="T84" fmla="*/ 3186 w 4986"/>
                  <a:gd name="T85" fmla="*/ 330 h 666"/>
                  <a:gd name="T86" fmla="*/ 3282 w 4986"/>
                  <a:gd name="T87" fmla="*/ 648 h 666"/>
                  <a:gd name="T88" fmla="*/ 3348 w 4986"/>
                  <a:gd name="T89" fmla="*/ 192 h 666"/>
                  <a:gd name="T90" fmla="*/ 3408 w 4986"/>
                  <a:gd name="T91" fmla="*/ 624 h 666"/>
                  <a:gd name="T92" fmla="*/ 3504 w 4986"/>
                  <a:gd name="T93" fmla="*/ 390 h 666"/>
                  <a:gd name="T94" fmla="*/ 3558 w 4986"/>
                  <a:gd name="T95" fmla="*/ 102 h 666"/>
                  <a:gd name="T96" fmla="*/ 3642 w 4986"/>
                  <a:gd name="T97" fmla="*/ 654 h 666"/>
                  <a:gd name="T98" fmla="*/ 3726 w 4986"/>
                  <a:gd name="T99" fmla="*/ 372 h 666"/>
                  <a:gd name="T100" fmla="*/ 3780 w 4986"/>
                  <a:gd name="T101" fmla="*/ 528 h 666"/>
                  <a:gd name="T102" fmla="*/ 3876 w 4986"/>
                  <a:gd name="T103" fmla="*/ 540 h 666"/>
                  <a:gd name="T104" fmla="*/ 3936 w 4986"/>
                  <a:gd name="T105" fmla="*/ 246 h 666"/>
                  <a:gd name="T106" fmla="*/ 4038 w 4986"/>
                  <a:gd name="T107" fmla="*/ 660 h 666"/>
                  <a:gd name="T108" fmla="*/ 4140 w 4986"/>
                  <a:gd name="T109" fmla="*/ 174 h 666"/>
                  <a:gd name="T110" fmla="*/ 4254 w 4986"/>
                  <a:gd name="T111" fmla="*/ 606 h 666"/>
                  <a:gd name="T112" fmla="*/ 4338 w 4986"/>
                  <a:gd name="T113" fmla="*/ 30 h 666"/>
                  <a:gd name="T114" fmla="*/ 4458 w 4986"/>
                  <a:gd name="T115" fmla="*/ 660 h 666"/>
                  <a:gd name="T116" fmla="*/ 4542 w 4986"/>
                  <a:gd name="T117" fmla="*/ 336 h 666"/>
                  <a:gd name="T118" fmla="*/ 4668 w 4986"/>
                  <a:gd name="T119" fmla="*/ 492 h 666"/>
                  <a:gd name="T120" fmla="*/ 4740 w 4986"/>
                  <a:gd name="T121" fmla="*/ 168 h 666"/>
                  <a:gd name="T122" fmla="*/ 4884 w 4986"/>
                  <a:gd name="T123" fmla="*/ 522 h 666"/>
                  <a:gd name="T124" fmla="*/ 4944 w 4986"/>
                  <a:gd name="T125" fmla="*/ 432 h 6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4986" h="666">
                    <a:moveTo>
                      <a:pt x="0" y="78"/>
                    </a:moveTo>
                    <a:lnTo>
                      <a:pt x="0" y="78"/>
                    </a:lnTo>
                    <a:lnTo>
                      <a:pt x="0" y="78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8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60"/>
                    </a:lnTo>
                    <a:lnTo>
                      <a:pt x="0" y="66"/>
                    </a:lnTo>
                    <a:lnTo>
                      <a:pt x="0" y="72"/>
                    </a:lnTo>
                    <a:lnTo>
                      <a:pt x="6" y="72"/>
                    </a:lnTo>
                    <a:lnTo>
                      <a:pt x="6" y="78"/>
                    </a:lnTo>
                    <a:lnTo>
                      <a:pt x="6" y="84"/>
                    </a:lnTo>
                    <a:lnTo>
                      <a:pt x="6" y="90"/>
                    </a:lnTo>
                    <a:lnTo>
                      <a:pt x="6" y="96"/>
                    </a:lnTo>
                    <a:lnTo>
                      <a:pt x="6" y="102"/>
                    </a:lnTo>
                    <a:lnTo>
                      <a:pt x="6" y="108"/>
                    </a:lnTo>
                    <a:lnTo>
                      <a:pt x="6" y="114"/>
                    </a:lnTo>
                    <a:lnTo>
                      <a:pt x="6" y="120"/>
                    </a:lnTo>
                    <a:lnTo>
                      <a:pt x="6" y="126"/>
                    </a:lnTo>
                    <a:lnTo>
                      <a:pt x="6" y="132"/>
                    </a:lnTo>
                    <a:lnTo>
                      <a:pt x="6" y="138"/>
                    </a:lnTo>
                    <a:lnTo>
                      <a:pt x="6" y="150"/>
                    </a:lnTo>
                    <a:lnTo>
                      <a:pt x="6" y="150"/>
                    </a:lnTo>
                    <a:lnTo>
                      <a:pt x="6" y="156"/>
                    </a:lnTo>
                    <a:lnTo>
                      <a:pt x="6" y="162"/>
                    </a:lnTo>
                    <a:lnTo>
                      <a:pt x="6" y="168"/>
                    </a:lnTo>
                    <a:lnTo>
                      <a:pt x="6" y="174"/>
                    </a:lnTo>
                    <a:lnTo>
                      <a:pt x="6" y="180"/>
                    </a:lnTo>
                    <a:lnTo>
                      <a:pt x="6" y="186"/>
                    </a:lnTo>
                    <a:lnTo>
                      <a:pt x="6" y="192"/>
                    </a:lnTo>
                    <a:lnTo>
                      <a:pt x="6" y="198"/>
                    </a:lnTo>
                    <a:lnTo>
                      <a:pt x="6" y="198"/>
                    </a:lnTo>
                    <a:lnTo>
                      <a:pt x="6" y="204"/>
                    </a:lnTo>
                    <a:lnTo>
                      <a:pt x="6" y="210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22"/>
                    </a:lnTo>
                    <a:lnTo>
                      <a:pt x="6" y="222"/>
                    </a:lnTo>
                    <a:lnTo>
                      <a:pt x="6" y="228"/>
                    </a:lnTo>
                    <a:lnTo>
                      <a:pt x="6" y="228"/>
                    </a:lnTo>
                    <a:lnTo>
                      <a:pt x="6" y="234"/>
                    </a:lnTo>
                    <a:lnTo>
                      <a:pt x="6" y="234"/>
                    </a:lnTo>
                    <a:lnTo>
                      <a:pt x="6" y="240"/>
                    </a:lnTo>
                    <a:lnTo>
                      <a:pt x="6" y="240"/>
                    </a:lnTo>
                    <a:lnTo>
                      <a:pt x="6" y="240"/>
                    </a:lnTo>
                    <a:lnTo>
                      <a:pt x="6" y="246"/>
                    </a:lnTo>
                    <a:lnTo>
                      <a:pt x="6" y="246"/>
                    </a:lnTo>
                    <a:lnTo>
                      <a:pt x="6" y="246"/>
                    </a:lnTo>
                    <a:lnTo>
                      <a:pt x="6" y="246"/>
                    </a:lnTo>
                    <a:lnTo>
                      <a:pt x="6" y="246"/>
                    </a:lnTo>
                    <a:lnTo>
                      <a:pt x="6" y="246"/>
                    </a:lnTo>
                    <a:lnTo>
                      <a:pt x="6" y="246"/>
                    </a:lnTo>
                    <a:lnTo>
                      <a:pt x="6" y="246"/>
                    </a:lnTo>
                    <a:lnTo>
                      <a:pt x="6" y="246"/>
                    </a:lnTo>
                    <a:lnTo>
                      <a:pt x="6" y="246"/>
                    </a:lnTo>
                    <a:lnTo>
                      <a:pt x="6" y="246"/>
                    </a:lnTo>
                    <a:lnTo>
                      <a:pt x="6" y="246"/>
                    </a:lnTo>
                    <a:lnTo>
                      <a:pt x="6" y="246"/>
                    </a:lnTo>
                    <a:lnTo>
                      <a:pt x="6" y="240"/>
                    </a:lnTo>
                    <a:lnTo>
                      <a:pt x="6" y="240"/>
                    </a:lnTo>
                    <a:lnTo>
                      <a:pt x="6" y="240"/>
                    </a:lnTo>
                    <a:lnTo>
                      <a:pt x="6" y="234"/>
                    </a:lnTo>
                    <a:lnTo>
                      <a:pt x="6" y="234"/>
                    </a:lnTo>
                    <a:lnTo>
                      <a:pt x="6" y="228"/>
                    </a:lnTo>
                    <a:lnTo>
                      <a:pt x="6" y="228"/>
                    </a:lnTo>
                    <a:lnTo>
                      <a:pt x="6" y="222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0"/>
                    </a:lnTo>
                    <a:lnTo>
                      <a:pt x="12" y="204"/>
                    </a:lnTo>
                    <a:lnTo>
                      <a:pt x="12" y="198"/>
                    </a:lnTo>
                    <a:lnTo>
                      <a:pt x="12" y="198"/>
                    </a:lnTo>
                    <a:lnTo>
                      <a:pt x="12" y="192"/>
                    </a:lnTo>
                    <a:lnTo>
                      <a:pt x="12" y="186"/>
                    </a:lnTo>
                    <a:lnTo>
                      <a:pt x="12" y="180"/>
                    </a:lnTo>
                    <a:lnTo>
                      <a:pt x="12" y="174"/>
                    </a:lnTo>
                    <a:lnTo>
                      <a:pt x="12" y="168"/>
                    </a:lnTo>
                    <a:lnTo>
                      <a:pt x="12" y="162"/>
                    </a:lnTo>
                    <a:lnTo>
                      <a:pt x="12" y="156"/>
                    </a:lnTo>
                    <a:lnTo>
                      <a:pt x="12" y="150"/>
                    </a:lnTo>
                    <a:lnTo>
                      <a:pt x="12" y="150"/>
                    </a:lnTo>
                    <a:lnTo>
                      <a:pt x="12" y="144"/>
                    </a:lnTo>
                    <a:lnTo>
                      <a:pt x="12" y="138"/>
                    </a:lnTo>
                    <a:lnTo>
                      <a:pt x="12" y="132"/>
                    </a:lnTo>
                    <a:lnTo>
                      <a:pt x="12" y="126"/>
                    </a:lnTo>
                    <a:lnTo>
                      <a:pt x="12" y="120"/>
                    </a:lnTo>
                    <a:lnTo>
                      <a:pt x="12" y="114"/>
                    </a:lnTo>
                    <a:lnTo>
                      <a:pt x="12" y="108"/>
                    </a:lnTo>
                    <a:lnTo>
                      <a:pt x="12" y="102"/>
                    </a:lnTo>
                    <a:lnTo>
                      <a:pt x="12" y="96"/>
                    </a:lnTo>
                    <a:lnTo>
                      <a:pt x="12" y="90"/>
                    </a:lnTo>
                    <a:lnTo>
                      <a:pt x="12" y="84"/>
                    </a:lnTo>
                    <a:lnTo>
                      <a:pt x="12" y="78"/>
                    </a:lnTo>
                    <a:lnTo>
                      <a:pt x="12" y="72"/>
                    </a:lnTo>
                    <a:lnTo>
                      <a:pt x="12" y="72"/>
                    </a:lnTo>
                    <a:lnTo>
                      <a:pt x="12" y="66"/>
                    </a:lnTo>
                    <a:lnTo>
                      <a:pt x="12" y="60"/>
                    </a:lnTo>
                    <a:lnTo>
                      <a:pt x="12" y="54"/>
                    </a:lnTo>
                    <a:lnTo>
                      <a:pt x="12" y="54"/>
                    </a:lnTo>
                    <a:lnTo>
                      <a:pt x="12" y="48"/>
                    </a:lnTo>
                    <a:lnTo>
                      <a:pt x="12" y="42"/>
                    </a:lnTo>
                    <a:lnTo>
                      <a:pt x="12" y="42"/>
                    </a:lnTo>
                    <a:lnTo>
                      <a:pt x="12" y="36"/>
                    </a:lnTo>
                    <a:lnTo>
                      <a:pt x="12" y="36"/>
                    </a:lnTo>
                    <a:lnTo>
                      <a:pt x="12" y="36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2" y="36"/>
                    </a:lnTo>
                    <a:lnTo>
                      <a:pt x="12" y="36"/>
                    </a:lnTo>
                    <a:lnTo>
                      <a:pt x="12" y="36"/>
                    </a:lnTo>
                    <a:lnTo>
                      <a:pt x="12" y="36"/>
                    </a:lnTo>
                    <a:lnTo>
                      <a:pt x="12" y="36"/>
                    </a:lnTo>
                    <a:lnTo>
                      <a:pt x="12" y="42"/>
                    </a:lnTo>
                    <a:lnTo>
                      <a:pt x="12" y="42"/>
                    </a:lnTo>
                    <a:lnTo>
                      <a:pt x="12" y="42"/>
                    </a:lnTo>
                    <a:lnTo>
                      <a:pt x="12" y="42"/>
                    </a:lnTo>
                    <a:lnTo>
                      <a:pt x="12" y="42"/>
                    </a:lnTo>
                    <a:lnTo>
                      <a:pt x="12" y="48"/>
                    </a:lnTo>
                    <a:lnTo>
                      <a:pt x="12" y="48"/>
                    </a:lnTo>
                    <a:lnTo>
                      <a:pt x="12" y="48"/>
                    </a:lnTo>
                    <a:lnTo>
                      <a:pt x="12" y="48"/>
                    </a:lnTo>
                    <a:lnTo>
                      <a:pt x="12" y="48"/>
                    </a:lnTo>
                    <a:lnTo>
                      <a:pt x="18" y="54"/>
                    </a:lnTo>
                    <a:lnTo>
                      <a:pt x="18" y="54"/>
                    </a:lnTo>
                    <a:lnTo>
                      <a:pt x="18" y="54"/>
                    </a:lnTo>
                    <a:lnTo>
                      <a:pt x="18" y="54"/>
                    </a:lnTo>
                    <a:lnTo>
                      <a:pt x="18" y="54"/>
                    </a:lnTo>
                    <a:lnTo>
                      <a:pt x="18" y="54"/>
                    </a:lnTo>
                    <a:lnTo>
                      <a:pt x="18" y="60"/>
                    </a:lnTo>
                    <a:lnTo>
                      <a:pt x="18" y="60"/>
                    </a:lnTo>
                    <a:lnTo>
                      <a:pt x="18" y="60"/>
                    </a:lnTo>
                    <a:lnTo>
                      <a:pt x="18" y="60"/>
                    </a:lnTo>
                    <a:lnTo>
                      <a:pt x="18" y="60"/>
                    </a:lnTo>
                    <a:lnTo>
                      <a:pt x="18" y="66"/>
                    </a:lnTo>
                    <a:lnTo>
                      <a:pt x="18" y="66"/>
                    </a:lnTo>
                    <a:lnTo>
                      <a:pt x="18" y="66"/>
                    </a:lnTo>
                    <a:lnTo>
                      <a:pt x="18" y="66"/>
                    </a:lnTo>
                    <a:lnTo>
                      <a:pt x="18" y="66"/>
                    </a:lnTo>
                    <a:lnTo>
                      <a:pt x="18" y="72"/>
                    </a:lnTo>
                    <a:lnTo>
                      <a:pt x="18" y="72"/>
                    </a:lnTo>
                    <a:lnTo>
                      <a:pt x="18" y="72"/>
                    </a:lnTo>
                    <a:lnTo>
                      <a:pt x="18" y="72"/>
                    </a:lnTo>
                    <a:lnTo>
                      <a:pt x="18" y="72"/>
                    </a:lnTo>
                    <a:lnTo>
                      <a:pt x="18" y="78"/>
                    </a:lnTo>
                    <a:lnTo>
                      <a:pt x="18" y="78"/>
                    </a:lnTo>
                    <a:lnTo>
                      <a:pt x="18" y="78"/>
                    </a:lnTo>
                    <a:lnTo>
                      <a:pt x="18" y="78"/>
                    </a:lnTo>
                    <a:lnTo>
                      <a:pt x="18" y="78"/>
                    </a:lnTo>
                    <a:lnTo>
                      <a:pt x="18" y="84"/>
                    </a:lnTo>
                    <a:lnTo>
                      <a:pt x="18" y="84"/>
                    </a:lnTo>
                    <a:lnTo>
                      <a:pt x="18" y="84"/>
                    </a:lnTo>
                    <a:lnTo>
                      <a:pt x="18" y="84"/>
                    </a:lnTo>
                    <a:lnTo>
                      <a:pt x="18" y="84"/>
                    </a:lnTo>
                    <a:lnTo>
                      <a:pt x="18" y="90"/>
                    </a:lnTo>
                    <a:lnTo>
                      <a:pt x="18" y="90"/>
                    </a:lnTo>
                    <a:lnTo>
                      <a:pt x="18" y="90"/>
                    </a:lnTo>
                    <a:lnTo>
                      <a:pt x="18" y="90"/>
                    </a:lnTo>
                    <a:lnTo>
                      <a:pt x="18" y="90"/>
                    </a:lnTo>
                    <a:lnTo>
                      <a:pt x="18" y="96"/>
                    </a:lnTo>
                    <a:lnTo>
                      <a:pt x="18" y="96"/>
                    </a:lnTo>
                    <a:lnTo>
                      <a:pt x="18" y="96"/>
                    </a:lnTo>
                    <a:lnTo>
                      <a:pt x="18" y="96"/>
                    </a:lnTo>
                    <a:lnTo>
                      <a:pt x="18" y="96"/>
                    </a:lnTo>
                    <a:lnTo>
                      <a:pt x="18" y="96"/>
                    </a:lnTo>
                    <a:lnTo>
                      <a:pt x="18" y="102"/>
                    </a:lnTo>
                    <a:lnTo>
                      <a:pt x="18" y="102"/>
                    </a:lnTo>
                    <a:lnTo>
                      <a:pt x="18" y="102"/>
                    </a:lnTo>
                    <a:lnTo>
                      <a:pt x="18" y="102"/>
                    </a:lnTo>
                    <a:lnTo>
                      <a:pt x="18" y="102"/>
                    </a:lnTo>
                    <a:lnTo>
                      <a:pt x="18" y="108"/>
                    </a:lnTo>
                    <a:lnTo>
                      <a:pt x="18" y="108"/>
                    </a:lnTo>
                    <a:lnTo>
                      <a:pt x="18" y="108"/>
                    </a:lnTo>
                    <a:lnTo>
                      <a:pt x="18" y="108"/>
                    </a:lnTo>
                    <a:lnTo>
                      <a:pt x="18" y="108"/>
                    </a:lnTo>
                    <a:lnTo>
                      <a:pt x="18" y="114"/>
                    </a:lnTo>
                    <a:lnTo>
                      <a:pt x="18" y="114"/>
                    </a:lnTo>
                    <a:lnTo>
                      <a:pt x="18" y="114"/>
                    </a:lnTo>
                    <a:lnTo>
                      <a:pt x="18" y="114"/>
                    </a:lnTo>
                    <a:lnTo>
                      <a:pt x="18" y="114"/>
                    </a:lnTo>
                    <a:lnTo>
                      <a:pt x="18" y="120"/>
                    </a:lnTo>
                    <a:lnTo>
                      <a:pt x="18" y="120"/>
                    </a:lnTo>
                    <a:lnTo>
                      <a:pt x="18" y="120"/>
                    </a:lnTo>
                    <a:lnTo>
                      <a:pt x="18" y="120"/>
                    </a:lnTo>
                    <a:lnTo>
                      <a:pt x="24" y="120"/>
                    </a:lnTo>
                    <a:lnTo>
                      <a:pt x="24" y="120"/>
                    </a:lnTo>
                    <a:lnTo>
                      <a:pt x="24" y="126"/>
                    </a:lnTo>
                    <a:lnTo>
                      <a:pt x="24" y="126"/>
                    </a:lnTo>
                    <a:lnTo>
                      <a:pt x="24" y="126"/>
                    </a:lnTo>
                    <a:lnTo>
                      <a:pt x="24" y="126"/>
                    </a:lnTo>
                    <a:lnTo>
                      <a:pt x="24" y="126"/>
                    </a:lnTo>
                    <a:lnTo>
                      <a:pt x="24" y="132"/>
                    </a:lnTo>
                    <a:lnTo>
                      <a:pt x="24" y="132"/>
                    </a:lnTo>
                    <a:lnTo>
                      <a:pt x="24" y="132"/>
                    </a:lnTo>
                    <a:lnTo>
                      <a:pt x="24" y="132"/>
                    </a:lnTo>
                    <a:lnTo>
                      <a:pt x="24" y="132"/>
                    </a:lnTo>
                    <a:lnTo>
                      <a:pt x="24" y="132"/>
                    </a:lnTo>
                    <a:lnTo>
                      <a:pt x="24" y="138"/>
                    </a:lnTo>
                    <a:lnTo>
                      <a:pt x="24" y="138"/>
                    </a:lnTo>
                    <a:lnTo>
                      <a:pt x="24" y="138"/>
                    </a:lnTo>
                    <a:lnTo>
                      <a:pt x="24" y="138"/>
                    </a:lnTo>
                    <a:lnTo>
                      <a:pt x="24" y="138"/>
                    </a:lnTo>
                    <a:lnTo>
                      <a:pt x="24" y="144"/>
                    </a:lnTo>
                    <a:lnTo>
                      <a:pt x="24" y="144"/>
                    </a:lnTo>
                    <a:lnTo>
                      <a:pt x="24" y="144"/>
                    </a:lnTo>
                    <a:lnTo>
                      <a:pt x="24" y="144"/>
                    </a:lnTo>
                    <a:lnTo>
                      <a:pt x="24" y="144"/>
                    </a:lnTo>
                    <a:lnTo>
                      <a:pt x="24" y="150"/>
                    </a:lnTo>
                    <a:lnTo>
                      <a:pt x="24" y="150"/>
                    </a:lnTo>
                    <a:lnTo>
                      <a:pt x="24" y="150"/>
                    </a:lnTo>
                    <a:lnTo>
                      <a:pt x="24" y="150"/>
                    </a:lnTo>
                    <a:lnTo>
                      <a:pt x="24" y="150"/>
                    </a:lnTo>
                    <a:lnTo>
                      <a:pt x="24" y="150"/>
                    </a:lnTo>
                    <a:lnTo>
                      <a:pt x="24" y="156"/>
                    </a:lnTo>
                    <a:lnTo>
                      <a:pt x="24" y="156"/>
                    </a:lnTo>
                    <a:lnTo>
                      <a:pt x="24" y="156"/>
                    </a:lnTo>
                    <a:lnTo>
                      <a:pt x="24" y="156"/>
                    </a:lnTo>
                    <a:lnTo>
                      <a:pt x="24" y="156"/>
                    </a:lnTo>
                    <a:lnTo>
                      <a:pt x="24" y="162"/>
                    </a:lnTo>
                    <a:lnTo>
                      <a:pt x="24" y="162"/>
                    </a:lnTo>
                    <a:lnTo>
                      <a:pt x="24" y="162"/>
                    </a:lnTo>
                    <a:lnTo>
                      <a:pt x="24" y="162"/>
                    </a:lnTo>
                    <a:lnTo>
                      <a:pt x="24" y="162"/>
                    </a:lnTo>
                    <a:lnTo>
                      <a:pt x="24" y="162"/>
                    </a:lnTo>
                    <a:lnTo>
                      <a:pt x="24" y="168"/>
                    </a:lnTo>
                    <a:lnTo>
                      <a:pt x="24" y="168"/>
                    </a:lnTo>
                    <a:lnTo>
                      <a:pt x="24" y="168"/>
                    </a:lnTo>
                    <a:lnTo>
                      <a:pt x="24" y="168"/>
                    </a:lnTo>
                    <a:lnTo>
                      <a:pt x="24" y="168"/>
                    </a:lnTo>
                    <a:lnTo>
                      <a:pt x="24" y="168"/>
                    </a:lnTo>
                    <a:lnTo>
                      <a:pt x="24" y="174"/>
                    </a:lnTo>
                    <a:lnTo>
                      <a:pt x="24" y="174"/>
                    </a:lnTo>
                    <a:lnTo>
                      <a:pt x="24" y="174"/>
                    </a:lnTo>
                    <a:lnTo>
                      <a:pt x="24" y="174"/>
                    </a:lnTo>
                    <a:lnTo>
                      <a:pt x="24" y="174"/>
                    </a:lnTo>
                    <a:lnTo>
                      <a:pt x="24" y="180"/>
                    </a:lnTo>
                    <a:lnTo>
                      <a:pt x="24" y="180"/>
                    </a:lnTo>
                    <a:lnTo>
                      <a:pt x="24" y="180"/>
                    </a:lnTo>
                    <a:lnTo>
                      <a:pt x="24" y="180"/>
                    </a:lnTo>
                    <a:lnTo>
                      <a:pt x="24" y="180"/>
                    </a:lnTo>
                    <a:lnTo>
                      <a:pt x="24" y="180"/>
                    </a:lnTo>
                    <a:lnTo>
                      <a:pt x="24" y="186"/>
                    </a:lnTo>
                    <a:lnTo>
                      <a:pt x="24" y="186"/>
                    </a:lnTo>
                    <a:lnTo>
                      <a:pt x="24" y="186"/>
                    </a:lnTo>
                    <a:lnTo>
                      <a:pt x="30" y="186"/>
                    </a:lnTo>
                    <a:lnTo>
                      <a:pt x="30" y="186"/>
                    </a:lnTo>
                    <a:lnTo>
                      <a:pt x="30" y="192"/>
                    </a:lnTo>
                    <a:lnTo>
                      <a:pt x="30" y="192"/>
                    </a:lnTo>
                    <a:lnTo>
                      <a:pt x="30" y="192"/>
                    </a:lnTo>
                    <a:lnTo>
                      <a:pt x="30" y="192"/>
                    </a:lnTo>
                    <a:lnTo>
                      <a:pt x="30" y="192"/>
                    </a:lnTo>
                    <a:lnTo>
                      <a:pt x="30" y="198"/>
                    </a:lnTo>
                    <a:lnTo>
                      <a:pt x="30" y="198"/>
                    </a:lnTo>
                    <a:lnTo>
                      <a:pt x="30" y="198"/>
                    </a:lnTo>
                    <a:lnTo>
                      <a:pt x="30" y="198"/>
                    </a:lnTo>
                    <a:lnTo>
                      <a:pt x="30" y="198"/>
                    </a:lnTo>
                    <a:lnTo>
                      <a:pt x="30" y="198"/>
                    </a:lnTo>
                    <a:lnTo>
                      <a:pt x="30" y="204"/>
                    </a:lnTo>
                    <a:lnTo>
                      <a:pt x="30" y="204"/>
                    </a:lnTo>
                    <a:lnTo>
                      <a:pt x="30" y="204"/>
                    </a:lnTo>
                    <a:lnTo>
                      <a:pt x="30" y="204"/>
                    </a:lnTo>
                    <a:lnTo>
                      <a:pt x="30" y="204"/>
                    </a:lnTo>
                    <a:lnTo>
                      <a:pt x="30" y="204"/>
                    </a:lnTo>
                    <a:lnTo>
                      <a:pt x="30" y="210"/>
                    </a:lnTo>
                    <a:lnTo>
                      <a:pt x="30" y="210"/>
                    </a:lnTo>
                    <a:lnTo>
                      <a:pt x="30" y="210"/>
                    </a:lnTo>
                    <a:lnTo>
                      <a:pt x="30" y="210"/>
                    </a:lnTo>
                    <a:lnTo>
                      <a:pt x="30" y="210"/>
                    </a:lnTo>
                    <a:lnTo>
                      <a:pt x="30" y="210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22"/>
                    </a:lnTo>
                    <a:lnTo>
                      <a:pt x="30" y="222"/>
                    </a:lnTo>
                    <a:lnTo>
                      <a:pt x="42" y="318"/>
                    </a:lnTo>
                    <a:lnTo>
                      <a:pt x="42" y="318"/>
                    </a:lnTo>
                    <a:lnTo>
                      <a:pt x="42" y="324"/>
                    </a:lnTo>
                    <a:lnTo>
                      <a:pt x="42" y="324"/>
                    </a:lnTo>
                    <a:lnTo>
                      <a:pt x="42" y="324"/>
                    </a:lnTo>
                    <a:lnTo>
                      <a:pt x="42" y="324"/>
                    </a:lnTo>
                    <a:lnTo>
                      <a:pt x="42" y="324"/>
                    </a:lnTo>
                    <a:lnTo>
                      <a:pt x="42" y="324"/>
                    </a:lnTo>
                    <a:lnTo>
                      <a:pt x="42" y="324"/>
                    </a:lnTo>
                    <a:lnTo>
                      <a:pt x="42" y="330"/>
                    </a:lnTo>
                    <a:lnTo>
                      <a:pt x="42" y="330"/>
                    </a:lnTo>
                    <a:lnTo>
                      <a:pt x="42" y="330"/>
                    </a:lnTo>
                    <a:lnTo>
                      <a:pt x="42" y="330"/>
                    </a:lnTo>
                    <a:lnTo>
                      <a:pt x="42" y="330"/>
                    </a:lnTo>
                    <a:lnTo>
                      <a:pt x="42" y="330"/>
                    </a:lnTo>
                    <a:lnTo>
                      <a:pt x="42" y="330"/>
                    </a:lnTo>
                    <a:lnTo>
                      <a:pt x="42" y="336"/>
                    </a:lnTo>
                    <a:lnTo>
                      <a:pt x="42" y="336"/>
                    </a:lnTo>
                    <a:lnTo>
                      <a:pt x="42" y="336"/>
                    </a:lnTo>
                    <a:lnTo>
                      <a:pt x="42" y="336"/>
                    </a:lnTo>
                    <a:lnTo>
                      <a:pt x="42" y="336"/>
                    </a:lnTo>
                    <a:lnTo>
                      <a:pt x="42" y="336"/>
                    </a:lnTo>
                    <a:lnTo>
                      <a:pt x="42" y="336"/>
                    </a:lnTo>
                    <a:lnTo>
                      <a:pt x="42" y="342"/>
                    </a:lnTo>
                    <a:lnTo>
                      <a:pt x="42" y="342"/>
                    </a:lnTo>
                    <a:lnTo>
                      <a:pt x="42" y="342"/>
                    </a:lnTo>
                    <a:lnTo>
                      <a:pt x="42" y="342"/>
                    </a:lnTo>
                    <a:lnTo>
                      <a:pt x="42" y="342"/>
                    </a:lnTo>
                    <a:lnTo>
                      <a:pt x="42" y="342"/>
                    </a:lnTo>
                    <a:lnTo>
                      <a:pt x="42" y="342"/>
                    </a:lnTo>
                    <a:lnTo>
                      <a:pt x="42" y="348"/>
                    </a:lnTo>
                    <a:lnTo>
                      <a:pt x="42" y="348"/>
                    </a:lnTo>
                    <a:lnTo>
                      <a:pt x="42" y="348"/>
                    </a:lnTo>
                    <a:lnTo>
                      <a:pt x="42" y="348"/>
                    </a:lnTo>
                    <a:lnTo>
                      <a:pt x="42" y="348"/>
                    </a:lnTo>
                    <a:lnTo>
                      <a:pt x="42" y="348"/>
                    </a:lnTo>
                    <a:lnTo>
                      <a:pt x="42" y="348"/>
                    </a:lnTo>
                    <a:lnTo>
                      <a:pt x="42" y="354"/>
                    </a:lnTo>
                    <a:lnTo>
                      <a:pt x="42" y="354"/>
                    </a:lnTo>
                    <a:lnTo>
                      <a:pt x="42" y="354"/>
                    </a:lnTo>
                    <a:lnTo>
                      <a:pt x="42" y="354"/>
                    </a:lnTo>
                    <a:lnTo>
                      <a:pt x="42" y="354"/>
                    </a:lnTo>
                    <a:lnTo>
                      <a:pt x="42" y="354"/>
                    </a:lnTo>
                    <a:lnTo>
                      <a:pt x="42" y="354"/>
                    </a:lnTo>
                    <a:lnTo>
                      <a:pt x="42" y="360"/>
                    </a:lnTo>
                    <a:lnTo>
                      <a:pt x="42" y="360"/>
                    </a:lnTo>
                    <a:lnTo>
                      <a:pt x="48" y="360"/>
                    </a:lnTo>
                    <a:lnTo>
                      <a:pt x="48" y="360"/>
                    </a:lnTo>
                    <a:lnTo>
                      <a:pt x="48" y="360"/>
                    </a:lnTo>
                    <a:lnTo>
                      <a:pt x="48" y="360"/>
                    </a:lnTo>
                    <a:lnTo>
                      <a:pt x="48" y="360"/>
                    </a:lnTo>
                    <a:lnTo>
                      <a:pt x="48" y="366"/>
                    </a:lnTo>
                    <a:lnTo>
                      <a:pt x="48" y="366"/>
                    </a:lnTo>
                    <a:lnTo>
                      <a:pt x="54" y="444"/>
                    </a:lnTo>
                    <a:lnTo>
                      <a:pt x="54" y="444"/>
                    </a:lnTo>
                    <a:lnTo>
                      <a:pt x="54" y="444"/>
                    </a:lnTo>
                    <a:lnTo>
                      <a:pt x="54" y="444"/>
                    </a:lnTo>
                    <a:lnTo>
                      <a:pt x="54" y="444"/>
                    </a:lnTo>
                    <a:lnTo>
                      <a:pt x="54" y="450"/>
                    </a:lnTo>
                    <a:lnTo>
                      <a:pt x="54" y="450"/>
                    </a:lnTo>
                    <a:lnTo>
                      <a:pt x="54" y="450"/>
                    </a:lnTo>
                    <a:lnTo>
                      <a:pt x="54" y="450"/>
                    </a:lnTo>
                    <a:lnTo>
                      <a:pt x="54" y="450"/>
                    </a:lnTo>
                    <a:lnTo>
                      <a:pt x="54" y="450"/>
                    </a:lnTo>
                    <a:lnTo>
                      <a:pt x="54" y="450"/>
                    </a:lnTo>
                    <a:lnTo>
                      <a:pt x="60" y="450"/>
                    </a:lnTo>
                    <a:lnTo>
                      <a:pt x="60" y="456"/>
                    </a:lnTo>
                    <a:lnTo>
                      <a:pt x="60" y="456"/>
                    </a:lnTo>
                    <a:lnTo>
                      <a:pt x="60" y="456"/>
                    </a:lnTo>
                    <a:lnTo>
                      <a:pt x="60" y="456"/>
                    </a:lnTo>
                    <a:lnTo>
                      <a:pt x="60" y="456"/>
                    </a:lnTo>
                    <a:lnTo>
                      <a:pt x="60" y="456"/>
                    </a:lnTo>
                    <a:lnTo>
                      <a:pt x="60" y="456"/>
                    </a:lnTo>
                    <a:lnTo>
                      <a:pt x="60" y="456"/>
                    </a:lnTo>
                    <a:lnTo>
                      <a:pt x="60" y="456"/>
                    </a:lnTo>
                    <a:lnTo>
                      <a:pt x="60" y="462"/>
                    </a:lnTo>
                    <a:lnTo>
                      <a:pt x="60" y="462"/>
                    </a:lnTo>
                    <a:lnTo>
                      <a:pt x="60" y="462"/>
                    </a:lnTo>
                    <a:lnTo>
                      <a:pt x="60" y="462"/>
                    </a:lnTo>
                    <a:lnTo>
                      <a:pt x="60" y="462"/>
                    </a:lnTo>
                    <a:lnTo>
                      <a:pt x="60" y="462"/>
                    </a:lnTo>
                    <a:lnTo>
                      <a:pt x="60" y="462"/>
                    </a:lnTo>
                    <a:lnTo>
                      <a:pt x="60" y="462"/>
                    </a:lnTo>
                    <a:lnTo>
                      <a:pt x="60" y="468"/>
                    </a:lnTo>
                    <a:lnTo>
                      <a:pt x="60" y="468"/>
                    </a:lnTo>
                    <a:lnTo>
                      <a:pt x="60" y="468"/>
                    </a:lnTo>
                    <a:lnTo>
                      <a:pt x="60" y="468"/>
                    </a:lnTo>
                    <a:lnTo>
                      <a:pt x="60" y="468"/>
                    </a:lnTo>
                    <a:lnTo>
                      <a:pt x="60" y="468"/>
                    </a:lnTo>
                    <a:lnTo>
                      <a:pt x="60" y="468"/>
                    </a:lnTo>
                    <a:lnTo>
                      <a:pt x="60" y="468"/>
                    </a:lnTo>
                    <a:lnTo>
                      <a:pt x="60" y="468"/>
                    </a:lnTo>
                    <a:lnTo>
                      <a:pt x="60" y="474"/>
                    </a:lnTo>
                    <a:lnTo>
                      <a:pt x="60" y="474"/>
                    </a:lnTo>
                    <a:lnTo>
                      <a:pt x="60" y="474"/>
                    </a:lnTo>
                    <a:lnTo>
                      <a:pt x="60" y="474"/>
                    </a:lnTo>
                    <a:lnTo>
                      <a:pt x="60" y="474"/>
                    </a:lnTo>
                    <a:lnTo>
                      <a:pt x="60" y="474"/>
                    </a:lnTo>
                    <a:lnTo>
                      <a:pt x="60" y="474"/>
                    </a:lnTo>
                    <a:lnTo>
                      <a:pt x="60" y="474"/>
                    </a:lnTo>
                    <a:lnTo>
                      <a:pt x="60" y="474"/>
                    </a:lnTo>
                    <a:lnTo>
                      <a:pt x="60" y="480"/>
                    </a:lnTo>
                    <a:lnTo>
                      <a:pt x="60" y="480"/>
                    </a:lnTo>
                    <a:lnTo>
                      <a:pt x="60" y="480"/>
                    </a:lnTo>
                    <a:lnTo>
                      <a:pt x="60" y="480"/>
                    </a:lnTo>
                    <a:lnTo>
                      <a:pt x="60" y="480"/>
                    </a:lnTo>
                    <a:lnTo>
                      <a:pt x="60" y="480"/>
                    </a:lnTo>
                    <a:lnTo>
                      <a:pt x="60" y="480"/>
                    </a:lnTo>
                    <a:lnTo>
                      <a:pt x="60" y="480"/>
                    </a:lnTo>
                    <a:lnTo>
                      <a:pt x="60" y="480"/>
                    </a:lnTo>
                    <a:lnTo>
                      <a:pt x="60" y="486"/>
                    </a:lnTo>
                    <a:lnTo>
                      <a:pt x="60" y="486"/>
                    </a:lnTo>
                    <a:lnTo>
                      <a:pt x="60" y="486"/>
                    </a:lnTo>
                    <a:lnTo>
                      <a:pt x="60" y="486"/>
                    </a:lnTo>
                    <a:lnTo>
                      <a:pt x="60" y="486"/>
                    </a:lnTo>
                    <a:lnTo>
                      <a:pt x="60" y="486"/>
                    </a:lnTo>
                    <a:lnTo>
                      <a:pt x="60" y="486"/>
                    </a:lnTo>
                    <a:lnTo>
                      <a:pt x="60" y="486"/>
                    </a:lnTo>
                    <a:lnTo>
                      <a:pt x="60" y="486"/>
                    </a:lnTo>
                    <a:lnTo>
                      <a:pt x="60" y="486"/>
                    </a:lnTo>
                    <a:lnTo>
                      <a:pt x="60" y="492"/>
                    </a:lnTo>
                    <a:lnTo>
                      <a:pt x="60" y="492"/>
                    </a:lnTo>
                    <a:lnTo>
                      <a:pt x="60" y="492"/>
                    </a:lnTo>
                    <a:lnTo>
                      <a:pt x="60" y="492"/>
                    </a:lnTo>
                    <a:lnTo>
                      <a:pt x="60" y="492"/>
                    </a:lnTo>
                    <a:lnTo>
                      <a:pt x="66" y="492"/>
                    </a:lnTo>
                    <a:lnTo>
                      <a:pt x="66" y="492"/>
                    </a:lnTo>
                    <a:lnTo>
                      <a:pt x="66" y="492"/>
                    </a:lnTo>
                    <a:lnTo>
                      <a:pt x="66" y="492"/>
                    </a:lnTo>
                    <a:lnTo>
                      <a:pt x="66" y="498"/>
                    </a:lnTo>
                    <a:lnTo>
                      <a:pt x="66" y="498"/>
                    </a:lnTo>
                    <a:lnTo>
                      <a:pt x="66" y="498"/>
                    </a:lnTo>
                    <a:lnTo>
                      <a:pt x="66" y="498"/>
                    </a:lnTo>
                    <a:lnTo>
                      <a:pt x="66" y="498"/>
                    </a:lnTo>
                    <a:lnTo>
                      <a:pt x="66" y="498"/>
                    </a:lnTo>
                    <a:lnTo>
                      <a:pt x="66" y="498"/>
                    </a:lnTo>
                    <a:lnTo>
                      <a:pt x="66" y="498"/>
                    </a:lnTo>
                    <a:lnTo>
                      <a:pt x="66" y="498"/>
                    </a:lnTo>
                    <a:lnTo>
                      <a:pt x="66" y="498"/>
                    </a:lnTo>
                    <a:lnTo>
                      <a:pt x="66" y="504"/>
                    </a:lnTo>
                    <a:lnTo>
                      <a:pt x="66" y="504"/>
                    </a:lnTo>
                    <a:lnTo>
                      <a:pt x="66" y="504"/>
                    </a:lnTo>
                    <a:lnTo>
                      <a:pt x="66" y="504"/>
                    </a:lnTo>
                    <a:lnTo>
                      <a:pt x="66" y="504"/>
                    </a:lnTo>
                    <a:lnTo>
                      <a:pt x="66" y="504"/>
                    </a:lnTo>
                    <a:lnTo>
                      <a:pt x="66" y="504"/>
                    </a:lnTo>
                    <a:lnTo>
                      <a:pt x="66" y="504"/>
                    </a:lnTo>
                    <a:lnTo>
                      <a:pt x="66" y="504"/>
                    </a:lnTo>
                    <a:lnTo>
                      <a:pt x="66" y="510"/>
                    </a:lnTo>
                    <a:lnTo>
                      <a:pt x="66" y="510"/>
                    </a:lnTo>
                    <a:lnTo>
                      <a:pt x="66" y="510"/>
                    </a:lnTo>
                    <a:lnTo>
                      <a:pt x="66" y="510"/>
                    </a:lnTo>
                    <a:lnTo>
                      <a:pt x="66" y="510"/>
                    </a:lnTo>
                    <a:lnTo>
                      <a:pt x="66" y="510"/>
                    </a:lnTo>
                    <a:lnTo>
                      <a:pt x="66" y="510"/>
                    </a:lnTo>
                    <a:lnTo>
                      <a:pt x="66" y="510"/>
                    </a:lnTo>
                    <a:lnTo>
                      <a:pt x="66" y="510"/>
                    </a:lnTo>
                    <a:lnTo>
                      <a:pt x="66" y="510"/>
                    </a:lnTo>
                    <a:lnTo>
                      <a:pt x="66" y="516"/>
                    </a:lnTo>
                    <a:lnTo>
                      <a:pt x="66" y="516"/>
                    </a:lnTo>
                    <a:lnTo>
                      <a:pt x="66" y="516"/>
                    </a:lnTo>
                    <a:lnTo>
                      <a:pt x="66" y="516"/>
                    </a:lnTo>
                    <a:lnTo>
                      <a:pt x="66" y="516"/>
                    </a:lnTo>
                    <a:lnTo>
                      <a:pt x="66" y="516"/>
                    </a:lnTo>
                    <a:lnTo>
                      <a:pt x="66" y="516"/>
                    </a:lnTo>
                    <a:lnTo>
                      <a:pt x="66" y="516"/>
                    </a:lnTo>
                    <a:lnTo>
                      <a:pt x="66" y="516"/>
                    </a:lnTo>
                    <a:lnTo>
                      <a:pt x="66" y="516"/>
                    </a:lnTo>
                    <a:lnTo>
                      <a:pt x="66" y="516"/>
                    </a:lnTo>
                    <a:lnTo>
                      <a:pt x="66" y="522"/>
                    </a:lnTo>
                    <a:lnTo>
                      <a:pt x="66" y="522"/>
                    </a:lnTo>
                    <a:lnTo>
                      <a:pt x="66" y="522"/>
                    </a:lnTo>
                    <a:lnTo>
                      <a:pt x="66" y="522"/>
                    </a:lnTo>
                    <a:lnTo>
                      <a:pt x="66" y="522"/>
                    </a:lnTo>
                    <a:lnTo>
                      <a:pt x="66" y="522"/>
                    </a:lnTo>
                    <a:lnTo>
                      <a:pt x="66" y="522"/>
                    </a:lnTo>
                    <a:lnTo>
                      <a:pt x="66" y="522"/>
                    </a:lnTo>
                    <a:lnTo>
                      <a:pt x="66" y="522"/>
                    </a:lnTo>
                    <a:lnTo>
                      <a:pt x="66" y="522"/>
                    </a:lnTo>
                    <a:lnTo>
                      <a:pt x="66" y="528"/>
                    </a:lnTo>
                    <a:lnTo>
                      <a:pt x="66" y="528"/>
                    </a:lnTo>
                    <a:lnTo>
                      <a:pt x="66" y="528"/>
                    </a:lnTo>
                    <a:lnTo>
                      <a:pt x="66" y="528"/>
                    </a:lnTo>
                    <a:lnTo>
                      <a:pt x="66" y="528"/>
                    </a:lnTo>
                    <a:lnTo>
                      <a:pt x="66" y="528"/>
                    </a:lnTo>
                    <a:lnTo>
                      <a:pt x="72" y="528"/>
                    </a:lnTo>
                    <a:lnTo>
                      <a:pt x="72" y="528"/>
                    </a:lnTo>
                    <a:lnTo>
                      <a:pt x="72" y="528"/>
                    </a:lnTo>
                    <a:lnTo>
                      <a:pt x="72" y="528"/>
                    </a:lnTo>
                    <a:lnTo>
                      <a:pt x="72" y="528"/>
                    </a:lnTo>
                    <a:lnTo>
                      <a:pt x="78" y="582"/>
                    </a:lnTo>
                    <a:lnTo>
                      <a:pt x="78" y="582"/>
                    </a:lnTo>
                    <a:lnTo>
                      <a:pt x="78" y="582"/>
                    </a:lnTo>
                    <a:lnTo>
                      <a:pt x="78" y="582"/>
                    </a:lnTo>
                    <a:lnTo>
                      <a:pt x="78" y="582"/>
                    </a:lnTo>
                    <a:lnTo>
                      <a:pt x="78" y="582"/>
                    </a:lnTo>
                    <a:lnTo>
                      <a:pt x="78" y="588"/>
                    </a:lnTo>
                    <a:lnTo>
                      <a:pt x="78" y="588"/>
                    </a:lnTo>
                    <a:lnTo>
                      <a:pt x="78" y="588"/>
                    </a:lnTo>
                    <a:lnTo>
                      <a:pt x="78" y="588"/>
                    </a:lnTo>
                    <a:lnTo>
                      <a:pt x="78" y="588"/>
                    </a:lnTo>
                    <a:lnTo>
                      <a:pt x="78" y="588"/>
                    </a:lnTo>
                    <a:lnTo>
                      <a:pt x="78" y="588"/>
                    </a:lnTo>
                    <a:lnTo>
                      <a:pt x="78" y="588"/>
                    </a:lnTo>
                    <a:lnTo>
                      <a:pt x="84" y="588"/>
                    </a:lnTo>
                    <a:lnTo>
                      <a:pt x="84" y="588"/>
                    </a:lnTo>
                    <a:lnTo>
                      <a:pt x="84" y="588"/>
                    </a:lnTo>
                    <a:lnTo>
                      <a:pt x="84" y="588"/>
                    </a:lnTo>
                    <a:lnTo>
                      <a:pt x="84" y="588"/>
                    </a:lnTo>
                    <a:lnTo>
                      <a:pt x="84" y="588"/>
                    </a:lnTo>
                    <a:lnTo>
                      <a:pt x="84" y="588"/>
                    </a:lnTo>
                    <a:lnTo>
                      <a:pt x="84" y="594"/>
                    </a:lnTo>
                    <a:lnTo>
                      <a:pt x="84" y="594"/>
                    </a:lnTo>
                    <a:lnTo>
                      <a:pt x="84" y="594"/>
                    </a:lnTo>
                    <a:lnTo>
                      <a:pt x="84" y="594"/>
                    </a:lnTo>
                    <a:lnTo>
                      <a:pt x="84" y="594"/>
                    </a:lnTo>
                    <a:lnTo>
                      <a:pt x="84" y="594"/>
                    </a:lnTo>
                    <a:lnTo>
                      <a:pt x="84" y="594"/>
                    </a:lnTo>
                    <a:lnTo>
                      <a:pt x="84" y="594"/>
                    </a:lnTo>
                    <a:lnTo>
                      <a:pt x="84" y="594"/>
                    </a:lnTo>
                    <a:lnTo>
                      <a:pt x="84" y="594"/>
                    </a:lnTo>
                    <a:lnTo>
                      <a:pt x="84" y="594"/>
                    </a:lnTo>
                    <a:lnTo>
                      <a:pt x="84" y="594"/>
                    </a:lnTo>
                    <a:lnTo>
                      <a:pt x="84" y="594"/>
                    </a:lnTo>
                    <a:lnTo>
                      <a:pt x="84" y="594"/>
                    </a:lnTo>
                    <a:lnTo>
                      <a:pt x="84" y="594"/>
                    </a:lnTo>
                    <a:lnTo>
                      <a:pt x="84" y="600"/>
                    </a:lnTo>
                    <a:lnTo>
                      <a:pt x="84" y="600"/>
                    </a:lnTo>
                    <a:lnTo>
                      <a:pt x="84" y="600"/>
                    </a:lnTo>
                    <a:lnTo>
                      <a:pt x="84" y="600"/>
                    </a:lnTo>
                    <a:lnTo>
                      <a:pt x="84" y="600"/>
                    </a:lnTo>
                    <a:lnTo>
                      <a:pt x="84" y="600"/>
                    </a:lnTo>
                    <a:lnTo>
                      <a:pt x="84" y="600"/>
                    </a:lnTo>
                    <a:lnTo>
                      <a:pt x="84" y="600"/>
                    </a:lnTo>
                    <a:lnTo>
                      <a:pt x="84" y="600"/>
                    </a:lnTo>
                    <a:lnTo>
                      <a:pt x="84" y="600"/>
                    </a:lnTo>
                    <a:lnTo>
                      <a:pt x="84" y="600"/>
                    </a:lnTo>
                    <a:lnTo>
                      <a:pt x="84" y="600"/>
                    </a:lnTo>
                    <a:lnTo>
                      <a:pt x="84" y="600"/>
                    </a:lnTo>
                    <a:lnTo>
                      <a:pt x="84" y="600"/>
                    </a:lnTo>
                    <a:lnTo>
                      <a:pt x="84" y="600"/>
                    </a:lnTo>
                    <a:lnTo>
                      <a:pt x="84" y="606"/>
                    </a:lnTo>
                    <a:lnTo>
                      <a:pt x="84" y="606"/>
                    </a:lnTo>
                    <a:lnTo>
                      <a:pt x="96" y="636"/>
                    </a:lnTo>
                    <a:lnTo>
                      <a:pt x="96" y="636"/>
                    </a:lnTo>
                    <a:lnTo>
                      <a:pt x="96" y="636"/>
                    </a:lnTo>
                    <a:lnTo>
                      <a:pt x="96" y="636"/>
                    </a:lnTo>
                    <a:lnTo>
                      <a:pt x="96" y="636"/>
                    </a:lnTo>
                    <a:lnTo>
                      <a:pt x="96" y="636"/>
                    </a:lnTo>
                    <a:lnTo>
                      <a:pt x="96" y="636"/>
                    </a:lnTo>
                    <a:lnTo>
                      <a:pt x="96" y="636"/>
                    </a:lnTo>
                    <a:lnTo>
                      <a:pt x="96" y="636"/>
                    </a:lnTo>
                    <a:lnTo>
                      <a:pt x="96" y="636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8"/>
                    </a:lnTo>
                    <a:lnTo>
                      <a:pt x="96" y="648"/>
                    </a:lnTo>
                    <a:lnTo>
                      <a:pt x="96" y="648"/>
                    </a:lnTo>
                    <a:lnTo>
                      <a:pt x="96" y="648"/>
                    </a:lnTo>
                    <a:lnTo>
                      <a:pt x="96" y="648"/>
                    </a:lnTo>
                    <a:lnTo>
                      <a:pt x="96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6" y="666"/>
                    </a:lnTo>
                    <a:lnTo>
                      <a:pt x="126" y="666"/>
                    </a:lnTo>
                    <a:lnTo>
                      <a:pt x="126" y="666"/>
                    </a:lnTo>
                    <a:lnTo>
                      <a:pt x="126" y="666"/>
                    </a:lnTo>
                    <a:lnTo>
                      <a:pt x="126" y="666"/>
                    </a:lnTo>
                    <a:lnTo>
                      <a:pt x="126" y="666"/>
                    </a:lnTo>
                    <a:lnTo>
                      <a:pt x="126" y="666"/>
                    </a:lnTo>
                    <a:lnTo>
                      <a:pt x="126" y="666"/>
                    </a:lnTo>
                    <a:lnTo>
                      <a:pt x="126" y="666"/>
                    </a:lnTo>
                    <a:lnTo>
                      <a:pt x="126" y="666"/>
                    </a:lnTo>
                    <a:lnTo>
                      <a:pt x="132" y="648"/>
                    </a:lnTo>
                    <a:lnTo>
                      <a:pt x="132" y="648"/>
                    </a:lnTo>
                    <a:lnTo>
                      <a:pt x="132" y="648"/>
                    </a:lnTo>
                    <a:lnTo>
                      <a:pt x="132" y="648"/>
                    </a:lnTo>
                    <a:lnTo>
                      <a:pt x="132" y="648"/>
                    </a:lnTo>
                    <a:lnTo>
                      <a:pt x="132" y="648"/>
                    </a:lnTo>
                    <a:lnTo>
                      <a:pt x="132" y="648"/>
                    </a:lnTo>
                    <a:lnTo>
                      <a:pt x="132" y="648"/>
                    </a:lnTo>
                    <a:lnTo>
                      <a:pt x="132" y="648"/>
                    </a:lnTo>
                    <a:lnTo>
                      <a:pt x="138" y="648"/>
                    </a:lnTo>
                    <a:lnTo>
                      <a:pt x="138" y="648"/>
                    </a:lnTo>
                    <a:lnTo>
                      <a:pt x="138" y="648"/>
                    </a:lnTo>
                    <a:lnTo>
                      <a:pt x="138" y="648"/>
                    </a:lnTo>
                    <a:lnTo>
                      <a:pt x="138" y="648"/>
                    </a:lnTo>
                    <a:lnTo>
                      <a:pt x="138" y="648"/>
                    </a:lnTo>
                    <a:lnTo>
                      <a:pt x="138" y="648"/>
                    </a:lnTo>
                    <a:lnTo>
                      <a:pt x="138" y="648"/>
                    </a:lnTo>
                    <a:lnTo>
                      <a:pt x="138" y="648"/>
                    </a:lnTo>
                    <a:lnTo>
                      <a:pt x="138" y="648"/>
                    </a:lnTo>
                    <a:lnTo>
                      <a:pt x="138" y="648"/>
                    </a:lnTo>
                    <a:lnTo>
                      <a:pt x="138" y="648"/>
                    </a:lnTo>
                    <a:lnTo>
                      <a:pt x="138" y="648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2"/>
                    </a:lnTo>
                    <a:lnTo>
                      <a:pt x="144" y="612"/>
                    </a:lnTo>
                    <a:lnTo>
                      <a:pt x="150" y="612"/>
                    </a:lnTo>
                    <a:lnTo>
                      <a:pt x="150" y="612"/>
                    </a:lnTo>
                    <a:lnTo>
                      <a:pt x="150" y="612"/>
                    </a:lnTo>
                    <a:lnTo>
                      <a:pt x="150" y="612"/>
                    </a:lnTo>
                    <a:lnTo>
                      <a:pt x="150" y="612"/>
                    </a:lnTo>
                    <a:lnTo>
                      <a:pt x="150" y="612"/>
                    </a:lnTo>
                    <a:lnTo>
                      <a:pt x="150" y="612"/>
                    </a:lnTo>
                    <a:lnTo>
                      <a:pt x="156" y="570"/>
                    </a:lnTo>
                    <a:lnTo>
                      <a:pt x="156" y="570"/>
                    </a:lnTo>
                    <a:lnTo>
                      <a:pt x="156" y="570"/>
                    </a:lnTo>
                    <a:lnTo>
                      <a:pt x="156" y="570"/>
                    </a:lnTo>
                    <a:lnTo>
                      <a:pt x="156" y="570"/>
                    </a:lnTo>
                    <a:lnTo>
                      <a:pt x="156" y="570"/>
                    </a:lnTo>
                    <a:lnTo>
                      <a:pt x="156" y="564"/>
                    </a:lnTo>
                    <a:lnTo>
                      <a:pt x="156" y="564"/>
                    </a:lnTo>
                    <a:lnTo>
                      <a:pt x="156" y="564"/>
                    </a:lnTo>
                    <a:lnTo>
                      <a:pt x="156" y="564"/>
                    </a:lnTo>
                    <a:lnTo>
                      <a:pt x="156" y="564"/>
                    </a:lnTo>
                    <a:lnTo>
                      <a:pt x="156" y="564"/>
                    </a:lnTo>
                    <a:lnTo>
                      <a:pt x="162" y="564"/>
                    </a:lnTo>
                    <a:lnTo>
                      <a:pt x="162" y="564"/>
                    </a:lnTo>
                    <a:lnTo>
                      <a:pt x="162" y="564"/>
                    </a:lnTo>
                    <a:lnTo>
                      <a:pt x="162" y="564"/>
                    </a:lnTo>
                    <a:lnTo>
                      <a:pt x="162" y="564"/>
                    </a:lnTo>
                    <a:lnTo>
                      <a:pt x="162" y="564"/>
                    </a:lnTo>
                    <a:lnTo>
                      <a:pt x="162" y="558"/>
                    </a:lnTo>
                    <a:lnTo>
                      <a:pt x="162" y="558"/>
                    </a:lnTo>
                    <a:lnTo>
                      <a:pt x="162" y="558"/>
                    </a:lnTo>
                    <a:lnTo>
                      <a:pt x="162" y="558"/>
                    </a:lnTo>
                    <a:lnTo>
                      <a:pt x="162" y="558"/>
                    </a:lnTo>
                    <a:lnTo>
                      <a:pt x="162" y="558"/>
                    </a:lnTo>
                    <a:lnTo>
                      <a:pt x="162" y="558"/>
                    </a:lnTo>
                    <a:lnTo>
                      <a:pt x="162" y="558"/>
                    </a:lnTo>
                    <a:lnTo>
                      <a:pt x="162" y="558"/>
                    </a:lnTo>
                    <a:lnTo>
                      <a:pt x="162" y="558"/>
                    </a:lnTo>
                    <a:lnTo>
                      <a:pt x="162" y="558"/>
                    </a:lnTo>
                    <a:lnTo>
                      <a:pt x="162" y="558"/>
                    </a:lnTo>
                    <a:lnTo>
                      <a:pt x="162" y="558"/>
                    </a:lnTo>
                    <a:lnTo>
                      <a:pt x="162" y="552"/>
                    </a:lnTo>
                    <a:lnTo>
                      <a:pt x="162" y="552"/>
                    </a:lnTo>
                    <a:lnTo>
                      <a:pt x="162" y="552"/>
                    </a:lnTo>
                    <a:lnTo>
                      <a:pt x="162" y="552"/>
                    </a:lnTo>
                    <a:lnTo>
                      <a:pt x="162" y="552"/>
                    </a:lnTo>
                    <a:lnTo>
                      <a:pt x="162" y="552"/>
                    </a:lnTo>
                    <a:lnTo>
                      <a:pt x="162" y="552"/>
                    </a:lnTo>
                    <a:lnTo>
                      <a:pt x="162" y="552"/>
                    </a:lnTo>
                    <a:lnTo>
                      <a:pt x="162" y="552"/>
                    </a:lnTo>
                    <a:lnTo>
                      <a:pt x="162" y="552"/>
                    </a:lnTo>
                    <a:lnTo>
                      <a:pt x="162" y="552"/>
                    </a:lnTo>
                    <a:lnTo>
                      <a:pt x="162" y="546"/>
                    </a:lnTo>
                    <a:lnTo>
                      <a:pt x="162" y="546"/>
                    </a:lnTo>
                    <a:lnTo>
                      <a:pt x="162" y="546"/>
                    </a:lnTo>
                    <a:lnTo>
                      <a:pt x="162" y="546"/>
                    </a:lnTo>
                    <a:lnTo>
                      <a:pt x="162" y="546"/>
                    </a:lnTo>
                    <a:lnTo>
                      <a:pt x="162" y="546"/>
                    </a:lnTo>
                    <a:lnTo>
                      <a:pt x="162" y="546"/>
                    </a:lnTo>
                    <a:lnTo>
                      <a:pt x="162" y="546"/>
                    </a:lnTo>
                    <a:lnTo>
                      <a:pt x="162" y="546"/>
                    </a:lnTo>
                    <a:lnTo>
                      <a:pt x="162" y="546"/>
                    </a:lnTo>
                    <a:lnTo>
                      <a:pt x="162" y="546"/>
                    </a:lnTo>
                    <a:lnTo>
                      <a:pt x="174" y="480"/>
                    </a:lnTo>
                    <a:lnTo>
                      <a:pt x="174" y="480"/>
                    </a:lnTo>
                    <a:lnTo>
                      <a:pt x="174" y="480"/>
                    </a:lnTo>
                    <a:lnTo>
                      <a:pt x="174" y="480"/>
                    </a:lnTo>
                    <a:lnTo>
                      <a:pt x="174" y="480"/>
                    </a:lnTo>
                    <a:lnTo>
                      <a:pt x="174" y="480"/>
                    </a:lnTo>
                    <a:lnTo>
                      <a:pt x="174" y="480"/>
                    </a:lnTo>
                    <a:lnTo>
                      <a:pt x="174" y="480"/>
                    </a:lnTo>
                    <a:lnTo>
                      <a:pt x="174" y="480"/>
                    </a:lnTo>
                    <a:lnTo>
                      <a:pt x="174" y="474"/>
                    </a:lnTo>
                    <a:lnTo>
                      <a:pt x="174" y="474"/>
                    </a:lnTo>
                    <a:lnTo>
                      <a:pt x="174" y="474"/>
                    </a:lnTo>
                    <a:lnTo>
                      <a:pt x="174" y="474"/>
                    </a:lnTo>
                    <a:lnTo>
                      <a:pt x="174" y="474"/>
                    </a:lnTo>
                    <a:lnTo>
                      <a:pt x="174" y="474"/>
                    </a:lnTo>
                    <a:lnTo>
                      <a:pt x="174" y="474"/>
                    </a:lnTo>
                    <a:lnTo>
                      <a:pt x="174" y="474"/>
                    </a:lnTo>
                    <a:lnTo>
                      <a:pt x="174" y="474"/>
                    </a:lnTo>
                    <a:lnTo>
                      <a:pt x="174" y="468"/>
                    </a:lnTo>
                    <a:lnTo>
                      <a:pt x="174" y="468"/>
                    </a:lnTo>
                    <a:lnTo>
                      <a:pt x="174" y="468"/>
                    </a:lnTo>
                    <a:lnTo>
                      <a:pt x="174" y="468"/>
                    </a:lnTo>
                    <a:lnTo>
                      <a:pt x="174" y="468"/>
                    </a:lnTo>
                    <a:lnTo>
                      <a:pt x="174" y="468"/>
                    </a:lnTo>
                    <a:lnTo>
                      <a:pt x="174" y="468"/>
                    </a:lnTo>
                    <a:lnTo>
                      <a:pt x="174" y="468"/>
                    </a:lnTo>
                    <a:lnTo>
                      <a:pt x="174" y="468"/>
                    </a:lnTo>
                    <a:lnTo>
                      <a:pt x="174" y="462"/>
                    </a:lnTo>
                    <a:lnTo>
                      <a:pt x="174" y="462"/>
                    </a:lnTo>
                    <a:lnTo>
                      <a:pt x="174" y="462"/>
                    </a:lnTo>
                    <a:lnTo>
                      <a:pt x="174" y="462"/>
                    </a:lnTo>
                    <a:lnTo>
                      <a:pt x="174" y="462"/>
                    </a:lnTo>
                    <a:lnTo>
                      <a:pt x="174" y="462"/>
                    </a:lnTo>
                    <a:lnTo>
                      <a:pt x="174" y="462"/>
                    </a:lnTo>
                    <a:lnTo>
                      <a:pt x="174" y="462"/>
                    </a:lnTo>
                    <a:lnTo>
                      <a:pt x="174" y="462"/>
                    </a:lnTo>
                    <a:lnTo>
                      <a:pt x="174" y="456"/>
                    </a:lnTo>
                    <a:lnTo>
                      <a:pt x="174" y="456"/>
                    </a:lnTo>
                    <a:lnTo>
                      <a:pt x="180" y="456"/>
                    </a:lnTo>
                    <a:lnTo>
                      <a:pt x="180" y="456"/>
                    </a:lnTo>
                    <a:lnTo>
                      <a:pt x="180" y="456"/>
                    </a:lnTo>
                    <a:lnTo>
                      <a:pt x="180" y="456"/>
                    </a:lnTo>
                    <a:lnTo>
                      <a:pt x="180" y="456"/>
                    </a:lnTo>
                    <a:lnTo>
                      <a:pt x="180" y="456"/>
                    </a:lnTo>
                    <a:lnTo>
                      <a:pt x="180" y="450"/>
                    </a:lnTo>
                    <a:lnTo>
                      <a:pt x="180" y="450"/>
                    </a:lnTo>
                    <a:lnTo>
                      <a:pt x="180" y="450"/>
                    </a:lnTo>
                    <a:lnTo>
                      <a:pt x="180" y="450"/>
                    </a:lnTo>
                    <a:lnTo>
                      <a:pt x="180" y="450"/>
                    </a:lnTo>
                    <a:lnTo>
                      <a:pt x="180" y="450"/>
                    </a:lnTo>
                    <a:lnTo>
                      <a:pt x="180" y="450"/>
                    </a:lnTo>
                    <a:lnTo>
                      <a:pt x="180" y="450"/>
                    </a:lnTo>
                    <a:lnTo>
                      <a:pt x="180" y="450"/>
                    </a:lnTo>
                    <a:lnTo>
                      <a:pt x="180" y="444"/>
                    </a:lnTo>
                    <a:lnTo>
                      <a:pt x="180" y="444"/>
                    </a:lnTo>
                    <a:lnTo>
                      <a:pt x="180" y="444"/>
                    </a:lnTo>
                    <a:lnTo>
                      <a:pt x="180" y="444"/>
                    </a:lnTo>
                    <a:lnTo>
                      <a:pt x="180" y="444"/>
                    </a:lnTo>
                    <a:lnTo>
                      <a:pt x="180" y="444"/>
                    </a:lnTo>
                    <a:lnTo>
                      <a:pt x="180" y="444"/>
                    </a:lnTo>
                    <a:lnTo>
                      <a:pt x="180" y="444"/>
                    </a:lnTo>
                    <a:lnTo>
                      <a:pt x="180" y="438"/>
                    </a:lnTo>
                    <a:lnTo>
                      <a:pt x="180" y="438"/>
                    </a:lnTo>
                    <a:lnTo>
                      <a:pt x="180" y="438"/>
                    </a:lnTo>
                    <a:lnTo>
                      <a:pt x="180" y="438"/>
                    </a:lnTo>
                    <a:lnTo>
                      <a:pt x="180" y="438"/>
                    </a:lnTo>
                    <a:lnTo>
                      <a:pt x="180" y="438"/>
                    </a:lnTo>
                    <a:lnTo>
                      <a:pt x="180" y="438"/>
                    </a:lnTo>
                    <a:lnTo>
                      <a:pt x="180" y="438"/>
                    </a:lnTo>
                    <a:lnTo>
                      <a:pt x="180" y="432"/>
                    </a:lnTo>
                    <a:lnTo>
                      <a:pt x="180" y="432"/>
                    </a:lnTo>
                    <a:lnTo>
                      <a:pt x="180" y="432"/>
                    </a:lnTo>
                    <a:lnTo>
                      <a:pt x="180" y="432"/>
                    </a:lnTo>
                    <a:lnTo>
                      <a:pt x="180" y="432"/>
                    </a:lnTo>
                    <a:lnTo>
                      <a:pt x="180" y="432"/>
                    </a:lnTo>
                    <a:lnTo>
                      <a:pt x="180" y="432"/>
                    </a:lnTo>
                    <a:lnTo>
                      <a:pt x="180" y="432"/>
                    </a:lnTo>
                    <a:lnTo>
                      <a:pt x="180" y="426"/>
                    </a:lnTo>
                    <a:lnTo>
                      <a:pt x="180" y="426"/>
                    </a:lnTo>
                    <a:lnTo>
                      <a:pt x="180" y="426"/>
                    </a:lnTo>
                    <a:lnTo>
                      <a:pt x="180" y="426"/>
                    </a:lnTo>
                    <a:lnTo>
                      <a:pt x="180" y="426"/>
                    </a:lnTo>
                    <a:lnTo>
                      <a:pt x="180" y="426"/>
                    </a:lnTo>
                    <a:lnTo>
                      <a:pt x="180" y="426"/>
                    </a:lnTo>
                    <a:lnTo>
                      <a:pt x="180" y="426"/>
                    </a:lnTo>
                    <a:lnTo>
                      <a:pt x="180" y="420"/>
                    </a:lnTo>
                    <a:lnTo>
                      <a:pt x="180" y="420"/>
                    </a:lnTo>
                    <a:lnTo>
                      <a:pt x="180" y="420"/>
                    </a:lnTo>
                    <a:lnTo>
                      <a:pt x="180" y="420"/>
                    </a:lnTo>
                    <a:lnTo>
                      <a:pt x="180" y="420"/>
                    </a:lnTo>
                    <a:lnTo>
                      <a:pt x="180" y="420"/>
                    </a:lnTo>
                    <a:lnTo>
                      <a:pt x="180" y="420"/>
                    </a:lnTo>
                    <a:lnTo>
                      <a:pt x="180" y="420"/>
                    </a:lnTo>
                    <a:lnTo>
                      <a:pt x="180" y="414"/>
                    </a:lnTo>
                    <a:lnTo>
                      <a:pt x="180" y="414"/>
                    </a:lnTo>
                    <a:lnTo>
                      <a:pt x="180" y="414"/>
                    </a:lnTo>
                    <a:lnTo>
                      <a:pt x="180" y="414"/>
                    </a:lnTo>
                    <a:lnTo>
                      <a:pt x="180" y="414"/>
                    </a:lnTo>
                    <a:lnTo>
                      <a:pt x="186" y="414"/>
                    </a:lnTo>
                    <a:lnTo>
                      <a:pt x="186" y="414"/>
                    </a:lnTo>
                    <a:lnTo>
                      <a:pt x="186" y="414"/>
                    </a:lnTo>
                    <a:lnTo>
                      <a:pt x="186" y="408"/>
                    </a:lnTo>
                    <a:lnTo>
                      <a:pt x="186" y="408"/>
                    </a:lnTo>
                    <a:lnTo>
                      <a:pt x="186" y="408"/>
                    </a:lnTo>
                    <a:lnTo>
                      <a:pt x="186" y="408"/>
                    </a:lnTo>
                    <a:lnTo>
                      <a:pt x="186" y="408"/>
                    </a:lnTo>
                    <a:lnTo>
                      <a:pt x="186" y="408"/>
                    </a:lnTo>
                    <a:lnTo>
                      <a:pt x="186" y="408"/>
                    </a:lnTo>
                    <a:lnTo>
                      <a:pt x="186" y="408"/>
                    </a:lnTo>
                    <a:lnTo>
                      <a:pt x="186" y="402"/>
                    </a:lnTo>
                    <a:lnTo>
                      <a:pt x="186" y="402"/>
                    </a:lnTo>
                    <a:lnTo>
                      <a:pt x="186" y="402"/>
                    </a:lnTo>
                    <a:lnTo>
                      <a:pt x="186" y="402"/>
                    </a:lnTo>
                    <a:lnTo>
                      <a:pt x="186" y="402"/>
                    </a:lnTo>
                    <a:lnTo>
                      <a:pt x="186" y="402"/>
                    </a:lnTo>
                    <a:lnTo>
                      <a:pt x="186" y="402"/>
                    </a:lnTo>
                    <a:lnTo>
                      <a:pt x="186" y="402"/>
                    </a:lnTo>
                    <a:lnTo>
                      <a:pt x="186" y="396"/>
                    </a:lnTo>
                    <a:lnTo>
                      <a:pt x="186" y="396"/>
                    </a:lnTo>
                    <a:lnTo>
                      <a:pt x="186" y="396"/>
                    </a:lnTo>
                    <a:lnTo>
                      <a:pt x="186" y="396"/>
                    </a:lnTo>
                    <a:lnTo>
                      <a:pt x="186" y="396"/>
                    </a:lnTo>
                    <a:lnTo>
                      <a:pt x="186" y="396"/>
                    </a:lnTo>
                    <a:lnTo>
                      <a:pt x="186" y="396"/>
                    </a:lnTo>
                    <a:lnTo>
                      <a:pt x="186" y="390"/>
                    </a:lnTo>
                    <a:lnTo>
                      <a:pt x="186" y="390"/>
                    </a:lnTo>
                    <a:lnTo>
                      <a:pt x="186" y="390"/>
                    </a:lnTo>
                    <a:lnTo>
                      <a:pt x="186" y="390"/>
                    </a:lnTo>
                    <a:lnTo>
                      <a:pt x="186" y="390"/>
                    </a:lnTo>
                    <a:lnTo>
                      <a:pt x="186" y="390"/>
                    </a:lnTo>
                    <a:lnTo>
                      <a:pt x="186" y="390"/>
                    </a:lnTo>
                    <a:lnTo>
                      <a:pt x="186" y="390"/>
                    </a:lnTo>
                    <a:lnTo>
                      <a:pt x="186" y="384"/>
                    </a:lnTo>
                    <a:lnTo>
                      <a:pt x="186" y="384"/>
                    </a:lnTo>
                    <a:lnTo>
                      <a:pt x="186" y="384"/>
                    </a:lnTo>
                    <a:lnTo>
                      <a:pt x="186" y="384"/>
                    </a:lnTo>
                    <a:lnTo>
                      <a:pt x="186" y="384"/>
                    </a:lnTo>
                    <a:lnTo>
                      <a:pt x="186" y="384"/>
                    </a:lnTo>
                    <a:lnTo>
                      <a:pt x="186" y="384"/>
                    </a:lnTo>
                    <a:lnTo>
                      <a:pt x="186" y="378"/>
                    </a:lnTo>
                    <a:lnTo>
                      <a:pt x="186" y="378"/>
                    </a:lnTo>
                    <a:lnTo>
                      <a:pt x="186" y="378"/>
                    </a:lnTo>
                    <a:lnTo>
                      <a:pt x="186" y="378"/>
                    </a:lnTo>
                    <a:lnTo>
                      <a:pt x="186" y="378"/>
                    </a:lnTo>
                    <a:lnTo>
                      <a:pt x="186" y="378"/>
                    </a:lnTo>
                    <a:lnTo>
                      <a:pt x="186" y="378"/>
                    </a:lnTo>
                    <a:lnTo>
                      <a:pt x="186" y="372"/>
                    </a:lnTo>
                    <a:lnTo>
                      <a:pt x="186" y="372"/>
                    </a:lnTo>
                    <a:lnTo>
                      <a:pt x="186" y="372"/>
                    </a:lnTo>
                    <a:lnTo>
                      <a:pt x="186" y="372"/>
                    </a:lnTo>
                    <a:lnTo>
                      <a:pt x="186" y="372"/>
                    </a:lnTo>
                    <a:lnTo>
                      <a:pt x="186" y="372"/>
                    </a:lnTo>
                    <a:lnTo>
                      <a:pt x="186" y="372"/>
                    </a:lnTo>
                    <a:lnTo>
                      <a:pt x="186" y="372"/>
                    </a:lnTo>
                    <a:lnTo>
                      <a:pt x="186" y="366"/>
                    </a:lnTo>
                    <a:lnTo>
                      <a:pt x="186" y="366"/>
                    </a:lnTo>
                    <a:lnTo>
                      <a:pt x="186" y="366"/>
                    </a:lnTo>
                    <a:lnTo>
                      <a:pt x="186" y="366"/>
                    </a:lnTo>
                    <a:lnTo>
                      <a:pt x="186" y="366"/>
                    </a:lnTo>
                    <a:lnTo>
                      <a:pt x="192" y="366"/>
                    </a:lnTo>
                    <a:lnTo>
                      <a:pt x="192" y="366"/>
                    </a:lnTo>
                    <a:lnTo>
                      <a:pt x="192" y="360"/>
                    </a:lnTo>
                    <a:lnTo>
                      <a:pt x="192" y="360"/>
                    </a:lnTo>
                    <a:lnTo>
                      <a:pt x="192" y="360"/>
                    </a:lnTo>
                    <a:lnTo>
                      <a:pt x="192" y="360"/>
                    </a:lnTo>
                    <a:lnTo>
                      <a:pt x="192" y="360"/>
                    </a:lnTo>
                    <a:lnTo>
                      <a:pt x="192" y="360"/>
                    </a:lnTo>
                    <a:lnTo>
                      <a:pt x="192" y="360"/>
                    </a:lnTo>
                    <a:lnTo>
                      <a:pt x="192" y="354"/>
                    </a:lnTo>
                    <a:lnTo>
                      <a:pt x="192" y="354"/>
                    </a:lnTo>
                    <a:lnTo>
                      <a:pt x="192" y="354"/>
                    </a:lnTo>
                    <a:lnTo>
                      <a:pt x="192" y="354"/>
                    </a:lnTo>
                    <a:lnTo>
                      <a:pt x="192" y="354"/>
                    </a:lnTo>
                    <a:lnTo>
                      <a:pt x="192" y="354"/>
                    </a:lnTo>
                    <a:lnTo>
                      <a:pt x="192" y="354"/>
                    </a:lnTo>
                    <a:lnTo>
                      <a:pt x="192" y="348"/>
                    </a:lnTo>
                    <a:lnTo>
                      <a:pt x="192" y="348"/>
                    </a:lnTo>
                    <a:lnTo>
                      <a:pt x="192" y="348"/>
                    </a:lnTo>
                    <a:lnTo>
                      <a:pt x="192" y="348"/>
                    </a:lnTo>
                    <a:lnTo>
                      <a:pt x="192" y="348"/>
                    </a:lnTo>
                    <a:lnTo>
                      <a:pt x="192" y="348"/>
                    </a:lnTo>
                    <a:lnTo>
                      <a:pt x="192" y="348"/>
                    </a:lnTo>
                    <a:lnTo>
                      <a:pt x="192" y="342"/>
                    </a:lnTo>
                    <a:lnTo>
                      <a:pt x="192" y="342"/>
                    </a:lnTo>
                    <a:lnTo>
                      <a:pt x="192" y="342"/>
                    </a:lnTo>
                    <a:lnTo>
                      <a:pt x="192" y="342"/>
                    </a:lnTo>
                    <a:lnTo>
                      <a:pt x="192" y="342"/>
                    </a:lnTo>
                    <a:lnTo>
                      <a:pt x="192" y="342"/>
                    </a:lnTo>
                    <a:lnTo>
                      <a:pt x="192" y="342"/>
                    </a:lnTo>
                    <a:lnTo>
                      <a:pt x="192" y="336"/>
                    </a:lnTo>
                    <a:lnTo>
                      <a:pt x="192" y="336"/>
                    </a:lnTo>
                    <a:lnTo>
                      <a:pt x="192" y="336"/>
                    </a:lnTo>
                    <a:lnTo>
                      <a:pt x="192" y="336"/>
                    </a:lnTo>
                    <a:lnTo>
                      <a:pt x="192" y="336"/>
                    </a:lnTo>
                    <a:lnTo>
                      <a:pt x="192" y="336"/>
                    </a:lnTo>
                    <a:lnTo>
                      <a:pt x="192" y="336"/>
                    </a:lnTo>
                    <a:lnTo>
                      <a:pt x="192" y="330"/>
                    </a:lnTo>
                    <a:lnTo>
                      <a:pt x="192" y="330"/>
                    </a:lnTo>
                    <a:lnTo>
                      <a:pt x="192" y="330"/>
                    </a:lnTo>
                    <a:lnTo>
                      <a:pt x="192" y="330"/>
                    </a:lnTo>
                    <a:lnTo>
                      <a:pt x="192" y="330"/>
                    </a:lnTo>
                    <a:lnTo>
                      <a:pt x="192" y="330"/>
                    </a:lnTo>
                    <a:lnTo>
                      <a:pt x="192" y="324"/>
                    </a:lnTo>
                    <a:lnTo>
                      <a:pt x="192" y="324"/>
                    </a:lnTo>
                    <a:lnTo>
                      <a:pt x="192" y="324"/>
                    </a:lnTo>
                    <a:lnTo>
                      <a:pt x="192" y="324"/>
                    </a:lnTo>
                    <a:lnTo>
                      <a:pt x="192" y="324"/>
                    </a:lnTo>
                    <a:lnTo>
                      <a:pt x="192" y="324"/>
                    </a:lnTo>
                    <a:lnTo>
                      <a:pt x="192" y="324"/>
                    </a:lnTo>
                    <a:lnTo>
                      <a:pt x="192" y="324"/>
                    </a:lnTo>
                    <a:lnTo>
                      <a:pt x="192" y="318"/>
                    </a:lnTo>
                    <a:lnTo>
                      <a:pt x="192" y="318"/>
                    </a:lnTo>
                    <a:lnTo>
                      <a:pt x="192" y="318"/>
                    </a:lnTo>
                    <a:lnTo>
                      <a:pt x="192" y="318"/>
                    </a:lnTo>
                    <a:lnTo>
                      <a:pt x="192" y="318"/>
                    </a:lnTo>
                    <a:lnTo>
                      <a:pt x="192" y="318"/>
                    </a:lnTo>
                    <a:lnTo>
                      <a:pt x="192" y="318"/>
                    </a:lnTo>
                    <a:lnTo>
                      <a:pt x="192" y="312"/>
                    </a:lnTo>
                    <a:lnTo>
                      <a:pt x="192" y="312"/>
                    </a:lnTo>
                    <a:lnTo>
                      <a:pt x="192" y="312"/>
                    </a:lnTo>
                    <a:lnTo>
                      <a:pt x="198" y="312"/>
                    </a:lnTo>
                    <a:lnTo>
                      <a:pt x="198" y="312"/>
                    </a:lnTo>
                    <a:lnTo>
                      <a:pt x="198" y="312"/>
                    </a:lnTo>
                    <a:lnTo>
                      <a:pt x="198" y="306"/>
                    </a:lnTo>
                    <a:lnTo>
                      <a:pt x="198" y="306"/>
                    </a:lnTo>
                    <a:lnTo>
                      <a:pt x="198" y="306"/>
                    </a:lnTo>
                    <a:lnTo>
                      <a:pt x="198" y="306"/>
                    </a:lnTo>
                    <a:lnTo>
                      <a:pt x="198" y="306"/>
                    </a:lnTo>
                    <a:lnTo>
                      <a:pt x="198" y="306"/>
                    </a:lnTo>
                    <a:lnTo>
                      <a:pt x="198" y="306"/>
                    </a:lnTo>
                    <a:lnTo>
                      <a:pt x="198" y="300"/>
                    </a:lnTo>
                    <a:lnTo>
                      <a:pt x="198" y="300"/>
                    </a:lnTo>
                    <a:lnTo>
                      <a:pt x="198" y="300"/>
                    </a:lnTo>
                    <a:lnTo>
                      <a:pt x="198" y="300"/>
                    </a:lnTo>
                    <a:lnTo>
                      <a:pt x="198" y="300"/>
                    </a:lnTo>
                    <a:lnTo>
                      <a:pt x="198" y="300"/>
                    </a:lnTo>
                    <a:lnTo>
                      <a:pt x="198" y="294"/>
                    </a:lnTo>
                    <a:lnTo>
                      <a:pt x="198" y="294"/>
                    </a:lnTo>
                    <a:lnTo>
                      <a:pt x="198" y="294"/>
                    </a:lnTo>
                    <a:lnTo>
                      <a:pt x="198" y="294"/>
                    </a:lnTo>
                    <a:lnTo>
                      <a:pt x="198" y="294"/>
                    </a:lnTo>
                    <a:lnTo>
                      <a:pt x="198" y="294"/>
                    </a:lnTo>
                    <a:lnTo>
                      <a:pt x="198" y="294"/>
                    </a:lnTo>
                    <a:lnTo>
                      <a:pt x="198" y="294"/>
                    </a:lnTo>
                    <a:lnTo>
                      <a:pt x="198" y="288"/>
                    </a:lnTo>
                    <a:lnTo>
                      <a:pt x="198" y="288"/>
                    </a:lnTo>
                    <a:lnTo>
                      <a:pt x="198" y="288"/>
                    </a:lnTo>
                    <a:lnTo>
                      <a:pt x="198" y="288"/>
                    </a:lnTo>
                    <a:lnTo>
                      <a:pt x="198" y="288"/>
                    </a:lnTo>
                    <a:lnTo>
                      <a:pt x="198" y="288"/>
                    </a:lnTo>
                    <a:lnTo>
                      <a:pt x="198" y="282"/>
                    </a:lnTo>
                    <a:lnTo>
                      <a:pt x="198" y="282"/>
                    </a:lnTo>
                    <a:lnTo>
                      <a:pt x="198" y="282"/>
                    </a:lnTo>
                    <a:lnTo>
                      <a:pt x="198" y="276"/>
                    </a:lnTo>
                    <a:lnTo>
                      <a:pt x="198" y="276"/>
                    </a:lnTo>
                    <a:lnTo>
                      <a:pt x="198" y="276"/>
                    </a:lnTo>
                    <a:lnTo>
                      <a:pt x="198" y="270"/>
                    </a:lnTo>
                    <a:lnTo>
                      <a:pt x="198" y="270"/>
                    </a:lnTo>
                    <a:lnTo>
                      <a:pt x="198" y="264"/>
                    </a:lnTo>
                    <a:lnTo>
                      <a:pt x="198" y="264"/>
                    </a:lnTo>
                    <a:lnTo>
                      <a:pt x="198" y="258"/>
                    </a:lnTo>
                    <a:lnTo>
                      <a:pt x="198" y="252"/>
                    </a:lnTo>
                    <a:lnTo>
                      <a:pt x="198" y="252"/>
                    </a:lnTo>
                    <a:lnTo>
                      <a:pt x="198" y="246"/>
                    </a:lnTo>
                    <a:lnTo>
                      <a:pt x="198" y="240"/>
                    </a:lnTo>
                    <a:lnTo>
                      <a:pt x="198" y="234"/>
                    </a:lnTo>
                    <a:lnTo>
                      <a:pt x="198" y="228"/>
                    </a:lnTo>
                    <a:lnTo>
                      <a:pt x="198" y="222"/>
                    </a:lnTo>
                    <a:lnTo>
                      <a:pt x="198" y="222"/>
                    </a:lnTo>
                    <a:lnTo>
                      <a:pt x="198" y="216"/>
                    </a:lnTo>
                    <a:lnTo>
                      <a:pt x="198" y="210"/>
                    </a:lnTo>
                    <a:lnTo>
                      <a:pt x="198" y="204"/>
                    </a:lnTo>
                    <a:lnTo>
                      <a:pt x="198" y="198"/>
                    </a:lnTo>
                    <a:lnTo>
                      <a:pt x="198" y="192"/>
                    </a:lnTo>
                    <a:lnTo>
                      <a:pt x="198" y="186"/>
                    </a:lnTo>
                    <a:lnTo>
                      <a:pt x="198" y="180"/>
                    </a:lnTo>
                    <a:lnTo>
                      <a:pt x="198" y="174"/>
                    </a:lnTo>
                    <a:lnTo>
                      <a:pt x="198" y="168"/>
                    </a:lnTo>
                    <a:lnTo>
                      <a:pt x="198" y="156"/>
                    </a:lnTo>
                    <a:lnTo>
                      <a:pt x="198" y="150"/>
                    </a:lnTo>
                    <a:lnTo>
                      <a:pt x="198" y="144"/>
                    </a:lnTo>
                    <a:lnTo>
                      <a:pt x="198" y="138"/>
                    </a:lnTo>
                    <a:lnTo>
                      <a:pt x="204" y="132"/>
                    </a:lnTo>
                    <a:lnTo>
                      <a:pt x="204" y="126"/>
                    </a:lnTo>
                    <a:lnTo>
                      <a:pt x="204" y="120"/>
                    </a:lnTo>
                    <a:lnTo>
                      <a:pt x="204" y="114"/>
                    </a:lnTo>
                    <a:lnTo>
                      <a:pt x="204" y="108"/>
                    </a:lnTo>
                    <a:lnTo>
                      <a:pt x="204" y="102"/>
                    </a:lnTo>
                    <a:lnTo>
                      <a:pt x="204" y="96"/>
                    </a:lnTo>
                    <a:lnTo>
                      <a:pt x="204" y="90"/>
                    </a:lnTo>
                    <a:lnTo>
                      <a:pt x="204" y="84"/>
                    </a:lnTo>
                    <a:lnTo>
                      <a:pt x="204" y="78"/>
                    </a:lnTo>
                    <a:lnTo>
                      <a:pt x="204" y="72"/>
                    </a:lnTo>
                    <a:lnTo>
                      <a:pt x="204" y="66"/>
                    </a:lnTo>
                    <a:lnTo>
                      <a:pt x="204" y="60"/>
                    </a:lnTo>
                    <a:lnTo>
                      <a:pt x="204" y="54"/>
                    </a:lnTo>
                    <a:lnTo>
                      <a:pt x="204" y="48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36"/>
                    </a:lnTo>
                    <a:lnTo>
                      <a:pt x="204" y="36"/>
                    </a:lnTo>
                    <a:lnTo>
                      <a:pt x="204" y="30"/>
                    </a:lnTo>
                    <a:lnTo>
                      <a:pt x="204" y="30"/>
                    </a:lnTo>
                    <a:lnTo>
                      <a:pt x="204" y="24"/>
                    </a:lnTo>
                    <a:lnTo>
                      <a:pt x="204" y="24"/>
                    </a:lnTo>
                    <a:lnTo>
                      <a:pt x="204" y="18"/>
                    </a:lnTo>
                    <a:lnTo>
                      <a:pt x="204" y="18"/>
                    </a:lnTo>
                    <a:lnTo>
                      <a:pt x="204" y="18"/>
                    </a:lnTo>
                    <a:lnTo>
                      <a:pt x="204" y="18"/>
                    </a:lnTo>
                    <a:lnTo>
                      <a:pt x="204" y="18"/>
                    </a:lnTo>
                    <a:lnTo>
                      <a:pt x="204" y="18"/>
                    </a:lnTo>
                    <a:lnTo>
                      <a:pt x="204" y="18"/>
                    </a:lnTo>
                    <a:lnTo>
                      <a:pt x="204" y="18"/>
                    </a:lnTo>
                    <a:lnTo>
                      <a:pt x="204" y="18"/>
                    </a:lnTo>
                    <a:lnTo>
                      <a:pt x="204" y="18"/>
                    </a:lnTo>
                    <a:lnTo>
                      <a:pt x="204" y="18"/>
                    </a:lnTo>
                    <a:lnTo>
                      <a:pt x="204" y="24"/>
                    </a:lnTo>
                    <a:lnTo>
                      <a:pt x="204" y="24"/>
                    </a:lnTo>
                    <a:lnTo>
                      <a:pt x="204" y="30"/>
                    </a:lnTo>
                    <a:lnTo>
                      <a:pt x="204" y="30"/>
                    </a:lnTo>
                    <a:lnTo>
                      <a:pt x="204" y="36"/>
                    </a:lnTo>
                    <a:lnTo>
                      <a:pt x="204" y="36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8"/>
                    </a:lnTo>
                    <a:lnTo>
                      <a:pt x="204" y="54"/>
                    </a:lnTo>
                    <a:lnTo>
                      <a:pt x="204" y="60"/>
                    </a:lnTo>
                    <a:lnTo>
                      <a:pt x="204" y="66"/>
                    </a:lnTo>
                    <a:lnTo>
                      <a:pt x="204" y="72"/>
                    </a:lnTo>
                    <a:lnTo>
                      <a:pt x="204" y="78"/>
                    </a:lnTo>
                    <a:lnTo>
                      <a:pt x="204" y="84"/>
                    </a:lnTo>
                    <a:lnTo>
                      <a:pt x="204" y="90"/>
                    </a:lnTo>
                    <a:lnTo>
                      <a:pt x="204" y="96"/>
                    </a:lnTo>
                    <a:lnTo>
                      <a:pt x="204" y="102"/>
                    </a:lnTo>
                    <a:lnTo>
                      <a:pt x="204" y="108"/>
                    </a:lnTo>
                    <a:lnTo>
                      <a:pt x="204" y="114"/>
                    </a:lnTo>
                    <a:lnTo>
                      <a:pt x="204" y="120"/>
                    </a:lnTo>
                    <a:lnTo>
                      <a:pt x="204" y="126"/>
                    </a:lnTo>
                    <a:lnTo>
                      <a:pt x="204" y="132"/>
                    </a:lnTo>
                    <a:lnTo>
                      <a:pt x="204" y="138"/>
                    </a:lnTo>
                    <a:lnTo>
                      <a:pt x="204" y="144"/>
                    </a:lnTo>
                    <a:lnTo>
                      <a:pt x="204" y="150"/>
                    </a:lnTo>
                    <a:lnTo>
                      <a:pt x="204" y="156"/>
                    </a:lnTo>
                    <a:lnTo>
                      <a:pt x="204" y="168"/>
                    </a:lnTo>
                    <a:lnTo>
                      <a:pt x="210" y="174"/>
                    </a:lnTo>
                    <a:lnTo>
                      <a:pt x="210" y="180"/>
                    </a:lnTo>
                    <a:lnTo>
                      <a:pt x="210" y="186"/>
                    </a:lnTo>
                    <a:lnTo>
                      <a:pt x="210" y="192"/>
                    </a:lnTo>
                    <a:lnTo>
                      <a:pt x="210" y="198"/>
                    </a:lnTo>
                    <a:lnTo>
                      <a:pt x="210" y="204"/>
                    </a:lnTo>
                    <a:lnTo>
                      <a:pt x="210" y="210"/>
                    </a:lnTo>
                    <a:lnTo>
                      <a:pt x="210" y="216"/>
                    </a:lnTo>
                    <a:lnTo>
                      <a:pt x="210" y="222"/>
                    </a:lnTo>
                    <a:lnTo>
                      <a:pt x="210" y="222"/>
                    </a:lnTo>
                    <a:lnTo>
                      <a:pt x="210" y="228"/>
                    </a:lnTo>
                    <a:lnTo>
                      <a:pt x="210" y="234"/>
                    </a:lnTo>
                    <a:lnTo>
                      <a:pt x="210" y="240"/>
                    </a:lnTo>
                    <a:lnTo>
                      <a:pt x="210" y="246"/>
                    </a:lnTo>
                    <a:lnTo>
                      <a:pt x="210" y="252"/>
                    </a:lnTo>
                    <a:lnTo>
                      <a:pt x="210" y="252"/>
                    </a:lnTo>
                    <a:lnTo>
                      <a:pt x="210" y="258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70"/>
                    </a:lnTo>
                    <a:lnTo>
                      <a:pt x="210" y="270"/>
                    </a:lnTo>
                    <a:lnTo>
                      <a:pt x="210" y="276"/>
                    </a:lnTo>
                    <a:lnTo>
                      <a:pt x="210" y="276"/>
                    </a:lnTo>
                    <a:lnTo>
                      <a:pt x="210" y="276"/>
                    </a:lnTo>
                    <a:lnTo>
                      <a:pt x="210" y="282"/>
                    </a:lnTo>
                    <a:lnTo>
                      <a:pt x="210" y="282"/>
                    </a:lnTo>
                    <a:lnTo>
                      <a:pt x="210" y="282"/>
                    </a:lnTo>
                    <a:lnTo>
                      <a:pt x="210" y="288"/>
                    </a:lnTo>
                    <a:lnTo>
                      <a:pt x="210" y="288"/>
                    </a:lnTo>
                    <a:lnTo>
                      <a:pt x="210" y="288"/>
                    </a:lnTo>
                    <a:lnTo>
                      <a:pt x="210" y="288"/>
                    </a:lnTo>
                    <a:lnTo>
                      <a:pt x="210" y="288"/>
                    </a:lnTo>
                    <a:lnTo>
                      <a:pt x="210" y="288"/>
                    </a:lnTo>
                    <a:lnTo>
                      <a:pt x="210" y="294"/>
                    </a:lnTo>
                    <a:lnTo>
                      <a:pt x="210" y="294"/>
                    </a:lnTo>
                    <a:lnTo>
                      <a:pt x="210" y="294"/>
                    </a:lnTo>
                    <a:lnTo>
                      <a:pt x="210" y="294"/>
                    </a:lnTo>
                    <a:lnTo>
                      <a:pt x="210" y="294"/>
                    </a:lnTo>
                    <a:lnTo>
                      <a:pt x="210" y="294"/>
                    </a:lnTo>
                    <a:lnTo>
                      <a:pt x="210" y="294"/>
                    </a:lnTo>
                    <a:lnTo>
                      <a:pt x="210" y="300"/>
                    </a:lnTo>
                    <a:lnTo>
                      <a:pt x="210" y="300"/>
                    </a:lnTo>
                    <a:lnTo>
                      <a:pt x="210" y="300"/>
                    </a:lnTo>
                    <a:lnTo>
                      <a:pt x="210" y="300"/>
                    </a:lnTo>
                    <a:lnTo>
                      <a:pt x="210" y="300"/>
                    </a:lnTo>
                    <a:lnTo>
                      <a:pt x="210" y="300"/>
                    </a:lnTo>
                    <a:lnTo>
                      <a:pt x="210" y="306"/>
                    </a:lnTo>
                    <a:lnTo>
                      <a:pt x="210" y="306"/>
                    </a:lnTo>
                    <a:lnTo>
                      <a:pt x="210" y="306"/>
                    </a:lnTo>
                    <a:lnTo>
                      <a:pt x="210" y="306"/>
                    </a:lnTo>
                    <a:lnTo>
                      <a:pt x="210" y="306"/>
                    </a:lnTo>
                    <a:lnTo>
                      <a:pt x="210" y="306"/>
                    </a:lnTo>
                    <a:lnTo>
                      <a:pt x="210" y="306"/>
                    </a:lnTo>
                    <a:lnTo>
                      <a:pt x="210" y="312"/>
                    </a:lnTo>
                    <a:lnTo>
                      <a:pt x="210" y="312"/>
                    </a:lnTo>
                    <a:lnTo>
                      <a:pt x="210" y="312"/>
                    </a:lnTo>
                    <a:lnTo>
                      <a:pt x="210" y="312"/>
                    </a:lnTo>
                    <a:lnTo>
                      <a:pt x="210" y="312"/>
                    </a:lnTo>
                    <a:lnTo>
                      <a:pt x="210" y="312"/>
                    </a:lnTo>
                    <a:lnTo>
                      <a:pt x="210" y="318"/>
                    </a:lnTo>
                    <a:lnTo>
                      <a:pt x="210" y="318"/>
                    </a:lnTo>
                    <a:lnTo>
                      <a:pt x="216" y="318"/>
                    </a:lnTo>
                    <a:lnTo>
                      <a:pt x="216" y="318"/>
                    </a:lnTo>
                    <a:lnTo>
                      <a:pt x="216" y="318"/>
                    </a:lnTo>
                    <a:lnTo>
                      <a:pt x="216" y="318"/>
                    </a:lnTo>
                    <a:lnTo>
                      <a:pt x="216" y="318"/>
                    </a:lnTo>
                    <a:lnTo>
                      <a:pt x="216" y="324"/>
                    </a:lnTo>
                    <a:lnTo>
                      <a:pt x="216" y="324"/>
                    </a:lnTo>
                    <a:lnTo>
                      <a:pt x="216" y="324"/>
                    </a:lnTo>
                    <a:lnTo>
                      <a:pt x="216" y="324"/>
                    </a:lnTo>
                    <a:lnTo>
                      <a:pt x="216" y="324"/>
                    </a:lnTo>
                    <a:lnTo>
                      <a:pt x="216" y="324"/>
                    </a:lnTo>
                    <a:lnTo>
                      <a:pt x="216" y="324"/>
                    </a:lnTo>
                    <a:lnTo>
                      <a:pt x="216" y="330"/>
                    </a:lnTo>
                    <a:lnTo>
                      <a:pt x="216" y="330"/>
                    </a:lnTo>
                    <a:lnTo>
                      <a:pt x="216" y="330"/>
                    </a:lnTo>
                    <a:lnTo>
                      <a:pt x="216" y="330"/>
                    </a:lnTo>
                    <a:lnTo>
                      <a:pt x="216" y="330"/>
                    </a:lnTo>
                    <a:lnTo>
                      <a:pt x="216" y="330"/>
                    </a:lnTo>
                    <a:lnTo>
                      <a:pt x="216" y="330"/>
                    </a:lnTo>
                    <a:lnTo>
                      <a:pt x="216" y="336"/>
                    </a:lnTo>
                    <a:lnTo>
                      <a:pt x="216" y="336"/>
                    </a:lnTo>
                    <a:lnTo>
                      <a:pt x="216" y="336"/>
                    </a:lnTo>
                    <a:lnTo>
                      <a:pt x="216" y="336"/>
                    </a:lnTo>
                    <a:lnTo>
                      <a:pt x="216" y="336"/>
                    </a:lnTo>
                    <a:lnTo>
                      <a:pt x="216" y="336"/>
                    </a:lnTo>
                    <a:lnTo>
                      <a:pt x="216" y="342"/>
                    </a:lnTo>
                    <a:lnTo>
                      <a:pt x="216" y="342"/>
                    </a:lnTo>
                    <a:lnTo>
                      <a:pt x="216" y="342"/>
                    </a:lnTo>
                    <a:lnTo>
                      <a:pt x="216" y="342"/>
                    </a:lnTo>
                    <a:lnTo>
                      <a:pt x="216" y="342"/>
                    </a:lnTo>
                    <a:lnTo>
                      <a:pt x="216" y="342"/>
                    </a:lnTo>
                    <a:lnTo>
                      <a:pt x="216" y="342"/>
                    </a:lnTo>
                    <a:lnTo>
                      <a:pt x="216" y="348"/>
                    </a:lnTo>
                    <a:lnTo>
                      <a:pt x="216" y="348"/>
                    </a:lnTo>
                    <a:lnTo>
                      <a:pt x="216" y="348"/>
                    </a:lnTo>
                    <a:lnTo>
                      <a:pt x="216" y="348"/>
                    </a:lnTo>
                    <a:lnTo>
                      <a:pt x="216" y="348"/>
                    </a:lnTo>
                    <a:lnTo>
                      <a:pt x="216" y="348"/>
                    </a:lnTo>
                    <a:lnTo>
                      <a:pt x="216" y="348"/>
                    </a:lnTo>
                    <a:lnTo>
                      <a:pt x="216" y="354"/>
                    </a:lnTo>
                    <a:lnTo>
                      <a:pt x="216" y="354"/>
                    </a:lnTo>
                    <a:lnTo>
                      <a:pt x="216" y="354"/>
                    </a:lnTo>
                    <a:lnTo>
                      <a:pt x="216" y="354"/>
                    </a:lnTo>
                    <a:lnTo>
                      <a:pt x="216" y="354"/>
                    </a:lnTo>
                    <a:lnTo>
                      <a:pt x="216" y="354"/>
                    </a:lnTo>
                    <a:lnTo>
                      <a:pt x="216" y="354"/>
                    </a:lnTo>
                    <a:lnTo>
                      <a:pt x="216" y="360"/>
                    </a:lnTo>
                    <a:lnTo>
                      <a:pt x="216" y="360"/>
                    </a:lnTo>
                    <a:lnTo>
                      <a:pt x="216" y="360"/>
                    </a:lnTo>
                    <a:lnTo>
                      <a:pt x="216" y="360"/>
                    </a:lnTo>
                    <a:lnTo>
                      <a:pt x="216" y="360"/>
                    </a:lnTo>
                    <a:lnTo>
                      <a:pt x="216" y="360"/>
                    </a:lnTo>
                    <a:lnTo>
                      <a:pt x="216" y="360"/>
                    </a:lnTo>
                    <a:lnTo>
                      <a:pt x="216" y="360"/>
                    </a:lnTo>
                    <a:lnTo>
                      <a:pt x="216" y="366"/>
                    </a:lnTo>
                    <a:lnTo>
                      <a:pt x="216" y="366"/>
                    </a:lnTo>
                    <a:lnTo>
                      <a:pt x="216" y="366"/>
                    </a:lnTo>
                    <a:lnTo>
                      <a:pt x="216" y="366"/>
                    </a:lnTo>
                    <a:lnTo>
                      <a:pt x="216" y="366"/>
                    </a:lnTo>
                    <a:lnTo>
                      <a:pt x="216" y="366"/>
                    </a:lnTo>
                    <a:lnTo>
                      <a:pt x="222" y="366"/>
                    </a:lnTo>
                    <a:lnTo>
                      <a:pt x="222" y="372"/>
                    </a:lnTo>
                    <a:lnTo>
                      <a:pt x="222" y="372"/>
                    </a:lnTo>
                    <a:lnTo>
                      <a:pt x="222" y="372"/>
                    </a:lnTo>
                    <a:lnTo>
                      <a:pt x="222" y="372"/>
                    </a:lnTo>
                    <a:lnTo>
                      <a:pt x="222" y="372"/>
                    </a:lnTo>
                    <a:lnTo>
                      <a:pt x="222" y="372"/>
                    </a:lnTo>
                    <a:lnTo>
                      <a:pt x="222" y="372"/>
                    </a:lnTo>
                    <a:lnTo>
                      <a:pt x="222" y="378"/>
                    </a:lnTo>
                    <a:lnTo>
                      <a:pt x="222" y="378"/>
                    </a:lnTo>
                    <a:lnTo>
                      <a:pt x="222" y="378"/>
                    </a:lnTo>
                    <a:lnTo>
                      <a:pt x="222" y="378"/>
                    </a:lnTo>
                    <a:lnTo>
                      <a:pt x="222" y="378"/>
                    </a:lnTo>
                    <a:lnTo>
                      <a:pt x="222" y="378"/>
                    </a:lnTo>
                    <a:lnTo>
                      <a:pt x="222" y="378"/>
                    </a:lnTo>
                    <a:lnTo>
                      <a:pt x="222" y="384"/>
                    </a:lnTo>
                    <a:lnTo>
                      <a:pt x="222" y="384"/>
                    </a:lnTo>
                    <a:lnTo>
                      <a:pt x="222" y="384"/>
                    </a:lnTo>
                    <a:lnTo>
                      <a:pt x="222" y="384"/>
                    </a:lnTo>
                    <a:lnTo>
                      <a:pt x="222" y="384"/>
                    </a:lnTo>
                    <a:lnTo>
                      <a:pt x="222" y="384"/>
                    </a:lnTo>
                    <a:lnTo>
                      <a:pt x="222" y="384"/>
                    </a:lnTo>
                    <a:lnTo>
                      <a:pt x="222" y="384"/>
                    </a:lnTo>
                    <a:lnTo>
                      <a:pt x="222" y="390"/>
                    </a:lnTo>
                    <a:lnTo>
                      <a:pt x="222" y="390"/>
                    </a:lnTo>
                    <a:lnTo>
                      <a:pt x="222" y="390"/>
                    </a:lnTo>
                    <a:lnTo>
                      <a:pt x="222" y="390"/>
                    </a:lnTo>
                    <a:lnTo>
                      <a:pt x="222" y="390"/>
                    </a:lnTo>
                    <a:lnTo>
                      <a:pt x="222" y="390"/>
                    </a:lnTo>
                    <a:lnTo>
                      <a:pt x="222" y="390"/>
                    </a:lnTo>
                    <a:lnTo>
                      <a:pt x="222" y="396"/>
                    </a:lnTo>
                    <a:lnTo>
                      <a:pt x="222" y="396"/>
                    </a:lnTo>
                    <a:lnTo>
                      <a:pt x="222" y="396"/>
                    </a:lnTo>
                    <a:lnTo>
                      <a:pt x="222" y="396"/>
                    </a:lnTo>
                    <a:lnTo>
                      <a:pt x="222" y="396"/>
                    </a:lnTo>
                    <a:lnTo>
                      <a:pt x="222" y="396"/>
                    </a:lnTo>
                    <a:lnTo>
                      <a:pt x="222" y="396"/>
                    </a:lnTo>
                    <a:lnTo>
                      <a:pt x="222" y="396"/>
                    </a:lnTo>
                    <a:lnTo>
                      <a:pt x="222" y="402"/>
                    </a:lnTo>
                    <a:lnTo>
                      <a:pt x="222" y="402"/>
                    </a:lnTo>
                    <a:lnTo>
                      <a:pt x="222" y="402"/>
                    </a:lnTo>
                    <a:lnTo>
                      <a:pt x="222" y="402"/>
                    </a:lnTo>
                    <a:lnTo>
                      <a:pt x="222" y="402"/>
                    </a:lnTo>
                    <a:lnTo>
                      <a:pt x="222" y="402"/>
                    </a:lnTo>
                    <a:lnTo>
                      <a:pt x="222" y="402"/>
                    </a:lnTo>
                    <a:lnTo>
                      <a:pt x="222" y="402"/>
                    </a:lnTo>
                    <a:lnTo>
                      <a:pt x="222" y="408"/>
                    </a:lnTo>
                    <a:lnTo>
                      <a:pt x="222" y="408"/>
                    </a:lnTo>
                    <a:lnTo>
                      <a:pt x="222" y="408"/>
                    </a:lnTo>
                    <a:lnTo>
                      <a:pt x="222" y="408"/>
                    </a:lnTo>
                    <a:lnTo>
                      <a:pt x="222" y="408"/>
                    </a:lnTo>
                    <a:lnTo>
                      <a:pt x="222" y="408"/>
                    </a:lnTo>
                    <a:lnTo>
                      <a:pt x="222" y="408"/>
                    </a:lnTo>
                    <a:lnTo>
                      <a:pt x="222" y="414"/>
                    </a:lnTo>
                    <a:lnTo>
                      <a:pt x="222" y="414"/>
                    </a:lnTo>
                    <a:lnTo>
                      <a:pt x="222" y="414"/>
                    </a:lnTo>
                    <a:lnTo>
                      <a:pt x="222" y="414"/>
                    </a:lnTo>
                    <a:lnTo>
                      <a:pt x="222" y="414"/>
                    </a:lnTo>
                    <a:lnTo>
                      <a:pt x="222" y="414"/>
                    </a:lnTo>
                    <a:lnTo>
                      <a:pt x="222" y="414"/>
                    </a:lnTo>
                    <a:lnTo>
                      <a:pt x="222" y="414"/>
                    </a:lnTo>
                    <a:lnTo>
                      <a:pt x="228" y="420"/>
                    </a:lnTo>
                    <a:lnTo>
                      <a:pt x="228" y="420"/>
                    </a:lnTo>
                    <a:lnTo>
                      <a:pt x="228" y="420"/>
                    </a:lnTo>
                    <a:lnTo>
                      <a:pt x="228" y="420"/>
                    </a:lnTo>
                    <a:lnTo>
                      <a:pt x="228" y="420"/>
                    </a:lnTo>
                    <a:lnTo>
                      <a:pt x="228" y="420"/>
                    </a:lnTo>
                    <a:lnTo>
                      <a:pt x="228" y="420"/>
                    </a:lnTo>
                    <a:lnTo>
                      <a:pt x="228" y="420"/>
                    </a:lnTo>
                    <a:lnTo>
                      <a:pt x="228" y="426"/>
                    </a:lnTo>
                    <a:lnTo>
                      <a:pt x="228" y="426"/>
                    </a:lnTo>
                    <a:lnTo>
                      <a:pt x="228" y="426"/>
                    </a:lnTo>
                    <a:lnTo>
                      <a:pt x="228" y="426"/>
                    </a:lnTo>
                    <a:lnTo>
                      <a:pt x="228" y="426"/>
                    </a:lnTo>
                    <a:lnTo>
                      <a:pt x="228" y="426"/>
                    </a:lnTo>
                    <a:lnTo>
                      <a:pt x="228" y="426"/>
                    </a:lnTo>
                    <a:lnTo>
                      <a:pt x="228" y="426"/>
                    </a:lnTo>
                    <a:lnTo>
                      <a:pt x="228" y="432"/>
                    </a:lnTo>
                    <a:lnTo>
                      <a:pt x="228" y="432"/>
                    </a:lnTo>
                    <a:lnTo>
                      <a:pt x="228" y="432"/>
                    </a:lnTo>
                    <a:lnTo>
                      <a:pt x="240" y="498"/>
                    </a:lnTo>
                    <a:lnTo>
                      <a:pt x="240" y="504"/>
                    </a:lnTo>
                    <a:lnTo>
                      <a:pt x="240" y="504"/>
                    </a:lnTo>
                    <a:lnTo>
                      <a:pt x="240" y="504"/>
                    </a:lnTo>
                    <a:lnTo>
                      <a:pt x="240" y="504"/>
                    </a:lnTo>
                    <a:lnTo>
                      <a:pt x="240" y="504"/>
                    </a:lnTo>
                    <a:lnTo>
                      <a:pt x="240" y="504"/>
                    </a:lnTo>
                    <a:lnTo>
                      <a:pt x="240" y="504"/>
                    </a:lnTo>
                    <a:lnTo>
                      <a:pt x="240" y="504"/>
                    </a:lnTo>
                    <a:lnTo>
                      <a:pt x="240" y="504"/>
                    </a:lnTo>
                    <a:lnTo>
                      <a:pt x="240" y="504"/>
                    </a:lnTo>
                    <a:lnTo>
                      <a:pt x="240" y="510"/>
                    </a:lnTo>
                    <a:lnTo>
                      <a:pt x="240" y="510"/>
                    </a:lnTo>
                    <a:lnTo>
                      <a:pt x="240" y="510"/>
                    </a:lnTo>
                    <a:lnTo>
                      <a:pt x="240" y="510"/>
                    </a:lnTo>
                    <a:lnTo>
                      <a:pt x="240" y="510"/>
                    </a:lnTo>
                    <a:lnTo>
                      <a:pt x="240" y="510"/>
                    </a:lnTo>
                    <a:lnTo>
                      <a:pt x="240" y="510"/>
                    </a:lnTo>
                    <a:lnTo>
                      <a:pt x="240" y="510"/>
                    </a:lnTo>
                    <a:lnTo>
                      <a:pt x="240" y="510"/>
                    </a:lnTo>
                    <a:lnTo>
                      <a:pt x="240" y="510"/>
                    </a:lnTo>
                    <a:lnTo>
                      <a:pt x="240" y="516"/>
                    </a:lnTo>
                    <a:lnTo>
                      <a:pt x="240" y="516"/>
                    </a:lnTo>
                    <a:lnTo>
                      <a:pt x="240" y="516"/>
                    </a:lnTo>
                    <a:lnTo>
                      <a:pt x="240" y="516"/>
                    </a:lnTo>
                    <a:lnTo>
                      <a:pt x="240" y="516"/>
                    </a:lnTo>
                    <a:lnTo>
                      <a:pt x="240" y="516"/>
                    </a:lnTo>
                    <a:lnTo>
                      <a:pt x="240" y="516"/>
                    </a:lnTo>
                    <a:lnTo>
                      <a:pt x="240" y="516"/>
                    </a:lnTo>
                    <a:lnTo>
                      <a:pt x="240" y="516"/>
                    </a:lnTo>
                    <a:lnTo>
                      <a:pt x="240" y="516"/>
                    </a:lnTo>
                    <a:lnTo>
                      <a:pt x="240" y="522"/>
                    </a:lnTo>
                    <a:lnTo>
                      <a:pt x="240" y="522"/>
                    </a:lnTo>
                    <a:lnTo>
                      <a:pt x="240" y="522"/>
                    </a:lnTo>
                    <a:lnTo>
                      <a:pt x="240" y="522"/>
                    </a:lnTo>
                    <a:lnTo>
                      <a:pt x="240" y="522"/>
                    </a:lnTo>
                    <a:lnTo>
                      <a:pt x="240" y="522"/>
                    </a:lnTo>
                    <a:lnTo>
                      <a:pt x="240" y="522"/>
                    </a:lnTo>
                    <a:lnTo>
                      <a:pt x="240" y="522"/>
                    </a:lnTo>
                    <a:lnTo>
                      <a:pt x="240" y="522"/>
                    </a:lnTo>
                    <a:lnTo>
                      <a:pt x="240" y="522"/>
                    </a:lnTo>
                    <a:lnTo>
                      <a:pt x="240" y="522"/>
                    </a:lnTo>
                    <a:lnTo>
                      <a:pt x="240" y="528"/>
                    </a:lnTo>
                    <a:lnTo>
                      <a:pt x="240" y="528"/>
                    </a:lnTo>
                    <a:lnTo>
                      <a:pt x="240" y="528"/>
                    </a:lnTo>
                    <a:lnTo>
                      <a:pt x="240" y="528"/>
                    </a:lnTo>
                    <a:lnTo>
                      <a:pt x="240" y="528"/>
                    </a:lnTo>
                    <a:lnTo>
                      <a:pt x="240" y="528"/>
                    </a:lnTo>
                    <a:lnTo>
                      <a:pt x="240" y="528"/>
                    </a:lnTo>
                    <a:lnTo>
                      <a:pt x="240" y="528"/>
                    </a:lnTo>
                    <a:lnTo>
                      <a:pt x="240" y="528"/>
                    </a:lnTo>
                    <a:lnTo>
                      <a:pt x="240" y="528"/>
                    </a:lnTo>
                    <a:lnTo>
                      <a:pt x="240" y="528"/>
                    </a:lnTo>
                    <a:lnTo>
                      <a:pt x="252" y="582"/>
                    </a:lnTo>
                    <a:lnTo>
                      <a:pt x="252" y="582"/>
                    </a:lnTo>
                    <a:lnTo>
                      <a:pt x="252" y="582"/>
                    </a:lnTo>
                    <a:lnTo>
                      <a:pt x="252" y="582"/>
                    </a:lnTo>
                    <a:lnTo>
                      <a:pt x="252" y="582"/>
                    </a:lnTo>
                    <a:lnTo>
                      <a:pt x="252" y="582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94"/>
                    </a:lnTo>
                    <a:lnTo>
                      <a:pt x="252" y="594"/>
                    </a:lnTo>
                    <a:lnTo>
                      <a:pt x="252" y="594"/>
                    </a:lnTo>
                    <a:lnTo>
                      <a:pt x="252" y="594"/>
                    </a:lnTo>
                    <a:lnTo>
                      <a:pt x="252" y="594"/>
                    </a:lnTo>
                    <a:lnTo>
                      <a:pt x="252" y="594"/>
                    </a:lnTo>
                    <a:lnTo>
                      <a:pt x="258" y="594"/>
                    </a:lnTo>
                    <a:lnTo>
                      <a:pt x="258" y="594"/>
                    </a:lnTo>
                    <a:lnTo>
                      <a:pt x="258" y="594"/>
                    </a:lnTo>
                    <a:lnTo>
                      <a:pt x="258" y="594"/>
                    </a:lnTo>
                    <a:lnTo>
                      <a:pt x="258" y="594"/>
                    </a:lnTo>
                    <a:lnTo>
                      <a:pt x="258" y="594"/>
                    </a:lnTo>
                    <a:lnTo>
                      <a:pt x="258" y="594"/>
                    </a:lnTo>
                    <a:lnTo>
                      <a:pt x="258" y="594"/>
                    </a:lnTo>
                    <a:lnTo>
                      <a:pt x="258" y="594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8"/>
                    </a:lnTo>
                    <a:lnTo>
                      <a:pt x="258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60"/>
                    </a:lnTo>
                    <a:lnTo>
                      <a:pt x="276" y="660"/>
                    </a:lnTo>
                    <a:lnTo>
                      <a:pt x="276" y="660"/>
                    </a:lnTo>
                    <a:lnTo>
                      <a:pt x="276" y="660"/>
                    </a:lnTo>
                    <a:lnTo>
                      <a:pt x="276" y="660"/>
                    </a:lnTo>
                    <a:lnTo>
                      <a:pt x="276" y="660"/>
                    </a:lnTo>
                    <a:lnTo>
                      <a:pt x="276" y="660"/>
                    </a:lnTo>
                    <a:lnTo>
                      <a:pt x="276" y="660"/>
                    </a:lnTo>
                    <a:lnTo>
                      <a:pt x="276" y="660"/>
                    </a:lnTo>
                    <a:lnTo>
                      <a:pt x="276" y="660"/>
                    </a:lnTo>
                    <a:lnTo>
                      <a:pt x="276" y="660"/>
                    </a:lnTo>
                    <a:lnTo>
                      <a:pt x="276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300" y="666"/>
                    </a:lnTo>
                    <a:lnTo>
                      <a:pt x="300" y="666"/>
                    </a:lnTo>
                    <a:lnTo>
                      <a:pt x="300" y="666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54"/>
                    </a:lnTo>
                    <a:lnTo>
                      <a:pt x="300" y="654"/>
                    </a:lnTo>
                    <a:lnTo>
                      <a:pt x="300" y="654"/>
                    </a:lnTo>
                    <a:lnTo>
                      <a:pt x="300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18" y="630"/>
                    </a:lnTo>
                    <a:lnTo>
                      <a:pt x="318" y="630"/>
                    </a:lnTo>
                    <a:lnTo>
                      <a:pt x="318" y="630"/>
                    </a:lnTo>
                    <a:lnTo>
                      <a:pt x="318" y="630"/>
                    </a:lnTo>
                    <a:lnTo>
                      <a:pt x="318" y="630"/>
                    </a:lnTo>
                    <a:lnTo>
                      <a:pt x="318" y="630"/>
                    </a:lnTo>
                    <a:lnTo>
                      <a:pt x="318" y="630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2"/>
                    </a:lnTo>
                    <a:lnTo>
                      <a:pt x="318" y="612"/>
                    </a:lnTo>
                    <a:lnTo>
                      <a:pt x="318" y="612"/>
                    </a:lnTo>
                    <a:lnTo>
                      <a:pt x="318" y="612"/>
                    </a:lnTo>
                    <a:lnTo>
                      <a:pt x="318" y="612"/>
                    </a:lnTo>
                    <a:lnTo>
                      <a:pt x="318" y="612"/>
                    </a:lnTo>
                    <a:lnTo>
                      <a:pt x="318" y="612"/>
                    </a:lnTo>
                    <a:lnTo>
                      <a:pt x="318" y="612"/>
                    </a:lnTo>
                    <a:lnTo>
                      <a:pt x="318" y="612"/>
                    </a:lnTo>
                    <a:lnTo>
                      <a:pt x="330" y="570"/>
                    </a:lnTo>
                    <a:lnTo>
                      <a:pt x="330" y="570"/>
                    </a:lnTo>
                    <a:lnTo>
                      <a:pt x="330" y="570"/>
                    </a:lnTo>
                    <a:lnTo>
                      <a:pt x="330" y="570"/>
                    </a:lnTo>
                    <a:lnTo>
                      <a:pt x="330" y="570"/>
                    </a:lnTo>
                    <a:lnTo>
                      <a:pt x="330" y="570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58"/>
                    </a:lnTo>
                    <a:lnTo>
                      <a:pt x="330" y="558"/>
                    </a:lnTo>
                    <a:lnTo>
                      <a:pt x="330" y="558"/>
                    </a:lnTo>
                    <a:lnTo>
                      <a:pt x="330" y="558"/>
                    </a:lnTo>
                    <a:lnTo>
                      <a:pt x="330" y="558"/>
                    </a:lnTo>
                    <a:lnTo>
                      <a:pt x="330" y="558"/>
                    </a:lnTo>
                    <a:lnTo>
                      <a:pt x="336" y="558"/>
                    </a:lnTo>
                    <a:lnTo>
                      <a:pt x="336" y="558"/>
                    </a:lnTo>
                    <a:lnTo>
                      <a:pt x="336" y="558"/>
                    </a:lnTo>
                    <a:lnTo>
                      <a:pt x="336" y="558"/>
                    </a:lnTo>
                    <a:lnTo>
                      <a:pt x="336" y="558"/>
                    </a:lnTo>
                    <a:lnTo>
                      <a:pt x="336" y="558"/>
                    </a:lnTo>
                    <a:lnTo>
                      <a:pt x="336" y="552"/>
                    </a:lnTo>
                    <a:lnTo>
                      <a:pt x="336" y="552"/>
                    </a:lnTo>
                    <a:lnTo>
                      <a:pt x="336" y="552"/>
                    </a:lnTo>
                    <a:lnTo>
                      <a:pt x="336" y="552"/>
                    </a:lnTo>
                    <a:lnTo>
                      <a:pt x="336" y="552"/>
                    </a:lnTo>
                    <a:lnTo>
                      <a:pt x="336" y="552"/>
                    </a:lnTo>
                    <a:lnTo>
                      <a:pt x="336" y="552"/>
                    </a:lnTo>
                    <a:lnTo>
                      <a:pt x="336" y="552"/>
                    </a:lnTo>
                    <a:lnTo>
                      <a:pt x="336" y="552"/>
                    </a:lnTo>
                    <a:lnTo>
                      <a:pt x="336" y="552"/>
                    </a:lnTo>
                    <a:lnTo>
                      <a:pt x="336" y="552"/>
                    </a:lnTo>
                    <a:lnTo>
                      <a:pt x="336" y="552"/>
                    </a:lnTo>
                    <a:lnTo>
                      <a:pt x="336" y="546"/>
                    </a:lnTo>
                    <a:lnTo>
                      <a:pt x="336" y="546"/>
                    </a:lnTo>
                    <a:lnTo>
                      <a:pt x="336" y="546"/>
                    </a:lnTo>
                    <a:lnTo>
                      <a:pt x="336" y="546"/>
                    </a:lnTo>
                    <a:lnTo>
                      <a:pt x="336" y="546"/>
                    </a:lnTo>
                    <a:lnTo>
                      <a:pt x="336" y="546"/>
                    </a:lnTo>
                    <a:lnTo>
                      <a:pt x="336" y="546"/>
                    </a:lnTo>
                    <a:lnTo>
                      <a:pt x="336" y="546"/>
                    </a:lnTo>
                    <a:lnTo>
                      <a:pt x="336" y="546"/>
                    </a:lnTo>
                    <a:lnTo>
                      <a:pt x="336" y="546"/>
                    </a:lnTo>
                    <a:lnTo>
                      <a:pt x="336" y="546"/>
                    </a:lnTo>
                    <a:lnTo>
                      <a:pt x="336" y="540"/>
                    </a:lnTo>
                    <a:lnTo>
                      <a:pt x="336" y="540"/>
                    </a:lnTo>
                    <a:lnTo>
                      <a:pt x="336" y="540"/>
                    </a:lnTo>
                    <a:lnTo>
                      <a:pt x="336" y="540"/>
                    </a:lnTo>
                    <a:lnTo>
                      <a:pt x="336" y="540"/>
                    </a:lnTo>
                    <a:lnTo>
                      <a:pt x="336" y="540"/>
                    </a:lnTo>
                    <a:lnTo>
                      <a:pt x="336" y="540"/>
                    </a:lnTo>
                    <a:lnTo>
                      <a:pt x="336" y="540"/>
                    </a:lnTo>
                    <a:lnTo>
                      <a:pt x="336" y="540"/>
                    </a:lnTo>
                    <a:lnTo>
                      <a:pt x="336" y="540"/>
                    </a:lnTo>
                    <a:lnTo>
                      <a:pt x="336" y="540"/>
                    </a:lnTo>
                    <a:lnTo>
                      <a:pt x="336" y="534"/>
                    </a:lnTo>
                    <a:lnTo>
                      <a:pt x="336" y="534"/>
                    </a:lnTo>
                    <a:lnTo>
                      <a:pt x="336" y="534"/>
                    </a:lnTo>
                    <a:lnTo>
                      <a:pt x="336" y="534"/>
                    </a:lnTo>
                    <a:lnTo>
                      <a:pt x="336" y="534"/>
                    </a:lnTo>
                    <a:lnTo>
                      <a:pt x="336" y="534"/>
                    </a:lnTo>
                    <a:lnTo>
                      <a:pt x="336" y="534"/>
                    </a:lnTo>
                    <a:lnTo>
                      <a:pt x="336" y="534"/>
                    </a:lnTo>
                    <a:lnTo>
                      <a:pt x="336" y="534"/>
                    </a:lnTo>
                    <a:lnTo>
                      <a:pt x="336" y="534"/>
                    </a:lnTo>
                    <a:lnTo>
                      <a:pt x="336" y="534"/>
                    </a:lnTo>
                    <a:lnTo>
                      <a:pt x="336" y="528"/>
                    </a:lnTo>
                    <a:lnTo>
                      <a:pt x="336" y="528"/>
                    </a:lnTo>
                    <a:lnTo>
                      <a:pt x="336" y="528"/>
                    </a:lnTo>
                    <a:lnTo>
                      <a:pt x="336" y="528"/>
                    </a:lnTo>
                    <a:lnTo>
                      <a:pt x="336" y="528"/>
                    </a:lnTo>
                    <a:lnTo>
                      <a:pt x="336" y="528"/>
                    </a:lnTo>
                    <a:lnTo>
                      <a:pt x="336" y="528"/>
                    </a:lnTo>
                    <a:lnTo>
                      <a:pt x="336" y="528"/>
                    </a:lnTo>
                    <a:lnTo>
                      <a:pt x="336" y="528"/>
                    </a:lnTo>
                    <a:lnTo>
                      <a:pt x="342" y="528"/>
                    </a:lnTo>
                    <a:lnTo>
                      <a:pt x="342" y="528"/>
                    </a:lnTo>
                    <a:lnTo>
                      <a:pt x="342" y="522"/>
                    </a:lnTo>
                    <a:lnTo>
                      <a:pt x="342" y="522"/>
                    </a:lnTo>
                    <a:lnTo>
                      <a:pt x="342" y="522"/>
                    </a:lnTo>
                    <a:lnTo>
                      <a:pt x="342" y="522"/>
                    </a:lnTo>
                    <a:lnTo>
                      <a:pt x="342" y="522"/>
                    </a:lnTo>
                    <a:lnTo>
                      <a:pt x="342" y="522"/>
                    </a:lnTo>
                    <a:lnTo>
                      <a:pt x="342" y="522"/>
                    </a:lnTo>
                    <a:lnTo>
                      <a:pt x="342" y="522"/>
                    </a:lnTo>
                    <a:lnTo>
                      <a:pt x="342" y="522"/>
                    </a:lnTo>
                    <a:lnTo>
                      <a:pt x="342" y="522"/>
                    </a:lnTo>
                    <a:lnTo>
                      <a:pt x="342" y="516"/>
                    </a:lnTo>
                    <a:lnTo>
                      <a:pt x="342" y="516"/>
                    </a:lnTo>
                    <a:lnTo>
                      <a:pt x="342" y="516"/>
                    </a:lnTo>
                    <a:lnTo>
                      <a:pt x="342" y="516"/>
                    </a:lnTo>
                    <a:lnTo>
                      <a:pt x="342" y="516"/>
                    </a:lnTo>
                    <a:lnTo>
                      <a:pt x="342" y="516"/>
                    </a:lnTo>
                    <a:lnTo>
                      <a:pt x="342" y="516"/>
                    </a:lnTo>
                    <a:lnTo>
                      <a:pt x="342" y="516"/>
                    </a:lnTo>
                    <a:lnTo>
                      <a:pt x="342" y="516"/>
                    </a:lnTo>
                    <a:lnTo>
                      <a:pt x="342" y="516"/>
                    </a:lnTo>
                    <a:lnTo>
                      <a:pt x="342" y="510"/>
                    </a:lnTo>
                    <a:lnTo>
                      <a:pt x="342" y="510"/>
                    </a:lnTo>
                    <a:lnTo>
                      <a:pt x="342" y="510"/>
                    </a:lnTo>
                    <a:lnTo>
                      <a:pt x="342" y="510"/>
                    </a:lnTo>
                    <a:lnTo>
                      <a:pt x="342" y="510"/>
                    </a:lnTo>
                    <a:lnTo>
                      <a:pt x="342" y="510"/>
                    </a:lnTo>
                    <a:lnTo>
                      <a:pt x="342" y="510"/>
                    </a:lnTo>
                    <a:lnTo>
                      <a:pt x="342" y="510"/>
                    </a:lnTo>
                    <a:lnTo>
                      <a:pt x="342" y="510"/>
                    </a:lnTo>
                    <a:lnTo>
                      <a:pt x="342" y="510"/>
                    </a:lnTo>
                    <a:lnTo>
                      <a:pt x="342" y="504"/>
                    </a:lnTo>
                    <a:lnTo>
                      <a:pt x="342" y="504"/>
                    </a:lnTo>
                    <a:lnTo>
                      <a:pt x="342" y="504"/>
                    </a:lnTo>
                    <a:lnTo>
                      <a:pt x="342" y="504"/>
                    </a:lnTo>
                    <a:lnTo>
                      <a:pt x="342" y="504"/>
                    </a:lnTo>
                    <a:lnTo>
                      <a:pt x="342" y="504"/>
                    </a:lnTo>
                    <a:lnTo>
                      <a:pt x="342" y="504"/>
                    </a:lnTo>
                    <a:lnTo>
                      <a:pt x="342" y="504"/>
                    </a:lnTo>
                    <a:lnTo>
                      <a:pt x="342" y="504"/>
                    </a:lnTo>
                    <a:lnTo>
                      <a:pt x="342" y="504"/>
                    </a:lnTo>
                    <a:lnTo>
                      <a:pt x="342" y="498"/>
                    </a:lnTo>
                    <a:lnTo>
                      <a:pt x="342" y="498"/>
                    </a:lnTo>
                    <a:lnTo>
                      <a:pt x="342" y="498"/>
                    </a:lnTo>
                    <a:lnTo>
                      <a:pt x="342" y="498"/>
                    </a:lnTo>
                    <a:lnTo>
                      <a:pt x="342" y="498"/>
                    </a:lnTo>
                    <a:lnTo>
                      <a:pt x="342" y="498"/>
                    </a:lnTo>
                    <a:lnTo>
                      <a:pt x="342" y="498"/>
                    </a:lnTo>
                    <a:lnTo>
                      <a:pt x="342" y="498"/>
                    </a:lnTo>
                    <a:lnTo>
                      <a:pt x="342" y="498"/>
                    </a:lnTo>
                    <a:lnTo>
                      <a:pt x="342" y="498"/>
                    </a:lnTo>
                    <a:lnTo>
                      <a:pt x="342" y="492"/>
                    </a:lnTo>
                    <a:lnTo>
                      <a:pt x="354" y="426"/>
                    </a:lnTo>
                    <a:lnTo>
                      <a:pt x="354" y="420"/>
                    </a:lnTo>
                    <a:lnTo>
                      <a:pt x="354" y="420"/>
                    </a:lnTo>
                    <a:lnTo>
                      <a:pt x="354" y="420"/>
                    </a:lnTo>
                    <a:lnTo>
                      <a:pt x="354" y="420"/>
                    </a:lnTo>
                    <a:lnTo>
                      <a:pt x="354" y="420"/>
                    </a:lnTo>
                    <a:lnTo>
                      <a:pt x="354" y="420"/>
                    </a:lnTo>
                    <a:lnTo>
                      <a:pt x="354" y="420"/>
                    </a:lnTo>
                    <a:lnTo>
                      <a:pt x="354" y="420"/>
                    </a:lnTo>
                    <a:lnTo>
                      <a:pt x="354" y="414"/>
                    </a:lnTo>
                    <a:lnTo>
                      <a:pt x="354" y="414"/>
                    </a:lnTo>
                    <a:lnTo>
                      <a:pt x="354" y="414"/>
                    </a:lnTo>
                    <a:lnTo>
                      <a:pt x="354" y="414"/>
                    </a:lnTo>
                    <a:lnTo>
                      <a:pt x="354" y="414"/>
                    </a:lnTo>
                    <a:lnTo>
                      <a:pt x="354" y="414"/>
                    </a:lnTo>
                    <a:lnTo>
                      <a:pt x="354" y="414"/>
                    </a:lnTo>
                    <a:lnTo>
                      <a:pt x="354" y="414"/>
                    </a:lnTo>
                    <a:lnTo>
                      <a:pt x="354" y="408"/>
                    </a:lnTo>
                    <a:lnTo>
                      <a:pt x="354" y="408"/>
                    </a:lnTo>
                    <a:lnTo>
                      <a:pt x="354" y="408"/>
                    </a:lnTo>
                    <a:lnTo>
                      <a:pt x="354" y="408"/>
                    </a:lnTo>
                    <a:lnTo>
                      <a:pt x="354" y="408"/>
                    </a:lnTo>
                    <a:lnTo>
                      <a:pt x="354" y="408"/>
                    </a:lnTo>
                    <a:lnTo>
                      <a:pt x="354" y="408"/>
                    </a:lnTo>
                    <a:lnTo>
                      <a:pt x="354" y="408"/>
                    </a:lnTo>
                    <a:lnTo>
                      <a:pt x="354" y="402"/>
                    </a:lnTo>
                    <a:lnTo>
                      <a:pt x="360" y="402"/>
                    </a:lnTo>
                    <a:lnTo>
                      <a:pt x="360" y="402"/>
                    </a:lnTo>
                    <a:lnTo>
                      <a:pt x="360" y="402"/>
                    </a:lnTo>
                    <a:lnTo>
                      <a:pt x="360" y="402"/>
                    </a:lnTo>
                    <a:lnTo>
                      <a:pt x="360" y="402"/>
                    </a:lnTo>
                    <a:lnTo>
                      <a:pt x="360" y="402"/>
                    </a:lnTo>
                    <a:lnTo>
                      <a:pt x="360" y="402"/>
                    </a:lnTo>
                    <a:lnTo>
                      <a:pt x="360" y="396"/>
                    </a:lnTo>
                    <a:lnTo>
                      <a:pt x="360" y="396"/>
                    </a:lnTo>
                    <a:lnTo>
                      <a:pt x="360" y="396"/>
                    </a:lnTo>
                    <a:lnTo>
                      <a:pt x="360" y="396"/>
                    </a:lnTo>
                    <a:lnTo>
                      <a:pt x="360" y="396"/>
                    </a:lnTo>
                    <a:lnTo>
                      <a:pt x="360" y="396"/>
                    </a:lnTo>
                    <a:lnTo>
                      <a:pt x="360" y="396"/>
                    </a:lnTo>
                    <a:lnTo>
                      <a:pt x="360" y="390"/>
                    </a:lnTo>
                    <a:lnTo>
                      <a:pt x="360" y="390"/>
                    </a:lnTo>
                    <a:lnTo>
                      <a:pt x="360" y="390"/>
                    </a:lnTo>
                    <a:lnTo>
                      <a:pt x="360" y="390"/>
                    </a:lnTo>
                    <a:lnTo>
                      <a:pt x="360" y="390"/>
                    </a:lnTo>
                    <a:lnTo>
                      <a:pt x="360" y="390"/>
                    </a:lnTo>
                    <a:lnTo>
                      <a:pt x="360" y="390"/>
                    </a:lnTo>
                    <a:lnTo>
                      <a:pt x="360" y="390"/>
                    </a:lnTo>
                    <a:lnTo>
                      <a:pt x="360" y="384"/>
                    </a:lnTo>
                    <a:lnTo>
                      <a:pt x="360" y="384"/>
                    </a:lnTo>
                    <a:lnTo>
                      <a:pt x="360" y="384"/>
                    </a:lnTo>
                    <a:lnTo>
                      <a:pt x="360" y="384"/>
                    </a:lnTo>
                    <a:lnTo>
                      <a:pt x="360" y="384"/>
                    </a:lnTo>
                    <a:lnTo>
                      <a:pt x="372" y="294"/>
                    </a:lnTo>
                    <a:lnTo>
                      <a:pt x="372" y="294"/>
                    </a:lnTo>
                    <a:lnTo>
                      <a:pt x="372" y="294"/>
                    </a:lnTo>
                    <a:lnTo>
                      <a:pt x="372" y="288"/>
                    </a:lnTo>
                    <a:lnTo>
                      <a:pt x="372" y="288"/>
                    </a:lnTo>
                    <a:lnTo>
                      <a:pt x="372" y="288"/>
                    </a:lnTo>
                    <a:lnTo>
                      <a:pt x="372" y="288"/>
                    </a:lnTo>
                    <a:lnTo>
                      <a:pt x="372" y="288"/>
                    </a:lnTo>
                    <a:lnTo>
                      <a:pt x="372" y="288"/>
                    </a:lnTo>
                    <a:lnTo>
                      <a:pt x="372" y="288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76"/>
                    </a:lnTo>
                    <a:lnTo>
                      <a:pt x="372" y="276"/>
                    </a:lnTo>
                    <a:lnTo>
                      <a:pt x="372" y="276"/>
                    </a:lnTo>
                    <a:lnTo>
                      <a:pt x="372" y="276"/>
                    </a:lnTo>
                    <a:lnTo>
                      <a:pt x="372" y="276"/>
                    </a:lnTo>
                    <a:lnTo>
                      <a:pt x="372" y="276"/>
                    </a:lnTo>
                    <a:lnTo>
                      <a:pt x="372" y="270"/>
                    </a:lnTo>
                    <a:lnTo>
                      <a:pt x="372" y="270"/>
                    </a:lnTo>
                    <a:lnTo>
                      <a:pt x="372" y="270"/>
                    </a:lnTo>
                    <a:lnTo>
                      <a:pt x="372" y="270"/>
                    </a:lnTo>
                    <a:lnTo>
                      <a:pt x="372" y="270"/>
                    </a:lnTo>
                    <a:lnTo>
                      <a:pt x="372" y="270"/>
                    </a:lnTo>
                    <a:lnTo>
                      <a:pt x="372" y="270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58"/>
                    </a:lnTo>
                    <a:lnTo>
                      <a:pt x="372" y="258"/>
                    </a:lnTo>
                    <a:lnTo>
                      <a:pt x="372" y="258"/>
                    </a:lnTo>
                    <a:lnTo>
                      <a:pt x="372" y="258"/>
                    </a:lnTo>
                    <a:lnTo>
                      <a:pt x="372" y="258"/>
                    </a:lnTo>
                    <a:lnTo>
                      <a:pt x="372" y="258"/>
                    </a:lnTo>
                    <a:lnTo>
                      <a:pt x="372" y="252"/>
                    </a:lnTo>
                    <a:lnTo>
                      <a:pt x="372" y="252"/>
                    </a:lnTo>
                    <a:lnTo>
                      <a:pt x="372" y="252"/>
                    </a:lnTo>
                    <a:lnTo>
                      <a:pt x="372" y="252"/>
                    </a:lnTo>
                    <a:lnTo>
                      <a:pt x="372" y="252"/>
                    </a:lnTo>
                    <a:lnTo>
                      <a:pt x="372" y="252"/>
                    </a:lnTo>
                    <a:lnTo>
                      <a:pt x="372" y="246"/>
                    </a:lnTo>
                    <a:lnTo>
                      <a:pt x="372" y="246"/>
                    </a:lnTo>
                    <a:lnTo>
                      <a:pt x="372" y="246"/>
                    </a:lnTo>
                    <a:lnTo>
                      <a:pt x="372" y="246"/>
                    </a:lnTo>
                    <a:lnTo>
                      <a:pt x="372" y="246"/>
                    </a:lnTo>
                    <a:lnTo>
                      <a:pt x="372" y="246"/>
                    </a:lnTo>
                    <a:lnTo>
                      <a:pt x="378" y="240"/>
                    </a:lnTo>
                    <a:lnTo>
                      <a:pt x="378" y="240"/>
                    </a:lnTo>
                    <a:lnTo>
                      <a:pt x="378" y="240"/>
                    </a:lnTo>
                    <a:lnTo>
                      <a:pt x="378" y="240"/>
                    </a:lnTo>
                    <a:lnTo>
                      <a:pt x="378" y="240"/>
                    </a:lnTo>
                    <a:lnTo>
                      <a:pt x="378" y="240"/>
                    </a:lnTo>
                    <a:lnTo>
                      <a:pt x="378" y="234"/>
                    </a:lnTo>
                    <a:lnTo>
                      <a:pt x="378" y="234"/>
                    </a:lnTo>
                    <a:lnTo>
                      <a:pt x="378" y="234"/>
                    </a:lnTo>
                    <a:lnTo>
                      <a:pt x="378" y="234"/>
                    </a:lnTo>
                    <a:lnTo>
                      <a:pt x="378" y="234"/>
                    </a:lnTo>
                    <a:lnTo>
                      <a:pt x="378" y="234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2"/>
                    </a:lnTo>
                    <a:lnTo>
                      <a:pt x="378" y="222"/>
                    </a:lnTo>
                    <a:lnTo>
                      <a:pt x="378" y="222"/>
                    </a:lnTo>
                    <a:lnTo>
                      <a:pt x="378" y="222"/>
                    </a:lnTo>
                    <a:lnTo>
                      <a:pt x="378" y="222"/>
                    </a:lnTo>
                    <a:lnTo>
                      <a:pt x="378" y="222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0"/>
                    </a:lnTo>
                    <a:lnTo>
                      <a:pt x="378" y="210"/>
                    </a:lnTo>
                    <a:lnTo>
                      <a:pt x="378" y="210"/>
                    </a:lnTo>
                    <a:lnTo>
                      <a:pt x="378" y="210"/>
                    </a:lnTo>
                    <a:lnTo>
                      <a:pt x="378" y="210"/>
                    </a:lnTo>
                    <a:lnTo>
                      <a:pt x="378" y="210"/>
                    </a:lnTo>
                    <a:lnTo>
                      <a:pt x="378" y="204"/>
                    </a:lnTo>
                    <a:lnTo>
                      <a:pt x="378" y="204"/>
                    </a:lnTo>
                    <a:lnTo>
                      <a:pt x="378" y="204"/>
                    </a:lnTo>
                    <a:lnTo>
                      <a:pt x="378" y="204"/>
                    </a:lnTo>
                    <a:lnTo>
                      <a:pt x="378" y="204"/>
                    </a:lnTo>
                    <a:lnTo>
                      <a:pt x="378" y="204"/>
                    </a:lnTo>
                    <a:lnTo>
                      <a:pt x="378" y="198"/>
                    </a:lnTo>
                    <a:lnTo>
                      <a:pt x="378" y="198"/>
                    </a:lnTo>
                    <a:lnTo>
                      <a:pt x="378" y="198"/>
                    </a:lnTo>
                    <a:lnTo>
                      <a:pt x="378" y="198"/>
                    </a:lnTo>
                    <a:lnTo>
                      <a:pt x="378" y="198"/>
                    </a:lnTo>
                    <a:lnTo>
                      <a:pt x="378" y="192"/>
                    </a:lnTo>
                    <a:lnTo>
                      <a:pt x="378" y="192"/>
                    </a:lnTo>
                    <a:lnTo>
                      <a:pt x="378" y="192"/>
                    </a:lnTo>
                    <a:lnTo>
                      <a:pt x="378" y="192"/>
                    </a:lnTo>
                    <a:lnTo>
                      <a:pt x="378" y="192"/>
                    </a:lnTo>
                    <a:lnTo>
                      <a:pt x="378" y="192"/>
                    </a:lnTo>
                    <a:lnTo>
                      <a:pt x="378" y="186"/>
                    </a:lnTo>
                    <a:lnTo>
                      <a:pt x="378" y="186"/>
                    </a:lnTo>
                    <a:lnTo>
                      <a:pt x="378" y="186"/>
                    </a:lnTo>
                    <a:lnTo>
                      <a:pt x="378" y="186"/>
                    </a:lnTo>
                    <a:lnTo>
                      <a:pt x="378" y="186"/>
                    </a:lnTo>
                    <a:lnTo>
                      <a:pt x="378" y="186"/>
                    </a:lnTo>
                    <a:lnTo>
                      <a:pt x="378" y="180"/>
                    </a:lnTo>
                    <a:lnTo>
                      <a:pt x="384" y="180"/>
                    </a:lnTo>
                    <a:lnTo>
                      <a:pt x="384" y="180"/>
                    </a:lnTo>
                    <a:lnTo>
                      <a:pt x="384" y="180"/>
                    </a:lnTo>
                    <a:lnTo>
                      <a:pt x="384" y="180"/>
                    </a:lnTo>
                    <a:lnTo>
                      <a:pt x="384" y="174"/>
                    </a:lnTo>
                    <a:lnTo>
                      <a:pt x="384" y="174"/>
                    </a:lnTo>
                    <a:lnTo>
                      <a:pt x="384" y="174"/>
                    </a:lnTo>
                    <a:lnTo>
                      <a:pt x="384" y="174"/>
                    </a:lnTo>
                    <a:lnTo>
                      <a:pt x="384" y="174"/>
                    </a:lnTo>
                    <a:lnTo>
                      <a:pt x="384" y="174"/>
                    </a:lnTo>
                    <a:lnTo>
                      <a:pt x="384" y="168"/>
                    </a:lnTo>
                    <a:lnTo>
                      <a:pt x="384" y="168"/>
                    </a:lnTo>
                    <a:lnTo>
                      <a:pt x="384" y="168"/>
                    </a:lnTo>
                    <a:lnTo>
                      <a:pt x="384" y="168"/>
                    </a:lnTo>
                    <a:lnTo>
                      <a:pt x="384" y="168"/>
                    </a:lnTo>
                    <a:lnTo>
                      <a:pt x="384" y="168"/>
                    </a:lnTo>
                    <a:lnTo>
                      <a:pt x="384" y="162"/>
                    </a:lnTo>
                    <a:lnTo>
                      <a:pt x="384" y="162"/>
                    </a:lnTo>
                    <a:lnTo>
                      <a:pt x="384" y="162"/>
                    </a:lnTo>
                    <a:lnTo>
                      <a:pt x="384" y="162"/>
                    </a:lnTo>
                    <a:lnTo>
                      <a:pt x="384" y="162"/>
                    </a:lnTo>
                    <a:lnTo>
                      <a:pt x="384" y="156"/>
                    </a:lnTo>
                    <a:lnTo>
                      <a:pt x="384" y="156"/>
                    </a:lnTo>
                    <a:lnTo>
                      <a:pt x="384" y="156"/>
                    </a:lnTo>
                    <a:lnTo>
                      <a:pt x="384" y="156"/>
                    </a:lnTo>
                    <a:lnTo>
                      <a:pt x="384" y="156"/>
                    </a:lnTo>
                    <a:lnTo>
                      <a:pt x="384" y="156"/>
                    </a:lnTo>
                    <a:lnTo>
                      <a:pt x="384" y="150"/>
                    </a:lnTo>
                    <a:lnTo>
                      <a:pt x="384" y="150"/>
                    </a:lnTo>
                    <a:lnTo>
                      <a:pt x="384" y="150"/>
                    </a:lnTo>
                    <a:lnTo>
                      <a:pt x="384" y="150"/>
                    </a:lnTo>
                    <a:lnTo>
                      <a:pt x="384" y="150"/>
                    </a:lnTo>
                    <a:lnTo>
                      <a:pt x="384" y="144"/>
                    </a:lnTo>
                    <a:lnTo>
                      <a:pt x="384" y="144"/>
                    </a:lnTo>
                    <a:lnTo>
                      <a:pt x="384" y="144"/>
                    </a:lnTo>
                    <a:lnTo>
                      <a:pt x="384" y="144"/>
                    </a:lnTo>
                    <a:lnTo>
                      <a:pt x="384" y="144"/>
                    </a:lnTo>
                    <a:lnTo>
                      <a:pt x="384" y="144"/>
                    </a:lnTo>
                    <a:lnTo>
                      <a:pt x="384" y="138"/>
                    </a:lnTo>
                    <a:lnTo>
                      <a:pt x="384" y="138"/>
                    </a:lnTo>
                    <a:lnTo>
                      <a:pt x="384" y="138"/>
                    </a:lnTo>
                    <a:lnTo>
                      <a:pt x="384" y="138"/>
                    </a:lnTo>
                    <a:lnTo>
                      <a:pt x="384" y="138"/>
                    </a:lnTo>
                    <a:lnTo>
                      <a:pt x="384" y="132"/>
                    </a:lnTo>
                    <a:lnTo>
                      <a:pt x="384" y="132"/>
                    </a:lnTo>
                    <a:lnTo>
                      <a:pt x="384" y="132"/>
                    </a:lnTo>
                    <a:lnTo>
                      <a:pt x="384" y="132"/>
                    </a:lnTo>
                    <a:lnTo>
                      <a:pt x="384" y="132"/>
                    </a:lnTo>
                    <a:lnTo>
                      <a:pt x="384" y="132"/>
                    </a:lnTo>
                    <a:lnTo>
                      <a:pt x="384" y="126"/>
                    </a:lnTo>
                    <a:lnTo>
                      <a:pt x="384" y="126"/>
                    </a:lnTo>
                    <a:lnTo>
                      <a:pt x="384" y="126"/>
                    </a:lnTo>
                    <a:lnTo>
                      <a:pt x="384" y="126"/>
                    </a:lnTo>
                    <a:lnTo>
                      <a:pt x="384" y="126"/>
                    </a:lnTo>
                    <a:lnTo>
                      <a:pt x="384" y="126"/>
                    </a:lnTo>
                    <a:lnTo>
                      <a:pt x="384" y="120"/>
                    </a:lnTo>
                    <a:lnTo>
                      <a:pt x="384" y="120"/>
                    </a:lnTo>
                    <a:lnTo>
                      <a:pt x="384" y="120"/>
                    </a:lnTo>
                    <a:lnTo>
                      <a:pt x="384" y="120"/>
                    </a:lnTo>
                    <a:lnTo>
                      <a:pt x="384" y="120"/>
                    </a:lnTo>
                    <a:lnTo>
                      <a:pt x="384" y="114"/>
                    </a:lnTo>
                    <a:lnTo>
                      <a:pt x="390" y="114"/>
                    </a:lnTo>
                    <a:lnTo>
                      <a:pt x="390" y="114"/>
                    </a:lnTo>
                    <a:lnTo>
                      <a:pt x="390" y="114"/>
                    </a:lnTo>
                    <a:lnTo>
                      <a:pt x="390" y="114"/>
                    </a:lnTo>
                    <a:lnTo>
                      <a:pt x="390" y="108"/>
                    </a:lnTo>
                    <a:lnTo>
                      <a:pt x="390" y="108"/>
                    </a:lnTo>
                    <a:lnTo>
                      <a:pt x="390" y="108"/>
                    </a:lnTo>
                    <a:lnTo>
                      <a:pt x="390" y="108"/>
                    </a:lnTo>
                    <a:lnTo>
                      <a:pt x="390" y="108"/>
                    </a:lnTo>
                    <a:lnTo>
                      <a:pt x="390" y="108"/>
                    </a:lnTo>
                    <a:lnTo>
                      <a:pt x="390" y="102"/>
                    </a:lnTo>
                    <a:lnTo>
                      <a:pt x="390" y="102"/>
                    </a:lnTo>
                    <a:lnTo>
                      <a:pt x="390" y="102"/>
                    </a:lnTo>
                    <a:lnTo>
                      <a:pt x="390" y="102"/>
                    </a:lnTo>
                    <a:lnTo>
                      <a:pt x="390" y="102"/>
                    </a:lnTo>
                    <a:lnTo>
                      <a:pt x="390" y="96"/>
                    </a:lnTo>
                    <a:lnTo>
                      <a:pt x="390" y="96"/>
                    </a:lnTo>
                    <a:lnTo>
                      <a:pt x="390" y="96"/>
                    </a:lnTo>
                    <a:lnTo>
                      <a:pt x="390" y="96"/>
                    </a:lnTo>
                    <a:lnTo>
                      <a:pt x="390" y="96"/>
                    </a:lnTo>
                    <a:lnTo>
                      <a:pt x="390" y="90"/>
                    </a:lnTo>
                    <a:lnTo>
                      <a:pt x="390" y="90"/>
                    </a:lnTo>
                    <a:lnTo>
                      <a:pt x="390" y="90"/>
                    </a:lnTo>
                    <a:lnTo>
                      <a:pt x="390" y="90"/>
                    </a:lnTo>
                    <a:lnTo>
                      <a:pt x="390" y="90"/>
                    </a:lnTo>
                    <a:lnTo>
                      <a:pt x="390" y="90"/>
                    </a:lnTo>
                    <a:lnTo>
                      <a:pt x="390" y="84"/>
                    </a:lnTo>
                    <a:lnTo>
                      <a:pt x="390" y="84"/>
                    </a:lnTo>
                    <a:lnTo>
                      <a:pt x="390" y="84"/>
                    </a:lnTo>
                    <a:lnTo>
                      <a:pt x="390" y="84"/>
                    </a:lnTo>
                    <a:lnTo>
                      <a:pt x="390" y="84"/>
                    </a:lnTo>
                    <a:lnTo>
                      <a:pt x="390" y="78"/>
                    </a:lnTo>
                    <a:lnTo>
                      <a:pt x="390" y="78"/>
                    </a:lnTo>
                    <a:lnTo>
                      <a:pt x="390" y="78"/>
                    </a:lnTo>
                    <a:lnTo>
                      <a:pt x="390" y="78"/>
                    </a:lnTo>
                    <a:lnTo>
                      <a:pt x="390" y="78"/>
                    </a:lnTo>
                    <a:lnTo>
                      <a:pt x="390" y="72"/>
                    </a:lnTo>
                    <a:lnTo>
                      <a:pt x="390" y="72"/>
                    </a:lnTo>
                    <a:lnTo>
                      <a:pt x="390" y="72"/>
                    </a:lnTo>
                    <a:lnTo>
                      <a:pt x="390" y="72"/>
                    </a:lnTo>
                    <a:lnTo>
                      <a:pt x="390" y="72"/>
                    </a:lnTo>
                    <a:lnTo>
                      <a:pt x="390" y="66"/>
                    </a:lnTo>
                    <a:lnTo>
                      <a:pt x="390" y="66"/>
                    </a:lnTo>
                    <a:lnTo>
                      <a:pt x="390" y="66"/>
                    </a:lnTo>
                    <a:lnTo>
                      <a:pt x="390" y="66"/>
                    </a:lnTo>
                    <a:lnTo>
                      <a:pt x="390" y="66"/>
                    </a:lnTo>
                    <a:lnTo>
                      <a:pt x="390" y="60"/>
                    </a:lnTo>
                    <a:lnTo>
                      <a:pt x="390" y="60"/>
                    </a:lnTo>
                    <a:lnTo>
                      <a:pt x="390" y="60"/>
                    </a:lnTo>
                    <a:lnTo>
                      <a:pt x="390" y="60"/>
                    </a:lnTo>
                    <a:lnTo>
                      <a:pt x="390" y="60"/>
                    </a:lnTo>
                    <a:lnTo>
                      <a:pt x="390" y="54"/>
                    </a:lnTo>
                    <a:lnTo>
                      <a:pt x="390" y="54"/>
                    </a:lnTo>
                    <a:lnTo>
                      <a:pt x="390" y="54"/>
                    </a:lnTo>
                    <a:lnTo>
                      <a:pt x="390" y="54"/>
                    </a:lnTo>
                    <a:lnTo>
                      <a:pt x="390" y="54"/>
                    </a:lnTo>
                    <a:lnTo>
                      <a:pt x="390" y="48"/>
                    </a:lnTo>
                    <a:lnTo>
                      <a:pt x="390" y="48"/>
                    </a:lnTo>
                    <a:lnTo>
                      <a:pt x="390" y="48"/>
                    </a:lnTo>
                    <a:lnTo>
                      <a:pt x="390" y="48"/>
                    </a:lnTo>
                    <a:lnTo>
                      <a:pt x="390" y="48"/>
                    </a:lnTo>
                    <a:lnTo>
                      <a:pt x="396" y="48"/>
                    </a:lnTo>
                    <a:lnTo>
                      <a:pt x="396" y="42"/>
                    </a:lnTo>
                    <a:lnTo>
                      <a:pt x="396" y="42"/>
                    </a:lnTo>
                    <a:lnTo>
                      <a:pt x="396" y="42"/>
                    </a:lnTo>
                    <a:lnTo>
                      <a:pt x="396" y="42"/>
                    </a:lnTo>
                    <a:lnTo>
                      <a:pt x="396" y="42"/>
                    </a:lnTo>
                    <a:lnTo>
                      <a:pt x="396" y="36"/>
                    </a:lnTo>
                    <a:lnTo>
                      <a:pt x="396" y="36"/>
                    </a:lnTo>
                    <a:lnTo>
                      <a:pt x="396" y="36"/>
                    </a:lnTo>
                    <a:lnTo>
                      <a:pt x="396" y="36"/>
                    </a:lnTo>
                    <a:lnTo>
                      <a:pt x="396" y="36"/>
                    </a:lnTo>
                    <a:lnTo>
                      <a:pt x="396" y="36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6"/>
                    </a:lnTo>
                    <a:lnTo>
                      <a:pt x="396" y="36"/>
                    </a:lnTo>
                    <a:lnTo>
                      <a:pt x="396" y="36"/>
                    </a:lnTo>
                    <a:lnTo>
                      <a:pt x="396" y="42"/>
                    </a:lnTo>
                    <a:lnTo>
                      <a:pt x="396" y="42"/>
                    </a:lnTo>
                    <a:lnTo>
                      <a:pt x="396" y="48"/>
                    </a:lnTo>
                    <a:lnTo>
                      <a:pt x="396" y="54"/>
                    </a:lnTo>
                    <a:lnTo>
                      <a:pt x="396" y="54"/>
                    </a:lnTo>
                    <a:lnTo>
                      <a:pt x="396" y="60"/>
                    </a:lnTo>
                    <a:lnTo>
                      <a:pt x="396" y="66"/>
                    </a:lnTo>
                    <a:lnTo>
                      <a:pt x="396" y="72"/>
                    </a:lnTo>
                    <a:lnTo>
                      <a:pt x="396" y="72"/>
                    </a:lnTo>
                    <a:lnTo>
                      <a:pt x="396" y="78"/>
                    </a:lnTo>
                    <a:lnTo>
                      <a:pt x="396" y="84"/>
                    </a:lnTo>
                    <a:lnTo>
                      <a:pt x="396" y="90"/>
                    </a:lnTo>
                    <a:lnTo>
                      <a:pt x="396" y="96"/>
                    </a:lnTo>
                    <a:lnTo>
                      <a:pt x="396" y="102"/>
                    </a:lnTo>
                    <a:lnTo>
                      <a:pt x="396" y="108"/>
                    </a:lnTo>
                    <a:lnTo>
                      <a:pt x="396" y="114"/>
                    </a:lnTo>
                    <a:lnTo>
                      <a:pt x="396" y="120"/>
                    </a:lnTo>
                    <a:lnTo>
                      <a:pt x="396" y="126"/>
                    </a:lnTo>
                    <a:lnTo>
                      <a:pt x="396" y="132"/>
                    </a:lnTo>
                    <a:lnTo>
                      <a:pt x="396" y="138"/>
                    </a:lnTo>
                    <a:lnTo>
                      <a:pt x="396" y="144"/>
                    </a:lnTo>
                    <a:lnTo>
                      <a:pt x="396" y="150"/>
                    </a:lnTo>
                    <a:lnTo>
                      <a:pt x="396" y="150"/>
                    </a:lnTo>
                    <a:lnTo>
                      <a:pt x="396" y="156"/>
                    </a:lnTo>
                    <a:lnTo>
                      <a:pt x="396" y="162"/>
                    </a:lnTo>
                    <a:lnTo>
                      <a:pt x="396" y="168"/>
                    </a:lnTo>
                    <a:lnTo>
                      <a:pt x="396" y="174"/>
                    </a:lnTo>
                    <a:lnTo>
                      <a:pt x="396" y="180"/>
                    </a:lnTo>
                    <a:lnTo>
                      <a:pt x="396" y="186"/>
                    </a:lnTo>
                    <a:lnTo>
                      <a:pt x="396" y="192"/>
                    </a:lnTo>
                    <a:lnTo>
                      <a:pt x="396" y="198"/>
                    </a:lnTo>
                    <a:lnTo>
                      <a:pt x="396" y="198"/>
                    </a:lnTo>
                    <a:lnTo>
                      <a:pt x="396" y="204"/>
                    </a:lnTo>
                    <a:lnTo>
                      <a:pt x="396" y="210"/>
                    </a:lnTo>
                    <a:lnTo>
                      <a:pt x="396" y="216"/>
                    </a:lnTo>
                    <a:lnTo>
                      <a:pt x="396" y="216"/>
                    </a:lnTo>
                    <a:lnTo>
                      <a:pt x="396" y="222"/>
                    </a:lnTo>
                    <a:lnTo>
                      <a:pt x="396" y="222"/>
                    </a:lnTo>
                    <a:lnTo>
                      <a:pt x="402" y="228"/>
                    </a:lnTo>
                    <a:lnTo>
                      <a:pt x="402" y="228"/>
                    </a:lnTo>
                    <a:lnTo>
                      <a:pt x="402" y="234"/>
                    </a:lnTo>
                    <a:lnTo>
                      <a:pt x="402" y="234"/>
                    </a:lnTo>
                    <a:lnTo>
                      <a:pt x="402" y="240"/>
                    </a:lnTo>
                    <a:lnTo>
                      <a:pt x="402" y="240"/>
                    </a:lnTo>
                    <a:lnTo>
                      <a:pt x="402" y="240"/>
                    </a:lnTo>
                    <a:lnTo>
                      <a:pt x="402" y="246"/>
                    </a:lnTo>
                    <a:lnTo>
                      <a:pt x="402" y="246"/>
                    </a:lnTo>
                    <a:lnTo>
                      <a:pt x="402" y="246"/>
                    </a:lnTo>
                    <a:lnTo>
                      <a:pt x="402" y="246"/>
                    </a:lnTo>
                    <a:lnTo>
                      <a:pt x="402" y="246"/>
                    </a:lnTo>
                    <a:lnTo>
                      <a:pt x="402" y="246"/>
                    </a:lnTo>
                    <a:lnTo>
                      <a:pt x="402" y="246"/>
                    </a:lnTo>
                    <a:lnTo>
                      <a:pt x="402" y="246"/>
                    </a:lnTo>
                    <a:lnTo>
                      <a:pt x="402" y="246"/>
                    </a:lnTo>
                    <a:lnTo>
                      <a:pt x="402" y="246"/>
                    </a:lnTo>
                    <a:lnTo>
                      <a:pt x="402" y="246"/>
                    </a:lnTo>
                    <a:lnTo>
                      <a:pt x="402" y="246"/>
                    </a:lnTo>
                    <a:lnTo>
                      <a:pt x="402" y="246"/>
                    </a:lnTo>
                    <a:lnTo>
                      <a:pt x="402" y="240"/>
                    </a:lnTo>
                    <a:lnTo>
                      <a:pt x="402" y="240"/>
                    </a:lnTo>
                    <a:lnTo>
                      <a:pt x="402" y="240"/>
                    </a:lnTo>
                    <a:lnTo>
                      <a:pt x="402" y="234"/>
                    </a:lnTo>
                    <a:lnTo>
                      <a:pt x="402" y="234"/>
                    </a:lnTo>
                    <a:lnTo>
                      <a:pt x="402" y="228"/>
                    </a:lnTo>
                    <a:lnTo>
                      <a:pt x="402" y="228"/>
                    </a:lnTo>
                    <a:lnTo>
                      <a:pt x="402" y="222"/>
                    </a:lnTo>
                    <a:lnTo>
                      <a:pt x="402" y="222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0"/>
                    </a:lnTo>
                    <a:lnTo>
                      <a:pt x="402" y="204"/>
                    </a:lnTo>
                    <a:lnTo>
                      <a:pt x="402" y="198"/>
                    </a:lnTo>
                    <a:lnTo>
                      <a:pt x="402" y="198"/>
                    </a:lnTo>
                    <a:lnTo>
                      <a:pt x="402" y="192"/>
                    </a:lnTo>
                    <a:lnTo>
                      <a:pt x="402" y="186"/>
                    </a:lnTo>
                    <a:lnTo>
                      <a:pt x="402" y="180"/>
                    </a:lnTo>
                    <a:lnTo>
                      <a:pt x="402" y="174"/>
                    </a:lnTo>
                    <a:lnTo>
                      <a:pt x="402" y="168"/>
                    </a:lnTo>
                    <a:lnTo>
                      <a:pt x="402" y="162"/>
                    </a:lnTo>
                    <a:lnTo>
                      <a:pt x="402" y="156"/>
                    </a:lnTo>
                    <a:lnTo>
                      <a:pt x="402" y="150"/>
                    </a:lnTo>
                    <a:lnTo>
                      <a:pt x="402" y="150"/>
                    </a:lnTo>
                    <a:lnTo>
                      <a:pt x="402" y="144"/>
                    </a:lnTo>
                    <a:lnTo>
                      <a:pt x="402" y="138"/>
                    </a:lnTo>
                    <a:lnTo>
                      <a:pt x="402" y="132"/>
                    </a:lnTo>
                    <a:lnTo>
                      <a:pt x="402" y="126"/>
                    </a:lnTo>
                    <a:lnTo>
                      <a:pt x="402" y="120"/>
                    </a:lnTo>
                    <a:lnTo>
                      <a:pt x="402" y="114"/>
                    </a:lnTo>
                    <a:lnTo>
                      <a:pt x="402" y="108"/>
                    </a:lnTo>
                    <a:lnTo>
                      <a:pt x="402" y="102"/>
                    </a:lnTo>
                    <a:lnTo>
                      <a:pt x="402" y="96"/>
                    </a:lnTo>
                    <a:lnTo>
                      <a:pt x="402" y="90"/>
                    </a:lnTo>
                    <a:lnTo>
                      <a:pt x="402" y="84"/>
                    </a:lnTo>
                    <a:lnTo>
                      <a:pt x="402" y="78"/>
                    </a:lnTo>
                    <a:lnTo>
                      <a:pt x="402" y="72"/>
                    </a:lnTo>
                    <a:lnTo>
                      <a:pt x="402" y="72"/>
                    </a:lnTo>
                    <a:lnTo>
                      <a:pt x="402" y="66"/>
                    </a:lnTo>
                    <a:lnTo>
                      <a:pt x="402" y="60"/>
                    </a:lnTo>
                    <a:lnTo>
                      <a:pt x="402" y="54"/>
                    </a:lnTo>
                    <a:lnTo>
                      <a:pt x="408" y="54"/>
                    </a:lnTo>
                    <a:lnTo>
                      <a:pt x="408" y="48"/>
                    </a:lnTo>
                    <a:lnTo>
                      <a:pt x="408" y="42"/>
                    </a:lnTo>
                    <a:lnTo>
                      <a:pt x="408" y="42"/>
                    </a:lnTo>
                    <a:lnTo>
                      <a:pt x="408" y="36"/>
                    </a:lnTo>
                    <a:lnTo>
                      <a:pt x="408" y="36"/>
                    </a:lnTo>
                    <a:lnTo>
                      <a:pt x="408" y="36"/>
                    </a:lnTo>
                    <a:lnTo>
                      <a:pt x="408" y="30"/>
                    </a:lnTo>
                    <a:lnTo>
                      <a:pt x="408" y="30"/>
                    </a:lnTo>
                    <a:lnTo>
                      <a:pt x="408" y="30"/>
                    </a:lnTo>
                    <a:lnTo>
                      <a:pt x="408" y="30"/>
                    </a:lnTo>
                    <a:lnTo>
                      <a:pt x="408" y="30"/>
                    </a:lnTo>
                    <a:lnTo>
                      <a:pt x="408" y="30"/>
                    </a:lnTo>
                    <a:lnTo>
                      <a:pt x="408" y="30"/>
                    </a:lnTo>
                    <a:lnTo>
                      <a:pt x="408" y="30"/>
                    </a:lnTo>
                    <a:lnTo>
                      <a:pt x="408" y="30"/>
                    </a:lnTo>
                    <a:lnTo>
                      <a:pt x="408" y="30"/>
                    </a:lnTo>
                    <a:lnTo>
                      <a:pt x="408" y="36"/>
                    </a:lnTo>
                    <a:lnTo>
                      <a:pt x="408" y="36"/>
                    </a:lnTo>
                    <a:lnTo>
                      <a:pt x="408" y="36"/>
                    </a:lnTo>
                    <a:lnTo>
                      <a:pt x="408" y="36"/>
                    </a:lnTo>
                    <a:lnTo>
                      <a:pt x="408" y="36"/>
                    </a:lnTo>
                    <a:lnTo>
                      <a:pt x="408" y="42"/>
                    </a:lnTo>
                    <a:lnTo>
                      <a:pt x="408" y="42"/>
                    </a:lnTo>
                    <a:lnTo>
                      <a:pt x="408" y="42"/>
                    </a:lnTo>
                    <a:lnTo>
                      <a:pt x="408" y="42"/>
                    </a:lnTo>
                    <a:lnTo>
                      <a:pt x="408" y="42"/>
                    </a:lnTo>
                    <a:lnTo>
                      <a:pt x="408" y="48"/>
                    </a:lnTo>
                    <a:lnTo>
                      <a:pt x="408" y="48"/>
                    </a:lnTo>
                    <a:lnTo>
                      <a:pt x="408" y="48"/>
                    </a:lnTo>
                    <a:lnTo>
                      <a:pt x="408" y="48"/>
                    </a:lnTo>
                    <a:lnTo>
                      <a:pt x="408" y="48"/>
                    </a:lnTo>
                    <a:lnTo>
                      <a:pt x="408" y="54"/>
                    </a:lnTo>
                    <a:lnTo>
                      <a:pt x="408" y="54"/>
                    </a:lnTo>
                    <a:lnTo>
                      <a:pt x="408" y="54"/>
                    </a:lnTo>
                    <a:lnTo>
                      <a:pt x="408" y="54"/>
                    </a:lnTo>
                    <a:lnTo>
                      <a:pt x="408" y="54"/>
                    </a:lnTo>
                    <a:lnTo>
                      <a:pt x="408" y="54"/>
                    </a:lnTo>
                    <a:lnTo>
                      <a:pt x="408" y="60"/>
                    </a:lnTo>
                    <a:lnTo>
                      <a:pt x="408" y="60"/>
                    </a:lnTo>
                    <a:lnTo>
                      <a:pt x="408" y="60"/>
                    </a:lnTo>
                    <a:lnTo>
                      <a:pt x="408" y="60"/>
                    </a:lnTo>
                    <a:lnTo>
                      <a:pt x="408" y="60"/>
                    </a:lnTo>
                    <a:lnTo>
                      <a:pt x="408" y="66"/>
                    </a:lnTo>
                    <a:lnTo>
                      <a:pt x="408" y="66"/>
                    </a:lnTo>
                    <a:lnTo>
                      <a:pt x="408" y="66"/>
                    </a:lnTo>
                    <a:lnTo>
                      <a:pt x="408" y="66"/>
                    </a:lnTo>
                    <a:lnTo>
                      <a:pt x="408" y="66"/>
                    </a:lnTo>
                    <a:lnTo>
                      <a:pt x="408" y="72"/>
                    </a:lnTo>
                    <a:lnTo>
                      <a:pt x="408" y="72"/>
                    </a:lnTo>
                    <a:lnTo>
                      <a:pt x="408" y="72"/>
                    </a:lnTo>
                    <a:lnTo>
                      <a:pt x="408" y="72"/>
                    </a:lnTo>
                    <a:lnTo>
                      <a:pt x="408" y="72"/>
                    </a:lnTo>
                    <a:lnTo>
                      <a:pt x="408" y="78"/>
                    </a:lnTo>
                    <a:lnTo>
                      <a:pt x="408" y="78"/>
                    </a:lnTo>
                    <a:lnTo>
                      <a:pt x="408" y="78"/>
                    </a:lnTo>
                    <a:lnTo>
                      <a:pt x="408" y="78"/>
                    </a:lnTo>
                    <a:lnTo>
                      <a:pt x="408" y="78"/>
                    </a:lnTo>
                    <a:lnTo>
                      <a:pt x="408" y="84"/>
                    </a:lnTo>
                    <a:lnTo>
                      <a:pt x="408" y="84"/>
                    </a:lnTo>
                    <a:lnTo>
                      <a:pt x="408" y="84"/>
                    </a:lnTo>
                    <a:lnTo>
                      <a:pt x="414" y="84"/>
                    </a:lnTo>
                    <a:lnTo>
                      <a:pt x="414" y="84"/>
                    </a:lnTo>
                    <a:lnTo>
                      <a:pt x="414" y="90"/>
                    </a:lnTo>
                    <a:lnTo>
                      <a:pt x="414" y="90"/>
                    </a:lnTo>
                    <a:lnTo>
                      <a:pt x="414" y="90"/>
                    </a:lnTo>
                    <a:lnTo>
                      <a:pt x="414" y="90"/>
                    </a:lnTo>
                    <a:lnTo>
                      <a:pt x="414" y="90"/>
                    </a:lnTo>
                    <a:lnTo>
                      <a:pt x="414" y="96"/>
                    </a:lnTo>
                    <a:lnTo>
                      <a:pt x="414" y="96"/>
                    </a:lnTo>
                    <a:lnTo>
                      <a:pt x="414" y="96"/>
                    </a:lnTo>
                    <a:lnTo>
                      <a:pt x="414" y="96"/>
                    </a:lnTo>
                    <a:lnTo>
                      <a:pt x="414" y="96"/>
                    </a:lnTo>
                    <a:lnTo>
                      <a:pt x="414" y="96"/>
                    </a:lnTo>
                    <a:lnTo>
                      <a:pt x="414" y="102"/>
                    </a:lnTo>
                    <a:lnTo>
                      <a:pt x="414" y="102"/>
                    </a:lnTo>
                    <a:lnTo>
                      <a:pt x="414" y="102"/>
                    </a:lnTo>
                    <a:lnTo>
                      <a:pt x="414" y="102"/>
                    </a:lnTo>
                    <a:lnTo>
                      <a:pt x="414" y="102"/>
                    </a:lnTo>
                    <a:lnTo>
                      <a:pt x="414" y="108"/>
                    </a:lnTo>
                    <a:lnTo>
                      <a:pt x="414" y="108"/>
                    </a:lnTo>
                    <a:lnTo>
                      <a:pt x="414" y="108"/>
                    </a:lnTo>
                    <a:lnTo>
                      <a:pt x="414" y="108"/>
                    </a:lnTo>
                    <a:lnTo>
                      <a:pt x="414" y="108"/>
                    </a:lnTo>
                    <a:lnTo>
                      <a:pt x="414" y="114"/>
                    </a:lnTo>
                    <a:lnTo>
                      <a:pt x="414" y="114"/>
                    </a:lnTo>
                    <a:lnTo>
                      <a:pt x="414" y="114"/>
                    </a:lnTo>
                    <a:lnTo>
                      <a:pt x="414" y="114"/>
                    </a:lnTo>
                    <a:lnTo>
                      <a:pt x="414" y="114"/>
                    </a:lnTo>
                    <a:lnTo>
                      <a:pt x="414" y="120"/>
                    </a:lnTo>
                    <a:lnTo>
                      <a:pt x="414" y="120"/>
                    </a:lnTo>
                    <a:lnTo>
                      <a:pt x="414" y="120"/>
                    </a:lnTo>
                    <a:lnTo>
                      <a:pt x="414" y="120"/>
                    </a:lnTo>
                    <a:lnTo>
                      <a:pt x="414" y="120"/>
                    </a:lnTo>
                    <a:lnTo>
                      <a:pt x="414" y="120"/>
                    </a:lnTo>
                    <a:lnTo>
                      <a:pt x="414" y="126"/>
                    </a:lnTo>
                    <a:lnTo>
                      <a:pt x="414" y="126"/>
                    </a:lnTo>
                    <a:lnTo>
                      <a:pt x="414" y="126"/>
                    </a:lnTo>
                    <a:lnTo>
                      <a:pt x="414" y="126"/>
                    </a:lnTo>
                    <a:lnTo>
                      <a:pt x="414" y="126"/>
                    </a:lnTo>
                    <a:lnTo>
                      <a:pt x="414" y="132"/>
                    </a:lnTo>
                    <a:lnTo>
                      <a:pt x="414" y="132"/>
                    </a:lnTo>
                    <a:lnTo>
                      <a:pt x="414" y="132"/>
                    </a:lnTo>
                    <a:lnTo>
                      <a:pt x="414" y="132"/>
                    </a:lnTo>
                    <a:lnTo>
                      <a:pt x="414" y="132"/>
                    </a:lnTo>
                    <a:lnTo>
                      <a:pt x="414" y="132"/>
                    </a:lnTo>
                    <a:lnTo>
                      <a:pt x="414" y="138"/>
                    </a:lnTo>
                    <a:lnTo>
                      <a:pt x="414" y="138"/>
                    </a:lnTo>
                    <a:lnTo>
                      <a:pt x="414" y="138"/>
                    </a:lnTo>
                    <a:lnTo>
                      <a:pt x="414" y="138"/>
                    </a:lnTo>
                    <a:lnTo>
                      <a:pt x="414" y="138"/>
                    </a:lnTo>
                    <a:lnTo>
                      <a:pt x="414" y="144"/>
                    </a:lnTo>
                    <a:lnTo>
                      <a:pt x="414" y="144"/>
                    </a:lnTo>
                    <a:lnTo>
                      <a:pt x="414" y="144"/>
                    </a:lnTo>
                    <a:lnTo>
                      <a:pt x="414" y="144"/>
                    </a:lnTo>
                    <a:lnTo>
                      <a:pt x="414" y="144"/>
                    </a:lnTo>
                    <a:lnTo>
                      <a:pt x="414" y="150"/>
                    </a:lnTo>
                    <a:lnTo>
                      <a:pt x="414" y="150"/>
                    </a:lnTo>
                    <a:lnTo>
                      <a:pt x="414" y="150"/>
                    </a:lnTo>
                    <a:lnTo>
                      <a:pt x="414" y="150"/>
                    </a:lnTo>
                    <a:lnTo>
                      <a:pt x="414" y="150"/>
                    </a:lnTo>
                    <a:lnTo>
                      <a:pt x="414" y="150"/>
                    </a:lnTo>
                    <a:lnTo>
                      <a:pt x="420" y="156"/>
                    </a:lnTo>
                    <a:lnTo>
                      <a:pt x="420" y="156"/>
                    </a:lnTo>
                    <a:lnTo>
                      <a:pt x="420" y="156"/>
                    </a:lnTo>
                    <a:lnTo>
                      <a:pt x="420" y="156"/>
                    </a:lnTo>
                    <a:lnTo>
                      <a:pt x="420" y="156"/>
                    </a:lnTo>
                    <a:lnTo>
                      <a:pt x="420" y="162"/>
                    </a:lnTo>
                    <a:lnTo>
                      <a:pt x="420" y="162"/>
                    </a:lnTo>
                    <a:lnTo>
                      <a:pt x="420" y="162"/>
                    </a:lnTo>
                    <a:lnTo>
                      <a:pt x="420" y="162"/>
                    </a:lnTo>
                    <a:lnTo>
                      <a:pt x="420" y="162"/>
                    </a:lnTo>
                    <a:lnTo>
                      <a:pt x="420" y="162"/>
                    </a:lnTo>
                    <a:lnTo>
                      <a:pt x="420" y="168"/>
                    </a:lnTo>
                    <a:lnTo>
                      <a:pt x="420" y="168"/>
                    </a:lnTo>
                    <a:lnTo>
                      <a:pt x="420" y="168"/>
                    </a:lnTo>
                    <a:lnTo>
                      <a:pt x="420" y="168"/>
                    </a:lnTo>
                    <a:lnTo>
                      <a:pt x="420" y="168"/>
                    </a:lnTo>
                    <a:lnTo>
                      <a:pt x="420" y="168"/>
                    </a:lnTo>
                    <a:lnTo>
                      <a:pt x="420" y="174"/>
                    </a:lnTo>
                    <a:lnTo>
                      <a:pt x="420" y="174"/>
                    </a:lnTo>
                    <a:lnTo>
                      <a:pt x="420" y="174"/>
                    </a:lnTo>
                    <a:lnTo>
                      <a:pt x="420" y="174"/>
                    </a:lnTo>
                    <a:lnTo>
                      <a:pt x="420" y="174"/>
                    </a:lnTo>
                    <a:lnTo>
                      <a:pt x="420" y="180"/>
                    </a:lnTo>
                    <a:lnTo>
                      <a:pt x="420" y="180"/>
                    </a:lnTo>
                    <a:lnTo>
                      <a:pt x="420" y="180"/>
                    </a:lnTo>
                    <a:lnTo>
                      <a:pt x="420" y="180"/>
                    </a:lnTo>
                    <a:lnTo>
                      <a:pt x="420" y="180"/>
                    </a:lnTo>
                    <a:lnTo>
                      <a:pt x="420" y="180"/>
                    </a:lnTo>
                    <a:lnTo>
                      <a:pt x="420" y="186"/>
                    </a:lnTo>
                    <a:lnTo>
                      <a:pt x="420" y="186"/>
                    </a:lnTo>
                    <a:lnTo>
                      <a:pt x="420" y="186"/>
                    </a:lnTo>
                    <a:lnTo>
                      <a:pt x="420" y="186"/>
                    </a:lnTo>
                    <a:lnTo>
                      <a:pt x="420" y="186"/>
                    </a:lnTo>
                    <a:lnTo>
                      <a:pt x="420" y="186"/>
                    </a:lnTo>
                    <a:lnTo>
                      <a:pt x="420" y="192"/>
                    </a:lnTo>
                    <a:lnTo>
                      <a:pt x="420" y="192"/>
                    </a:lnTo>
                    <a:lnTo>
                      <a:pt x="420" y="192"/>
                    </a:lnTo>
                    <a:lnTo>
                      <a:pt x="420" y="192"/>
                    </a:lnTo>
                    <a:lnTo>
                      <a:pt x="420" y="192"/>
                    </a:lnTo>
                    <a:lnTo>
                      <a:pt x="420" y="198"/>
                    </a:lnTo>
                    <a:lnTo>
                      <a:pt x="420" y="198"/>
                    </a:lnTo>
                    <a:lnTo>
                      <a:pt x="420" y="198"/>
                    </a:lnTo>
                    <a:lnTo>
                      <a:pt x="420" y="198"/>
                    </a:lnTo>
                    <a:lnTo>
                      <a:pt x="420" y="198"/>
                    </a:lnTo>
                    <a:lnTo>
                      <a:pt x="420" y="198"/>
                    </a:lnTo>
                    <a:lnTo>
                      <a:pt x="420" y="204"/>
                    </a:lnTo>
                    <a:lnTo>
                      <a:pt x="420" y="204"/>
                    </a:lnTo>
                    <a:lnTo>
                      <a:pt x="420" y="204"/>
                    </a:lnTo>
                    <a:lnTo>
                      <a:pt x="420" y="204"/>
                    </a:lnTo>
                    <a:lnTo>
                      <a:pt x="420" y="204"/>
                    </a:lnTo>
                    <a:lnTo>
                      <a:pt x="420" y="204"/>
                    </a:lnTo>
                    <a:lnTo>
                      <a:pt x="420" y="210"/>
                    </a:lnTo>
                    <a:lnTo>
                      <a:pt x="420" y="210"/>
                    </a:lnTo>
                    <a:lnTo>
                      <a:pt x="420" y="210"/>
                    </a:lnTo>
                    <a:lnTo>
                      <a:pt x="420" y="210"/>
                    </a:lnTo>
                    <a:lnTo>
                      <a:pt x="420" y="210"/>
                    </a:lnTo>
                    <a:lnTo>
                      <a:pt x="420" y="210"/>
                    </a:lnTo>
                    <a:lnTo>
                      <a:pt x="420" y="216"/>
                    </a:lnTo>
                    <a:lnTo>
                      <a:pt x="420" y="216"/>
                    </a:lnTo>
                    <a:lnTo>
                      <a:pt x="420" y="216"/>
                    </a:lnTo>
                    <a:lnTo>
                      <a:pt x="426" y="216"/>
                    </a:lnTo>
                    <a:lnTo>
                      <a:pt x="426" y="216"/>
                    </a:lnTo>
                    <a:lnTo>
                      <a:pt x="426" y="216"/>
                    </a:lnTo>
                    <a:lnTo>
                      <a:pt x="426" y="222"/>
                    </a:lnTo>
                    <a:lnTo>
                      <a:pt x="426" y="222"/>
                    </a:lnTo>
                    <a:lnTo>
                      <a:pt x="432" y="318"/>
                    </a:lnTo>
                    <a:lnTo>
                      <a:pt x="432" y="318"/>
                    </a:lnTo>
                    <a:lnTo>
                      <a:pt x="432" y="324"/>
                    </a:lnTo>
                    <a:lnTo>
                      <a:pt x="432" y="324"/>
                    </a:lnTo>
                    <a:lnTo>
                      <a:pt x="432" y="324"/>
                    </a:lnTo>
                    <a:lnTo>
                      <a:pt x="432" y="324"/>
                    </a:lnTo>
                    <a:lnTo>
                      <a:pt x="432" y="324"/>
                    </a:lnTo>
                    <a:lnTo>
                      <a:pt x="432" y="324"/>
                    </a:lnTo>
                    <a:lnTo>
                      <a:pt x="432" y="324"/>
                    </a:lnTo>
                    <a:lnTo>
                      <a:pt x="432" y="330"/>
                    </a:lnTo>
                    <a:lnTo>
                      <a:pt x="432" y="330"/>
                    </a:lnTo>
                    <a:lnTo>
                      <a:pt x="432" y="330"/>
                    </a:lnTo>
                    <a:lnTo>
                      <a:pt x="432" y="330"/>
                    </a:lnTo>
                    <a:lnTo>
                      <a:pt x="432" y="330"/>
                    </a:lnTo>
                    <a:lnTo>
                      <a:pt x="438" y="330"/>
                    </a:lnTo>
                    <a:lnTo>
                      <a:pt x="438" y="330"/>
                    </a:lnTo>
                    <a:lnTo>
                      <a:pt x="438" y="336"/>
                    </a:lnTo>
                    <a:lnTo>
                      <a:pt x="438" y="336"/>
                    </a:lnTo>
                    <a:lnTo>
                      <a:pt x="438" y="336"/>
                    </a:lnTo>
                    <a:lnTo>
                      <a:pt x="438" y="336"/>
                    </a:lnTo>
                    <a:lnTo>
                      <a:pt x="438" y="336"/>
                    </a:lnTo>
                    <a:lnTo>
                      <a:pt x="438" y="336"/>
                    </a:lnTo>
                    <a:lnTo>
                      <a:pt x="438" y="336"/>
                    </a:lnTo>
                    <a:lnTo>
                      <a:pt x="438" y="342"/>
                    </a:lnTo>
                    <a:lnTo>
                      <a:pt x="438" y="342"/>
                    </a:lnTo>
                    <a:lnTo>
                      <a:pt x="438" y="342"/>
                    </a:lnTo>
                    <a:lnTo>
                      <a:pt x="438" y="342"/>
                    </a:lnTo>
                    <a:lnTo>
                      <a:pt x="438" y="342"/>
                    </a:lnTo>
                    <a:lnTo>
                      <a:pt x="438" y="342"/>
                    </a:lnTo>
                    <a:lnTo>
                      <a:pt x="438" y="342"/>
                    </a:lnTo>
                    <a:lnTo>
                      <a:pt x="438" y="348"/>
                    </a:lnTo>
                    <a:lnTo>
                      <a:pt x="438" y="348"/>
                    </a:lnTo>
                    <a:lnTo>
                      <a:pt x="438" y="348"/>
                    </a:lnTo>
                    <a:lnTo>
                      <a:pt x="438" y="348"/>
                    </a:lnTo>
                    <a:lnTo>
                      <a:pt x="438" y="348"/>
                    </a:lnTo>
                    <a:lnTo>
                      <a:pt x="438" y="348"/>
                    </a:lnTo>
                    <a:lnTo>
                      <a:pt x="438" y="348"/>
                    </a:lnTo>
                    <a:lnTo>
                      <a:pt x="438" y="354"/>
                    </a:lnTo>
                    <a:lnTo>
                      <a:pt x="438" y="354"/>
                    </a:lnTo>
                    <a:lnTo>
                      <a:pt x="438" y="354"/>
                    </a:lnTo>
                    <a:lnTo>
                      <a:pt x="438" y="354"/>
                    </a:lnTo>
                    <a:lnTo>
                      <a:pt x="438" y="354"/>
                    </a:lnTo>
                    <a:lnTo>
                      <a:pt x="438" y="354"/>
                    </a:lnTo>
                    <a:lnTo>
                      <a:pt x="438" y="354"/>
                    </a:lnTo>
                    <a:lnTo>
                      <a:pt x="438" y="360"/>
                    </a:lnTo>
                    <a:lnTo>
                      <a:pt x="438" y="360"/>
                    </a:lnTo>
                    <a:lnTo>
                      <a:pt x="438" y="360"/>
                    </a:lnTo>
                    <a:lnTo>
                      <a:pt x="438" y="360"/>
                    </a:lnTo>
                    <a:lnTo>
                      <a:pt x="438" y="360"/>
                    </a:lnTo>
                    <a:lnTo>
                      <a:pt x="438" y="360"/>
                    </a:lnTo>
                    <a:lnTo>
                      <a:pt x="438" y="360"/>
                    </a:lnTo>
                    <a:lnTo>
                      <a:pt x="438" y="366"/>
                    </a:lnTo>
                    <a:lnTo>
                      <a:pt x="438" y="366"/>
                    </a:lnTo>
                    <a:lnTo>
                      <a:pt x="450" y="444"/>
                    </a:lnTo>
                    <a:lnTo>
                      <a:pt x="450" y="444"/>
                    </a:lnTo>
                    <a:lnTo>
                      <a:pt x="450" y="444"/>
                    </a:lnTo>
                    <a:lnTo>
                      <a:pt x="450" y="444"/>
                    </a:lnTo>
                    <a:lnTo>
                      <a:pt x="450" y="444"/>
                    </a:lnTo>
                    <a:lnTo>
                      <a:pt x="450" y="450"/>
                    </a:lnTo>
                    <a:lnTo>
                      <a:pt x="450" y="450"/>
                    </a:lnTo>
                    <a:lnTo>
                      <a:pt x="450" y="450"/>
                    </a:lnTo>
                    <a:lnTo>
                      <a:pt x="450" y="450"/>
                    </a:lnTo>
                    <a:lnTo>
                      <a:pt x="450" y="450"/>
                    </a:lnTo>
                    <a:lnTo>
                      <a:pt x="450" y="450"/>
                    </a:lnTo>
                    <a:lnTo>
                      <a:pt x="450" y="450"/>
                    </a:lnTo>
                    <a:lnTo>
                      <a:pt x="450" y="450"/>
                    </a:lnTo>
                    <a:lnTo>
                      <a:pt x="450" y="456"/>
                    </a:lnTo>
                    <a:lnTo>
                      <a:pt x="450" y="456"/>
                    </a:lnTo>
                    <a:lnTo>
                      <a:pt x="450" y="456"/>
                    </a:lnTo>
                    <a:lnTo>
                      <a:pt x="450" y="456"/>
                    </a:lnTo>
                    <a:lnTo>
                      <a:pt x="450" y="456"/>
                    </a:lnTo>
                    <a:lnTo>
                      <a:pt x="450" y="456"/>
                    </a:lnTo>
                    <a:lnTo>
                      <a:pt x="450" y="456"/>
                    </a:lnTo>
                    <a:lnTo>
                      <a:pt x="450" y="456"/>
                    </a:lnTo>
                    <a:lnTo>
                      <a:pt x="450" y="456"/>
                    </a:lnTo>
                    <a:lnTo>
                      <a:pt x="450" y="462"/>
                    </a:lnTo>
                    <a:lnTo>
                      <a:pt x="450" y="462"/>
                    </a:lnTo>
                    <a:lnTo>
                      <a:pt x="450" y="462"/>
                    </a:lnTo>
                    <a:lnTo>
                      <a:pt x="450" y="462"/>
                    </a:lnTo>
                    <a:lnTo>
                      <a:pt x="450" y="462"/>
                    </a:lnTo>
                    <a:lnTo>
                      <a:pt x="450" y="462"/>
                    </a:lnTo>
                    <a:lnTo>
                      <a:pt x="450" y="462"/>
                    </a:lnTo>
                    <a:lnTo>
                      <a:pt x="450" y="462"/>
                    </a:lnTo>
                    <a:lnTo>
                      <a:pt x="450" y="468"/>
                    </a:lnTo>
                    <a:lnTo>
                      <a:pt x="450" y="468"/>
                    </a:lnTo>
                    <a:lnTo>
                      <a:pt x="450" y="468"/>
                    </a:lnTo>
                    <a:lnTo>
                      <a:pt x="450" y="468"/>
                    </a:lnTo>
                    <a:lnTo>
                      <a:pt x="450" y="468"/>
                    </a:lnTo>
                    <a:lnTo>
                      <a:pt x="450" y="468"/>
                    </a:lnTo>
                    <a:lnTo>
                      <a:pt x="450" y="468"/>
                    </a:lnTo>
                    <a:lnTo>
                      <a:pt x="450" y="468"/>
                    </a:lnTo>
                    <a:lnTo>
                      <a:pt x="450" y="468"/>
                    </a:lnTo>
                    <a:lnTo>
                      <a:pt x="450" y="474"/>
                    </a:lnTo>
                    <a:lnTo>
                      <a:pt x="450" y="474"/>
                    </a:lnTo>
                    <a:lnTo>
                      <a:pt x="456" y="474"/>
                    </a:lnTo>
                    <a:lnTo>
                      <a:pt x="456" y="474"/>
                    </a:lnTo>
                    <a:lnTo>
                      <a:pt x="456" y="474"/>
                    </a:lnTo>
                    <a:lnTo>
                      <a:pt x="456" y="474"/>
                    </a:lnTo>
                    <a:lnTo>
                      <a:pt x="456" y="474"/>
                    </a:lnTo>
                    <a:lnTo>
                      <a:pt x="456" y="474"/>
                    </a:lnTo>
                    <a:lnTo>
                      <a:pt x="456" y="474"/>
                    </a:lnTo>
                    <a:lnTo>
                      <a:pt x="456" y="480"/>
                    </a:lnTo>
                    <a:lnTo>
                      <a:pt x="456" y="480"/>
                    </a:lnTo>
                    <a:lnTo>
                      <a:pt x="456" y="480"/>
                    </a:lnTo>
                    <a:lnTo>
                      <a:pt x="456" y="480"/>
                    </a:lnTo>
                    <a:lnTo>
                      <a:pt x="456" y="480"/>
                    </a:lnTo>
                    <a:lnTo>
                      <a:pt x="456" y="480"/>
                    </a:lnTo>
                    <a:lnTo>
                      <a:pt x="456" y="480"/>
                    </a:lnTo>
                    <a:lnTo>
                      <a:pt x="456" y="480"/>
                    </a:lnTo>
                    <a:lnTo>
                      <a:pt x="456" y="480"/>
                    </a:lnTo>
                    <a:lnTo>
                      <a:pt x="456" y="486"/>
                    </a:lnTo>
                    <a:lnTo>
                      <a:pt x="456" y="486"/>
                    </a:lnTo>
                    <a:lnTo>
                      <a:pt x="456" y="486"/>
                    </a:lnTo>
                    <a:lnTo>
                      <a:pt x="456" y="486"/>
                    </a:lnTo>
                    <a:lnTo>
                      <a:pt x="456" y="486"/>
                    </a:lnTo>
                    <a:lnTo>
                      <a:pt x="456" y="486"/>
                    </a:lnTo>
                    <a:lnTo>
                      <a:pt x="456" y="486"/>
                    </a:lnTo>
                    <a:lnTo>
                      <a:pt x="456" y="486"/>
                    </a:lnTo>
                    <a:lnTo>
                      <a:pt x="456" y="486"/>
                    </a:lnTo>
                    <a:lnTo>
                      <a:pt x="456" y="486"/>
                    </a:lnTo>
                    <a:lnTo>
                      <a:pt x="456" y="492"/>
                    </a:lnTo>
                    <a:lnTo>
                      <a:pt x="456" y="492"/>
                    </a:lnTo>
                    <a:lnTo>
                      <a:pt x="456" y="492"/>
                    </a:lnTo>
                    <a:lnTo>
                      <a:pt x="456" y="492"/>
                    </a:lnTo>
                    <a:lnTo>
                      <a:pt x="456" y="492"/>
                    </a:lnTo>
                    <a:lnTo>
                      <a:pt x="456" y="492"/>
                    </a:lnTo>
                    <a:lnTo>
                      <a:pt x="456" y="492"/>
                    </a:lnTo>
                    <a:lnTo>
                      <a:pt x="456" y="492"/>
                    </a:lnTo>
                    <a:lnTo>
                      <a:pt x="456" y="492"/>
                    </a:lnTo>
                    <a:lnTo>
                      <a:pt x="456" y="498"/>
                    </a:lnTo>
                    <a:lnTo>
                      <a:pt x="456" y="498"/>
                    </a:lnTo>
                    <a:lnTo>
                      <a:pt x="456" y="498"/>
                    </a:lnTo>
                    <a:lnTo>
                      <a:pt x="456" y="498"/>
                    </a:lnTo>
                    <a:lnTo>
                      <a:pt x="456" y="498"/>
                    </a:lnTo>
                    <a:lnTo>
                      <a:pt x="456" y="498"/>
                    </a:lnTo>
                    <a:lnTo>
                      <a:pt x="456" y="498"/>
                    </a:lnTo>
                    <a:lnTo>
                      <a:pt x="456" y="498"/>
                    </a:lnTo>
                    <a:lnTo>
                      <a:pt x="456" y="498"/>
                    </a:lnTo>
                    <a:lnTo>
                      <a:pt x="456" y="498"/>
                    </a:lnTo>
                    <a:lnTo>
                      <a:pt x="456" y="504"/>
                    </a:lnTo>
                    <a:lnTo>
                      <a:pt x="456" y="504"/>
                    </a:lnTo>
                    <a:lnTo>
                      <a:pt x="456" y="504"/>
                    </a:lnTo>
                    <a:lnTo>
                      <a:pt x="456" y="504"/>
                    </a:lnTo>
                    <a:lnTo>
                      <a:pt x="456" y="504"/>
                    </a:lnTo>
                    <a:lnTo>
                      <a:pt x="456" y="504"/>
                    </a:lnTo>
                    <a:lnTo>
                      <a:pt x="456" y="504"/>
                    </a:lnTo>
                    <a:lnTo>
                      <a:pt x="456" y="504"/>
                    </a:lnTo>
                    <a:lnTo>
                      <a:pt x="456" y="504"/>
                    </a:lnTo>
                    <a:lnTo>
                      <a:pt x="456" y="510"/>
                    </a:lnTo>
                    <a:lnTo>
                      <a:pt x="456" y="510"/>
                    </a:lnTo>
                    <a:lnTo>
                      <a:pt x="456" y="510"/>
                    </a:lnTo>
                    <a:lnTo>
                      <a:pt x="456" y="510"/>
                    </a:lnTo>
                    <a:lnTo>
                      <a:pt x="456" y="510"/>
                    </a:lnTo>
                    <a:lnTo>
                      <a:pt x="456" y="510"/>
                    </a:lnTo>
                    <a:lnTo>
                      <a:pt x="462" y="510"/>
                    </a:lnTo>
                    <a:lnTo>
                      <a:pt x="462" y="510"/>
                    </a:lnTo>
                    <a:lnTo>
                      <a:pt x="462" y="510"/>
                    </a:lnTo>
                    <a:lnTo>
                      <a:pt x="462" y="510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22"/>
                    </a:lnTo>
                    <a:lnTo>
                      <a:pt x="462" y="522"/>
                    </a:lnTo>
                    <a:lnTo>
                      <a:pt x="462" y="522"/>
                    </a:lnTo>
                    <a:lnTo>
                      <a:pt x="462" y="522"/>
                    </a:lnTo>
                    <a:lnTo>
                      <a:pt x="462" y="522"/>
                    </a:lnTo>
                    <a:lnTo>
                      <a:pt x="462" y="522"/>
                    </a:lnTo>
                    <a:lnTo>
                      <a:pt x="462" y="522"/>
                    </a:lnTo>
                    <a:lnTo>
                      <a:pt x="462" y="522"/>
                    </a:lnTo>
                    <a:lnTo>
                      <a:pt x="462" y="522"/>
                    </a:lnTo>
                    <a:lnTo>
                      <a:pt x="462" y="522"/>
                    </a:lnTo>
                    <a:lnTo>
                      <a:pt x="462" y="528"/>
                    </a:lnTo>
                    <a:lnTo>
                      <a:pt x="462" y="528"/>
                    </a:lnTo>
                    <a:lnTo>
                      <a:pt x="462" y="528"/>
                    </a:lnTo>
                    <a:lnTo>
                      <a:pt x="462" y="528"/>
                    </a:lnTo>
                    <a:lnTo>
                      <a:pt x="462" y="528"/>
                    </a:lnTo>
                    <a:lnTo>
                      <a:pt x="462" y="528"/>
                    </a:lnTo>
                    <a:lnTo>
                      <a:pt x="462" y="528"/>
                    </a:lnTo>
                    <a:lnTo>
                      <a:pt x="462" y="528"/>
                    </a:lnTo>
                    <a:lnTo>
                      <a:pt x="462" y="528"/>
                    </a:lnTo>
                    <a:lnTo>
                      <a:pt x="462" y="528"/>
                    </a:lnTo>
                    <a:lnTo>
                      <a:pt x="462" y="528"/>
                    </a:lnTo>
                    <a:lnTo>
                      <a:pt x="474" y="582"/>
                    </a:lnTo>
                    <a:lnTo>
                      <a:pt x="474" y="582"/>
                    </a:lnTo>
                    <a:lnTo>
                      <a:pt x="474" y="582"/>
                    </a:lnTo>
                    <a:lnTo>
                      <a:pt x="474" y="582"/>
                    </a:lnTo>
                    <a:lnTo>
                      <a:pt x="474" y="582"/>
                    </a:lnTo>
                    <a:lnTo>
                      <a:pt x="474" y="582"/>
                    </a:lnTo>
                    <a:lnTo>
                      <a:pt x="474" y="588"/>
                    </a:lnTo>
                    <a:lnTo>
                      <a:pt x="474" y="588"/>
                    </a:lnTo>
                    <a:lnTo>
                      <a:pt x="474" y="588"/>
                    </a:lnTo>
                    <a:lnTo>
                      <a:pt x="474" y="588"/>
                    </a:lnTo>
                    <a:lnTo>
                      <a:pt x="474" y="588"/>
                    </a:lnTo>
                    <a:lnTo>
                      <a:pt x="474" y="588"/>
                    </a:lnTo>
                    <a:lnTo>
                      <a:pt x="474" y="588"/>
                    </a:lnTo>
                    <a:lnTo>
                      <a:pt x="474" y="588"/>
                    </a:lnTo>
                    <a:lnTo>
                      <a:pt x="474" y="588"/>
                    </a:lnTo>
                    <a:lnTo>
                      <a:pt x="474" y="588"/>
                    </a:lnTo>
                    <a:lnTo>
                      <a:pt x="474" y="588"/>
                    </a:lnTo>
                    <a:lnTo>
                      <a:pt x="474" y="588"/>
                    </a:lnTo>
                    <a:lnTo>
                      <a:pt x="474" y="588"/>
                    </a:lnTo>
                    <a:lnTo>
                      <a:pt x="474" y="588"/>
                    </a:lnTo>
                    <a:lnTo>
                      <a:pt x="474" y="588"/>
                    </a:lnTo>
                    <a:lnTo>
                      <a:pt x="474" y="594"/>
                    </a:lnTo>
                    <a:lnTo>
                      <a:pt x="474" y="594"/>
                    </a:lnTo>
                    <a:lnTo>
                      <a:pt x="474" y="594"/>
                    </a:lnTo>
                    <a:lnTo>
                      <a:pt x="474" y="594"/>
                    </a:lnTo>
                    <a:lnTo>
                      <a:pt x="474" y="594"/>
                    </a:lnTo>
                    <a:lnTo>
                      <a:pt x="474" y="594"/>
                    </a:lnTo>
                    <a:lnTo>
                      <a:pt x="474" y="594"/>
                    </a:lnTo>
                    <a:lnTo>
                      <a:pt x="474" y="594"/>
                    </a:lnTo>
                    <a:lnTo>
                      <a:pt x="474" y="594"/>
                    </a:lnTo>
                    <a:lnTo>
                      <a:pt x="474" y="594"/>
                    </a:lnTo>
                    <a:lnTo>
                      <a:pt x="474" y="594"/>
                    </a:lnTo>
                    <a:lnTo>
                      <a:pt x="474" y="594"/>
                    </a:lnTo>
                    <a:lnTo>
                      <a:pt x="474" y="594"/>
                    </a:lnTo>
                    <a:lnTo>
                      <a:pt x="474" y="594"/>
                    </a:lnTo>
                    <a:lnTo>
                      <a:pt x="474" y="594"/>
                    </a:lnTo>
                    <a:lnTo>
                      <a:pt x="474" y="600"/>
                    </a:lnTo>
                    <a:lnTo>
                      <a:pt x="474" y="600"/>
                    </a:lnTo>
                    <a:lnTo>
                      <a:pt x="474" y="600"/>
                    </a:lnTo>
                    <a:lnTo>
                      <a:pt x="474" y="600"/>
                    </a:lnTo>
                    <a:lnTo>
                      <a:pt x="474" y="600"/>
                    </a:lnTo>
                    <a:lnTo>
                      <a:pt x="474" y="600"/>
                    </a:lnTo>
                    <a:lnTo>
                      <a:pt x="474" y="600"/>
                    </a:lnTo>
                    <a:lnTo>
                      <a:pt x="480" y="600"/>
                    </a:lnTo>
                    <a:lnTo>
                      <a:pt x="480" y="600"/>
                    </a:lnTo>
                    <a:lnTo>
                      <a:pt x="480" y="600"/>
                    </a:lnTo>
                    <a:lnTo>
                      <a:pt x="480" y="600"/>
                    </a:lnTo>
                    <a:lnTo>
                      <a:pt x="480" y="600"/>
                    </a:lnTo>
                    <a:lnTo>
                      <a:pt x="480" y="600"/>
                    </a:lnTo>
                    <a:lnTo>
                      <a:pt x="480" y="600"/>
                    </a:lnTo>
                    <a:lnTo>
                      <a:pt x="480" y="600"/>
                    </a:lnTo>
                    <a:lnTo>
                      <a:pt x="480" y="606"/>
                    </a:lnTo>
                    <a:lnTo>
                      <a:pt x="480" y="606"/>
                    </a:lnTo>
                    <a:lnTo>
                      <a:pt x="486" y="636"/>
                    </a:lnTo>
                    <a:lnTo>
                      <a:pt x="486" y="636"/>
                    </a:lnTo>
                    <a:lnTo>
                      <a:pt x="486" y="636"/>
                    </a:lnTo>
                    <a:lnTo>
                      <a:pt x="486" y="636"/>
                    </a:lnTo>
                    <a:lnTo>
                      <a:pt x="486" y="636"/>
                    </a:lnTo>
                    <a:lnTo>
                      <a:pt x="486" y="636"/>
                    </a:lnTo>
                    <a:lnTo>
                      <a:pt x="486" y="636"/>
                    </a:lnTo>
                    <a:lnTo>
                      <a:pt x="486" y="636"/>
                    </a:lnTo>
                    <a:lnTo>
                      <a:pt x="486" y="636"/>
                    </a:lnTo>
                    <a:lnTo>
                      <a:pt x="492" y="636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54"/>
                    </a:lnTo>
                    <a:lnTo>
                      <a:pt x="492" y="654"/>
                    </a:lnTo>
                    <a:lnTo>
                      <a:pt x="492" y="654"/>
                    </a:lnTo>
                    <a:lnTo>
                      <a:pt x="492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504" y="660"/>
                    </a:lnTo>
                    <a:lnTo>
                      <a:pt x="504" y="660"/>
                    </a:lnTo>
                    <a:lnTo>
                      <a:pt x="504" y="660"/>
                    </a:lnTo>
                    <a:lnTo>
                      <a:pt x="504" y="660"/>
                    </a:lnTo>
                    <a:lnTo>
                      <a:pt x="504" y="660"/>
                    </a:lnTo>
                    <a:lnTo>
                      <a:pt x="504" y="660"/>
                    </a:lnTo>
                    <a:lnTo>
                      <a:pt x="504" y="660"/>
                    </a:lnTo>
                    <a:lnTo>
                      <a:pt x="510" y="666"/>
                    </a:lnTo>
                    <a:lnTo>
                      <a:pt x="510" y="666"/>
                    </a:lnTo>
                    <a:lnTo>
                      <a:pt x="510" y="666"/>
                    </a:lnTo>
                    <a:lnTo>
                      <a:pt x="510" y="666"/>
                    </a:lnTo>
                    <a:lnTo>
                      <a:pt x="510" y="666"/>
                    </a:lnTo>
                    <a:lnTo>
                      <a:pt x="510" y="666"/>
                    </a:lnTo>
                    <a:lnTo>
                      <a:pt x="510" y="666"/>
                    </a:lnTo>
                    <a:lnTo>
                      <a:pt x="510" y="666"/>
                    </a:lnTo>
                    <a:lnTo>
                      <a:pt x="510" y="666"/>
                    </a:lnTo>
                    <a:lnTo>
                      <a:pt x="510" y="666"/>
                    </a:lnTo>
                    <a:lnTo>
                      <a:pt x="510" y="666"/>
                    </a:lnTo>
                    <a:lnTo>
                      <a:pt x="510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34" y="642"/>
                    </a:lnTo>
                    <a:lnTo>
                      <a:pt x="534" y="642"/>
                    </a:lnTo>
                    <a:lnTo>
                      <a:pt x="534" y="642"/>
                    </a:lnTo>
                    <a:lnTo>
                      <a:pt x="534" y="642"/>
                    </a:lnTo>
                    <a:lnTo>
                      <a:pt x="534" y="642"/>
                    </a:lnTo>
                    <a:lnTo>
                      <a:pt x="534" y="642"/>
                    </a:lnTo>
                    <a:lnTo>
                      <a:pt x="534" y="642"/>
                    </a:lnTo>
                    <a:lnTo>
                      <a:pt x="534" y="642"/>
                    </a:lnTo>
                    <a:lnTo>
                      <a:pt x="534" y="642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24"/>
                    </a:lnTo>
                    <a:lnTo>
                      <a:pt x="534" y="624"/>
                    </a:lnTo>
                    <a:lnTo>
                      <a:pt x="534" y="624"/>
                    </a:lnTo>
                    <a:lnTo>
                      <a:pt x="534" y="624"/>
                    </a:lnTo>
                    <a:lnTo>
                      <a:pt x="534" y="624"/>
                    </a:lnTo>
                    <a:lnTo>
                      <a:pt x="534" y="624"/>
                    </a:lnTo>
                    <a:lnTo>
                      <a:pt x="534" y="624"/>
                    </a:lnTo>
                    <a:lnTo>
                      <a:pt x="540" y="624"/>
                    </a:lnTo>
                    <a:lnTo>
                      <a:pt x="540" y="624"/>
                    </a:lnTo>
                    <a:lnTo>
                      <a:pt x="540" y="624"/>
                    </a:lnTo>
                    <a:lnTo>
                      <a:pt x="540" y="624"/>
                    </a:lnTo>
                    <a:lnTo>
                      <a:pt x="540" y="624"/>
                    </a:lnTo>
                    <a:lnTo>
                      <a:pt x="540" y="624"/>
                    </a:lnTo>
                    <a:lnTo>
                      <a:pt x="540" y="624"/>
                    </a:lnTo>
                    <a:lnTo>
                      <a:pt x="540" y="624"/>
                    </a:lnTo>
                    <a:lnTo>
                      <a:pt x="540" y="624"/>
                    </a:lnTo>
                    <a:lnTo>
                      <a:pt x="540" y="624"/>
                    </a:lnTo>
                    <a:lnTo>
                      <a:pt x="540" y="624"/>
                    </a:lnTo>
                    <a:lnTo>
                      <a:pt x="540" y="624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2"/>
                    </a:lnTo>
                    <a:lnTo>
                      <a:pt x="540" y="612"/>
                    </a:lnTo>
                    <a:lnTo>
                      <a:pt x="540" y="612"/>
                    </a:lnTo>
                    <a:lnTo>
                      <a:pt x="540" y="612"/>
                    </a:lnTo>
                    <a:lnTo>
                      <a:pt x="540" y="612"/>
                    </a:lnTo>
                    <a:lnTo>
                      <a:pt x="540" y="612"/>
                    </a:lnTo>
                    <a:lnTo>
                      <a:pt x="540" y="612"/>
                    </a:lnTo>
                    <a:lnTo>
                      <a:pt x="540" y="612"/>
                    </a:lnTo>
                    <a:lnTo>
                      <a:pt x="540" y="612"/>
                    </a:lnTo>
                    <a:lnTo>
                      <a:pt x="552" y="570"/>
                    </a:lnTo>
                    <a:lnTo>
                      <a:pt x="552" y="570"/>
                    </a:lnTo>
                    <a:lnTo>
                      <a:pt x="552" y="570"/>
                    </a:lnTo>
                    <a:lnTo>
                      <a:pt x="552" y="570"/>
                    </a:lnTo>
                    <a:lnTo>
                      <a:pt x="552" y="570"/>
                    </a:lnTo>
                    <a:lnTo>
                      <a:pt x="552" y="570"/>
                    </a:lnTo>
                    <a:lnTo>
                      <a:pt x="552" y="564"/>
                    </a:lnTo>
                    <a:lnTo>
                      <a:pt x="552" y="564"/>
                    </a:lnTo>
                    <a:lnTo>
                      <a:pt x="552" y="564"/>
                    </a:lnTo>
                    <a:lnTo>
                      <a:pt x="552" y="564"/>
                    </a:lnTo>
                    <a:lnTo>
                      <a:pt x="552" y="564"/>
                    </a:lnTo>
                    <a:lnTo>
                      <a:pt x="552" y="564"/>
                    </a:lnTo>
                    <a:lnTo>
                      <a:pt x="552" y="564"/>
                    </a:lnTo>
                    <a:lnTo>
                      <a:pt x="552" y="564"/>
                    </a:lnTo>
                    <a:lnTo>
                      <a:pt x="552" y="564"/>
                    </a:lnTo>
                    <a:lnTo>
                      <a:pt x="552" y="564"/>
                    </a:lnTo>
                    <a:lnTo>
                      <a:pt x="552" y="564"/>
                    </a:lnTo>
                    <a:lnTo>
                      <a:pt x="552" y="564"/>
                    </a:lnTo>
                    <a:lnTo>
                      <a:pt x="552" y="558"/>
                    </a:lnTo>
                    <a:lnTo>
                      <a:pt x="552" y="558"/>
                    </a:lnTo>
                    <a:lnTo>
                      <a:pt x="552" y="558"/>
                    </a:lnTo>
                    <a:lnTo>
                      <a:pt x="552" y="558"/>
                    </a:lnTo>
                    <a:lnTo>
                      <a:pt x="552" y="558"/>
                    </a:lnTo>
                    <a:lnTo>
                      <a:pt x="552" y="558"/>
                    </a:lnTo>
                    <a:lnTo>
                      <a:pt x="552" y="558"/>
                    </a:lnTo>
                    <a:lnTo>
                      <a:pt x="552" y="558"/>
                    </a:lnTo>
                    <a:lnTo>
                      <a:pt x="552" y="558"/>
                    </a:lnTo>
                    <a:lnTo>
                      <a:pt x="552" y="558"/>
                    </a:lnTo>
                    <a:lnTo>
                      <a:pt x="552" y="558"/>
                    </a:lnTo>
                    <a:lnTo>
                      <a:pt x="552" y="558"/>
                    </a:lnTo>
                    <a:lnTo>
                      <a:pt x="552" y="558"/>
                    </a:lnTo>
                    <a:lnTo>
                      <a:pt x="552" y="552"/>
                    </a:lnTo>
                    <a:lnTo>
                      <a:pt x="552" y="552"/>
                    </a:lnTo>
                    <a:lnTo>
                      <a:pt x="552" y="552"/>
                    </a:lnTo>
                    <a:lnTo>
                      <a:pt x="552" y="552"/>
                    </a:lnTo>
                    <a:lnTo>
                      <a:pt x="552" y="552"/>
                    </a:lnTo>
                    <a:lnTo>
                      <a:pt x="552" y="552"/>
                    </a:lnTo>
                    <a:lnTo>
                      <a:pt x="552" y="552"/>
                    </a:lnTo>
                    <a:lnTo>
                      <a:pt x="552" y="552"/>
                    </a:lnTo>
                    <a:lnTo>
                      <a:pt x="552" y="552"/>
                    </a:lnTo>
                    <a:lnTo>
                      <a:pt x="552" y="552"/>
                    </a:lnTo>
                    <a:lnTo>
                      <a:pt x="558" y="552"/>
                    </a:lnTo>
                    <a:lnTo>
                      <a:pt x="558" y="546"/>
                    </a:lnTo>
                    <a:lnTo>
                      <a:pt x="558" y="546"/>
                    </a:lnTo>
                    <a:lnTo>
                      <a:pt x="558" y="546"/>
                    </a:lnTo>
                    <a:lnTo>
                      <a:pt x="558" y="546"/>
                    </a:lnTo>
                    <a:lnTo>
                      <a:pt x="558" y="546"/>
                    </a:lnTo>
                    <a:lnTo>
                      <a:pt x="558" y="546"/>
                    </a:lnTo>
                    <a:lnTo>
                      <a:pt x="558" y="546"/>
                    </a:lnTo>
                    <a:lnTo>
                      <a:pt x="558" y="546"/>
                    </a:lnTo>
                    <a:lnTo>
                      <a:pt x="558" y="546"/>
                    </a:lnTo>
                    <a:lnTo>
                      <a:pt x="558" y="546"/>
                    </a:lnTo>
                    <a:lnTo>
                      <a:pt x="558" y="546"/>
                    </a:lnTo>
                    <a:lnTo>
                      <a:pt x="564" y="480"/>
                    </a:lnTo>
                    <a:lnTo>
                      <a:pt x="564" y="480"/>
                    </a:lnTo>
                    <a:lnTo>
                      <a:pt x="564" y="480"/>
                    </a:lnTo>
                    <a:lnTo>
                      <a:pt x="564" y="480"/>
                    </a:lnTo>
                    <a:lnTo>
                      <a:pt x="564" y="480"/>
                    </a:lnTo>
                    <a:lnTo>
                      <a:pt x="564" y="480"/>
                    </a:lnTo>
                    <a:lnTo>
                      <a:pt x="564" y="480"/>
                    </a:lnTo>
                    <a:lnTo>
                      <a:pt x="570" y="480"/>
                    </a:lnTo>
                    <a:lnTo>
                      <a:pt x="570" y="480"/>
                    </a:lnTo>
                    <a:lnTo>
                      <a:pt x="570" y="474"/>
                    </a:lnTo>
                    <a:lnTo>
                      <a:pt x="570" y="474"/>
                    </a:lnTo>
                    <a:lnTo>
                      <a:pt x="570" y="474"/>
                    </a:lnTo>
                    <a:lnTo>
                      <a:pt x="570" y="474"/>
                    </a:lnTo>
                    <a:lnTo>
                      <a:pt x="570" y="474"/>
                    </a:lnTo>
                    <a:lnTo>
                      <a:pt x="570" y="474"/>
                    </a:lnTo>
                    <a:lnTo>
                      <a:pt x="570" y="474"/>
                    </a:lnTo>
                    <a:lnTo>
                      <a:pt x="570" y="474"/>
                    </a:lnTo>
                    <a:lnTo>
                      <a:pt x="570" y="474"/>
                    </a:lnTo>
                    <a:lnTo>
                      <a:pt x="570" y="468"/>
                    </a:lnTo>
                    <a:lnTo>
                      <a:pt x="570" y="468"/>
                    </a:lnTo>
                    <a:lnTo>
                      <a:pt x="570" y="468"/>
                    </a:lnTo>
                    <a:lnTo>
                      <a:pt x="570" y="468"/>
                    </a:lnTo>
                    <a:lnTo>
                      <a:pt x="570" y="468"/>
                    </a:lnTo>
                    <a:lnTo>
                      <a:pt x="570" y="468"/>
                    </a:lnTo>
                    <a:lnTo>
                      <a:pt x="570" y="468"/>
                    </a:lnTo>
                    <a:lnTo>
                      <a:pt x="570" y="468"/>
                    </a:lnTo>
                    <a:lnTo>
                      <a:pt x="570" y="468"/>
                    </a:lnTo>
                    <a:lnTo>
                      <a:pt x="570" y="462"/>
                    </a:lnTo>
                    <a:lnTo>
                      <a:pt x="570" y="462"/>
                    </a:lnTo>
                    <a:lnTo>
                      <a:pt x="570" y="462"/>
                    </a:lnTo>
                    <a:lnTo>
                      <a:pt x="570" y="462"/>
                    </a:lnTo>
                    <a:lnTo>
                      <a:pt x="570" y="462"/>
                    </a:lnTo>
                    <a:lnTo>
                      <a:pt x="570" y="462"/>
                    </a:lnTo>
                    <a:lnTo>
                      <a:pt x="570" y="462"/>
                    </a:lnTo>
                    <a:lnTo>
                      <a:pt x="570" y="462"/>
                    </a:lnTo>
                    <a:lnTo>
                      <a:pt x="570" y="462"/>
                    </a:lnTo>
                    <a:lnTo>
                      <a:pt x="570" y="456"/>
                    </a:lnTo>
                    <a:lnTo>
                      <a:pt x="570" y="456"/>
                    </a:lnTo>
                    <a:lnTo>
                      <a:pt x="570" y="456"/>
                    </a:lnTo>
                    <a:lnTo>
                      <a:pt x="570" y="456"/>
                    </a:lnTo>
                    <a:lnTo>
                      <a:pt x="570" y="456"/>
                    </a:lnTo>
                    <a:lnTo>
                      <a:pt x="570" y="456"/>
                    </a:lnTo>
                    <a:lnTo>
                      <a:pt x="570" y="456"/>
                    </a:lnTo>
                    <a:lnTo>
                      <a:pt x="570" y="456"/>
                    </a:lnTo>
                    <a:lnTo>
                      <a:pt x="570" y="450"/>
                    </a:lnTo>
                    <a:lnTo>
                      <a:pt x="570" y="450"/>
                    </a:lnTo>
                    <a:lnTo>
                      <a:pt x="570" y="450"/>
                    </a:lnTo>
                    <a:lnTo>
                      <a:pt x="570" y="450"/>
                    </a:lnTo>
                    <a:lnTo>
                      <a:pt x="570" y="450"/>
                    </a:lnTo>
                    <a:lnTo>
                      <a:pt x="570" y="450"/>
                    </a:lnTo>
                    <a:lnTo>
                      <a:pt x="570" y="450"/>
                    </a:lnTo>
                    <a:lnTo>
                      <a:pt x="570" y="450"/>
                    </a:lnTo>
                    <a:lnTo>
                      <a:pt x="570" y="450"/>
                    </a:lnTo>
                    <a:lnTo>
                      <a:pt x="570" y="444"/>
                    </a:lnTo>
                    <a:lnTo>
                      <a:pt x="570" y="444"/>
                    </a:lnTo>
                    <a:lnTo>
                      <a:pt x="570" y="444"/>
                    </a:lnTo>
                    <a:lnTo>
                      <a:pt x="570" y="444"/>
                    </a:lnTo>
                    <a:lnTo>
                      <a:pt x="570" y="444"/>
                    </a:lnTo>
                    <a:lnTo>
                      <a:pt x="570" y="444"/>
                    </a:lnTo>
                    <a:lnTo>
                      <a:pt x="570" y="444"/>
                    </a:lnTo>
                    <a:lnTo>
                      <a:pt x="570" y="444"/>
                    </a:lnTo>
                    <a:lnTo>
                      <a:pt x="570" y="438"/>
                    </a:lnTo>
                    <a:lnTo>
                      <a:pt x="570" y="438"/>
                    </a:lnTo>
                    <a:lnTo>
                      <a:pt x="570" y="438"/>
                    </a:lnTo>
                    <a:lnTo>
                      <a:pt x="570" y="438"/>
                    </a:lnTo>
                    <a:lnTo>
                      <a:pt x="570" y="438"/>
                    </a:lnTo>
                    <a:lnTo>
                      <a:pt x="570" y="438"/>
                    </a:lnTo>
                    <a:lnTo>
                      <a:pt x="576" y="438"/>
                    </a:lnTo>
                    <a:lnTo>
                      <a:pt x="576" y="438"/>
                    </a:lnTo>
                    <a:lnTo>
                      <a:pt x="576" y="432"/>
                    </a:lnTo>
                    <a:lnTo>
                      <a:pt x="576" y="432"/>
                    </a:lnTo>
                    <a:lnTo>
                      <a:pt x="576" y="432"/>
                    </a:lnTo>
                    <a:lnTo>
                      <a:pt x="576" y="432"/>
                    </a:lnTo>
                    <a:lnTo>
                      <a:pt x="576" y="432"/>
                    </a:lnTo>
                    <a:lnTo>
                      <a:pt x="576" y="432"/>
                    </a:lnTo>
                    <a:lnTo>
                      <a:pt x="576" y="432"/>
                    </a:lnTo>
                    <a:lnTo>
                      <a:pt x="576" y="432"/>
                    </a:lnTo>
                    <a:lnTo>
                      <a:pt x="576" y="426"/>
                    </a:lnTo>
                    <a:lnTo>
                      <a:pt x="576" y="426"/>
                    </a:lnTo>
                    <a:lnTo>
                      <a:pt x="576" y="426"/>
                    </a:lnTo>
                    <a:lnTo>
                      <a:pt x="576" y="426"/>
                    </a:lnTo>
                    <a:lnTo>
                      <a:pt x="576" y="426"/>
                    </a:lnTo>
                    <a:lnTo>
                      <a:pt x="576" y="426"/>
                    </a:lnTo>
                    <a:lnTo>
                      <a:pt x="576" y="426"/>
                    </a:lnTo>
                    <a:lnTo>
                      <a:pt x="576" y="426"/>
                    </a:lnTo>
                    <a:lnTo>
                      <a:pt x="576" y="420"/>
                    </a:lnTo>
                    <a:lnTo>
                      <a:pt x="576" y="420"/>
                    </a:lnTo>
                    <a:lnTo>
                      <a:pt x="576" y="420"/>
                    </a:lnTo>
                    <a:lnTo>
                      <a:pt x="576" y="420"/>
                    </a:lnTo>
                    <a:lnTo>
                      <a:pt x="576" y="420"/>
                    </a:lnTo>
                    <a:lnTo>
                      <a:pt x="576" y="420"/>
                    </a:lnTo>
                    <a:lnTo>
                      <a:pt x="576" y="420"/>
                    </a:lnTo>
                    <a:lnTo>
                      <a:pt x="576" y="420"/>
                    </a:lnTo>
                    <a:lnTo>
                      <a:pt x="576" y="414"/>
                    </a:lnTo>
                    <a:lnTo>
                      <a:pt x="576" y="414"/>
                    </a:lnTo>
                    <a:lnTo>
                      <a:pt x="576" y="414"/>
                    </a:lnTo>
                    <a:lnTo>
                      <a:pt x="576" y="414"/>
                    </a:lnTo>
                    <a:lnTo>
                      <a:pt x="576" y="414"/>
                    </a:lnTo>
                    <a:lnTo>
                      <a:pt x="576" y="414"/>
                    </a:lnTo>
                    <a:lnTo>
                      <a:pt x="576" y="414"/>
                    </a:lnTo>
                    <a:lnTo>
                      <a:pt x="576" y="414"/>
                    </a:lnTo>
                    <a:lnTo>
                      <a:pt x="576" y="408"/>
                    </a:lnTo>
                    <a:lnTo>
                      <a:pt x="576" y="408"/>
                    </a:lnTo>
                    <a:lnTo>
                      <a:pt x="576" y="408"/>
                    </a:lnTo>
                    <a:lnTo>
                      <a:pt x="576" y="408"/>
                    </a:lnTo>
                    <a:lnTo>
                      <a:pt x="576" y="408"/>
                    </a:lnTo>
                    <a:lnTo>
                      <a:pt x="576" y="408"/>
                    </a:lnTo>
                    <a:lnTo>
                      <a:pt x="576" y="408"/>
                    </a:lnTo>
                    <a:lnTo>
                      <a:pt x="576" y="408"/>
                    </a:lnTo>
                    <a:lnTo>
                      <a:pt x="576" y="402"/>
                    </a:lnTo>
                    <a:lnTo>
                      <a:pt x="576" y="402"/>
                    </a:lnTo>
                    <a:lnTo>
                      <a:pt x="576" y="402"/>
                    </a:lnTo>
                    <a:lnTo>
                      <a:pt x="576" y="402"/>
                    </a:lnTo>
                    <a:lnTo>
                      <a:pt x="576" y="402"/>
                    </a:lnTo>
                    <a:lnTo>
                      <a:pt x="576" y="402"/>
                    </a:lnTo>
                    <a:lnTo>
                      <a:pt x="576" y="402"/>
                    </a:lnTo>
                    <a:lnTo>
                      <a:pt x="576" y="402"/>
                    </a:lnTo>
                    <a:lnTo>
                      <a:pt x="576" y="396"/>
                    </a:lnTo>
                    <a:lnTo>
                      <a:pt x="576" y="396"/>
                    </a:lnTo>
                    <a:lnTo>
                      <a:pt x="576" y="396"/>
                    </a:lnTo>
                    <a:lnTo>
                      <a:pt x="576" y="396"/>
                    </a:lnTo>
                    <a:lnTo>
                      <a:pt x="576" y="396"/>
                    </a:lnTo>
                    <a:lnTo>
                      <a:pt x="576" y="396"/>
                    </a:lnTo>
                    <a:lnTo>
                      <a:pt x="576" y="396"/>
                    </a:lnTo>
                    <a:lnTo>
                      <a:pt x="576" y="390"/>
                    </a:lnTo>
                    <a:lnTo>
                      <a:pt x="576" y="390"/>
                    </a:lnTo>
                    <a:lnTo>
                      <a:pt x="576" y="390"/>
                    </a:lnTo>
                    <a:lnTo>
                      <a:pt x="582" y="390"/>
                    </a:lnTo>
                    <a:lnTo>
                      <a:pt x="582" y="390"/>
                    </a:lnTo>
                    <a:lnTo>
                      <a:pt x="582" y="390"/>
                    </a:lnTo>
                    <a:lnTo>
                      <a:pt x="582" y="390"/>
                    </a:lnTo>
                    <a:lnTo>
                      <a:pt x="582" y="390"/>
                    </a:lnTo>
                    <a:lnTo>
                      <a:pt x="582" y="384"/>
                    </a:lnTo>
                    <a:lnTo>
                      <a:pt x="582" y="384"/>
                    </a:lnTo>
                    <a:lnTo>
                      <a:pt x="582" y="384"/>
                    </a:lnTo>
                    <a:lnTo>
                      <a:pt x="582" y="384"/>
                    </a:lnTo>
                    <a:lnTo>
                      <a:pt x="582" y="384"/>
                    </a:lnTo>
                    <a:lnTo>
                      <a:pt x="582" y="384"/>
                    </a:lnTo>
                    <a:lnTo>
                      <a:pt x="582" y="384"/>
                    </a:lnTo>
                    <a:lnTo>
                      <a:pt x="582" y="378"/>
                    </a:lnTo>
                    <a:lnTo>
                      <a:pt x="582" y="378"/>
                    </a:lnTo>
                    <a:lnTo>
                      <a:pt x="582" y="378"/>
                    </a:lnTo>
                    <a:lnTo>
                      <a:pt x="582" y="378"/>
                    </a:lnTo>
                    <a:lnTo>
                      <a:pt x="582" y="378"/>
                    </a:lnTo>
                    <a:lnTo>
                      <a:pt x="582" y="378"/>
                    </a:lnTo>
                    <a:lnTo>
                      <a:pt x="582" y="378"/>
                    </a:lnTo>
                    <a:lnTo>
                      <a:pt x="582" y="372"/>
                    </a:lnTo>
                    <a:lnTo>
                      <a:pt x="582" y="372"/>
                    </a:lnTo>
                    <a:lnTo>
                      <a:pt x="582" y="372"/>
                    </a:lnTo>
                    <a:lnTo>
                      <a:pt x="582" y="372"/>
                    </a:lnTo>
                    <a:lnTo>
                      <a:pt x="582" y="372"/>
                    </a:lnTo>
                    <a:lnTo>
                      <a:pt x="582" y="372"/>
                    </a:lnTo>
                    <a:lnTo>
                      <a:pt x="582" y="372"/>
                    </a:lnTo>
                    <a:lnTo>
                      <a:pt x="582" y="372"/>
                    </a:lnTo>
                    <a:lnTo>
                      <a:pt x="582" y="366"/>
                    </a:lnTo>
                    <a:lnTo>
                      <a:pt x="582" y="366"/>
                    </a:lnTo>
                    <a:lnTo>
                      <a:pt x="582" y="366"/>
                    </a:lnTo>
                    <a:lnTo>
                      <a:pt x="582" y="366"/>
                    </a:lnTo>
                    <a:lnTo>
                      <a:pt x="582" y="366"/>
                    </a:lnTo>
                    <a:lnTo>
                      <a:pt x="582" y="366"/>
                    </a:lnTo>
                    <a:lnTo>
                      <a:pt x="582" y="366"/>
                    </a:lnTo>
                    <a:lnTo>
                      <a:pt x="582" y="360"/>
                    </a:lnTo>
                    <a:lnTo>
                      <a:pt x="582" y="360"/>
                    </a:lnTo>
                    <a:lnTo>
                      <a:pt x="582" y="360"/>
                    </a:lnTo>
                    <a:lnTo>
                      <a:pt x="582" y="360"/>
                    </a:lnTo>
                    <a:lnTo>
                      <a:pt x="582" y="360"/>
                    </a:lnTo>
                    <a:lnTo>
                      <a:pt x="582" y="360"/>
                    </a:lnTo>
                    <a:lnTo>
                      <a:pt x="582" y="360"/>
                    </a:lnTo>
                    <a:lnTo>
                      <a:pt x="582" y="354"/>
                    </a:lnTo>
                    <a:lnTo>
                      <a:pt x="582" y="354"/>
                    </a:lnTo>
                    <a:lnTo>
                      <a:pt x="582" y="354"/>
                    </a:lnTo>
                    <a:lnTo>
                      <a:pt x="582" y="354"/>
                    </a:lnTo>
                    <a:lnTo>
                      <a:pt x="582" y="354"/>
                    </a:lnTo>
                    <a:lnTo>
                      <a:pt x="582" y="354"/>
                    </a:lnTo>
                    <a:lnTo>
                      <a:pt x="582" y="354"/>
                    </a:lnTo>
                    <a:lnTo>
                      <a:pt x="582" y="348"/>
                    </a:lnTo>
                    <a:lnTo>
                      <a:pt x="582" y="348"/>
                    </a:lnTo>
                    <a:lnTo>
                      <a:pt x="582" y="348"/>
                    </a:lnTo>
                    <a:lnTo>
                      <a:pt x="582" y="348"/>
                    </a:lnTo>
                    <a:lnTo>
                      <a:pt x="582" y="348"/>
                    </a:lnTo>
                    <a:lnTo>
                      <a:pt x="582" y="348"/>
                    </a:lnTo>
                    <a:lnTo>
                      <a:pt x="582" y="348"/>
                    </a:lnTo>
                    <a:lnTo>
                      <a:pt x="582" y="342"/>
                    </a:lnTo>
                    <a:lnTo>
                      <a:pt x="582" y="342"/>
                    </a:lnTo>
                    <a:lnTo>
                      <a:pt x="582" y="342"/>
                    </a:lnTo>
                    <a:lnTo>
                      <a:pt x="582" y="342"/>
                    </a:lnTo>
                    <a:lnTo>
                      <a:pt x="582" y="342"/>
                    </a:lnTo>
                    <a:lnTo>
                      <a:pt x="588" y="342"/>
                    </a:lnTo>
                    <a:lnTo>
                      <a:pt x="588" y="342"/>
                    </a:lnTo>
                    <a:lnTo>
                      <a:pt x="588" y="336"/>
                    </a:lnTo>
                    <a:lnTo>
                      <a:pt x="588" y="336"/>
                    </a:lnTo>
                    <a:lnTo>
                      <a:pt x="588" y="336"/>
                    </a:lnTo>
                    <a:lnTo>
                      <a:pt x="588" y="336"/>
                    </a:lnTo>
                    <a:lnTo>
                      <a:pt x="588" y="336"/>
                    </a:lnTo>
                    <a:lnTo>
                      <a:pt x="588" y="336"/>
                    </a:lnTo>
                    <a:lnTo>
                      <a:pt x="588" y="336"/>
                    </a:lnTo>
                    <a:lnTo>
                      <a:pt x="588" y="330"/>
                    </a:lnTo>
                    <a:lnTo>
                      <a:pt x="588" y="330"/>
                    </a:lnTo>
                    <a:lnTo>
                      <a:pt x="588" y="330"/>
                    </a:lnTo>
                    <a:lnTo>
                      <a:pt x="588" y="330"/>
                    </a:lnTo>
                    <a:lnTo>
                      <a:pt x="588" y="330"/>
                    </a:lnTo>
                    <a:lnTo>
                      <a:pt x="588" y="330"/>
                    </a:lnTo>
                    <a:lnTo>
                      <a:pt x="588" y="324"/>
                    </a:lnTo>
                    <a:lnTo>
                      <a:pt x="588" y="324"/>
                    </a:lnTo>
                    <a:lnTo>
                      <a:pt x="588" y="324"/>
                    </a:lnTo>
                    <a:lnTo>
                      <a:pt x="588" y="324"/>
                    </a:lnTo>
                    <a:lnTo>
                      <a:pt x="588" y="324"/>
                    </a:lnTo>
                    <a:lnTo>
                      <a:pt x="588" y="324"/>
                    </a:lnTo>
                    <a:lnTo>
                      <a:pt x="588" y="324"/>
                    </a:lnTo>
                    <a:lnTo>
                      <a:pt x="588" y="324"/>
                    </a:lnTo>
                    <a:lnTo>
                      <a:pt x="588" y="318"/>
                    </a:lnTo>
                    <a:lnTo>
                      <a:pt x="588" y="318"/>
                    </a:lnTo>
                    <a:lnTo>
                      <a:pt x="588" y="318"/>
                    </a:lnTo>
                    <a:lnTo>
                      <a:pt x="588" y="318"/>
                    </a:lnTo>
                    <a:lnTo>
                      <a:pt x="588" y="318"/>
                    </a:lnTo>
                    <a:lnTo>
                      <a:pt x="588" y="318"/>
                    </a:lnTo>
                    <a:lnTo>
                      <a:pt x="588" y="318"/>
                    </a:lnTo>
                    <a:lnTo>
                      <a:pt x="588" y="312"/>
                    </a:lnTo>
                    <a:lnTo>
                      <a:pt x="588" y="312"/>
                    </a:lnTo>
                    <a:lnTo>
                      <a:pt x="588" y="312"/>
                    </a:lnTo>
                    <a:lnTo>
                      <a:pt x="588" y="312"/>
                    </a:lnTo>
                    <a:lnTo>
                      <a:pt x="588" y="312"/>
                    </a:lnTo>
                    <a:lnTo>
                      <a:pt x="588" y="312"/>
                    </a:lnTo>
                    <a:lnTo>
                      <a:pt x="588" y="306"/>
                    </a:lnTo>
                    <a:lnTo>
                      <a:pt x="588" y="306"/>
                    </a:lnTo>
                    <a:lnTo>
                      <a:pt x="588" y="306"/>
                    </a:lnTo>
                    <a:lnTo>
                      <a:pt x="588" y="306"/>
                    </a:lnTo>
                    <a:lnTo>
                      <a:pt x="588" y="306"/>
                    </a:lnTo>
                    <a:lnTo>
                      <a:pt x="588" y="306"/>
                    </a:lnTo>
                    <a:lnTo>
                      <a:pt x="588" y="306"/>
                    </a:lnTo>
                    <a:lnTo>
                      <a:pt x="588" y="300"/>
                    </a:lnTo>
                    <a:lnTo>
                      <a:pt x="588" y="300"/>
                    </a:lnTo>
                    <a:lnTo>
                      <a:pt x="588" y="300"/>
                    </a:lnTo>
                    <a:lnTo>
                      <a:pt x="588" y="300"/>
                    </a:lnTo>
                    <a:lnTo>
                      <a:pt x="588" y="300"/>
                    </a:lnTo>
                    <a:lnTo>
                      <a:pt x="588" y="300"/>
                    </a:lnTo>
                    <a:lnTo>
                      <a:pt x="588" y="300"/>
                    </a:lnTo>
                    <a:lnTo>
                      <a:pt x="588" y="294"/>
                    </a:lnTo>
                    <a:lnTo>
                      <a:pt x="588" y="294"/>
                    </a:lnTo>
                    <a:lnTo>
                      <a:pt x="588" y="294"/>
                    </a:lnTo>
                    <a:lnTo>
                      <a:pt x="588" y="294"/>
                    </a:lnTo>
                    <a:lnTo>
                      <a:pt x="588" y="294"/>
                    </a:lnTo>
                    <a:lnTo>
                      <a:pt x="588" y="294"/>
                    </a:lnTo>
                    <a:lnTo>
                      <a:pt x="588" y="294"/>
                    </a:lnTo>
                    <a:lnTo>
                      <a:pt x="588" y="288"/>
                    </a:lnTo>
                    <a:lnTo>
                      <a:pt x="588" y="288"/>
                    </a:lnTo>
                    <a:lnTo>
                      <a:pt x="588" y="288"/>
                    </a:lnTo>
                    <a:lnTo>
                      <a:pt x="588" y="288"/>
                    </a:lnTo>
                    <a:lnTo>
                      <a:pt x="588" y="288"/>
                    </a:lnTo>
                    <a:lnTo>
                      <a:pt x="588" y="288"/>
                    </a:lnTo>
                    <a:lnTo>
                      <a:pt x="594" y="282"/>
                    </a:lnTo>
                    <a:lnTo>
                      <a:pt x="594" y="282"/>
                    </a:lnTo>
                    <a:lnTo>
                      <a:pt x="594" y="282"/>
                    </a:lnTo>
                    <a:lnTo>
                      <a:pt x="594" y="276"/>
                    </a:lnTo>
                    <a:lnTo>
                      <a:pt x="594" y="276"/>
                    </a:lnTo>
                    <a:lnTo>
                      <a:pt x="594" y="276"/>
                    </a:lnTo>
                    <a:lnTo>
                      <a:pt x="594" y="270"/>
                    </a:lnTo>
                    <a:lnTo>
                      <a:pt x="594" y="270"/>
                    </a:lnTo>
                    <a:lnTo>
                      <a:pt x="594" y="264"/>
                    </a:lnTo>
                    <a:lnTo>
                      <a:pt x="594" y="264"/>
                    </a:lnTo>
                    <a:lnTo>
                      <a:pt x="594" y="258"/>
                    </a:lnTo>
                    <a:lnTo>
                      <a:pt x="594" y="252"/>
                    </a:lnTo>
                    <a:lnTo>
                      <a:pt x="594" y="252"/>
                    </a:lnTo>
                    <a:lnTo>
                      <a:pt x="594" y="246"/>
                    </a:lnTo>
                    <a:lnTo>
                      <a:pt x="594" y="240"/>
                    </a:lnTo>
                    <a:lnTo>
                      <a:pt x="594" y="234"/>
                    </a:lnTo>
                    <a:lnTo>
                      <a:pt x="594" y="228"/>
                    </a:lnTo>
                    <a:lnTo>
                      <a:pt x="594" y="222"/>
                    </a:lnTo>
                    <a:lnTo>
                      <a:pt x="594" y="222"/>
                    </a:lnTo>
                    <a:lnTo>
                      <a:pt x="594" y="216"/>
                    </a:lnTo>
                    <a:lnTo>
                      <a:pt x="594" y="210"/>
                    </a:lnTo>
                    <a:lnTo>
                      <a:pt x="594" y="204"/>
                    </a:lnTo>
                    <a:lnTo>
                      <a:pt x="594" y="198"/>
                    </a:lnTo>
                    <a:lnTo>
                      <a:pt x="594" y="192"/>
                    </a:lnTo>
                    <a:lnTo>
                      <a:pt x="594" y="186"/>
                    </a:lnTo>
                    <a:lnTo>
                      <a:pt x="594" y="180"/>
                    </a:lnTo>
                    <a:lnTo>
                      <a:pt x="594" y="174"/>
                    </a:lnTo>
                    <a:lnTo>
                      <a:pt x="594" y="168"/>
                    </a:lnTo>
                    <a:lnTo>
                      <a:pt x="594" y="156"/>
                    </a:lnTo>
                    <a:lnTo>
                      <a:pt x="594" y="150"/>
                    </a:lnTo>
                    <a:lnTo>
                      <a:pt x="594" y="144"/>
                    </a:lnTo>
                    <a:lnTo>
                      <a:pt x="594" y="138"/>
                    </a:lnTo>
                    <a:lnTo>
                      <a:pt x="594" y="132"/>
                    </a:lnTo>
                    <a:lnTo>
                      <a:pt x="594" y="126"/>
                    </a:lnTo>
                    <a:lnTo>
                      <a:pt x="594" y="120"/>
                    </a:lnTo>
                    <a:lnTo>
                      <a:pt x="594" y="114"/>
                    </a:lnTo>
                    <a:lnTo>
                      <a:pt x="594" y="108"/>
                    </a:lnTo>
                    <a:lnTo>
                      <a:pt x="594" y="102"/>
                    </a:lnTo>
                    <a:lnTo>
                      <a:pt x="594" y="96"/>
                    </a:lnTo>
                    <a:lnTo>
                      <a:pt x="594" y="90"/>
                    </a:lnTo>
                    <a:lnTo>
                      <a:pt x="594" y="84"/>
                    </a:lnTo>
                    <a:lnTo>
                      <a:pt x="594" y="78"/>
                    </a:lnTo>
                    <a:lnTo>
                      <a:pt x="594" y="72"/>
                    </a:lnTo>
                    <a:lnTo>
                      <a:pt x="594" y="66"/>
                    </a:lnTo>
                    <a:lnTo>
                      <a:pt x="594" y="60"/>
                    </a:lnTo>
                    <a:lnTo>
                      <a:pt x="594" y="54"/>
                    </a:lnTo>
                    <a:lnTo>
                      <a:pt x="594" y="48"/>
                    </a:lnTo>
                    <a:lnTo>
                      <a:pt x="594" y="42"/>
                    </a:lnTo>
                    <a:lnTo>
                      <a:pt x="594" y="42"/>
                    </a:lnTo>
                    <a:lnTo>
                      <a:pt x="594" y="36"/>
                    </a:lnTo>
                    <a:lnTo>
                      <a:pt x="594" y="36"/>
                    </a:lnTo>
                    <a:lnTo>
                      <a:pt x="594" y="30"/>
                    </a:lnTo>
                    <a:lnTo>
                      <a:pt x="594" y="30"/>
                    </a:lnTo>
                    <a:lnTo>
                      <a:pt x="594" y="24"/>
                    </a:lnTo>
                    <a:lnTo>
                      <a:pt x="594" y="24"/>
                    </a:lnTo>
                    <a:lnTo>
                      <a:pt x="594" y="18"/>
                    </a:lnTo>
                    <a:lnTo>
                      <a:pt x="594" y="18"/>
                    </a:lnTo>
                    <a:lnTo>
                      <a:pt x="594" y="18"/>
                    </a:lnTo>
                    <a:lnTo>
                      <a:pt x="594" y="18"/>
                    </a:lnTo>
                    <a:lnTo>
                      <a:pt x="594" y="18"/>
                    </a:lnTo>
                    <a:lnTo>
                      <a:pt x="594" y="18"/>
                    </a:lnTo>
                    <a:lnTo>
                      <a:pt x="600" y="18"/>
                    </a:lnTo>
                    <a:lnTo>
                      <a:pt x="600" y="18"/>
                    </a:lnTo>
                    <a:lnTo>
                      <a:pt x="600" y="18"/>
                    </a:lnTo>
                    <a:lnTo>
                      <a:pt x="600" y="18"/>
                    </a:lnTo>
                    <a:lnTo>
                      <a:pt x="600" y="18"/>
                    </a:lnTo>
                    <a:lnTo>
                      <a:pt x="600" y="24"/>
                    </a:lnTo>
                    <a:lnTo>
                      <a:pt x="600" y="24"/>
                    </a:lnTo>
                    <a:lnTo>
                      <a:pt x="600" y="30"/>
                    </a:lnTo>
                    <a:lnTo>
                      <a:pt x="600" y="30"/>
                    </a:lnTo>
                    <a:lnTo>
                      <a:pt x="600" y="36"/>
                    </a:lnTo>
                    <a:lnTo>
                      <a:pt x="600" y="36"/>
                    </a:lnTo>
                    <a:lnTo>
                      <a:pt x="600" y="42"/>
                    </a:lnTo>
                    <a:lnTo>
                      <a:pt x="600" y="42"/>
                    </a:lnTo>
                    <a:lnTo>
                      <a:pt x="600" y="48"/>
                    </a:lnTo>
                    <a:lnTo>
                      <a:pt x="600" y="54"/>
                    </a:lnTo>
                    <a:lnTo>
                      <a:pt x="600" y="60"/>
                    </a:lnTo>
                    <a:lnTo>
                      <a:pt x="600" y="66"/>
                    </a:lnTo>
                    <a:lnTo>
                      <a:pt x="600" y="72"/>
                    </a:lnTo>
                    <a:lnTo>
                      <a:pt x="600" y="78"/>
                    </a:lnTo>
                    <a:lnTo>
                      <a:pt x="600" y="84"/>
                    </a:lnTo>
                    <a:lnTo>
                      <a:pt x="600" y="90"/>
                    </a:lnTo>
                    <a:lnTo>
                      <a:pt x="600" y="96"/>
                    </a:lnTo>
                    <a:lnTo>
                      <a:pt x="600" y="102"/>
                    </a:lnTo>
                    <a:lnTo>
                      <a:pt x="600" y="108"/>
                    </a:lnTo>
                    <a:lnTo>
                      <a:pt x="600" y="114"/>
                    </a:lnTo>
                    <a:lnTo>
                      <a:pt x="600" y="120"/>
                    </a:lnTo>
                    <a:lnTo>
                      <a:pt x="600" y="126"/>
                    </a:lnTo>
                    <a:lnTo>
                      <a:pt x="600" y="132"/>
                    </a:lnTo>
                    <a:lnTo>
                      <a:pt x="600" y="138"/>
                    </a:lnTo>
                    <a:lnTo>
                      <a:pt x="600" y="144"/>
                    </a:lnTo>
                    <a:lnTo>
                      <a:pt x="600" y="150"/>
                    </a:lnTo>
                    <a:lnTo>
                      <a:pt x="600" y="156"/>
                    </a:lnTo>
                    <a:lnTo>
                      <a:pt x="600" y="168"/>
                    </a:lnTo>
                    <a:lnTo>
                      <a:pt x="600" y="174"/>
                    </a:lnTo>
                    <a:lnTo>
                      <a:pt x="600" y="180"/>
                    </a:lnTo>
                    <a:lnTo>
                      <a:pt x="600" y="186"/>
                    </a:lnTo>
                    <a:lnTo>
                      <a:pt x="600" y="192"/>
                    </a:lnTo>
                    <a:lnTo>
                      <a:pt x="600" y="198"/>
                    </a:lnTo>
                    <a:lnTo>
                      <a:pt x="600" y="204"/>
                    </a:lnTo>
                    <a:lnTo>
                      <a:pt x="600" y="210"/>
                    </a:lnTo>
                    <a:lnTo>
                      <a:pt x="600" y="216"/>
                    </a:lnTo>
                    <a:lnTo>
                      <a:pt x="600" y="222"/>
                    </a:lnTo>
                    <a:lnTo>
                      <a:pt x="600" y="222"/>
                    </a:lnTo>
                    <a:lnTo>
                      <a:pt x="600" y="228"/>
                    </a:lnTo>
                    <a:lnTo>
                      <a:pt x="600" y="234"/>
                    </a:lnTo>
                    <a:lnTo>
                      <a:pt x="600" y="240"/>
                    </a:lnTo>
                    <a:lnTo>
                      <a:pt x="600" y="246"/>
                    </a:lnTo>
                    <a:lnTo>
                      <a:pt x="600" y="252"/>
                    </a:lnTo>
                    <a:lnTo>
                      <a:pt x="600" y="252"/>
                    </a:lnTo>
                    <a:lnTo>
                      <a:pt x="600" y="258"/>
                    </a:lnTo>
                    <a:lnTo>
                      <a:pt x="600" y="264"/>
                    </a:lnTo>
                    <a:lnTo>
                      <a:pt x="600" y="264"/>
                    </a:lnTo>
                    <a:lnTo>
                      <a:pt x="600" y="270"/>
                    </a:lnTo>
                    <a:lnTo>
                      <a:pt x="600" y="270"/>
                    </a:lnTo>
                    <a:lnTo>
                      <a:pt x="600" y="276"/>
                    </a:lnTo>
                    <a:lnTo>
                      <a:pt x="600" y="276"/>
                    </a:lnTo>
                    <a:lnTo>
                      <a:pt x="600" y="276"/>
                    </a:lnTo>
                    <a:lnTo>
                      <a:pt x="600" y="282"/>
                    </a:lnTo>
                    <a:lnTo>
                      <a:pt x="600" y="282"/>
                    </a:lnTo>
                    <a:lnTo>
                      <a:pt x="600" y="282"/>
                    </a:lnTo>
                    <a:lnTo>
                      <a:pt x="600" y="288"/>
                    </a:lnTo>
                    <a:lnTo>
                      <a:pt x="600" y="288"/>
                    </a:lnTo>
                    <a:lnTo>
                      <a:pt x="606" y="288"/>
                    </a:lnTo>
                    <a:lnTo>
                      <a:pt x="606" y="288"/>
                    </a:lnTo>
                    <a:lnTo>
                      <a:pt x="606" y="288"/>
                    </a:lnTo>
                    <a:lnTo>
                      <a:pt x="606" y="288"/>
                    </a:lnTo>
                    <a:lnTo>
                      <a:pt x="606" y="294"/>
                    </a:lnTo>
                    <a:lnTo>
                      <a:pt x="606" y="294"/>
                    </a:lnTo>
                    <a:lnTo>
                      <a:pt x="606" y="294"/>
                    </a:lnTo>
                    <a:lnTo>
                      <a:pt x="606" y="294"/>
                    </a:lnTo>
                    <a:lnTo>
                      <a:pt x="606" y="294"/>
                    </a:lnTo>
                    <a:lnTo>
                      <a:pt x="606" y="294"/>
                    </a:lnTo>
                    <a:lnTo>
                      <a:pt x="606" y="300"/>
                    </a:lnTo>
                    <a:lnTo>
                      <a:pt x="606" y="300"/>
                    </a:lnTo>
                    <a:lnTo>
                      <a:pt x="606" y="300"/>
                    </a:lnTo>
                    <a:lnTo>
                      <a:pt x="606" y="300"/>
                    </a:lnTo>
                    <a:lnTo>
                      <a:pt x="606" y="300"/>
                    </a:lnTo>
                    <a:lnTo>
                      <a:pt x="606" y="300"/>
                    </a:lnTo>
                    <a:lnTo>
                      <a:pt x="606" y="300"/>
                    </a:lnTo>
                    <a:lnTo>
                      <a:pt x="606" y="306"/>
                    </a:lnTo>
                    <a:lnTo>
                      <a:pt x="606" y="306"/>
                    </a:lnTo>
                    <a:lnTo>
                      <a:pt x="606" y="306"/>
                    </a:lnTo>
                    <a:lnTo>
                      <a:pt x="606" y="306"/>
                    </a:lnTo>
                    <a:lnTo>
                      <a:pt x="606" y="306"/>
                    </a:lnTo>
                    <a:lnTo>
                      <a:pt x="606" y="306"/>
                    </a:lnTo>
                    <a:lnTo>
                      <a:pt x="606" y="306"/>
                    </a:lnTo>
                    <a:lnTo>
                      <a:pt x="606" y="312"/>
                    </a:lnTo>
                    <a:lnTo>
                      <a:pt x="606" y="312"/>
                    </a:lnTo>
                    <a:lnTo>
                      <a:pt x="606" y="312"/>
                    </a:lnTo>
                    <a:lnTo>
                      <a:pt x="606" y="312"/>
                    </a:lnTo>
                    <a:lnTo>
                      <a:pt x="606" y="312"/>
                    </a:lnTo>
                    <a:lnTo>
                      <a:pt x="606" y="312"/>
                    </a:lnTo>
                    <a:lnTo>
                      <a:pt x="606" y="318"/>
                    </a:lnTo>
                    <a:lnTo>
                      <a:pt x="606" y="318"/>
                    </a:lnTo>
                    <a:lnTo>
                      <a:pt x="606" y="318"/>
                    </a:lnTo>
                    <a:lnTo>
                      <a:pt x="606" y="318"/>
                    </a:lnTo>
                    <a:lnTo>
                      <a:pt x="606" y="318"/>
                    </a:lnTo>
                    <a:lnTo>
                      <a:pt x="606" y="318"/>
                    </a:lnTo>
                    <a:lnTo>
                      <a:pt x="606" y="318"/>
                    </a:lnTo>
                    <a:lnTo>
                      <a:pt x="606" y="324"/>
                    </a:lnTo>
                    <a:lnTo>
                      <a:pt x="606" y="324"/>
                    </a:lnTo>
                    <a:lnTo>
                      <a:pt x="606" y="324"/>
                    </a:lnTo>
                    <a:lnTo>
                      <a:pt x="606" y="324"/>
                    </a:lnTo>
                    <a:lnTo>
                      <a:pt x="606" y="324"/>
                    </a:lnTo>
                    <a:lnTo>
                      <a:pt x="606" y="324"/>
                    </a:lnTo>
                    <a:lnTo>
                      <a:pt x="606" y="324"/>
                    </a:lnTo>
                    <a:lnTo>
                      <a:pt x="606" y="330"/>
                    </a:lnTo>
                    <a:lnTo>
                      <a:pt x="606" y="330"/>
                    </a:lnTo>
                    <a:lnTo>
                      <a:pt x="606" y="330"/>
                    </a:lnTo>
                    <a:lnTo>
                      <a:pt x="606" y="330"/>
                    </a:lnTo>
                    <a:lnTo>
                      <a:pt x="606" y="330"/>
                    </a:lnTo>
                    <a:lnTo>
                      <a:pt x="606" y="330"/>
                    </a:lnTo>
                    <a:lnTo>
                      <a:pt x="606" y="336"/>
                    </a:lnTo>
                    <a:lnTo>
                      <a:pt x="606" y="336"/>
                    </a:lnTo>
                    <a:lnTo>
                      <a:pt x="606" y="336"/>
                    </a:lnTo>
                    <a:lnTo>
                      <a:pt x="606" y="336"/>
                    </a:lnTo>
                    <a:lnTo>
                      <a:pt x="606" y="336"/>
                    </a:lnTo>
                    <a:lnTo>
                      <a:pt x="606" y="336"/>
                    </a:lnTo>
                    <a:lnTo>
                      <a:pt x="606" y="336"/>
                    </a:lnTo>
                    <a:lnTo>
                      <a:pt x="606" y="342"/>
                    </a:lnTo>
                    <a:lnTo>
                      <a:pt x="606" y="342"/>
                    </a:lnTo>
                    <a:lnTo>
                      <a:pt x="606" y="342"/>
                    </a:lnTo>
                    <a:lnTo>
                      <a:pt x="606" y="342"/>
                    </a:lnTo>
                    <a:lnTo>
                      <a:pt x="612" y="342"/>
                    </a:lnTo>
                    <a:lnTo>
                      <a:pt x="612" y="342"/>
                    </a:lnTo>
                    <a:lnTo>
                      <a:pt x="612" y="342"/>
                    </a:lnTo>
                    <a:lnTo>
                      <a:pt x="612" y="348"/>
                    </a:lnTo>
                    <a:lnTo>
                      <a:pt x="612" y="348"/>
                    </a:lnTo>
                    <a:lnTo>
                      <a:pt x="612" y="348"/>
                    </a:lnTo>
                    <a:lnTo>
                      <a:pt x="612" y="348"/>
                    </a:lnTo>
                    <a:lnTo>
                      <a:pt x="612" y="348"/>
                    </a:lnTo>
                    <a:lnTo>
                      <a:pt x="612" y="348"/>
                    </a:lnTo>
                    <a:lnTo>
                      <a:pt x="612" y="348"/>
                    </a:lnTo>
                    <a:lnTo>
                      <a:pt x="612" y="354"/>
                    </a:lnTo>
                    <a:lnTo>
                      <a:pt x="612" y="354"/>
                    </a:lnTo>
                    <a:lnTo>
                      <a:pt x="612" y="354"/>
                    </a:lnTo>
                    <a:lnTo>
                      <a:pt x="612" y="354"/>
                    </a:lnTo>
                    <a:lnTo>
                      <a:pt x="612" y="354"/>
                    </a:lnTo>
                    <a:lnTo>
                      <a:pt x="612" y="354"/>
                    </a:lnTo>
                    <a:lnTo>
                      <a:pt x="612" y="354"/>
                    </a:lnTo>
                    <a:lnTo>
                      <a:pt x="612" y="360"/>
                    </a:lnTo>
                    <a:lnTo>
                      <a:pt x="612" y="360"/>
                    </a:lnTo>
                    <a:lnTo>
                      <a:pt x="612" y="360"/>
                    </a:lnTo>
                    <a:lnTo>
                      <a:pt x="612" y="360"/>
                    </a:lnTo>
                    <a:lnTo>
                      <a:pt x="612" y="360"/>
                    </a:lnTo>
                    <a:lnTo>
                      <a:pt x="612" y="360"/>
                    </a:lnTo>
                    <a:lnTo>
                      <a:pt x="612" y="360"/>
                    </a:lnTo>
                    <a:lnTo>
                      <a:pt x="612" y="360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2" y="372"/>
                    </a:lnTo>
                    <a:lnTo>
                      <a:pt x="612" y="372"/>
                    </a:lnTo>
                    <a:lnTo>
                      <a:pt x="612" y="372"/>
                    </a:lnTo>
                    <a:lnTo>
                      <a:pt x="612" y="372"/>
                    </a:lnTo>
                    <a:lnTo>
                      <a:pt x="612" y="372"/>
                    </a:lnTo>
                    <a:lnTo>
                      <a:pt x="612" y="372"/>
                    </a:lnTo>
                    <a:lnTo>
                      <a:pt x="612" y="372"/>
                    </a:lnTo>
                    <a:lnTo>
                      <a:pt x="612" y="378"/>
                    </a:lnTo>
                    <a:lnTo>
                      <a:pt x="612" y="378"/>
                    </a:lnTo>
                    <a:lnTo>
                      <a:pt x="612" y="378"/>
                    </a:lnTo>
                    <a:lnTo>
                      <a:pt x="612" y="378"/>
                    </a:lnTo>
                    <a:lnTo>
                      <a:pt x="612" y="378"/>
                    </a:lnTo>
                    <a:lnTo>
                      <a:pt x="612" y="378"/>
                    </a:lnTo>
                    <a:lnTo>
                      <a:pt x="612" y="378"/>
                    </a:lnTo>
                    <a:lnTo>
                      <a:pt x="612" y="384"/>
                    </a:lnTo>
                    <a:lnTo>
                      <a:pt x="612" y="384"/>
                    </a:lnTo>
                    <a:lnTo>
                      <a:pt x="612" y="384"/>
                    </a:lnTo>
                    <a:lnTo>
                      <a:pt x="612" y="384"/>
                    </a:lnTo>
                    <a:lnTo>
                      <a:pt x="612" y="384"/>
                    </a:lnTo>
                    <a:lnTo>
                      <a:pt x="612" y="384"/>
                    </a:lnTo>
                    <a:lnTo>
                      <a:pt x="612" y="384"/>
                    </a:lnTo>
                    <a:lnTo>
                      <a:pt x="612" y="384"/>
                    </a:lnTo>
                    <a:lnTo>
                      <a:pt x="612" y="390"/>
                    </a:lnTo>
                    <a:lnTo>
                      <a:pt x="612" y="390"/>
                    </a:lnTo>
                    <a:lnTo>
                      <a:pt x="612" y="390"/>
                    </a:lnTo>
                    <a:lnTo>
                      <a:pt x="612" y="390"/>
                    </a:lnTo>
                    <a:lnTo>
                      <a:pt x="612" y="390"/>
                    </a:lnTo>
                    <a:lnTo>
                      <a:pt x="612" y="390"/>
                    </a:lnTo>
                    <a:lnTo>
                      <a:pt x="618" y="390"/>
                    </a:lnTo>
                    <a:lnTo>
                      <a:pt x="618" y="396"/>
                    </a:lnTo>
                    <a:lnTo>
                      <a:pt x="618" y="396"/>
                    </a:lnTo>
                    <a:lnTo>
                      <a:pt x="618" y="396"/>
                    </a:lnTo>
                    <a:lnTo>
                      <a:pt x="618" y="396"/>
                    </a:lnTo>
                    <a:lnTo>
                      <a:pt x="618" y="396"/>
                    </a:lnTo>
                    <a:lnTo>
                      <a:pt x="618" y="396"/>
                    </a:lnTo>
                    <a:lnTo>
                      <a:pt x="618" y="396"/>
                    </a:lnTo>
                    <a:lnTo>
                      <a:pt x="618" y="396"/>
                    </a:lnTo>
                    <a:lnTo>
                      <a:pt x="618" y="402"/>
                    </a:lnTo>
                    <a:lnTo>
                      <a:pt x="618" y="402"/>
                    </a:lnTo>
                    <a:lnTo>
                      <a:pt x="618" y="402"/>
                    </a:lnTo>
                    <a:lnTo>
                      <a:pt x="618" y="402"/>
                    </a:lnTo>
                    <a:lnTo>
                      <a:pt x="618" y="402"/>
                    </a:lnTo>
                    <a:lnTo>
                      <a:pt x="618" y="402"/>
                    </a:lnTo>
                    <a:lnTo>
                      <a:pt x="618" y="402"/>
                    </a:lnTo>
                    <a:lnTo>
                      <a:pt x="618" y="402"/>
                    </a:lnTo>
                    <a:lnTo>
                      <a:pt x="618" y="408"/>
                    </a:lnTo>
                    <a:lnTo>
                      <a:pt x="618" y="408"/>
                    </a:lnTo>
                    <a:lnTo>
                      <a:pt x="618" y="408"/>
                    </a:lnTo>
                    <a:lnTo>
                      <a:pt x="618" y="408"/>
                    </a:lnTo>
                    <a:lnTo>
                      <a:pt x="618" y="408"/>
                    </a:lnTo>
                    <a:lnTo>
                      <a:pt x="618" y="408"/>
                    </a:lnTo>
                    <a:lnTo>
                      <a:pt x="618" y="408"/>
                    </a:lnTo>
                    <a:lnTo>
                      <a:pt x="618" y="414"/>
                    </a:lnTo>
                    <a:lnTo>
                      <a:pt x="618" y="414"/>
                    </a:lnTo>
                    <a:lnTo>
                      <a:pt x="618" y="414"/>
                    </a:lnTo>
                    <a:lnTo>
                      <a:pt x="618" y="414"/>
                    </a:lnTo>
                    <a:lnTo>
                      <a:pt x="618" y="414"/>
                    </a:lnTo>
                    <a:lnTo>
                      <a:pt x="618" y="414"/>
                    </a:lnTo>
                    <a:lnTo>
                      <a:pt x="618" y="414"/>
                    </a:lnTo>
                    <a:lnTo>
                      <a:pt x="618" y="414"/>
                    </a:lnTo>
                    <a:lnTo>
                      <a:pt x="618" y="420"/>
                    </a:lnTo>
                    <a:lnTo>
                      <a:pt x="618" y="420"/>
                    </a:lnTo>
                    <a:lnTo>
                      <a:pt x="618" y="420"/>
                    </a:lnTo>
                    <a:lnTo>
                      <a:pt x="618" y="420"/>
                    </a:lnTo>
                    <a:lnTo>
                      <a:pt x="618" y="420"/>
                    </a:lnTo>
                    <a:lnTo>
                      <a:pt x="618" y="420"/>
                    </a:lnTo>
                    <a:lnTo>
                      <a:pt x="618" y="420"/>
                    </a:lnTo>
                    <a:lnTo>
                      <a:pt x="618" y="420"/>
                    </a:lnTo>
                    <a:lnTo>
                      <a:pt x="618" y="426"/>
                    </a:lnTo>
                    <a:lnTo>
                      <a:pt x="618" y="426"/>
                    </a:lnTo>
                    <a:lnTo>
                      <a:pt x="618" y="426"/>
                    </a:lnTo>
                    <a:lnTo>
                      <a:pt x="618" y="426"/>
                    </a:lnTo>
                    <a:lnTo>
                      <a:pt x="618" y="426"/>
                    </a:lnTo>
                    <a:lnTo>
                      <a:pt x="618" y="426"/>
                    </a:lnTo>
                    <a:lnTo>
                      <a:pt x="618" y="426"/>
                    </a:lnTo>
                    <a:lnTo>
                      <a:pt x="618" y="426"/>
                    </a:lnTo>
                    <a:lnTo>
                      <a:pt x="618" y="432"/>
                    </a:lnTo>
                    <a:lnTo>
                      <a:pt x="618" y="432"/>
                    </a:lnTo>
                    <a:lnTo>
                      <a:pt x="618" y="432"/>
                    </a:lnTo>
                    <a:lnTo>
                      <a:pt x="630" y="498"/>
                    </a:lnTo>
                    <a:lnTo>
                      <a:pt x="630" y="504"/>
                    </a:lnTo>
                    <a:lnTo>
                      <a:pt x="630" y="504"/>
                    </a:lnTo>
                    <a:lnTo>
                      <a:pt x="630" y="504"/>
                    </a:lnTo>
                    <a:lnTo>
                      <a:pt x="630" y="504"/>
                    </a:lnTo>
                    <a:lnTo>
                      <a:pt x="630" y="504"/>
                    </a:lnTo>
                    <a:lnTo>
                      <a:pt x="630" y="504"/>
                    </a:lnTo>
                    <a:lnTo>
                      <a:pt x="630" y="504"/>
                    </a:lnTo>
                    <a:lnTo>
                      <a:pt x="630" y="504"/>
                    </a:lnTo>
                    <a:lnTo>
                      <a:pt x="630" y="504"/>
                    </a:lnTo>
                    <a:lnTo>
                      <a:pt x="630" y="504"/>
                    </a:lnTo>
                    <a:lnTo>
                      <a:pt x="630" y="510"/>
                    </a:lnTo>
                    <a:lnTo>
                      <a:pt x="630" y="510"/>
                    </a:lnTo>
                    <a:lnTo>
                      <a:pt x="630" y="510"/>
                    </a:lnTo>
                    <a:lnTo>
                      <a:pt x="630" y="510"/>
                    </a:lnTo>
                    <a:lnTo>
                      <a:pt x="630" y="510"/>
                    </a:lnTo>
                    <a:lnTo>
                      <a:pt x="630" y="510"/>
                    </a:lnTo>
                    <a:lnTo>
                      <a:pt x="630" y="510"/>
                    </a:lnTo>
                    <a:lnTo>
                      <a:pt x="630" y="510"/>
                    </a:lnTo>
                    <a:lnTo>
                      <a:pt x="630" y="510"/>
                    </a:lnTo>
                    <a:lnTo>
                      <a:pt x="630" y="510"/>
                    </a:lnTo>
                    <a:lnTo>
                      <a:pt x="630" y="516"/>
                    </a:lnTo>
                    <a:lnTo>
                      <a:pt x="630" y="516"/>
                    </a:lnTo>
                    <a:lnTo>
                      <a:pt x="630" y="516"/>
                    </a:lnTo>
                    <a:lnTo>
                      <a:pt x="630" y="516"/>
                    </a:lnTo>
                    <a:lnTo>
                      <a:pt x="630" y="516"/>
                    </a:lnTo>
                    <a:lnTo>
                      <a:pt x="630" y="516"/>
                    </a:lnTo>
                    <a:lnTo>
                      <a:pt x="630" y="516"/>
                    </a:lnTo>
                    <a:lnTo>
                      <a:pt x="630" y="516"/>
                    </a:lnTo>
                    <a:lnTo>
                      <a:pt x="636" y="516"/>
                    </a:lnTo>
                    <a:lnTo>
                      <a:pt x="636" y="516"/>
                    </a:lnTo>
                    <a:lnTo>
                      <a:pt x="636" y="522"/>
                    </a:lnTo>
                    <a:lnTo>
                      <a:pt x="636" y="522"/>
                    </a:lnTo>
                    <a:lnTo>
                      <a:pt x="636" y="522"/>
                    </a:lnTo>
                    <a:lnTo>
                      <a:pt x="636" y="522"/>
                    </a:lnTo>
                    <a:lnTo>
                      <a:pt x="636" y="522"/>
                    </a:lnTo>
                    <a:lnTo>
                      <a:pt x="636" y="522"/>
                    </a:lnTo>
                    <a:lnTo>
                      <a:pt x="636" y="522"/>
                    </a:lnTo>
                    <a:lnTo>
                      <a:pt x="636" y="522"/>
                    </a:lnTo>
                    <a:lnTo>
                      <a:pt x="636" y="522"/>
                    </a:lnTo>
                    <a:lnTo>
                      <a:pt x="636" y="522"/>
                    </a:lnTo>
                    <a:lnTo>
                      <a:pt x="636" y="522"/>
                    </a:lnTo>
                    <a:lnTo>
                      <a:pt x="636" y="528"/>
                    </a:lnTo>
                    <a:lnTo>
                      <a:pt x="636" y="528"/>
                    </a:lnTo>
                    <a:lnTo>
                      <a:pt x="636" y="528"/>
                    </a:lnTo>
                    <a:lnTo>
                      <a:pt x="636" y="528"/>
                    </a:lnTo>
                    <a:lnTo>
                      <a:pt x="636" y="528"/>
                    </a:lnTo>
                    <a:lnTo>
                      <a:pt x="636" y="528"/>
                    </a:lnTo>
                    <a:lnTo>
                      <a:pt x="636" y="528"/>
                    </a:lnTo>
                    <a:lnTo>
                      <a:pt x="636" y="528"/>
                    </a:lnTo>
                    <a:lnTo>
                      <a:pt x="636" y="528"/>
                    </a:lnTo>
                    <a:lnTo>
                      <a:pt x="636" y="528"/>
                    </a:lnTo>
                    <a:lnTo>
                      <a:pt x="636" y="528"/>
                    </a:lnTo>
                    <a:lnTo>
                      <a:pt x="648" y="582"/>
                    </a:lnTo>
                    <a:lnTo>
                      <a:pt x="648" y="582"/>
                    </a:lnTo>
                    <a:lnTo>
                      <a:pt x="648" y="582"/>
                    </a:lnTo>
                    <a:lnTo>
                      <a:pt x="648" y="582"/>
                    </a:lnTo>
                    <a:lnTo>
                      <a:pt x="648" y="582"/>
                    </a:lnTo>
                    <a:lnTo>
                      <a:pt x="648" y="582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600"/>
                    </a:lnTo>
                    <a:lnTo>
                      <a:pt x="648" y="600"/>
                    </a:lnTo>
                    <a:lnTo>
                      <a:pt x="648" y="600"/>
                    </a:lnTo>
                    <a:lnTo>
                      <a:pt x="648" y="600"/>
                    </a:lnTo>
                    <a:lnTo>
                      <a:pt x="648" y="600"/>
                    </a:lnTo>
                    <a:lnTo>
                      <a:pt x="648" y="600"/>
                    </a:lnTo>
                    <a:lnTo>
                      <a:pt x="648" y="600"/>
                    </a:lnTo>
                    <a:lnTo>
                      <a:pt x="648" y="600"/>
                    </a:lnTo>
                    <a:lnTo>
                      <a:pt x="648" y="600"/>
                    </a:lnTo>
                    <a:lnTo>
                      <a:pt x="648" y="600"/>
                    </a:lnTo>
                    <a:lnTo>
                      <a:pt x="648" y="600"/>
                    </a:lnTo>
                    <a:lnTo>
                      <a:pt x="648" y="600"/>
                    </a:lnTo>
                    <a:lnTo>
                      <a:pt x="648" y="600"/>
                    </a:lnTo>
                    <a:lnTo>
                      <a:pt x="648" y="600"/>
                    </a:lnTo>
                    <a:lnTo>
                      <a:pt x="648" y="600"/>
                    </a:lnTo>
                    <a:lnTo>
                      <a:pt x="648" y="606"/>
                    </a:lnTo>
                    <a:lnTo>
                      <a:pt x="648" y="606"/>
                    </a:lnTo>
                    <a:lnTo>
                      <a:pt x="648" y="606"/>
                    </a:lnTo>
                    <a:lnTo>
                      <a:pt x="648" y="606"/>
                    </a:lnTo>
                    <a:lnTo>
                      <a:pt x="648" y="606"/>
                    </a:lnTo>
                    <a:lnTo>
                      <a:pt x="654" y="606"/>
                    </a:lnTo>
                    <a:lnTo>
                      <a:pt x="654" y="606"/>
                    </a:lnTo>
                    <a:lnTo>
                      <a:pt x="654" y="606"/>
                    </a:lnTo>
                    <a:lnTo>
                      <a:pt x="654" y="606"/>
                    </a:lnTo>
                    <a:lnTo>
                      <a:pt x="654" y="606"/>
                    </a:lnTo>
                    <a:lnTo>
                      <a:pt x="654" y="606"/>
                    </a:lnTo>
                    <a:lnTo>
                      <a:pt x="654" y="606"/>
                    </a:lnTo>
                    <a:lnTo>
                      <a:pt x="654" y="606"/>
                    </a:lnTo>
                    <a:lnTo>
                      <a:pt x="654" y="606"/>
                    </a:lnTo>
                    <a:lnTo>
                      <a:pt x="654" y="606"/>
                    </a:lnTo>
                    <a:lnTo>
                      <a:pt x="654" y="606"/>
                    </a:lnTo>
                    <a:lnTo>
                      <a:pt x="654" y="606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24"/>
                    </a:lnTo>
                    <a:lnTo>
                      <a:pt x="654" y="624"/>
                    </a:lnTo>
                    <a:lnTo>
                      <a:pt x="654" y="624"/>
                    </a:lnTo>
                    <a:lnTo>
                      <a:pt x="654" y="624"/>
                    </a:lnTo>
                    <a:lnTo>
                      <a:pt x="654" y="624"/>
                    </a:lnTo>
                    <a:lnTo>
                      <a:pt x="654" y="624"/>
                    </a:lnTo>
                    <a:lnTo>
                      <a:pt x="654" y="624"/>
                    </a:lnTo>
                    <a:lnTo>
                      <a:pt x="654" y="624"/>
                    </a:lnTo>
                    <a:lnTo>
                      <a:pt x="654" y="624"/>
                    </a:lnTo>
                    <a:lnTo>
                      <a:pt x="654" y="624"/>
                    </a:lnTo>
                    <a:lnTo>
                      <a:pt x="654" y="624"/>
                    </a:lnTo>
                    <a:lnTo>
                      <a:pt x="654" y="624"/>
                    </a:lnTo>
                    <a:lnTo>
                      <a:pt x="654" y="624"/>
                    </a:lnTo>
                    <a:lnTo>
                      <a:pt x="660" y="624"/>
                    </a:lnTo>
                    <a:lnTo>
                      <a:pt x="660" y="624"/>
                    </a:lnTo>
                    <a:lnTo>
                      <a:pt x="660" y="624"/>
                    </a:lnTo>
                    <a:lnTo>
                      <a:pt x="660" y="624"/>
                    </a:lnTo>
                    <a:lnTo>
                      <a:pt x="660" y="624"/>
                    </a:lnTo>
                    <a:lnTo>
                      <a:pt x="660" y="624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708" y="630"/>
                    </a:lnTo>
                    <a:lnTo>
                      <a:pt x="708" y="630"/>
                    </a:lnTo>
                    <a:lnTo>
                      <a:pt x="708" y="630"/>
                    </a:lnTo>
                    <a:lnTo>
                      <a:pt x="708" y="630"/>
                    </a:lnTo>
                    <a:lnTo>
                      <a:pt x="708" y="630"/>
                    </a:lnTo>
                    <a:lnTo>
                      <a:pt x="708" y="630"/>
                    </a:lnTo>
                    <a:lnTo>
                      <a:pt x="708" y="630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2"/>
                    </a:lnTo>
                    <a:lnTo>
                      <a:pt x="714" y="612"/>
                    </a:lnTo>
                    <a:lnTo>
                      <a:pt x="714" y="612"/>
                    </a:lnTo>
                    <a:lnTo>
                      <a:pt x="714" y="612"/>
                    </a:lnTo>
                    <a:lnTo>
                      <a:pt x="714" y="612"/>
                    </a:lnTo>
                    <a:lnTo>
                      <a:pt x="714" y="612"/>
                    </a:lnTo>
                    <a:lnTo>
                      <a:pt x="714" y="612"/>
                    </a:lnTo>
                    <a:lnTo>
                      <a:pt x="714" y="612"/>
                    </a:lnTo>
                    <a:lnTo>
                      <a:pt x="714" y="612"/>
                    </a:lnTo>
                    <a:lnTo>
                      <a:pt x="726" y="570"/>
                    </a:lnTo>
                    <a:lnTo>
                      <a:pt x="726" y="570"/>
                    </a:lnTo>
                    <a:lnTo>
                      <a:pt x="726" y="570"/>
                    </a:lnTo>
                    <a:lnTo>
                      <a:pt x="726" y="570"/>
                    </a:lnTo>
                    <a:lnTo>
                      <a:pt x="726" y="570"/>
                    </a:lnTo>
                    <a:lnTo>
                      <a:pt x="726" y="570"/>
                    </a:lnTo>
                    <a:lnTo>
                      <a:pt x="726" y="564"/>
                    </a:lnTo>
                    <a:lnTo>
                      <a:pt x="726" y="564"/>
                    </a:lnTo>
                    <a:lnTo>
                      <a:pt x="726" y="564"/>
                    </a:lnTo>
                    <a:lnTo>
                      <a:pt x="726" y="564"/>
                    </a:lnTo>
                    <a:lnTo>
                      <a:pt x="726" y="564"/>
                    </a:lnTo>
                    <a:lnTo>
                      <a:pt x="726" y="564"/>
                    </a:lnTo>
                    <a:lnTo>
                      <a:pt x="726" y="564"/>
                    </a:lnTo>
                    <a:lnTo>
                      <a:pt x="726" y="564"/>
                    </a:lnTo>
                    <a:lnTo>
                      <a:pt x="726" y="564"/>
                    </a:lnTo>
                    <a:lnTo>
                      <a:pt x="726" y="564"/>
                    </a:lnTo>
                    <a:lnTo>
                      <a:pt x="726" y="564"/>
                    </a:lnTo>
                    <a:lnTo>
                      <a:pt x="726" y="564"/>
                    </a:lnTo>
                    <a:lnTo>
                      <a:pt x="726" y="558"/>
                    </a:lnTo>
                    <a:lnTo>
                      <a:pt x="726" y="558"/>
                    </a:lnTo>
                    <a:lnTo>
                      <a:pt x="726" y="558"/>
                    </a:lnTo>
                    <a:lnTo>
                      <a:pt x="726" y="558"/>
                    </a:lnTo>
                    <a:lnTo>
                      <a:pt x="726" y="558"/>
                    </a:lnTo>
                    <a:lnTo>
                      <a:pt x="726" y="558"/>
                    </a:lnTo>
                    <a:lnTo>
                      <a:pt x="726" y="558"/>
                    </a:lnTo>
                    <a:lnTo>
                      <a:pt x="726" y="558"/>
                    </a:lnTo>
                    <a:lnTo>
                      <a:pt x="726" y="558"/>
                    </a:lnTo>
                    <a:lnTo>
                      <a:pt x="726" y="558"/>
                    </a:lnTo>
                    <a:lnTo>
                      <a:pt x="726" y="558"/>
                    </a:lnTo>
                    <a:lnTo>
                      <a:pt x="726" y="558"/>
                    </a:lnTo>
                    <a:lnTo>
                      <a:pt x="726" y="552"/>
                    </a:lnTo>
                    <a:lnTo>
                      <a:pt x="726" y="552"/>
                    </a:lnTo>
                    <a:lnTo>
                      <a:pt x="726" y="552"/>
                    </a:lnTo>
                    <a:lnTo>
                      <a:pt x="726" y="552"/>
                    </a:lnTo>
                    <a:lnTo>
                      <a:pt x="726" y="552"/>
                    </a:lnTo>
                    <a:lnTo>
                      <a:pt x="726" y="552"/>
                    </a:lnTo>
                    <a:lnTo>
                      <a:pt x="726" y="552"/>
                    </a:lnTo>
                    <a:lnTo>
                      <a:pt x="726" y="552"/>
                    </a:lnTo>
                    <a:lnTo>
                      <a:pt x="726" y="552"/>
                    </a:lnTo>
                    <a:lnTo>
                      <a:pt x="726" y="552"/>
                    </a:lnTo>
                    <a:lnTo>
                      <a:pt x="726" y="552"/>
                    </a:lnTo>
                    <a:lnTo>
                      <a:pt x="726" y="552"/>
                    </a:lnTo>
                    <a:lnTo>
                      <a:pt x="726" y="546"/>
                    </a:lnTo>
                    <a:lnTo>
                      <a:pt x="726" y="546"/>
                    </a:lnTo>
                    <a:lnTo>
                      <a:pt x="726" y="546"/>
                    </a:lnTo>
                    <a:lnTo>
                      <a:pt x="726" y="546"/>
                    </a:lnTo>
                    <a:lnTo>
                      <a:pt x="726" y="546"/>
                    </a:lnTo>
                    <a:lnTo>
                      <a:pt x="726" y="546"/>
                    </a:lnTo>
                    <a:lnTo>
                      <a:pt x="726" y="546"/>
                    </a:lnTo>
                    <a:lnTo>
                      <a:pt x="726" y="546"/>
                    </a:lnTo>
                    <a:lnTo>
                      <a:pt x="726" y="546"/>
                    </a:lnTo>
                    <a:lnTo>
                      <a:pt x="726" y="546"/>
                    </a:lnTo>
                    <a:lnTo>
                      <a:pt x="732" y="546"/>
                    </a:lnTo>
                    <a:lnTo>
                      <a:pt x="732" y="540"/>
                    </a:lnTo>
                    <a:lnTo>
                      <a:pt x="732" y="540"/>
                    </a:lnTo>
                    <a:lnTo>
                      <a:pt x="732" y="540"/>
                    </a:lnTo>
                    <a:lnTo>
                      <a:pt x="732" y="540"/>
                    </a:lnTo>
                    <a:lnTo>
                      <a:pt x="732" y="540"/>
                    </a:lnTo>
                    <a:lnTo>
                      <a:pt x="732" y="540"/>
                    </a:lnTo>
                    <a:lnTo>
                      <a:pt x="732" y="540"/>
                    </a:lnTo>
                    <a:lnTo>
                      <a:pt x="732" y="540"/>
                    </a:lnTo>
                    <a:lnTo>
                      <a:pt x="732" y="540"/>
                    </a:lnTo>
                    <a:lnTo>
                      <a:pt x="732" y="540"/>
                    </a:lnTo>
                    <a:lnTo>
                      <a:pt x="732" y="540"/>
                    </a:lnTo>
                    <a:lnTo>
                      <a:pt x="732" y="534"/>
                    </a:lnTo>
                    <a:lnTo>
                      <a:pt x="732" y="534"/>
                    </a:lnTo>
                    <a:lnTo>
                      <a:pt x="732" y="534"/>
                    </a:lnTo>
                    <a:lnTo>
                      <a:pt x="732" y="534"/>
                    </a:lnTo>
                    <a:lnTo>
                      <a:pt x="732" y="534"/>
                    </a:lnTo>
                    <a:lnTo>
                      <a:pt x="732" y="534"/>
                    </a:lnTo>
                    <a:lnTo>
                      <a:pt x="732" y="534"/>
                    </a:lnTo>
                    <a:lnTo>
                      <a:pt x="732" y="534"/>
                    </a:lnTo>
                    <a:lnTo>
                      <a:pt x="732" y="534"/>
                    </a:lnTo>
                    <a:lnTo>
                      <a:pt x="732" y="534"/>
                    </a:lnTo>
                    <a:lnTo>
                      <a:pt x="732" y="534"/>
                    </a:lnTo>
                    <a:lnTo>
                      <a:pt x="732" y="528"/>
                    </a:lnTo>
                    <a:lnTo>
                      <a:pt x="732" y="528"/>
                    </a:lnTo>
                    <a:lnTo>
                      <a:pt x="732" y="528"/>
                    </a:lnTo>
                    <a:lnTo>
                      <a:pt x="732" y="528"/>
                    </a:lnTo>
                    <a:lnTo>
                      <a:pt x="732" y="528"/>
                    </a:lnTo>
                    <a:lnTo>
                      <a:pt x="732" y="528"/>
                    </a:lnTo>
                    <a:lnTo>
                      <a:pt x="732" y="528"/>
                    </a:lnTo>
                    <a:lnTo>
                      <a:pt x="732" y="528"/>
                    </a:lnTo>
                    <a:lnTo>
                      <a:pt x="732" y="528"/>
                    </a:lnTo>
                    <a:lnTo>
                      <a:pt x="732" y="528"/>
                    </a:lnTo>
                    <a:lnTo>
                      <a:pt x="732" y="528"/>
                    </a:lnTo>
                    <a:lnTo>
                      <a:pt x="732" y="522"/>
                    </a:lnTo>
                    <a:lnTo>
                      <a:pt x="732" y="522"/>
                    </a:lnTo>
                    <a:lnTo>
                      <a:pt x="732" y="522"/>
                    </a:lnTo>
                    <a:lnTo>
                      <a:pt x="732" y="522"/>
                    </a:lnTo>
                    <a:lnTo>
                      <a:pt x="732" y="522"/>
                    </a:lnTo>
                    <a:lnTo>
                      <a:pt x="732" y="522"/>
                    </a:lnTo>
                    <a:lnTo>
                      <a:pt x="732" y="522"/>
                    </a:lnTo>
                    <a:lnTo>
                      <a:pt x="732" y="522"/>
                    </a:lnTo>
                    <a:lnTo>
                      <a:pt x="732" y="522"/>
                    </a:lnTo>
                    <a:lnTo>
                      <a:pt x="732" y="522"/>
                    </a:lnTo>
                    <a:lnTo>
                      <a:pt x="732" y="516"/>
                    </a:lnTo>
                    <a:lnTo>
                      <a:pt x="732" y="516"/>
                    </a:lnTo>
                    <a:lnTo>
                      <a:pt x="732" y="516"/>
                    </a:lnTo>
                    <a:lnTo>
                      <a:pt x="732" y="516"/>
                    </a:lnTo>
                    <a:lnTo>
                      <a:pt x="732" y="516"/>
                    </a:lnTo>
                    <a:lnTo>
                      <a:pt x="732" y="516"/>
                    </a:lnTo>
                    <a:lnTo>
                      <a:pt x="732" y="516"/>
                    </a:lnTo>
                    <a:lnTo>
                      <a:pt x="732" y="516"/>
                    </a:lnTo>
                    <a:lnTo>
                      <a:pt x="732" y="516"/>
                    </a:lnTo>
                    <a:lnTo>
                      <a:pt x="732" y="516"/>
                    </a:lnTo>
                    <a:lnTo>
                      <a:pt x="732" y="510"/>
                    </a:lnTo>
                    <a:lnTo>
                      <a:pt x="732" y="510"/>
                    </a:lnTo>
                    <a:lnTo>
                      <a:pt x="732" y="510"/>
                    </a:lnTo>
                    <a:lnTo>
                      <a:pt x="732" y="510"/>
                    </a:lnTo>
                    <a:lnTo>
                      <a:pt x="732" y="510"/>
                    </a:lnTo>
                    <a:lnTo>
                      <a:pt x="732" y="510"/>
                    </a:lnTo>
                    <a:lnTo>
                      <a:pt x="732" y="510"/>
                    </a:lnTo>
                    <a:lnTo>
                      <a:pt x="738" y="510"/>
                    </a:lnTo>
                    <a:lnTo>
                      <a:pt x="738" y="510"/>
                    </a:lnTo>
                    <a:lnTo>
                      <a:pt x="738" y="510"/>
                    </a:lnTo>
                    <a:lnTo>
                      <a:pt x="738" y="504"/>
                    </a:lnTo>
                    <a:lnTo>
                      <a:pt x="738" y="504"/>
                    </a:lnTo>
                    <a:lnTo>
                      <a:pt x="738" y="504"/>
                    </a:lnTo>
                    <a:lnTo>
                      <a:pt x="738" y="504"/>
                    </a:lnTo>
                    <a:lnTo>
                      <a:pt x="738" y="504"/>
                    </a:lnTo>
                    <a:lnTo>
                      <a:pt x="738" y="504"/>
                    </a:lnTo>
                    <a:lnTo>
                      <a:pt x="738" y="504"/>
                    </a:lnTo>
                    <a:lnTo>
                      <a:pt x="738" y="504"/>
                    </a:lnTo>
                    <a:lnTo>
                      <a:pt x="738" y="504"/>
                    </a:lnTo>
                    <a:lnTo>
                      <a:pt x="738" y="504"/>
                    </a:lnTo>
                    <a:lnTo>
                      <a:pt x="738" y="498"/>
                    </a:lnTo>
                    <a:lnTo>
                      <a:pt x="738" y="498"/>
                    </a:lnTo>
                    <a:lnTo>
                      <a:pt x="738" y="498"/>
                    </a:lnTo>
                    <a:lnTo>
                      <a:pt x="738" y="498"/>
                    </a:lnTo>
                    <a:lnTo>
                      <a:pt x="738" y="498"/>
                    </a:lnTo>
                    <a:lnTo>
                      <a:pt x="738" y="498"/>
                    </a:lnTo>
                    <a:lnTo>
                      <a:pt x="738" y="498"/>
                    </a:lnTo>
                    <a:lnTo>
                      <a:pt x="738" y="498"/>
                    </a:lnTo>
                    <a:lnTo>
                      <a:pt x="738" y="498"/>
                    </a:lnTo>
                    <a:lnTo>
                      <a:pt x="738" y="498"/>
                    </a:lnTo>
                    <a:lnTo>
                      <a:pt x="738" y="492"/>
                    </a:lnTo>
                    <a:lnTo>
                      <a:pt x="750" y="426"/>
                    </a:lnTo>
                    <a:lnTo>
                      <a:pt x="750" y="420"/>
                    </a:lnTo>
                    <a:lnTo>
                      <a:pt x="750" y="420"/>
                    </a:lnTo>
                    <a:lnTo>
                      <a:pt x="750" y="420"/>
                    </a:lnTo>
                    <a:lnTo>
                      <a:pt x="750" y="420"/>
                    </a:lnTo>
                    <a:lnTo>
                      <a:pt x="750" y="420"/>
                    </a:lnTo>
                    <a:lnTo>
                      <a:pt x="750" y="420"/>
                    </a:lnTo>
                    <a:lnTo>
                      <a:pt x="750" y="420"/>
                    </a:lnTo>
                    <a:lnTo>
                      <a:pt x="750" y="420"/>
                    </a:lnTo>
                    <a:lnTo>
                      <a:pt x="750" y="414"/>
                    </a:lnTo>
                    <a:lnTo>
                      <a:pt x="750" y="414"/>
                    </a:lnTo>
                    <a:lnTo>
                      <a:pt x="750" y="414"/>
                    </a:lnTo>
                    <a:lnTo>
                      <a:pt x="750" y="414"/>
                    </a:lnTo>
                    <a:lnTo>
                      <a:pt x="750" y="414"/>
                    </a:lnTo>
                    <a:lnTo>
                      <a:pt x="750" y="414"/>
                    </a:lnTo>
                    <a:lnTo>
                      <a:pt x="750" y="414"/>
                    </a:lnTo>
                    <a:lnTo>
                      <a:pt x="750" y="414"/>
                    </a:lnTo>
                    <a:lnTo>
                      <a:pt x="750" y="408"/>
                    </a:lnTo>
                    <a:lnTo>
                      <a:pt x="750" y="408"/>
                    </a:lnTo>
                    <a:lnTo>
                      <a:pt x="750" y="408"/>
                    </a:lnTo>
                    <a:lnTo>
                      <a:pt x="750" y="408"/>
                    </a:lnTo>
                    <a:lnTo>
                      <a:pt x="750" y="408"/>
                    </a:lnTo>
                    <a:lnTo>
                      <a:pt x="750" y="408"/>
                    </a:lnTo>
                    <a:lnTo>
                      <a:pt x="750" y="408"/>
                    </a:lnTo>
                    <a:lnTo>
                      <a:pt x="750" y="408"/>
                    </a:lnTo>
                    <a:lnTo>
                      <a:pt x="750" y="402"/>
                    </a:lnTo>
                    <a:lnTo>
                      <a:pt x="750" y="402"/>
                    </a:lnTo>
                    <a:lnTo>
                      <a:pt x="750" y="402"/>
                    </a:lnTo>
                    <a:lnTo>
                      <a:pt x="750" y="402"/>
                    </a:lnTo>
                    <a:lnTo>
                      <a:pt x="750" y="402"/>
                    </a:lnTo>
                    <a:lnTo>
                      <a:pt x="750" y="402"/>
                    </a:lnTo>
                    <a:lnTo>
                      <a:pt x="750" y="402"/>
                    </a:lnTo>
                    <a:lnTo>
                      <a:pt x="750" y="402"/>
                    </a:lnTo>
                    <a:lnTo>
                      <a:pt x="750" y="396"/>
                    </a:lnTo>
                    <a:lnTo>
                      <a:pt x="750" y="396"/>
                    </a:lnTo>
                    <a:lnTo>
                      <a:pt x="750" y="396"/>
                    </a:lnTo>
                    <a:lnTo>
                      <a:pt x="750" y="396"/>
                    </a:lnTo>
                    <a:lnTo>
                      <a:pt x="750" y="396"/>
                    </a:lnTo>
                    <a:lnTo>
                      <a:pt x="750" y="396"/>
                    </a:lnTo>
                    <a:lnTo>
                      <a:pt x="750" y="396"/>
                    </a:lnTo>
                    <a:lnTo>
                      <a:pt x="750" y="390"/>
                    </a:lnTo>
                    <a:lnTo>
                      <a:pt x="750" y="390"/>
                    </a:lnTo>
                    <a:lnTo>
                      <a:pt x="750" y="390"/>
                    </a:lnTo>
                    <a:lnTo>
                      <a:pt x="750" y="390"/>
                    </a:lnTo>
                    <a:lnTo>
                      <a:pt x="750" y="390"/>
                    </a:lnTo>
                    <a:lnTo>
                      <a:pt x="750" y="390"/>
                    </a:lnTo>
                    <a:lnTo>
                      <a:pt x="750" y="390"/>
                    </a:lnTo>
                    <a:lnTo>
                      <a:pt x="750" y="390"/>
                    </a:lnTo>
                    <a:lnTo>
                      <a:pt x="750" y="384"/>
                    </a:lnTo>
                    <a:lnTo>
                      <a:pt x="750" y="384"/>
                    </a:lnTo>
                    <a:lnTo>
                      <a:pt x="750" y="384"/>
                    </a:lnTo>
                    <a:lnTo>
                      <a:pt x="750" y="384"/>
                    </a:lnTo>
                    <a:lnTo>
                      <a:pt x="750" y="384"/>
                    </a:lnTo>
                    <a:lnTo>
                      <a:pt x="762" y="294"/>
                    </a:lnTo>
                    <a:lnTo>
                      <a:pt x="762" y="294"/>
                    </a:lnTo>
                    <a:lnTo>
                      <a:pt x="762" y="294"/>
                    </a:lnTo>
                    <a:lnTo>
                      <a:pt x="762" y="288"/>
                    </a:lnTo>
                    <a:lnTo>
                      <a:pt x="762" y="288"/>
                    </a:lnTo>
                    <a:lnTo>
                      <a:pt x="762" y="288"/>
                    </a:lnTo>
                    <a:lnTo>
                      <a:pt x="762" y="288"/>
                    </a:lnTo>
                    <a:lnTo>
                      <a:pt x="762" y="288"/>
                    </a:lnTo>
                    <a:lnTo>
                      <a:pt x="762" y="288"/>
                    </a:lnTo>
                    <a:lnTo>
                      <a:pt x="762" y="288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76"/>
                    </a:lnTo>
                    <a:lnTo>
                      <a:pt x="762" y="276"/>
                    </a:lnTo>
                    <a:lnTo>
                      <a:pt x="762" y="276"/>
                    </a:lnTo>
                    <a:lnTo>
                      <a:pt x="762" y="276"/>
                    </a:lnTo>
                    <a:lnTo>
                      <a:pt x="762" y="276"/>
                    </a:lnTo>
                    <a:lnTo>
                      <a:pt x="768" y="276"/>
                    </a:lnTo>
                    <a:lnTo>
                      <a:pt x="768" y="276"/>
                    </a:lnTo>
                    <a:lnTo>
                      <a:pt x="768" y="270"/>
                    </a:lnTo>
                    <a:lnTo>
                      <a:pt x="768" y="270"/>
                    </a:lnTo>
                    <a:lnTo>
                      <a:pt x="768" y="270"/>
                    </a:lnTo>
                    <a:lnTo>
                      <a:pt x="768" y="270"/>
                    </a:lnTo>
                    <a:lnTo>
                      <a:pt x="768" y="270"/>
                    </a:lnTo>
                    <a:lnTo>
                      <a:pt x="768" y="270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58"/>
                    </a:lnTo>
                    <a:lnTo>
                      <a:pt x="768" y="258"/>
                    </a:lnTo>
                    <a:lnTo>
                      <a:pt x="768" y="258"/>
                    </a:lnTo>
                    <a:lnTo>
                      <a:pt x="768" y="258"/>
                    </a:lnTo>
                    <a:lnTo>
                      <a:pt x="768" y="258"/>
                    </a:lnTo>
                    <a:lnTo>
                      <a:pt x="768" y="258"/>
                    </a:lnTo>
                    <a:lnTo>
                      <a:pt x="768" y="252"/>
                    </a:lnTo>
                    <a:lnTo>
                      <a:pt x="768" y="252"/>
                    </a:lnTo>
                    <a:lnTo>
                      <a:pt x="768" y="252"/>
                    </a:lnTo>
                    <a:lnTo>
                      <a:pt x="768" y="252"/>
                    </a:lnTo>
                    <a:lnTo>
                      <a:pt x="768" y="252"/>
                    </a:lnTo>
                    <a:lnTo>
                      <a:pt x="768" y="252"/>
                    </a:lnTo>
                    <a:lnTo>
                      <a:pt x="768" y="246"/>
                    </a:lnTo>
                    <a:lnTo>
                      <a:pt x="768" y="246"/>
                    </a:lnTo>
                    <a:lnTo>
                      <a:pt x="768" y="246"/>
                    </a:lnTo>
                    <a:lnTo>
                      <a:pt x="768" y="246"/>
                    </a:lnTo>
                    <a:lnTo>
                      <a:pt x="768" y="246"/>
                    </a:lnTo>
                    <a:lnTo>
                      <a:pt x="768" y="246"/>
                    </a:lnTo>
                    <a:lnTo>
                      <a:pt x="768" y="240"/>
                    </a:lnTo>
                    <a:lnTo>
                      <a:pt x="768" y="240"/>
                    </a:lnTo>
                    <a:lnTo>
                      <a:pt x="768" y="240"/>
                    </a:lnTo>
                    <a:lnTo>
                      <a:pt x="768" y="240"/>
                    </a:lnTo>
                    <a:lnTo>
                      <a:pt x="768" y="240"/>
                    </a:lnTo>
                    <a:lnTo>
                      <a:pt x="768" y="240"/>
                    </a:lnTo>
                    <a:lnTo>
                      <a:pt x="768" y="240"/>
                    </a:lnTo>
                    <a:lnTo>
                      <a:pt x="768" y="234"/>
                    </a:lnTo>
                    <a:lnTo>
                      <a:pt x="768" y="234"/>
                    </a:lnTo>
                    <a:lnTo>
                      <a:pt x="768" y="234"/>
                    </a:lnTo>
                    <a:lnTo>
                      <a:pt x="768" y="234"/>
                    </a:lnTo>
                    <a:lnTo>
                      <a:pt x="768" y="234"/>
                    </a:lnTo>
                    <a:lnTo>
                      <a:pt x="768" y="234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2"/>
                    </a:lnTo>
                    <a:lnTo>
                      <a:pt x="768" y="222"/>
                    </a:lnTo>
                    <a:lnTo>
                      <a:pt x="768" y="222"/>
                    </a:lnTo>
                    <a:lnTo>
                      <a:pt x="768" y="222"/>
                    </a:lnTo>
                    <a:lnTo>
                      <a:pt x="768" y="222"/>
                    </a:lnTo>
                    <a:lnTo>
                      <a:pt x="768" y="216"/>
                    </a:lnTo>
                    <a:lnTo>
                      <a:pt x="768" y="216"/>
                    </a:lnTo>
                    <a:lnTo>
                      <a:pt x="768" y="216"/>
                    </a:lnTo>
                    <a:lnTo>
                      <a:pt x="768" y="216"/>
                    </a:lnTo>
                    <a:lnTo>
                      <a:pt x="768" y="216"/>
                    </a:lnTo>
                    <a:lnTo>
                      <a:pt x="774" y="216"/>
                    </a:lnTo>
                    <a:lnTo>
                      <a:pt x="774" y="210"/>
                    </a:lnTo>
                    <a:lnTo>
                      <a:pt x="774" y="210"/>
                    </a:lnTo>
                    <a:lnTo>
                      <a:pt x="774" y="210"/>
                    </a:lnTo>
                    <a:lnTo>
                      <a:pt x="774" y="210"/>
                    </a:lnTo>
                    <a:lnTo>
                      <a:pt x="774" y="210"/>
                    </a:lnTo>
                    <a:lnTo>
                      <a:pt x="774" y="210"/>
                    </a:lnTo>
                    <a:lnTo>
                      <a:pt x="774" y="204"/>
                    </a:lnTo>
                    <a:lnTo>
                      <a:pt x="774" y="204"/>
                    </a:lnTo>
                    <a:lnTo>
                      <a:pt x="774" y="204"/>
                    </a:lnTo>
                    <a:lnTo>
                      <a:pt x="774" y="204"/>
                    </a:lnTo>
                    <a:lnTo>
                      <a:pt x="774" y="204"/>
                    </a:lnTo>
                    <a:lnTo>
                      <a:pt x="774" y="204"/>
                    </a:lnTo>
                    <a:lnTo>
                      <a:pt x="774" y="198"/>
                    </a:lnTo>
                    <a:lnTo>
                      <a:pt x="774" y="198"/>
                    </a:lnTo>
                    <a:lnTo>
                      <a:pt x="774" y="198"/>
                    </a:lnTo>
                    <a:lnTo>
                      <a:pt x="774" y="198"/>
                    </a:lnTo>
                    <a:lnTo>
                      <a:pt x="774" y="198"/>
                    </a:lnTo>
                    <a:lnTo>
                      <a:pt x="774" y="198"/>
                    </a:lnTo>
                    <a:lnTo>
                      <a:pt x="774" y="192"/>
                    </a:lnTo>
                    <a:lnTo>
                      <a:pt x="774" y="192"/>
                    </a:lnTo>
                    <a:lnTo>
                      <a:pt x="774" y="192"/>
                    </a:lnTo>
                    <a:lnTo>
                      <a:pt x="774" y="192"/>
                    </a:lnTo>
                    <a:lnTo>
                      <a:pt x="774" y="192"/>
                    </a:lnTo>
                    <a:lnTo>
                      <a:pt x="774" y="192"/>
                    </a:lnTo>
                    <a:lnTo>
                      <a:pt x="774" y="186"/>
                    </a:lnTo>
                    <a:lnTo>
                      <a:pt x="774" y="186"/>
                    </a:lnTo>
                    <a:lnTo>
                      <a:pt x="774" y="186"/>
                    </a:lnTo>
                    <a:lnTo>
                      <a:pt x="774" y="186"/>
                    </a:lnTo>
                    <a:lnTo>
                      <a:pt x="774" y="186"/>
                    </a:lnTo>
                    <a:lnTo>
                      <a:pt x="774" y="180"/>
                    </a:lnTo>
                    <a:lnTo>
                      <a:pt x="774" y="180"/>
                    </a:lnTo>
                    <a:lnTo>
                      <a:pt x="774" y="180"/>
                    </a:lnTo>
                    <a:lnTo>
                      <a:pt x="774" y="180"/>
                    </a:lnTo>
                    <a:lnTo>
                      <a:pt x="774" y="180"/>
                    </a:lnTo>
                    <a:lnTo>
                      <a:pt x="774" y="180"/>
                    </a:lnTo>
                    <a:lnTo>
                      <a:pt x="774" y="174"/>
                    </a:lnTo>
                    <a:lnTo>
                      <a:pt x="774" y="174"/>
                    </a:lnTo>
                    <a:lnTo>
                      <a:pt x="774" y="174"/>
                    </a:lnTo>
                    <a:lnTo>
                      <a:pt x="774" y="174"/>
                    </a:lnTo>
                    <a:lnTo>
                      <a:pt x="774" y="174"/>
                    </a:lnTo>
                    <a:lnTo>
                      <a:pt x="774" y="174"/>
                    </a:lnTo>
                    <a:lnTo>
                      <a:pt x="774" y="168"/>
                    </a:lnTo>
                    <a:lnTo>
                      <a:pt x="774" y="168"/>
                    </a:lnTo>
                    <a:lnTo>
                      <a:pt x="774" y="168"/>
                    </a:lnTo>
                    <a:lnTo>
                      <a:pt x="774" y="168"/>
                    </a:lnTo>
                    <a:lnTo>
                      <a:pt x="774" y="168"/>
                    </a:lnTo>
                    <a:lnTo>
                      <a:pt x="774" y="162"/>
                    </a:lnTo>
                    <a:lnTo>
                      <a:pt x="774" y="162"/>
                    </a:lnTo>
                    <a:lnTo>
                      <a:pt x="774" y="162"/>
                    </a:lnTo>
                    <a:lnTo>
                      <a:pt x="774" y="162"/>
                    </a:lnTo>
                    <a:lnTo>
                      <a:pt x="774" y="162"/>
                    </a:lnTo>
                    <a:lnTo>
                      <a:pt x="774" y="162"/>
                    </a:lnTo>
                    <a:lnTo>
                      <a:pt x="774" y="156"/>
                    </a:lnTo>
                    <a:lnTo>
                      <a:pt x="774" y="156"/>
                    </a:lnTo>
                    <a:lnTo>
                      <a:pt x="774" y="156"/>
                    </a:lnTo>
                    <a:lnTo>
                      <a:pt x="774" y="156"/>
                    </a:lnTo>
                    <a:lnTo>
                      <a:pt x="774" y="156"/>
                    </a:lnTo>
                    <a:lnTo>
                      <a:pt x="774" y="156"/>
                    </a:lnTo>
                    <a:lnTo>
                      <a:pt x="774" y="150"/>
                    </a:lnTo>
                    <a:lnTo>
                      <a:pt x="774" y="150"/>
                    </a:lnTo>
                    <a:lnTo>
                      <a:pt x="780" y="150"/>
                    </a:lnTo>
                    <a:lnTo>
                      <a:pt x="780" y="150"/>
                    </a:lnTo>
                    <a:lnTo>
                      <a:pt x="780" y="150"/>
                    </a:lnTo>
                    <a:lnTo>
                      <a:pt x="780" y="150"/>
                    </a:lnTo>
                    <a:lnTo>
                      <a:pt x="780" y="144"/>
                    </a:lnTo>
                    <a:lnTo>
                      <a:pt x="780" y="144"/>
                    </a:lnTo>
                    <a:lnTo>
                      <a:pt x="780" y="144"/>
                    </a:lnTo>
                    <a:lnTo>
                      <a:pt x="780" y="144"/>
                    </a:lnTo>
                    <a:lnTo>
                      <a:pt x="780" y="144"/>
                    </a:lnTo>
                    <a:lnTo>
                      <a:pt x="780" y="138"/>
                    </a:lnTo>
                    <a:lnTo>
                      <a:pt x="780" y="138"/>
                    </a:lnTo>
                    <a:lnTo>
                      <a:pt x="780" y="138"/>
                    </a:lnTo>
                    <a:lnTo>
                      <a:pt x="780" y="138"/>
                    </a:lnTo>
                    <a:lnTo>
                      <a:pt x="780" y="138"/>
                    </a:lnTo>
                    <a:lnTo>
                      <a:pt x="780" y="138"/>
                    </a:lnTo>
                    <a:lnTo>
                      <a:pt x="780" y="132"/>
                    </a:lnTo>
                    <a:lnTo>
                      <a:pt x="780" y="132"/>
                    </a:lnTo>
                    <a:lnTo>
                      <a:pt x="780" y="132"/>
                    </a:lnTo>
                    <a:lnTo>
                      <a:pt x="780" y="132"/>
                    </a:lnTo>
                    <a:lnTo>
                      <a:pt x="780" y="132"/>
                    </a:lnTo>
                    <a:lnTo>
                      <a:pt x="780" y="132"/>
                    </a:lnTo>
                    <a:lnTo>
                      <a:pt x="780" y="126"/>
                    </a:lnTo>
                    <a:lnTo>
                      <a:pt x="780" y="126"/>
                    </a:lnTo>
                    <a:lnTo>
                      <a:pt x="780" y="126"/>
                    </a:lnTo>
                    <a:lnTo>
                      <a:pt x="780" y="126"/>
                    </a:lnTo>
                    <a:lnTo>
                      <a:pt x="780" y="126"/>
                    </a:lnTo>
                    <a:lnTo>
                      <a:pt x="780" y="126"/>
                    </a:lnTo>
                    <a:lnTo>
                      <a:pt x="780" y="120"/>
                    </a:lnTo>
                    <a:lnTo>
                      <a:pt x="780" y="120"/>
                    </a:lnTo>
                    <a:lnTo>
                      <a:pt x="780" y="120"/>
                    </a:lnTo>
                    <a:lnTo>
                      <a:pt x="780" y="120"/>
                    </a:lnTo>
                    <a:lnTo>
                      <a:pt x="780" y="120"/>
                    </a:lnTo>
                    <a:lnTo>
                      <a:pt x="780" y="114"/>
                    </a:lnTo>
                    <a:lnTo>
                      <a:pt x="780" y="114"/>
                    </a:lnTo>
                    <a:lnTo>
                      <a:pt x="780" y="114"/>
                    </a:lnTo>
                    <a:lnTo>
                      <a:pt x="780" y="114"/>
                    </a:lnTo>
                    <a:lnTo>
                      <a:pt x="780" y="114"/>
                    </a:lnTo>
                    <a:lnTo>
                      <a:pt x="780" y="114"/>
                    </a:lnTo>
                    <a:lnTo>
                      <a:pt x="780" y="108"/>
                    </a:lnTo>
                    <a:lnTo>
                      <a:pt x="780" y="108"/>
                    </a:lnTo>
                    <a:lnTo>
                      <a:pt x="780" y="108"/>
                    </a:lnTo>
                    <a:lnTo>
                      <a:pt x="780" y="108"/>
                    </a:lnTo>
                    <a:lnTo>
                      <a:pt x="780" y="108"/>
                    </a:lnTo>
                    <a:lnTo>
                      <a:pt x="780" y="102"/>
                    </a:lnTo>
                    <a:lnTo>
                      <a:pt x="780" y="102"/>
                    </a:lnTo>
                    <a:lnTo>
                      <a:pt x="780" y="102"/>
                    </a:lnTo>
                    <a:lnTo>
                      <a:pt x="780" y="102"/>
                    </a:lnTo>
                    <a:lnTo>
                      <a:pt x="780" y="102"/>
                    </a:lnTo>
                    <a:lnTo>
                      <a:pt x="780" y="96"/>
                    </a:lnTo>
                    <a:lnTo>
                      <a:pt x="780" y="96"/>
                    </a:lnTo>
                    <a:lnTo>
                      <a:pt x="780" y="96"/>
                    </a:lnTo>
                    <a:lnTo>
                      <a:pt x="780" y="96"/>
                    </a:lnTo>
                    <a:lnTo>
                      <a:pt x="780" y="96"/>
                    </a:lnTo>
                    <a:lnTo>
                      <a:pt x="780" y="90"/>
                    </a:lnTo>
                    <a:lnTo>
                      <a:pt x="780" y="90"/>
                    </a:lnTo>
                    <a:lnTo>
                      <a:pt x="780" y="90"/>
                    </a:lnTo>
                    <a:lnTo>
                      <a:pt x="780" y="90"/>
                    </a:lnTo>
                    <a:lnTo>
                      <a:pt x="780" y="90"/>
                    </a:lnTo>
                    <a:lnTo>
                      <a:pt x="780" y="90"/>
                    </a:lnTo>
                    <a:lnTo>
                      <a:pt x="780" y="84"/>
                    </a:lnTo>
                    <a:lnTo>
                      <a:pt x="780" y="84"/>
                    </a:lnTo>
                    <a:lnTo>
                      <a:pt x="780" y="84"/>
                    </a:lnTo>
                    <a:lnTo>
                      <a:pt x="786" y="84"/>
                    </a:lnTo>
                    <a:lnTo>
                      <a:pt x="786" y="84"/>
                    </a:lnTo>
                    <a:lnTo>
                      <a:pt x="786" y="78"/>
                    </a:lnTo>
                    <a:lnTo>
                      <a:pt x="786" y="78"/>
                    </a:lnTo>
                    <a:lnTo>
                      <a:pt x="786" y="78"/>
                    </a:lnTo>
                    <a:lnTo>
                      <a:pt x="786" y="78"/>
                    </a:lnTo>
                    <a:lnTo>
                      <a:pt x="786" y="78"/>
                    </a:lnTo>
                    <a:lnTo>
                      <a:pt x="786" y="72"/>
                    </a:lnTo>
                    <a:lnTo>
                      <a:pt x="786" y="72"/>
                    </a:lnTo>
                    <a:lnTo>
                      <a:pt x="786" y="72"/>
                    </a:lnTo>
                    <a:lnTo>
                      <a:pt x="786" y="72"/>
                    </a:lnTo>
                    <a:lnTo>
                      <a:pt x="786" y="72"/>
                    </a:lnTo>
                    <a:lnTo>
                      <a:pt x="786" y="66"/>
                    </a:lnTo>
                    <a:lnTo>
                      <a:pt x="786" y="66"/>
                    </a:lnTo>
                    <a:lnTo>
                      <a:pt x="786" y="66"/>
                    </a:lnTo>
                    <a:lnTo>
                      <a:pt x="786" y="66"/>
                    </a:lnTo>
                    <a:lnTo>
                      <a:pt x="786" y="66"/>
                    </a:lnTo>
                    <a:lnTo>
                      <a:pt x="786" y="60"/>
                    </a:lnTo>
                    <a:lnTo>
                      <a:pt x="786" y="60"/>
                    </a:lnTo>
                    <a:lnTo>
                      <a:pt x="786" y="60"/>
                    </a:lnTo>
                    <a:lnTo>
                      <a:pt x="786" y="60"/>
                    </a:lnTo>
                    <a:lnTo>
                      <a:pt x="786" y="60"/>
                    </a:lnTo>
                    <a:lnTo>
                      <a:pt x="786" y="54"/>
                    </a:lnTo>
                    <a:lnTo>
                      <a:pt x="786" y="54"/>
                    </a:lnTo>
                    <a:lnTo>
                      <a:pt x="786" y="54"/>
                    </a:lnTo>
                    <a:lnTo>
                      <a:pt x="786" y="54"/>
                    </a:lnTo>
                    <a:lnTo>
                      <a:pt x="786" y="54"/>
                    </a:lnTo>
                    <a:lnTo>
                      <a:pt x="786" y="54"/>
                    </a:lnTo>
                    <a:lnTo>
                      <a:pt x="786" y="48"/>
                    </a:lnTo>
                    <a:lnTo>
                      <a:pt x="786" y="48"/>
                    </a:lnTo>
                    <a:lnTo>
                      <a:pt x="786" y="48"/>
                    </a:lnTo>
                    <a:lnTo>
                      <a:pt x="786" y="48"/>
                    </a:lnTo>
                    <a:lnTo>
                      <a:pt x="786" y="48"/>
                    </a:lnTo>
                    <a:lnTo>
                      <a:pt x="786" y="42"/>
                    </a:lnTo>
                    <a:lnTo>
                      <a:pt x="786" y="42"/>
                    </a:lnTo>
                    <a:lnTo>
                      <a:pt x="786" y="42"/>
                    </a:lnTo>
                    <a:lnTo>
                      <a:pt x="786" y="42"/>
                    </a:lnTo>
                    <a:lnTo>
                      <a:pt x="786" y="42"/>
                    </a:lnTo>
                    <a:lnTo>
                      <a:pt x="786" y="36"/>
                    </a:lnTo>
                    <a:lnTo>
                      <a:pt x="786" y="36"/>
                    </a:lnTo>
                    <a:lnTo>
                      <a:pt x="786" y="36"/>
                    </a:lnTo>
                    <a:lnTo>
                      <a:pt x="786" y="36"/>
                    </a:lnTo>
                    <a:lnTo>
                      <a:pt x="786" y="36"/>
                    </a:lnTo>
                    <a:lnTo>
                      <a:pt x="786" y="36"/>
                    </a:lnTo>
                    <a:lnTo>
                      <a:pt x="786" y="30"/>
                    </a:lnTo>
                    <a:lnTo>
                      <a:pt x="786" y="30"/>
                    </a:lnTo>
                    <a:lnTo>
                      <a:pt x="786" y="30"/>
                    </a:lnTo>
                    <a:lnTo>
                      <a:pt x="786" y="30"/>
                    </a:lnTo>
                    <a:lnTo>
                      <a:pt x="786" y="30"/>
                    </a:lnTo>
                    <a:lnTo>
                      <a:pt x="786" y="30"/>
                    </a:lnTo>
                    <a:lnTo>
                      <a:pt x="786" y="30"/>
                    </a:lnTo>
                    <a:lnTo>
                      <a:pt x="786" y="30"/>
                    </a:lnTo>
                    <a:lnTo>
                      <a:pt x="786" y="30"/>
                    </a:lnTo>
                    <a:lnTo>
                      <a:pt x="786" y="30"/>
                    </a:lnTo>
                    <a:lnTo>
                      <a:pt x="786" y="36"/>
                    </a:lnTo>
                    <a:lnTo>
                      <a:pt x="786" y="36"/>
                    </a:lnTo>
                    <a:lnTo>
                      <a:pt x="786" y="36"/>
                    </a:lnTo>
                    <a:lnTo>
                      <a:pt x="786" y="42"/>
                    </a:lnTo>
                    <a:lnTo>
                      <a:pt x="786" y="42"/>
                    </a:lnTo>
                    <a:lnTo>
                      <a:pt x="786" y="48"/>
                    </a:lnTo>
                    <a:lnTo>
                      <a:pt x="786" y="54"/>
                    </a:lnTo>
                    <a:lnTo>
                      <a:pt x="786" y="54"/>
                    </a:lnTo>
                    <a:lnTo>
                      <a:pt x="786" y="60"/>
                    </a:lnTo>
                    <a:lnTo>
                      <a:pt x="792" y="66"/>
                    </a:lnTo>
                    <a:lnTo>
                      <a:pt x="792" y="72"/>
                    </a:lnTo>
                    <a:lnTo>
                      <a:pt x="792" y="72"/>
                    </a:lnTo>
                    <a:lnTo>
                      <a:pt x="792" y="78"/>
                    </a:lnTo>
                    <a:lnTo>
                      <a:pt x="792" y="84"/>
                    </a:lnTo>
                    <a:lnTo>
                      <a:pt x="792" y="90"/>
                    </a:lnTo>
                    <a:lnTo>
                      <a:pt x="792" y="96"/>
                    </a:lnTo>
                    <a:lnTo>
                      <a:pt x="792" y="102"/>
                    </a:lnTo>
                    <a:lnTo>
                      <a:pt x="792" y="108"/>
                    </a:lnTo>
                    <a:lnTo>
                      <a:pt x="792" y="114"/>
                    </a:lnTo>
                    <a:lnTo>
                      <a:pt x="792" y="120"/>
                    </a:lnTo>
                    <a:lnTo>
                      <a:pt x="792" y="126"/>
                    </a:lnTo>
                    <a:lnTo>
                      <a:pt x="792" y="132"/>
                    </a:lnTo>
                    <a:lnTo>
                      <a:pt x="792" y="138"/>
                    </a:lnTo>
                    <a:lnTo>
                      <a:pt x="792" y="144"/>
                    </a:lnTo>
                    <a:lnTo>
                      <a:pt x="792" y="150"/>
                    </a:lnTo>
                    <a:lnTo>
                      <a:pt x="792" y="150"/>
                    </a:lnTo>
                    <a:lnTo>
                      <a:pt x="792" y="156"/>
                    </a:lnTo>
                    <a:lnTo>
                      <a:pt x="792" y="162"/>
                    </a:lnTo>
                    <a:lnTo>
                      <a:pt x="792" y="168"/>
                    </a:lnTo>
                    <a:lnTo>
                      <a:pt x="792" y="174"/>
                    </a:lnTo>
                    <a:lnTo>
                      <a:pt x="792" y="180"/>
                    </a:lnTo>
                    <a:lnTo>
                      <a:pt x="792" y="186"/>
                    </a:lnTo>
                    <a:lnTo>
                      <a:pt x="792" y="192"/>
                    </a:lnTo>
                    <a:lnTo>
                      <a:pt x="792" y="198"/>
                    </a:lnTo>
                    <a:lnTo>
                      <a:pt x="792" y="198"/>
                    </a:lnTo>
                    <a:lnTo>
                      <a:pt x="792" y="204"/>
                    </a:lnTo>
                    <a:lnTo>
                      <a:pt x="792" y="210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22"/>
                    </a:lnTo>
                    <a:lnTo>
                      <a:pt x="792" y="222"/>
                    </a:lnTo>
                    <a:lnTo>
                      <a:pt x="792" y="228"/>
                    </a:lnTo>
                    <a:lnTo>
                      <a:pt x="792" y="228"/>
                    </a:lnTo>
                    <a:lnTo>
                      <a:pt x="792" y="234"/>
                    </a:lnTo>
                    <a:lnTo>
                      <a:pt x="792" y="234"/>
                    </a:lnTo>
                    <a:lnTo>
                      <a:pt x="792" y="240"/>
                    </a:lnTo>
                    <a:lnTo>
                      <a:pt x="792" y="240"/>
                    </a:lnTo>
                    <a:lnTo>
                      <a:pt x="792" y="240"/>
                    </a:lnTo>
                    <a:lnTo>
                      <a:pt x="792" y="246"/>
                    </a:lnTo>
                    <a:lnTo>
                      <a:pt x="792" y="246"/>
                    </a:lnTo>
                    <a:lnTo>
                      <a:pt x="792" y="246"/>
                    </a:lnTo>
                    <a:lnTo>
                      <a:pt x="792" y="246"/>
                    </a:lnTo>
                    <a:lnTo>
                      <a:pt x="792" y="246"/>
                    </a:lnTo>
                    <a:lnTo>
                      <a:pt x="792" y="246"/>
                    </a:lnTo>
                    <a:lnTo>
                      <a:pt x="792" y="246"/>
                    </a:lnTo>
                    <a:lnTo>
                      <a:pt x="792" y="246"/>
                    </a:lnTo>
                    <a:lnTo>
                      <a:pt x="792" y="246"/>
                    </a:lnTo>
                    <a:lnTo>
                      <a:pt x="792" y="246"/>
                    </a:lnTo>
                    <a:lnTo>
                      <a:pt x="792" y="246"/>
                    </a:lnTo>
                    <a:lnTo>
                      <a:pt x="792" y="246"/>
                    </a:lnTo>
                    <a:lnTo>
                      <a:pt x="792" y="246"/>
                    </a:lnTo>
                    <a:lnTo>
                      <a:pt x="792" y="240"/>
                    </a:lnTo>
                    <a:lnTo>
                      <a:pt x="792" y="240"/>
                    </a:lnTo>
                    <a:lnTo>
                      <a:pt x="792" y="240"/>
                    </a:lnTo>
                    <a:lnTo>
                      <a:pt x="792" y="234"/>
                    </a:lnTo>
                    <a:lnTo>
                      <a:pt x="792" y="234"/>
                    </a:lnTo>
                    <a:lnTo>
                      <a:pt x="792" y="228"/>
                    </a:lnTo>
                    <a:lnTo>
                      <a:pt x="792" y="228"/>
                    </a:lnTo>
                    <a:lnTo>
                      <a:pt x="792" y="222"/>
                    </a:lnTo>
                    <a:lnTo>
                      <a:pt x="792" y="222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0"/>
                    </a:lnTo>
                    <a:lnTo>
                      <a:pt x="798" y="204"/>
                    </a:lnTo>
                    <a:lnTo>
                      <a:pt x="798" y="198"/>
                    </a:lnTo>
                    <a:lnTo>
                      <a:pt x="798" y="198"/>
                    </a:lnTo>
                    <a:lnTo>
                      <a:pt x="798" y="192"/>
                    </a:lnTo>
                    <a:lnTo>
                      <a:pt x="798" y="186"/>
                    </a:lnTo>
                    <a:lnTo>
                      <a:pt x="798" y="180"/>
                    </a:lnTo>
                    <a:lnTo>
                      <a:pt x="798" y="174"/>
                    </a:lnTo>
                    <a:lnTo>
                      <a:pt x="798" y="168"/>
                    </a:lnTo>
                    <a:lnTo>
                      <a:pt x="798" y="162"/>
                    </a:lnTo>
                    <a:lnTo>
                      <a:pt x="798" y="156"/>
                    </a:lnTo>
                    <a:lnTo>
                      <a:pt x="798" y="150"/>
                    </a:lnTo>
                    <a:lnTo>
                      <a:pt x="798" y="150"/>
                    </a:lnTo>
                    <a:lnTo>
                      <a:pt x="798" y="144"/>
                    </a:lnTo>
                    <a:lnTo>
                      <a:pt x="798" y="138"/>
                    </a:lnTo>
                    <a:lnTo>
                      <a:pt x="798" y="132"/>
                    </a:lnTo>
                    <a:lnTo>
                      <a:pt x="798" y="126"/>
                    </a:lnTo>
                    <a:lnTo>
                      <a:pt x="798" y="120"/>
                    </a:lnTo>
                    <a:lnTo>
                      <a:pt x="798" y="114"/>
                    </a:lnTo>
                    <a:lnTo>
                      <a:pt x="798" y="108"/>
                    </a:lnTo>
                    <a:lnTo>
                      <a:pt x="798" y="102"/>
                    </a:lnTo>
                    <a:lnTo>
                      <a:pt x="798" y="96"/>
                    </a:lnTo>
                    <a:lnTo>
                      <a:pt x="798" y="90"/>
                    </a:lnTo>
                    <a:lnTo>
                      <a:pt x="798" y="84"/>
                    </a:lnTo>
                    <a:lnTo>
                      <a:pt x="798" y="78"/>
                    </a:lnTo>
                    <a:lnTo>
                      <a:pt x="798" y="72"/>
                    </a:lnTo>
                    <a:lnTo>
                      <a:pt x="798" y="72"/>
                    </a:lnTo>
                    <a:lnTo>
                      <a:pt x="798" y="66"/>
                    </a:lnTo>
                    <a:lnTo>
                      <a:pt x="798" y="60"/>
                    </a:lnTo>
                    <a:lnTo>
                      <a:pt x="798" y="54"/>
                    </a:lnTo>
                    <a:lnTo>
                      <a:pt x="798" y="54"/>
                    </a:lnTo>
                    <a:lnTo>
                      <a:pt x="798" y="48"/>
                    </a:lnTo>
                    <a:lnTo>
                      <a:pt x="798" y="42"/>
                    </a:lnTo>
                    <a:lnTo>
                      <a:pt x="798" y="42"/>
                    </a:lnTo>
                    <a:lnTo>
                      <a:pt x="798" y="36"/>
                    </a:lnTo>
                    <a:lnTo>
                      <a:pt x="798" y="36"/>
                    </a:lnTo>
                    <a:lnTo>
                      <a:pt x="798" y="36"/>
                    </a:lnTo>
                    <a:lnTo>
                      <a:pt x="798" y="30"/>
                    </a:lnTo>
                    <a:lnTo>
                      <a:pt x="798" y="30"/>
                    </a:lnTo>
                    <a:lnTo>
                      <a:pt x="798" y="30"/>
                    </a:lnTo>
                    <a:lnTo>
                      <a:pt x="798" y="30"/>
                    </a:lnTo>
                    <a:lnTo>
                      <a:pt x="798" y="30"/>
                    </a:lnTo>
                    <a:lnTo>
                      <a:pt x="798" y="30"/>
                    </a:lnTo>
                    <a:lnTo>
                      <a:pt x="798" y="30"/>
                    </a:lnTo>
                    <a:lnTo>
                      <a:pt x="798" y="30"/>
                    </a:lnTo>
                    <a:lnTo>
                      <a:pt x="798" y="30"/>
                    </a:lnTo>
                    <a:lnTo>
                      <a:pt x="798" y="30"/>
                    </a:lnTo>
                    <a:lnTo>
                      <a:pt x="798" y="36"/>
                    </a:lnTo>
                    <a:lnTo>
                      <a:pt x="798" y="36"/>
                    </a:lnTo>
                    <a:lnTo>
                      <a:pt x="798" y="36"/>
                    </a:lnTo>
                    <a:lnTo>
                      <a:pt x="798" y="36"/>
                    </a:lnTo>
                    <a:lnTo>
                      <a:pt x="798" y="36"/>
                    </a:lnTo>
                    <a:lnTo>
                      <a:pt x="798" y="42"/>
                    </a:lnTo>
                    <a:lnTo>
                      <a:pt x="798" y="42"/>
                    </a:lnTo>
                    <a:lnTo>
                      <a:pt x="798" y="42"/>
                    </a:lnTo>
                    <a:lnTo>
                      <a:pt x="798" y="42"/>
                    </a:lnTo>
                    <a:lnTo>
                      <a:pt x="798" y="42"/>
                    </a:lnTo>
                    <a:lnTo>
                      <a:pt x="798" y="48"/>
                    </a:lnTo>
                    <a:lnTo>
                      <a:pt x="798" y="48"/>
                    </a:lnTo>
                    <a:lnTo>
                      <a:pt x="798" y="48"/>
                    </a:lnTo>
                    <a:lnTo>
                      <a:pt x="804" y="48"/>
                    </a:lnTo>
                    <a:lnTo>
                      <a:pt x="804" y="48"/>
                    </a:lnTo>
                    <a:lnTo>
                      <a:pt x="804" y="54"/>
                    </a:lnTo>
                    <a:lnTo>
                      <a:pt x="804" y="54"/>
                    </a:lnTo>
                    <a:lnTo>
                      <a:pt x="804" y="54"/>
                    </a:lnTo>
                    <a:lnTo>
                      <a:pt x="804" y="54"/>
                    </a:lnTo>
                    <a:lnTo>
                      <a:pt x="804" y="54"/>
                    </a:lnTo>
                    <a:lnTo>
                      <a:pt x="804" y="60"/>
                    </a:lnTo>
                    <a:lnTo>
                      <a:pt x="804" y="60"/>
                    </a:lnTo>
                    <a:lnTo>
                      <a:pt x="804" y="60"/>
                    </a:lnTo>
                    <a:lnTo>
                      <a:pt x="804" y="60"/>
                    </a:lnTo>
                    <a:lnTo>
                      <a:pt x="804" y="60"/>
                    </a:lnTo>
                    <a:lnTo>
                      <a:pt x="804" y="60"/>
                    </a:lnTo>
                    <a:lnTo>
                      <a:pt x="804" y="66"/>
                    </a:lnTo>
                    <a:lnTo>
                      <a:pt x="804" y="66"/>
                    </a:lnTo>
                    <a:lnTo>
                      <a:pt x="804" y="66"/>
                    </a:lnTo>
                    <a:lnTo>
                      <a:pt x="804" y="66"/>
                    </a:lnTo>
                    <a:lnTo>
                      <a:pt x="804" y="66"/>
                    </a:lnTo>
                    <a:lnTo>
                      <a:pt x="804" y="72"/>
                    </a:lnTo>
                    <a:lnTo>
                      <a:pt x="804" y="72"/>
                    </a:lnTo>
                    <a:lnTo>
                      <a:pt x="804" y="72"/>
                    </a:lnTo>
                    <a:lnTo>
                      <a:pt x="804" y="72"/>
                    </a:lnTo>
                    <a:lnTo>
                      <a:pt x="804" y="72"/>
                    </a:lnTo>
                    <a:lnTo>
                      <a:pt x="804" y="78"/>
                    </a:lnTo>
                    <a:lnTo>
                      <a:pt x="804" y="78"/>
                    </a:lnTo>
                    <a:lnTo>
                      <a:pt x="804" y="78"/>
                    </a:lnTo>
                    <a:lnTo>
                      <a:pt x="804" y="78"/>
                    </a:lnTo>
                    <a:lnTo>
                      <a:pt x="804" y="78"/>
                    </a:lnTo>
                    <a:lnTo>
                      <a:pt x="804" y="84"/>
                    </a:lnTo>
                    <a:lnTo>
                      <a:pt x="804" y="84"/>
                    </a:lnTo>
                    <a:lnTo>
                      <a:pt x="804" y="84"/>
                    </a:lnTo>
                    <a:lnTo>
                      <a:pt x="804" y="84"/>
                    </a:lnTo>
                    <a:lnTo>
                      <a:pt x="804" y="84"/>
                    </a:lnTo>
                    <a:lnTo>
                      <a:pt x="804" y="90"/>
                    </a:lnTo>
                    <a:lnTo>
                      <a:pt x="804" y="90"/>
                    </a:lnTo>
                    <a:lnTo>
                      <a:pt x="804" y="90"/>
                    </a:lnTo>
                    <a:lnTo>
                      <a:pt x="804" y="90"/>
                    </a:lnTo>
                    <a:lnTo>
                      <a:pt x="804" y="90"/>
                    </a:lnTo>
                    <a:lnTo>
                      <a:pt x="804" y="96"/>
                    </a:lnTo>
                    <a:lnTo>
                      <a:pt x="804" y="96"/>
                    </a:lnTo>
                    <a:lnTo>
                      <a:pt x="804" y="96"/>
                    </a:lnTo>
                    <a:lnTo>
                      <a:pt x="804" y="96"/>
                    </a:lnTo>
                    <a:lnTo>
                      <a:pt x="804" y="96"/>
                    </a:lnTo>
                    <a:lnTo>
                      <a:pt x="804" y="102"/>
                    </a:lnTo>
                    <a:lnTo>
                      <a:pt x="804" y="102"/>
                    </a:lnTo>
                    <a:lnTo>
                      <a:pt x="804" y="102"/>
                    </a:lnTo>
                    <a:lnTo>
                      <a:pt x="804" y="102"/>
                    </a:lnTo>
                    <a:lnTo>
                      <a:pt x="804" y="102"/>
                    </a:lnTo>
                    <a:lnTo>
                      <a:pt x="804" y="102"/>
                    </a:lnTo>
                    <a:lnTo>
                      <a:pt x="804" y="108"/>
                    </a:lnTo>
                    <a:lnTo>
                      <a:pt x="804" y="108"/>
                    </a:lnTo>
                    <a:lnTo>
                      <a:pt x="804" y="108"/>
                    </a:lnTo>
                    <a:lnTo>
                      <a:pt x="804" y="108"/>
                    </a:lnTo>
                    <a:lnTo>
                      <a:pt x="804" y="108"/>
                    </a:lnTo>
                    <a:lnTo>
                      <a:pt x="804" y="114"/>
                    </a:lnTo>
                    <a:lnTo>
                      <a:pt x="804" y="114"/>
                    </a:lnTo>
                    <a:lnTo>
                      <a:pt x="804" y="114"/>
                    </a:lnTo>
                    <a:lnTo>
                      <a:pt x="804" y="114"/>
                    </a:lnTo>
                    <a:lnTo>
                      <a:pt x="804" y="114"/>
                    </a:lnTo>
                    <a:lnTo>
                      <a:pt x="804" y="120"/>
                    </a:lnTo>
                    <a:lnTo>
                      <a:pt x="810" y="120"/>
                    </a:lnTo>
                    <a:lnTo>
                      <a:pt x="810" y="120"/>
                    </a:lnTo>
                    <a:lnTo>
                      <a:pt x="810" y="120"/>
                    </a:lnTo>
                    <a:lnTo>
                      <a:pt x="810" y="120"/>
                    </a:lnTo>
                    <a:lnTo>
                      <a:pt x="810" y="120"/>
                    </a:lnTo>
                    <a:lnTo>
                      <a:pt x="810" y="126"/>
                    </a:lnTo>
                    <a:lnTo>
                      <a:pt x="810" y="126"/>
                    </a:lnTo>
                    <a:lnTo>
                      <a:pt x="810" y="126"/>
                    </a:lnTo>
                    <a:lnTo>
                      <a:pt x="810" y="126"/>
                    </a:lnTo>
                    <a:lnTo>
                      <a:pt x="810" y="126"/>
                    </a:lnTo>
                    <a:lnTo>
                      <a:pt x="810" y="132"/>
                    </a:lnTo>
                    <a:lnTo>
                      <a:pt x="810" y="132"/>
                    </a:lnTo>
                    <a:lnTo>
                      <a:pt x="810" y="132"/>
                    </a:lnTo>
                    <a:lnTo>
                      <a:pt x="810" y="132"/>
                    </a:lnTo>
                    <a:lnTo>
                      <a:pt x="810" y="132"/>
                    </a:lnTo>
                    <a:lnTo>
                      <a:pt x="810" y="138"/>
                    </a:lnTo>
                    <a:lnTo>
                      <a:pt x="810" y="138"/>
                    </a:lnTo>
                    <a:lnTo>
                      <a:pt x="810" y="138"/>
                    </a:lnTo>
                    <a:lnTo>
                      <a:pt x="810" y="138"/>
                    </a:lnTo>
                    <a:lnTo>
                      <a:pt x="810" y="138"/>
                    </a:lnTo>
                    <a:lnTo>
                      <a:pt x="810" y="138"/>
                    </a:lnTo>
                    <a:lnTo>
                      <a:pt x="810" y="144"/>
                    </a:lnTo>
                    <a:lnTo>
                      <a:pt x="810" y="144"/>
                    </a:lnTo>
                    <a:lnTo>
                      <a:pt x="810" y="144"/>
                    </a:lnTo>
                    <a:lnTo>
                      <a:pt x="810" y="144"/>
                    </a:lnTo>
                    <a:lnTo>
                      <a:pt x="810" y="144"/>
                    </a:lnTo>
                    <a:lnTo>
                      <a:pt x="810" y="150"/>
                    </a:lnTo>
                    <a:lnTo>
                      <a:pt x="810" y="150"/>
                    </a:lnTo>
                    <a:lnTo>
                      <a:pt x="810" y="150"/>
                    </a:lnTo>
                    <a:lnTo>
                      <a:pt x="810" y="150"/>
                    </a:lnTo>
                    <a:lnTo>
                      <a:pt x="810" y="150"/>
                    </a:lnTo>
                    <a:lnTo>
                      <a:pt x="810" y="150"/>
                    </a:lnTo>
                    <a:lnTo>
                      <a:pt x="810" y="156"/>
                    </a:lnTo>
                    <a:lnTo>
                      <a:pt x="810" y="156"/>
                    </a:lnTo>
                    <a:lnTo>
                      <a:pt x="810" y="156"/>
                    </a:lnTo>
                    <a:lnTo>
                      <a:pt x="810" y="156"/>
                    </a:lnTo>
                    <a:lnTo>
                      <a:pt x="810" y="156"/>
                    </a:lnTo>
                    <a:lnTo>
                      <a:pt x="810" y="162"/>
                    </a:lnTo>
                    <a:lnTo>
                      <a:pt x="810" y="162"/>
                    </a:lnTo>
                    <a:lnTo>
                      <a:pt x="810" y="162"/>
                    </a:lnTo>
                    <a:lnTo>
                      <a:pt x="810" y="162"/>
                    </a:lnTo>
                    <a:lnTo>
                      <a:pt x="810" y="162"/>
                    </a:lnTo>
                    <a:lnTo>
                      <a:pt x="810" y="162"/>
                    </a:lnTo>
                    <a:lnTo>
                      <a:pt x="810" y="168"/>
                    </a:lnTo>
                    <a:lnTo>
                      <a:pt x="810" y="168"/>
                    </a:lnTo>
                    <a:lnTo>
                      <a:pt x="810" y="168"/>
                    </a:lnTo>
                    <a:lnTo>
                      <a:pt x="810" y="168"/>
                    </a:lnTo>
                    <a:lnTo>
                      <a:pt x="810" y="168"/>
                    </a:lnTo>
                    <a:lnTo>
                      <a:pt x="810" y="168"/>
                    </a:lnTo>
                    <a:lnTo>
                      <a:pt x="810" y="174"/>
                    </a:lnTo>
                    <a:lnTo>
                      <a:pt x="810" y="174"/>
                    </a:lnTo>
                    <a:lnTo>
                      <a:pt x="810" y="174"/>
                    </a:lnTo>
                    <a:lnTo>
                      <a:pt x="810" y="174"/>
                    </a:lnTo>
                    <a:lnTo>
                      <a:pt x="810" y="174"/>
                    </a:lnTo>
                    <a:lnTo>
                      <a:pt x="810" y="180"/>
                    </a:lnTo>
                    <a:lnTo>
                      <a:pt x="810" y="180"/>
                    </a:lnTo>
                    <a:lnTo>
                      <a:pt x="810" y="180"/>
                    </a:lnTo>
                    <a:lnTo>
                      <a:pt x="810" y="180"/>
                    </a:lnTo>
                    <a:lnTo>
                      <a:pt x="810" y="180"/>
                    </a:lnTo>
                    <a:lnTo>
                      <a:pt x="810" y="180"/>
                    </a:lnTo>
                    <a:lnTo>
                      <a:pt x="810" y="186"/>
                    </a:lnTo>
                    <a:lnTo>
                      <a:pt x="816" y="186"/>
                    </a:lnTo>
                    <a:lnTo>
                      <a:pt x="816" y="186"/>
                    </a:lnTo>
                    <a:lnTo>
                      <a:pt x="816" y="186"/>
                    </a:lnTo>
                    <a:lnTo>
                      <a:pt x="816" y="186"/>
                    </a:lnTo>
                    <a:lnTo>
                      <a:pt x="816" y="186"/>
                    </a:lnTo>
                    <a:lnTo>
                      <a:pt x="816" y="192"/>
                    </a:lnTo>
                    <a:lnTo>
                      <a:pt x="816" y="192"/>
                    </a:lnTo>
                    <a:lnTo>
                      <a:pt x="816" y="192"/>
                    </a:lnTo>
                    <a:lnTo>
                      <a:pt x="816" y="192"/>
                    </a:lnTo>
                    <a:lnTo>
                      <a:pt x="816" y="192"/>
                    </a:lnTo>
                    <a:lnTo>
                      <a:pt x="816" y="198"/>
                    </a:lnTo>
                    <a:lnTo>
                      <a:pt x="816" y="198"/>
                    </a:lnTo>
                    <a:lnTo>
                      <a:pt x="816" y="198"/>
                    </a:lnTo>
                    <a:lnTo>
                      <a:pt x="816" y="198"/>
                    </a:lnTo>
                    <a:lnTo>
                      <a:pt x="816" y="198"/>
                    </a:lnTo>
                    <a:lnTo>
                      <a:pt x="816" y="198"/>
                    </a:lnTo>
                    <a:lnTo>
                      <a:pt x="816" y="204"/>
                    </a:lnTo>
                    <a:lnTo>
                      <a:pt x="816" y="204"/>
                    </a:lnTo>
                    <a:lnTo>
                      <a:pt x="816" y="204"/>
                    </a:lnTo>
                    <a:lnTo>
                      <a:pt x="816" y="204"/>
                    </a:lnTo>
                    <a:lnTo>
                      <a:pt x="816" y="204"/>
                    </a:lnTo>
                    <a:lnTo>
                      <a:pt x="816" y="204"/>
                    </a:lnTo>
                    <a:lnTo>
                      <a:pt x="816" y="210"/>
                    </a:lnTo>
                    <a:lnTo>
                      <a:pt x="816" y="210"/>
                    </a:lnTo>
                    <a:lnTo>
                      <a:pt x="816" y="210"/>
                    </a:lnTo>
                    <a:lnTo>
                      <a:pt x="816" y="210"/>
                    </a:lnTo>
                    <a:lnTo>
                      <a:pt x="816" y="210"/>
                    </a:lnTo>
                    <a:lnTo>
                      <a:pt x="816" y="210"/>
                    </a:lnTo>
                    <a:lnTo>
                      <a:pt x="816" y="216"/>
                    </a:lnTo>
                    <a:lnTo>
                      <a:pt x="816" y="216"/>
                    </a:lnTo>
                    <a:lnTo>
                      <a:pt x="816" y="216"/>
                    </a:lnTo>
                    <a:lnTo>
                      <a:pt x="816" y="216"/>
                    </a:lnTo>
                    <a:lnTo>
                      <a:pt x="816" y="216"/>
                    </a:lnTo>
                    <a:lnTo>
                      <a:pt x="816" y="216"/>
                    </a:lnTo>
                    <a:lnTo>
                      <a:pt x="816" y="222"/>
                    </a:lnTo>
                    <a:lnTo>
                      <a:pt x="816" y="222"/>
                    </a:lnTo>
                    <a:lnTo>
                      <a:pt x="828" y="318"/>
                    </a:lnTo>
                    <a:lnTo>
                      <a:pt x="828" y="318"/>
                    </a:lnTo>
                    <a:lnTo>
                      <a:pt x="828" y="324"/>
                    </a:lnTo>
                    <a:lnTo>
                      <a:pt x="828" y="324"/>
                    </a:lnTo>
                    <a:lnTo>
                      <a:pt x="828" y="324"/>
                    </a:lnTo>
                    <a:lnTo>
                      <a:pt x="828" y="324"/>
                    </a:lnTo>
                    <a:lnTo>
                      <a:pt x="828" y="324"/>
                    </a:lnTo>
                    <a:lnTo>
                      <a:pt x="828" y="324"/>
                    </a:lnTo>
                    <a:lnTo>
                      <a:pt x="828" y="324"/>
                    </a:lnTo>
                    <a:lnTo>
                      <a:pt x="828" y="330"/>
                    </a:lnTo>
                    <a:lnTo>
                      <a:pt x="828" y="330"/>
                    </a:lnTo>
                    <a:lnTo>
                      <a:pt x="828" y="330"/>
                    </a:lnTo>
                    <a:lnTo>
                      <a:pt x="828" y="330"/>
                    </a:lnTo>
                    <a:lnTo>
                      <a:pt x="828" y="330"/>
                    </a:lnTo>
                    <a:lnTo>
                      <a:pt x="828" y="330"/>
                    </a:lnTo>
                    <a:lnTo>
                      <a:pt x="828" y="330"/>
                    </a:lnTo>
                    <a:lnTo>
                      <a:pt x="828" y="336"/>
                    </a:lnTo>
                    <a:lnTo>
                      <a:pt x="828" y="336"/>
                    </a:lnTo>
                    <a:lnTo>
                      <a:pt x="828" y="336"/>
                    </a:lnTo>
                    <a:lnTo>
                      <a:pt x="828" y="336"/>
                    </a:lnTo>
                    <a:lnTo>
                      <a:pt x="828" y="336"/>
                    </a:lnTo>
                    <a:lnTo>
                      <a:pt x="828" y="336"/>
                    </a:lnTo>
                    <a:lnTo>
                      <a:pt x="828" y="336"/>
                    </a:lnTo>
                    <a:lnTo>
                      <a:pt x="828" y="342"/>
                    </a:lnTo>
                    <a:lnTo>
                      <a:pt x="828" y="342"/>
                    </a:lnTo>
                    <a:lnTo>
                      <a:pt x="828" y="342"/>
                    </a:lnTo>
                    <a:lnTo>
                      <a:pt x="828" y="342"/>
                    </a:lnTo>
                    <a:lnTo>
                      <a:pt x="828" y="342"/>
                    </a:lnTo>
                    <a:lnTo>
                      <a:pt x="828" y="342"/>
                    </a:lnTo>
                    <a:lnTo>
                      <a:pt x="828" y="342"/>
                    </a:lnTo>
                    <a:lnTo>
                      <a:pt x="828" y="348"/>
                    </a:lnTo>
                    <a:lnTo>
                      <a:pt x="828" y="348"/>
                    </a:lnTo>
                    <a:lnTo>
                      <a:pt x="828" y="348"/>
                    </a:lnTo>
                    <a:lnTo>
                      <a:pt x="828" y="348"/>
                    </a:lnTo>
                    <a:lnTo>
                      <a:pt x="828" y="348"/>
                    </a:lnTo>
                    <a:lnTo>
                      <a:pt x="828" y="348"/>
                    </a:lnTo>
                    <a:lnTo>
                      <a:pt x="828" y="348"/>
                    </a:lnTo>
                    <a:lnTo>
                      <a:pt x="828" y="354"/>
                    </a:lnTo>
                    <a:lnTo>
                      <a:pt x="828" y="354"/>
                    </a:lnTo>
                    <a:lnTo>
                      <a:pt x="828" y="354"/>
                    </a:lnTo>
                    <a:lnTo>
                      <a:pt x="828" y="354"/>
                    </a:lnTo>
                    <a:lnTo>
                      <a:pt x="828" y="354"/>
                    </a:lnTo>
                    <a:lnTo>
                      <a:pt x="828" y="354"/>
                    </a:lnTo>
                    <a:lnTo>
                      <a:pt x="834" y="354"/>
                    </a:lnTo>
                    <a:lnTo>
                      <a:pt x="834" y="360"/>
                    </a:lnTo>
                    <a:lnTo>
                      <a:pt x="834" y="360"/>
                    </a:lnTo>
                    <a:lnTo>
                      <a:pt x="834" y="360"/>
                    </a:lnTo>
                    <a:lnTo>
                      <a:pt x="834" y="360"/>
                    </a:lnTo>
                    <a:lnTo>
                      <a:pt x="834" y="360"/>
                    </a:lnTo>
                    <a:lnTo>
                      <a:pt x="834" y="360"/>
                    </a:lnTo>
                    <a:lnTo>
                      <a:pt x="834" y="360"/>
                    </a:lnTo>
                    <a:lnTo>
                      <a:pt x="834" y="366"/>
                    </a:lnTo>
                    <a:lnTo>
                      <a:pt x="834" y="366"/>
                    </a:lnTo>
                    <a:lnTo>
                      <a:pt x="840" y="444"/>
                    </a:lnTo>
                    <a:lnTo>
                      <a:pt x="840" y="444"/>
                    </a:lnTo>
                    <a:lnTo>
                      <a:pt x="840" y="444"/>
                    </a:lnTo>
                    <a:lnTo>
                      <a:pt x="840" y="444"/>
                    </a:lnTo>
                    <a:lnTo>
                      <a:pt x="840" y="444"/>
                    </a:lnTo>
                    <a:lnTo>
                      <a:pt x="840" y="450"/>
                    </a:lnTo>
                    <a:lnTo>
                      <a:pt x="840" y="450"/>
                    </a:lnTo>
                    <a:lnTo>
                      <a:pt x="840" y="450"/>
                    </a:lnTo>
                    <a:lnTo>
                      <a:pt x="840" y="450"/>
                    </a:lnTo>
                    <a:lnTo>
                      <a:pt x="846" y="450"/>
                    </a:lnTo>
                    <a:lnTo>
                      <a:pt x="846" y="450"/>
                    </a:lnTo>
                    <a:lnTo>
                      <a:pt x="846" y="450"/>
                    </a:lnTo>
                    <a:lnTo>
                      <a:pt x="846" y="450"/>
                    </a:lnTo>
                    <a:lnTo>
                      <a:pt x="846" y="456"/>
                    </a:lnTo>
                    <a:lnTo>
                      <a:pt x="846" y="456"/>
                    </a:lnTo>
                    <a:lnTo>
                      <a:pt x="846" y="456"/>
                    </a:lnTo>
                    <a:lnTo>
                      <a:pt x="846" y="456"/>
                    </a:lnTo>
                    <a:lnTo>
                      <a:pt x="846" y="456"/>
                    </a:lnTo>
                    <a:lnTo>
                      <a:pt x="846" y="456"/>
                    </a:lnTo>
                    <a:lnTo>
                      <a:pt x="846" y="456"/>
                    </a:lnTo>
                    <a:lnTo>
                      <a:pt x="846" y="456"/>
                    </a:lnTo>
                    <a:lnTo>
                      <a:pt x="846" y="456"/>
                    </a:lnTo>
                    <a:lnTo>
                      <a:pt x="846" y="462"/>
                    </a:lnTo>
                    <a:lnTo>
                      <a:pt x="846" y="462"/>
                    </a:lnTo>
                    <a:lnTo>
                      <a:pt x="846" y="462"/>
                    </a:lnTo>
                    <a:lnTo>
                      <a:pt x="846" y="462"/>
                    </a:lnTo>
                    <a:lnTo>
                      <a:pt x="846" y="462"/>
                    </a:lnTo>
                    <a:lnTo>
                      <a:pt x="846" y="462"/>
                    </a:lnTo>
                    <a:lnTo>
                      <a:pt x="846" y="462"/>
                    </a:lnTo>
                    <a:lnTo>
                      <a:pt x="846" y="462"/>
                    </a:lnTo>
                    <a:lnTo>
                      <a:pt x="846" y="468"/>
                    </a:lnTo>
                    <a:lnTo>
                      <a:pt x="846" y="468"/>
                    </a:lnTo>
                    <a:lnTo>
                      <a:pt x="846" y="468"/>
                    </a:lnTo>
                    <a:lnTo>
                      <a:pt x="846" y="468"/>
                    </a:lnTo>
                    <a:lnTo>
                      <a:pt x="846" y="468"/>
                    </a:lnTo>
                    <a:lnTo>
                      <a:pt x="846" y="468"/>
                    </a:lnTo>
                    <a:lnTo>
                      <a:pt x="846" y="468"/>
                    </a:lnTo>
                    <a:lnTo>
                      <a:pt x="846" y="468"/>
                    </a:lnTo>
                    <a:lnTo>
                      <a:pt x="846" y="468"/>
                    </a:lnTo>
                    <a:lnTo>
                      <a:pt x="846" y="474"/>
                    </a:lnTo>
                    <a:lnTo>
                      <a:pt x="846" y="474"/>
                    </a:lnTo>
                    <a:lnTo>
                      <a:pt x="846" y="474"/>
                    </a:lnTo>
                    <a:lnTo>
                      <a:pt x="846" y="474"/>
                    </a:lnTo>
                    <a:lnTo>
                      <a:pt x="846" y="474"/>
                    </a:lnTo>
                    <a:lnTo>
                      <a:pt x="846" y="474"/>
                    </a:lnTo>
                    <a:lnTo>
                      <a:pt x="846" y="474"/>
                    </a:lnTo>
                    <a:lnTo>
                      <a:pt x="846" y="474"/>
                    </a:lnTo>
                    <a:lnTo>
                      <a:pt x="846" y="474"/>
                    </a:lnTo>
                    <a:lnTo>
                      <a:pt x="846" y="480"/>
                    </a:lnTo>
                    <a:lnTo>
                      <a:pt x="846" y="480"/>
                    </a:lnTo>
                    <a:lnTo>
                      <a:pt x="846" y="480"/>
                    </a:lnTo>
                    <a:lnTo>
                      <a:pt x="846" y="480"/>
                    </a:lnTo>
                    <a:lnTo>
                      <a:pt x="846" y="480"/>
                    </a:lnTo>
                    <a:lnTo>
                      <a:pt x="846" y="480"/>
                    </a:lnTo>
                    <a:lnTo>
                      <a:pt x="846" y="480"/>
                    </a:lnTo>
                    <a:lnTo>
                      <a:pt x="846" y="480"/>
                    </a:lnTo>
                    <a:lnTo>
                      <a:pt x="846" y="480"/>
                    </a:lnTo>
                    <a:lnTo>
                      <a:pt x="846" y="486"/>
                    </a:lnTo>
                    <a:lnTo>
                      <a:pt x="846" y="486"/>
                    </a:lnTo>
                    <a:lnTo>
                      <a:pt x="846" y="486"/>
                    </a:lnTo>
                    <a:lnTo>
                      <a:pt x="846" y="486"/>
                    </a:lnTo>
                    <a:lnTo>
                      <a:pt x="846" y="486"/>
                    </a:lnTo>
                    <a:lnTo>
                      <a:pt x="846" y="486"/>
                    </a:lnTo>
                    <a:lnTo>
                      <a:pt x="846" y="486"/>
                    </a:lnTo>
                    <a:lnTo>
                      <a:pt x="846" y="486"/>
                    </a:lnTo>
                    <a:lnTo>
                      <a:pt x="846" y="486"/>
                    </a:lnTo>
                    <a:lnTo>
                      <a:pt x="846" y="486"/>
                    </a:lnTo>
                    <a:lnTo>
                      <a:pt x="846" y="492"/>
                    </a:lnTo>
                    <a:lnTo>
                      <a:pt x="846" y="492"/>
                    </a:lnTo>
                    <a:lnTo>
                      <a:pt x="852" y="492"/>
                    </a:lnTo>
                    <a:lnTo>
                      <a:pt x="852" y="492"/>
                    </a:lnTo>
                    <a:lnTo>
                      <a:pt x="852" y="492"/>
                    </a:lnTo>
                    <a:lnTo>
                      <a:pt x="852" y="492"/>
                    </a:lnTo>
                    <a:lnTo>
                      <a:pt x="852" y="492"/>
                    </a:lnTo>
                    <a:lnTo>
                      <a:pt x="852" y="492"/>
                    </a:lnTo>
                    <a:lnTo>
                      <a:pt x="852" y="492"/>
                    </a:lnTo>
                    <a:lnTo>
                      <a:pt x="852" y="498"/>
                    </a:lnTo>
                    <a:lnTo>
                      <a:pt x="852" y="498"/>
                    </a:lnTo>
                    <a:lnTo>
                      <a:pt x="852" y="498"/>
                    </a:lnTo>
                    <a:lnTo>
                      <a:pt x="852" y="498"/>
                    </a:lnTo>
                    <a:lnTo>
                      <a:pt x="852" y="498"/>
                    </a:lnTo>
                    <a:lnTo>
                      <a:pt x="852" y="498"/>
                    </a:lnTo>
                    <a:lnTo>
                      <a:pt x="852" y="498"/>
                    </a:lnTo>
                    <a:lnTo>
                      <a:pt x="852" y="498"/>
                    </a:lnTo>
                    <a:lnTo>
                      <a:pt x="852" y="498"/>
                    </a:lnTo>
                    <a:lnTo>
                      <a:pt x="852" y="498"/>
                    </a:lnTo>
                    <a:lnTo>
                      <a:pt x="852" y="504"/>
                    </a:lnTo>
                    <a:lnTo>
                      <a:pt x="852" y="504"/>
                    </a:lnTo>
                    <a:lnTo>
                      <a:pt x="852" y="504"/>
                    </a:lnTo>
                    <a:lnTo>
                      <a:pt x="852" y="504"/>
                    </a:lnTo>
                    <a:lnTo>
                      <a:pt x="852" y="504"/>
                    </a:lnTo>
                    <a:lnTo>
                      <a:pt x="852" y="504"/>
                    </a:lnTo>
                    <a:lnTo>
                      <a:pt x="852" y="504"/>
                    </a:lnTo>
                    <a:lnTo>
                      <a:pt x="852" y="504"/>
                    </a:lnTo>
                    <a:lnTo>
                      <a:pt x="852" y="504"/>
                    </a:lnTo>
                    <a:lnTo>
                      <a:pt x="852" y="510"/>
                    </a:lnTo>
                    <a:lnTo>
                      <a:pt x="852" y="510"/>
                    </a:lnTo>
                    <a:lnTo>
                      <a:pt x="852" y="510"/>
                    </a:lnTo>
                    <a:lnTo>
                      <a:pt x="852" y="510"/>
                    </a:lnTo>
                    <a:lnTo>
                      <a:pt x="852" y="510"/>
                    </a:lnTo>
                    <a:lnTo>
                      <a:pt x="852" y="510"/>
                    </a:lnTo>
                    <a:lnTo>
                      <a:pt x="852" y="510"/>
                    </a:lnTo>
                    <a:lnTo>
                      <a:pt x="852" y="510"/>
                    </a:lnTo>
                    <a:lnTo>
                      <a:pt x="852" y="510"/>
                    </a:lnTo>
                    <a:lnTo>
                      <a:pt x="852" y="510"/>
                    </a:lnTo>
                    <a:lnTo>
                      <a:pt x="852" y="516"/>
                    </a:lnTo>
                    <a:lnTo>
                      <a:pt x="852" y="516"/>
                    </a:lnTo>
                    <a:lnTo>
                      <a:pt x="852" y="516"/>
                    </a:lnTo>
                    <a:lnTo>
                      <a:pt x="852" y="516"/>
                    </a:lnTo>
                    <a:lnTo>
                      <a:pt x="852" y="516"/>
                    </a:lnTo>
                    <a:lnTo>
                      <a:pt x="852" y="516"/>
                    </a:lnTo>
                    <a:lnTo>
                      <a:pt x="852" y="516"/>
                    </a:lnTo>
                    <a:lnTo>
                      <a:pt x="852" y="516"/>
                    </a:lnTo>
                    <a:lnTo>
                      <a:pt x="852" y="516"/>
                    </a:lnTo>
                    <a:lnTo>
                      <a:pt x="852" y="516"/>
                    </a:lnTo>
                    <a:lnTo>
                      <a:pt x="852" y="516"/>
                    </a:lnTo>
                    <a:lnTo>
                      <a:pt x="852" y="522"/>
                    </a:lnTo>
                    <a:lnTo>
                      <a:pt x="852" y="522"/>
                    </a:lnTo>
                    <a:lnTo>
                      <a:pt x="852" y="522"/>
                    </a:lnTo>
                    <a:lnTo>
                      <a:pt x="852" y="522"/>
                    </a:lnTo>
                    <a:lnTo>
                      <a:pt x="852" y="522"/>
                    </a:lnTo>
                    <a:lnTo>
                      <a:pt x="852" y="522"/>
                    </a:lnTo>
                    <a:lnTo>
                      <a:pt x="852" y="522"/>
                    </a:lnTo>
                    <a:lnTo>
                      <a:pt x="852" y="522"/>
                    </a:lnTo>
                    <a:lnTo>
                      <a:pt x="852" y="522"/>
                    </a:lnTo>
                    <a:lnTo>
                      <a:pt x="852" y="522"/>
                    </a:lnTo>
                    <a:lnTo>
                      <a:pt x="852" y="528"/>
                    </a:lnTo>
                    <a:lnTo>
                      <a:pt x="852" y="528"/>
                    </a:lnTo>
                    <a:lnTo>
                      <a:pt x="852" y="528"/>
                    </a:lnTo>
                    <a:lnTo>
                      <a:pt x="852" y="528"/>
                    </a:lnTo>
                    <a:lnTo>
                      <a:pt x="858" y="528"/>
                    </a:lnTo>
                    <a:lnTo>
                      <a:pt x="858" y="528"/>
                    </a:lnTo>
                    <a:lnTo>
                      <a:pt x="858" y="528"/>
                    </a:lnTo>
                    <a:lnTo>
                      <a:pt x="858" y="528"/>
                    </a:lnTo>
                    <a:lnTo>
                      <a:pt x="858" y="528"/>
                    </a:lnTo>
                    <a:lnTo>
                      <a:pt x="858" y="528"/>
                    </a:lnTo>
                    <a:lnTo>
                      <a:pt x="858" y="528"/>
                    </a:lnTo>
                    <a:lnTo>
                      <a:pt x="864" y="582"/>
                    </a:lnTo>
                    <a:lnTo>
                      <a:pt x="864" y="582"/>
                    </a:lnTo>
                    <a:lnTo>
                      <a:pt x="864" y="582"/>
                    </a:lnTo>
                    <a:lnTo>
                      <a:pt x="864" y="582"/>
                    </a:lnTo>
                    <a:lnTo>
                      <a:pt x="864" y="582"/>
                    </a:lnTo>
                    <a:lnTo>
                      <a:pt x="864" y="582"/>
                    </a:lnTo>
                    <a:lnTo>
                      <a:pt x="864" y="588"/>
                    </a:lnTo>
                    <a:lnTo>
                      <a:pt x="864" y="588"/>
                    </a:lnTo>
                    <a:lnTo>
                      <a:pt x="864" y="588"/>
                    </a:lnTo>
                    <a:lnTo>
                      <a:pt x="864" y="588"/>
                    </a:lnTo>
                    <a:lnTo>
                      <a:pt x="864" y="588"/>
                    </a:lnTo>
                    <a:lnTo>
                      <a:pt x="870" y="588"/>
                    </a:lnTo>
                    <a:lnTo>
                      <a:pt x="870" y="588"/>
                    </a:lnTo>
                    <a:lnTo>
                      <a:pt x="870" y="588"/>
                    </a:lnTo>
                    <a:lnTo>
                      <a:pt x="870" y="588"/>
                    </a:lnTo>
                    <a:lnTo>
                      <a:pt x="870" y="588"/>
                    </a:lnTo>
                    <a:lnTo>
                      <a:pt x="870" y="588"/>
                    </a:lnTo>
                    <a:lnTo>
                      <a:pt x="870" y="588"/>
                    </a:lnTo>
                    <a:lnTo>
                      <a:pt x="870" y="588"/>
                    </a:lnTo>
                    <a:lnTo>
                      <a:pt x="870" y="588"/>
                    </a:lnTo>
                    <a:lnTo>
                      <a:pt x="870" y="588"/>
                    </a:lnTo>
                    <a:lnTo>
                      <a:pt x="870" y="594"/>
                    </a:lnTo>
                    <a:lnTo>
                      <a:pt x="870" y="594"/>
                    </a:lnTo>
                    <a:lnTo>
                      <a:pt x="870" y="594"/>
                    </a:lnTo>
                    <a:lnTo>
                      <a:pt x="870" y="594"/>
                    </a:lnTo>
                    <a:lnTo>
                      <a:pt x="870" y="594"/>
                    </a:lnTo>
                    <a:lnTo>
                      <a:pt x="870" y="594"/>
                    </a:lnTo>
                    <a:lnTo>
                      <a:pt x="870" y="594"/>
                    </a:lnTo>
                    <a:lnTo>
                      <a:pt x="870" y="594"/>
                    </a:lnTo>
                    <a:lnTo>
                      <a:pt x="870" y="594"/>
                    </a:lnTo>
                    <a:lnTo>
                      <a:pt x="870" y="594"/>
                    </a:lnTo>
                    <a:lnTo>
                      <a:pt x="870" y="594"/>
                    </a:lnTo>
                    <a:lnTo>
                      <a:pt x="870" y="594"/>
                    </a:lnTo>
                    <a:lnTo>
                      <a:pt x="870" y="594"/>
                    </a:lnTo>
                    <a:lnTo>
                      <a:pt x="870" y="594"/>
                    </a:lnTo>
                    <a:lnTo>
                      <a:pt x="870" y="594"/>
                    </a:lnTo>
                    <a:lnTo>
                      <a:pt x="870" y="600"/>
                    </a:lnTo>
                    <a:lnTo>
                      <a:pt x="870" y="600"/>
                    </a:lnTo>
                    <a:lnTo>
                      <a:pt x="870" y="600"/>
                    </a:lnTo>
                    <a:lnTo>
                      <a:pt x="870" y="600"/>
                    </a:lnTo>
                    <a:lnTo>
                      <a:pt x="870" y="600"/>
                    </a:lnTo>
                    <a:lnTo>
                      <a:pt x="870" y="600"/>
                    </a:lnTo>
                    <a:lnTo>
                      <a:pt x="870" y="600"/>
                    </a:lnTo>
                    <a:lnTo>
                      <a:pt x="870" y="600"/>
                    </a:lnTo>
                    <a:lnTo>
                      <a:pt x="870" y="600"/>
                    </a:lnTo>
                    <a:lnTo>
                      <a:pt x="870" y="600"/>
                    </a:lnTo>
                    <a:lnTo>
                      <a:pt x="870" y="600"/>
                    </a:lnTo>
                    <a:lnTo>
                      <a:pt x="870" y="600"/>
                    </a:lnTo>
                    <a:lnTo>
                      <a:pt x="870" y="600"/>
                    </a:lnTo>
                    <a:lnTo>
                      <a:pt x="870" y="600"/>
                    </a:lnTo>
                    <a:lnTo>
                      <a:pt x="870" y="600"/>
                    </a:lnTo>
                    <a:lnTo>
                      <a:pt x="870" y="606"/>
                    </a:lnTo>
                    <a:lnTo>
                      <a:pt x="870" y="606"/>
                    </a:lnTo>
                    <a:lnTo>
                      <a:pt x="882" y="636"/>
                    </a:lnTo>
                    <a:lnTo>
                      <a:pt x="882" y="636"/>
                    </a:lnTo>
                    <a:lnTo>
                      <a:pt x="882" y="636"/>
                    </a:lnTo>
                    <a:lnTo>
                      <a:pt x="882" y="636"/>
                    </a:lnTo>
                    <a:lnTo>
                      <a:pt x="882" y="636"/>
                    </a:lnTo>
                    <a:lnTo>
                      <a:pt x="882" y="636"/>
                    </a:lnTo>
                    <a:lnTo>
                      <a:pt x="882" y="636"/>
                    </a:lnTo>
                    <a:lnTo>
                      <a:pt x="882" y="636"/>
                    </a:lnTo>
                    <a:lnTo>
                      <a:pt x="882" y="636"/>
                    </a:lnTo>
                    <a:lnTo>
                      <a:pt x="882" y="636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8"/>
                    </a:lnTo>
                    <a:lnTo>
                      <a:pt x="882" y="648"/>
                    </a:lnTo>
                    <a:lnTo>
                      <a:pt x="882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94" y="654"/>
                    </a:lnTo>
                    <a:lnTo>
                      <a:pt x="894" y="654"/>
                    </a:lnTo>
                    <a:lnTo>
                      <a:pt x="894" y="654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12" y="666"/>
                    </a:lnTo>
                    <a:lnTo>
                      <a:pt x="912" y="666"/>
                    </a:lnTo>
                    <a:lnTo>
                      <a:pt x="912" y="666"/>
                    </a:lnTo>
                    <a:lnTo>
                      <a:pt x="912" y="666"/>
                    </a:lnTo>
                    <a:lnTo>
                      <a:pt x="912" y="666"/>
                    </a:lnTo>
                    <a:lnTo>
                      <a:pt x="912" y="666"/>
                    </a:lnTo>
                    <a:lnTo>
                      <a:pt x="912" y="666"/>
                    </a:lnTo>
                    <a:lnTo>
                      <a:pt x="912" y="666"/>
                    </a:lnTo>
                    <a:lnTo>
                      <a:pt x="912" y="666"/>
                    </a:lnTo>
                    <a:lnTo>
                      <a:pt x="912" y="666"/>
                    </a:lnTo>
                    <a:lnTo>
                      <a:pt x="912" y="666"/>
                    </a:lnTo>
                    <a:lnTo>
                      <a:pt x="912" y="666"/>
                    </a:lnTo>
                    <a:lnTo>
                      <a:pt x="918" y="648"/>
                    </a:lnTo>
                    <a:lnTo>
                      <a:pt x="918" y="648"/>
                    </a:lnTo>
                    <a:lnTo>
                      <a:pt x="918" y="648"/>
                    </a:lnTo>
                    <a:lnTo>
                      <a:pt x="918" y="648"/>
                    </a:lnTo>
                    <a:lnTo>
                      <a:pt x="918" y="648"/>
                    </a:lnTo>
                    <a:lnTo>
                      <a:pt x="918" y="648"/>
                    </a:lnTo>
                    <a:lnTo>
                      <a:pt x="918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30" y="636"/>
                    </a:lnTo>
                    <a:lnTo>
                      <a:pt x="930" y="636"/>
                    </a:lnTo>
                    <a:lnTo>
                      <a:pt x="930" y="636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6" y="618"/>
                    </a:lnTo>
                    <a:lnTo>
                      <a:pt x="936" y="612"/>
                    </a:lnTo>
                    <a:lnTo>
                      <a:pt x="936" y="612"/>
                    </a:lnTo>
                    <a:lnTo>
                      <a:pt x="936" y="612"/>
                    </a:lnTo>
                    <a:lnTo>
                      <a:pt x="936" y="612"/>
                    </a:lnTo>
                    <a:lnTo>
                      <a:pt x="936" y="612"/>
                    </a:lnTo>
                    <a:lnTo>
                      <a:pt x="936" y="612"/>
                    </a:lnTo>
                    <a:lnTo>
                      <a:pt x="936" y="612"/>
                    </a:lnTo>
                    <a:lnTo>
                      <a:pt x="936" y="612"/>
                    </a:lnTo>
                    <a:lnTo>
                      <a:pt x="936" y="612"/>
                    </a:lnTo>
                    <a:lnTo>
                      <a:pt x="942" y="570"/>
                    </a:lnTo>
                    <a:lnTo>
                      <a:pt x="942" y="570"/>
                    </a:lnTo>
                    <a:lnTo>
                      <a:pt x="942" y="570"/>
                    </a:lnTo>
                    <a:lnTo>
                      <a:pt x="942" y="570"/>
                    </a:lnTo>
                    <a:lnTo>
                      <a:pt x="942" y="570"/>
                    </a:lnTo>
                    <a:lnTo>
                      <a:pt x="942" y="570"/>
                    </a:lnTo>
                    <a:lnTo>
                      <a:pt x="942" y="564"/>
                    </a:lnTo>
                    <a:lnTo>
                      <a:pt x="942" y="564"/>
                    </a:lnTo>
                    <a:lnTo>
                      <a:pt x="942" y="564"/>
                    </a:lnTo>
                    <a:lnTo>
                      <a:pt x="948" y="564"/>
                    </a:lnTo>
                    <a:lnTo>
                      <a:pt x="948" y="564"/>
                    </a:lnTo>
                    <a:lnTo>
                      <a:pt x="948" y="564"/>
                    </a:lnTo>
                    <a:lnTo>
                      <a:pt x="948" y="564"/>
                    </a:lnTo>
                    <a:lnTo>
                      <a:pt x="948" y="564"/>
                    </a:lnTo>
                    <a:lnTo>
                      <a:pt x="948" y="564"/>
                    </a:lnTo>
                    <a:lnTo>
                      <a:pt x="948" y="564"/>
                    </a:lnTo>
                    <a:lnTo>
                      <a:pt x="948" y="564"/>
                    </a:lnTo>
                    <a:lnTo>
                      <a:pt x="948" y="564"/>
                    </a:lnTo>
                    <a:lnTo>
                      <a:pt x="948" y="558"/>
                    </a:lnTo>
                    <a:lnTo>
                      <a:pt x="948" y="558"/>
                    </a:lnTo>
                    <a:lnTo>
                      <a:pt x="948" y="558"/>
                    </a:lnTo>
                    <a:lnTo>
                      <a:pt x="948" y="558"/>
                    </a:lnTo>
                    <a:lnTo>
                      <a:pt x="948" y="558"/>
                    </a:lnTo>
                    <a:lnTo>
                      <a:pt x="948" y="558"/>
                    </a:lnTo>
                    <a:lnTo>
                      <a:pt x="948" y="558"/>
                    </a:lnTo>
                    <a:lnTo>
                      <a:pt x="948" y="558"/>
                    </a:lnTo>
                    <a:lnTo>
                      <a:pt x="948" y="558"/>
                    </a:lnTo>
                    <a:lnTo>
                      <a:pt x="948" y="558"/>
                    </a:lnTo>
                    <a:lnTo>
                      <a:pt x="948" y="558"/>
                    </a:lnTo>
                    <a:lnTo>
                      <a:pt x="948" y="558"/>
                    </a:lnTo>
                    <a:lnTo>
                      <a:pt x="948" y="558"/>
                    </a:lnTo>
                    <a:lnTo>
                      <a:pt x="948" y="552"/>
                    </a:lnTo>
                    <a:lnTo>
                      <a:pt x="948" y="552"/>
                    </a:lnTo>
                    <a:lnTo>
                      <a:pt x="948" y="552"/>
                    </a:lnTo>
                    <a:lnTo>
                      <a:pt x="948" y="552"/>
                    </a:lnTo>
                    <a:lnTo>
                      <a:pt x="948" y="552"/>
                    </a:lnTo>
                    <a:lnTo>
                      <a:pt x="948" y="552"/>
                    </a:lnTo>
                    <a:lnTo>
                      <a:pt x="948" y="552"/>
                    </a:lnTo>
                    <a:lnTo>
                      <a:pt x="948" y="552"/>
                    </a:lnTo>
                    <a:lnTo>
                      <a:pt x="948" y="552"/>
                    </a:lnTo>
                    <a:lnTo>
                      <a:pt x="948" y="552"/>
                    </a:lnTo>
                    <a:lnTo>
                      <a:pt x="948" y="552"/>
                    </a:lnTo>
                    <a:lnTo>
                      <a:pt x="948" y="546"/>
                    </a:lnTo>
                    <a:lnTo>
                      <a:pt x="948" y="546"/>
                    </a:lnTo>
                    <a:lnTo>
                      <a:pt x="948" y="546"/>
                    </a:lnTo>
                    <a:lnTo>
                      <a:pt x="948" y="546"/>
                    </a:lnTo>
                    <a:lnTo>
                      <a:pt x="948" y="546"/>
                    </a:lnTo>
                    <a:lnTo>
                      <a:pt x="948" y="546"/>
                    </a:lnTo>
                    <a:lnTo>
                      <a:pt x="948" y="546"/>
                    </a:lnTo>
                    <a:lnTo>
                      <a:pt x="948" y="546"/>
                    </a:lnTo>
                    <a:lnTo>
                      <a:pt x="948" y="546"/>
                    </a:lnTo>
                    <a:lnTo>
                      <a:pt x="948" y="546"/>
                    </a:lnTo>
                    <a:lnTo>
                      <a:pt x="948" y="546"/>
                    </a:lnTo>
                    <a:lnTo>
                      <a:pt x="960" y="480"/>
                    </a:lnTo>
                    <a:lnTo>
                      <a:pt x="960" y="480"/>
                    </a:lnTo>
                    <a:lnTo>
                      <a:pt x="960" y="480"/>
                    </a:lnTo>
                    <a:lnTo>
                      <a:pt x="960" y="480"/>
                    </a:lnTo>
                    <a:lnTo>
                      <a:pt x="960" y="480"/>
                    </a:lnTo>
                    <a:lnTo>
                      <a:pt x="960" y="480"/>
                    </a:lnTo>
                    <a:lnTo>
                      <a:pt x="960" y="480"/>
                    </a:lnTo>
                    <a:lnTo>
                      <a:pt x="960" y="480"/>
                    </a:lnTo>
                    <a:lnTo>
                      <a:pt x="960" y="480"/>
                    </a:lnTo>
                    <a:lnTo>
                      <a:pt x="960" y="474"/>
                    </a:lnTo>
                    <a:lnTo>
                      <a:pt x="960" y="474"/>
                    </a:lnTo>
                    <a:lnTo>
                      <a:pt x="960" y="474"/>
                    </a:lnTo>
                    <a:lnTo>
                      <a:pt x="960" y="474"/>
                    </a:lnTo>
                    <a:lnTo>
                      <a:pt x="960" y="474"/>
                    </a:lnTo>
                    <a:lnTo>
                      <a:pt x="960" y="474"/>
                    </a:lnTo>
                    <a:lnTo>
                      <a:pt x="960" y="474"/>
                    </a:lnTo>
                    <a:lnTo>
                      <a:pt x="960" y="474"/>
                    </a:lnTo>
                    <a:lnTo>
                      <a:pt x="960" y="474"/>
                    </a:lnTo>
                    <a:lnTo>
                      <a:pt x="960" y="468"/>
                    </a:lnTo>
                    <a:lnTo>
                      <a:pt x="960" y="468"/>
                    </a:lnTo>
                    <a:lnTo>
                      <a:pt x="960" y="468"/>
                    </a:lnTo>
                    <a:lnTo>
                      <a:pt x="960" y="468"/>
                    </a:lnTo>
                    <a:lnTo>
                      <a:pt x="960" y="468"/>
                    </a:lnTo>
                    <a:lnTo>
                      <a:pt x="960" y="468"/>
                    </a:lnTo>
                    <a:lnTo>
                      <a:pt x="960" y="468"/>
                    </a:lnTo>
                    <a:lnTo>
                      <a:pt x="960" y="468"/>
                    </a:lnTo>
                    <a:lnTo>
                      <a:pt x="960" y="468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6" y="462"/>
                    </a:lnTo>
                    <a:lnTo>
                      <a:pt x="966" y="456"/>
                    </a:lnTo>
                    <a:lnTo>
                      <a:pt x="966" y="456"/>
                    </a:lnTo>
                    <a:lnTo>
                      <a:pt x="966" y="456"/>
                    </a:lnTo>
                    <a:lnTo>
                      <a:pt x="966" y="456"/>
                    </a:lnTo>
                    <a:lnTo>
                      <a:pt x="966" y="456"/>
                    </a:lnTo>
                    <a:lnTo>
                      <a:pt x="966" y="456"/>
                    </a:lnTo>
                    <a:lnTo>
                      <a:pt x="966" y="456"/>
                    </a:lnTo>
                    <a:lnTo>
                      <a:pt x="966" y="456"/>
                    </a:lnTo>
                    <a:lnTo>
                      <a:pt x="966" y="450"/>
                    </a:lnTo>
                    <a:lnTo>
                      <a:pt x="966" y="450"/>
                    </a:lnTo>
                    <a:lnTo>
                      <a:pt x="966" y="450"/>
                    </a:lnTo>
                    <a:lnTo>
                      <a:pt x="966" y="450"/>
                    </a:lnTo>
                    <a:lnTo>
                      <a:pt x="966" y="450"/>
                    </a:lnTo>
                    <a:lnTo>
                      <a:pt x="966" y="450"/>
                    </a:lnTo>
                    <a:lnTo>
                      <a:pt x="966" y="450"/>
                    </a:lnTo>
                    <a:lnTo>
                      <a:pt x="966" y="450"/>
                    </a:lnTo>
                    <a:lnTo>
                      <a:pt x="966" y="450"/>
                    </a:lnTo>
                    <a:lnTo>
                      <a:pt x="966" y="444"/>
                    </a:lnTo>
                    <a:lnTo>
                      <a:pt x="966" y="444"/>
                    </a:lnTo>
                    <a:lnTo>
                      <a:pt x="966" y="444"/>
                    </a:lnTo>
                    <a:lnTo>
                      <a:pt x="966" y="444"/>
                    </a:lnTo>
                    <a:lnTo>
                      <a:pt x="966" y="444"/>
                    </a:lnTo>
                    <a:lnTo>
                      <a:pt x="966" y="444"/>
                    </a:lnTo>
                    <a:lnTo>
                      <a:pt x="966" y="444"/>
                    </a:lnTo>
                    <a:lnTo>
                      <a:pt x="966" y="444"/>
                    </a:lnTo>
                    <a:lnTo>
                      <a:pt x="966" y="438"/>
                    </a:lnTo>
                    <a:lnTo>
                      <a:pt x="966" y="438"/>
                    </a:lnTo>
                    <a:lnTo>
                      <a:pt x="966" y="438"/>
                    </a:lnTo>
                    <a:lnTo>
                      <a:pt x="966" y="438"/>
                    </a:lnTo>
                    <a:lnTo>
                      <a:pt x="966" y="438"/>
                    </a:lnTo>
                    <a:lnTo>
                      <a:pt x="966" y="438"/>
                    </a:lnTo>
                    <a:lnTo>
                      <a:pt x="966" y="438"/>
                    </a:lnTo>
                    <a:lnTo>
                      <a:pt x="966" y="438"/>
                    </a:lnTo>
                    <a:lnTo>
                      <a:pt x="966" y="432"/>
                    </a:lnTo>
                    <a:lnTo>
                      <a:pt x="966" y="432"/>
                    </a:lnTo>
                    <a:lnTo>
                      <a:pt x="966" y="432"/>
                    </a:lnTo>
                    <a:lnTo>
                      <a:pt x="966" y="432"/>
                    </a:lnTo>
                    <a:lnTo>
                      <a:pt x="966" y="432"/>
                    </a:lnTo>
                    <a:lnTo>
                      <a:pt x="966" y="432"/>
                    </a:lnTo>
                    <a:lnTo>
                      <a:pt x="966" y="432"/>
                    </a:lnTo>
                    <a:lnTo>
                      <a:pt x="966" y="432"/>
                    </a:lnTo>
                    <a:lnTo>
                      <a:pt x="966" y="426"/>
                    </a:lnTo>
                    <a:lnTo>
                      <a:pt x="966" y="426"/>
                    </a:lnTo>
                    <a:lnTo>
                      <a:pt x="966" y="426"/>
                    </a:lnTo>
                    <a:lnTo>
                      <a:pt x="966" y="426"/>
                    </a:lnTo>
                    <a:lnTo>
                      <a:pt x="966" y="426"/>
                    </a:lnTo>
                    <a:lnTo>
                      <a:pt x="966" y="426"/>
                    </a:lnTo>
                    <a:lnTo>
                      <a:pt x="966" y="426"/>
                    </a:lnTo>
                    <a:lnTo>
                      <a:pt x="966" y="426"/>
                    </a:lnTo>
                    <a:lnTo>
                      <a:pt x="966" y="420"/>
                    </a:lnTo>
                    <a:lnTo>
                      <a:pt x="966" y="420"/>
                    </a:lnTo>
                    <a:lnTo>
                      <a:pt x="966" y="420"/>
                    </a:lnTo>
                    <a:lnTo>
                      <a:pt x="966" y="420"/>
                    </a:lnTo>
                    <a:lnTo>
                      <a:pt x="966" y="420"/>
                    </a:lnTo>
                    <a:lnTo>
                      <a:pt x="966" y="420"/>
                    </a:lnTo>
                    <a:lnTo>
                      <a:pt x="966" y="420"/>
                    </a:lnTo>
                    <a:lnTo>
                      <a:pt x="966" y="420"/>
                    </a:lnTo>
                    <a:lnTo>
                      <a:pt x="966" y="414"/>
                    </a:lnTo>
                    <a:lnTo>
                      <a:pt x="966" y="414"/>
                    </a:lnTo>
                    <a:lnTo>
                      <a:pt x="966" y="414"/>
                    </a:lnTo>
                    <a:lnTo>
                      <a:pt x="972" y="414"/>
                    </a:lnTo>
                    <a:lnTo>
                      <a:pt x="972" y="414"/>
                    </a:lnTo>
                    <a:lnTo>
                      <a:pt x="972" y="414"/>
                    </a:lnTo>
                    <a:lnTo>
                      <a:pt x="972" y="414"/>
                    </a:lnTo>
                    <a:lnTo>
                      <a:pt x="972" y="414"/>
                    </a:lnTo>
                    <a:lnTo>
                      <a:pt x="972" y="408"/>
                    </a:lnTo>
                    <a:lnTo>
                      <a:pt x="972" y="408"/>
                    </a:lnTo>
                    <a:lnTo>
                      <a:pt x="972" y="408"/>
                    </a:lnTo>
                    <a:lnTo>
                      <a:pt x="972" y="408"/>
                    </a:lnTo>
                    <a:lnTo>
                      <a:pt x="972" y="408"/>
                    </a:lnTo>
                    <a:lnTo>
                      <a:pt x="972" y="408"/>
                    </a:lnTo>
                    <a:lnTo>
                      <a:pt x="972" y="408"/>
                    </a:lnTo>
                    <a:lnTo>
                      <a:pt x="972" y="408"/>
                    </a:lnTo>
                    <a:lnTo>
                      <a:pt x="972" y="402"/>
                    </a:lnTo>
                    <a:lnTo>
                      <a:pt x="972" y="402"/>
                    </a:lnTo>
                    <a:lnTo>
                      <a:pt x="972" y="402"/>
                    </a:lnTo>
                    <a:lnTo>
                      <a:pt x="972" y="402"/>
                    </a:lnTo>
                    <a:lnTo>
                      <a:pt x="972" y="402"/>
                    </a:lnTo>
                    <a:lnTo>
                      <a:pt x="972" y="402"/>
                    </a:lnTo>
                    <a:lnTo>
                      <a:pt x="972" y="402"/>
                    </a:lnTo>
                    <a:lnTo>
                      <a:pt x="972" y="402"/>
                    </a:lnTo>
                    <a:lnTo>
                      <a:pt x="972" y="396"/>
                    </a:lnTo>
                    <a:lnTo>
                      <a:pt x="972" y="396"/>
                    </a:lnTo>
                    <a:lnTo>
                      <a:pt x="972" y="396"/>
                    </a:lnTo>
                    <a:lnTo>
                      <a:pt x="972" y="396"/>
                    </a:lnTo>
                    <a:lnTo>
                      <a:pt x="972" y="396"/>
                    </a:lnTo>
                    <a:lnTo>
                      <a:pt x="972" y="396"/>
                    </a:lnTo>
                    <a:lnTo>
                      <a:pt x="972" y="396"/>
                    </a:lnTo>
                    <a:lnTo>
                      <a:pt x="972" y="390"/>
                    </a:lnTo>
                    <a:lnTo>
                      <a:pt x="972" y="390"/>
                    </a:lnTo>
                    <a:lnTo>
                      <a:pt x="972" y="390"/>
                    </a:lnTo>
                    <a:lnTo>
                      <a:pt x="972" y="390"/>
                    </a:lnTo>
                    <a:lnTo>
                      <a:pt x="972" y="390"/>
                    </a:lnTo>
                    <a:lnTo>
                      <a:pt x="972" y="390"/>
                    </a:lnTo>
                    <a:lnTo>
                      <a:pt x="972" y="390"/>
                    </a:lnTo>
                    <a:lnTo>
                      <a:pt x="972" y="390"/>
                    </a:lnTo>
                    <a:lnTo>
                      <a:pt x="972" y="384"/>
                    </a:lnTo>
                    <a:lnTo>
                      <a:pt x="972" y="384"/>
                    </a:lnTo>
                    <a:lnTo>
                      <a:pt x="972" y="384"/>
                    </a:lnTo>
                    <a:lnTo>
                      <a:pt x="972" y="384"/>
                    </a:lnTo>
                    <a:lnTo>
                      <a:pt x="972" y="384"/>
                    </a:lnTo>
                    <a:lnTo>
                      <a:pt x="972" y="384"/>
                    </a:lnTo>
                    <a:lnTo>
                      <a:pt x="972" y="384"/>
                    </a:lnTo>
                    <a:lnTo>
                      <a:pt x="972" y="378"/>
                    </a:lnTo>
                    <a:lnTo>
                      <a:pt x="972" y="378"/>
                    </a:lnTo>
                    <a:lnTo>
                      <a:pt x="972" y="378"/>
                    </a:lnTo>
                    <a:lnTo>
                      <a:pt x="972" y="378"/>
                    </a:lnTo>
                    <a:lnTo>
                      <a:pt x="972" y="378"/>
                    </a:lnTo>
                    <a:lnTo>
                      <a:pt x="972" y="378"/>
                    </a:lnTo>
                    <a:lnTo>
                      <a:pt x="972" y="378"/>
                    </a:lnTo>
                    <a:lnTo>
                      <a:pt x="972" y="372"/>
                    </a:lnTo>
                    <a:lnTo>
                      <a:pt x="972" y="372"/>
                    </a:lnTo>
                    <a:lnTo>
                      <a:pt x="972" y="372"/>
                    </a:lnTo>
                    <a:lnTo>
                      <a:pt x="972" y="372"/>
                    </a:lnTo>
                    <a:lnTo>
                      <a:pt x="972" y="372"/>
                    </a:lnTo>
                    <a:lnTo>
                      <a:pt x="972" y="372"/>
                    </a:lnTo>
                    <a:lnTo>
                      <a:pt x="972" y="372"/>
                    </a:lnTo>
                    <a:lnTo>
                      <a:pt x="972" y="372"/>
                    </a:lnTo>
                    <a:lnTo>
                      <a:pt x="972" y="366"/>
                    </a:lnTo>
                    <a:lnTo>
                      <a:pt x="972" y="366"/>
                    </a:lnTo>
                    <a:lnTo>
                      <a:pt x="978" y="366"/>
                    </a:lnTo>
                    <a:lnTo>
                      <a:pt x="978" y="366"/>
                    </a:lnTo>
                    <a:lnTo>
                      <a:pt x="978" y="366"/>
                    </a:lnTo>
                    <a:lnTo>
                      <a:pt x="978" y="366"/>
                    </a:lnTo>
                    <a:lnTo>
                      <a:pt x="978" y="366"/>
                    </a:lnTo>
                    <a:lnTo>
                      <a:pt x="978" y="360"/>
                    </a:lnTo>
                    <a:lnTo>
                      <a:pt x="978" y="360"/>
                    </a:lnTo>
                    <a:lnTo>
                      <a:pt x="978" y="360"/>
                    </a:lnTo>
                    <a:lnTo>
                      <a:pt x="978" y="360"/>
                    </a:lnTo>
                    <a:lnTo>
                      <a:pt x="978" y="360"/>
                    </a:lnTo>
                    <a:lnTo>
                      <a:pt x="978" y="360"/>
                    </a:lnTo>
                    <a:lnTo>
                      <a:pt x="978" y="360"/>
                    </a:lnTo>
                    <a:lnTo>
                      <a:pt x="978" y="354"/>
                    </a:lnTo>
                    <a:lnTo>
                      <a:pt x="978" y="354"/>
                    </a:lnTo>
                    <a:lnTo>
                      <a:pt x="978" y="354"/>
                    </a:lnTo>
                    <a:lnTo>
                      <a:pt x="978" y="354"/>
                    </a:lnTo>
                    <a:lnTo>
                      <a:pt x="978" y="354"/>
                    </a:lnTo>
                    <a:lnTo>
                      <a:pt x="978" y="354"/>
                    </a:lnTo>
                    <a:lnTo>
                      <a:pt x="978" y="354"/>
                    </a:lnTo>
                    <a:lnTo>
                      <a:pt x="978" y="348"/>
                    </a:lnTo>
                    <a:lnTo>
                      <a:pt x="978" y="348"/>
                    </a:lnTo>
                    <a:lnTo>
                      <a:pt x="978" y="348"/>
                    </a:lnTo>
                    <a:lnTo>
                      <a:pt x="978" y="348"/>
                    </a:lnTo>
                    <a:lnTo>
                      <a:pt x="978" y="348"/>
                    </a:lnTo>
                    <a:lnTo>
                      <a:pt x="978" y="348"/>
                    </a:lnTo>
                    <a:lnTo>
                      <a:pt x="978" y="348"/>
                    </a:lnTo>
                    <a:lnTo>
                      <a:pt x="978" y="342"/>
                    </a:lnTo>
                    <a:lnTo>
                      <a:pt x="978" y="342"/>
                    </a:lnTo>
                    <a:lnTo>
                      <a:pt x="978" y="342"/>
                    </a:lnTo>
                    <a:lnTo>
                      <a:pt x="978" y="342"/>
                    </a:lnTo>
                    <a:lnTo>
                      <a:pt x="978" y="342"/>
                    </a:lnTo>
                    <a:lnTo>
                      <a:pt x="978" y="342"/>
                    </a:lnTo>
                    <a:lnTo>
                      <a:pt x="978" y="342"/>
                    </a:lnTo>
                    <a:lnTo>
                      <a:pt x="978" y="336"/>
                    </a:lnTo>
                    <a:lnTo>
                      <a:pt x="978" y="336"/>
                    </a:lnTo>
                    <a:lnTo>
                      <a:pt x="978" y="336"/>
                    </a:lnTo>
                    <a:lnTo>
                      <a:pt x="978" y="336"/>
                    </a:lnTo>
                    <a:lnTo>
                      <a:pt x="978" y="336"/>
                    </a:lnTo>
                    <a:lnTo>
                      <a:pt x="978" y="336"/>
                    </a:lnTo>
                    <a:lnTo>
                      <a:pt x="978" y="336"/>
                    </a:lnTo>
                    <a:lnTo>
                      <a:pt x="978" y="330"/>
                    </a:lnTo>
                    <a:lnTo>
                      <a:pt x="978" y="330"/>
                    </a:lnTo>
                    <a:lnTo>
                      <a:pt x="978" y="330"/>
                    </a:lnTo>
                    <a:lnTo>
                      <a:pt x="978" y="330"/>
                    </a:lnTo>
                    <a:lnTo>
                      <a:pt x="978" y="330"/>
                    </a:lnTo>
                    <a:lnTo>
                      <a:pt x="978" y="330"/>
                    </a:lnTo>
                    <a:lnTo>
                      <a:pt x="978" y="330"/>
                    </a:lnTo>
                    <a:lnTo>
                      <a:pt x="978" y="324"/>
                    </a:lnTo>
                    <a:lnTo>
                      <a:pt x="978" y="324"/>
                    </a:lnTo>
                    <a:lnTo>
                      <a:pt x="978" y="324"/>
                    </a:lnTo>
                    <a:lnTo>
                      <a:pt x="978" y="324"/>
                    </a:lnTo>
                    <a:lnTo>
                      <a:pt x="978" y="324"/>
                    </a:lnTo>
                    <a:lnTo>
                      <a:pt x="978" y="324"/>
                    </a:lnTo>
                    <a:lnTo>
                      <a:pt x="978" y="324"/>
                    </a:lnTo>
                    <a:lnTo>
                      <a:pt x="978" y="318"/>
                    </a:lnTo>
                    <a:lnTo>
                      <a:pt x="978" y="318"/>
                    </a:lnTo>
                    <a:lnTo>
                      <a:pt x="978" y="318"/>
                    </a:lnTo>
                    <a:lnTo>
                      <a:pt x="978" y="318"/>
                    </a:lnTo>
                    <a:lnTo>
                      <a:pt x="978" y="318"/>
                    </a:lnTo>
                    <a:lnTo>
                      <a:pt x="978" y="318"/>
                    </a:lnTo>
                    <a:lnTo>
                      <a:pt x="978" y="318"/>
                    </a:lnTo>
                    <a:lnTo>
                      <a:pt x="984" y="312"/>
                    </a:lnTo>
                    <a:lnTo>
                      <a:pt x="984" y="312"/>
                    </a:lnTo>
                    <a:lnTo>
                      <a:pt x="984" y="312"/>
                    </a:lnTo>
                    <a:lnTo>
                      <a:pt x="984" y="312"/>
                    </a:lnTo>
                    <a:lnTo>
                      <a:pt x="984" y="312"/>
                    </a:lnTo>
                    <a:lnTo>
                      <a:pt x="984" y="312"/>
                    </a:lnTo>
                    <a:lnTo>
                      <a:pt x="984" y="312"/>
                    </a:lnTo>
                    <a:lnTo>
                      <a:pt x="984" y="306"/>
                    </a:lnTo>
                    <a:lnTo>
                      <a:pt x="984" y="306"/>
                    </a:lnTo>
                    <a:lnTo>
                      <a:pt x="984" y="306"/>
                    </a:lnTo>
                    <a:lnTo>
                      <a:pt x="984" y="306"/>
                    </a:lnTo>
                    <a:lnTo>
                      <a:pt x="984" y="306"/>
                    </a:lnTo>
                    <a:lnTo>
                      <a:pt x="984" y="306"/>
                    </a:lnTo>
                    <a:lnTo>
                      <a:pt x="984" y="300"/>
                    </a:lnTo>
                    <a:lnTo>
                      <a:pt x="984" y="300"/>
                    </a:lnTo>
                    <a:lnTo>
                      <a:pt x="984" y="300"/>
                    </a:lnTo>
                    <a:lnTo>
                      <a:pt x="984" y="300"/>
                    </a:lnTo>
                    <a:lnTo>
                      <a:pt x="984" y="300"/>
                    </a:lnTo>
                    <a:lnTo>
                      <a:pt x="984" y="300"/>
                    </a:lnTo>
                    <a:lnTo>
                      <a:pt x="984" y="300"/>
                    </a:lnTo>
                    <a:lnTo>
                      <a:pt x="984" y="294"/>
                    </a:lnTo>
                    <a:lnTo>
                      <a:pt x="984" y="294"/>
                    </a:lnTo>
                    <a:lnTo>
                      <a:pt x="984" y="294"/>
                    </a:lnTo>
                    <a:lnTo>
                      <a:pt x="984" y="294"/>
                    </a:lnTo>
                    <a:lnTo>
                      <a:pt x="984" y="294"/>
                    </a:lnTo>
                    <a:lnTo>
                      <a:pt x="984" y="294"/>
                    </a:lnTo>
                    <a:lnTo>
                      <a:pt x="984" y="294"/>
                    </a:lnTo>
                    <a:lnTo>
                      <a:pt x="984" y="288"/>
                    </a:lnTo>
                    <a:lnTo>
                      <a:pt x="984" y="288"/>
                    </a:lnTo>
                    <a:lnTo>
                      <a:pt x="984" y="288"/>
                    </a:lnTo>
                    <a:lnTo>
                      <a:pt x="984" y="288"/>
                    </a:lnTo>
                    <a:lnTo>
                      <a:pt x="984" y="288"/>
                    </a:lnTo>
                    <a:lnTo>
                      <a:pt x="984" y="288"/>
                    </a:lnTo>
                    <a:lnTo>
                      <a:pt x="984" y="282"/>
                    </a:lnTo>
                    <a:lnTo>
                      <a:pt x="984" y="282"/>
                    </a:lnTo>
                    <a:lnTo>
                      <a:pt x="984" y="282"/>
                    </a:lnTo>
                    <a:lnTo>
                      <a:pt x="984" y="276"/>
                    </a:lnTo>
                    <a:lnTo>
                      <a:pt x="984" y="276"/>
                    </a:lnTo>
                    <a:lnTo>
                      <a:pt x="984" y="276"/>
                    </a:lnTo>
                    <a:lnTo>
                      <a:pt x="984" y="270"/>
                    </a:lnTo>
                    <a:lnTo>
                      <a:pt x="984" y="270"/>
                    </a:lnTo>
                    <a:lnTo>
                      <a:pt x="984" y="264"/>
                    </a:lnTo>
                    <a:lnTo>
                      <a:pt x="984" y="264"/>
                    </a:lnTo>
                    <a:lnTo>
                      <a:pt x="984" y="258"/>
                    </a:lnTo>
                    <a:lnTo>
                      <a:pt x="984" y="252"/>
                    </a:lnTo>
                    <a:lnTo>
                      <a:pt x="984" y="252"/>
                    </a:lnTo>
                    <a:lnTo>
                      <a:pt x="984" y="246"/>
                    </a:lnTo>
                    <a:lnTo>
                      <a:pt x="984" y="240"/>
                    </a:lnTo>
                    <a:lnTo>
                      <a:pt x="984" y="234"/>
                    </a:lnTo>
                    <a:lnTo>
                      <a:pt x="984" y="228"/>
                    </a:lnTo>
                    <a:lnTo>
                      <a:pt x="984" y="228"/>
                    </a:lnTo>
                    <a:lnTo>
                      <a:pt x="984" y="222"/>
                    </a:lnTo>
                    <a:lnTo>
                      <a:pt x="984" y="216"/>
                    </a:lnTo>
                    <a:lnTo>
                      <a:pt x="984" y="210"/>
                    </a:lnTo>
                    <a:lnTo>
                      <a:pt x="984" y="204"/>
                    </a:lnTo>
                    <a:lnTo>
                      <a:pt x="984" y="198"/>
                    </a:lnTo>
                    <a:lnTo>
                      <a:pt x="984" y="192"/>
                    </a:lnTo>
                    <a:lnTo>
                      <a:pt x="984" y="186"/>
                    </a:lnTo>
                    <a:lnTo>
                      <a:pt x="984" y="180"/>
                    </a:lnTo>
                    <a:lnTo>
                      <a:pt x="984" y="174"/>
                    </a:lnTo>
                    <a:lnTo>
                      <a:pt x="984" y="168"/>
                    </a:lnTo>
                    <a:lnTo>
                      <a:pt x="984" y="156"/>
                    </a:lnTo>
                    <a:lnTo>
                      <a:pt x="990" y="150"/>
                    </a:lnTo>
                    <a:lnTo>
                      <a:pt x="990" y="144"/>
                    </a:lnTo>
                    <a:lnTo>
                      <a:pt x="990" y="138"/>
                    </a:lnTo>
                    <a:lnTo>
                      <a:pt x="990" y="132"/>
                    </a:lnTo>
                    <a:lnTo>
                      <a:pt x="990" y="126"/>
                    </a:lnTo>
                    <a:lnTo>
                      <a:pt x="990" y="120"/>
                    </a:lnTo>
                    <a:lnTo>
                      <a:pt x="990" y="114"/>
                    </a:lnTo>
                    <a:lnTo>
                      <a:pt x="990" y="108"/>
                    </a:lnTo>
                    <a:lnTo>
                      <a:pt x="990" y="102"/>
                    </a:lnTo>
                    <a:lnTo>
                      <a:pt x="990" y="96"/>
                    </a:lnTo>
                    <a:lnTo>
                      <a:pt x="990" y="90"/>
                    </a:lnTo>
                    <a:lnTo>
                      <a:pt x="990" y="84"/>
                    </a:lnTo>
                    <a:lnTo>
                      <a:pt x="990" y="78"/>
                    </a:lnTo>
                    <a:lnTo>
                      <a:pt x="990" y="72"/>
                    </a:lnTo>
                    <a:lnTo>
                      <a:pt x="990" y="66"/>
                    </a:lnTo>
                    <a:lnTo>
                      <a:pt x="990" y="60"/>
                    </a:lnTo>
                    <a:lnTo>
                      <a:pt x="990" y="54"/>
                    </a:lnTo>
                    <a:lnTo>
                      <a:pt x="990" y="48"/>
                    </a:lnTo>
                    <a:lnTo>
                      <a:pt x="990" y="42"/>
                    </a:lnTo>
                    <a:lnTo>
                      <a:pt x="990" y="42"/>
                    </a:lnTo>
                    <a:lnTo>
                      <a:pt x="990" y="36"/>
                    </a:lnTo>
                    <a:lnTo>
                      <a:pt x="990" y="36"/>
                    </a:lnTo>
                    <a:lnTo>
                      <a:pt x="990" y="30"/>
                    </a:lnTo>
                    <a:lnTo>
                      <a:pt x="990" y="30"/>
                    </a:lnTo>
                    <a:lnTo>
                      <a:pt x="990" y="24"/>
                    </a:lnTo>
                    <a:lnTo>
                      <a:pt x="990" y="24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24"/>
                    </a:lnTo>
                    <a:lnTo>
                      <a:pt x="990" y="24"/>
                    </a:lnTo>
                    <a:lnTo>
                      <a:pt x="990" y="30"/>
                    </a:lnTo>
                    <a:lnTo>
                      <a:pt x="990" y="30"/>
                    </a:lnTo>
                    <a:lnTo>
                      <a:pt x="990" y="36"/>
                    </a:lnTo>
                    <a:lnTo>
                      <a:pt x="990" y="36"/>
                    </a:lnTo>
                    <a:lnTo>
                      <a:pt x="990" y="42"/>
                    </a:lnTo>
                    <a:lnTo>
                      <a:pt x="990" y="42"/>
                    </a:lnTo>
                    <a:lnTo>
                      <a:pt x="990" y="48"/>
                    </a:lnTo>
                    <a:lnTo>
                      <a:pt x="990" y="54"/>
                    </a:lnTo>
                    <a:lnTo>
                      <a:pt x="990" y="60"/>
                    </a:lnTo>
                    <a:lnTo>
                      <a:pt x="990" y="66"/>
                    </a:lnTo>
                    <a:lnTo>
                      <a:pt x="990" y="72"/>
                    </a:lnTo>
                    <a:lnTo>
                      <a:pt x="990" y="78"/>
                    </a:lnTo>
                    <a:lnTo>
                      <a:pt x="990" y="84"/>
                    </a:lnTo>
                    <a:lnTo>
                      <a:pt x="990" y="90"/>
                    </a:lnTo>
                    <a:lnTo>
                      <a:pt x="990" y="96"/>
                    </a:lnTo>
                    <a:lnTo>
                      <a:pt x="990" y="102"/>
                    </a:lnTo>
                    <a:lnTo>
                      <a:pt x="990" y="108"/>
                    </a:lnTo>
                    <a:lnTo>
                      <a:pt x="990" y="114"/>
                    </a:lnTo>
                    <a:lnTo>
                      <a:pt x="990" y="120"/>
                    </a:lnTo>
                    <a:lnTo>
                      <a:pt x="990" y="126"/>
                    </a:lnTo>
                    <a:lnTo>
                      <a:pt x="990" y="132"/>
                    </a:lnTo>
                    <a:lnTo>
                      <a:pt x="990" y="138"/>
                    </a:lnTo>
                    <a:lnTo>
                      <a:pt x="990" y="144"/>
                    </a:lnTo>
                    <a:lnTo>
                      <a:pt x="996" y="150"/>
                    </a:lnTo>
                    <a:lnTo>
                      <a:pt x="996" y="156"/>
                    </a:lnTo>
                    <a:lnTo>
                      <a:pt x="996" y="168"/>
                    </a:lnTo>
                    <a:lnTo>
                      <a:pt x="996" y="174"/>
                    </a:lnTo>
                    <a:lnTo>
                      <a:pt x="996" y="180"/>
                    </a:lnTo>
                    <a:lnTo>
                      <a:pt x="996" y="186"/>
                    </a:lnTo>
                    <a:lnTo>
                      <a:pt x="996" y="192"/>
                    </a:lnTo>
                    <a:lnTo>
                      <a:pt x="996" y="198"/>
                    </a:lnTo>
                    <a:lnTo>
                      <a:pt x="996" y="204"/>
                    </a:lnTo>
                    <a:lnTo>
                      <a:pt x="996" y="210"/>
                    </a:lnTo>
                    <a:lnTo>
                      <a:pt x="996" y="216"/>
                    </a:lnTo>
                    <a:lnTo>
                      <a:pt x="996" y="222"/>
                    </a:lnTo>
                    <a:lnTo>
                      <a:pt x="996" y="228"/>
                    </a:lnTo>
                    <a:lnTo>
                      <a:pt x="996" y="228"/>
                    </a:lnTo>
                    <a:lnTo>
                      <a:pt x="996" y="234"/>
                    </a:lnTo>
                    <a:lnTo>
                      <a:pt x="996" y="240"/>
                    </a:lnTo>
                    <a:lnTo>
                      <a:pt x="996" y="246"/>
                    </a:lnTo>
                    <a:lnTo>
                      <a:pt x="996" y="252"/>
                    </a:lnTo>
                    <a:lnTo>
                      <a:pt x="996" y="252"/>
                    </a:lnTo>
                    <a:lnTo>
                      <a:pt x="996" y="258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70"/>
                    </a:lnTo>
                    <a:lnTo>
                      <a:pt x="996" y="270"/>
                    </a:lnTo>
                    <a:lnTo>
                      <a:pt x="996" y="276"/>
                    </a:lnTo>
                    <a:lnTo>
                      <a:pt x="996" y="276"/>
                    </a:lnTo>
                    <a:lnTo>
                      <a:pt x="996" y="276"/>
                    </a:lnTo>
                    <a:lnTo>
                      <a:pt x="996" y="282"/>
                    </a:lnTo>
                    <a:lnTo>
                      <a:pt x="996" y="282"/>
                    </a:lnTo>
                    <a:lnTo>
                      <a:pt x="996" y="282"/>
                    </a:lnTo>
                    <a:lnTo>
                      <a:pt x="996" y="288"/>
                    </a:lnTo>
                    <a:lnTo>
                      <a:pt x="996" y="288"/>
                    </a:lnTo>
                    <a:lnTo>
                      <a:pt x="996" y="288"/>
                    </a:lnTo>
                    <a:lnTo>
                      <a:pt x="996" y="288"/>
                    </a:lnTo>
                    <a:lnTo>
                      <a:pt x="996" y="288"/>
                    </a:lnTo>
                    <a:lnTo>
                      <a:pt x="996" y="288"/>
                    </a:lnTo>
                    <a:lnTo>
                      <a:pt x="996" y="294"/>
                    </a:lnTo>
                    <a:lnTo>
                      <a:pt x="996" y="294"/>
                    </a:lnTo>
                    <a:lnTo>
                      <a:pt x="996" y="294"/>
                    </a:lnTo>
                    <a:lnTo>
                      <a:pt x="996" y="294"/>
                    </a:lnTo>
                    <a:lnTo>
                      <a:pt x="996" y="294"/>
                    </a:lnTo>
                    <a:lnTo>
                      <a:pt x="996" y="294"/>
                    </a:lnTo>
                    <a:lnTo>
                      <a:pt x="996" y="300"/>
                    </a:lnTo>
                    <a:lnTo>
                      <a:pt x="996" y="300"/>
                    </a:lnTo>
                    <a:lnTo>
                      <a:pt x="996" y="300"/>
                    </a:lnTo>
                    <a:lnTo>
                      <a:pt x="996" y="300"/>
                    </a:lnTo>
                    <a:lnTo>
                      <a:pt x="996" y="300"/>
                    </a:lnTo>
                    <a:lnTo>
                      <a:pt x="996" y="300"/>
                    </a:lnTo>
                    <a:lnTo>
                      <a:pt x="996" y="300"/>
                    </a:lnTo>
                    <a:lnTo>
                      <a:pt x="996" y="306"/>
                    </a:lnTo>
                    <a:lnTo>
                      <a:pt x="996" y="306"/>
                    </a:lnTo>
                    <a:lnTo>
                      <a:pt x="996" y="306"/>
                    </a:lnTo>
                    <a:lnTo>
                      <a:pt x="996" y="306"/>
                    </a:lnTo>
                    <a:lnTo>
                      <a:pt x="996" y="306"/>
                    </a:lnTo>
                    <a:lnTo>
                      <a:pt x="996" y="306"/>
                    </a:lnTo>
                    <a:lnTo>
                      <a:pt x="996" y="306"/>
                    </a:lnTo>
                    <a:lnTo>
                      <a:pt x="996" y="312"/>
                    </a:lnTo>
                    <a:lnTo>
                      <a:pt x="996" y="312"/>
                    </a:lnTo>
                    <a:lnTo>
                      <a:pt x="996" y="312"/>
                    </a:lnTo>
                    <a:lnTo>
                      <a:pt x="996" y="312"/>
                    </a:lnTo>
                    <a:lnTo>
                      <a:pt x="996" y="312"/>
                    </a:lnTo>
                    <a:lnTo>
                      <a:pt x="1002" y="312"/>
                    </a:lnTo>
                    <a:lnTo>
                      <a:pt x="1002" y="318"/>
                    </a:lnTo>
                    <a:lnTo>
                      <a:pt x="1002" y="318"/>
                    </a:lnTo>
                    <a:lnTo>
                      <a:pt x="1002" y="318"/>
                    </a:lnTo>
                    <a:lnTo>
                      <a:pt x="1002" y="318"/>
                    </a:lnTo>
                    <a:lnTo>
                      <a:pt x="1002" y="318"/>
                    </a:lnTo>
                    <a:lnTo>
                      <a:pt x="1002" y="318"/>
                    </a:lnTo>
                    <a:lnTo>
                      <a:pt x="1002" y="318"/>
                    </a:lnTo>
                    <a:lnTo>
                      <a:pt x="1002" y="324"/>
                    </a:lnTo>
                    <a:lnTo>
                      <a:pt x="1002" y="324"/>
                    </a:lnTo>
                    <a:lnTo>
                      <a:pt x="1002" y="324"/>
                    </a:lnTo>
                    <a:lnTo>
                      <a:pt x="1002" y="324"/>
                    </a:lnTo>
                    <a:lnTo>
                      <a:pt x="1002" y="324"/>
                    </a:lnTo>
                    <a:lnTo>
                      <a:pt x="1002" y="324"/>
                    </a:lnTo>
                    <a:lnTo>
                      <a:pt x="1002" y="324"/>
                    </a:lnTo>
                    <a:lnTo>
                      <a:pt x="1002" y="330"/>
                    </a:lnTo>
                    <a:lnTo>
                      <a:pt x="1002" y="330"/>
                    </a:lnTo>
                    <a:lnTo>
                      <a:pt x="1002" y="330"/>
                    </a:lnTo>
                    <a:lnTo>
                      <a:pt x="1002" y="330"/>
                    </a:lnTo>
                    <a:lnTo>
                      <a:pt x="1002" y="330"/>
                    </a:lnTo>
                    <a:lnTo>
                      <a:pt x="1002" y="330"/>
                    </a:lnTo>
                    <a:lnTo>
                      <a:pt x="1002" y="336"/>
                    </a:lnTo>
                    <a:lnTo>
                      <a:pt x="1002" y="336"/>
                    </a:lnTo>
                    <a:lnTo>
                      <a:pt x="1002" y="336"/>
                    </a:lnTo>
                    <a:lnTo>
                      <a:pt x="1002" y="336"/>
                    </a:lnTo>
                    <a:lnTo>
                      <a:pt x="1002" y="336"/>
                    </a:lnTo>
                    <a:lnTo>
                      <a:pt x="1002" y="336"/>
                    </a:lnTo>
                    <a:lnTo>
                      <a:pt x="1002" y="336"/>
                    </a:lnTo>
                    <a:lnTo>
                      <a:pt x="1002" y="342"/>
                    </a:lnTo>
                    <a:lnTo>
                      <a:pt x="1002" y="342"/>
                    </a:lnTo>
                    <a:lnTo>
                      <a:pt x="1002" y="342"/>
                    </a:lnTo>
                    <a:lnTo>
                      <a:pt x="1002" y="342"/>
                    </a:lnTo>
                    <a:lnTo>
                      <a:pt x="1002" y="342"/>
                    </a:lnTo>
                    <a:lnTo>
                      <a:pt x="1002" y="342"/>
                    </a:lnTo>
                    <a:lnTo>
                      <a:pt x="1002" y="342"/>
                    </a:lnTo>
                    <a:lnTo>
                      <a:pt x="1002" y="348"/>
                    </a:lnTo>
                    <a:lnTo>
                      <a:pt x="1002" y="348"/>
                    </a:lnTo>
                    <a:lnTo>
                      <a:pt x="1002" y="348"/>
                    </a:lnTo>
                    <a:lnTo>
                      <a:pt x="1002" y="348"/>
                    </a:lnTo>
                    <a:lnTo>
                      <a:pt x="1002" y="348"/>
                    </a:lnTo>
                    <a:lnTo>
                      <a:pt x="1002" y="348"/>
                    </a:lnTo>
                    <a:lnTo>
                      <a:pt x="1002" y="348"/>
                    </a:lnTo>
                    <a:lnTo>
                      <a:pt x="1002" y="354"/>
                    </a:lnTo>
                    <a:lnTo>
                      <a:pt x="1002" y="354"/>
                    </a:lnTo>
                    <a:lnTo>
                      <a:pt x="1002" y="354"/>
                    </a:lnTo>
                    <a:lnTo>
                      <a:pt x="1002" y="354"/>
                    </a:lnTo>
                    <a:lnTo>
                      <a:pt x="1002" y="354"/>
                    </a:lnTo>
                    <a:lnTo>
                      <a:pt x="1002" y="354"/>
                    </a:lnTo>
                    <a:lnTo>
                      <a:pt x="1002" y="354"/>
                    </a:lnTo>
                    <a:lnTo>
                      <a:pt x="1002" y="360"/>
                    </a:lnTo>
                    <a:lnTo>
                      <a:pt x="1002" y="360"/>
                    </a:lnTo>
                    <a:lnTo>
                      <a:pt x="1002" y="360"/>
                    </a:lnTo>
                    <a:lnTo>
                      <a:pt x="1002" y="360"/>
                    </a:lnTo>
                    <a:lnTo>
                      <a:pt x="1002" y="360"/>
                    </a:lnTo>
                    <a:lnTo>
                      <a:pt x="1002" y="360"/>
                    </a:lnTo>
                    <a:lnTo>
                      <a:pt x="1002" y="360"/>
                    </a:lnTo>
                    <a:lnTo>
                      <a:pt x="1002" y="366"/>
                    </a:lnTo>
                    <a:lnTo>
                      <a:pt x="1002" y="366"/>
                    </a:lnTo>
                    <a:lnTo>
                      <a:pt x="1002" y="366"/>
                    </a:lnTo>
                    <a:lnTo>
                      <a:pt x="1002" y="366"/>
                    </a:lnTo>
                    <a:lnTo>
                      <a:pt x="1002" y="366"/>
                    </a:lnTo>
                    <a:lnTo>
                      <a:pt x="1008" y="366"/>
                    </a:lnTo>
                    <a:lnTo>
                      <a:pt x="1008" y="366"/>
                    </a:lnTo>
                    <a:lnTo>
                      <a:pt x="1008" y="366"/>
                    </a:lnTo>
                    <a:lnTo>
                      <a:pt x="1008" y="372"/>
                    </a:lnTo>
                    <a:lnTo>
                      <a:pt x="1008" y="372"/>
                    </a:lnTo>
                    <a:lnTo>
                      <a:pt x="1008" y="372"/>
                    </a:lnTo>
                    <a:lnTo>
                      <a:pt x="1008" y="372"/>
                    </a:lnTo>
                    <a:lnTo>
                      <a:pt x="1008" y="372"/>
                    </a:lnTo>
                    <a:lnTo>
                      <a:pt x="1008" y="372"/>
                    </a:lnTo>
                    <a:lnTo>
                      <a:pt x="1008" y="372"/>
                    </a:lnTo>
                    <a:lnTo>
                      <a:pt x="1008" y="378"/>
                    </a:lnTo>
                    <a:lnTo>
                      <a:pt x="1008" y="378"/>
                    </a:lnTo>
                    <a:lnTo>
                      <a:pt x="1008" y="378"/>
                    </a:lnTo>
                    <a:lnTo>
                      <a:pt x="1008" y="378"/>
                    </a:lnTo>
                    <a:lnTo>
                      <a:pt x="1008" y="378"/>
                    </a:lnTo>
                    <a:lnTo>
                      <a:pt x="1008" y="378"/>
                    </a:lnTo>
                    <a:lnTo>
                      <a:pt x="1008" y="378"/>
                    </a:lnTo>
                    <a:lnTo>
                      <a:pt x="1008" y="384"/>
                    </a:lnTo>
                    <a:lnTo>
                      <a:pt x="1008" y="384"/>
                    </a:lnTo>
                    <a:lnTo>
                      <a:pt x="1008" y="384"/>
                    </a:lnTo>
                    <a:lnTo>
                      <a:pt x="1008" y="384"/>
                    </a:lnTo>
                    <a:lnTo>
                      <a:pt x="1008" y="384"/>
                    </a:lnTo>
                    <a:lnTo>
                      <a:pt x="1008" y="384"/>
                    </a:lnTo>
                    <a:lnTo>
                      <a:pt x="1008" y="384"/>
                    </a:lnTo>
                    <a:lnTo>
                      <a:pt x="1008" y="384"/>
                    </a:lnTo>
                    <a:lnTo>
                      <a:pt x="1008" y="390"/>
                    </a:lnTo>
                    <a:lnTo>
                      <a:pt x="1008" y="390"/>
                    </a:lnTo>
                    <a:lnTo>
                      <a:pt x="1008" y="390"/>
                    </a:lnTo>
                    <a:lnTo>
                      <a:pt x="1008" y="390"/>
                    </a:lnTo>
                    <a:lnTo>
                      <a:pt x="1008" y="390"/>
                    </a:lnTo>
                    <a:lnTo>
                      <a:pt x="1008" y="390"/>
                    </a:lnTo>
                    <a:lnTo>
                      <a:pt x="1008" y="390"/>
                    </a:lnTo>
                    <a:lnTo>
                      <a:pt x="1008" y="396"/>
                    </a:lnTo>
                    <a:lnTo>
                      <a:pt x="1008" y="396"/>
                    </a:lnTo>
                    <a:lnTo>
                      <a:pt x="1008" y="396"/>
                    </a:lnTo>
                    <a:lnTo>
                      <a:pt x="1008" y="396"/>
                    </a:lnTo>
                    <a:lnTo>
                      <a:pt x="1008" y="396"/>
                    </a:lnTo>
                    <a:lnTo>
                      <a:pt x="1008" y="396"/>
                    </a:lnTo>
                    <a:lnTo>
                      <a:pt x="1008" y="396"/>
                    </a:lnTo>
                    <a:lnTo>
                      <a:pt x="1008" y="396"/>
                    </a:lnTo>
                    <a:lnTo>
                      <a:pt x="1008" y="402"/>
                    </a:lnTo>
                    <a:lnTo>
                      <a:pt x="1008" y="402"/>
                    </a:lnTo>
                    <a:lnTo>
                      <a:pt x="1008" y="402"/>
                    </a:lnTo>
                    <a:lnTo>
                      <a:pt x="1008" y="402"/>
                    </a:lnTo>
                    <a:lnTo>
                      <a:pt x="1008" y="402"/>
                    </a:lnTo>
                    <a:lnTo>
                      <a:pt x="1008" y="402"/>
                    </a:lnTo>
                    <a:lnTo>
                      <a:pt x="1008" y="402"/>
                    </a:lnTo>
                    <a:lnTo>
                      <a:pt x="1008" y="402"/>
                    </a:lnTo>
                    <a:lnTo>
                      <a:pt x="1008" y="408"/>
                    </a:lnTo>
                    <a:lnTo>
                      <a:pt x="1008" y="408"/>
                    </a:lnTo>
                    <a:lnTo>
                      <a:pt x="1008" y="408"/>
                    </a:lnTo>
                    <a:lnTo>
                      <a:pt x="1008" y="408"/>
                    </a:lnTo>
                    <a:lnTo>
                      <a:pt x="1008" y="408"/>
                    </a:lnTo>
                    <a:lnTo>
                      <a:pt x="1008" y="408"/>
                    </a:lnTo>
                    <a:lnTo>
                      <a:pt x="1008" y="408"/>
                    </a:lnTo>
                    <a:lnTo>
                      <a:pt x="1008" y="414"/>
                    </a:lnTo>
                    <a:lnTo>
                      <a:pt x="1008" y="414"/>
                    </a:lnTo>
                    <a:lnTo>
                      <a:pt x="1008" y="414"/>
                    </a:lnTo>
                    <a:lnTo>
                      <a:pt x="1008" y="414"/>
                    </a:lnTo>
                    <a:lnTo>
                      <a:pt x="1008" y="414"/>
                    </a:lnTo>
                    <a:lnTo>
                      <a:pt x="1014" y="414"/>
                    </a:lnTo>
                    <a:lnTo>
                      <a:pt x="1014" y="414"/>
                    </a:lnTo>
                    <a:lnTo>
                      <a:pt x="1014" y="414"/>
                    </a:lnTo>
                    <a:lnTo>
                      <a:pt x="1014" y="420"/>
                    </a:lnTo>
                    <a:lnTo>
                      <a:pt x="1014" y="420"/>
                    </a:lnTo>
                    <a:lnTo>
                      <a:pt x="1014" y="420"/>
                    </a:lnTo>
                    <a:lnTo>
                      <a:pt x="1014" y="420"/>
                    </a:lnTo>
                    <a:lnTo>
                      <a:pt x="1014" y="420"/>
                    </a:lnTo>
                    <a:lnTo>
                      <a:pt x="1014" y="420"/>
                    </a:lnTo>
                    <a:lnTo>
                      <a:pt x="1014" y="420"/>
                    </a:lnTo>
                    <a:lnTo>
                      <a:pt x="1014" y="420"/>
                    </a:lnTo>
                    <a:lnTo>
                      <a:pt x="1014" y="426"/>
                    </a:lnTo>
                    <a:lnTo>
                      <a:pt x="1014" y="426"/>
                    </a:lnTo>
                    <a:lnTo>
                      <a:pt x="1014" y="426"/>
                    </a:lnTo>
                    <a:lnTo>
                      <a:pt x="1014" y="426"/>
                    </a:lnTo>
                    <a:lnTo>
                      <a:pt x="1014" y="426"/>
                    </a:lnTo>
                    <a:lnTo>
                      <a:pt x="1014" y="426"/>
                    </a:lnTo>
                    <a:lnTo>
                      <a:pt x="1014" y="426"/>
                    </a:lnTo>
                    <a:lnTo>
                      <a:pt x="1014" y="426"/>
                    </a:lnTo>
                    <a:lnTo>
                      <a:pt x="1014" y="432"/>
                    </a:lnTo>
                    <a:lnTo>
                      <a:pt x="1014" y="432"/>
                    </a:lnTo>
                    <a:lnTo>
                      <a:pt x="1014" y="432"/>
                    </a:lnTo>
                    <a:lnTo>
                      <a:pt x="1026" y="498"/>
                    </a:lnTo>
                    <a:lnTo>
                      <a:pt x="1026" y="504"/>
                    </a:lnTo>
                    <a:lnTo>
                      <a:pt x="1026" y="504"/>
                    </a:lnTo>
                    <a:lnTo>
                      <a:pt x="1026" y="504"/>
                    </a:lnTo>
                    <a:lnTo>
                      <a:pt x="1026" y="504"/>
                    </a:lnTo>
                    <a:lnTo>
                      <a:pt x="1026" y="504"/>
                    </a:lnTo>
                    <a:lnTo>
                      <a:pt x="1026" y="504"/>
                    </a:lnTo>
                    <a:lnTo>
                      <a:pt x="1026" y="504"/>
                    </a:lnTo>
                    <a:lnTo>
                      <a:pt x="1026" y="504"/>
                    </a:lnTo>
                    <a:lnTo>
                      <a:pt x="1026" y="504"/>
                    </a:lnTo>
                    <a:lnTo>
                      <a:pt x="1026" y="504"/>
                    </a:lnTo>
                    <a:lnTo>
                      <a:pt x="1026" y="510"/>
                    </a:lnTo>
                    <a:lnTo>
                      <a:pt x="1026" y="510"/>
                    </a:lnTo>
                    <a:lnTo>
                      <a:pt x="1026" y="510"/>
                    </a:lnTo>
                    <a:lnTo>
                      <a:pt x="1026" y="510"/>
                    </a:lnTo>
                    <a:lnTo>
                      <a:pt x="1026" y="510"/>
                    </a:lnTo>
                    <a:lnTo>
                      <a:pt x="1026" y="510"/>
                    </a:lnTo>
                    <a:lnTo>
                      <a:pt x="1026" y="510"/>
                    </a:lnTo>
                    <a:lnTo>
                      <a:pt x="1026" y="510"/>
                    </a:lnTo>
                    <a:lnTo>
                      <a:pt x="1026" y="510"/>
                    </a:lnTo>
                    <a:lnTo>
                      <a:pt x="1026" y="510"/>
                    </a:lnTo>
                    <a:lnTo>
                      <a:pt x="1026" y="516"/>
                    </a:lnTo>
                    <a:lnTo>
                      <a:pt x="1026" y="516"/>
                    </a:lnTo>
                    <a:lnTo>
                      <a:pt x="1026" y="516"/>
                    </a:lnTo>
                    <a:lnTo>
                      <a:pt x="1026" y="516"/>
                    </a:lnTo>
                    <a:lnTo>
                      <a:pt x="1026" y="516"/>
                    </a:lnTo>
                    <a:lnTo>
                      <a:pt x="1026" y="516"/>
                    </a:lnTo>
                    <a:lnTo>
                      <a:pt x="1026" y="516"/>
                    </a:lnTo>
                    <a:lnTo>
                      <a:pt x="1026" y="516"/>
                    </a:lnTo>
                    <a:lnTo>
                      <a:pt x="1026" y="516"/>
                    </a:lnTo>
                    <a:lnTo>
                      <a:pt x="1026" y="516"/>
                    </a:lnTo>
                    <a:lnTo>
                      <a:pt x="1026" y="522"/>
                    </a:lnTo>
                    <a:lnTo>
                      <a:pt x="1026" y="522"/>
                    </a:lnTo>
                    <a:lnTo>
                      <a:pt x="1026" y="522"/>
                    </a:lnTo>
                    <a:lnTo>
                      <a:pt x="1026" y="522"/>
                    </a:lnTo>
                    <a:lnTo>
                      <a:pt x="1026" y="522"/>
                    </a:lnTo>
                    <a:lnTo>
                      <a:pt x="1026" y="522"/>
                    </a:lnTo>
                    <a:lnTo>
                      <a:pt x="1026" y="522"/>
                    </a:lnTo>
                    <a:lnTo>
                      <a:pt x="1026" y="522"/>
                    </a:lnTo>
                    <a:lnTo>
                      <a:pt x="1026" y="522"/>
                    </a:lnTo>
                    <a:lnTo>
                      <a:pt x="1026" y="522"/>
                    </a:lnTo>
                    <a:lnTo>
                      <a:pt x="1026" y="522"/>
                    </a:lnTo>
                    <a:lnTo>
                      <a:pt x="1026" y="528"/>
                    </a:lnTo>
                    <a:lnTo>
                      <a:pt x="1026" y="528"/>
                    </a:lnTo>
                    <a:lnTo>
                      <a:pt x="1026" y="528"/>
                    </a:lnTo>
                    <a:lnTo>
                      <a:pt x="1026" y="528"/>
                    </a:lnTo>
                    <a:lnTo>
                      <a:pt x="1026" y="528"/>
                    </a:lnTo>
                    <a:lnTo>
                      <a:pt x="1026" y="528"/>
                    </a:lnTo>
                    <a:lnTo>
                      <a:pt x="1026" y="528"/>
                    </a:lnTo>
                    <a:lnTo>
                      <a:pt x="1026" y="528"/>
                    </a:lnTo>
                    <a:lnTo>
                      <a:pt x="1026" y="528"/>
                    </a:lnTo>
                    <a:lnTo>
                      <a:pt x="1026" y="528"/>
                    </a:lnTo>
                    <a:lnTo>
                      <a:pt x="1026" y="528"/>
                    </a:lnTo>
                    <a:lnTo>
                      <a:pt x="1038" y="582"/>
                    </a:lnTo>
                    <a:lnTo>
                      <a:pt x="1038" y="582"/>
                    </a:lnTo>
                    <a:lnTo>
                      <a:pt x="1038" y="582"/>
                    </a:lnTo>
                    <a:lnTo>
                      <a:pt x="1038" y="582"/>
                    </a:lnTo>
                    <a:lnTo>
                      <a:pt x="1038" y="582"/>
                    </a:lnTo>
                    <a:lnTo>
                      <a:pt x="1038" y="582"/>
                    </a:lnTo>
                    <a:lnTo>
                      <a:pt x="1038" y="588"/>
                    </a:lnTo>
                    <a:lnTo>
                      <a:pt x="1038" y="588"/>
                    </a:lnTo>
                    <a:lnTo>
                      <a:pt x="1038" y="588"/>
                    </a:lnTo>
                    <a:lnTo>
                      <a:pt x="1038" y="588"/>
                    </a:lnTo>
                    <a:lnTo>
                      <a:pt x="1038" y="588"/>
                    </a:lnTo>
                    <a:lnTo>
                      <a:pt x="1038" y="588"/>
                    </a:lnTo>
                    <a:lnTo>
                      <a:pt x="1038" y="588"/>
                    </a:lnTo>
                    <a:lnTo>
                      <a:pt x="1038" y="588"/>
                    </a:lnTo>
                    <a:lnTo>
                      <a:pt x="1038" y="588"/>
                    </a:lnTo>
                    <a:lnTo>
                      <a:pt x="1038" y="588"/>
                    </a:lnTo>
                    <a:lnTo>
                      <a:pt x="1038" y="588"/>
                    </a:lnTo>
                    <a:lnTo>
                      <a:pt x="1038" y="588"/>
                    </a:lnTo>
                    <a:lnTo>
                      <a:pt x="1038" y="588"/>
                    </a:lnTo>
                    <a:lnTo>
                      <a:pt x="1038" y="588"/>
                    </a:lnTo>
                    <a:lnTo>
                      <a:pt x="1038" y="594"/>
                    </a:lnTo>
                    <a:lnTo>
                      <a:pt x="1038" y="594"/>
                    </a:lnTo>
                    <a:lnTo>
                      <a:pt x="1038" y="594"/>
                    </a:lnTo>
                    <a:lnTo>
                      <a:pt x="1044" y="594"/>
                    </a:lnTo>
                    <a:lnTo>
                      <a:pt x="1044" y="594"/>
                    </a:lnTo>
                    <a:lnTo>
                      <a:pt x="1044" y="594"/>
                    </a:lnTo>
                    <a:lnTo>
                      <a:pt x="1044" y="594"/>
                    </a:lnTo>
                    <a:lnTo>
                      <a:pt x="1044" y="594"/>
                    </a:lnTo>
                    <a:lnTo>
                      <a:pt x="1044" y="594"/>
                    </a:lnTo>
                    <a:lnTo>
                      <a:pt x="1044" y="594"/>
                    </a:lnTo>
                    <a:lnTo>
                      <a:pt x="1044" y="594"/>
                    </a:lnTo>
                    <a:lnTo>
                      <a:pt x="1044" y="594"/>
                    </a:lnTo>
                    <a:lnTo>
                      <a:pt x="1044" y="594"/>
                    </a:lnTo>
                    <a:lnTo>
                      <a:pt x="1044" y="594"/>
                    </a:lnTo>
                    <a:lnTo>
                      <a:pt x="1044" y="594"/>
                    </a:lnTo>
                    <a:lnTo>
                      <a:pt x="1044" y="600"/>
                    </a:lnTo>
                    <a:lnTo>
                      <a:pt x="1044" y="600"/>
                    </a:lnTo>
                    <a:lnTo>
                      <a:pt x="1044" y="600"/>
                    </a:lnTo>
                    <a:lnTo>
                      <a:pt x="1044" y="600"/>
                    </a:lnTo>
                    <a:lnTo>
                      <a:pt x="1044" y="600"/>
                    </a:lnTo>
                    <a:lnTo>
                      <a:pt x="1044" y="600"/>
                    </a:lnTo>
                    <a:lnTo>
                      <a:pt x="1044" y="600"/>
                    </a:lnTo>
                    <a:lnTo>
                      <a:pt x="1044" y="600"/>
                    </a:lnTo>
                    <a:lnTo>
                      <a:pt x="1044" y="600"/>
                    </a:lnTo>
                    <a:lnTo>
                      <a:pt x="1044" y="600"/>
                    </a:lnTo>
                    <a:lnTo>
                      <a:pt x="1044" y="600"/>
                    </a:lnTo>
                    <a:lnTo>
                      <a:pt x="1044" y="600"/>
                    </a:lnTo>
                    <a:lnTo>
                      <a:pt x="1044" y="600"/>
                    </a:lnTo>
                    <a:lnTo>
                      <a:pt x="1044" y="600"/>
                    </a:lnTo>
                    <a:lnTo>
                      <a:pt x="1044" y="600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60"/>
                    </a:lnTo>
                    <a:lnTo>
                      <a:pt x="1062" y="660"/>
                    </a:lnTo>
                    <a:lnTo>
                      <a:pt x="1062" y="660"/>
                    </a:lnTo>
                    <a:lnTo>
                      <a:pt x="1062" y="660"/>
                    </a:lnTo>
                    <a:lnTo>
                      <a:pt x="1062" y="660"/>
                    </a:lnTo>
                    <a:lnTo>
                      <a:pt x="1062" y="660"/>
                    </a:lnTo>
                    <a:lnTo>
                      <a:pt x="1062" y="660"/>
                    </a:lnTo>
                    <a:lnTo>
                      <a:pt x="1062" y="660"/>
                    </a:lnTo>
                    <a:lnTo>
                      <a:pt x="1062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6" y="666"/>
                    </a:lnTo>
                    <a:lnTo>
                      <a:pt x="1086" y="666"/>
                    </a:lnTo>
                    <a:lnTo>
                      <a:pt x="1086" y="666"/>
                    </a:lnTo>
                    <a:lnTo>
                      <a:pt x="1086" y="666"/>
                    </a:lnTo>
                    <a:lnTo>
                      <a:pt x="1086" y="666"/>
                    </a:lnTo>
                    <a:lnTo>
                      <a:pt x="1086" y="666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54"/>
                    </a:lnTo>
                    <a:lnTo>
                      <a:pt x="1086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104" y="630"/>
                    </a:lnTo>
                    <a:lnTo>
                      <a:pt x="1104" y="630"/>
                    </a:lnTo>
                    <a:lnTo>
                      <a:pt x="1104" y="630"/>
                    </a:lnTo>
                    <a:lnTo>
                      <a:pt x="1104" y="630"/>
                    </a:lnTo>
                    <a:lnTo>
                      <a:pt x="1104" y="630"/>
                    </a:lnTo>
                    <a:lnTo>
                      <a:pt x="1104" y="630"/>
                    </a:lnTo>
                    <a:lnTo>
                      <a:pt x="1104" y="630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2"/>
                    </a:lnTo>
                    <a:lnTo>
                      <a:pt x="1104" y="612"/>
                    </a:lnTo>
                    <a:lnTo>
                      <a:pt x="1104" y="612"/>
                    </a:lnTo>
                    <a:lnTo>
                      <a:pt x="1104" y="612"/>
                    </a:lnTo>
                    <a:lnTo>
                      <a:pt x="1104" y="612"/>
                    </a:lnTo>
                    <a:lnTo>
                      <a:pt x="1104" y="612"/>
                    </a:lnTo>
                    <a:lnTo>
                      <a:pt x="1104" y="612"/>
                    </a:lnTo>
                    <a:lnTo>
                      <a:pt x="1104" y="612"/>
                    </a:lnTo>
                    <a:lnTo>
                      <a:pt x="1104" y="612"/>
                    </a:lnTo>
                    <a:lnTo>
                      <a:pt x="1116" y="570"/>
                    </a:lnTo>
                    <a:lnTo>
                      <a:pt x="1116" y="570"/>
                    </a:lnTo>
                    <a:lnTo>
                      <a:pt x="1116" y="570"/>
                    </a:lnTo>
                    <a:lnTo>
                      <a:pt x="1116" y="570"/>
                    </a:lnTo>
                    <a:lnTo>
                      <a:pt x="1116" y="570"/>
                    </a:lnTo>
                    <a:lnTo>
                      <a:pt x="1116" y="570"/>
                    </a:lnTo>
                    <a:lnTo>
                      <a:pt x="1116" y="564"/>
                    </a:lnTo>
                    <a:lnTo>
                      <a:pt x="1116" y="564"/>
                    </a:lnTo>
                    <a:lnTo>
                      <a:pt x="1116" y="564"/>
                    </a:lnTo>
                    <a:lnTo>
                      <a:pt x="1116" y="564"/>
                    </a:lnTo>
                    <a:lnTo>
                      <a:pt x="1116" y="564"/>
                    </a:lnTo>
                    <a:lnTo>
                      <a:pt x="1116" y="564"/>
                    </a:lnTo>
                    <a:lnTo>
                      <a:pt x="1116" y="564"/>
                    </a:lnTo>
                    <a:lnTo>
                      <a:pt x="1116" y="564"/>
                    </a:lnTo>
                    <a:lnTo>
                      <a:pt x="1116" y="564"/>
                    </a:lnTo>
                    <a:lnTo>
                      <a:pt x="1116" y="564"/>
                    </a:lnTo>
                    <a:lnTo>
                      <a:pt x="1116" y="564"/>
                    </a:lnTo>
                    <a:lnTo>
                      <a:pt x="1116" y="564"/>
                    </a:lnTo>
                    <a:lnTo>
                      <a:pt x="1116" y="558"/>
                    </a:lnTo>
                    <a:lnTo>
                      <a:pt x="1116" y="558"/>
                    </a:lnTo>
                    <a:lnTo>
                      <a:pt x="1116" y="558"/>
                    </a:lnTo>
                    <a:lnTo>
                      <a:pt x="1122" y="558"/>
                    </a:lnTo>
                    <a:lnTo>
                      <a:pt x="1122" y="558"/>
                    </a:lnTo>
                    <a:lnTo>
                      <a:pt x="1122" y="558"/>
                    </a:lnTo>
                    <a:lnTo>
                      <a:pt x="1122" y="558"/>
                    </a:lnTo>
                    <a:lnTo>
                      <a:pt x="1122" y="558"/>
                    </a:lnTo>
                    <a:lnTo>
                      <a:pt x="1122" y="558"/>
                    </a:lnTo>
                    <a:lnTo>
                      <a:pt x="1122" y="558"/>
                    </a:lnTo>
                    <a:lnTo>
                      <a:pt x="1122" y="558"/>
                    </a:lnTo>
                    <a:lnTo>
                      <a:pt x="1122" y="558"/>
                    </a:lnTo>
                    <a:lnTo>
                      <a:pt x="1122" y="552"/>
                    </a:lnTo>
                    <a:lnTo>
                      <a:pt x="1122" y="552"/>
                    </a:lnTo>
                    <a:lnTo>
                      <a:pt x="1122" y="552"/>
                    </a:lnTo>
                    <a:lnTo>
                      <a:pt x="1122" y="552"/>
                    </a:lnTo>
                    <a:lnTo>
                      <a:pt x="1122" y="552"/>
                    </a:lnTo>
                    <a:lnTo>
                      <a:pt x="1122" y="552"/>
                    </a:lnTo>
                    <a:lnTo>
                      <a:pt x="1122" y="552"/>
                    </a:lnTo>
                    <a:lnTo>
                      <a:pt x="1122" y="552"/>
                    </a:lnTo>
                    <a:lnTo>
                      <a:pt x="1122" y="552"/>
                    </a:lnTo>
                    <a:lnTo>
                      <a:pt x="1122" y="552"/>
                    </a:lnTo>
                    <a:lnTo>
                      <a:pt x="1122" y="552"/>
                    </a:lnTo>
                    <a:lnTo>
                      <a:pt x="1122" y="552"/>
                    </a:lnTo>
                    <a:lnTo>
                      <a:pt x="1122" y="546"/>
                    </a:lnTo>
                    <a:lnTo>
                      <a:pt x="1122" y="546"/>
                    </a:lnTo>
                    <a:lnTo>
                      <a:pt x="1122" y="546"/>
                    </a:lnTo>
                    <a:lnTo>
                      <a:pt x="1122" y="546"/>
                    </a:lnTo>
                    <a:lnTo>
                      <a:pt x="1122" y="546"/>
                    </a:lnTo>
                    <a:lnTo>
                      <a:pt x="1122" y="546"/>
                    </a:lnTo>
                    <a:lnTo>
                      <a:pt x="1122" y="546"/>
                    </a:lnTo>
                    <a:lnTo>
                      <a:pt x="1122" y="546"/>
                    </a:lnTo>
                    <a:lnTo>
                      <a:pt x="1122" y="546"/>
                    </a:lnTo>
                    <a:lnTo>
                      <a:pt x="1122" y="546"/>
                    </a:lnTo>
                    <a:lnTo>
                      <a:pt x="1122" y="546"/>
                    </a:lnTo>
                    <a:lnTo>
                      <a:pt x="1122" y="540"/>
                    </a:lnTo>
                    <a:lnTo>
                      <a:pt x="1122" y="540"/>
                    </a:lnTo>
                    <a:lnTo>
                      <a:pt x="1122" y="540"/>
                    </a:lnTo>
                    <a:lnTo>
                      <a:pt x="1122" y="540"/>
                    </a:lnTo>
                    <a:lnTo>
                      <a:pt x="1122" y="540"/>
                    </a:lnTo>
                    <a:lnTo>
                      <a:pt x="1122" y="540"/>
                    </a:lnTo>
                    <a:lnTo>
                      <a:pt x="1122" y="540"/>
                    </a:lnTo>
                    <a:lnTo>
                      <a:pt x="1122" y="540"/>
                    </a:lnTo>
                    <a:lnTo>
                      <a:pt x="1122" y="540"/>
                    </a:lnTo>
                    <a:lnTo>
                      <a:pt x="1122" y="540"/>
                    </a:lnTo>
                    <a:lnTo>
                      <a:pt x="1122" y="540"/>
                    </a:lnTo>
                    <a:lnTo>
                      <a:pt x="1122" y="534"/>
                    </a:lnTo>
                    <a:lnTo>
                      <a:pt x="1122" y="534"/>
                    </a:lnTo>
                    <a:lnTo>
                      <a:pt x="1122" y="534"/>
                    </a:lnTo>
                    <a:lnTo>
                      <a:pt x="1122" y="534"/>
                    </a:lnTo>
                    <a:lnTo>
                      <a:pt x="1122" y="534"/>
                    </a:lnTo>
                    <a:lnTo>
                      <a:pt x="1122" y="534"/>
                    </a:lnTo>
                    <a:lnTo>
                      <a:pt x="1122" y="534"/>
                    </a:lnTo>
                    <a:lnTo>
                      <a:pt x="1122" y="534"/>
                    </a:lnTo>
                    <a:lnTo>
                      <a:pt x="1122" y="534"/>
                    </a:lnTo>
                    <a:lnTo>
                      <a:pt x="1122" y="534"/>
                    </a:lnTo>
                    <a:lnTo>
                      <a:pt x="1122" y="534"/>
                    </a:lnTo>
                    <a:lnTo>
                      <a:pt x="1122" y="528"/>
                    </a:lnTo>
                    <a:lnTo>
                      <a:pt x="1122" y="528"/>
                    </a:lnTo>
                    <a:lnTo>
                      <a:pt x="1122" y="528"/>
                    </a:lnTo>
                    <a:lnTo>
                      <a:pt x="1122" y="528"/>
                    </a:lnTo>
                    <a:lnTo>
                      <a:pt x="1122" y="528"/>
                    </a:lnTo>
                    <a:lnTo>
                      <a:pt x="1122" y="528"/>
                    </a:lnTo>
                    <a:lnTo>
                      <a:pt x="1128" y="528"/>
                    </a:lnTo>
                    <a:lnTo>
                      <a:pt x="1128" y="528"/>
                    </a:lnTo>
                    <a:lnTo>
                      <a:pt x="1128" y="528"/>
                    </a:lnTo>
                    <a:lnTo>
                      <a:pt x="1128" y="528"/>
                    </a:lnTo>
                    <a:lnTo>
                      <a:pt x="1128" y="528"/>
                    </a:lnTo>
                    <a:lnTo>
                      <a:pt x="1128" y="522"/>
                    </a:lnTo>
                    <a:lnTo>
                      <a:pt x="1128" y="522"/>
                    </a:lnTo>
                    <a:lnTo>
                      <a:pt x="1128" y="522"/>
                    </a:lnTo>
                    <a:lnTo>
                      <a:pt x="1128" y="522"/>
                    </a:lnTo>
                    <a:lnTo>
                      <a:pt x="1128" y="522"/>
                    </a:lnTo>
                    <a:lnTo>
                      <a:pt x="1128" y="522"/>
                    </a:lnTo>
                    <a:lnTo>
                      <a:pt x="1128" y="522"/>
                    </a:lnTo>
                    <a:lnTo>
                      <a:pt x="1128" y="522"/>
                    </a:lnTo>
                    <a:lnTo>
                      <a:pt x="1128" y="522"/>
                    </a:lnTo>
                    <a:lnTo>
                      <a:pt x="1128" y="522"/>
                    </a:lnTo>
                    <a:lnTo>
                      <a:pt x="1128" y="516"/>
                    </a:lnTo>
                    <a:lnTo>
                      <a:pt x="1128" y="516"/>
                    </a:lnTo>
                    <a:lnTo>
                      <a:pt x="1128" y="516"/>
                    </a:lnTo>
                    <a:lnTo>
                      <a:pt x="1128" y="516"/>
                    </a:lnTo>
                    <a:lnTo>
                      <a:pt x="1128" y="516"/>
                    </a:lnTo>
                    <a:lnTo>
                      <a:pt x="1128" y="516"/>
                    </a:lnTo>
                    <a:lnTo>
                      <a:pt x="1128" y="516"/>
                    </a:lnTo>
                    <a:lnTo>
                      <a:pt x="1128" y="516"/>
                    </a:lnTo>
                    <a:lnTo>
                      <a:pt x="1128" y="516"/>
                    </a:lnTo>
                    <a:lnTo>
                      <a:pt x="1128" y="516"/>
                    </a:lnTo>
                    <a:lnTo>
                      <a:pt x="1128" y="510"/>
                    </a:lnTo>
                    <a:lnTo>
                      <a:pt x="1128" y="510"/>
                    </a:lnTo>
                    <a:lnTo>
                      <a:pt x="1128" y="510"/>
                    </a:lnTo>
                    <a:lnTo>
                      <a:pt x="1128" y="510"/>
                    </a:lnTo>
                    <a:lnTo>
                      <a:pt x="1128" y="510"/>
                    </a:lnTo>
                    <a:lnTo>
                      <a:pt x="1128" y="510"/>
                    </a:lnTo>
                    <a:lnTo>
                      <a:pt x="1128" y="510"/>
                    </a:lnTo>
                    <a:lnTo>
                      <a:pt x="1128" y="510"/>
                    </a:lnTo>
                    <a:lnTo>
                      <a:pt x="1128" y="510"/>
                    </a:lnTo>
                    <a:lnTo>
                      <a:pt x="1128" y="510"/>
                    </a:lnTo>
                    <a:lnTo>
                      <a:pt x="1128" y="504"/>
                    </a:lnTo>
                    <a:lnTo>
                      <a:pt x="1128" y="504"/>
                    </a:lnTo>
                    <a:lnTo>
                      <a:pt x="1128" y="504"/>
                    </a:lnTo>
                    <a:lnTo>
                      <a:pt x="1128" y="504"/>
                    </a:lnTo>
                    <a:lnTo>
                      <a:pt x="1128" y="504"/>
                    </a:lnTo>
                    <a:lnTo>
                      <a:pt x="1128" y="504"/>
                    </a:lnTo>
                    <a:lnTo>
                      <a:pt x="1128" y="504"/>
                    </a:lnTo>
                    <a:lnTo>
                      <a:pt x="1128" y="504"/>
                    </a:lnTo>
                    <a:lnTo>
                      <a:pt x="1128" y="504"/>
                    </a:lnTo>
                    <a:lnTo>
                      <a:pt x="1128" y="504"/>
                    </a:lnTo>
                    <a:lnTo>
                      <a:pt x="1128" y="498"/>
                    </a:lnTo>
                    <a:lnTo>
                      <a:pt x="1128" y="498"/>
                    </a:lnTo>
                    <a:lnTo>
                      <a:pt x="1128" y="498"/>
                    </a:lnTo>
                    <a:lnTo>
                      <a:pt x="1128" y="498"/>
                    </a:lnTo>
                    <a:lnTo>
                      <a:pt x="1128" y="498"/>
                    </a:lnTo>
                    <a:lnTo>
                      <a:pt x="1128" y="498"/>
                    </a:lnTo>
                    <a:lnTo>
                      <a:pt x="1128" y="498"/>
                    </a:lnTo>
                    <a:lnTo>
                      <a:pt x="1128" y="498"/>
                    </a:lnTo>
                    <a:lnTo>
                      <a:pt x="1128" y="498"/>
                    </a:lnTo>
                    <a:lnTo>
                      <a:pt x="1128" y="498"/>
                    </a:lnTo>
                    <a:lnTo>
                      <a:pt x="1128" y="492"/>
                    </a:lnTo>
                    <a:lnTo>
                      <a:pt x="1140" y="426"/>
                    </a:lnTo>
                    <a:lnTo>
                      <a:pt x="1140" y="420"/>
                    </a:lnTo>
                    <a:lnTo>
                      <a:pt x="1140" y="420"/>
                    </a:lnTo>
                    <a:lnTo>
                      <a:pt x="1140" y="420"/>
                    </a:lnTo>
                    <a:lnTo>
                      <a:pt x="1140" y="420"/>
                    </a:lnTo>
                    <a:lnTo>
                      <a:pt x="1140" y="420"/>
                    </a:lnTo>
                    <a:lnTo>
                      <a:pt x="1140" y="420"/>
                    </a:lnTo>
                    <a:lnTo>
                      <a:pt x="1140" y="420"/>
                    </a:lnTo>
                    <a:lnTo>
                      <a:pt x="1140" y="420"/>
                    </a:lnTo>
                    <a:lnTo>
                      <a:pt x="1140" y="414"/>
                    </a:lnTo>
                    <a:lnTo>
                      <a:pt x="1140" y="414"/>
                    </a:lnTo>
                    <a:lnTo>
                      <a:pt x="1140" y="414"/>
                    </a:lnTo>
                    <a:lnTo>
                      <a:pt x="1140" y="414"/>
                    </a:lnTo>
                    <a:lnTo>
                      <a:pt x="1140" y="414"/>
                    </a:lnTo>
                    <a:lnTo>
                      <a:pt x="1140" y="414"/>
                    </a:lnTo>
                    <a:lnTo>
                      <a:pt x="1140" y="414"/>
                    </a:lnTo>
                    <a:lnTo>
                      <a:pt x="1140" y="414"/>
                    </a:lnTo>
                    <a:lnTo>
                      <a:pt x="1140" y="408"/>
                    </a:lnTo>
                    <a:lnTo>
                      <a:pt x="1140" y="408"/>
                    </a:lnTo>
                    <a:lnTo>
                      <a:pt x="1140" y="408"/>
                    </a:lnTo>
                    <a:lnTo>
                      <a:pt x="1140" y="408"/>
                    </a:lnTo>
                    <a:lnTo>
                      <a:pt x="1140" y="408"/>
                    </a:lnTo>
                    <a:lnTo>
                      <a:pt x="1140" y="408"/>
                    </a:lnTo>
                    <a:lnTo>
                      <a:pt x="1140" y="408"/>
                    </a:lnTo>
                    <a:lnTo>
                      <a:pt x="1146" y="408"/>
                    </a:lnTo>
                    <a:lnTo>
                      <a:pt x="1146" y="402"/>
                    </a:lnTo>
                    <a:lnTo>
                      <a:pt x="1146" y="402"/>
                    </a:lnTo>
                    <a:lnTo>
                      <a:pt x="1146" y="402"/>
                    </a:lnTo>
                    <a:lnTo>
                      <a:pt x="1146" y="402"/>
                    </a:lnTo>
                    <a:lnTo>
                      <a:pt x="1146" y="402"/>
                    </a:lnTo>
                    <a:lnTo>
                      <a:pt x="1146" y="402"/>
                    </a:lnTo>
                    <a:lnTo>
                      <a:pt x="1146" y="402"/>
                    </a:lnTo>
                    <a:lnTo>
                      <a:pt x="1146" y="402"/>
                    </a:lnTo>
                    <a:lnTo>
                      <a:pt x="1146" y="396"/>
                    </a:lnTo>
                    <a:lnTo>
                      <a:pt x="1146" y="396"/>
                    </a:lnTo>
                    <a:lnTo>
                      <a:pt x="1146" y="396"/>
                    </a:lnTo>
                    <a:lnTo>
                      <a:pt x="1146" y="396"/>
                    </a:lnTo>
                    <a:lnTo>
                      <a:pt x="1146" y="396"/>
                    </a:lnTo>
                    <a:lnTo>
                      <a:pt x="1146" y="396"/>
                    </a:lnTo>
                    <a:lnTo>
                      <a:pt x="1146" y="396"/>
                    </a:lnTo>
                    <a:lnTo>
                      <a:pt x="1146" y="390"/>
                    </a:lnTo>
                    <a:lnTo>
                      <a:pt x="1146" y="390"/>
                    </a:lnTo>
                    <a:lnTo>
                      <a:pt x="1146" y="390"/>
                    </a:lnTo>
                    <a:lnTo>
                      <a:pt x="1146" y="390"/>
                    </a:lnTo>
                    <a:lnTo>
                      <a:pt x="1146" y="390"/>
                    </a:lnTo>
                    <a:lnTo>
                      <a:pt x="1146" y="390"/>
                    </a:lnTo>
                    <a:lnTo>
                      <a:pt x="1146" y="390"/>
                    </a:lnTo>
                    <a:lnTo>
                      <a:pt x="1146" y="390"/>
                    </a:lnTo>
                    <a:lnTo>
                      <a:pt x="1146" y="384"/>
                    </a:lnTo>
                    <a:lnTo>
                      <a:pt x="1146" y="384"/>
                    </a:lnTo>
                    <a:lnTo>
                      <a:pt x="1146" y="384"/>
                    </a:lnTo>
                    <a:lnTo>
                      <a:pt x="1146" y="384"/>
                    </a:lnTo>
                    <a:lnTo>
                      <a:pt x="1146" y="384"/>
                    </a:lnTo>
                    <a:lnTo>
                      <a:pt x="1158" y="294"/>
                    </a:lnTo>
                    <a:lnTo>
                      <a:pt x="1158" y="294"/>
                    </a:lnTo>
                    <a:lnTo>
                      <a:pt x="1158" y="294"/>
                    </a:lnTo>
                    <a:lnTo>
                      <a:pt x="1158" y="288"/>
                    </a:lnTo>
                    <a:lnTo>
                      <a:pt x="1158" y="288"/>
                    </a:lnTo>
                    <a:lnTo>
                      <a:pt x="1158" y="288"/>
                    </a:lnTo>
                    <a:lnTo>
                      <a:pt x="1158" y="288"/>
                    </a:lnTo>
                    <a:lnTo>
                      <a:pt x="1158" y="288"/>
                    </a:lnTo>
                    <a:lnTo>
                      <a:pt x="1158" y="288"/>
                    </a:lnTo>
                    <a:lnTo>
                      <a:pt x="1158" y="288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76"/>
                    </a:lnTo>
                    <a:lnTo>
                      <a:pt x="1158" y="276"/>
                    </a:lnTo>
                    <a:lnTo>
                      <a:pt x="1158" y="276"/>
                    </a:lnTo>
                    <a:lnTo>
                      <a:pt x="1158" y="276"/>
                    </a:lnTo>
                    <a:lnTo>
                      <a:pt x="1158" y="276"/>
                    </a:lnTo>
                    <a:lnTo>
                      <a:pt x="1158" y="276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58"/>
                    </a:lnTo>
                    <a:lnTo>
                      <a:pt x="1158" y="258"/>
                    </a:lnTo>
                    <a:lnTo>
                      <a:pt x="1158" y="258"/>
                    </a:lnTo>
                    <a:lnTo>
                      <a:pt x="1158" y="258"/>
                    </a:lnTo>
                    <a:lnTo>
                      <a:pt x="1158" y="258"/>
                    </a:lnTo>
                    <a:lnTo>
                      <a:pt x="1158" y="258"/>
                    </a:lnTo>
                    <a:lnTo>
                      <a:pt x="1158" y="252"/>
                    </a:lnTo>
                    <a:lnTo>
                      <a:pt x="1158" y="252"/>
                    </a:lnTo>
                    <a:lnTo>
                      <a:pt x="1158" y="252"/>
                    </a:lnTo>
                    <a:lnTo>
                      <a:pt x="1158" y="252"/>
                    </a:lnTo>
                    <a:lnTo>
                      <a:pt x="1158" y="252"/>
                    </a:lnTo>
                    <a:lnTo>
                      <a:pt x="1158" y="252"/>
                    </a:lnTo>
                    <a:lnTo>
                      <a:pt x="1158" y="246"/>
                    </a:lnTo>
                    <a:lnTo>
                      <a:pt x="1158" y="246"/>
                    </a:lnTo>
                    <a:lnTo>
                      <a:pt x="1158" y="246"/>
                    </a:lnTo>
                    <a:lnTo>
                      <a:pt x="1164" y="246"/>
                    </a:lnTo>
                    <a:lnTo>
                      <a:pt x="1164" y="246"/>
                    </a:lnTo>
                    <a:lnTo>
                      <a:pt x="1164" y="246"/>
                    </a:lnTo>
                    <a:lnTo>
                      <a:pt x="1164" y="240"/>
                    </a:lnTo>
                    <a:lnTo>
                      <a:pt x="1164" y="240"/>
                    </a:lnTo>
                    <a:lnTo>
                      <a:pt x="1164" y="240"/>
                    </a:lnTo>
                    <a:lnTo>
                      <a:pt x="1164" y="240"/>
                    </a:lnTo>
                    <a:lnTo>
                      <a:pt x="1164" y="240"/>
                    </a:lnTo>
                    <a:lnTo>
                      <a:pt x="1164" y="240"/>
                    </a:lnTo>
                    <a:lnTo>
                      <a:pt x="1164" y="234"/>
                    </a:lnTo>
                    <a:lnTo>
                      <a:pt x="1164" y="234"/>
                    </a:lnTo>
                    <a:lnTo>
                      <a:pt x="1164" y="234"/>
                    </a:lnTo>
                    <a:lnTo>
                      <a:pt x="1164" y="234"/>
                    </a:lnTo>
                    <a:lnTo>
                      <a:pt x="1164" y="234"/>
                    </a:lnTo>
                    <a:lnTo>
                      <a:pt x="1164" y="234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2"/>
                    </a:lnTo>
                    <a:lnTo>
                      <a:pt x="1164" y="222"/>
                    </a:lnTo>
                    <a:lnTo>
                      <a:pt x="1164" y="222"/>
                    </a:lnTo>
                    <a:lnTo>
                      <a:pt x="1164" y="222"/>
                    </a:lnTo>
                    <a:lnTo>
                      <a:pt x="1164" y="222"/>
                    </a:lnTo>
                    <a:lnTo>
                      <a:pt x="1164" y="222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0"/>
                    </a:lnTo>
                    <a:lnTo>
                      <a:pt x="1164" y="210"/>
                    </a:lnTo>
                    <a:lnTo>
                      <a:pt x="1164" y="210"/>
                    </a:lnTo>
                    <a:lnTo>
                      <a:pt x="1164" y="210"/>
                    </a:lnTo>
                    <a:lnTo>
                      <a:pt x="1164" y="210"/>
                    </a:lnTo>
                    <a:lnTo>
                      <a:pt x="1164" y="210"/>
                    </a:lnTo>
                    <a:lnTo>
                      <a:pt x="1164" y="204"/>
                    </a:lnTo>
                    <a:lnTo>
                      <a:pt x="1164" y="204"/>
                    </a:lnTo>
                    <a:lnTo>
                      <a:pt x="1164" y="204"/>
                    </a:lnTo>
                    <a:lnTo>
                      <a:pt x="1164" y="204"/>
                    </a:lnTo>
                    <a:lnTo>
                      <a:pt x="1164" y="204"/>
                    </a:lnTo>
                    <a:lnTo>
                      <a:pt x="1164" y="204"/>
                    </a:lnTo>
                    <a:lnTo>
                      <a:pt x="1164" y="198"/>
                    </a:lnTo>
                    <a:lnTo>
                      <a:pt x="1164" y="198"/>
                    </a:lnTo>
                    <a:lnTo>
                      <a:pt x="1164" y="198"/>
                    </a:lnTo>
                    <a:lnTo>
                      <a:pt x="1164" y="198"/>
                    </a:lnTo>
                    <a:lnTo>
                      <a:pt x="1164" y="198"/>
                    </a:lnTo>
                    <a:lnTo>
                      <a:pt x="1164" y="192"/>
                    </a:lnTo>
                    <a:lnTo>
                      <a:pt x="1164" y="192"/>
                    </a:lnTo>
                    <a:lnTo>
                      <a:pt x="1164" y="192"/>
                    </a:lnTo>
                    <a:lnTo>
                      <a:pt x="1164" y="192"/>
                    </a:lnTo>
                    <a:lnTo>
                      <a:pt x="1164" y="192"/>
                    </a:lnTo>
                    <a:lnTo>
                      <a:pt x="1164" y="192"/>
                    </a:lnTo>
                    <a:lnTo>
                      <a:pt x="1164" y="186"/>
                    </a:lnTo>
                    <a:lnTo>
                      <a:pt x="1164" y="186"/>
                    </a:lnTo>
                    <a:lnTo>
                      <a:pt x="1164" y="186"/>
                    </a:lnTo>
                    <a:lnTo>
                      <a:pt x="1164" y="186"/>
                    </a:lnTo>
                    <a:lnTo>
                      <a:pt x="1170" y="186"/>
                    </a:lnTo>
                    <a:lnTo>
                      <a:pt x="1170" y="186"/>
                    </a:lnTo>
                    <a:lnTo>
                      <a:pt x="1170" y="180"/>
                    </a:lnTo>
                    <a:lnTo>
                      <a:pt x="1170" y="180"/>
                    </a:lnTo>
                    <a:lnTo>
                      <a:pt x="1170" y="180"/>
                    </a:lnTo>
                    <a:lnTo>
                      <a:pt x="1170" y="180"/>
                    </a:lnTo>
                    <a:lnTo>
                      <a:pt x="1170" y="180"/>
                    </a:lnTo>
                    <a:lnTo>
                      <a:pt x="1170" y="174"/>
                    </a:lnTo>
                    <a:lnTo>
                      <a:pt x="1170" y="174"/>
                    </a:lnTo>
                    <a:lnTo>
                      <a:pt x="1170" y="174"/>
                    </a:lnTo>
                    <a:lnTo>
                      <a:pt x="1170" y="174"/>
                    </a:lnTo>
                    <a:lnTo>
                      <a:pt x="1170" y="174"/>
                    </a:lnTo>
                    <a:lnTo>
                      <a:pt x="1170" y="174"/>
                    </a:lnTo>
                    <a:lnTo>
                      <a:pt x="1170" y="168"/>
                    </a:lnTo>
                    <a:lnTo>
                      <a:pt x="1170" y="168"/>
                    </a:lnTo>
                    <a:lnTo>
                      <a:pt x="1170" y="168"/>
                    </a:lnTo>
                    <a:lnTo>
                      <a:pt x="1170" y="168"/>
                    </a:lnTo>
                    <a:lnTo>
                      <a:pt x="1170" y="168"/>
                    </a:lnTo>
                    <a:lnTo>
                      <a:pt x="1170" y="168"/>
                    </a:lnTo>
                    <a:lnTo>
                      <a:pt x="1170" y="162"/>
                    </a:lnTo>
                    <a:lnTo>
                      <a:pt x="1170" y="162"/>
                    </a:lnTo>
                    <a:lnTo>
                      <a:pt x="1170" y="162"/>
                    </a:lnTo>
                    <a:lnTo>
                      <a:pt x="1170" y="162"/>
                    </a:lnTo>
                    <a:lnTo>
                      <a:pt x="1170" y="162"/>
                    </a:lnTo>
                    <a:lnTo>
                      <a:pt x="1170" y="156"/>
                    </a:lnTo>
                    <a:lnTo>
                      <a:pt x="1170" y="156"/>
                    </a:lnTo>
                    <a:lnTo>
                      <a:pt x="1170" y="156"/>
                    </a:lnTo>
                    <a:lnTo>
                      <a:pt x="1170" y="156"/>
                    </a:lnTo>
                    <a:lnTo>
                      <a:pt x="1170" y="156"/>
                    </a:lnTo>
                    <a:lnTo>
                      <a:pt x="1170" y="156"/>
                    </a:lnTo>
                    <a:lnTo>
                      <a:pt x="1170" y="150"/>
                    </a:lnTo>
                    <a:lnTo>
                      <a:pt x="1170" y="150"/>
                    </a:lnTo>
                    <a:lnTo>
                      <a:pt x="1170" y="150"/>
                    </a:lnTo>
                    <a:lnTo>
                      <a:pt x="1170" y="150"/>
                    </a:lnTo>
                    <a:lnTo>
                      <a:pt x="1170" y="150"/>
                    </a:lnTo>
                    <a:lnTo>
                      <a:pt x="1170" y="144"/>
                    </a:lnTo>
                    <a:lnTo>
                      <a:pt x="1170" y="144"/>
                    </a:lnTo>
                    <a:lnTo>
                      <a:pt x="1170" y="144"/>
                    </a:lnTo>
                    <a:lnTo>
                      <a:pt x="1170" y="144"/>
                    </a:lnTo>
                    <a:lnTo>
                      <a:pt x="1170" y="144"/>
                    </a:lnTo>
                    <a:lnTo>
                      <a:pt x="1170" y="144"/>
                    </a:lnTo>
                    <a:lnTo>
                      <a:pt x="1170" y="138"/>
                    </a:lnTo>
                    <a:lnTo>
                      <a:pt x="1170" y="138"/>
                    </a:lnTo>
                    <a:lnTo>
                      <a:pt x="1170" y="138"/>
                    </a:lnTo>
                    <a:lnTo>
                      <a:pt x="1170" y="138"/>
                    </a:lnTo>
                    <a:lnTo>
                      <a:pt x="1170" y="138"/>
                    </a:lnTo>
                    <a:lnTo>
                      <a:pt x="1170" y="132"/>
                    </a:lnTo>
                    <a:lnTo>
                      <a:pt x="1170" y="132"/>
                    </a:lnTo>
                    <a:lnTo>
                      <a:pt x="1170" y="132"/>
                    </a:lnTo>
                    <a:lnTo>
                      <a:pt x="1170" y="132"/>
                    </a:lnTo>
                    <a:lnTo>
                      <a:pt x="1170" y="132"/>
                    </a:lnTo>
                    <a:lnTo>
                      <a:pt x="1170" y="132"/>
                    </a:lnTo>
                    <a:lnTo>
                      <a:pt x="1170" y="126"/>
                    </a:lnTo>
                    <a:lnTo>
                      <a:pt x="1170" y="126"/>
                    </a:lnTo>
                    <a:lnTo>
                      <a:pt x="1170" y="126"/>
                    </a:lnTo>
                    <a:lnTo>
                      <a:pt x="1170" y="126"/>
                    </a:lnTo>
                    <a:lnTo>
                      <a:pt x="1170" y="126"/>
                    </a:lnTo>
                    <a:lnTo>
                      <a:pt x="1170" y="126"/>
                    </a:lnTo>
                    <a:lnTo>
                      <a:pt x="1170" y="120"/>
                    </a:lnTo>
                    <a:lnTo>
                      <a:pt x="1170" y="120"/>
                    </a:lnTo>
                    <a:lnTo>
                      <a:pt x="1170" y="120"/>
                    </a:lnTo>
                    <a:lnTo>
                      <a:pt x="1170" y="120"/>
                    </a:lnTo>
                    <a:lnTo>
                      <a:pt x="1176" y="120"/>
                    </a:lnTo>
                    <a:lnTo>
                      <a:pt x="1176" y="114"/>
                    </a:lnTo>
                    <a:lnTo>
                      <a:pt x="1176" y="114"/>
                    </a:lnTo>
                    <a:lnTo>
                      <a:pt x="1176" y="114"/>
                    </a:lnTo>
                    <a:lnTo>
                      <a:pt x="1176" y="114"/>
                    </a:lnTo>
                    <a:lnTo>
                      <a:pt x="1176" y="114"/>
                    </a:lnTo>
                    <a:lnTo>
                      <a:pt x="1176" y="114"/>
                    </a:lnTo>
                    <a:lnTo>
                      <a:pt x="1176" y="108"/>
                    </a:lnTo>
                    <a:lnTo>
                      <a:pt x="1176" y="108"/>
                    </a:lnTo>
                    <a:lnTo>
                      <a:pt x="1176" y="108"/>
                    </a:lnTo>
                    <a:lnTo>
                      <a:pt x="1176" y="108"/>
                    </a:lnTo>
                    <a:lnTo>
                      <a:pt x="1176" y="108"/>
                    </a:lnTo>
                    <a:lnTo>
                      <a:pt x="1176" y="102"/>
                    </a:lnTo>
                    <a:lnTo>
                      <a:pt x="1176" y="102"/>
                    </a:lnTo>
                    <a:lnTo>
                      <a:pt x="1176" y="102"/>
                    </a:lnTo>
                    <a:lnTo>
                      <a:pt x="1176" y="102"/>
                    </a:lnTo>
                    <a:lnTo>
                      <a:pt x="1176" y="102"/>
                    </a:lnTo>
                    <a:lnTo>
                      <a:pt x="1176" y="96"/>
                    </a:lnTo>
                    <a:lnTo>
                      <a:pt x="1176" y="96"/>
                    </a:lnTo>
                    <a:lnTo>
                      <a:pt x="1176" y="96"/>
                    </a:lnTo>
                    <a:lnTo>
                      <a:pt x="1176" y="96"/>
                    </a:lnTo>
                    <a:lnTo>
                      <a:pt x="1176" y="96"/>
                    </a:lnTo>
                    <a:lnTo>
                      <a:pt x="1176" y="90"/>
                    </a:lnTo>
                    <a:lnTo>
                      <a:pt x="1176" y="90"/>
                    </a:lnTo>
                    <a:lnTo>
                      <a:pt x="1176" y="90"/>
                    </a:lnTo>
                    <a:lnTo>
                      <a:pt x="1176" y="90"/>
                    </a:lnTo>
                    <a:lnTo>
                      <a:pt x="1176" y="90"/>
                    </a:lnTo>
                    <a:lnTo>
                      <a:pt x="1176" y="90"/>
                    </a:lnTo>
                    <a:lnTo>
                      <a:pt x="1176" y="84"/>
                    </a:lnTo>
                    <a:lnTo>
                      <a:pt x="1176" y="84"/>
                    </a:lnTo>
                    <a:lnTo>
                      <a:pt x="1176" y="84"/>
                    </a:lnTo>
                    <a:lnTo>
                      <a:pt x="1176" y="84"/>
                    </a:lnTo>
                    <a:lnTo>
                      <a:pt x="1176" y="84"/>
                    </a:lnTo>
                    <a:lnTo>
                      <a:pt x="1176" y="78"/>
                    </a:lnTo>
                    <a:lnTo>
                      <a:pt x="1176" y="78"/>
                    </a:lnTo>
                    <a:lnTo>
                      <a:pt x="1176" y="78"/>
                    </a:lnTo>
                    <a:lnTo>
                      <a:pt x="1176" y="78"/>
                    </a:lnTo>
                    <a:lnTo>
                      <a:pt x="1176" y="78"/>
                    </a:lnTo>
                    <a:lnTo>
                      <a:pt x="1176" y="72"/>
                    </a:lnTo>
                    <a:lnTo>
                      <a:pt x="1176" y="72"/>
                    </a:lnTo>
                    <a:lnTo>
                      <a:pt x="1176" y="72"/>
                    </a:lnTo>
                    <a:lnTo>
                      <a:pt x="1176" y="72"/>
                    </a:lnTo>
                    <a:lnTo>
                      <a:pt x="1176" y="72"/>
                    </a:lnTo>
                    <a:lnTo>
                      <a:pt x="1176" y="66"/>
                    </a:lnTo>
                    <a:lnTo>
                      <a:pt x="1176" y="66"/>
                    </a:lnTo>
                    <a:lnTo>
                      <a:pt x="1176" y="66"/>
                    </a:lnTo>
                    <a:lnTo>
                      <a:pt x="1176" y="66"/>
                    </a:lnTo>
                    <a:lnTo>
                      <a:pt x="1176" y="66"/>
                    </a:lnTo>
                    <a:lnTo>
                      <a:pt x="1176" y="60"/>
                    </a:lnTo>
                    <a:lnTo>
                      <a:pt x="1176" y="60"/>
                    </a:lnTo>
                    <a:lnTo>
                      <a:pt x="1176" y="60"/>
                    </a:lnTo>
                    <a:lnTo>
                      <a:pt x="1176" y="60"/>
                    </a:lnTo>
                    <a:lnTo>
                      <a:pt x="1176" y="60"/>
                    </a:lnTo>
                    <a:lnTo>
                      <a:pt x="1176" y="54"/>
                    </a:lnTo>
                    <a:lnTo>
                      <a:pt x="1176" y="54"/>
                    </a:lnTo>
                    <a:lnTo>
                      <a:pt x="1176" y="54"/>
                    </a:lnTo>
                    <a:lnTo>
                      <a:pt x="1176" y="54"/>
                    </a:lnTo>
                    <a:lnTo>
                      <a:pt x="1176" y="54"/>
                    </a:lnTo>
                    <a:lnTo>
                      <a:pt x="1176" y="54"/>
                    </a:lnTo>
                    <a:lnTo>
                      <a:pt x="1176" y="48"/>
                    </a:lnTo>
                    <a:lnTo>
                      <a:pt x="1182" y="48"/>
                    </a:lnTo>
                    <a:lnTo>
                      <a:pt x="1182" y="48"/>
                    </a:lnTo>
                    <a:lnTo>
                      <a:pt x="1182" y="48"/>
                    </a:lnTo>
                    <a:lnTo>
                      <a:pt x="1182" y="48"/>
                    </a:lnTo>
                    <a:lnTo>
                      <a:pt x="1182" y="42"/>
                    </a:lnTo>
                    <a:lnTo>
                      <a:pt x="1182" y="42"/>
                    </a:lnTo>
                    <a:lnTo>
                      <a:pt x="1182" y="42"/>
                    </a:lnTo>
                    <a:lnTo>
                      <a:pt x="1182" y="42"/>
                    </a:lnTo>
                    <a:lnTo>
                      <a:pt x="1182" y="42"/>
                    </a:lnTo>
                    <a:lnTo>
                      <a:pt x="1182" y="36"/>
                    </a:lnTo>
                    <a:lnTo>
                      <a:pt x="1182" y="36"/>
                    </a:lnTo>
                    <a:lnTo>
                      <a:pt x="1182" y="36"/>
                    </a:lnTo>
                    <a:lnTo>
                      <a:pt x="1182" y="36"/>
                    </a:lnTo>
                    <a:lnTo>
                      <a:pt x="1182" y="36"/>
                    </a:lnTo>
                    <a:lnTo>
                      <a:pt x="1182" y="36"/>
                    </a:lnTo>
                    <a:lnTo>
                      <a:pt x="1182" y="30"/>
                    </a:lnTo>
                    <a:lnTo>
                      <a:pt x="1182" y="30"/>
                    </a:lnTo>
                    <a:lnTo>
                      <a:pt x="1182" y="30"/>
                    </a:lnTo>
                    <a:lnTo>
                      <a:pt x="1182" y="30"/>
                    </a:lnTo>
                    <a:lnTo>
                      <a:pt x="1182" y="30"/>
                    </a:lnTo>
                    <a:lnTo>
                      <a:pt x="1182" y="30"/>
                    </a:lnTo>
                    <a:lnTo>
                      <a:pt x="1182" y="30"/>
                    </a:lnTo>
                    <a:lnTo>
                      <a:pt x="1182" y="30"/>
                    </a:lnTo>
                    <a:lnTo>
                      <a:pt x="1182" y="30"/>
                    </a:lnTo>
                    <a:lnTo>
                      <a:pt x="1182" y="30"/>
                    </a:lnTo>
                    <a:lnTo>
                      <a:pt x="1182" y="36"/>
                    </a:lnTo>
                    <a:lnTo>
                      <a:pt x="1182" y="36"/>
                    </a:lnTo>
                    <a:lnTo>
                      <a:pt x="1182" y="36"/>
                    </a:lnTo>
                    <a:lnTo>
                      <a:pt x="1182" y="42"/>
                    </a:lnTo>
                    <a:lnTo>
                      <a:pt x="1182" y="42"/>
                    </a:lnTo>
                    <a:lnTo>
                      <a:pt x="1182" y="48"/>
                    </a:lnTo>
                    <a:lnTo>
                      <a:pt x="1182" y="54"/>
                    </a:lnTo>
                    <a:lnTo>
                      <a:pt x="1182" y="54"/>
                    </a:lnTo>
                    <a:lnTo>
                      <a:pt x="1182" y="60"/>
                    </a:lnTo>
                    <a:lnTo>
                      <a:pt x="1182" y="66"/>
                    </a:lnTo>
                    <a:lnTo>
                      <a:pt x="1182" y="72"/>
                    </a:lnTo>
                    <a:lnTo>
                      <a:pt x="1182" y="72"/>
                    </a:lnTo>
                    <a:lnTo>
                      <a:pt x="1182" y="78"/>
                    </a:lnTo>
                    <a:lnTo>
                      <a:pt x="1182" y="84"/>
                    </a:lnTo>
                    <a:lnTo>
                      <a:pt x="1182" y="90"/>
                    </a:lnTo>
                    <a:lnTo>
                      <a:pt x="1182" y="96"/>
                    </a:lnTo>
                    <a:lnTo>
                      <a:pt x="1182" y="102"/>
                    </a:lnTo>
                    <a:lnTo>
                      <a:pt x="1182" y="108"/>
                    </a:lnTo>
                    <a:lnTo>
                      <a:pt x="1182" y="114"/>
                    </a:lnTo>
                    <a:lnTo>
                      <a:pt x="1182" y="120"/>
                    </a:lnTo>
                    <a:lnTo>
                      <a:pt x="1182" y="126"/>
                    </a:lnTo>
                    <a:lnTo>
                      <a:pt x="1182" y="132"/>
                    </a:lnTo>
                    <a:lnTo>
                      <a:pt x="1182" y="138"/>
                    </a:lnTo>
                    <a:lnTo>
                      <a:pt x="1182" y="144"/>
                    </a:lnTo>
                    <a:lnTo>
                      <a:pt x="1182" y="150"/>
                    </a:lnTo>
                    <a:lnTo>
                      <a:pt x="1182" y="150"/>
                    </a:lnTo>
                    <a:lnTo>
                      <a:pt x="1182" y="156"/>
                    </a:lnTo>
                    <a:lnTo>
                      <a:pt x="1182" y="162"/>
                    </a:lnTo>
                    <a:lnTo>
                      <a:pt x="1182" y="168"/>
                    </a:lnTo>
                    <a:lnTo>
                      <a:pt x="1182" y="174"/>
                    </a:lnTo>
                    <a:lnTo>
                      <a:pt x="1182" y="180"/>
                    </a:lnTo>
                    <a:lnTo>
                      <a:pt x="1182" y="186"/>
                    </a:lnTo>
                    <a:lnTo>
                      <a:pt x="1182" y="192"/>
                    </a:lnTo>
                    <a:lnTo>
                      <a:pt x="1182" y="198"/>
                    </a:lnTo>
                    <a:lnTo>
                      <a:pt x="1182" y="198"/>
                    </a:lnTo>
                    <a:lnTo>
                      <a:pt x="1182" y="204"/>
                    </a:lnTo>
                    <a:lnTo>
                      <a:pt x="1182" y="210"/>
                    </a:lnTo>
                    <a:lnTo>
                      <a:pt x="1182" y="216"/>
                    </a:lnTo>
                    <a:lnTo>
                      <a:pt x="1188" y="216"/>
                    </a:lnTo>
                    <a:lnTo>
                      <a:pt x="1188" y="222"/>
                    </a:lnTo>
                    <a:lnTo>
                      <a:pt x="1188" y="222"/>
                    </a:lnTo>
                    <a:lnTo>
                      <a:pt x="1188" y="228"/>
                    </a:lnTo>
                    <a:lnTo>
                      <a:pt x="1188" y="228"/>
                    </a:lnTo>
                    <a:lnTo>
                      <a:pt x="1188" y="234"/>
                    </a:lnTo>
                    <a:lnTo>
                      <a:pt x="1188" y="234"/>
                    </a:lnTo>
                    <a:lnTo>
                      <a:pt x="1188" y="240"/>
                    </a:lnTo>
                    <a:lnTo>
                      <a:pt x="1188" y="240"/>
                    </a:lnTo>
                    <a:lnTo>
                      <a:pt x="1188" y="240"/>
                    </a:lnTo>
                    <a:lnTo>
                      <a:pt x="1188" y="246"/>
                    </a:lnTo>
                    <a:lnTo>
                      <a:pt x="1188" y="246"/>
                    </a:lnTo>
                    <a:lnTo>
                      <a:pt x="1188" y="246"/>
                    </a:lnTo>
                    <a:lnTo>
                      <a:pt x="1188" y="246"/>
                    </a:lnTo>
                    <a:lnTo>
                      <a:pt x="1188" y="246"/>
                    </a:lnTo>
                    <a:lnTo>
                      <a:pt x="1188" y="246"/>
                    </a:lnTo>
                    <a:lnTo>
                      <a:pt x="1188" y="246"/>
                    </a:lnTo>
                    <a:lnTo>
                      <a:pt x="1188" y="246"/>
                    </a:lnTo>
                    <a:lnTo>
                      <a:pt x="1188" y="246"/>
                    </a:lnTo>
                    <a:lnTo>
                      <a:pt x="1188" y="246"/>
                    </a:lnTo>
                    <a:lnTo>
                      <a:pt x="1188" y="246"/>
                    </a:lnTo>
                    <a:lnTo>
                      <a:pt x="1188" y="246"/>
                    </a:lnTo>
                    <a:lnTo>
                      <a:pt x="1188" y="246"/>
                    </a:lnTo>
                    <a:lnTo>
                      <a:pt x="1188" y="240"/>
                    </a:lnTo>
                    <a:lnTo>
                      <a:pt x="1188" y="240"/>
                    </a:lnTo>
                    <a:lnTo>
                      <a:pt x="1188" y="240"/>
                    </a:lnTo>
                    <a:lnTo>
                      <a:pt x="1188" y="234"/>
                    </a:lnTo>
                    <a:lnTo>
                      <a:pt x="1188" y="234"/>
                    </a:lnTo>
                    <a:lnTo>
                      <a:pt x="1188" y="228"/>
                    </a:lnTo>
                    <a:lnTo>
                      <a:pt x="1188" y="228"/>
                    </a:lnTo>
                    <a:lnTo>
                      <a:pt x="1188" y="222"/>
                    </a:lnTo>
                    <a:lnTo>
                      <a:pt x="1188" y="222"/>
                    </a:lnTo>
                    <a:lnTo>
                      <a:pt x="1188" y="216"/>
                    </a:lnTo>
                    <a:lnTo>
                      <a:pt x="1188" y="216"/>
                    </a:lnTo>
                    <a:lnTo>
                      <a:pt x="1188" y="210"/>
                    </a:lnTo>
                    <a:lnTo>
                      <a:pt x="1188" y="204"/>
                    </a:lnTo>
                    <a:lnTo>
                      <a:pt x="1188" y="198"/>
                    </a:lnTo>
                    <a:lnTo>
                      <a:pt x="1188" y="198"/>
                    </a:lnTo>
                    <a:lnTo>
                      <a:pt x="1188" y="192"/>
                    </a:lnTo>
                    <a:lnTo>
                      <a:pt x="1188" y="186"/>
                    </a:lnTo>
                    <a:lnTo>
                      <a:pt x="1188" y="180"/>
                    </a:lnTo>
                    <a:lnTo>
                      <a:pt x="1188" y="174"/>
                    </a:lnTo>
                    <a:lnTo>
                      <a:pt x="1188" y="168"/>
                    </a:lnTo>
                    <a:lnTo>
                      <a:pt x="1188" y="162"/>
                    </a:lnTo>
                    <a:lnTo>
                      <a:pt x="1188" y="156"/>
                    </a:lnTo>
                    <a:lnTo>
                      <a:pt x="1188" y="150"/>
                    </a:lnTo>
                    <a:lnTo>
                      <a:pt x="1188" y="150"/>
                    </a:lnTo>
                    <a:lnTo>
                      <a:pt x="1188" y="144"/>
                    </a:lnTo>
                    <a:lnTo>
                      <a:pt x="1188" y="138"/>
                    </a:lnTo>
                    <a:lnTo>
                      <a:pt x="1188" y="132"/>
                    </a:lnTo>
                    <a:lnTo>
                      <a:pt x="1188" y="126"/>
                    </a:lnTo>
                    <a:lnTo>
                      <a:pt x="1188" y="120"/>
                    </a:lnTo>
                    <a:lnTo>
                      <a:pt x="1188" y="114"/>
                    </a:lnTo>
                    <a:lnTo>
                      <a:pt x="1188" y="108"/>
                    </a:lnTo>
                    <a:lnTo>
                      <a:pt x="1188" y="102"/>
                    </a:lnTo>
                    <a:lnTo>
                      <a:pt x="1188" y="96"/>
                    </a:lnTo>
                    <a:lnTo>
                      <a:pt x="1188" y="90"/>
                    </a:lnTo>
                    <a:lnTo>
                      <a:pt x="1188" y="84"/>
                    </a:lnTo>
                    <a:lnTo>
                      <a:pt x="1188" y="78"/>
                    </a:lnTo>
                    <a:lnTo>
                      <a:pt x="1188" y="72"/>
                    </a:lnTo>
                    <a:lnTo>
                      <a:pt x="1188" y="72"/>
                    </a:lnTo>
                    <a:lnTo>
                      <a:pt x="1188" y="66"/>
                    </a:lnTo>
                    <a:lnTo>
                      <a:pt x="1194" y="60"/>
                    </a:lnTo>
                    <a:lnTo>
                      <a:pt x="1194" y="54"/>
                    </a:lnTo>
                    <a:lnTo>
                      <a:pt x="1194" y="54"/>
                    </a:lnTo>
                    <a:lnTo>
                      <a:pt x="1194" y="48"/>
                    </a:lnTo>
                    <a:lnTo>
                      <a:pt x="1194" y="42"/>
                    </a:lnTo>
                    <a:lnTo>
                      <a:pt x="1194" y="42"/>
                    </a:lnTo>
                    <a:lnTo>
                      <a:pt x="1194" y="36"/>
                    </a:lnTo>
                    <a:lnTo>
                      <a:pt x="1194" y="36"/>
                    </a:lnTo>
                    <a:lnTo>
                      <a:pt x="1194" y="36"/>
                    </a:lnTo>
                    <a:lnTo>
                      <a:pt x="1194" y="30"/>
                    </a:lnTo>
                    <a:lnTo>
                      <a:pt x="1194" y="30"/>
                    </a:lnTo>
                    <a:lnTo>
                      <a:pt x="1194" y="30"/>
                    </a:lnTo>
                    <a:lnTo>
                      <a:pt x="1194" y="30"/>
                    </a:lnTo>
                    <a:lnTo>
                      <a:pt x="1194" y="30"/>
                    </a:lnTo>
                    <a:lnTo>
                      <a:pt x="1194" y="30"/>
                    </a:lnTo>
                    <a:lnTo>
                      <a:pt x="1194" y="30"/>
                    </a:lnTo>
                    <a:lnTo>
                      <a:pt x="1194" y="30"/>
                    </a:lnTo>
                    <a:lnTo>
                      <a:pt x="1194" y="30"/>
                    </a:lnTo>
                    <a:lnTo>
                      <a:pt x="1194" y="30"/>
                    </a:lnTo>
                    <a:lnTo>
                      <a:pt x="1194" y="36"/>
                    </a:lnTo>
                    <a:lnTo>
                      <a:pt x="1194" y="36"/>
                    </a:lnTo>
                    <a:lnTo>
                      <a:pt x="1194" y="36"/>
                    </a:lnTo>
                    <a:lnTo>
                      <a:pt x="1194" y="36"/>
                    </a:lnTo>
                    <a:lnTo>
                      <a:pt x="1194" y="36"/>
                    </a:lnTo>
                    <a:lnTo>
                      <a:pt x="1194" y="42"/>
                    </a:lnTo>
                    <a:lnTo>
                      <a:pt x="1194" y="42"/>
                    </a:lnTo>
                    <a:lnTo>
                      <a:pt x="1194" y="42"/>
                    </a:lnTo>
                    <a:lnTo>
                      <a:pt x="1194" y="42"/>
                    </a:lnTo>
                    <a:lnTo>
                      <a:pt x="1194" y="42"/>
                    </a:lnTo>
                    <a:lnTo>
                      <a:pt x="1194" y="48"/>
                    </a:lnTo>
                    <a:lnTo>
                      <a:pt x="1194" y="48"/>
                    </a:lnTo>
                    <a:lnTo>
                      <a:pt x="1194" y="48"/>
                    </a:lnTo>
                    <a:lnTo>
                      <a:pt x="1194" y="48"/>
                    </a:lnTo>
                    <a:lnTo>
                      <a:pt x="1194" y="48"/>
                    </a:lnTo>
                    <a:lnTo>
                      <a:pt x="1194" y="54"/>
                    </a:lnTo>
                    <a:lnTo>
                      <a:pt x="1194" y="54"/>
                    </a:lnTo>
                    <a:lnTo>
                      <a:pt x="1194" y="54"/>
                    </a:lnTo>
                    <a:lnTo>
                      <a:pt x="1194" y="54"/>
                    </a:lnTo>
                    <a:lnTo>
                      <a:pt x="1194" y="54"/>
                    </a:lnTo>
                    <a:lnTo>
                      <a:pt x="1194" y="60"/>
                    </a:lnTo>
                    <a:lnTo>
                      <a:pt x="1194" y="60"/>
                    </a:lnTo>
                    <a:lnTo>
                      <a:pt x="1194" y="60"/>
                    </a:lnTo>
                    <a:lnTo>
                      <a:pt x="1194" y="60"/>
                    </a:lnTo>
                    <a:lnTo>
                      <a:pt x="1194" y="60"/>
                    </a:lnTo>
                    <a:lnTo>
                      <a:pt x="1194" y="66"/>
                    </a:lnTo>
                    <a:lnTo>
                      <a:pt x="1194" y="66"/>
                    </a:lnTo>
                    <a:lnTo>
                      <a:pt x="1194" y="66"/>
                    </a:lnTo>
                    <a:lnTo>
                      <a:pt x="1194" y="66"/>
                    </a:lnTo>
                    <a:lnTo>
                      <a:pt x="1194" y="66"/>
                    </a:lnTo>
                    <a:lnTo>
                      <a:pt x="1194" y="66"/>
                    </a:lnTo>
                    <a:lnTo>
                      <a:pt x="1194" y="72"/>
                    </a:lnTo>
                    <a:lnTo>
                      <a:pt x="1194" y="72"/>
                    </a:lnTo>
                    <a:lnTo>
                      <a:pt x="1194" y="72"/>
                    </a:lnTo>
                    <a:lnTo>
                      <a:pt x="1194" y="72"/>
                    </a:lnTo>
                    <a:lnTo>
                      <a:pt x="1194" y="72"/>
                    </a:lnTo>
                    <a:lnTo>
                      <a:pt x="1194" y="78"/>
                    </a:lnTo>
                    <a:lnTo>
                      <a:pt x="1194" y="78"/>
                    </a:lnTo>
                    <a:lnTo>
                      <a:pt x="1194" y="78"/>
                    </a:lnTo>
                    <a:lnTo>
                      <a:pt x="1194" y="78"/>
                    </a:lnTo>
                    <a:lnTo>
                      <a:pt x="1194" y="78"/>
                    </a:lnTo>
                    <a:lnTo>
                      <a:pt x="1194" y="84"/>
                    </a:lnTo>
                    <a:lnTo>
                      <a:pt x="1200" y="84"/>
                    </a:lnTo>
                    <a:lnTo>
                      <a:pt x="1200" y="84"/>
                    </a:lnTo>
                    <a:lnTo>
                      <a:pt x="1200" y="84"/>
                    </a:lnTo>
                    <a:lnTo>
                      <a:pt x="1200" y="84"/>
                    </a:lnTo>
                    <a:lnTo>
                      <a:pt x="1200" y="90"/>
                    </a:lnTo>
                    <a:lnTo>
                      <a:pt x="1200" y="90"/>
                    </a:lnTo>
                    <a:lnTo>
                      <a:pt x="1200" y="90"/>
                    </a:lnTo>
                    <a:lnTo>
                      <a:pt x="1200" y="90"/>
                    </a:lnTo>
                    <a:lnTo>
                      <a:pt x="1200" y="90"/>
                    </a:lnTo>
                    <a:lnTo>
                      <a:pt x="1200" y="96"/>
                    </a:lnTo>
                    <a:lnTo>
                      <a:pt x="1200" y="96"/>
                    </a:lnTo>
                    <a:lnTo>
                      <a:pt x="1200" y="96"/>
                    </a:lnTo>
                    <a:lnTo>
                      <a:pt x="1200" y="96"/>
                    </a:lnTo>
                    <a:lnTo>
                      <a:pt x="1200" y="96"/>
                    </a:lnTo>
                    <a:lnTo>
                      <a:pt x="1200" y="102"/>
                    </a:lnTo>
                    <a:lnTo>
                      <a:pt x="1200" y="102"/>
                    </a:lnTo>
                    <a:lnTo>
                      <a:pt x="1200" y="102"/>
                    </a:lnTo>
                    <a:lnTo>
                      <a:pt x="1200" y="102"/>
                    </a:lnTo>
                    <a:lnTo>
                      <a:pt x="1200" y="102"/>
                    </a:lnTo>
                    <a:lnTo>
                      <a:pt x="1200" y="102"/>
                    </a:lnTo>
                    <a:lnTo>
                      <a:pt x="1200" y="108"/>
                    </a:lnTo>
                    <a:lnTo>
                      <a:pt x="1200" y="108"/>
                    </a:lnTo>
                    <a:lnTo>
                      <a:pt x="1200" y="108"/>
                    </a:lnTo>
                    <a:lnTo>
                      <a:pt x="1200" y="108"/>
                    </a:lnTo>
                    <a:lnTo>
                      <a:pt x="1200" y="108"/>
                    </a:lnTo>
                    <a:lnTo>
                      <a:pt x="1200" y="114"/>
                    </a:lnTo>
                    <a:lnTo>
                      <a:pt x="1200" y="114"/>
                    </a:lnTo>
                    <a:lnTo>
                      <a:pt x="1200" y="114"/>
                    </a:lnTo>
                    <a:lnTo>
                      <a:pt x="1200" y="114"/>
                    </a:lnTo>
                    <a:lnTo>
                      <a:pt x="1200" y="114"/>
                    </a:lnTo>
                    <a:lnTo>
                      <a:pt x="1200" y="120"/>
                    </a:lnTo>
                    <a:lnTo>
                      <a:pt x="1200" y="120"/>
                    </a:lnTo>
                    <a:lnTo>
                      <a:pt x="1200" y="120"/>
                    </a:lnTo>
                    <a:lnTo>
                      <a:pt x="1200" y="120"/>
                    </a:lnTo>
                    <a:lnTo>
                      <a:pt x="1200" y="120"/>
                    </a:lnTo>
                    <a:lnTo>
                      <a:pt x="1200" y="120"/>
                    </a:lnTo>
                    <a:lnTo>
                      <a:pt x="1200" y="126"/>
                    </a:lnTo>
                    <a:lnTo>
                      <a:pt x="1200" y="126"/>
                    </a:lnTo>
                    <a:lnTo>
                      <a:pt x="1200" y="126"/>
                    </a:lnTo>
                    <a:lnTo>
                      <a:pt x="1200" y="126"/>
                    </a:lnTo>
                    <a:lnTo>
                      <a:pt x="1200" y="126"/>
                    </a:lnTo>
                    <a:lnTo>
                      <a:pt x="1200" y="132"/>
                    </a:lnTo>
                    <a:lnTo>
                      <a:pt x="1200" y="132"/>
                    </a:lnTo>
                    <a:lnTo>
                      <a:pt x="1200" y="132"/>
                    </a:lnTo>
                    <a:lnTo>
                      <a:pt x="1200" y="132"/>
                    </a:lnTo>
                    <a:lnTo>
                      <a:pt x="1200" y="132"/>
                    </a:lnTo>
                    <a:lnTo>
                      <a:pt x="1200" y="138"/>
                    </a:lnTo>
                    <a:lnTo>
                      <a:pt x="1200" y="138"/>
                    </a:lnTo>
                    <a:lnTo>
                      <a:pt x="1200" y="138"/>
                    </a:lnTo>
                    <a:lnTo>
                      <a:pt x="1200" y="138"/>
                    </a:lnTo>
                    <a:lnTo>
                      <a:pt x="1200" y="138"/>
                    </a:lnTo>
                    <a:lnTo>
                      <a:pt x="1200" y="138"/>
                    </a:lnTo>
                    <a:lnTo>
                      <a:pt x="1200" y="144"/>
                    </a:lnTo>
                    <a:lnTo>
                      <a:pt x="1200" y="144"/>
                    </a:lnTo>
                    <a:lnTo>
                      <a:pt x="1200" y="144"/>
                    </a:lnTo>
                    <a:lnTo>
                      <a:pt x="1200" y="144"/>
                    </a:lnTo>
                    <a:lnTo>
                      <a:pt x="1200" y="144"/>
                    </a:lnTo>
                    <a:lnTo>
                      <a:pt x="1200" y="150"/>
                    </a:lnTo>
                    <a:lnTo>
                      <a:pt x="1200" y="150"/>
                    </a:lnTo>
                    <a:lnTo>
                      <a:pt x="1200" y="150"/>
                    </a:lnTo>
                    <a:lnTo>
                      <a:pt x="1206" y="150"/>
                    </a:lnTo>
                    <a:lnTo>
                      <a:pt x="1206" y="150"/>
                    </a:lnTo>
                    <a:lnTo>
                      <a:pt x="1206" y="150"/>
                    </a:lnTo>
                    <a:lnTo>
                      <a:pt x="1206" y="156"/>
                    </a:lnTo>
                    <a:lnTo>
                      <a:pt x="1206" y="156"/>
                    </a:lnTo>
                    <a:lnTo>
                      <a:pt x="1206" y="156"/>
                    </a:lnTo>
                    <a:lnTo>
                      <a:pt x="1206" y="156"/>
                    </a:lnTo>
                    <a:lnTo>
                      <a:pt x="1206" y="156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06" y="168"/>
                    </a:lnTo>
                    <a:lnTo>
                      <a:pt x="1206" y="168"/>
                    </a:lnTo>
                    <a:lnTo>
                      <a:pt x="1206" y="168"/>
                    </a:lnTo>
                    <a:lnTo>
                      <a:pt x="1206" y="168"/>
                    </a:lnTo>
                    <a:lnTo>
                      <a:pt x="1206" y="168"/>
                    </a:lnTo>
                    <a:lnTo>
                      <a:pt x="1206" y="168"/>
                    </a:lnTo>
                    <a:lnTo>
                      <a:pt x="1206" y="174"/>
                    </a:lnTo>
                    <a:lnTo>
                      <a:pt x="1206" y="174"/>
                    </a:lnTo>
                    <a:lnTo>
                      <a:pt x="1206" y="174"/>
                    </a:lnTo>
                    <a:lnTo>
                      <a:pt x="1206" y="174"/>
                    </a:lnTo>
                    <a:lnTo>
                      <a:pt x="1206" y="174"/>
                    </a:lnTo>
                    <a:lnTo>
                      <a:pt x="1206" y="180"/>
                    </a:lnTo>
                    <a:lnTo>
                      <a:pt x="1206" y="180"/>
                    </a:lnTo>
                    <a:lnTo>
                      <a:pt x="1206" y="180"/>
                    </a:lnTo>
                    <a:lnTo>
                      <a:pt x="1206" y="180"/>
                    </a:lnTo>
                    <a:lnTo>
                      <a:pt x="1206" y="180"/>
                    </a:lnTo>
                    <a:lnTo>
                      <a:pt x="1206" y="180"/>
                    </a:lnTo>
                    <a:lnTo>
                      <a:pt x="1206" y="186"/>
                    </a:lnTo>
                    <a:lnTo>
                      <a:pt x="1206" y="186"/>
                    </a:lnTo>
                    <a:lnTo>
                      <a:pt x="1206" y="186"/>
                    </a:lnTo>
                    <a:lnTo>
                      <a:pt x="1206" y="186"/>
                    </a:lnTo>
                    <a:lnTo>
                      <a:pt x="1206" y="186"/>
                    </a:lnTo>
                    <a:lnTo>
                      <a:pt x="1206" y="186"/>
                    </a:lnTo>
                    <a:lnTo>
                      <a:pt x="1206" y="192"/>
                    </a:lnTo>
                    <a:lnTo>
                      <a:pt x="1206" y="192"/>
                    </a:lnTo>
                    <a:lnTo>
                      <a:pt x="1206" y="192"/>
                    </a:lnTo>
                    <a:lnTo>
                      <a:pt x="1206" y="192"/>
                    </a:lnTo>
                    <a:lnTo>
                      <a:pt x="1206" y="192"/>
                    </a:lnTo>
                    <a:lnTo>
                      <a:pt x="1206" y="198"/>
                    </a:lnTo>
                    <a:lnTo>
                      <a:pt x="1206" y="198"/>
                    </a:lnTo>
                    <a:lnTo>
                      <a:pt x="1206" y="198"/>
                    </a:lnTo>
                    <a:lnTo>
                      <a:pt x="1206" y="198"/>
                    </a:lnTo>
                    <a:lnTo>
                      <a:pt x="1206" y="198"/>
                    </a:lnTo>
                    <a:lnTo>
                      <a:pt x="1206" y="198"/>
                    </a:lnTo>
                    <a:lnTo>
                      <a:pt x="1206" y="204"/>
                    </a:lnTo>
                    <a:lnTo>
                      <a:pt x="1206" y="204"/>
                    </a:lnTo>
                    <a:lnTo>
                      <a:pt x="1206" y="204"/>
                    </a:lnTo>
                    <a:lnTo>
                      <a:pt x="1206" y="204"/>
                    </a:lnTo>
                    <a:lnTo>
                      <a:pt x="1206" y="204"/>
                    </a:lnTo>
                    <a:lnTo>
                      <a:pt x="1206" y="204"/>
                    </a:lnTo>
                    <a:lnTo>
                      <a:pt x="1206" y="210"/>
                    </a:lnTo>
                    <a:lnTo>
                      <a:pt x="1206" y="210"/>
                    </a:lnTo>
                    <a:lnTo>
                      <a:pt x="1206" y="210"/>
                    </a:lnTo>
                    <a:lnTo>
                      <a:pt x="1206" y="210"/>
                    </a:lnTo>
                    <a:lnTo>
                      <a:pt x="1206" y="210"/>
                    </a:lnTo>
                    <a:lnTo>
                      <a:pt x="1206" y="210"/>
                    </a:lnTo>
                    <a:lnTo>
                      <a:pt x="1206" y="216"/>
                    </a:lnTo>
                    <a:lnTo>
                      <a:pt x="1212" y="216"/>
                    </a:lnTo>
                    <a:lnTo>
                      <a:pt x="1212" y="216"/>
                    </a:lnTo>
                    <a:lnTo>
                      <a:pt x="1212" y="216"/>
                    </a:lnTo>
                    <a:lnTo>
                      <a:pt x="1212" y="216"/>
                    </a:lnTo>
                    <a:lnTo>
                      <a:pt x="1212" y="216"/>
                    </a:lnTo>
                    <a:lnTo>
                      <a:pt x="1212" y="222"/>
                    </a:lnTo>
                    <a:lnTo>
                      <a:pt x="1212" y="222"/>
                    </a:lnTo>
                    <a:lnTo>
                      <a:pt x="1218" y="318"/>
                    </a:lnTo>
                    <a:lnTo>
                      <a:pt x="1218" y="318"/>
                    </a:lnTo>
                    <a:lnTo>
                      <a:pt x="1218" y="324"/>
                    </a:lnTo>
                    <a:lnTo>
                      <a:pt x="1218" y="324"/>
                    </a:lnTo>
                    <a:lnTo>
                      <a:pt x="1218" y="324"/>
                    </a:lnTo>
                    <a:lnTo>
                      <a:pt x="1218" y="324"/>
                    </a:lnTo>
                    <a:lnTo>
                      <a:pt x="1218" y="324"/>
                    </a:lnTo>
                    <a:lnTo>
                      <a:pt x="1218" y="324"/>
                    </a:lnTo>
                    <a:lnTo>
                      <a:pt x="1218" y="324"/>
                    </a:lnTo>
                    <a:lnTo>
                      <a:pt x="1218" y="330"/>
                    </a:lnTo>
                    <a:lnTo>
                      <a:pt x="1218" y="330"/>
                    </a:lnTo>
                    <a:lnTo>
                      <a:pt x="1224" y="330"/>
                    </a:lnTo>
                    <a:lnTo>
                      <a:pt x="1224" y="330"/>
                    </a:lnTo>
                    <a:lnTo>
                      <a:pt x="1224" y="330"/>
                    </a:lnTo>
                    <a:lnTo>
                      <a:pt x="1224" y="330"/>
                    </a:lnTo>
                    <a:lnTo>
                      <a:pt x="1224" y="330"/>
                    </a:lnTo>
                    <a:lnTo>
                      <a:pt x="1224" y="336"/>
                    </a:lnTo>
                    <a:lnTo>
                      <a:pt x="1224" y="336"/>
                    </a:lnTo>
                    <a:lnTo>
                      <a:pt x="1224" y="336"/>
                    </a:lnTo>
                    <a:lnTo>
                      <a:pt x="1224" y="336"/>
                    </a:lnTo>
                    <a:lnTo>
                      <a:pt x="1224" y="336"/>
                    </a:lnTo>
                    <a:lnTo>
                      <a:pt x="1224" y="336"/>
                    </a:lnTo>
                    <a:lnTo>
                      <a:pt x="1224" y="336"/>
                    </a:lnTo>
                    <a:lnTo>
                      <a:pt x="1224" y="342"/>
                    </a:lnTo>
                    <a:lnTo>
                      <a:pt x="1224" y="342"/>
                    </a:lnTo>
                    <a:lnTo>
                      <a:pt x="1224" y="342"/>
                    </a:lnTo>
                    <a:lnTo>
                      <a:pt x="1224" y="342"/>
                    </a:lnTo>
                    <a:lnTo>
                      <a:pt x="1224" y="342"/>
                    </a:lnTo>
                    <a:lnTo>
                      <a:pt x="1224" y="342"/>
                    </a:lnTo>
                    <a:lnTo>
                      <a:pt x="1224" y="342"/>
                    </a:lnTo>
                    <a:lnTo>
                      <a:pt x="1224" y="348"/>
                    </a:lnTo>
                    <a:lnTo>
                      <a:pt x="1224" y="348"/>
                    </a:lnTo>
                    <a:lnTo>
                      <a:pt x="1224" y="348"/>
                    </a:lnTo>
                    <a:lnTo>
                      <a:pt x="1224" y="348"/>
                    </a:lnTo>
                    <a:lnTo>
                      <a:pt x="1224" y="348"/>
                    </a:lnTo>
                    <a:lnTo>
                      <a:pt x="1224" y="348"/>
                    </a:lnTo>
                    <a:lnTo>
                      <a:pt x="1224" y="348"/>
                    </a:lnTo>
                    <a:lnTo>
                      <a:pt x="1224" y="354"/>
                    </a:lnTo>
                    <a:lnTo>
                      <a:pt x="1224" y="354"/>
                    </a:lnTo>
                    <a:lnTo>
                      <a:pt x="1224" y="354"/>
                    </a:lnTo>
                    <a:lnTo>
                      <a:pt x="1224" y="354"/>
                    </a:lnTo>
                    <a:lnTo>
                      <a:pt x="1224" y="354"/>
                    </a:lnTo>
                    <a:lnTo>
                      <a:pt x="1224" y="354"/>
                    </a:lnTo>
                    <a:lnTo>
                      <a:pt x="1224" y="354"/>
                    </a:lnTo>
                    <a:lnTo>
                      <a:pt x="1224" y="360"/>
                    </a:lnTo>
                    <a:lnTo>
                      <a:pt x="1224" y="360"/>
                    </a:lnTo>
                    <a:lnTo>
                      <a:pt x="1224" y="360"/>
                    </a:lnTo>
                    <a:lnTo>
                      <a:pt x="1224" y="360"/>
                    </a:lnTo>
                    <a:lnTo>
                      <a:pt x="1224" y="360"/>
                    </a:lnTo>
                    <a:lnTo>
                      <a:pt x="1224" y="360"/>
                    </a:lnTo>
                    <a:lnTo>
                      <a:pt x="1224" y="360"/>
                    </a:lnTo>
                    <a:lnTo>
                      <a:pt x="1224" y="366"/>
                    </a:lnTo>
                    <a:lnTo>
                      <a:pt x="1224" y="366"/>
                    </a:lnTo>
                    <a:lnTo>
                      <a:pt x="1236" y="444"/>
                    </a:lnTo>
                    <a:lnTo>
                      <a:pt x="1236" y="444"/>
                    </a:lnTo>
                    <a:lnTo>
                      <a:pt x="1236" y="444"/>
                    </a:lnTo>
                    <a:lnTo>
                      <a:pt x="1236" y="444"/>
                    </a:lnTo>
                    <a:lnTo>
                      <a:pt x="1236" y="444"/>
                    </a:lnTo>
                    <a:lnTo>
                      <a:pt x="1236" y="450"/>
                    </a:lnTo>
                    <a:lnTo>
                      <a:pt x="1236" y="450"/>
                    </a:lnTo>
                    <a:lnTo>
                      <a:pt x="1236" y="450"/>
                    </a:lnTo>
                    <a:lnTo>
                      <a:pt x="1236" y="450"/>
                    </a:lnTo>
                    <a:lnTo>
                      <a:pt x="1236" y="450"/>
                    </a:lnTo>
                    <a:lnTo>
                      <a:pt x="1236" y="450"/>
                    </a:lnTo>
                    <a:lnTo>
                      <a:pt x="1236" y="450"/>
                    </a:lnTo>
                    <a:lnTo>
                      <a:pt x="1236" y="450"/>
                    </a:lnTo>
                    <a:lnTo>
                      <a:pt x="1236" y="456"/>
                    </a:lnTo>
                    <a:lnTo>
                      <a:pt x="1236" y="456"/>
                    </a:lnTo>
                    <a:lnTo>
                      <a:pt x="1236" y="456"/>
                    </a:lnTo>
                    <a:lnTo>
                      <a:pt x="1236" y="456"/>
                    </a:lnTo>
                    <a:lnTo>
                      <a:pt x="1236" y="456"/>
                    </a:lnTo>
                    <a:lnTo>
                      <a:pt x="1236" y="456"/>
                    </a:lnTo>
                    <a:lnTo>
                      <a:pt x="1236" y="456"/>
                    </a:lnTo>
                    <a:lnTo>
                      <a:pt x="1236" y="456"/>
                    </a:lnTo>
                    <a:lnTo>
                      <a:pt x="1236" y="456"/>
                    </a:lnTo>
                    <a:lnTo>
                      <a:pt x="1236" y="462"/>
                    </a:lnTo>
                    <a:lnTo>
                      <a:pt x="1236" y="462"/>
                    </a:lnTo>
                    <a:lnTo>
                      <a:pt x="1236" y="462"/>
                    </a:lnTo>
                    <a:lnTo>
                      <a:pt x="1236" y="462"/>
                    </a:lnTo>
                    <a:lnTo>
                      <a:pt x="1236" y="462"/>
                    </a:lnTo>
                    <a:lnTo>
                      <a:pt x="1236" y="462"/>
                    </a:lnTo>
                    <a:lnTo>
                      <a:pt x="1236" y="462"/>
                    </a:lnTo>
                    <a:lnTo>
                      <a:pt x="1236" y="462"/>
                    </a:lnTo>
                    <a:lnTo>
                      <a:pt x="1236" y="468"/>
                    </a:lnTo>
                    <a:lnTo>
                      <a:pt x="1236" y="468"/>
                    </a:lnTo>
                    <a:lnTo>
                      <a:pt x="1236" y="468"/>
                    </a:lnTo>
                    <a:lnTo>
                      <a:pt x="1236" y="468"/>
                    </a:lnTo>
                    <a:lnTo>
                      <a:pt x="1236" y="468"/>
                    </a:lnTo>
                    <a:lnTo>
                      <a:pt x="1236" y="468"/>
                    </a:lnTo>
                    <a:lnTo>
                      <a:pt x="1236" y="468"/>
                    </a:lnTo>
                    <a:lnTo>
                      <a:pt x="1236" y="468"/>
                    </a:lnTo>
                    <a:lnTo>
                      <a:pt x="1242" y="468"/>
                    </a:lnTo>
                    <a:lnTo>
                      <a:pt x="1242" y="474"/>
                    </a:lnTo>
                    <a:lnTo>
                      <a:pt x="1242" y="474"/>
                    </a:lnTo>
                    <a:lnTo>
                      <a:pt x="1242" y="474"/>
                    </a:lnTo>
                    <a:lnTo>
                      <a:pt x="1242" y="474"/>
                    </a:lnTo>
                    <a:lnTo>
                      <a:pt x="1242" y="474"/>
                    </a:lnTo>
                    <a:lnTo>
                      <a:pt x="1242" y="474"/>
                    </a:lnTo>
                    <a:lnTo>
                      <a:pt x="1242" y="474"/>
                    </a:lnTo>
                    <a:lnTo>
                      <a:pt x="1242" y="474"/>
                    </a:lnTo>
                    <a:lnTo>
                      <a:pt x="1242" y="474"/>
                    </a:lnTo>
                    <a:lnTo>
                      <a:pt x="1242" y="480"/>
                    </a:lnTo>
                    <a:lnTo>
                      <a:pt x="1242" y="480"/>
                    </a:lnTo>
                    <a:lnTo>
                      <a:pt x="1242" y="480"/>
                    </a:lnTo>
                    <a:lnTo>
                      <a:pt x="1242" y="480"/>
                    </a:lnTo>
                    <a:lnTo>
                      <a:pt x="1242" y="480"/>
                    </a:lnTo>
                    <a:lnTo>
                      <a:pt x="1242" y="480"/>
                    </a:lnTo>
                    <a:lnTo>
                      <a:pt x="1242" y="480"/>
                    </a:lnTo>
                    <a:lnTo>
                      <a:pt x="1242" y="480"/>
                    </a:lnTo>
                    <a:lnTo>
                      <a:pt x="1242" y="480"/>
                    </a:lnTo>
                    <a:lnTo>
                      <a:pt x="1242" y="486"/>
                    </a:lnTo>
                    <a:lnTo>
                      <a:pt x="1242" y="486"/>
                    </a:lnTo>
                    <a:lnTo>
                      <a:pt x="1242" y="486"/>
                    </a:lnTo>
                    <a:lnTo>
                      <a:pt x="1242" y="486"/>
                    </a:lnTo>
                    <a:lnTo>
                      <a:pt x="1242" y="486"/>
                    </a:lnTo>
                    <a:lnTo>
                      <a:pt x="1242" y="486"/>
                    </a:lnTo>
                    <a:lnTo>
                      <a:pt x="1242" y="486"/>
                    </a:lnTo>
                    <a:lnTo>
                      <a:pt x="1242" y="486"/>
                    </a:lnTo>
                    <a:lnTo>
                      <a:pt x="1242" y="486"/>
                    </a:lnTo>
                    <a:lnTo>
                      <a:pt x="1242" y="486"/>
                    </a:lnTo>
                    <a:lnTo>
                      <a:pt x="1242" y="492"/>
                    </a:lnTo>
                    <a:lnTo>
                      <a:pt x="1242" y="492"/>
                    </a:lnTo>
                    <a:lnTo>
                      <a:pt x="1242" y="492"/>
                    </a:lnTo>
                    <a:lnTo>
                      <a:pt x="1242" y="492"/>
                    </a:lnTo>
                    <a:lnTo>
                      <a:pt x="1242" y="492"/>
                    </a:lnTo>
                    <a:lnTo>
                      <a:pt x="1242" y="492"/>
                    </a:lnTo>
                    <a:lnTo>
                      <a:pt x="1242" y="492"/>
                    </a:lnTo>
                    <a:lnTo>
                      <a:pt x="1242" y="492"/>
                    </a:lnTo>
                    <a:lnTo>
                      <a:pt x="1242" y="492"/>
                    </a:lnTo>
                    <a:lnTo>
                      <a:pt x="1242" y="498"/>
                    </a:lnTo>
                    <a:lnTo>
                      <a:pt x="1242" y="498"/>
                    </a:lnTo>
                    <a:lnTo>
                      <a:pt x="1242" y="498"/>
                    </a:lnTo>
                    <a:lnTo>
                      <a:pt x="1242" y="498"/>
                    </a:lnTo>
                    <a:lnTo>
                      <a:pt x="1242" y="498"/>
                    </a:lnTo>
                    <a:lnTo>
                      <a:pt x="1242" y="498"/>
                    </a:lnTo>
                    <a:lnTo>
                      <a:pt x="1242" y="498"/>
                    </a:lnTo>
                    <a:lnTo>
                      <a:pt x="1242" y="498"/>
                    </a:lnTo>
                    <a:lnTo>
                      <a:pt x="1242" y="498"/>
                    </a:lnTo>
                    <a:lnTo>
                      <a:pt x="1242" y="498"/>
                    </a:lnTo>
                    <a:lnTo>
                      <a:pt x="1242" y="504"/>
                    </a:lnTo>
                    <a:lnTo>
                      <a:pt x="1242" y="504"/>
                    </a:lnTo>
                    <a:lnTo>
                      <a:pt x="1242" y="504"/>
                    </a:lnTo>
                    <a:lnTo>
                      <a:pt x="1242" y="504"/>
                    </a:lnTo>
                    <a:lnTo>
                      <a:pt x="1242" y="504"/>
                    </a:lnTo>
                    <a:lnTo>
                      <a:pt x="1242" y="504"/>
                    </a:lnTo>
                    <a:lnTo>
                      <a:pt x="1242" y="504"/>
                    </a:lnTo>
                    <a:lnTo>
                      <a:pt x="1242" y="504"/>
                    </a:lnTo>
                    <a:lnTo>
                      <a:pt x="1242" y="504"/>
                    </a:lnTo>
                    <a:lnTo>
                      <a:pt x="1242" y="510"/>
                    </a:lnTo>
                    <a:lnTo>
                      <a:pt x="1242" y="510"/>
                    </a:lnTo>
                    <a:lnTo>
                      <a:pt x="1242" y="510"/>
                    </a:lnTo>
                    <a:lnTo>
                      <a:pt x="1248" y="510"/>
                    </a:lnTo>
                    <a:lnTo>
                      <a:pt x="1248" y="510"/>
                    </a:lnTo>
                    <a:lnTo>
                      <a:pt x="1248" y="510"/>
                    </a:lnTo>
                    <a:lnTo>
                      <a:pt x="1248" y="510"/>
                    </a:lnTo>
                    <a:lnTo>
                      <a:pt x="1248" y="510"/>
                    </a:lnTo>
                    <a:lnTo>
                      <a:pt x="1248" y="510"/>
                    </a:lnTo>
                    <a:lnTo>
                      <a:pt x="1248" y="510"/>
                    </a:lnTo>
                    <a:lnTo>
                      <a:pt x="1248" y="516"/>
                    </a:lnTo>
                    <a:lnTo>
                      <a:pt x="1248" y="516"/>
                    </a:lnTo>
                    <a:lnTo>
                      <a:pt x="1248" y="516"/>
                    </a:lnTo>
                    <a:lnTo>
                      <a:pt x="1248" y="516"/>
                    </a:lnTo>
                    <a:lnTo>
                      <a:pt x="1248" y="516"/>
                    </a:lnTo>
                    <a:lnTo>
                      <a:pt x="1248" y="516"/>
                    </a:lnTo>
                    <a:lnTo>
                      <a:pt x="1248" y="516"/>
                    </a:lnTo>
                    <a:lnTo>
                      <a:pt x="1248" y="516"/>
                    </a:lnTo>
                    <a:lnTo>
                      <a:pt x="1248" y="516"/>
                    </a:lnTo>
                    <a:lnTo>
                      <a:pt x="1248" y="516"/>
                    </a:lnTo>
                    <a:lnTo>
                      <a:pt x="1248" y="516"/>
                    </a:lnTo>
                    <a:lnTo>
                      <a:pt x="1248" y="522"/>
                    </a:lnTo>
                    <a:lnTo>
                      <a:pt x="1248" y="522"/>
                    </a:lnTo>
                    <a:lnTo>
                      <a:pt x="1248" y="522"/>
                    </a:lnTo>
                    <a:lnTo>
                      <a:pt x="1248" y="522"/>
                    </a:lnTo>
                    <a:lnTo>
                      <a:pt x="1248" y="522"/>
                    </a:lnTo>
                    <a:lnTo>
                      <a:pt x="1248" y="522"/>
                    </a:lnTo>
                    <a:lnTo>
                      <a:pt x="1248" y="522"/>
                    </a:lnTo>
                    <a:lnTo>
                      <a:pt x="1248" y="522"/>
                    </a:lnTo>
                    <a:lnTo>
                      <a:pt x="1248" y="522"/>
                    </a:lnTo>
                    <a:lnTo>
                      <a:pt x="1248" y="522"/>
                    </a:lnTo>
                    <a:lnTo>
                      <a:pt x="1248" y="528"/>
                    </a:lnTo>
                    <a:lnTo>
                      <a:pt x="1248" y="528"/>
                    </a:lnTo>
                    <a:lnTo>
                      <a:pt x="1248" y="528"/>
                    </a:lnTo>
                    <a:lnTo>
                      <a:pt x="1248" y="528"/>
                    </a:lnTo>
                    <a:lnTo>
                      <a:pt x="1248" y="528"/>
                    </a:lnTo>
                    <a:lnTo>
                      <a:pt x="1248" y="528"/>
                    </a:lnTo>
                    <a:lnTo>
                      <a:pt x="1248" y="528"/>
                    </a:lnTo>
                    <a:lnTo>
                      <a:pt x="1248" y="528"/>
                    </a:lnTo>
                    <a:lnTo>
                      <a:pt x="1248" y="528"/>
                    </a:lnTo>
                    <a:lnTo>
                      <a:pt x="1248" y="528"/>
                    </a:lnTo>
                    <a:lnTo>
                      <a:pt x="1248" y="528"/>
                    </a:lnTo>
                    <a:lnTo>
                      <a:pt x="1260" y="582"/>
                    </a:lnTo>
                    <a:lnTo>
                      <a:pt x="1260" y="582"/>
                    </a:lnTo>
                    <a:lnTo>
                      <a:pt x="1260" y="582"/>
                    </a:lnTo>
                    <a:lnTo>
                      <a:pt x="1260" y="582"/>
                    </a:lnTo>
                    <a:lnTo>
                      <a:pt x="1260" y="582"/>
                    </a:lnTo>
                    <a:lnTo>
                      <a:pt x="1260" y="582"/>
                    </a:lnTo>
                    <a:lnTo>
                      <a:pt x="1260" y="588"/>
                    </a:lnTo>
                    <a:lnTo>
                      <a:pt x="1260" y="588"/>
                    </a:lnTo>
                    <a:lnTo>
                      <a:pt x="1260" y="588"/>
                    </a:lnTo>
                    <a:lnTo>
                      <a:pt x="1260" y="588"/>
                    </a:lnTo>
                    <a:lnTo>
                      <a:pt x="1260" y="588"/>
                    </a:lnTo>
                    <a:lnTo>
                      <a:pt x="1260" y="588"/>
                    </a:lnTo>
                    <a:lnTo>
                      <a:pt x="1260" y="588"/>
                    </a:lnTo>
                    <a:lnTo>
                      <a:pt x="1260" y="588"/>
                    </a:lnTo>
                    <a:lnTo>
                      <a:pt x="1260" y="588"/>
                    </a:lnTo>
                    <a:lnTo>
                      <a:pt x="1260" y="588"/>
                    </a:lnTo>
                    <a:lnTo>
                      <a:pt x="1260" y="588"/>
                    </a:lnTo>
                    <a:lnTo>
                      <a:pt x="1260" y="588"/>
                    </a:lnTo>
                    <a:lnTo>
                      <a:pt x="1260" y="588"/>
                    </a:lnTo>
                    <a:lnTo>
                      <a:pt x="1260" y="588"/>
                    </a:lnTo>
                    <a:lnTo>
                      <a:pt x="1260" y="588"/>
                    </a:lnTo>
                    <a:lnTo>
                      <a:pt x="1260" y="594"/>
                    </a:lnTo>
                    <a:lnTo>
                      <a:pt x="1260" y="594"/>
                    </a:lnTo>
                    <a:lnTo>
                      <a:pt x="1260" y="594"/>
                    </a:lnTo>
                    <a:lnTo>
                      <a:pt x="1260" y="594"/>
                    </a:lnTo>
                    <a:lnTo>
                      <a:pt x="1260" y="594"/>
                    </a:lnTo>
                    <a:lnTo>
                      <a:pt x="1260" y="594"/>
                    </a:lnTo>
                    <a:lnTo>
                      <a:pt x="1260" y="594"/>
                    </a:lnTo>
                    <a:lnTo>
                      <a:pt x="1260" y="594"/>
                    </a:lnTo>
                    <a:lnTo>
                      <a:pt x="1260" y="594"/>
                    </a:lnTo>
                    <a:lnTo>
                      <a:pt x="1260" y="594"/>
                    </a:lnTo>
                    <a:lnTo>
                      <a:pt x="1260" y="594"/>
                    </a:lnTo>
                    <a:lnTo>
                      <a:pt x="1260" y="594"/>
                    </a:lnTo>
                    <a:lnTo>
                      <a:pt x="1260" y="594"/>
                    </a:lnTo>
                    <a:lnTo>
                      <a:pt x="1260" y="594"/>
                    </a:lnTo>
                    <a:lnTo>
                      <a:pt x="1260" y="594"/>
                    </a:lnTo>
                    <a:lnTo>
                      <a:pt x="1260" y="600"/>
                    </a:lnTo>
                    <a:lnTo>
                      <a:pt x="1260" y="600"/>
                    </a:lnTo>
                    <a:lnTo>
                      <a:pt x="1260" y="600"/>
                    </a:lnTo>
                    <a:lnTo>
                      <a:pt x="1260" y="600"/>
                    </a:lnTo>
                    <a:lnTo>
                      <a:pt x="1260" y="600"/>
                    </a:lnTo>
                    <a:lnTo>
                      <a:pt x="1266" y="600"/>
                    </a:lnTo>
                    <a:lnTo>
                      <a:pt x="1266" y="600"/>
                    </a:lnTo>
                    <a:lnTo>
                      <a:pt x="1266" y="600"/>
                    </a:lnTo>
                    <a:lnTo>
                      <a:pt x="1266" y="600"/>
                    </a:lnTo>
                    <a:lnTo>
                      <a:pt x="1266" y="600"/>
                    </a:lnTo>
                    <a:lnTo>
                      <a:pt x="1266" y="600"/>
                    </a:lnTo>
                    <a:lnTo>
                      <a:pt x="1266" y="600"/>
                    </a:lnTo>
                    <a:lnTo>
                      <a:pt x="1266" y="600"/>
                    </a:lnTo>
                    <a:lnTo>
                      <a:pt x="1266" y="600"/>
                    </a:lnTo>
                    <a:lnTo>
                      <a:pt x="1266" y="600"/>
                    </a:lnTo>
                    <a:lnTo>
                      <a:pt x="1266" y="606"/>
                    </a:lnTo>
                    <a:lnTo>
                      <a:pt x="1266" y="606"/>
                    </a:lnTo>
                    <a:lnTo>
                      <a:pt x="1272" y="636"/>
                    </a:lnTo>
                    <a:lnTo>
                      <a:pt x="1272" y="636"/>
                    </a:lnTo>
                    <a:lnTo>
                      <a:pt x="1272" y="636"/>
                    </a:lnTo>
                    <a:lnTo>
                      <a:pt x="1272" y="636"/>
                    </a:lnTo>
                    <a:lnTo>
                      <a:pt x="1272" y="636"/>
                    </a:lnTo>
                    <a:lnTo>
                      <a:pt x="1272" y="636"/>
                    </a:lnTo>
                    <a:lnTo>
                      <a:pt x="1278" y="636"/>
                    </a:lnTo>
                    <a:lnTo>
                      <a:pt x="1278" y="636"/>
                    </a:lnTo>
                    <a:lnTo>
                      <a:pt x="1278" y="636"/>
                    </a:lnTo>
                    <a:lnTo>
                      <a:pt x="1278" y="636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54"/>
                    </a:lnTo>
                    <a:lnTo>
                      <a:pt x="1278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90" y="660"/>
                    </a:lnTo>
                    <a:lnTo>
                      <a:pt x="1290" y="660"/>
                    </a:lnTo>
                    <a:lnTo>
                      <a:pt x="1290" y="660"/>
                    </a:lnTo>
                    <a:lnTo>
                      <a:pt x="1290" y="660"/>
                    </a:lnTo>
                    <a:lnTo>
                      <a:pt x="1290" y="660"/>
                    </a:lnTo>
                    <a:lnTo>
                      <a:pt x="1290" y="660"/>
                    </a:lnTo>
                    <a:lnTo>
                      <a:pt x="1290" y="660"/>
                    </a:lnTo>
                    <a:lnTo>
                      <a:pt x="1290" y="660"/>
                    </a:lnTo>
                    <a:lnTo>
                      <a:pt x="1290" y="660"/>
                    </a:lnTo>
                    <a:lnTo>
                      <a:pt x="1290" y="660"/>
                    </a:lnTo>
                    <a:lnTo>
                      <a:pt x="1296" y="666"/>
                    </a:lnTo>
                    <a:lnTo>
                      <a:pt x="1296" y="666"/>
                    </a:lnTo>
                    <a:lnTo>
                      <a:pt x="1296" y="666"/>
                    </a:lnTo>
                    <a:lnTo>
                      <a:pt x="1296" y="666"/>
                    </a:lnTo>
                    <a:lnTo>
                      <a:pt x="1296" y="666"/>
                    </a:lnTo>
                    <a:lnTo>
                      <a:pt x="1296" y="666"/>
                    </a:lnTo>
                    <a:lnTo>
                      <a:pt x="1296" y="666"/>
                    </a:lnTo>
                    <a:lnTo>
                      <a:pt x="1296" y="666"/>
                    </a:lnTo>
                    <a:lnTo>
                      <a:pt x="1296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2"/>
                    </a:lnTo>
                    <a:lnTo>
                      <a:pt x="1314" y="642"/>
                    </a:lnTo>
                    <a:lnTo>
                      <a:pt x="1314" y="642"/>
                    </a:lnTo>
                    <a:lnTo>
                      <a:pt x="1314" y="642"/>
                    </a:lnTo>
                    <a:lnTo>
                      <a:pt x="1314" y="642"/>
                    </a:lnTo>
                    <a:lnTo>
                      <a:pt x="1314" y="642"/>
                    </a:lnTo>
                    <a:lnTo>
                      <a:pt x="1314" y="642"/>
                    </a:lnTo>
                    <a:lnTo>
                      <a:pt x="1314" y="642"/>
                    </a:lnTo>
                    <a:lnTo>
                      <a:pt x="1314" y="642"/>
                    </a:lnTo>
                    <a:lnTo>
                      <a:pt x="1314" y="642"/>
                    </a:lnTo>
                    <a:lnTo>
                      <a:pt x="1314" y="642"/>
                    </a:lnTo>
                    <a:lnTo>
                      <a:pt x="1314" y="642"/>
                    </a:lnTo>
                    <a:lnTo>
                      <a:pt x="1314" y="642"/>
                    </a:lnTo>
                    <a:lnTo>
                      <a:pt x="1320" y="642"/>
                    </a:lnTo>
                    <a:lnTo>
                      <a:pt x="1320" y="642"/>
                    </a:lnTo>
                    <a:lnTo>
                      <a:pt x="1320" y="642"/>
                    </a:lnTo>
                    <a:lnTo>
                      <a:pt x="1320" y="642"/>
                    </a:lnTo>
                    <a:lnTo>
                      <a:pt x="1320" y="642"/>
                    </a:lnTo>
                    <a:lnTo>
                      <a:pt x="1320" y="642"/>
                    </a:lnTo>
                    <a:lnTo>
                      <a:pt x="1320" y="642"/>
                    </a:lnTo>
                    <a:lnTo>
                      <a:pt x="1320" y="642"/>
                    </a:lnTo>
                    <a:lnTo>
                      <a:pt x="1320" y="642"/>
                    </a:lnTo>
                    <a:lnTo>
                      <a:pt x="1320" y="642"/>
                    </a:lnTo>
                    <a:lnTo>
                      <a:pt x="1320" y="642"/>
                    </a:lnTo>
                    <a:lnTo>
                      <a:pt x="1320" y="642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24"/>
                    </a:lnTo>
                    <a:lnTo>
                      <a:pt x="1320" y="624"/>
                    </a:lnTo>
                    <a:lnTo>
                      <a:pt x="1320" y="624"/>
                    </a:lnTo>
                    <a:lnTo>
                      <a:pt x="1320" y="624"/>
                    </a:lnTo>
                    <a:lnTo>
                      <a:pt x="1320" y="624"/>
                    </a:lnTo>
                    <a:lnTo>
                      <a:pt x="1326" y="624"/>
                    </a:lnTo>
                    <a:lnTo>
                      <a:pt x="1326" y="624"/>
                    </a:lnTo>
                    <a:lnTo>
                      <a:pt x="1326" y="624"/>
                    </a:lnTo>
                    <a:lnTo>
                      <a:pt x="1326" y="624"/>
                    </a:lnTo>
                    <a:lnTo>
                      <a:pt x="1326" y="624"/>
                    </a:lnTo>
                    <a:lnTo>
                      <a:pt x="1326" y="624"/>
                    </a:lnTo>
                    <a:lnTo>
                      <a:pt x="1326" y="624"/>
                    </a:lnTo>
                    <a:lnTo>
                      <a:pt x="1326" y="624"/>
                    </a:lnTo>
                    <a:lnTo>
                      <a:pt x="1326" y="624"/>
                    </a:lnTo>
                    <a:lnTo>
                      <a:pt x="1326" y="624"/>
                    </a:lnTo>
                    <a:lnTo>
                      <a:pt x="1326" y="624"/>
                    </a:lnTo>
                    <a:lnTo>
                      <a:pt x="1326" y="624"/>
                    </a:lnTo>
                    <a:lnTo>
                      <a:pt x="1326" y="624"/>
                    </a:lnTo>
                    <a:lnTo>
                      <a:pt x="1326" y="624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2"/>
                    </a:lnTo>
                    <a:lnTo>
                      <a:pt x="1326" y="612"/>
                    </a:lnTo>
                    <a:lnTo>
                      <a:pt x="1326" y="612"/>
                    </a:lnTo>
                    <a:lnTo>
                      <a:pt x="1326" y="612"/>
                    </a:lnTo>
                    <a:lnTo>
                      <a:pt x="1326" y="612"/>
                    </a:lnTo>
                    <a:lnTo>
                      <a:pt x="1326" y="612"/>
                    </a:lnTo>
                    <a:lnTo>
                      <a:pt x="1326" y="612"/>
                    </a:lnTo>
                    <a:lnTo>
                      <a:pt x="1326" y="612"/>
                    </a:lnTo>
                    <a:lnTo>
                      <a:pt x="1326" y="612"/>
                    </a:lnTo>
                    <a:lnTo>
                      <a:pt x="1338" y="570"/>
                    </a:lnTo>
                    <a:lnTo>
                      <a:pt x="1338" y="570"/>
                    </a:lnTo>
                    <a:lnTo>
                      <a:pt x="1338" y="570"/>
                    </a:lnTo>
                    <a:lnTo>
                      <a:pt x="1338" y="570"/>
                    </a:lnTo>
                    <a:lnTo>
                      <a:pt x="1338" y="570"/>
                    </a:lnTo>
                    <a:lnTo>
                      <a:pt x="1338" y="570"/>
                    </a:lnTo>
                    <a:lnTo>
                      <a:pt x="1338" y="564"/>
                    </a:lnTo>
                    <a:lnTo>
                      <a:pt x="1338" y="564"/>
                    </a:lnTo>
                    <a:lnTo>
                      <a:pt x="1338" y="564"/>
                    </a:lnTo>
                    <a:lnTo>
                      <a:pt x="1338" y="564"/>
                    </a:lnTo>
                    <a:lnTo>
                      <a:pt x="1338" y="564"/>
                    </a:lnTo>
                    <a:lnTo>
                      <a:pt x="1338" y="564"/>
                    </a:lnTo>
                    <a:lnTo>
                      <a:pt x="1338" y="564"/>
                    </a:lnTo>
                    <a:lnTo>
                      <a:pt x="1338" y="564"/>
                    </a:lnTo>
                    <a:lnTo>
                      <a:pt x="1338" y="564"/>
                    </a:lnTo>
                    <a:lnTo>
                      <a:pt x="1338" y="564"/>
                    </a:lnTo>
                    <a:lnTo>
                      <a:pt x="1338" y="564"/>
                    </a:lnTo>
                    <a:lnTo>
                      <a:pt x="1338" y="564"/>
                    </a:lnTo>
                    <a:lnTo>
                      <a:pt x="1338" y="558"/>
                    </a:lnTo>
                    <a:lnTo>
                      <a:pt x="1338" y="558"/>
                    </a:lnTo>
                    <a:lnTo>
                      <a:pt x="1338" y="558"/>
                    </a:lnTo>
                    <a:lnTo>
                      <a:pt x="1338" y="558"/>
                    </a:lnTo>
                    <a:lnTo>
                      <a:pt x="1338" y="558"/>
                    </a:lnTo>
                    <a:lnTo>
                      <a:pt x="1338" y="558"/>
                    </a:lnTo>
                    <a:lnTo>
                      <a:pt x="1338" y="558"/>
                    </a:lnTo>
                    <a:lnTo>
                      <a:pt x="1338" y="558"/>
                    </a:lnTo>
                    <a:lnTo>
                      <a:pt x="1338" y="558"/>
                    </a:lnTo>
                    <a:lnTo>
                      <a:pt x="1338" y="558"/>
                    </a:lnTo>
                    <a:lnTo>
                      <a:pt x="1338" y="558"/>
                    </a:lnTo>
                    <a:lnTo>
                      <a:pt x="1338" y="558"/>
                    </a:lnTo>
                    <a:lnTo>
                      <a:pt x="1338" y="558"/>
                    </a:lnTo>
                    <a:lnTo>
                      <a:pt x="1338" y="552"/>
                    </a:lnTo>
                    <a:lnTo>
                      <a:pt x="1338" y="552"/>
                    </a:lnTo>
                    <a:lnTo>
                      <a:pt x="1338" y="552"/>
                    </a:lnTo>
                    <a:lnTo>
                      <a:pt x="1338" y="552"/>
                    </a:lnTo>
                    <a:lnTo>
                      <a:pt x="1338" y="552"/>
                    </a:lnTo>
                    <a:lnTo>
                      <a:pt x="1338" y="552"/>
                    </a:lnTo>
                    <a:lnTo>
                      <a:pt x="1338" y="552"/>
                    </a:lnTo>
                    <a:lnTo>
                      <a:pt x="1344" y="552"/>
                    </a:lnTo>
                    <a:lnTo>
                      <a:pt x="1344" y="552"/>
                    </a:lnTo>
                    <a:lnTo>
                      <a:pt x="1344" y="552"/>
                    </a:lnTo>
                    <a:lnTo>
                      <a:pt x="1344" y="552"/>
                    </a:lnTo>
                    <a:lnTo>
                      <a:pt x="1344" y="546"/>
                    </a:lnTo>
                    <a:lnTo>
                      <a:pt x="1344" y="546"/>
                    </a:lnTo>
                    <a:lnTo>
                      <a:pt x="1344" y="546"/>
                    </a:lnTo>
                    <a:lnTo>
                      <a:pt x="1344" y="546"/>
                    </a:lnTo>
                    <a:lnTo>
                      <a:pt x="1344" y="546"/>
                    </a:lnTo>
                    <a:lnTo>
                      <a:pt x="1344" y="546"/>
                    </a:lnTo>
                    <a:lnTo>
                      <a:pt x="1344" y="546"/>
                    </a:lnTo>
                    <a:lnTo>
                      <a:pt x="1344" y="546"/>
                    </a:lnTo>
                    <a:lnTo>
                      <a:pt x="1344" y="546"/>
                    </a:lnTo>
                    <a:lnTo>
                      <a:pt x="1344" y="546"/>
                    </a:lnTo>
                    <a:lnTo>
                      <a:pt x="1344" y="546"/>
                    </a:lnTo>
                    <a:lnTo>
                      <a:pt x="1350" y="480"/>
                    </a:lnTo>
                    <a:lnTo>
                      <a:pt x="1350" y="480"/>
                    </a:lnTo>
                    <a:lnTo>
                      <a:pt x="1350" y="480"/>
                    </a:lnTo>
                    <a:lnTo>
                      <a:pt x="1350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74"/>
                    </a:lnTo>
                    <a:lnTo>
                      <a:pt x="1356" y="474"/>
                    </a:lnTo>
                    <a:lnTo>
                      <a:pt x="1356" y="474"/>
                    </a:lnTo>
                    <a:lnTo>
                      <a:pt x="1356" y="474"/>
                    </a:lnTo>
                    <a:lnTo>
                      <a:pt x="1356" y="474"/>
                    </a:lnTo>
                    <a:lnTo>
                      <a:pt x="1356" y="474"/>
                    </a:lnTo>
                    <a:lnTo>
                      <a:pt x="1356" y="474"/>
                    </a:lnTo>
                    <a:lnTo>
                      <a:pt x="1356" y="474"/>
                    </a:lnTo>
                    <a:lnTo>
                      <a:pt x="1356" y="474"/>
                    </a:lnTo>
                    <a:lnTo>
                      <a:pt x="1356" y="468"/>
                    </a:lnTo>
                    <a:lnTo>
                      <a:pt x="1356" y="468"/>
                    </a:lnTo>
                    <a:lnTo>
                      <a:pt x="1356" y="468"/>
                    </a:lnTo>
                    <a:lnTo>
                      <a:pt x="1356" y="468"/>
                    </a:lnTo>
                    <a:lnTo>
                      <a:pt x="1356" y="468"/>
                    </a:lnTo>
                    <a:lnTo>
                      <a:pt x="1356" y="468"/>
                    </a:lnTo>
                    <a:lnTo>
                      <a:pt x="1356" y="468"/>
                    </a:lnTo>
                    <a:lnTo>
                      <a:pt x="1356" y="468"/>
                    </a:lnTo>
                    <a:lnTo>
                      <a:pt x="1356" y="468"/>
                    </a:lnTo>
                    <a:lnTo>
                      <a:pt x="1356" y="462"/>
                    </a:lnTo>
                    <a:lnTo>
                      <a:pt x="1356" y="462"/>
                    </a:lnTo>
                    <a:lnTo>
                      <a:pt x="1356" y="462"/>
                    </a:lnTo>
                    <a:lnTo>
                      <a:pt x="1356" y="462"/>
                    </a:lnTo>
                    <a:lnTo>
                      <a:pt x="1356" y="462"/>
                    </a:lnTo>
                    <a:lnTo>
                      <a:pt x="1356" y="462"/>
                    </a:lnTo>
                    <a:lnTo>
                      <a:pt x="1356" y="462"/>
                    </a:lnTo>
                    <a:lnTo>
                      <a:pt x="1356" y="462"/>
                    </a:lnTo>
                    <a:lnTo>
                      <a:pt x="1356" y="462"/>
                    </a:lnTo>
                    <a:lnTo>
                      <a:pt x="1356" y="456"/>
                    </a:lnTo>
                    <a:lnTo>
                      <a:pt x="1356" y="456"/>
                    </a:lnTo>
                    <a:lnTo>
                      <a:pt x="1356" y="456"/>
                    </a:lnTo>
                    <a:lnTo>
                      <a:pt x="1356" y="456"/>
                    </a:lnTo>
                    <a:lnTo>
                      <a:pt x="1356" y="456"/>
                    </a:lnTo>
                    <a:lnTo>
                      <a:pt x="1356" y="456"/>
                    </a:lnTo>
                    <a:lnTo>
                      <a:pt x="1356" y="456"/>
                    </a:lnTo>
                    <a:lnTo>
                      <a:pt x="1356" y="456"/>
                    </a:lnTo>
                    <a:lnTo>
                      <a:pt x="1356" y="450"/>
                    </a:lnTo>
                    <a:lnTo>
                      <a:pt x="1356" y="450"/>
                    </a:lnTo>
                    <a:lnTo>
                      <a:pt x="1356" y="450"/>
                    </a:lnTo>
                    <a:lnTo>
                      <a:pt x="1356" y="450"/>
                    </a:lnTo>
                    <a:lnTo>
                      <a:pt x="1356" y="450"/>
                    </a:lnTo>
                    <a:lnTo>
                      <a:pt x="1356" y="450"/>
                    </a:lnTo>
                    <a:lnTo>
                      <a:pt x="1356" y="450"/>
                    </a:lnTo>
                    <a:lnTo>
                      <a:pt x="1356" y="450"/>
                    </a:lnTo>
                    <a:lnTo>
                      <a:pt x="1356" y="450"/>
                    </a:lnTo>
                    <a:lnTo>
                      <a:pt x="1356" y="444"/>
                    </a:lnTo>
                    <a:lnTo>
                      <a:pt x="1356" y="444"/>
                    </a:lnTo>
                    <a:lnTo>
                      <a:pt x="1356" y="444"/>
                    </a:lnTo>
                    <a:lnTo>
                      <a:pt x="1356" y="444"/>
                    </a:lnTo>
                    <a:lnTo>
                      <a:pt x="1356" y="444"/>
                    </a:lnTo>
                    <a:lnTo>
                      <a:pt x="1356" y="444"/>
                    </a:lnTo>
                    <a:lnTo>
                      <a:pt x="1356" y="444"/>
                    </a:lnTo>
                    <a:lnTo>
                      <a:pt x="1356" y="444"/>
                    </a:lnTo>
                    <a:lnTo>
                      <a:pt x="1356" y="438"/>
                    </a:lnTo>
                    <a:lnTo>
                      <a:pt x="1356" y="438"/>
                    </a:lnTo>
                    <a:lnTo>
                      <a:pt x="1356" y="438"/>
                    </a:lnTo>
                    <a:lnTo>
                      <a:pt x="1362" y="438"/>
                    </a:lnTo>
                    <a:lnTo>
                      <a:pt x="1362" y="438"/>
                    </a:lnTo>
                    <a:lnTo>
                      <a:pt x="1362" y="438"/>
                    </a:lnTo>
                    <a:lnTo>
                      <a:pt x="1362" y="438"/>
                    </a:lnTo>
                    <a:lnTo>
                      <a:pt x="1362" y="438"/>
                    </a:lnTo>
                    <a:lnTo>
                      <a:pt x="1362" y="432"/>
                    </a:lnTo>
                    <a:lnTo>
                      <a:pt x="1362" y="432"/>
                    </a:lnTo>
                    <a:lnTo>
                      <a:pt x="1362" y="432"/>
                    </a:lnTo>
                    <a:lnTo>
                      <a:pt x="1362" y="432"/>
                    </a:lnTo>
                    <a:lnTo>
                      <a:pt x="1362" y="432"/>
                    </a:lnTo>
                    <a:lnTo>
                      <a:pt x="1362" y="432"/>
                    </a:lnTo>
                    <a:lnTo>
                      <a:pt x="1362" y="432"/>
                    </a:lnTo>
                    <a:lnTo>
                      <a:pt x="1362" y="432"/>
                    </a:lnTo>
                    <a:lnTo>
                      <a:pt x="1362" y="426"/>
                    </a:lnTo>
                    <a:lnTo>
                      <a:pt x="1362" y="426"/>
                    </a:lnTo>
                    <a:lnTo>
                      <a:pt x="1362" y="426"/>
                    </a:lnTo>
                    <a:lnTo>
                      <a:pt x="1362" y="426"/>
                    </a:lnTo>
                    <a:lnTo>
                      <a:pt x="1362" y="426"/>
                    </a:lnTo>
                    <a:lnTo>
                      <a:pt x="1362" y="426"/>
                    </a:lnTo>
                    <a:lnTo>
                      <a:pt x="1362" y="426"/>
                    </a:lnTo>
                    <a:lnTo>
                      <a:pt x="1362" y="426"/>
                    </a:lnTo>
                    <a:lnTo>
                      <a:pt x="1362" y="420"/>
                    </a:lnTo>
                    <a:lnTo>
                      <a:pt x="1362" y="420"/>
                    </a:lnTo>
                    <a:lnTo>
                      <a:pt x="1362" y="420"/>
                    </a:lnTo>
                    <a:lnTo>
                      <a:pt x="1362" y="420"/>
                    </a:lnTo>
                    <a:lnTo>
                      <a:pt x="1362" y="420"/>
                    </a:lnTo>
                    <a:lnTo>
                      <a:pt x="1362" y="420"/>
                    </a:lnTo>
                    <a:lnTo>
                      <a:pt x="1362" y="420"/>
                    </a:lnTo>
                    <a:lnTo>
                      <a:pt x="1362" y="420"/>
                    </a:lnTo>
                    <a:lnTo>
                      <a:pt x="1362" y="414"/>
                    </a:lnTo>
                    <a:lnTo>
                      <a:pt x="1362" y="414"/>
                    </a:lnTo>
                    <a:lnTo>
                      <a:pt x="1362" y="414"/>
                    </a:lnTo>
                    <a:lnTo>
                      <a:pt x="1362" y="414"/>
                    </a:lnTo>
                    <a:lnTo>
                      <a:pt x="1362" y="414"/>
                    </a:lnTo>
                    <a:lnTo>
                      <a:pt x="1362" y="414"/>
                    </a:lnTo>
                    <a:lnTo>
                      <a:pt x="1362" y="414"/>
                    </a:lnTo>
                    <a:lnTo>
                      <a:pt x="1362" y="414"/>
                    </a:lnTo>
                    <a:lnTo>
                      <a:pt x="1362" y="408"/>
                    </a:lnTo>
                    <a:lnTo>
                      <a:pt x="1362" y="408"/>
                    </a:lnTo>
                    <a:lnTo>
                      <a:pt x="1362" y="408"/>
                    </a:lnTo>
                    <a:lnTo>
                      <a:pt x="1362" y="408"/>
                    </a:lnTo>
                    <a:lnTo>
                      <a:pt x="1362" y="408"/>
                    </a:lnTo>
                    <a:lnTo>
                      <a:pt x="1362" y="408"/>
                    </a:lnTo>
                    <a:lnTo>
                      <a:pt x="1362" y="408"/>
                    </a:lnTo>
                    <a:lnTo>
                      <a:pt x="1362" y="408"/>
                    </a:lnTo>
                    <a:lnTo>
                      <a:pt x="1362" y="402"/>
                    </a:lnTo>
                    <a:lnTo>
                      <a:pt x="1362" y="402"/>
                    </a:lnTo>
                    <a:lnTo>
                      <a:pt x="1362" y="402"/>
                    </a:lnTo>
                    <a:lnTo>
                      <a:pt x="1362" y="402"/>
                    </a:lnTo>
                    <a:lnTo>
                      <a:pt x="1362" y="402"/>
                    </a:lnTo>
                    <a:lnTo>
                      <a:pt x="1362" y="402"/>
                    </a:lnTo>
                    <a:lnTo>
                      <a:pt x="1362" y="402"/>
                    </a:lnTo>
                    <a:lnTo>
                      <a:pt x="1362" y="402"/>
                    </a:lnTo>
                    <a:lnTo>
                      <a:pt x="1362" y="396"/>
                    </a:lnTo>
                    <a:lnTo>
                      <a:pt x="1362" y="396"/>
                    </a:lnTo>
                    <a:lnTo>
                      <a:pt x="1362" y="396"/>
                    </a:lnTo>
                    <a:lnTo>
                      <a:pt x="1362" y="396"/>
                    </a:lnTo>
                    <a:lnTo>
                      <a:pt x="1362" y="396"/>
                    </a:lnTo>
                    <a:lnTo>
                      <a:pt x="1362" y="396"/>
                    </a:lnTo>
                    <a:lnTo>
                      <a:pt x="1362" y="396"/>
                    </a:lnTo>
                    <a:lnTo>
                      <a:pt x="1368" y="390"/>
                    </a:lnTo>
                    <a:lnTo>
                      <a:pt x="1368" y="390"/>
                    </a:lnTo>
                    <a:lnTo>
                      <a:pt x="1368" y="390"/>
                    </a:lnTo>
                    <a:lnTo>
                      <a:pt x="1368" y="390"/>
                    </a:lnTo>
                    <a:lnTo>
                      <a:pt x="1368" y="390"/>
                    </a:lnTo>
                    <a:lnTo>
                      <a:pt x="1368" y="390"/>
                    </a:lnTo>
                    <a:lnTo>
                      <a:pt x="1368" y="390"/>
                    </a:lnTo>
                    <a:lnTo>
                      <a:pt x="1368" y="390"/>
                    </a:lnTo>
                    <a:lnTo>
                      <a:pt x="1368" y="384"/>
                    </a:lnTo>
                    <a:lnTo>
                      <a:pt x="1368" y="384"/>
                    </a:lnTo>
                    <a:lnTo>
                      <a:pt x="1368" y="384"/>
                    </a:lnTo>
                    <a:lnTo>
                      <a:pt x="1368" y="384"/>
                    </a:lnTo>
                    <a:lnTo>
                      <a:pt x="1368" y="384"/>
                    </a:lnTo>
                    <a:lnTo>
                      <a:pt x="1368" y="384"/>
                    </a:lnTo>
                    <a:lnTo>
                      <a:pt x="1368" y="384"/>
                    </a:lnTo>
                    <a:lnTo>
                      <a:pt x="1368" y="378"/>
                    </a:lnTo>
                    <a:lnTo>
                      <a:pt x="1368" y="378"/>
                    </a:lnTo>
                    <a:lnTo>
                      <a:pt x="1368" y="378"/>
                    </a:lnTo>
                    <a:lnTo>
                      <a:pt x="1368" y="378"/>
                    </a:lnTo>
                    <a:lnTo>
                      <a:pt x="1368" y="378"/>
                    </a:lnTo>
                    <a:lnTo>
                      <a:pt x="1368" y="378"/>
                    </a:lnTo>
                    <a:lnTo>
                      <a:pt x="1368" y="378"/>
                    </a:lnTo>
                    <a:lnTo>
                      <a:pt x="1368" y="372"/>
                    </a:lnTo>
                    <a:lnTo>
                      <a:pt x="1368" y="372"/>
                    </a:lnTo>
                    <a:lnTo>
                      <a:pt x="1368" y="372"/>
                    </a:lnTo>
                    <a:lnTo>
                      <a:pt x="1368" y="372"/>
                    </a:lnTo>
                    <a:lnTo>
                      <a:pt x="1368" y="372"/>
                    </a:lnTo>
                    <a:lnTo>
                      <a:pt x="1368" y="372"/>
                    </a:lnTo>
                    <a:lnTo>
                      <a:pt x="1368" y="372"/>
                    </a:lnTo>
                    <a:lnTo>
                      <a:pt x="1368" y="372"/>
                    </a:lnTo>
                    <a:lnTo>
                      <a:pt x="1368" y="366"/>
                    </a:lnTo>
                    <a:lnTo>
                      <a:pt x="1368" y="366"/>
                    </a:lnTo>
                    <a:lnTo>
                      <a:pt x="1368" y="366"/>
                    </a:lnTo>
                    <a:lnTo>
                      <a:pt x="1368" y="366"/>
                    </a:lnTo>
                    <a:lnTo>
                      <a:pt x="1368" y="366"/>
                    </a:lnTo>
                    <a:lnTo>
                      <a:pt x="1368" y="366"/>
                    </a:lnTo>
                    <a:lnTo>
                      <a:pt x="1368" y="366"/>
                    </a:lnTo>
                    <a:lnTo>
                      <a:pt x="1368" y="360"/>
                    </a:lnTo>
                    <a:lnTo>
                      <a:pt x="1368" y="360"/>
                    </a:lnTo>
                    <a:lnTo>
                      <a:pt x="1368" y="360"/>
                    </a:lnTo>
                    <a:lnTo>
                      <a:pt x="1368" y="360"/>
                    </a:lnTo>
                    <a:lnTo>
                      <a:pt x="1368" y="360"/>
                    </a:lnTo>
                    <a:lnTo>
                      <a:pt x="1368" y="360"/>
                    </a:lnTo>
                    <a:lnTo>
                      <a:pt x="1368" y="360"/>
                    </a:lnTo>
                    <a:lnTo>
                      <a:pt x="1368" y="354"/>
                    </a:lnTo>
                    <a:lnTo>
                      <a:pt x="1368" y="354"/>
                    </a:lnTo>
                    <a:lnTo>
                      <a:pt x="1368" y="354"/>
                    </a:lnTo>
                    <a:lnTo>
                      <a:pt x="1368" y="354"/>
                    </a:lnTo>
                    <a:lnTo>
                      <a:pt x="1368" y="354"/>
                    </a:lnTo>
                    <a:lnTo>
                      <a:pt x="1368" y="354"/>
                    </a:lnTo>
                    <a:lnTo>
                      <a:pt x="1368" y="354"/>
                    </a:lnTo>
                    <a:lnTo>
                      <a:pt x="1368" y="348"/>
                    </a:lnTo>
                    <a:lnTo>
                      <a:pt x="1368" y="348"/>
                    </a:lnTo>
                    <a:lnTo>
                      <a:pt x="1368" y="348"/>
                    </a:lnTo>
                    <a:lnTo>
                      <a:pt x="1368" y="348"/>
                    </a:lnTo>
                    <a:lnTo>
                      <a:pt x="1368" y="348"/>
                    </a:lnTo>
                    <a:lnTo>
                      <a:pt x="1368" y="348"/>
                    </a:lnTo>
                    <a:lnTo>
                      <a:pt x="1368" y="348"/>
                    </a:lnTo>
                    <a:lnTo>
                      <a:pt x="1368" y="342"/>
                    </a:lnTo>
                    <a:lnTo>
                      <a:pt x="1368" y="342"/>
                    </a:lnTo>
                    <a:lnTo>
                      <a:pt x="1368" y="342"/>
                    </a:lnTo>
                    <a:lnTo>
                      <a:pt x="1374" y="342"/>
                    </a:lnTo>
                    <a:lnTo>
                      <a:pt x="1374" y="342"/>
                    </a:lnTo>
                    <a:lnTo>
                      <a:pt x="1374" y="342"/>
                    </a:lnTo>
                    <a:lnTo>
                      <a:pt x="1374" y="342"/>
                    </a:lnTo>
                    <a:lnTo>
                      <a:pt x="1374" y="336"/>
                    </a:lnTo>
                    <a:lnTo>
                      <a:pt x="1374" y="336"/>
                    </a:lnTo>
                    <a:lnTo>
                      <a:pt x="1374" y="336"/>
                    </a:lnTo>
                    <a:lnTo>
                      <a:pt x="1374" y="336"/>
                    </a:lnTo>
                    <a:lnTo>
                      <a:pt x="1374" y="336"/>
                    </a:lnTo>
                    <a:lnTo>
                      <a:pt x="1374" y="336"/>
                    </a:lnTo>
                    <a:lnTo>
                      <a:pt x="1374" y="336"/>
                    </a:lnTo>
                    <a:lnTo>
                      <a:pt x="1374" y="330"/>
                    </a:lnTo>
                    <a:lnTo>
                      <a:pt x="1374" y="330"/>
                    </a:lnTo>
                    <a:lnTo>
                      <a:pt x="1374" y="330"/>
                    </a:lnTo>
                    <a:lnTo>
                      <a:pt x="1374" y="330"/>
                    </a:lnTo>
                    <a:lnTo>
                      <a:pt x="1374" y="330"/>
                    </a:lnTo>
                    <a:lnTo>
                      <a:pt x="1374" y="330"/>
                    </a:lnTo>
                    <a:lnTo>
                      <a:pt x="1374" y="324"/>
                    </a:lnTo>
                    <a:lnTo>
                      <a:pt x="1374" y="324"/>
                    </a:lnTo>
                    <a:lnTo>
                      <a:pt x="1374" y="324"/>
                    </a:lnTo>
                    <a:lnTo>
                      <a:pt x="1374" y="324"/>
                    </a:lnTo>
                    <a:lnTo>
                      <a:pt x="1374" y="324"/>
                    </a:lnTo>
                    <a:lnTo>
                      <a:pt x="1374" y="324"/>
                    </a:lnTo>
                    <a:lnTo>
                      <a:pt x="1374" y="324"/>
                    </a:lnTo>
                    <a:lnTo>
                      <a:pt x="1374" y="324"/>
                    </a:lnTo>
                    <a:lnTo>
                      <a:pt x="1374" y="318"/>
                    </a:lnTo>
                    <a:lnTo>
                      <a:pt x="1374" y="318"/>
                    </a:lnTo>
                    <a:lnTo>
                      <a:pt x="1374" y="318"/>
                    </a:lnTo>
                    <a:lnTo>
                      <a:pt x="1374" y="318"/>
                    </a:lnTo>
                    <a:lnTo>
                      <a:pt x="1374" y="318"/>
                    </a:lnTo>
                    <a:lnTo>
                      <a:pt x="1374" y="318"/>
                    </a:lnTo>
                    <a:lnTo>
                      <a:pt x="1374" y="318"/>
                    </a:lnTo>
                    <a:lnTo>
                      <a:pt x="1374" y="312"/>
                    </a:lnTo>
                    <a:lnTo>
                      <a:pt x="1374" y="312"/>
                    </a:lnTo>
                    <a:lnTo>
                      <a:pt x="1374" y="312"/>
                    </a:lnTo>
                    <a:lnTo>
                      <a:pt x="1374" y="312"/>
                    </a:lnTo>
                    <a:lnTo>
                      <a:pt x="1374" y="312"/>
                    </a:lnTo>
                    <a:lnTo>
                      <a:pt x="1374" y="312"/>
                    </a:lnTo>
                    <a:lnTo>
                      <a:pt x="1374" y="312"/>
                    </a:lnTo>
                    <a:lnTo>
                      <a:pt x="1374" y="306"/>
                    </a:lnTo>
                    <a:lnTo>
                      <a:pt x="1374" y="306"/>
                    </a:lnTo>
                    <a:lnTo>
                      <a:pt x="1374" y="306"/>
                    </a:lnTo>
                    <a:lnTo>
                      <a:pt x="1374" y="306"/>
                    </a:lnTo>
                    <a:lnTo>
                      <a:pt x="1374" y="306"/>
                    </a:lnTo>
                    <a:lnTo>
                      <a:pt x="1374" y="306"/>
                    </a:lnTo>
                    <a:lnTo>
                      <a:pt x="1374" y="300"/>
                    </a:lnTo>
                    <a:lnTo>
                      <a:pt x="1374" y="300"/>
                    </a:lnTo>
                    <a:lnTo>
                      <a:pt x="1374" y="300"/>
                    </a:lnTo>
                    <a:lnTo>
                      <a:pt x="1374" y="300"/>
                    </a:lnTo>
                    <a:lnTo>
                      <a:pt x="1374" y="300"/>
                    </a:lnTo>
                    <a:lnTo>
                      <a:pt x="1374" y="300"/>
                    </a:lnTo>
                    <a:lnTo>
                      <a:pt x="1374" y="300"/>
                    </a:lnTo>
                    <a:lnTo>
                      <a:pt x="1374" y="294"/>
                    </a:lnTo>
                    <a:lnTo>
                      <a:pt x="1374" y="294"/>
                    </a:lnTo>
                    <a:lnTo>
                      <a:pt x="1374" y="294"/>
                    </a:lnTo>
                    <a:lnTo>
                      <a:pt x="1374" y="294"/>
                    </a:lnTo>
                    <a:lnTo>
                      <a:pt x="1374" y="294"/>
                    </a:lnTo>
                    <a:lnTo>
                      <a:pt x="1374" y="294"/>
                    </a:lnTo>
                    <a:lnTo>
                      <a:pt x="1374" y="294"/>
                    </a:lnTo>
                    <a:lnTo>
                      <a:pt x="1374" y="288"/>
                    </a:lnTo>
                    <a:lnTo>
                      <a:pt x="1374" y="288"/>
                    </a:lnTo>
                    <a:lnTo>
                      <a:pt x="1374" y="288"/>
                    </a:lnTo>
                    <a:lnTo>
                      <a:pt x="1380" y="288"/>
                    </a:lnTo>
                    <a:lnTo>
                      <a:pt x="1380" y="288"/>
                    </a:lnTo>
                    <a:lnTo>
                      <a:pt x="1380" y="288"/>
                    </a:lnTo>
                    <a:lnTo>
                      <a:pt x="1380" y="282"/>
                    </a:lnTo>
                    <a:lnTo>
                      <a:pt x="1380" y="282"/>
                    </a:lnTo>
                    <a:lnTo>
                      <a:pt x="1380" y="282"/>
                    </a:lnTo>
                    <a:lnTo>
                      <a:pt x="1380" y="276"/>
                    </a:lnTo>
                    <a:lnTo>
                      <a:pt x="1380" y="276"/>
                    </a:lnTo>
                    <a:lnTo>
                      <a:pt x="1380" y="276"/>
                    </a:lnTo>
                    <a:lnTo>
                      <a:pt x="1380" y="270"/>
                    </a:lnTo>
                    <a:lnTo>
                      <a:pt x="1380" y="270"/>
                    </a:lnTo>
                    <a:lnTo>
                      <a:pt x="1380" y="264"/>
                    </a:lnTo>
                    <a:lnTo>
                      <a:pt x="1380" y="264"/>
                    </a:lnTo>
                    <a:lnTo>
                      <a:pt x="1380" y="258"/>
                    </a:lnTo>
                    <a:lnTo>
                      <a:pt x="1380" y="252"/>
                    </a:lnTo>
                    <a:lnTo>
                      <a:pt x="1380" y="252"/>
                    </a:lnTo>
                    <a:lnTo>
                      <a:pt x="1380" y="246"/>
                    </a:lnTo>
                    <a:lnTo>
                      <a:pt x="1380" y="240"/>
                    </a:lnTo>
                    <a:lnTo>
                      <a:pt x="1380" y="234"/>
                    </a:lnTo>
                    <a:lnTo>
                      <a:pt x="1380" y="228"/>
                    </a:lnTo>
                    <a:lnTo>
                      <a:pt x="1380" y="228"/>
                    </a:lnTo>
                    <a:lnTo>
                      <a:pt x="1380" y="222"/>
                    </a:lnTo>
                    <a:lnTo>
                      <a:pt x="1380" y="216"/>
                    </a:lnTo>
                    <a:lnTo>
                      <a:pt x="1380" y="210"/>
                    </a:lnTo>
                    <a:lnTo>
                      <a:pt x="1380" y="204"/>
                    </a:lnTo>
                    <a:lnTo>
                      <a:pt x="1380" y="198"/>
                    </a:lnTo>
                    <a:lnTo>
                      <a:pt x="1380" y="192"/>
                    </a:lnTo>
                    <a:lnTo>
                      <a:pt x="1380" y="186"/>
                    </a:lnTo>
                    <a:lnTo>
                      <a:pt x="1380" y="180"/>
                    </a:lnTo>
                    <a:lnTo>
                      <a:pt x="1380" y="174"/>
                    </a:lnTo>
                    <a:lnTo>
                      <a:pt x="1380" y="168"/>
                    </a:lnTo>
                    <a:lnTo>
                      <a:pt x="1380" y="156"/>
                    </a:lnTo>
                    <a:lnTo>
                      <a:pt x="1380" y="150"/>
                    </a:lnTo>
                    <a:lnTo>
                      <a:pt x="1380" y="144"/>
                    </a:lnTo>
                    <a:lnTo>
                      <a:pt x="1380" y="138"/>
                    </a:lnTo>
                    <a:lnTo>
                      <a:pt x="1380" y="132"/>
                    </a:lnTo>
                    <a:lnTo>
                      <a:pt x="1380" y="126"/>
                    </a:lnTo>
                    <a:lnTo>
                      <a:pt x="1380" y="120"/>
                    </a:lnTo>
                    <a:lnTo>
                      <a:pt x="1380" y="114"/>
                    </a:lnTo>
                    <a:lnTo>
                      <a:pt x="1380" y="108"/>
                    </a:lnTo>
                    <a:lnTo>
                      <a:pt x="1380" y="102"/>
                    </a:lnTo>
                    <a:lnTo>
                      <a:pt x="1380" y="96"/>
                    </a:lnTo>
                    <a:lnTo>
                      <a:pt x="1380" y="90"/>
                    </a:lnTo>
                    <a:lnTo>
                      <a:pt x="1380" y="84"/>
                    </a:lnTo>
                    <a:lnTo>
                      <a:pt x="1380" y="78"/>
                    </a:lnTo>
                    <a:lnTo>
                      <a:pt x="1380" y="72"/>
                    </a:lnTo>
                    <a:lnTo>
                      <a:pt x="1380" y="66"/>
                    </a:lnTo>
                    <a:lnTo>
                      <a:pt x="1380" y="60"/>
                    </a:lnTo>
                    <a:lnTo>
                      <a:pt x="1380" y="54"/>
                    </a:lnTo>
                    <a:lnTo>
                      <a:pt x="1380" y="48"/>
                    </a:lnTo>
                    <a:lnTo>
                      <a:pt x="1380" y="42"/>
                    </a:lnTo>
                    <a:lnTo>
                      <a:pt x="1380" y="42"/>
                    </a:lnTo>
                    <a:lnTo>
                      <a:pt x="1380" y="36"/>
                    </a:lnTo>
                    <a:lnTo>
                      <a:pt x="1380" y="36"/>
                    </a:lnTo>
                    <a:lnTo>
                      <a:pt x="1380" y="30"/>
                    </a:lnTo>
                    <a:lnTo>
                      <a:pt x="1380" y="30"/>
                    </a:lnTo>
                    <a:lnTo>
                      <a:pt x="1380" y="24"/>
                    </a:lnTo>
                    <a:lnTo>
                      <a:pt x="1380" y="24"/>
                    </a:lnTo>
                    <a:lnTo>
                      <a:pt x="1380" y="18"/>
                    </a:lnTo>
                    <a:lnTo>
                      <a:pt x="1380" y="18"/>
                    </a:lnTo>
                    <a:lnTo>
                      <a:pt x="1380" y="18"/>
                    </a:lnTo>
                    <a:lnTo>
                      <a:pt x="1380" y="18"/>
                    </a:lnTo>
                    <a:lnTo>
                      <a:pt x="1386" y="18"/>
                    </a:lnTo>
                    <a:lnTo>
                      <a:pt x="1386" y="18"/>
                    </a:lnTo>
                    <a:lnTo>
                      <a:pt x="1386" y="18"/>
                    </a:lnTo>
                    <a:lnTo>
                      <a:pt x="1386" y="18"/>
                    </a:lnTo>
                    <a:lnTo>
                      <a:pt x="1386" y="18"/>
                    </a:lnTo>
                    <a:lnTo>
                      <a:pt x="1386" y="18"/>
                    </a:lnTo>
                    <a:lnTo>
                      <a:pt x="1386" y="18"/>
                    </a:lnTo>
                    <a:lnTo>
                      <a:pt x="1386" y="24"/>
                    </a:lnTo>
                    <a:lnTo>
                      <a:pt x="1386" y="24"/>
                    </a:lnTo>
                    <a:lnTo>
                      <a:pt x="1386" y="30"/>
                    </a:lnTo>
                    <a:lnTo>
                      <a:pt x="1386" y="30"/>
                    </a:lnTo>
                    <a:lnTo>
                      <a:pt x="1386" y="36"/>
                    </a:lnTo>
                    <a:lnTo>
                      <a:pt x="1386" y="36"/>
                    </a:lnTo>
                    <a:lnTo>
                      <a:pt x="1386" y="42"/>
                    </a:lnTo>
                    <a:lnTo>
                      <a:pt x="1386" y="42"/>
                    </a:lnTo>
                    <a:lnTo>
                      <a:pt x="1386" y="48"/>
                    </a:lnTo>
                    <a:lnTo>
                      <a:pt x="1386" y="54"/>
                    </a:lnTo>
                    <a:lnTo>
                      <a:pt x="1386" y="60"/>
                    </a:lnTo>
                    <a:lnTo>
                      <a:pt x="1386" y="66"/>
                    </a:lnTo>
                    <a:lnTo>
                      <a:pt x="1386" y="72"/>
                    </a:lnTo>
                    <a:lnTo>
                      <a:pt x="1386" y="78"/>
                    </a:lnTo>
                    <a:lnTo>
                      <a:pt x="1386" y="84"/>
                    </a:lnTo>
                    <a:lnTo>
                      <a:pt x="1386" y="90"/>
                    </a:lnTo>
                    <a:lnTo>
                      <a:pt x="1386" y="96"/>
                    </a:lnTo>
                    <a:lnTo>
                      <a:pt x="1386" y="102"/>
                    </a:lnTo>
                    <a:lnTo>
                      <a:pt x="1386" y="108"/>
                    </a:lnTo>
                    <a:lnTo>
                      <a:pt x="1386" y="114"/>
                    </a:lnTo>
                    <a:lnTo>
                      <a:pt x="1386" y="120"/>
                    </a:lnTo>
                    <a:lnTo>
                      <a:pt x="1386" y="126"/>
                    </a:lnTo>
                    <a:lnTo>
                      <a:pt x="1386" y="132"/>
                    </a:lnTo>
                    <a:lnTo>
                      <a:pt x="1386" y="138"/>
                    </a:lnTo>
                    <a:lnTo>
                      <a:pt x="1386" y="144"/>
                    </a:lnTo>
                    <a:lnTo>
                      <a:pt x="1386" y="150"/>
                    </a:lnTo>
                    <a:lnTo>
                      <a:pt x="1386" y="156"/>
                    </a:lnTo>
                    <a:lnTo>
                      <a:pt x="1386" y="168"/>
                    </a:lnTo>
                    <a:lnTo>
                      <a:pt x="1386" y="174"/>
                    </a:lnTo>
                    <a:lnTo>
                      <a:pt x="1386" y="180"/>
                    </a:lnTo>
                    <a:lnTo>
                      <a:pt x="1386" y="186"/>
                    </a:lnTo>
                    <a:lnTo>
                      <a:pt x="1386" y="192"/>
                    </a:lnTo>
                    <a:lnTo>
                      <a:pt x="1386" y="198"/>
                    </a:lnTo>
                    <a:lnTo>
                      <a:pt x="1386" y="204"/>
                    </a:lnTo>
                    <a:lnTo>
                      <a:pt x="1386" y="210"/>
                    </a:lnTo>
                    <a:lnTo>
                      <a:pt x="1386" y="216"/>
                    </a:lnTo>
                    <a:lnTo>
                      <a:pt x="1386" y="222"/>
                    </a:lnTo>
                    <a:lnTo>
                      <a:pt x="1386" y="228"/>
                    </a:lnTo>
                    <a:lnTo>
                      <a:pt x="1386" y="228"/>
                    </a:lnTo>
                    <a:lnTo>
                      <a:pt x="1386" y="234"/>
                    </a:lnTo>
                    <a:lnTo>
                      <a:pt x="1386" y="240"/>
                    </a:lnTo>
                    <a:lnTo>
                      <a:pt x="1386" y="246"/>
                    </a:lnTo>
                    <a:lnTo>
                      <a:pt x="1386" y="252"/>
                    </a:lnTo>
                    <a:lnTo>
                      <a:pt x="1386" y="252"/>
                    </a:lnTo>
                    <a:lnTo>
                      <a:pt x="1386" y="258"/>
                    </a:lnTo>
                    <a:lnTo>
                      <a:pt x="1386" y="264"/>
                    </a:lnTo>
                    <a:lnTo>
                      <a:pt x="1386" y="264"/>
                    </a:lnTo>
                    <a:lnTo>
                      <a:pt x="1386" y="270"/>
                    </a:lnTo>
                    <a:lnTo>
                      <a:pt x="1386" y="270"/>
                    </a:lnTo>
                    <a:lnTo>
                      <a:pt x="1386" y="276"/>
                    </a:lnTo>
                    <a:lnTo>
                      <a:pt x="1386" y="276"/>
                    </a:lnTo>
                    <a:lnTo>
                      <a:pt x="1386" y="276"/>
                    </a:lnTo>
                    <a:lnTo>
                      <a:pt x="1386" y="282"/>
                    </a:lnTo>
                    <a:lnTo>
                      <a:pt x="1386" y="282"/>
                    </a:lnTo>
                    <a:lnTo>
                      <a:pt x="1392" y="282"/>
                    </a:lnTo>
                    <a:lnTo>
                      <a:pt x="1392" y="288"/>
                    </a:lnTo>
                    <a:lnTo>
                      <a:pt x="1392" y="288"/>
                    </a:lnTo>
                    <a:lnTo>
                      <a:pt x="1392" y="288"/>
                    </a:lnTo>
                    <a:lnTo>
                      <a:pt x="1392" y="288"/>
                    </a:lnTo>
                    <a:lnTo>
                      <a:pt x="1392" y="288"/>
                    </a:lnTo>
                    <a:lnTo>
                      <a:pt x="1392" y="288"/>
                    </a:lnTo>
                    <a:lnTo>
                      <a:pt x="1392" y="294"/>
                    </a:lnTo>
                    <a:lnTo>
                      <a:pt x="1392" y="294"/>
                    </a:lnTo>
                    <a:lnTo>
                      <a:pt x="1392" y="294"/>
                    </a:lnTo>
                    <a:lnTo>
                      <a:pt x="1392" y="294"/>
                    </a:lnTo>
                    <a:lnTo>
                      <a:pt x="1392" y="294"/>
                    </a:lnTo>
                    <a:lnTo>
                      <a:pt x="1392" y="294"/>
                    </a:lnTo>
                    <a:lnTo>
                      <a:pt x="1392" y="300"/>
                    </a:lnTo>
                    <a:lnTo>
                      <a:pt x="1392" y="300"/>
                    </a:lnTo>
                    <a:lnTo>
                      <a:pt x="1392" y="300"/>
                    </a:lnTo>
                    <a:lnTo>
                      <a:pt x="1392" y="300"/>
                    </a:lnTo>
                    <a:lnTo>
                      <a:pt x="1392" y="300"/>
                    </a:lnTo>
                    <a:lnTo>
                      <a:pt x="1392" y="300"/>
                    </a:lnTo>
                    <a:lnTo>
                      <a:pt x="1392" y="300"/>
                    </a:lnTo>
                    <a:lnTo>
                      <a:pt x="1392" y="306"/>
                    </a:lnTo>
                    <a:lnTo>
                      <a:pt x="1392" y="306"/>
                    </a:lnTo>
                    <a:lnTo>
                      <a:pt x="1392" y="306"/>
                    </a:lnTo>
                    <a:lnTo>
                      <a:pt x="1392" y="306"/>
                    </a:lnTo>
                    <a:lnTo>
                      <a:pt x="1392" y="306"/>
                    </a:lnTo>
                    <a:lnTo>
                      <a:pt x="1392" y="306"/>
                    </a:lnTo>
                    <a:lnTo>
                      <a:pt x="1392" y="306"/>
                    </a:lnTo>
                    <a:lnTo>
                      <a:pt x="1392" y="312"/>
                    </a:lnTo>
                    <a:lnTo>
                      <a:pt x="1392" y="312"/>
                    </a:lnTo>
                    <a:lnTo>
                      <a:pt x="1392" y="312"/>
                    </a:lnTo>
                    <a:lnTo>
                      <a:pt x="1392" y="312"/>
                    </a:lnTo>
                    <a:lnTo>
                      <a:pt x="1392" y="312"/>
                    </a:lnTo>
                    <a:lnTo>
                      <a:pt x="1392" y="312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24"/>
                    </a:lnTo>
                    <a:lnTo>
                      <a:pt x="1392" y="324"/>
                    </a:lnTo>
                    <a:lnTo>
                      <a:pt x="1392" y="324"/>
                    </a:lnTo>
                    <a:lnTo>
                      <a:pt x="1392" y="324"/>
                    </a:lnTo>
                    <a:lnTo>
                      <a:pt x="1392" y="324"/>
                    </a:lnTo>
                    <a:lnTo>
                      <a:pt x="1392" y="324"/>
                    </a:lnTo>
                    <a:lnTo>
                      <a:pt x="1392" y="324"/>
                    </a:lnTo>
                    <a:lnTo>
                      <a:pt x="1392" y="330"/>
                    </a:lnTo>
                    <a:lnTo>
                      <a:pt x="1392" y="330"/>
                    </a:lnTo>
                    <a:lnTo>
                      <a:pt x="1392" y="330"/>
                    </a:lnTo>
                    <a:lnTo>
                      <a:pt x="1392" y="330"/>
                    </a:lnTo>
                    <a:lnTo>
                      <a:pt x="1392" y="330"/>
                    </a:lnTo>
                    <a:lnTo>
                      <a:pt x="1392" y="330"/>
                    </a:lnTo>
                    <a:lnTo>
                      <a:pt x="1392" y="336"/>
                    </a:lnTo>
                    <a:lnTo>
                      <a:pt x="1392" y="336"/>
                    </a:lnTo>
                    <a:lnTo>
                      <a:pt x="1392" y="336"/>
                    </a:lnTo>
                    <a:lnTo>
                      <a:pt x="1392" y="336"/>
                    </a:lnTo>
                    <a:lnTo>
                      <a:pt x="1392" y="336"/>
                    </a:lnTo>
                    <a:lnTo>
                      <a:pt x="1392" y="336"/>
                    </a:lnTo>
                    <a:lnTo>
                      <a:pt x="1392" y="336"/>
                    </a:lnTo>
                    <a:lnTo>
                      <a:pt x="1392" y="342"/>
                    </a:lnTo>
                    <a:lnTo>
                      <a:pt x="1398" y="342"/>
                    </a:lnTo>
                    <a:lnTo>
                      <a:pt x="1398" y="342"/>
                    </a:lnTo>
                    <a:lnTo>
                      <a:pt x="1398" y="342"/>
                    </a:lnTo>
                    <a:lnTo>
                      <a:pt x="1398" y="342"/>
                    </a:lnTo>
                    <a:lnTo>
                      <a:pt x="1398" y="342"/>
                    </a:lnTo>
                    <a:lnTo>
                      <a:pt x="1398" y="342"/>
                    </a:lnTo>
                    <a:lnTo>
                      <a:pt x="1398" y="348"/>
                    </a:lnTo>
                    <a:lnTo>
                      <a:pt x="1398" y="348"/>
                    </a:lnTo>
                    <a:lnTo>
                      <a:pt x="1398" y="348"/>
                    </a:lnTo>
                    <a:lnTo>
                      <a:pt x="1398" y="348"/>
                    </a:lnTo>
                    <a:lnTo>
                      <a:pt x="1398" y="348"/>
                    </a:lnTo>
                    <a:lnTo>
                      <a:pt x="1398" y="348"/>
                    </a:lnTo>
                    <a:lnTo>
                      <a:pt x="1398" y="348"/>
                    </a:lnTo>
                    <a:lnTo>
                      <a:pt x="1398" y="354"/>
                    </a:lnTo>
                    <a:lnTo>
                      <a:pt x="1398" y="354"/>
                    </a:lnTo>
                    <a:lnTo>
                      <a:pt x="1398" y="354"/>
                    </a:lnTo>
                    <a:lnTo>
                      <a:pt x="1398" y="354"/>
                    </a:lnTo>
                    <a:lnTo>
                      <a:pt x="1398" y="354"/>
                    </a:lnTo>
                    <a:lnTo>
                      <a:pt x="1398" y="354"/>
                    </a:lnTo>
                    <a:lnTo>
                      <a:pt x="1398" y="354"/>
                    </a:lnTo>
                    <a:lnTo>
                      <a:pt x="1398" y="360"/>
                    </a:lnTo>
                    <a:lnTo>
                      <a:pt x="1398" y="360"/>
                    </a:lnTo>
                    <a:lnTo>
                      <a:pt x="1398" y="360"/>
                    </a:lnTo>
                    <a:lnTo>
                      <a:pt x="1398" y="360"/>
                    </a:lnTo>
                    <a:lnTo>
                      <a:pt x="1398" y="360"/>
                    </a:lnTo>
                    <a:lnTo>
                      <a:pt x="1398" y="360"/>
                    </a:lnTo>
                    <a:lnTo>
                      <a:pt x="1398" y="360"/>
                    </a:lnTo>
                    <a:lnTo>
                      <a:pt x="1398" y="366"/>
                    </a:lnTo>
                    <a:lnTo>
                      <a:pt x="1398" y="366"/>
                    </a:lnTo>
                    <a:lnTo>
                      <a:pt x="1398" y="366"/>
                    </a:lnTo>
                    <a:lnTo>
                      <a:pt x="1398" y="366"/>
                    </a:lnTo>
                    <a:lnTo>
                      <a:pt x="1398" y="366"/>
                    </a:lnTo>
                    <a:lnTo>
                      <a:pt x="1398" y="366"/>
                    </a:lnTo>
                    <a:lnTo>
                      <a:pt x="1398" y="366"/>
                    </a:lnTo>
                    <a:lnTo>
                      <a:pt x="1398" y="366"/>
                    </a:lnTo>
                    <a:lnTo>
                      <a:pt x="1398" y="372"/>
                    </a:lnTo>
                    <a:lnTo>
                      <a:pt x="1398" y="372"/>
                    </a:lnTo>
                    <a:lnTo>
                      <a:pt x="1398" y="372"/>
                    </a:lnTo>
                    <a:lnTo>
                      <a:pt x="1398" y="372"/>
                    </a:lnTo>
                    <a:lnTo>
                      <a:pt x="1398" y="372"/>
                    </a:lnTo>
                    <a:lnTo>
                      <a:pt x="1398" y="372"/>
                    </a:lnTo>
                    <a:lnTo>
                      <a:pt x="1398" y="372"/>
                    </a:lnTo>
                    <a:lnTo>
                      <a:pt x="1398" y="378"/>
                    </a:lnTo>
                    <a:lnTo>
                      <a:pt x="1398" y="378"/>
                    </a:lnTo>
                    <a:lnTo>
                      <a:pt x="1398" y="378"/>
                    </a:lnTo>
                    <a:lnTo>
                      <a:pt x="1398" y="378"/>
                    </a:lnTo>
                    <a:lnTo>
                      <a:pt x="1398" y="378"/>
                    </a:lnTo>
                    <a:lnTo>
                      <a:pt x="1398" y="378"/>
                    </a:lnTo>
                    <a:lnTo>
                      <a:pt x="1398" y="378"/>
                    </a:lnTo>
                    <a:lnTo>
                      <a:pt x="1398" y="384"/>
                    </a:lnTo>
                    <a:lnTo>
                      <a:pt x="1398" y="384"/>
                    </a:lnTo>
                    <a:lnTo>
                      <a:pt x="1398" y="384"/>
                    </a:lnTo>
                    <a:lnTo>
                      <a:pt x="1398" y="384"/>
                    </a:lnTo>
                    <a:lnTo>
                      <a:pt x="1398" y="384"/>
                    </a:lnTo>
                    <a:lnTo>
                      <a:pt x="1398" y="384"/>
                    </a:lnTo>
                    <a:lnTo>
                      <a:pt x="1398" y="384"/>
                    </a:lnTo>
                    <a:lnTo>
                      <a:pt x="1398" y="384"/>
                    </a:lnTo>
                    <a:lnTo>
                      <a:pt x="1398" y="390"/>
                    </a:lnTo>
                    <a:lnTo>
                      <a:pt x="1398" y="390"/>
                    </a:lnTo>
                    <a:lnTo>
                      <a:pt x="1398" y="390"/>
                    </a:lnTo>
                    <a:lnTo>
                      <a:pt x="1404" y="390"/>
                    </a:lnTo>
                    <a:lnTo>
                      <a:pt x="1404" y="390"/>
                    </a:lnTo>
                    <a:lnTo>
                      <a:pt x="1404" y="390"/>
                    </a:lnTo>
                    <a:lnTo>
                      <a:pt x="1404" y="390"/>
                    </a:lnTo>
                    <a:lnTo>
                      <a:pt x="1404" y="396"/>
                    </a:lnTo>
                    <a:lnTo>
                      <a:pt x="1404" y="396"/>
                    </a:lnTo>
                    <a:lnTo>
                      <a:pt x="1404" y="396"/>
                    </a:lnTo>
                    <a:lnTo>
                      <a:pt x="1404" y="396"/>
                    </a:lnTo>
                    <a:lnTo>
                      <a:pt x="1404" y="396"/>
                    </a:lnTo>
                    <a:lnTo>
                      <a:pt x="1404" y="396"/>
                    </a:lnTo>
                    <a:lnTo>
                      <a:pt x="1404" y="396"/>
                    </a:lnTo>
                    <a:lnTo>
                      <a:pt x="1404" y="396"/>
                    </a:lnTo>
                    <a:lnTo>
                      <a:pt x="1404" y="402"/>
                    </a:lnTo>
                    <a:lnTo>
                      <a:pt x="1404" y="402"/>
                    </a:lnTo>
                    <a:lnTo>
                      <a:pt x="1404" y="402"/>
                    </a:lnTo>
                    <a:lnTo>
                      <a:pt x="1404" y="402"/>
                    </a:lnTo>
                    <a:lnTo>
                      <a:pt x="1404" y="402"/>
                    </a:lnTo>
                    <a:lnTo>
                      <a:pt x="1404" y="402"/>
                    </a:lnTo>
                    <a:lnTo>
                      <a:pt x="1404" y="402"/>
                    </a:lnTo>
                    <a:lnTo>
                      <a:pt x="1404" y="402"/>
                    </a:lnTo>
                    <a:lnTo>
                      <a:pt x="1404" y="408"/>
                    </a:lnTo>
                    <a:lnTo>
                      <a:pt x="1404" y="408"/>
                    </a:lnTo>
                    <a:lnTo>
                      <a:pt x="1404" y="408"/>
                    </a:lnTo>
                    <a:lnTo>
                      <a:pt x="1404" y="408"/>
                    </a:lnTo>
                    <a:lnTo>
                      <a:pt x="1404" y="408"/>
                    </a:lnTo>
                    <a:lnTo>
                      <a:pt x="1404" y="408"/>
                    </a:lnTo>
                    <a:lnTo>
                      <a:pt x="1404" y="408"/>
                    </a:lnTo>
                    <a:lnTo>
                      <a:pt x="1404" y="414"/>
                    </a:lnTo>
                    <a:lnTo>
                      <a:pt x="1404" y="414"/>
                    </a:lnTo>
                    <a:lnTo>
                      <a:pt x="1404" y="414"/>
                    </a:lnTo>
                    <a:lnTo>
                      <a:pt x="1404" y="414"/>
                    </a:lnTo>
                    <a:lnTo>
                      <a:pt x="1404" y="414"/>
                    </a:lnTo>
                    <a:lnTo>
                      <a:pt x="1404" y="414"/>
                    </a:lnTo>
                    <a:lnTo>
                      <a:pt x="1404" y="414"/>
                    </a:lnTo>
                    <a:lnTo>
                      <a:pt x="1404" y="414"/>
                    </a:lnTo>
                    <a:lnTo>
                      <a:pt x="1404" y="420"/>
                    </a:lnTo>
                    <a:lnTo>
                      <a:pt x="1404" y="420"/>
                    </a:lnTo>
                    <a:lnTo>
                      <a:pt x="1404" y="420"/>
                    </a:lnTo>
                    <a:lnTo>
                      <a:pt x="1404" y="420"/>
                    </a:lnTo>
                    <a:lnTo>
                      <a:pt x="1404" y="420"/>
                    </a:lnTo>
                    <a:lnTo>
                      <a:pt x="1404" y="420"/>
                    </a:lnTo>
                    <a:lnTo>
                      <a:pt x="1404" y="420"/>
                    </a:lnTo>
                    <a:lnTo>
                      <a:pt x="1404" y="420"/>
                    </a:lnTo>
                    <a:lnTo>
                      <a:pt x="1404" y="426"/>
                    </a:lnTo>
                    <a:lnTo>
                      <a:pt x="1404" y="426"/>
                    </a:lnTo>
                    <a:lnTo>
                      <a:pt x="1404" y="426"/>
                    </a:lnTo>
                    <a:lnTo>
                      <a:pt x="1404" y="426"/>
                    </a:lnTo>
                    <a:lnTo>
                      <a:pt x="1404" y="426"/>
                    </a:lnTo>
                    <a:lnTo>
                      <a:pt x="1404" y="426"/>
                    </a:lnTo>
                    <a:lnTo>
                      <a:pt x="1404" y="426"/>
                    </a:lnTo>
                    <a:lnTo>
                      <a:pt x="1404" y="426"/>
                    </a:lnTo>
                    <a:lnTo>
                      <a:pt x="1404" y="432"/>
                    </a:lnTo>
                    <a:lnTo>
                      <a:pt x="1404" y="432"/>
                    </a:lnTo>
                    <a:lnTo>
                      <a:pt x="1404" y="432"/>
                    </a:lnTo>
                    <a:lnTo>
                      <a:pt x="1416" y="498"/>
                    </a:lnTo>
                    <a:lnTo>
                      <a:pt x="1416" y="504"/>
                    </a:lnTo>
                    <a:lnTo>
                      <a:pt x="1416" y="504"/>
                    </a:lnTo>
                    <a:lnTo>
                      <a:pt x="1416" y="504"/>
                    </a:lnTo>
                    <a:lnTo>
                      <a:pt x="1416" y="504"/>
                    </a:lnTo>
                    <a:lnTo>
                      <a:pt x="1416" y="504"/>
                    </a:lnTo>
                    <a:lnTo>
                      <a:pt x="1416" y="504"/>
                    </a:lnTo>
                    <a:lnTo>
                      <a:pt x="1416" y="504"/>
                    </a:lnTo>
                    <a:lnTo>
                      <a:pt x="1416" y="504"/>
                    </a:lnTo>
                    <a:lnTo>
                      <a:pt x="1416" y="504"/>
                    </a:lnTo>
                    <a:lnTo>
                      <a:pt x="1416" y="504"/>
                    </a:lnTo>
                    <a:lnTo>
                      <a:pt x="1416" y="510"/>
                    </a:lnTo>
                    <a:lnTo>
                      <a:pt x="1416" y="510"/>
                    </a:lnTo>
                    <a:lnTo>
                      <a:pt x="1416" y="510"/>
                    </a:lnTo>
                    <a:lnTo>
                      <a:pt x="1416" y="510"/>
                    </a:lnTo>
                    <a:lnTo>
                      <a:pt x="1416" y="510"/>
                    </a:lnTo>
                    <a:lnTo>
                      <a:pt x="1416" y="510"/>
                    </a:lnTo>
                    <a:lnTo>
                      <a:pt x="1416" y="510"/>
                    </a:lnTo>
                    <a:lnTo>
                      <a:pt x="1416" y="510"/>
                    </a:lnTo>
                    <a:lnTo>
                      <a:pt x="1416" y="510"/>
                    </a:lnTo>
                    <a:lnTo>
                      <a:pt x="1416" y="510"/>
                    </a:lnTo>
                    <a:lnTo>
                      <a:pt x="1416" y="516"/>
                    </a:lnTo>
                    <a:lnTo>
                      <a:pt x="1416" y="516"/>
                    </a:lnTo>
                    <a:lnTo>
                      <a:pt x="1416" y="516"/>
                    </a:lnTo>
                    <a:lnTo>
                      <a:pt x="1416" y="516"/>
                    </a:lnTo>
                    <a:lnTo>
                      <a:pt x="1416" y="516"/>
                    </a:lnTo>
                    <a:lnTo>
                      <a:pt x="1422" y="516"/>
                    </a:lnTo>
                    <a:lnTo>
                      <a:pt x="1422" y="516"/>
                    </a:lnTo>
                    <a:lnTo>
                      <a:pt x="1422" y="516"/>
                    </a:lnTo>
                    <a:lnTo>
                      <a:pt x="1422" y="516"/>
                    </a:lnTo>
                    <a:lnTo>
                      <a:pt x="1422" y="516"/>
                    </a:lnTo>
                    <a:lnTo>
                      <a:pt x="1422" y="522"/>
                    </a:lnTo>
                    <a:lnTo>
                      <a:pt x="1422" y="522"/>
                    </a:lnTo>
                    <a:lnTo>
                      <a:pt x="1422" y="522"/>
                    </a:lnTo>
                    <a:lnTo>
                      <a:pt x="1422" y="522"/>
                    </a:lnTo>
                    <a:lnTo>
                      <a:pt x="1422" y="522"/>
                    </a:lnTo>
                    <a:lnTo>
                      <a:pt x="1422" y="522"/>
                    </a:lnTo>
                    <a:lnTo>
                      <a:pt x="1422" y="522"/>
                    </a:lnTo>
                    <a:lnTo>
                      <a:pt x="1422" y="522"/>
                    </a:lnTo>
                    <a:lnTo>
                      <a:pt x="1422" y="522"/>
                    </a:lnTo>
                    <a:lnTo>
                      <a:pt x="1422" y="522"/>
                    </a:lnTo>
                    <a:lnTo>
                      <a:pt x="1422" y="522"/>
                    </a:lnTo>
                    <a:lnTo>
                      <a:pt x="1422" y="528"/>
                    </a:lnTo>
                    <a:lnTo>
                      <a:pt x="1422" y="528"/>
                    </a:lnTo>
                    <a:lnTo>
                      <a:pt x="1422" y="528"/>
                    </a:lnTo>
                    <a:lnTo>
                      <a:pt x="1422" y="528"/>
                    </a:lnTo>
                    <a:lnTo>
                      <a:pt x="1422" y="528"/>
                    </a:lnTo>
                    <a:lnTo>
                      <a:pt x="1422" y="528"/>
                    </a:lnTo>
                    <a:lnTo>
                      <a:pt x="1422" y="528"/>
                    </a:lnTo>
                    <a:lnTo>
                      <a:pt x="1422" y="528"/>
                    </a:lnTo>
                    <a:lnTo>
                      <a:pt x="1422" y="528"/>
                    </a:lnTo>
                    <a:lnTo>
                      <a:pt x="1422" y="528"/>
                    </a:lnTo>
                    <a:lnTo>
                      <a:pt x="1422" y="528"/>
                    </a:lnTo>
                    <a:lnTo>
                      <a:pt x="1434" y="582"/>
                    </a:lnTo>
                    <a:lnTo>
                      <a:pt x="1434" y="582"/>
                    </a:lnTo>
                    <a:lnTo>
                      <a:pt x="1434" y="582"/>
                    </a:lnTo>
                    <a:lnTo>
                      <a:pt x="1434" y="582"/>
                    </a:lnTo>
                    <a:lnTo>
                      <a:pt x="1434" y="582"/>
                    </a:lnTo>
                    <a:lnTo>
                      <a:pt x="1434" y="582"/>
                    </a:lnTo>
                    <a:lnTo>
                      <a:pt x="1434" y="588"/>
                    </a:lnTo>
                    <a:lnTo>
                      <a:pt x="1434" y="588"/>
                    </a:lnTo>
                    <a:lnTo>
                      <a:pt x="1434" y="588"/>
                    </a:lnTo>
                    <a:lnTo>
                      <a:pt x="1434" y="588"/>
                    </a:lnTo>
                    <a:lnTo>
                      <a:pt x="1434" y="588"/>
                    </a:lnTo>
                    <a:lnTo>
                      <a:pt x="1434" y="588"/>
                    </a:lnTo>
                    <a:lnTo>
                      <a:pt x="1434" y="588"/>
                    </a:lnTo>
                    <a:lnTo>
                      <a:pt x="1434" y="588"/>
                    </a:lnTo>
                    <a:lnTo>
                      <a:pt x="1434" y="588"/>
                    </a:lnTo>
                    <a:lnTo>
                      <a:pt x="1434" y="588"/>
                    </a:lnTo>
                    <a:lnTo>
                      <a:pt x="1434" y="588"/>
                    </a:lnTo>
                    <a:lnTo>
                      <a:pt x="1434" y="588"/>
                    </a:lnTo>
                    <a:lnTo>
                      <a:pt x="1434" y="588"/>
                    </a:lnTo>
                    <a:lnTo>
                      <a:pt x="1434" y="588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600"/>
                    </a:lnTo>
                    <a:lnTo>
                      <a:pt x="1434" y="600"/>
                    </a:lnTo>
                    <a:lnTo>
                      <a:pt x="1434" y="600"/>
                    </a:lnTo>
                    <a:lnTo>
                      <a:pt x="1434" y="600"/>
                    </a:lnTo>
                    <a:lnTo>
                      <a:pt x="1434" y="600"/>
                    </a:lnTo>
                    <a:lnTo>
                      <a:pt x="1434" y="600"/>
                    </a:lnTo>
                    <a:lnTo>
                      <a:pt x="1434" y="600"/>
                    </a:lnTo>
                    <a:lnTo>
                      <a:pt x="1434" y="600"/>
                    </a:lnTo>
                    <a:lnTo>
                      <a:pt x="1434" y="600"/>
                    </a:lnTo>
                    <a:lnTo>
                      <a:pt x="1434" y="600"/>
                    </a:lnTo>
                    <a:lnTo>
                      <a:pt x="1434" y="600"/>
                    </a:lnTo>
                    <a:lnTo>
                      <a:pt x="1434" y="600"/>
                    </a:lnTo>
                    <a:lnTo>
                      <a:pt x="1434" y="600"/>
                    </a:lnTo>
                    <a:lnTo>
                      <a:pt x="1434" y="600"/>
                    </a:lnTo>
                    <a:lnTo>
                      <a:pt x="1434" y="600"/>
                    </a:lnTo>
                    <a:lnTo>
                      <a:pt x="1434" y="606"/>
                    </a:lnTo>
                    <a:lnTo>
                      <a:pt x="1434" y="606"/>
                    </a:lnTo>
                    <a:lnTo>
                      <a:pt x="1440" y="606"/>
                    </a:lnTo>
                    <a:lnTo>
                      <a:pt x="1440" y="606"/>
                    </a:lnTo>
                    <a:lnTo>
                      <a:pt x="1440" y="606"/>
                    </a:lnTo>
                    <a:lnTo>
                      <a:pt x="1440" y="606"/>
                    </a:lnTo>
                    <a:lnTo>
                      <a:pt x="1440" y="606"/>
                    </a:lnTo>
                    <a:lnTo>
                      <a:pt x="1440" y="606"/>
                    </a:lnTo>
                    <a:lnTo>
                      <a:pt x="1440" y="606"/>
                    </a:lnTo>
                    <a:lnTo>
                      <a:pt x="1440" y="606"/>
                    </a:lnTo>
                    <a:lnTo>
                      <a:pt x="1440" y="606"/>
                    </a:lnTo>
                    <a:lnTo>
                      <a:pt x="1440" y="606"/>
                    </a:lnTo>
                    <a:lnTo>
                      <a:pt x="1440" y="606"/>
                    </a:lnTo>
                    <a:lnTo>
                      <a:pt x="1440" y="606"/>
                    </a:lnTo>
                    <a:lnTo>
                      <a:pt x="1440" y="606"/>
                    </a:lnTo>
                    <a:lnTo>
                      <a:pt x="1440" y="606"/>
                    </a:lnTo>
                    <a:lnTo>
                      <a:pt x="1440" y="606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24"/>
                    </a:lnTo>
                    <a:lnTo>
                      <a:pt x="1440" y="624"/>
                    </a:lnTo>
                    <a:lnTo>
                      <a:pt x="1440" y="624"/>
                    </a:lnTo>
                    <a:lnTo>
                      <a:pt x="1440" y="624"/>
                    </a:lnTo>
                    <a:lnTo>
                      <a:pt x="1440" y="624"/>
                    </a:lnTo>
                    <a:lnTo>
                      <a:pt x="1440" y="624"/>
                    </a:lnTo>
                    <a:lnTo>
                      <a:pt x="1440" y="624"/>
                    </a:lnTo>
                    <a:lnTo>
                      <a:pt x="1440" y="624"/>
                    </a:lnTo>
                    <a:lnTo>
                      <a:pt x="1440" y="624"/>
                    </a:lnTo>
                    <a:lnTo>
                      <a:pt x="1440" y="624"/>
                    </a:lnTo>
                    <a:lnTo>
                      <a:pt x="1440" y="624"/>
                    </a:lnTo>
                    <a:lnTo>
                      <a:pt x="1440" y="624"/>
                    </a:lnTo>
                    <a:lnTo>
                      <a:pt x="1446" y="624"/>
                    </a:lnTo>
                    <a:lnTo>
                      <a:pt x="1446" y="624"/>
                    </a:lnTo>
                    <a:lnTo>
                      <a:pt x="1446" y="624"/>
                    </a:lnTo>
                    <a:lnTo>
                      <a:pt x="1446" y="624"/>
                    </a:lnTo>
                    <a:lnTo>
                      <a:pt x="1446" y="624"/>
                    </a:lnTo>
                    <a:lnTo>
                      <a:pt x="1446" y="624"/>
                    </a:lnTo>
                    <a:lnTo>
                      <a:pt x="1446" y="624"/>
                    </a:lnTo>
                    <a:lnTo>
                      <a:pt x="1446" y="624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94" y="630"/>
                    </a:lnTo>
                    <a:lnTo>
                      <a:pt x="1494" y="630"/>
                    </a:lnTo>
                    <a:lnTo>
                      <a:pt x="1494" y="630"/>
                    </a:lnTo>
                    <a:lnTo>
                      <a:pt x="1494" y="630"/>
                    </a:lnTo>
                    <a:lnTo>
                      <a:pt x="1494" y="630"/>
                    </a:lnTo>
                    <a:lnTo>
                      <a:pt x="1494" y="630"/>
                    </a:lnTo>
                    <a:lnTo>
                      <a:pt x="1494" y="630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500" y="624"/>
                    </a:lnTo>
                    <a:lnTo>
                      <a:pt x="1500" y="624"/>
                    </a:lnTo>
                    <a:lnTo>
                      <a:pt x="1500" y="624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2"/>
                    </a:lnTo>
                    <a:lnTo>
                      <a:pt x="1500" y="612"/>
                    </a:lnTo>
                    <a:lnTo>
                      <a:pt x="1500" y="612"/>
                    </a:lnTo>
                    <a:lnTo>
                      <a:pt x="1500" y="612"/>
                    </a:lnTo>
                    <a:lnTo>
                      <a:pt x="1500" y="612"/>
                    </a:lnTo>
                    <a:lnTo>
                      <a:pt x="1500" y="612"/>
                    </a:lnTo>
                    <a:lnTo>
                      <a:pt x="1500" y="612"/>
                    </a:lnTo>
                    <a:lnTo>
                      <a:pt x="1500" y="612"/>
                    </a:lnTo>
                    <a:lnTo>
                      <a:pt x="1500" y="612"/>
                    </a:lnTo>
                    <a:lnTo>
                      <a:pt x="1512" y="570"/>
                    </a:lnTo>
                    <a:lnTo>
                      <a:pt x="1512" y="570"/>
                    </a:lnTo>
                    <a:lnTo>
                      <a:pt x="1512" y="570"/>
                    </a:lnTo>
                    <a:lnTo>
                      <a:pt x="1512" y="570"/>
                    </a:lnTo>
                    <a:lnTo>
                      <a:pt x="1512" y="570"/>
                    </a:lnTo>
                    <a:lnTo>
                      <a:pt x="1512" y="570"/>
                    </a:lnTo>
                    <a:lnTo>
                      <a:pt x="1512" y="564"/>
                    </a:lnTo>
                    <a:lnTo>
                      <a:pt x="1512" y="564"/>
                    </a:lnTo>
                    <a:lnTo>
                      <a:pt x="1512" y="564"/>
                    </a:lnTo>
                    <a:lnTo>
                      <a:pt x="1512" y="564"/>
                    </a:lnTo>
                    <a:lnTo>
                      <a:pt x="1512" y="564"/>
                    </a:lnTo>
                    <a:lnTo>
                      <a:pt x="1512" y="564"/>
                    </a:lnTo>
                    <a:lnTo>
                      <a:pt x="1512" y="564"/>
                    </a:lnTo>
                    <a:lnTo>
                      <a:pt x="1512" y="564"/>
                    </a:lnTo>
                    <a:lnTo>
                      <a:pt x="1512" y="564"/>
                    </a:lnTo>
                    <a:lnTo>
                      <a:pt x="1512" y="564"/>
                    </a:lnTo>
                    <a:lnTo>
                      <a:pt x="1512" y="564"/>
                    </a:lnTo>
                    <a:lnTo>
                      <a:pt x="1512" y="564"/>
                    </a:lnTo>
                    <a:lnTo>
                      <a:pt x="1512" y="558"/>
                    </a:lnTo>
                    <a:lnTo>
                      <a:pt x="1512" y="558"/>
                    </a:lnTo>
                    <a:lnTo>
                      <a:pt x="1512" y="558"/>
                    </a:lnTo>
                    <a:lnTo>
                      <a:pt x="1512" y="558"/>
                    </a:lnTo>
                    <a:lnTo>
                      <a:pt x="1512" y="558"/>
                    </a:lnTo>
                    <a:lnTo>
                      <a:pt x="1512" y="558"/>
                    </a:lnTo>
                    <a:lnTo>
                      <a:pt x="1512" y="558"/>
                    </a:lnTo>
                    <a:lnTo>
                      <a:pt x="1512" y="558"/>
                    </a:lnTo>
                    <a:lnTo>
                      <a:pt x="1512" y="558"/>
                    </a:lnTo>
                    <a:lnTo>
                      <a:pt x="1512" y="558"/>
                    </a:lnTo>
                    <a:lnTo>
                      <a:pt x="1512" y="558"/>
                    </a:lnTo>
                    <a:lnTo>
                      <a:pt x="1512" y="558"/>
                    </a:lnTo>
                    <a:lnTo>
                      <a:pt x="1512" y="552"/>
                    </a:lnTo>
                    <a:lnTo>
                      <a:pt x="1512" y="552"/>
                    </a:lnTo>
                    <a:lnTo>
                      <a:pt x="1512" y="552"/>
                    </a:lnTo>
                    <a:lnTo>
                      <a:pt x="1512" y="552"/>
                    </a:lnTo>
                    <a:lnTo>
                      <a:pt x="1512" y="552"/>
                    </a:lnTo>
                    <a:lnTo>
                      <a:pt x="1512" y="552"/>
                    </a:lnTo>
                    <a:lnTo>
                      <a:pt x="1512" y="552"/>
                    </a:lnTo>
                    <a:lnTo>
                      <a:pt x="1512" y="552"/>
                    </a:lnTo>
                    <a:lnTo>
                      <a:pt x="1512" y="552"/>
                    </a:lnTo>
                    <a:lnTo>
                      <a:pt x="1512" y="552"/>
                    </a:lnTo>
                    <a:lnTo>
                      <a:pt x="1512" y="552"/>
                    </a:lnTo>
                    <a:lnTo>
                      <a:pt x="1512" y="552"/>
                    </a:lnTo>
                    <a:lnTo>
                      <a:pt x="1512" y="546"/>
                    </a:lnTo>
                    <a:lnTo>
                      <a:pt x="1512" y="546"/>
                    </a:lnTo>
                    <a:lnTo>
                      <a:pt x="1512" y="546"/>
                    </a:lnTo>
                    <a:lnTo>
                      <a:pt x="1512" y="546"/>
                    </a:lnTo>
                    <a:lnTo>
                      <a:pt x="1512" y="546"/>
                    </a:lnTo>
                    <a:lnTo>
                      <a:pt x="1512" y="546"/>
                    </a:lnTo>
                    <a:lnTo>
                      <a:pt x="1512" y="546"/>
                    </a:lnTo>
                    <a:lnTo>
                      <a:pt x="1512" y="546"/>
                    </a:lnTo>
                    <a:lnTo>
                      <a:pt x="1518" y="546"/>
                    </a:lnTo>
                    <a:lnTo>
                      <a:pt x="1518" y="546"/>
                    </a:lnTo>
                    <a:lnTo>
                      <a:pt x="1518" y="546"/>
                    </a:lnTo>
                    <a:lnTo>
                      <a:pt x="1518" y="540"/>
                    </a:lnTo>
                    <a:lnTo>
                      <a:pt x="1518" y="540"/>
                    </a:lnTo>
                    <a:lnTo>
                      <a:pt x="1518" y="540"/>
                    </a:lnTo>
                    <a:lnTo>
                      <a:pt x="1518" y="540"/>
                    </a:lnTo>
                    <a:lnTo>
                      <a:pt x="1518" y="540"/>
                    </a:lnTo>
                    <a:lnTo>
                      <a:pt x="1518" y="540"/>
                    </a:lnTo>
                    <a:lnTo>
                      <a:pt x="1518" y="540"/>
                    </a:lnTo>
                    <a:lnTo>
                      <a:pt x="1518" y="540"/>
                    </a:lnTo>
                    <a:lnTo>
                      <a:pt x="1518" y="540"/>
                    </a:lnTo>
                    <a:lnTo>
                      <a:pt x="1518" y="540"/>
                    </a:lnTo>
                    <a:lnTo>
                      <a:pt x="1518" y="540"/>
                    </a:lnTo>
                    <a:lnTo>
                      <a:pt x="1518" y="534"/>
                    </a:lnTo>
                    <a:lnTo>
                      <a:pt x="1518" y="534"/>
                    </a:lnTo>
                    <a:lnTo>
                      <a:pt x="1518" y="534"/>
                    </a:lnTo>
                    <a:lnTo>
                      <a:pt x="1518" y="534"/>
                    </a:lnTo>
                    <a:lnTo>
                      <a:pt x="1518" y="534"/>
                    </a:lnTo>
                    <a:lnTo>
                      <a:pt x="1518" y="534"/>
                    </a:lnTo>
                    <a:lnTo>
                      <a:pt x="1518" y="534"/>
                    </a:lnTo>
                    <a:lnTo>
                      <a:pt x="1518" y="534"/>
                    </a:lnTo>
                    <a:lnTo>
                      <a:pt x="1518" y="534"/>
                    </a:lnTo>
                    <a:lnTo>
                      <a:pt x="1518" y="534"/>
                    </a:lnTo>
                    <a:lnTo>
                      <a:pt x="1518" y="534"/>
                    </a:lnTo>
                    <a:lnTo>
                      <a:pt x="1518" y="528"/>
                    </a:lnTo>
                    <a:lnTo>
                      <a:pt x="1518" y="528"/>
                    </a:lnTo>
                    <a:lnTo>
                      <a:pt x="1518" y="528"/>
                    </a:lnTo>
                    <a:lnTo>
                      <a:pt x="1518" y="528"/>
                    </a:lnTo>
                    <a:lnTo>
                      <a:pt x="1518" y="528"/>
                    </a:lnTo>
                    <a:lnTo>
                      <a:pt x="1518" y="528"/>
                    </a:lnTo>
                    <a:lnTo>
                      <a:pt x="1518" y="528"/>
                    </a:lnTo>
                    <a:lnTo>
                      <a:pt x="1518" y="528"/>
                    </a:lnTo>
                    <a:lnTo>
                      <a:pt x="1518" y="528"/>
                    </a:lnTo>
                    <a:lnTo>
                      <a:pt x="1518" y="528"/>
                    </a:lnTo>
                    <a:lnTo>
                      <a:pt x="1518" y="528"/>
                    </a:lnTo>
                    <a:lnTo>
                      <a:pt x="1518" y="522"/>
                    </a:lnTo>
                    <a:lnTo>
                      <a:pt x="1518" y="522"/>
                    </a:lnTo>
                    <a:lnTo>
                      <a:pt x="1518" y="522"/>
                    </a:lnTo>
                    <a:lnTo>
                      <a:pt x="1518" y="522"/>
                    </a:lnTo>
                    <a:lnTo>
                      <a:pt x="1518" y="522"/>
                    </a:lnTo>
                    <a:lnTo>
                      <a:pt x="1518" y="522"/>
                    </a:lnTo>
                    <a:lnTo>
                      <a:pt x="1518" y="522"/>
                    </a:lnTo>
                    <a:lnTo>
                      <a:pt x="1518" y="522"/>
                    </a:lnTo>
                    <a:lnTo>
                      <a:pt x="1518" y="522"/>
                    </a:lnTo>
                    <a:lnTo>
                      <a:pt x="1518" y="522"/>
                    </a:lnTo>
                    <a:lnTo>
                      <a:pt x="1518" y="516"/>
                    </a:lnTo>
                    <a:lnTo>
                      <a:pt x="1518" y="516"/>
                    </a:lnTo>
                    <a:lnTo>
                      <a:pt x="1518" y="516"/>
                    </a:lnTo>
                    <a:lnTo>
                      <a:pt x="1518" y="516"/>
                    </a:lnTo>
                    <a:lnTo>
                      <a:pt x="1518" y="516"/>
                    </a:lnTo>
                    <a:lnTo>
                      <a:pt x="1518" y="516"/>
                    </a:lnTo>
                    <a:lnTo>
                      <a:pt x="1518" y="516"/>
                    </a:lnTo>
                    <a:lnTo>
                      <a:pt x="1518" y="516"/>
                    </a:lnTo>
                    <a:lnTo>
                      <a:pt x="1518" y="516"/>
                    </a:lnTo>
                    <a:lnTo>
                      <a:pt x="1518" y="516"/>
                    </a:lnTo>
                    <a:lnTo>
                      <a:pt x="1518" y="510"/>
                    </a:lnTo>
                    <a:lnTo>
                      <a:pt x="1518" y="510"/>
                    </a:lnTo>
                    <a:lnTo>
                      <a:pt x="1518" y="510"/>
                    </a:lnTo>
                    <a:lnTo>
                      <a:pt x="1518" y="510"/>
                    </a:lnTo>
                    <a:lnTo>
                      <a:pt x="1524" y="510"/>
                    </a:lnTo>
                    <a:lnTo>
                      <a:pt x="1524" y="510"/>
                    </a:lnTo>
                    <a:lnTo>
                      <a:pt x="1524" y="510"/>
                    </a:lnTo>
                    <a:lnTo>
                      <a:pt x="1524" y="510"/>
                    </a:lnTo>
                    <a:lnTo>
                      <a:pt x="1524" y="510"/>
                    </a:lnTo>
                    <a:lnTo>
                      <a:pt x="1524" y="510"/>
                    </a:lnTo>
                    <a:lnTo>
                      <a:pt x="1524" y="504"/>
                    </a:lnTo>
                    <a:lnTo>
                      <a:pt x="1524" y="504"/>
                    </a:lnTo>
                    <a:lnTo>
                      <a:pt x="1524" y="504"/>
                    </a:lnTo>
                    <a:lnTo>
                      <a:pt x="1524" y="504"/>
                    </a:lnTo>
                    <a:lnTo>
                      <a:pt x="1524" y="504"/>
                    </a:lnTo>
                    <a:lnTo>
                      <a:pt x="1524" y="504"/>
                    </a:lnTo>
                    <a:lnTo>
                      <a:pt x="1524" y="504"/>
                    </a:lnTo>
                    <a:lnTo>
                      <a:pt x="1524" y="504"/>
                    </a:lnTo>
                    <a:lnTo>
                      <a:pt x="1524" y="504"/>
                    </a:lnTo>
                    <a:lnTo>
                      <a:pt x="1524" y="504"/>
                    </a:lnTo>
                    <a:lnTo>
                      <a:pt x="1524" y="498"/>
                    </a:lnTo>
                    <a:lnTo>
                      <a:pt x="1524" y="498"/>
                    </a:lnTo>
                    <a:lnTo>
                      <a:pt x="1524" y="498"/>
                    </a:lnTo>
                    <a:lnTo>
                      <a:pt x="1524" y="498"/>
                    </a:lnTo>
                    <a:lnTo>
                      <a:pt x="1524" y="498"/>
                    </a:lnTo>
                    <a:lnTo>
                      <a:pt x="1524" y="498"/>
                    </a:lnTo>
                    <a:lnTo>
                      <a:pt x="1524" y="498"/>
                    </a:lnTo>
                    <a:lnTo>
                      <a:pt x="1524" y="498"/>
                    </a:lnTo>
                    <a:lnTo>
                      <a:pt x="1524" y="498"/>
                    </a:lnTo>
                    <a:lnTo>
                      <a:pt x="1524" y="498"/>
                    </a:lnTo>
                    <a:lnTo>
                      <a:pt x="1524" y="492"/>
                    </a:lnTo>
                    <a:lnTo>
                      <a:pt x="1536" y="426"/>
                    </a:lnTo>
                    <a:lnTo>
                      <a:pt x="1536" y="420"/>
                    </a:lnTo>
                    <a:lnTo>
                      <a:pt x="1536" y="420"/>
                    </a:lnTo>
                    <a:lnTo>
                      <a:pt x="1536" y="420"/>
                    </a:lnTo>
                    <a:lnTo>
                      <a:pt x="1536" y="420"/>
                    </a:lnTo>
                    <a:lnTo>
                      <a:pt x="1536" y="420"/>
                    </a:lnTo>
                    <a:lnTo>
                      <a:pt x="1536" y="420"/>
                    </a:lnTo>
                    <a:lnTo>
                      <a:pt x="1536" y="420"/>
                    </a:lnTo>
                    <a:lnTo>
                      <a:pt x="1536" y="420"/>
                    </a:lnTo>
                    <a:lnTo>
                      <a:pt x="1536" y="414"/>
                    </a:lnTo>
                    <a:lnTo>
                      <a:pt x="1536" y="414"/>
                    </a:lnTo>
                    <a:lnTo>
                      <a:pt x="1536" y="414"/>
                    </a:lnTo>
                    <a:lnTo>
                      <a:pt x="1536" y="414"/>
                    </a:lnTo>
                    <a:lnTo>
                      <a:pt x="1536" y="414"/>
                    </a:lnTo>
                    <a:lnTo>
                      <a:pt x="1536" y="414"/>
                    </a:lnTo>
                    <a:lnTo>
                      <a:pt x="1536" y="414"/>
                    </a:lnTo>
                    <a:lnTo>
                      <a:pt x="1536" y="414"/>
                    </a:lnTo>
                    <a:lnTo>
                      <a:pt x="1536" y="408"/>
                    </a:lnTo>
                    <a:lnTo>
                      <a:pt x="1536" y="408"/>
                    </a:lnTo>
                    <a:lnTo>
                      <a:pt x="1536" y="408"/>
                    </a:lnTo>
                    <a:lnTo>
                      <a:pt x="1536" y="408"/>
                    </a:lnTo>
                    <a:lnTo>
                      <a:pt x="1536" y="408"/>
                    </a:lnTo>
                    <a:lnTo>
                      <a:pt x="1536" y="408"/>
                    </a:lnTo>
                    <a:lnTo>
                      <a:pt x="1536" y="408"/>
                    </a:lnTo>
                    <a:lnTo>
                      <a:pt x="1536" y="408"/>
                    </a:lnTo>
                    <a:lnTo>
                      <a:pt x="1536" y="402"/>
                    </a:lnTo>
                    <a:lnTo>
                      <a:pt x="1536" y="402"/>
                    </a:lnTo>
                    <a:lnTo>
                      <a:pt x="1536" y="402"/>
                    </a:lnTo>
                    <a:lnTo>
                      <a:pt x="1536" y="402"/>
                    </a:lnTo>
                    <a:lnTo>
                      <a:pt x="1536" y="402"/>
                    </a:lnTo>
                    <a:lnTo>
                      <a:pt x="1536" y="402"/>
                    </a:lnTo>
                    <a:lnTo>
                      <a:pt x="1536" y="402"/>
                    </a:lnTo>
                    <a:lnTo>
                      <a:pt x="1536" y="402"/>
                    </a:lnTo>
                    <a:lnTo>
                      <a:pt x="1536" y="396"/>
                    </a:lnTo>
                    <a:lnTo>
                      <a:pt x="1536" y="396"/>
                    </a:lnTo>
                    <a:lnTo>
                      <a:pt x="1536" y="396"/>
                    </a:lnTo>
                    <a:lnTo>
                      <a:pt x="1536" y="396"/>
                    </a:lnTo>
                    <a:lnTo>
                      <a:pt x="1536" y="396"/>
                    </a:lnTo>
                    <a:lnTo>
                      <a:pt x="1536" y="396"/>
                    </a:lnTo>
                    <a:lnTo>
                      <a:pt x="1536" y="396"/>
                    </a:lnTo>
                    <a:lnTo>
                      <a:pt x="1536" y="390"/>
                    </a:lnTo>
                    <a:lnTo>
                      <a:pt x="1536" y="390"/>
                    </a:lnTo>
                    <a:lnTo>
                      <a:pt x="1536" y="390"/>
                    </a:lnTo>
                    <a:lnTo>
                      <a:pt x="1536" y="390"/>
                    </a:lnTo>
                    <a:lnTo>
                      <a:pt x="1536" y="390"/>
                    </a:lnTo>
                    <a:lnTo>
                      <a:pt x="1536" y="390"/>
                    </a:lnTo>
                    <a:lnTo>
                      <a:pt x="1536" y="390"/>
                    </a:lnTo>
                    <a:lnTo>
                      <a:pt x="1536" y="390"/>
                    </a:lnTo>
                    <a:lnTo>
                      <a:pt x="1536" y="384"/>
                    </a:lnTo>
                    <a:lnTo>
                      <a:pt x="1536" y="384"/>
                    </a:lnTo>
                    <a:lnTo>
                      <a:pt x="1536" y="384"/>
                    </a:lnTo>
                    <a:lnTo>
                      <a:pt x="1536" y="384"/>
                    </a:lnTo>
                    <a:lnTo>
                      <a:pt x="1536" y="384"/>
                    </a:lnTo>
                    <a:lnTo>
                      <a:pt x="1548" y="294"/>
                    </a:lnTo>
                    <a:lnTo>
                      <a:pt x="1548" y="294"/>
                    </a:lnTo>
                    <a:lnTo>
                      <a:pt x="1548" y="294"/>
                    </a:lnTo>
                    <a:lnTo>
                      <a:pt x="1548" y="288"/>
                    </a:lnTo>
                    <a:lnTo>
                      <a:pt x="1548" y="288"/>
                    </a:lnTo>
                    <a:lnTo>
                      <a:pt x="1548" y="288"/>
                    </a:lnTo>
                    <a:lnTo>
                      <a:pt x="1548" y="288"/>
                    </a:lnTo>
                    <a:lnTo>
                      <a:pt x="1548" y="288"/>
                    </a:lnTo>
                    <a:lnTo>
                      <a:pt x="1548" y="288"/>
                    </a:lnTo>
                    <a:lnTo>
                      <a:pt x="1548" y="288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76"/>
                    </a:lnTo>
                    <a:lnTo>
                      <a:pt x="1548" y="276"/>
                    </a:lnTo>
                    <a:lnTo>
                      <a:pt x="1554" y="276"/>
                    </a:lnTo>
                    <a:lnTo>
                      <a:pt x="1554" y="276"/>
                    </a:lnTo>
                    <a:lnTo>
                      <a:pt x="1554" y="276"/>
                    </a:lnTo>
                    <a:lnTo>
                      <a:pt x="1554" y="276"/>
                    </a:lnTo>
                    <a:lnTo>
                      <a:pt x="1554" y="270"/>
                    </a:lnTo>
                    <a:lnTo>
                      <a:pt x="1554" y="270"/>
                    </a:lnTo>
                    <a:lnTo>
                      <a:pt x="1554" y="270"/>
                    </a:lnTo>
                    <a:lnTo>
                      <a:pt x="1554" y="270"/>
                    </a:lnTo>
                    <a:lnTo>
                      <a:pt x="1554" y="270"/>
                    </a:lnTo>
                    <a:lnTo>
                      <a:pt x="1554" y="270"/>
                    </a:lnTo>
                    <a:lnTo>
                      <a:pt x="1554" y="270"/>
                    </a:lnTo>
                    <a:lnTo>
                      <a:pt x="1554" y="264"/>
                    </a:lnTo>
                    <a:lnTo>
                      <a:pt x="1554" y="264"/>
                    </a:lnTo>
                    <a:lnTo>
                      <a:pt x="1554" y="264"/>
                    </a:lnTo>
                    <a:lnTo>
                      <a:pt x="1554" y="264"/>
                    </a:lnTo>
                    <a:lnTo>
                      <a:pt x="1554" y="264"/>
                    </a:lnTo>
                    <a:lnTo>
                      <a:pt x="1554" y="264"/>
                    </a:lnTo>
                    <a:lnTo>
                      <a:pt x="1554" y="258"/>
                    </a:lnTo>
                    <a:lnTo>
                      <a:pt x="1554" y="258"/>
                    </a:lnTo>
                    <a:lnTo>
                      <a:pt x="1554" y="258"/>
                    </a:lnTo>
                    <a:lnTo>
                      <a:pt x="1554" y="258"/>
                    </a:lnTo>
                    <a:lnTo>
                      <a:pt x="1554" y="258"/>
                    </a:lnTo>
                    <a:lnTo>
                      <a:pt x="1554" y="258"/>
                    </a:lnTo>
                    <a:lnTo>
                      <a:pt x="1554" y="252"/>
                    </a:lnTo>
                    <a:lnTo>
                      <a:pt x="1554" y="252"/>
                    </a:lnTo>
                    <a:lnTo>
                      <a:pt x="1554" y="252"/>
                    </a:lnTo>
                    <a:lnTo>
                      <a:pt x="1554" y="252"/>
                    </a:lnTo>
                    <a:lnTo>
                      <a:pt x="1554" y="252"/>
                    </a:lnTo>
                    <a:lnTo>
                      <a:pt x="1554" y="252"/>
                    </a:lnTo>
                    <a:lnTo>
                      <a:pt x="1554" y="246"/>
                    </a:lnTo>
                    <a:lnTo>
                      <a:pt x="1554" y="246"/>
                    </a:lnTo>
                    <a:lnTo>
                      <a:pt x="1554" y="246"/>
                    </a:lnTo>
                    <a:lnTo>
                      <a:pt x="1554" y="246"/>
                    </a:lnTo>
                    <a:lnTo>
                      <a:pt x="1554" y="246"/>
                    </a:lnTo>
                    <a:lnTo>
                      <a:pt x="1554" y="246"/>
                    </a:lnTo>
                    <a:lnTo>
                      <a:pt x="1554" y="240"/>
                    </a:lnTo>
                    <a:lnTo>
                      <a:pt x="1554" y="240"/>
                    </a:lnTo>
                    <a:lnTo>
                      <a:pt x="1554" y="240"/>
                    </a:lnTo>
                    <a:lnTo>
                      <a:pt x="1554" y="240"/>
                    </a:lnTo>
                    <a:lnTo>
                      <a:pt x="1554" y="240"/>
                    </a:lnTo>
                    <a:lnTo>
                      <a:pt x="1554" y="240"/>
                    </a:lnTo>
                    <a:lnTo>
                      <a:pt x="1554" y="234"/>
                    </a:lnTo>
                    <a:lnTo>
                      <a:pt x="1554" y="234"/>
                    </a:lnTo>
                    <a:lnTo>
                      <a:pt x="1554" y="234"/>
                    </a:lnTo>
                    <a:lnTo>
                      <a:pt x="1554" y="234"/>
                    </a:lnTo>
                    <a:lnTo>
                      <a:pt x="1554" y="234"/>
                    </a:lnTo>
                    <a:lnTo>
                      <a:pt x="1554" y="234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2"/>
                    </a:lnTo>
                    <a:lnTo>
                      <a:pt x="1554" y="222"/>
                    </a:lnTo>
                    <a:lnTo>
                      <a:pt x="1554" y="222"/>
                    </a:lnTo>
                    <a:lnTo>
                      <a:pt x="1554" y="222"/>
                    </a:lnTo>
                    <a:lnTo>
                      <a:pt x="1554" y="222"/>
                    </a:lnTo>
                    <a:lnTo>
                      <a:pt x="1554" y="222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0"/>
                    </a:lnTo>
                    <a:lnTo>
                      <a:pt x="1560" y="210"/>
                    </a:lnTo>
                    <a:lnTo>
                      <a:pt x="1560" y="210"/>
                    </a:lnTo>
                    <a:lnTo>
                      <a:pt x="1560" y="210"/>
                    </a:lnTo>
                    <a:lnTo>
                      <a:pt x="1560" y="210"/>
                    </a:lnTo>
                    <a:lnTo>
                      <a:pt x="1560" y="210"/>
                    </a:lnTo>
                    <a:lnTo>
                      <a:pt x="1560" y="204"/>
                    </a:lnTo>
                    <a:lnTo>
                      <a:pt x="1560" y="204"/>
                    </a:lnTo>
                    <a:lnTo>
                      <a:pt x="1560" y="204"/>
                    </a:lnTo>
                    <a:lnTo>
                      <a:pt x="1560" y="204"/>
                    </a:lnTo>
                    <a:lnTo>
                      <a:pt x="1560" y="204"/>
                    </a:lnTo>
                    <a:lnTo>
                      <a:pt x="1560" y="204"/>
                    </a:lnTo>
                    <a:lnTo>
                      <a:pt x="1560" y="198"/>
                    </a:lnTo>
                    <a:lnTo>
                      <a:pt x="1560" y="198"/>
                    </a:lnTo>
                    <a:lnTo>
                      <a:pt x="1560" y="198"/>
                    </a:lnTo>
                    <a:lnTo>
                      <a:pt x="1560" y="198"/>
                    </a:lnTo>
                    <a:lnTo>
                      <a:pt x="1560" y="198"/>
                    </a:lnTo>
                    <a:lnTo>
                      <a:pt x="1560" y="198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86"/>
                    </a:lnTo>
                    <a:lnTo>
                      <a:pt x="1560" y="186"/>
                    </a:lnTo>
                    <a:lnTo>
                      <a:pt x="1560" y="186"/>
                    </a:lnTo>
                    <a:lnTo>
                      <a:pt x="1560" y="186"/>
                    </a:lnTo>
                    <a:lnTo>
                      <a:pt x="1560" y="186"/>
                    </a:lnTo>
                    <a:lnTo>
                      <a:pt x="1560" y="186"/>
                    </a:lnTo>
                    <a:lnTo>
                      <a:pt x="1560" y="180"/>
                    </a:lnTo>
                    <a:lnTo>
                      <a:pt x="1560" y="180"/>
                    </a:lnTo>
                    <a:lnTo>
                      <a:pt x="1560" y="180"/>
                    </a:lnTo>
                    <a:lnTo>
                      <a:pt x="1560" y="180"/>
                    </a:lnTo>
                    <a:lnTo>
                      <a:pt x="1560" y="180"/>
                    </a:lnTo>
                    <a:lnTo>
                      <a:pt x="1560" y="180"/>
                    </a:lnTo>
                    <a:lnTo>
                      <a:pt x="1560" y="174"/>
                    </a:lnTo>
                    <a:lnTo>
                      <a:pt x="1560" y="174"/>
                    </a:lnTo>
                    <a:lnTo>
                      <a:pt x="1560" y="174"/>
                    </a:lnTo>
                    <a:lnTo>
                      <a:pt x="1560" y="174"/>
                    </a:lnTo>
                    <a:lnTo>
                      <a:pt x="1560" y="174"/>
                    </a:lnTo>
                    <a:lnTo>
                      <a:pt x="1560" y="168"/>
                    </a:lnTo>
                    <a:lnTo>
                      <a:pt x="1560" y="168"/>
                    </a:lnTo>
                    <a:lnTo>
                      <a:pt x="1560" y="168"/>
                    </a:lnTo>
                    <a:lnTo>
                      <a:pt x="1560" y="168"/>
                    </a:lnTo>
                    <a:lnTo>
                      <a:pt x="1560" y="168"/>
                    </a:lnTo>
                    <a:lnTo>
                      <a:pt x="1560" y="168"/>
                    </a:lnTo>
                    <a:lnTo>
                      <a:pt x="1560" y="162"/>
                    </a:lnTo>
                    <a:lnTo>
                      <a:pt x="1560" y="162"/>
                    </a:lnTo>
                    <a:lnTo>
                      <a:pt x="1560" y="162"/>
                    </a:lnTo>
                    <a:lnTo>
                      <a:pt x="1560" y="162"/>
                    </a:lnTo>
                    <a:lnTo>
                      <a:pt x="1560" y="162"/>
                    </a:lnTo>
                    <a:lnTo>
                      <a:pt x="1560" y="156"/>
                    </a:lnTo>
                    <a:lnTo>
                      <a:pt x="1560" y="156"/>
                    </a:lnTo>
                    <a:lnTo>
                      <a:pt x="1560" y="156"/>
                    </a:lnTo>
                    <a:lnTo>
                      <a:pt x="1560" y="156"/>
                    </a:lnTo>
                    <a:lnTo>
                      <a:pt x="1560" y="156"/>
                    </a:lnTo>
                    <a:lnTo>
                      <a:pt x="1560" y="156"/>
                    </a:lnTo>
                    <a:lnTo>
                      <a:pt x="1566" y="156"/>
                    </a:lnTo>
                    <a:lnTo>
                      <a:pt x="1566" y="150"/>
                    </a:lnTo>
                    <a:lnTo>
                      <a:pt x="1566" y="150"/>
                    </a:lnTo>
                    <a:lnTo>
                      <a:pt x="1566" y="150"/>
                    </a:lnTo>
                    <a:lnTo>
                      <a:pt x="1566" y="150"/>
                    </a:lnTo>
                    <a:lnTo>
                      <a:pt x="1566" y="150"/>
                    </a:lnTo>
                    <a:lnTo>
                      <a:pt x="1566" y="150"/>
                    </a:lnTo>
                    <a:lnTo>
                      <a:pt x="1566" y="144"/>
                    </a:lnTo>
                    <a:lnTo>
                      <a:pt x="1566" y="144"/>
                    </a:lnTo>
                    <a:lnTo>
                      <a:pt x="1566" y="144"/>
                    </a:lnTo>
                    <a:lnTo>
                      <a:pt x="1566" y="144"/>
                    </a:lnTo>
                    <a:lnTo>
                      <a:pt x="1566" y="144"/>
                    </a:lnTo>
                    <a:lnTo>
                      <a:pt x="1566" y="138"/>
                    </a:lnTo>
                    <a:lnTo>
                      <a:pt x="1566" y="138"/>
                    </a:lnTo>
                    <a:lnTo>
                      <a:pt x="1566" y="138"/>
                    </a:lnTo>
                    <a:lnTo>
                      <a:pt x="1566" y="138"/>
                    </a:lnTo>
                    <a:lnTo>
                      <a:pt x="1566" y="138"/>
                    </a:lnTo>
                    <a:lnTo>
                      <a:pt x="1566" y="138"/>
                    </a:lnTo>
                    <a:lnTo>
                      <a:pt x="1566" y="132"/>
                    </a:lnTo>
                    <a:lnTo>
                      <a:pt x="1566" y="132"/>
                    </a:lnTo>
                    <a:lnTo>
                      <a:pt x="1566" y="132"/>
                    </a:lnTo>
                    <a:lnTo>
                      <a:pt x="1566" y="132"/>
                    </a:lnTo>
                    <a:lnTo>
                      <a:pt x="1566" y="132"/>
                    </a:lnTo>
                    <a:lnTo>
                      <a:pt x="1566" y="132"/>
                    </a:lnTo>
                    <a:lnTo>
                      <a:pt x="1566" y="126"/>
                    </a:lnTo>
                    <a:lnTo>
                      <a:pt x="1566" y="126"/>
                    </a:lnTo>
                    <a:lnTo>
                      <a:pt x="1566" y="126"/>
                    </a:lnTo>
                    <a:lnTo>
                      <a:pt x="1566" y="126"/>
                    </a:lnTo>
                    <a:lnTo>
                      <a:pt x="1566" y="126"/>
                    </a:lnTo>
                    <a:lnTo>
                      <a:pt x="1566" y="126"/>
                    </a:lnTo>
                    <a:lnTo>
                      <a:pt x="1566" y="120"/>
                    </a:lnTo>
                    <a:lnTo>
                      <a:pt x="1566" y="120"/>
                    </a:lnTo>
                    <a:lnTo>
                      <a:pt x="1566" y="120"/>
                    </a:lnTo>
                    <a:lnTo>
                      <a:pt x="1566" y="120"/>
                    </a:lnTo>
                    <a:lnTo>
                      <a:pt x="1566" y="120"/>
                    </a:lnTo>
                    <a:lnTo>
                      <a:pt x="1566" y="114"/>
                    </a:lnTo>
                    <a:lnTo>
                      <a:pt x="1566" y="114"/>
                    </a:lnTo>
                    <a:lnTo>
                      <a:pt x="1566" y="114"/>
                    </a:lnTo>
                    <a:lnTo>
                      <a:pt x="1566" y="114"/>
                    </a:lnTo>
                    <a:lnTo>
                      <a:pt x="1566" y="114"/>
                    </a:lnTo>
                    <a:lnTo>
                      <a:pt x="1566" y="114"/>
                    </a:lnTo>
                    <a:lnTo>
                      <a:pt x="1566" y="108"/>
                    </a:lnTo>
                    <a:lnTo>
                      <a:pt x="1566" y="108"/>
                    </a:lnTo>
                    <a:lnTo>
                      <a:pt x="1566" y="108"/>
                    </a:lnTo>
                    <a:lnTo>
                      <a:pt x="1566" y="108"/>
                    </a:lnTo>
                    <a:lnTo>
                      <a:pt x="1566" y="108"/>
                    </a:lnTo>
                    <a:lnTo>
                      <a:pt x="1566" y="102"/>
                    </a:lnTo>
                    <a:lnTo>
                      <a:pt x="1566" y="102"/>
                    </a:lnTo>
                    <a:lnTo>
                      <a:pt x="1566" y="102"/>
                    </a:lnTo>
                    <a:lnTo>
                      <a:pt x="1566" y="102"/>
                    </a:lnTo>
                    <a:lnTo>
                      <a:pt x="1566" y="102"/>
                    </a:lnTo>
                    <a:lnTo>
                      <a:pt x="1566" y="96"/>
                    </a:lnTo>
                    <a:lnTo>
                      <a:pt x="1566" y="96"/>
                    </a:lnTo>
                    <a:lnTo>
                      <a:pt x="1566" y="96"/>
                    </a:lnTo>
                    <a:lnTo>
                      <a:pt x="1566" y="96"/>
                    </a:lnTo>
                    <a:lnTo>
                      <a:pt x="1566" y="96"/>
                    </a:lnTo>
                    <a:lnTo>
                      <a:pt x="1566" y="90"/>
                    </a:lnTo>
                    <a:lnTo>
                      <a:pt x="1566" y="90"/>
                    </a:lnTo>
                    <a:lnTo>
                      <a:pt x="1566" y="90"/>
                    </a:lnTo>
                    <a:lnTo>
                      <a:pt x="1566" y="90"/>
                    </a:lnTo>
                    <a:lnTo>
                      <a:pt x="1566" y="90"/>
                    </a:lnTo>
                    <a:lnTo>
                      <a:pt x="1566" y="90"/>
                    </a:lnTo>
                    <a:lnTo>
                      <a:pt x="1566" y="84"/>
                    </a:lnTo>
                    <a:lnTo>
                      <a:pt x="1572" y="84"/>
                    </a:lnTo>
                    <a:lnTo>
                      <a:pt x="1572" y="84"/>
                    </a:lnTo>
                    <a:lnTo>
                      <a:pt x="1572" y="84"/>
                    </a:lnTo>
                    <a:lnTo>
                      <a:pt x="1572" y="84"/>
                    </a:lnTo>
                    <a:lnTo>
                      <a:pt x="1572" y="78"/>
                    </a:lnTo>
                    <a:lnTo>
                      <a:pt x="1572" y="78"/>
                    </a:lnTo>
                    <a:lnTo>
                      <a:pt x="1572" y="78"/>
                    </a:lnTo>
                    <a:lnTo>
                      <a:pt x="1572" y="78"/>
                    </a:lnTo>
                    <a:lnTo>
                      <a:pt x="1572" y="78"/>
                    </a:lnTo>
                    <a:lnTo>
                      <a:pt x="1572" y="72"/>
                    </a:lnTo>
                    <a:lnTo>
                      <a:pt x="1572" y="72"/>
                    </a:lnTo>
                    <a:lnTo>
                      <a:pt x="1572" y="72"/>
                    </a:lnTo>
                    <a:lnTo>
                      <a:pt x="1572" y="72"/>
                    </a:lnTo>
                    <a:lnTo>
                      <a:pt x="1572" y="72"/>
                    </a:lnTo>
                    <a:lnTo>
                      <a:pt x="1572" y="66"/>
                    </a:lnTo>
                    <a:lnTo>
                      <a:pt x="1572" y="66"/>
                    </a:lnTo>
                    <a:lnTo>
                      <a:pt x="1572" y="66"/>
                    </a:lnTo>
                    <a:lnTo>
                      <a:pt x="1572" y="66"/>
                    </a:lnTo>
                    <a:lnTo>
                      <a:pt x="1572" y="66"/>
                    </a:lnTo>
                    <a:lnTo>
                      <a:pt x="1572" y="60"/>
                    </a:lnTo>
                    <a:lnTo>
                      <a:pt x="1572" y="60"/>
                    </a:lnTo>
                    <a:lnTo>
                      <a:pt x="1572" y="60"/>
                    </a:lnTo>
                    <a:lnTo>
                      <a:pt x="1572" y="60"/>
                    </a:lnTo>
                    <a:lnTo>
                      <a:pt x="1572" y="60"/>
                    </a:lnTo>
                    <a:lnTo>
                      <a:pt x="1572" y="54"/>
                    </a:lnTo>
                    <a:lnTo>
                      <a:pt x="1572" y="54"/>
                    </a:lnTo>
                    <a:lnTo>
                      <a:pt x="1572" y="54"/>
                    </a:lnTo>
                    <a:lnTo>
                      <a:pt x="1572" y="54"/>
                    </a:lnTo>
                    <a:lnTo>
                      <a:pt x="1572" y="54"/>
                    </a:lnTo>
                    <a:lnTo>
                      <a:pt x="1572" y="54"/>
                    </a:lnTo>
                    <a:lnTo>
                      <a:pt x="1572" y="48"/>
                    </a:lnTo>
                    <a:lnTo>
                      <a:pt x="1572" y="48"/>
                    </a:lnTo>
                    <a:lnTo>
                      <a:pt x="1572" y="48"/>
                    </a:lnTo>
                    <a:lnTo>
                      <a:pt x="1572" y="48"/>
                    </a:lnTo>
                    <a:lnTo>
                      <a:pt x="1572" y="48"/>
                    </a:lnTo>
                    <a:lnTo>
                      <a:pt x="1572" y="42"/>
                    </a:lnTo>
                    <a:lnTo>
                      <a:pt x="1572" y="42"/>
                    </a:lnTo>
                    <a:lnTo>
                      <a:pt x="1572" y="42"/>
                    </a:lnTo>
                    <a:lnTo>
                      <a:pt x="1572" y="42"/>
                    </a:lnTo>
                    <a:lnTo>
                      <a:pt x="1572" y="42"/>
                    </a:lnTo>
                    <a:lnTo>
                      <a:pt x="1572" y="36"/>
                    </a:lnTo>
                    <a:lnTo>
                      <a:pt x="1572" y="36"/>
                    </a:lnTo>
                    <a:lnTo>
                      <a:pt x="1572" y="36"/>
                    </a:lnTo>
                    <a:lnTo>
                      <a:pt x="1572" y="36"/>
                    </a:lnTo>
                    <a:lnTo>
                      <a:pt x="1572" y="36"/>
                    </a:lnTo>
                    <a:lnTo>
                      <a:pt x="1572" y="36"/>
                    </a:lnTo>
                    <a:lnTo>
                      <a:pt x="1572" y="30"/>
                    </a:lnTo>
                    <a:lnTo>
                      <a:pt x="1572" y="30"/>
                    </a:lnTo>
                    <a:lnTo>
                      <a:pt x="1572" y="30"/>
                    </a:lnTo>
                    <a:lnTo>
                      <a:pt x="1572" y="30"/>
                    </a:lnTo>
                    <a:lnTo>
                      <a:pt x="1572" y="30"/>
                    </a:lnTo>
                    <a:lnTo>
                      <a:pt x="1572" y="30"/>
                    </a:lnTo>
                    <a:lnTo>
                      <a:pt x="1572" y="30"/>
                    </a:lnTo>
                    <a:lnTo>
                      <a:pt x="1572" y="30"/>
                    </a:lnTo>
                    <a:lnTo>
                      <a:pt x="1572" y="30"/>
                    </a:lnTo>
                    <a:lnTo>
                      <a:pt x="1572" y="30"/>
                    </a:lnTo>
                    <a:lnTo>
                      <a:pt x="1572" y="36"/>
                    </a:lnTo>
                    <a:lnTo>
                      <a:pt x="1572" y="36"/>
                    </a:lnTo>
                    <a:lnTo>
                      <a:pt x="1572" y="36"/>
                    </a:lnTo>
                    <a:lnTo>
                      <a:pt x="1572" y="42"/>
                    </a:lnTo>
                    <a:lnTo>
                      <a:pt x="1572" y="42"/>
                    </a:lnTo>
                    <a:lnTo>
                      <a:pt x="1572" y="48"/>
                    </a:lnTo>
                    <a:lnTo>
                      <a:pt x="1578" y="54"/>
                    </a:lnTo>
                    <a:lnTo>
                      <a:pt x="1578" y="54"/>
                    </a:lnTo>
                    <a:lnTo>
                      <a:pt x="1578" y="60"/>
                    </a:lnTo>
                    <a:lnTo>
                      <a:pt x="1578" y="66"/>
                    </a:lnTo>
                    <a:lnTo>
                      <a:pt x="1578" y="72"/>
                    </a:lnTo>
                    <a:lnTo>
                      <a:pt x="1578" y="72"/>
                    </a:lnTo>
                    <a:lnTo>
                      <a:pt x="1578" y="78"/>
                    </a:lnTo>
                    <a:lnTo>
                      <a:pt x="1578" y="84"/>
                    </a:lnTo>
                    <a:lnTo>
                      <a:pt x="1578" y="90"/>
                    </a:lnTo>
                    <a:lnTo>
                      <a:pt x="1578" y="96"/>
                    </a:lnTo>
                    <a:lnTo>
                      <a:pt x="1578" y="102"/>
                    </a:lnTo>
                    <a:lnTo>
                      <a:pt x="1578" y="108"/>
                    </a:lnTo>
                    <a:lnTo>
                      <a:pt x="1578" y="114"/>
                    </a:lnTo>
                    <a:lnTo>
                      <a:pt x="1578" y="120"/>
                    </a:lnTo>
                    <a:lnTo>
                      <a:pt x="1578" y="126"/>
                    </a:lnTo>
                    <a:lnTo>
                      <a:pt x="1578" y="132"/>
                    </a:lnTo>
                    <a:lnTo>
                      <a:pt x="1578" y="138"/>
                    </a:lnTo>
                    <a:lnTo>
                      <a:pt x="1578" y="144"/>
                    </a:lnTo>
                    <a:lnTo>
                      <a:pt x="1578" y="150"/>
                    </a:lnTo>
                    <a:lnTo>
                      <a:pt x="1578" y="150"/>
                    </a:lnTo>
                    <a:lnTo>
                      <a:pt x="1578" y="156"/>
                    </a:lnTo>
                    <a:lnTo>
                      <a:pt x="1578" y="162"/>
                    </a:lnTo>
                    <a:lnTo>
                      <a:pt x="1578" y="168"/>
                    </a:lnTo>
                    <a:lnTo>
                      <a:pt x="1578" y="174"/>
                    </a:lnTo>
                    <a:lnTo>
                      <a:pt x="1578" y="180"/>
                    </a:lnTo>
                    <a:lnTo>
                      <a:pt x="1578" y="186"/>
                    </a:lnTo>
                    <a:lnTo>
                      <a:pt x="1578" y="192"/>
                    </a:lnTo>
                    <a:lnTo>
                      <a:pt x="1578" y="198"/>
                    </a:lnTo>
                    <a:lnTo>
                      <a:pt x="1578" y="198"/>
                    </a:lnTo>
                    <a:lnTo>
                      <a:pt x="1578" y="204"/>
                    </a:lnTo>
                    <a:lnTo>
                      <a:pt x="1578" y="210"/>
                    </a:lnTo>
                    <a:lnTo>
                      <a:pt x="1578" y="216"/>
                    </a:lnTo>
                    <a:lnTo>
                      <a:pt x="1578" y="216"/>
                    </a:lnTo>
                    <a:lnTo>
                      <a:pt x="1578" y="222"/>
                    </a:lnTo>
                    <a:lnTo>
                      <a:pt x="1578" y="222"/>
                    </a:lnTo>
                    <a:lnTo>
                      <a:pt x="1578" y="228"/>
                    </a:lnTo>
                    <a:lnTo>
                      <a:pt x="1578" y="228"/>
                    </a:lnTo>
                    <a:lnTo>
                      <a:pt x="1578" y="234"/>
                    </a:lnTo>
                    <a:lnTo>
                      <a:pt x="1578" y="234"/>
                    </a:lnTo>
                    <a:lnTo>
                      <a:pt x="1578" y="240"/>
                    </a:lnTo>
                    <a:lnTo>
                      <a:pt x="1578" y="240"/>
                    </a:lnTo>
                    <a:lnTo>
                      <a:pt x="1578" y="240"/>
                    </a:lnTo>
                    <a:lnTo>
                      <a:pt x="1578" y="246"/>
                    </a:lnTo>
                    <a:lnTo>
                      <a:pt x="1578" y="246"/>
                    </a:lnTo>
                    <a:lnTo>
                      <a:pt x="1578" y="246"/>
                    </a:lnTo>
                    <a:lnTo>
                      <a:pt x="1578" y="246"/>
                    </a:lnTo>
                    <a:lnTo>
                      <a:pt x="1578" y="246"/>
                    </a:lnTo>
                    <a:lnTo>
                      <a:pt x="1578" y="246"/>
                    </a:lnTo>
                    <a:lnTo>
                      <a:pt x="1578" y="246"/>
                    </a:lnTo>
                    <a:lnTo>
                      <a:pt x="1578" y="246"/>
                    </a:lnTo>
                    <a:lnTo>
                      <a:pt x="1578" y="246"/>
                    </a:lnTo>
                    <a:lnTo>
                      <a:pt x="1578" y="246"/>
                    </a:lnTo>
                    <a:lnTo>
                      <a:pt x="1578" y="246"/>
                    </a:lnTo>
                    <a:lnTo>
                      <a:pt x="1578" y="246"/>
                    </a:lnTo>
                    <a:lnTo>
                      <a:pt x="1578" y="246"/>
                    </a:lnTo>
                    <a:lnTo>
                      <a:pt x="1578" y="240"/>
                    </a:lnTo>
                    <a:lnTo>
                      <a:pt x="1578" y="240"/>
                    </a:lnTo>
                    <a:lnTo>
                      <a:pt x="1578" y="240"/>
                    </a:lnTo>
                    <a:lnTo>
                      <a:pt x="1578" y="234"/>
                    </a:lnTo>
                    <a:lnTo>
                      <a:pt x="1578" y="234"/>
                    </a:lnTo>
                    <a:lnTo>
                      <a:pt x="1578" y="228"/>
                    </a:lnTo>
                    <a:lnTo>
                      <a:pt x="1584" y="228"/>
                    </a:lnTo>
                    <a:lnTo>
                      <a:pt x="1584" y="222"/>
                    </a:lnTo>
                    <a:lnTo>
                      <a:pt x="1584" y="222"/>
                    </a:lnTo>
                    <a:lnTo>
                      <a:pt x="1584" y="216"/>
                    </a:lnTo>
                    <a:lnTo>
                      <a:pt x="1584" y="216"/>
                    </a:lnTo>
                    <a:lnTo>
                      <a:pt x="1584" y="210"/>
                    </a:lnTo>
                    <a:lnTo>
                      <a:pt x="1584" y="204"/>
                    </a:lnTo>
                    <a:lnTo>
                      <a:pt x="1584" y="198"/>
                    </a:lnTo>
                    <a:lnTo>
                      <a:pt x="1584" y="198"/>
                    </a:lnTo>
                    <a:lnTo>
                      <a:pt x="1584" y="192"/>
                    </a:lnTo>
                    <a:lnTo>
                      <a:pt x="1584" y="186"/>
                    </a:lnTo>
                    <a:lnTo>
                      <a:pt x="1584" y="180"/>
                    </a:lnTo>
                    <a:lnTo>
                      <a:pt x="1584" y="174"/>
                    </a:lnTo>
                    <a:lnTo>
                      <a:pt x="1584" y="168"/>
                    </a:lnTo>
                    <a:lnTo>
                      <a:pt x="1584" y="162"/>
                    </a:lnTo>
                    <a:lnTo>
                      <a:pt x="1584" y="156"/>
                    </a:lnTo>
                    <a:lnTo>
                      <a:pt x="1584" y="150"/>
                    </a:lnTo>
                    <a:lnTo>
                      <a:pt x="1584" y="150"/>
                    </a:lnTo>
                    <a:lnTo>
                      <a:pt x="1584" y="144"/>
                    </a:lnTo>
                    <a:lnTo>
                      <a:pt x="1584" y="138"/>
                    </a:lnTo>
                    <a:lnTo>
                      <a:pt x="1584" y="132"/>
                    </a:lnTo>
                    <a:lnTo>
                      <a:pt x="1584" y="126"/>
                    </a:lnTo>
                    <a:lnTo>
                      <a:pt x="1584" y="120"/>
                    </a:lnTo>
                    <a:lnTo>
                      <a:pt x="1584" y="114"/>
                    </a:lnTo>
                    <a:lnTo>
                      <a:pt x="1584" y="108"/>
                    </a:lnTo>
                    <a:lnTo>
                      <a:pt x="1584" y="102"/>
                    </a:lnTo>
                    <a:lnTo>
                      <a:pt x="1584" y="96"/>
                    </a:lnTo>
                    <a:lnTo>
                      <a:pt x="1584" y="90"/>
                    </a:lnTo>
                    <a:lnTo>
                      <a:pt x="1584" y="84"/>
                    </a:lnTo>
                    <a:lnTo>
                      <a:pt x="1584" y="78"/>
                    </a:lnTo>
                    <a:lnTo>
                      <a:pt x="1584" y="72"/>
                    </a:lnTo>
                    <a:lnTo>
                      <a:pt x="1584" y="72"/>
                    </a:lnTo>
                    <a:lnTo>
                      <a:pt x="1584" y="66"/>
                    </a:lnTo>
                    <a:lnTo>
                      <a:pt x="1584" y="60"/>
                    </a:lnTo>
                    <a:lnTo>
                      <a:pt x="1584" y="54"/>
                    </a:lnTo>
                    <a:lnTo>
                      <a:pt x="1584" y="54"/>
                    </a:lnTo>
                    <a:lnTo>
                      <a:pt x="1584" y="48"/>
                    </a:lnTo>
                    <a:lnTo>
                      <a:pt x="1584" y="42"/>
                    </a:lnTo>
                    <a:lnTo>
                      <a:pt x="1584" y="42"/>
                    </a:lnTo>
                    <a:lnTo>
                      <a:pt x="1584" y="36"/>
                    </a:lnTo>
                    <a:lnTo>
                      <a:pt x="1584" y="36"/>
                    </a:lnTo>
                    <a:lnTo>
                      <a:pt x="1584" y="36"/>
                    </a:lnTo>
                    <a:lnTo>
                      <a:pt x="1584" y="30"/>
                    </a:lnTo>
                    <a:lnTo>
                      <a:pt x="1584" y="30"/>
                    </a:lnTo>
                    <a:lnTo>
                      <a:pt x="1584" y="30"/>
                    </a:lnTo>
                    <a:lnTo>
                      <a:pt x="1584" y="30"/>
                    </a:lnTo>
                    <a:lnTo>
                      <a:pt x="1584" y="30"/>
                    </a:lnTo>
                    <a:lnTo>
                      <a:pt x="1584" y="30"/>
                    </a:lnTo>
                    <a:lnTo>
                      <a:pt x="1584" y="30"/>
                    </a:lnTo>
                    <a:lnTo>
                      <a:pt x="1584" y="30"/>
                    </a:lnTo>
                    <a:lnTo>
                      <a:pt x="1584" y="30"/>
                    </a:lnTo>
                    <a:lnTo>
                      <a:pt x="1584" y="30"/>
                    </a:lnTo>
                    <a:lnTo>
                      <a:pt x="1584" y="36"/>
                    </a:lnTo>
                    <a:lnTo>
                      <a:pt x="1584" y="36"/>
                    </a:lnTo>
                    <a:lnTo>
                      <a:pt x="1584" y="36"/>
                    </a:lnTo>
                    <a:lnTo>
                      <a:pt x="1584" y="36"/>
                    </a:lnTo>
                    <a:lnTo>
                      <a:pt x="1584" y="36"/>
                    </a:lnTo>
                    <a:lnTo>
                      <a:pt x="1584" y="42"/>
                    </a:lnTo>
                    <a:lnTo>
                      <a:pt x="1584" y="42"/>
                    </a:lnTo>
                    <a:lnTo>
                      <a:pt x="1584" y="42"/>
                    </a:lnTo>
                    <a:lnTo>
                      <a:pt x="1584" y="42"/>
                    </a:lnTo>
                    <a:lnTo>
                      <a:pt x="1584" y="42"/>
                    </a:lnTo>
                    <a:lnTo>
                      <a:pt x="1590" y="48"/>
                    </a:lnTo>
                    <a:lnTo>
                      <a:pt x="1590" y="48"/>
                    </a:lnTo>
                    <a:lnTo>
                      <a:pt x="1590" y="48"/>
                    </a:lnTo>
                    <a:lnTo>
                      <a:pt x="1590" y="48"/>
                    </a:lnTo>
                    <a:lnTo>
                      <a:pt x="1590" y="48"/>
                    </a:lnTo>
                    <a:lnTo>
                      <a:pt x="1590" y="54"/>
                    </a:lnTo>
                    <a:lnTo>
                      <a:pt x="1590" y="54"/>
                    </a:lnTo>
                    <a:lnTo>
                      <a:pt x="1590" y="54"/>
                    </a:lnTo>
                    <a:lnTo>
                      <a:pt x="1590" y="54"/>
                    </a:lnTo>
                    <a:lnTo>
                      <a:pt x="1590" y="54"/>
                    </a:lnTo>
                    <a:lnTo>
                      <a:pt x="1590" y="60"/>
                    </a:lnTo>
                    <a:lnTo>
                      <a:pt x="1590" y="60"/>
                    </a:lnTo>
                    <a:lnTo>
                      <a:pt x="1590" y="60"/>
                    </a:lnTo>
                    <a:lnTo>
                      <a:pt x="1590" y="60"/>
                    </a:lnTo>
                    <a:lnTo>
                      <a:pt x="1590" y="60"/>
                    </a:lnTo>
                    <a:lnTo>
                      <a:pt x="1590" y="60"/>
                    </a:lnTo>
                    <a:lnTo>
                      <a:pt x="1590" y="66"/>
                    </a:lnTo>
                    <a:lnTo>
                      <a:pt x="1590" y="66"/>
                    </a:lnTo>
                    <a:lnTo>
                      <a:pt x="1590" y="66"/>
                    </a:lnTo>
                    <a:lnTo>
                      <a:pt x="1590" y="66"/>
                    </a:lnTo>
                    <a:lnTo>
                      <a:pt x="1590" y="66"/>
                    </a:lnTo>
                    <a:lnTo>
                      <a:pt x="1590" y="72"/>
                    </a:lnTo>
                    <a:lnTo>
                      <a:pt x="1590" y="72"/>
                    </a:lnTo>
                    <a:lnTo>
                      <a:pt x="1590" y="72"/>
                    </a:lnTo>
                    <a:lnTo>
                      <a:pt x="1590" y="72"/>
                    </a:lnTo>
                    <a:lnTo>
                      <a:pt x="1590" y="72"/>
                    </a:lnTo>
                    <a:lnTo>
                      <a:pt x="1590" y="78"/>
                    </a:lnTo>
                    <a:lnTo>
                      <a:pt x="1590" y="78"/>
                    </a:lnTo>
                    <a:lnTo>
                      <a:pt x="1590" y="78"/>
                    </a:lnTo>
                    <a:lnTo>
                      <a:pt x="1590" y="78"/>
                    </a:lnTo>
                    <a:lnTo>
                      <a:pt x="1590" y="78"/>
                    </a:lnTo>
                    <a:lnTo>
                      <a:pt x="1590" y="84"/>
                    </a:lnTo>
                    <a:lnTo>
                      <a:pt x="1590" y="84"/>
                    </a:lnTo>
                    <a:lnTo>
                      <a:pt x="1590" y="84"/>
                    </a:lnTo>
                    <a:lnTo>
                      <a:pt x="1590" y="84"/>
                    </a:lnTo>
                    <a:lnTo>
                      <a:pt x="1590" y="84"/>
                    </a:lnTo>
                    <a:lnTo>
                      <a:pt x="1590" y="90"/>
                    </a:lnTo>
                    <a:lnTo>
                      <a:pt x="1590" y="90"/>
                    </a:lnTo>
                    <a:lnTo>
                      <a:pt x="1590" y="90"/>
                    </a:lnTo>
                    <a:lnTo>
                      <a:pt x="1590" y="90"/>
                    </a:lnTo>
                    <a:lnTo>
                      <a:pt x="1590" y="90"/>
                    </a:lnTo>
                    <a:lnTo>
                      <a:pt x="1590" y="96"/>
                    </a:lnTo>
                    <a:lnTo>
                      <a:pt x="1590" y="96"/>
                    </a:lnTo>
                    <a:lnTo>
                      <a:pt x="1590" y="96"/>
                    </a:lnTo>
                    <a:lnTo>
                      <a:pt x="1590" y="96"/>
                    </a:lnTo>
                    <a:lnTo>
                      <a:pt x="1590" y="96"/>
                    </a:lnTo>
                    <a:lnTo>
                      <a:pt x="1590" y="102"/>
                    </a:lnTo>
                    <a:lnTo>
                      <a:pt x="1590" y="102"/>
                    </a:lnTo>
                    <a:lnTo>
                      <a:pt x="1590" y="102"/>
                    </a:lnTo>
                    <a:lnTo>
                      <a:pt x="1590" y="102"/>
                    </a:lnTo>
                    <a:lnTo>
                      <a:pt x="1590" y="102"/>
                    </a:lnTo>
                    <a:lnTo>
                      <a:pt x="1590" y="102"/>
                    </a:lnTo>
                    <a:lnTo>
                      <a:pt x="1590" y="108"/>
                    </a:lnTo>
                    <a:lnTo>
                      <a:pt x="1590" y="108"/>
                    </a:lnTo>
                    <a:lnTo>
                      <a:pt x="1590" y="108"/>
                    </a:lnTo>
                    <a:lnTo>
                      <a:pt x="1590" y="108"/>
                    </a:lnTo>
                    <a:lnTo>
                      <a:pt x="1590" y="108"/>
                    </a:lnTo>
                    <a:lnTo>
                      <a:pt x="1590" y="114"/>
                    </a:lnTo>
                    <a:lnTo>
                      <a:pt x="1590" y="114"/>
                    </a:lnTo>
                    <a:lnTo>
                      <a:pt x="1590" y="114"/>
                    </a:lnTo>
                    <a:lnTo>
                      <a:pt x="1596" y="114"/>
                    </a:lnTo>
                    <a:lnTo>
                      <a:pt x="1596" y="114"/>
                    </a:lnTo>
                    <a:lnTo>
                      <a:pt x="1596" y="120"/>
                    </a:lnTo>
                    <a:lnTo>
                      <a:pt x="1596" y="120"/>
                    </a:lnTo>
                    <a:lnTo>
                      <a:pt x="1596" y="120"/>
                    </a:lnTo>
                    <a:lnTo>
                      <a:pt x="1596" y="120"/>
                    </a:lnTo>
                    <a:lnTo>
                      <a:pt x="1596" y="120"/>
                    </a:lnTo>
                    <a:lnTo>
                      <a:pt x="1596" y="120"/>
                    </a:lnTo>
                    <a:lnTo>
                      <a:pt x="1596" y="126"/>
                    </a:lnTo>
                    <a:lnTo>
                      <a:pt x="1596" y="126"/>
                    </a:lnTo>
                    <a:lnTo>
                      <a:pt x="1596" y="126"/>
                    </a:lnTo>
                    <a:lnTo>
                      <a:pt x="1596" y="126"/>
                    </a:lnTo>
                    <a:lnTo>
                      <a:pt x="1596" y="126"/>
                    </a:lnTo>
                    <a:lnTo>
                      <a:pt x="1596" y="132"/>
                    </a:lnTo>
                    <a:lnTo>
                      <a:pt x="1596" y="132"/>
                    </a:lnTo>
                    <a:lnTo>
                      <a:pt x="1596" y="132"/>
                    </a:lnTo>
                    <a:lnTo>
                      <a:pt x="1596" y="132"/>
                    </a:lnTo>
                    <a:lnTo>
                      <a:pt x="1596" y="132"/>
                    </a:lnTo>
                    <a:lnTo>
                      <a:pt x="1596" y="138"/>
                    </a:lnTo>
                    <a:lnTo>
                      <a:pt x="1596" y="138"/>
                    </a:lnTo>
                    <a:lnTo>
                      <a:pt x="1596" y="138"/>
                    </a:lnTo>
                    <a:lnTo>
                      <a:pt x="1596" y="138"/>
                    </a:lnTo>
                    <a:lnTo>
                      <a:pt x="1596" y="138"/>
                    </a:lnTo>
                    <a:lnTo>
                      <a:pt x="1596" y="138"/>
                    </a:lnTo>
                    <a:lnTo>
                      <a:pt x="1596" y="144"/>
                    </a:lnTo>
                    <a:lnTo>
                      <a:pt x="1596" y="144"/>
                    </a:lnTo>
                    <a:lnTo>
                      <a:pt x="1596" y="144"/>
                    </a:lnTo>
                    <a:lnTo>
                      <a:pt x="1596" y="144"/>
                    </a:lnTo>
                    <a:lnTo>
                      <a:pt x="1596" y="144"/>
                    </a:lnTo>
                    <a:lnTo>
                      <a:pt x="1596" y="150"/>
                    </a:lnTo>
                    <a:lnTo>
                      <a:pt x="1596" y="150"/>
                    </a:lnTo>
                    <a:lnTo>
                      <a:pt x="1596" y="150"/>
                    </a:lnTo>
                    <a:lnTo>
                      <a:pt x="1596" y="150"/>
                    </a:lnTo>
                    <a:lnTo>
                      <a:pt x="1596" y="150"/>
                    </a:lnTo>
                    <a:lnTo>
                      <a:pt x="1596" y="150"/>
                    </a:lnTo>
                    <a:lnTo>
                      <a:pt x="1596" y="156"/>
                    </a:lnTo>
                    <a:lnTo>
                      <a:pt x="1596" y="156"/>
                    </a:lnTo>
                    <a:lnTo>
                      <a:pt x="1596" y="156"/>
                    </a:lnTo>
                    <a:lnTo>
                      <a:pt x="1596" y="156"/>
                    </a:lnTo>
                    <a:lnTo>
                      <a:pt x="1596" y="156"/>
                    </a:lnTo>
                    <a:lnTo>
                      <a:pt x="1596" y="162"/>
                    </a:lnTo>
                    <a:lnTo>
                      <a:pt x="1596" y="162"/>
                    </a:lnTo>
                    <a:lnTo>
                      <a:pt x="1596" y="162"/>
                    </a:lnTo>
                    <a:lnTo>
                      <a:pt x="1596" y="162"/>
                    </a:lnTo>
                    <a:lnTo>
                      <a:pt x="1596" y="162"/>
                    </a:lnTo>
                    <a:lnTo>
                      <a:pt x="1596" y="162"/>
                    </a:lnTo>
                    <a:lnTo>
                      <a:pt x="1596" y="168"/>
                    </a:lnTo>
                    <a:lnTo>
                      <a:pt x="1596" y="168"/>
                    </a:lnTo>
                    <a:lnTo>
                      <a:pt x="1596" y="168"/>
                    </a:lnTo>
                    <a:lnTo>
                      <a:pt x="1596" y="168"/>
                    </a:lnTo>
                    <a:lnTo>
                      <a:pt x="1596" y="168"/>
                    </a:lnTo>
                    <a:lnTo>
                      <a:pt x="1596" y="168"/>
                    </a:lnTo>
                    <a:lnTo>
                      <a:pt x="1596" y="174"/>
                    </a:lnTo>
                    <a:lnTo>
                      <a:pt x="1596" y="174"/>
                    </a:lnTo>
                    <a:lnTo>
                      <a:pt x="1596" y="174"/>
                    </a:lnTo>
                    <a:lnTo>
                      <a:pt x="1596" y="174"/>
                    </a:lnTo>
                    <a:lnTo>
                      <a:pt x="1596" y="174"/>
                    </a:lnTo>
                    <a:lnTo>
                      <a:pt x="1596" y="180"/>
                    </a:lnTo>
                    <a:lnTo>
                      <a:pt x="1596" y="180"/>
                    </a:lnTo>
                    <a:lnTo>
                      <a:pt x="1596" y="180"/>
                    </a:lnTo>
                    <a:lnTo>
                      <a:pt x="1596" y="180"/>
                    </a:lnTo>
                    <a:lnTo>
                      <a:pt x="1602" y="180"/>
                    </a:lnTo>
                    <a:lnTo>
                      <a:pt x="1602" y="180"/>
                    </a:lnTo>
                    <a:lnTo>
                      <a:pt x="1602" y="186"/>
                    </a:lnTo>
                    <a:lnTo>
                      <a:pt x="1602" y="186"/>
                    </a:lnTo>
                    <a:lnTo>
                      <a:pt x="1602" y="186"/>
                    </a:lnTo>
                    <a:lnTo>
                      <a:pt x="1602" y="186"/>
                    </a:lnTo>
                    <a:lnTo>
                      <a:pt x="1602" y="186"/>
                    </a:lnTo>
                    <a:lnTo>
                      <a:pt x="1602" y="186"/>
                    </a:lnTo>
                    <a:lnTo>
                      <a:pt x="1602" y="192"/>
                    </a:lnTo>
                    <a:lnTo>
                      <a:pt x="1602" y="192"/>
                    </a:lnTo>
                    <a:lnTo>
                      <a:pt x="1602" y="192"/>
                    </a:lnTo>
                    <a:lnTo>
                      <a:pt x="1602" y="192"/>
                    </a:lnTo>
                    <a:lnTo>
                      <a:pt x="1602" y="192"/>
                    </a:lnTo>
                    <a:lnTo>
                      <a:pt x="1602" y="198"/>
                    </a:lnTo>
                    <a:lnTo>
                      <a:pt x="1602" y="198"/>
                    </a:lnTo>
                    <a:lnTo>
                      <a:pt x="1602" y="198"/>
                    </a:lnTo>
                    <a:lnTo>
                      <a:pt x="1602" y="198"/>
                    </a:lnTo>
                    <a:lnTo>
                      <a:pt x="1602" y="198"/>
                    </a:lnTo>
                    <a:lnTo>
                      <a:pt x="1602" y="198"/>
                    </a:lnTo>
                    <a:lnTo>
                      <a:pt x="1602" y="204"/>
                    </a:lnTo>
                    <a:lnTo>
                      <a:pt x="1602" y="204"/>
                    </a:lnTo>
                    <a:lnTo>
                      <a:pt x="1602" y="204"/>
                    </a:lnTo>
                    <a:lnTo>
                      <a:pt x="1602" y="204"/>
                    </a:lnTo>
                    <a:lnTo>
                      <a:pt x="1602" y="204"/>
                    </a:lnTo>
                    <a:lnTo>
                      <a:pt x="1602" y="204"/>
                    </a:lnTo>
                    <a:lnTo>
                      <a:pt x="1602" y="210"/>
                    </a:lnTo>
                    <a:lnTo>
                      <a:pt x="1602" y="210"/>
                    </a:lnTo>
                    <a:lnTo>
                      <a:pt x="1602" y="210"/>
                    </a:lnTo>
                    <a:lnTo>
                      <a:pt x="1602" y="210"/>
                    </a:lnTo>
                    <a:lnTo>
                      <a:pt x="1602" y="210"/>
                    </a:lnTo>
                    <a:lnTo>
                      <a:pt x="1602" y="210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22"/>
                    </a:lnTo>
                    <a:lnTo>
                      <a:pt x="1602" y="222"/>
                    </a:lnTo>
                    <a:lnTo>
                      <a:pt x="1614" y="318"/>
                    </a:lnTo>
                    <a:lnTo>
                      <a:pt x="1614" y="318"/>
                    </a:lnTo>
                    <a:lnTo>
                      <a:pt x="1614" y="324"/>
                    </a:lnTo>
                    <a:lnTo>
                      <a:pt x="1614" y="324"/>
                    </a:lnTo>
                    <a:lnTo>
                      <a:pt x="1614" y="324"/>
                    </a:lnTo>
                    <a:lnTo>
                      <a:pt x="1614" y="324"/>
                    </a:lnTo>
                    <a:lnTo>
                      <a:pt x="1614" y="324"/>
                    </a:lnTo>
                    <a:lnTo>
                      <a:pt x="1614" y="324"/>
                    </a:lnTo>
                    <a:lnTo>
                      <a:pt x="1614" y="324"/>
                    </a:lnTo>
                    <a:lnTo>
                      <a:pt x="1614" y="330"/>
                    </a:lnTo>
                    <a:lnTo>
                      <a:pt x="1614" y="330"/>
                    </a:lnTo>
                    <a:lnTo>
                      <a:pt x="1614" y="330"/>
                    </a:lnTo>
                    <a:lnTo>
                      <a:pt x="1614" y="330"/>
                    </a:lnTo>
                    <a:lnTo>
                      <a:pt x="1614" y="330"/>
                    </a:lnTo>
                    <a:lnTo>
                      <a:pt x="1614" y="330"/>
                    </a:lnTo>
                    <a:lnTo>
                      <a:pt x="1614" y="330"/>
                    </a:lnTo>
                    <a:lnTo>
                      <a:pt x="1614" y="336"/>
                    </a:lnTo>
                    <a:lnTo>
                      <a:pt x="1614" y="336"/>
                    </a:lnTo>
                    <a:lnTo>
                      <a:pt x="1614" y="336"/>
                    </a:lnTo>
                    <a:lnTo>
                      <a:pt x="1614" y="336"/>
                    </a:lnTo>
                    <a:lnTo>
                      <a:pt x="1614" y="336"/>
                    </a:lnTo>
                    <a:lnTo>
                      <a:pt x="1614" y="336"/>
                    </a:lnTo>
                    <a:lnTo>
                      <a:pt x="1614" y="336"/>
                    </a:lnTo>
                    <a:lnTo>
                      <a:pt x="1614" y="342"/>
                    </a:lnTo>
                    <a:lnTo>
                      <a:pt x="1614" y="342"/>
                    </a:lnTo>
                    <a:lnTo>
                      <a:pt x="1614" y="342"/>
                    </a:lnTo>
                    <a:lnTo>
                      <a:pt x="1614" y="342"/>
                    </a:lnTo>
                    <a:lnTo>
                      <a:pt x="1614" y="342"/>
                    </a:lnTo>
                    <a:lnTo>
                      <a:pt x="1614" y="342"/>
                    </a:lnTo>
                    <a:lnTo>
                      <a:pt x="1614" y="342"/>
                    </a:lnTo>
                    <a:lnTo>
                      <a:pt x="1614" y="348"/>
                    </a:lnTo>
                    <a:lnTo>
                      <a:pt x="1614" y="348"/>
                    </a:lnTo>
                    <a:lnTo>
                      <a:pt x="1614" y="348"/>
                    </a:lnTo>
                    <a:lnTo>
                      <a:pt x="1614" y="348"/>
                    </a:lnTo>
                    <a:lnTo>
                      <a:pt x="1614" y="348"/>
                    </a:lnTo>
                    <a:lnTo>
                      <a:pt x="1614" y="348"/>
                    </a:lnTo>
                    <a:lnTo>
                      <a:pt x="1614" y="348"/>
                    </a:lnTo>
                    <a:lnTo>
                      <a:pt x="1614" y="354"/>
                    </a:lnTo>
                    <a:lnTo>
                      <a:pt x="1614" y="354"/>
                    </a:lnTo>
                    <a:lnTo>
                      <a:pt x="1614" y="354"/>
                    </a:lnTo>
                    <a:lnTo>
                      <a:pt x="1620" y="354"/>
                    </a:lnTo>
                    <a:lnTo>
                      <a:pt x="1620" y="354"/>
                    </a:lnTo>
                    <a:lnTo>
                      <a:pt x="1620" y="354"/>
                    </a:lnTo>
                    <a:lnTo>
                      <a:pt x="1620" y="354"/>
                    </a:lnTo>
                    <a:lnTo>
                      <a:pt x="1620" y="360"/>
                    </a:lnTo>
                    <a:lnTo>
                      <a:pt x="1620" y="360"/>
                    </a:lnTo>
                    <a:lnTo>
                      <a:pt x="1620" y="360"/>
                    </a:lnTo>
                    <a:lnTo>
                      <a:pt x="1620" y="360"/>
                    </a:lnTo>
                    <a:lnTo>
                      <a:pt x="1620" y="360"/>
                    </a:lnTo>
                    <a:lnTo>
                      <a:pt x="1620" y="360"/>
                    </a:lnTo>
                    <a:lnTo>
                      <a:pt x="1620" y="360"/>
                    </a:lnTo>
                    <a:lnTo>
                      <a:pt x="1620" y="366"/>
                    </a:lnTo>
                    <a:lnTo>
                      <a:pt x="1620" y="366"/>
                    </a:lnTo>
                    <a:lnTo>
                      <a:pt x="1626" y="444"/>
                    </a:lnTo>
                    <a:lnTo>
                      <a:pt x="1626" y="444"/>
                    </a:lnTo>
                    <a:lnTo>
                      <a:pt x="1626" y="444"/>
                    </a:lnTo>
                    <a:lnTo>
                      <a:pt x="1626" y="444"/>
                    </a:lnTo>
                    <a:lnTo>
                      <a:pt x="1626" y="444"/>
                    </a:lnTo>
                    <a:lnTo>
                      <a:pt x="1626" y="450"/>
                    </a:lnTo>
                    <a:lnTo>
                      <a:pt x="1632" y="450"/>
                    </a:lnTo>
                    <a:lnTo>
                      <a:pt x="1632" y="450"/>
                    </a:lnTo>
                    <a:lnTo>
                      <a:pt x="1632" y="450"/>
                    </a:lnTo>
                    <a:lnTo>
                      <a:pt x="1632" y="450"/>
                    </a:lnTo>
                    <a:lnTo>
                      <a:pt x="1632" y="450"/>
                    </a:lnTo>
                    <a:lnTo>
                      <a:pt x="1632" y="450"/>
                    </a:lnTo>
                    <a:lnTo>
                      <a:pt x="1632" y="450"/>
                    </a:lnTo>
                    <a:lnTo>
                      <a:pt x="1632" y="456"/>
                    </a:lnTo>
                    <a:lnTo>
                      <a:pt x="1632" y="456"/>
                    </a:lnTo>
                    <a:lnTo>
                      <a:pt x="1632" y="456"/>
                    </a:lnTo>
                    <a:lnTo>
                      <a:pt x="1632" y="456"/>
                    </a:lnTo>
                    <a:lnTo>
                      <a:pt x="1632" y="456"/>
                    </a:lnTo>
                    <a:lnTo>
                      <a:pt x="1632" y="456"/>
                    </a:lnTo>
                    <a:lnTo>
                      <a:pt x="1632" y="456"/>
                    </a:lnTo>
                    <a:lnTo>
                      <a:pt x="1632" y="456"/>
                    </a:lnTo>
                    <a:lnTo>
                      <a:pt x="1632" y="456"/>
                    </a:lnTo>
                    <a:lnTo>
                      <a:pt x="1632" y="462"/>
                    </a:lnTo>
                    <a:lnTo>
                      <a:pt x="1632" y="462"/>
                    </a:lnTo>
                    <a:lnTo>
                      <a:pt x="1632" y="462"/>
                    </a:lnTo>
                    <a:lnTo>
                      <a:pt x="1632" y="462"/>
                    </a:lnTo>
                    <a:lnTo>
                      <a:pt x="1632" y="462"/>
                    </a:lnTo>
                    <a:lnTo>
                      <a:pt x="1632" y="462"/>
                    </a:lnTo>
                    <a:lnTo>
                      <a:pt x="1632" y="462"/>
                    </a:lnTo>
                    <a:lnTo>
                      <a:pt x="1632" y="462"/>
                    </a:lnTo>
                    <a:lnTo>
                      <a:pt x="1632" y="468"/>
                    </a:lnTo>
                    <a:lnTo>
                      <a:pt x="1632" y="468"/>
                    </a:lnTo>
                    <a:lnTo>
                      <a:pt x="1632" y="468"/>
                    </a:lnTo>
                    <a:lnTo>
                      <a:pt x="1632" y="468"/>
                    </a:lnTo>
                    <a:lnTo>
                      <a:pt x="1632" y="468"/>
                    </a:lnTo>
                    <a:lnTo>
                      <a:pt x="1632" y="468"/>
                    </a:lnTo>
                    <a:lnTo>
                      <a:pt x="1632" y="468"/>
                    </a:lnTo>
                    <a:lnTo>
                      <a:pt x="1632" y="468"/>
                    </a:lnTo>
                    <a:lnTo>
                      <a:pt x="1632" y="468"/>
                    </a:lnTo>
                    <a:lnTo>
                      <a:pt x="1632" y="474"/>
                    </a:lnTo>
                    <a:lnTo>
                      <a:pt x="1632" y="474"/>
                    </a:lnTo>
                    <a:lnTo>
                      <a:pt x="1632" y="474"/>
                    </a:lnTo>
                    <a:lnTo>
                      <a:pt x="1632" y="474"/>
                    </a:lnTo>
                    <a:lnTo>
                      <a:pt x="1632" y="474"/>
                    </a:lnTo>
                    <a:lnTo>
                      <a:pt x="1632" y="474"/>
                    </a:lnTo>
                    <a:lnTo>
                      <a:pt x="1632" y="474"/>
                    </a:lnTo>
                    <a:lnTo>
                      <a:pt x="1632" y="474"/>
                    </a:lnTo>
                    <a:lnTo>
                      <a:pt x="1632" y="474"/>
                    </a:lnTo>
                    <a:lnTo>
                      <a:pt x="1632" y="480"/>
                    </a:lnTo>
                    <a:lnTo>
                      <a:pt x="1632" y="480"/>
                    </a:lnTo>
                    <a:lnTo>
                      <a:pt x="1632" y="480"/>
                    </a:lnTo>
                    <a:lnTo>
                      <a:pt x="1632" y="480"/>
                    </a:lnTo>
                    <a:lnTo>
                      <a:pt x="1632" y="480"/>
                    </a:lnTo>
                    <a:lnTo>
                      <a:pt x="1632" y="480"/>
                    </a:lnTo>
                    <a:lnTo>
                      <a:pt x="1632" y="480"/>
                    </a:lnTo>
                    <a:lnTo>
                      <a:pt x="1632" y="480"/>
                    </a:lnTo>
                    <a:lnTo>
                      <a:pt x="1632" y="480"/>
                    </a:lnTo>
                    <a:lnTo>
                      <a:pt x="1632" y="486"/>
                    </a:lnTo>
                    <a:lnTo>
                      <a:pt x="1632" y="486"/>
                    </a:lnTo>
                    <a:lnTo>
                      <a:pt x="1632" y="486"/>
                    </a:lnTo>
                    <a:lnTo>
                      <a:pt x="1632" y="486"/>
                    </a:lnTo>
                    <a:lnTo>
                      <a:pt x="1632" y="486"/>
                    </a:lnTo>
                    <a:lnTo>
                      <a:pt x="1632" y="486"/>
                    </a:lnTo>
                    <a:lnTo>
                      <a:pt x="1632" y="486"/>
                    </a:lnTo>
                    <a:lnTo>
                      <a:pt x="1632" y="486"/>
                    </a:lnTo>
                    <a:lnTo>
                      <a:pt x="1632" y="486"/>
                    </a:lnTo>
                    <a:lnTo>
                      <a:pt x="1632" y="486"/>
                    </a:lnTo>
                    <a:lnTo>
                      <a:pt x="1638" y="492"/>
                    </a:lnTo>
                    <a:lnTo>
                      <a:pt x="1638" y="492"/>
                    </a:lnTo>
                    <a:lnTo>
                      <a:pt x="1638" y="492"/>
                    </a:lnTo>
                    <a:lnTo>
                      <a:pt x="1638" y="492"/>
                    </a:lnTo>
                    <a:lnTo>
                      <a:pt x="1638" y="492"/>
                    </a:lnTo>
                    <a:lnTo>
                      <a:pt x="1638" y="492"/>
                    </a:lnTo>
                    <a:lnTo>
                      <a:pt x="1638" y="492"/>
                    </a:lnTo>
                    <a:lnTo>
                      <a:pt x="1638" y="492"/>
                    </a:lnTo>
                    <a:lnTo>
                      <a:pt x="1638" y="492"/>
                    </a:lnTo>
                    <a:lnTo>
                      <a:pt x="1638" y="498"/>
                    </a:lnTo>
                    <a:lnTo>
                      <a:pt x="1638" y="498"/>
                    </a:lnTo>
                    <a:lnTo>
                      <a:pt x="1638" y="498"/>
                    </a:lnTo>
                    <a:lnTo>
                      <a:pt x="1638" y="498"/>
                    </a:lnTo>
                    <a:lnTo>
                      <a:pt x="1638" y="498"/>
                    </a:lnTo>
                    <a:lnTo>
                      <a:pt x="1638" y="498"/>
                    </a:lnTo>
                    <a:lnTo>
                      <a:pt x="1638" y="498"/>
                    </a:lnTo>
                    <a:lnTo>
                      <a:pt x="1638" y="498"/>
                    </a:lnTo>
                    <a:lnTo>
                      <a:pt x="1638" y="498"/>
                    </a:lnTo>
                    <a:lnTo>
                      <a:pt x="1638" y="498"/>
                    </a:lnTo>
                    <a:lnTo>
                      <a:pt x="1638" y="504"/>
                    </a:lnTo>
                    <a:lnTo>
                      <a:pt x="1638" y="504"/>
                    </a:lnTo>
                    <a:lnTo>
                      <a:pt x="1638" y="504"/>
                    </a:lnTo>
                    <a:lnTo>
                      <a:pt x="1638" y="504"/>
                    </a:lnTo>
                    <a:lnTo>
                      <a:pt x="1638" y="504"/>
                    </a:lnTo>
                    <a:lnTo>
                      <a:pt x="1638" y="504"/>
                    </a:lnTo>
                    <a:lnTo>
                      <a:pt x="1638" y="504"/>
                    </a:lnTo>
                    <a:lnTo>
                      <a:pt x="1638" y="504"/>
                    </a:lnTo>
                    <a:lnTo>
                      <a:pt x="1638" y="504"/>
                    </a:lnTo>
                    <a:lnTo>
                      <a:pt x="1638" y="510"/>
                    </a:lnTo>
                    <a:lnTo>
                      <a:pt x="1638" y="510"/>
                    </a:lnTo>
                    <a:lnTo>
                      <a:pt x="1638" y="510"/>
                    </a:lnTo>
                    <a:lnTo>
                      <a:pt x="1638" y="510"/>
                    </a:lnTo>
                    <a:lnTo>
                      <a:pt x="1638" y="510"/>
                    </a:lnTo>
                    <a:lnTo>
                      <a:pt x="1638" y="510"/>
                    </a:lnTo>
                    <a:lnTo>
                      <a:pt x="1638" y="510"/>
                    </a:lnTo>
                    <a:lnTo>
                      <a:pt x="1638" y="510"/>
                    </a:lnTo>
                    <a:lnTo>
                      <a:pt x="1638" y="510"/>
                    </a:lnTo>
                    <a:lnTo>
                      <a:pt x="1638" y="510"/>
                    </a:lnTo>
                    <a:lnTo>
                      <a:pt x="1638" y="516"/>
                    </a:lnTo>
                    <a:lnTo>
                      <a:pt x="1638" y="516"/>
                    </a:lnTo>
                    <a:lnTo>
                      <a:pt x="1638" y="516"/>
                    </a:lnTo>
                    <a:lnTo>
                      <a:pt x="1638" y="516"/>
                    </a:lnTo>
                    <a:lnTo>
                      <a:pt x="1638" y="516"/>
                    </a:lnTo>
                    <a:lnTo>
                      <a:pt x="1638" y="516"/>
                    </a:lnTo>
                    <a:lnTo>
                      <a:pt x="1638" y="516"/>
                    </a:lnTo>
                    <a:lnTo>
                      <a:pt x="1638" y="516"/>
                    </a:lnTo>
                    <a:lnTo>
                      <a:pt x="1638" y="516"/>
                    </a:lnTo>
                    <a:lnTo>
                      <a:pt x="1638" y="516"/>
                    </a:lnTo>
                    <a:lnTo>
                      <a:pt x="1638" y="516"/>
                    </a:lnTo>
                    <a:lnTo>
                      <a:pt x="1638" y="522"/>
                    </a:lnTo>
                    <a:lnTo>
                      <a:pt x="1638" y="522"/>
                    </a:lnTo>
                    <a:lnTo>
                      <a:pt x="1638" y="522"/>
                    </a:lnTo>
                    <a:lnTo>
                      <a:pt x="1638" y="522"/>
                    </a:lnTo>
                    <a:lnTo>
                      <a:pt x="1638" y="522"/>
                    </a:lnTo>
                    <a:lnTo>
                      <a:pt x="1638" y="522"/>
                    </a:lnTo>
                    <a:lnTo>
                      <a:pt x="1638" y="522"/>
                    </a:lnTo>
                    <a:lnTo>
                      <a:pt x="1638" y="522"/>
                    </a:lnTo>
                    <a:lnTo>
                      <a:pt x="1638" y="522"/>
                    </a:lnTo>
                    <a:lnTo>
                      <a:pt x="1638" y="522"/>
                    </a:lnTo>
                    <a:lnTo>
                      <a:pt x="1638" y="528"/>
                    </a:lnTo>
                    <a:lnTo>
                      <a:pt x="1644" y="528"/>
                    </a:lnTo>
                    <a:lnTo>
                      <a:pt x="1644" y="528"/>
                    </a:lnTo>
                    <a:lnTo>
                      <a:pt x="1644" y="528"/>
                    </a:lnTo>
                    <a:lnTo>
                      <a:pt x="1644" y="528"/>
                    </a:lnTo>
                    <a:lnTo>
                      <a:pt x="1644" y="528"/>
                    </a:lnTo>
                    <a:lnTo>
                      <a:pt x="1644" y="528"/>
                    </a:lnTo>
                    <a:lnTo>
                      <a:pt x="1644" y="528"/>
                    </a:lnTo>
                    <a:lnTo>
                      <a:pt x="1644" y="528"/>
                    </a:lnTo>
                    <a:lnTo>
                      <a:pt x="1644" y="528"/>
                    </a:lnTo>
                    <a:lnTo>
                      <a:pt x="1644" y="528"/>
                    </a:lnTo>
                    <a:lnTo>
                      <a:pt x="1650" y="582"/>
                    </a:lnTo>
                    <a:lnTo>
                      <a:pt x="1650" y="582"/>
                    </a:lnTo>
                    <a:lnTo>
                      <a:pt x="1650" y="582"/>
                    </a:lnTo>
                    <a:lnTo>
                      <a:pt x="1650" y="582"/>
                    </a:lnTo>
                    <a:lnTo>
                      <a:pt x="1650" y="582"/>
                    </a:lnTo>
                    <a:lnTo>
                      <a:pt x="1650" y="582"/>
                    </a:lnTo>
                    <a:lnTo>
                      <a:pt x="1650" y="588"/>
                    </a:lnTo>
                    <a:lnTo>
                      <a:pt x="1650" y="588"/>
                    </a:lnTo>
                    <a:lnTo>
                      <a:pt x="1650" y="588"/>
                    </a:lnTo>
                    <a:lnTo>
                      <a:pt x="1656" y="588"/>
                    </a:lnTo>
                    <a:lnTo>
                      <a:pt x="1656" y="588"/>
                    </a:lnTo>
                    <a:lnTo>
                      <a:pt x="1656" y="588"/>
                    </a:lnTo>
                    <a:lnTo>
                      <a:pt x="1656" y="588"/>
                    </a:lnTo>
                    <a:lnTo>
                      <a:pt x="1656" y="588"/>
                    </a:lnTo>
                    <a:lnTo>
                      <a:pt x="1656" y="588"/>
                    </a:lnTo>
                    <a:lnTo>
                      <a:pt x="1656" y="588"/>
                    </a:lnTo>
                    <a:lnTo>
                      <a:pt x="1656" y="588"/>
                    </a:lnTo>
                    <a:lnTo>
                      <a:pt x="1656" y="588"/>
                    </a:lnTo>
                    <a:lnTo>
                      <a:pt x="1656" y="588"/>
                    </a:lnTo>
                    <a:lnTo>
                      <a:pt x="1656" y="588"/>
                    </a:lnTo>
                    <a:lnTo>
                      <a:pt x="1656" y="588"/>
                    </a:lnTo>
                    <a:lnTo>
                      <a:pt x="1656" y="594"/>
                    </a:lnTo>
                    <a:lnTo>
                      <a:pt x="1656" y="594"/>
                    </a:lnTo>
                    <a:lnTo>
                      <a:pt x="1656" y="594"/>
                    </a:lnTo>
                    <a:lnTo>
                      <a:pt x="1656" y="594"/>
                    </a:lnTo>
                    <a:lnTo>
                      <a:pt x="1656" y="594"/>
                    </a:lnTo>
                    <a:lnTo>
                      <a:pt x="1656" y="594"/>
                    </a:lnTo>
                    <a:lnTo>
                      <a:pt x="1656" y="594"/>
                    </a:lnTo>
                    <a:lnTo>
                      <a:pt x="1656" y="594"/>
                    </a:lnTo>
                    <a:lnTo>
                      <a:pt x="1656" y="594"/>
                    </a:lnTo>
                    <a:lnTo>
                      <a:pt x="1656" y="594"/>
                    </a:lnTo>
                    <a:lnTo>
                      <a:pt x="1656" y="594"/>
                    </a:lnTo>
                    <a:lnTo>
                      <a:pt x="1656" y="594"/>
                    </a:lnTo>
                    <a:lnTo>
                      <a:pt x="1656" y="594"/>
                    </a:lnTo>
                    <a:lnTo>
                      <a:pt x="1656" y="594"/>
                    </a:lnTo>
                    <a:lnTo>
                      <a:pt x="1656" y="594"/>
                    </a:lnTo>
                    <a:lnTo>
                      <a:pt x="1656" y="600"/>
                    </a:lnTo>
                    <a:lnTo>
                      <a:pt x="1656" y="600"/>
                    </a:lnTo>
                    <a:lnTo>
                      <a:pt x="1656" y="600"/>
                    </a:lnTo>
                    <a:lnTo>
                      <a:pt x="1656" y="600"/>
                    </a:lnTo>
                    <a:lnTo>
                      <a:pt x="1656" y="600"/>
                    </a:lnTo>
                    <a:lnTo>
                      <a:pt x="1656" y="600"/>
                    </a:lnTo>
                    <a:lnTo>
                      <a:pt x="1656" y="600"/>
                    </a:lnTo>
                    <a:lnTo>
                      <a:pt x="1656" y="600"/>
                    </a:lnTo>
                    <a:lnTo>
                      <a:pt x="1656" y="600"/>
                    </a:lnTo>
                    <a:lnTo>
                      <a:pt x="1656" y="600"/>
                    </a:lnTo>
                    <a:lnTo>
                      <a:pt x="1656" y="600"/>
                    </a:lnTo>
                    <a:lnTo>
                      <a:pt x="1656" y="600"/>
                    </a:lnTo>
                    <a:lnTo>
                      <a:pt x="1656" y="600"/>
                    </a:lnTo>
                    <a:lnTo>
                      <a:pt x="1656" y="600"/>
                    </a:lnTo>
                    <a:lnTo>
                      <a:pt x="1656" y="600"/>
                    </a:lnTo>
                    <a:lnTo>
                      <a:pt x="1656" y="606"/>
                    </a:lnTo>
                    <a:lnTo>
                      <a:pt x="1656" y="606"/>
                    </a:lnTo>
                    <a:lnTo>
                      <a:pt x="1668" y="636"/>
                    </a:lnTo>
                    <a:lnTo>
                      <a:pt x="1668" y="636"/>
                    </a:lnTo>
                    <a:lnTo>
                      <a:pt x="1668" y="636"/>
                    </a:lnTo>
                    <a:lnTo>
                      <a:pt x="1668" y="636"/>
                    </a:lnTo>
                    <a:lnTo>
                      <a:pt x="1668" y="636"/>
                    </a:lnTo>
                    <a:lnTo>
                      <a:pt x="1668" y="636"/>
                    </a:lnTo>
                    <a:lnTo>
                      <a:pt x="1668" y="636"/>
                    </a:lnTo>
                    <a:lnTo>
                      <a:pt x="1668" y="636"/>
                    </a:lnTo>
                    <a:lnTo>
                      <a:pt x="1668" y="636"/>
                    </a:lnTo>
                    <a:lnTo>
                      <a:pt x="1668" y="636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80" y="654"/>
                    </a:lnTo>
                    <a:lnTo>
                      <a:pt x="1680" y="654"/>
                    </a:lnTo>
                    <a:lnTo>
                      <a:pt x="1680" y="654"/>
                    </a:lnTo>
                    <a:lnTo>
                      <a:pt x="1680" y="654"/>
                    </a:lnTo>
                    <a:lnTo>
                      <a:pt x="1680" y="654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704" y="648"/>
                    </a:lnTo>
                    <a:lnTo>
                      <a:pt x="1704" y="648"/>
                    </a:lnTo>
                    <a:lnTo>
                      <a:pt x="1704" y="648"/>
                    </a:lnTo>
                    <a:lnTo>
                      <a:pt x="1704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6" y="636"/>
                    </a:lnTo>
                    <a:lnTo>
                      <a:pt x="1716" y="636"/>
                    </a:lnTo>
                    <a:lnTo>
                      <a:pt x="1716" y="636"/>
                    </a:lnTo>
                    <a:lnTo>
                      <a:pt x="1716" y="636"/>
                    </a:lnTo>
                    <a:lnTo>
                      <a:pt x="1716" y="636"/>
                    </a:lnTo>
                    <a:lnTo>
                      <a:pt x="1716" y="636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22" y="618"/>
                    </a:lnTo>
                    <a:lnTo>
                      <a:pt x="1722" y="618"/>
                    </a:lnTo>
                    <a:lnTo>
                      <a:pt x="1722" y="618"/>
                    </a:lnTo>
                    <a:lnTo>
                      <a:pt x="1722" y="612"/>
                    </a:lnTo>
                    <a:lnTo>
                      <a:pt x="1722" y="612"/>
                    </a:lnTo>
                    <a:lnTo>
                      <a:pt x="1722" y="612"/>
                    </a:lnTo>
                    <a:lnTo>
                      <a:pt x="1722" y="612"/>
                    </a:lnTo>
                    <a:lnTo>
                      <a:pt x="1722" y="612"/>
                    </a:lnTo>
                    <a:lnTo>
                      <a:pt x="1722" y="612"/>
                    </a:lnTo>
                    <a:lnTo>
                      <a:pt x="1722" y="612"/>
                    </a:lnTo>
                    <a:lnTo>
                      <a:pt x="1722" y="612"/>
                    </a:lnTo>
                    <a:lnTo>
                      <a:pt x="1722" y="612"/>
                    </a:lnTo>
                    <a:lnTo>
                      <a:pt x="1728" y="570"/>
                    </a:lnTo>
                    <a:lnTo>
                      <a:pt x="1728" y="570"/>
                    </a:lnTo>
                    <a:lnTo>
                      <a:pt x="1728" y="570"/>
                    </a:lnTo>
                    <a:lnTo>
                      <a:pt x="1728" y="570"/>
                    </a:lnTo>
                    <a:lnTo>
                      <a:pt x="1728" y="570"/>
                    </a:lnTo>
                    <a:lnTo>
                      <a:pt x="1728" y="570"/>
                    </a:lnTo>
                    <a:lnTo>
                      <a:pt x="1734" y="564"/>
                    </a:lnTo>
                    <a:lnTo>
                      <a:pt x="1734" y="564"/>
                    </a:lnTo>
                    <a:lnTo>
                      <a:pt x="1734" y="564"/>
                    </a:lnTo>
                    <a:lnTo>
                      <a:pt x="1734" y="564"/>
                    </a:lnTo>
                    <a:lnTo>
                      <a:pt x="1734" y="564"/>
                    </a:lnTo>
                    <a:lnTo>
                      <a:pt x="1734" y="564"/>
                    </a:lnTo>
                    <a:lnTo>
                      <a:pt x="1734" y="564"/>
                    </a:lnTo>
                    <a:lnTo>
                      <a:pt x="1734" y="564"/>
                    </a:lnTo>
                    <a:lnTo>
                      <a:pt x="1734" y="564"/>
                    </a:lnTo>
                    <a:lnTo>
                      <a:pt x="1734" y="564"/>
                    </a:lnTo>
                    <a:lnTo>
                      <a:pt x="1734" y="564"/>
                    </a:lnTo>
                    <a:lnTo>
                      <a:pt x="1734" y="564"/>
                    </a:lnTo>
                    <a:lnTo>
                      <a:pt x="1734" y="558"/>
                    </a:lnTo>
                    <a:lnTo>
                      <a:pt x="1734" y="558"/>
                    </a:lnTo>
                    <a:lnTo>
                      <a:pt x="1734" y="558"/>
                    </a:lnTo>
                    <a:lnTo>
                      <a:pt x="1734" y="558"/>
                    </a:lnTo>
                    <a:lnTo>
                      <a:pt x="1734" y="558"/>
                    </a:lnTo>
                    <a:lnTo>
                      <a:pt x="1734" y="558"/>
                    </a:lnTo>
                    <a:lnTo>
                      <a:pt x="1734" y="558"/>
                    </a:lnTo>
                    <a:lnTo>
                      <a:pt x="1734" y="558"/>
                    </a:lnTo>
                    <a:lnTo>
                      <a:pt x="1734" y="558"/>
                    </a:lnTo>
                    <a:lnTo>
                      <a:pt x="1734" y="558"/>
                    </a:lnTo>
                    <a:lnTo>
                      <a:pt x="1734" y="558"/>
                    </a:lnTo>
                    <a:lnTo>
                      <a:pt x="1734" y="558"/>
                    </a:lnTo>
                    <a:lnTo>
                      <a:pt x="1734" y="558"/>
                    </a:lnTo>
                    <a:lnTo>
                      <a:pt x="1734" y="552"/>
                    </a:lnTo>
                    <a:lnTo>
                      <a:pt x="1734" y="552"/>
                    </a:lnTo>
                    <a:lnTo>
                      <a:pt x="1734" y="552"/>
                    </a:lnTo>
                    <a:lnTo>
                      <a:pt x="1734" y="552"/>
                    </a:lnTo>
                    <a:lnTo>
                      <a:pt x="1734" y="552"/>
                    </a:lnTo>
                    <a:lnTo>
                      <a:pt x="1734" y="552"/>
                    </a:lnTo>
                    <a:lnTo>
                      <a:pt x="1734" y="552"/>
                    </a:lnTo>
                    <a:lnTo>
                      <a:pt x="1734" y="552"/>
                    </a:lnTo>
                    <a:lnTo>
                      <a:pt x="1734" y="552"/>
                    </a:lnTo>
                    <a:lnTo>
                      <a:pt x="1734" y="552"/>
                    </a:lnTo>
                    <a:lnTo>
                      <a:pt x="1734" y="552"/>
                    </a:lnTo>
                    <a:lnTo>
                      <a:pt x="1734" y="546"/>
                    </a:lnTo>
                    <a:lnTo>
                      <a:pt x="1734" y="546"/>
                    </a:lnTo>
                    <a:lnTo>
                      <a:pt x="1734" y="546"/>
                    </a:lnTo>
                    <a:lnTo>
                      <a:pt x="1734" y="546"/>
                    </a:lnTo>
                    <a:lnTo>
                      <a:pt x="1734" y="546"/>
                    </a:lnTo>
                    <a:lnTo>
                      <a:pt x="1734" y="546"/>
                    </a:lnTo>
                    <a:lnTo>
                      <a:pt x="1734" y="546"/>
                    </a:lnTo>
                    <a:lnTo>
                      <a:pt x="1734" y="546"/>
                    </a:lnTo>
                    <a:lnTo>
                      <a:pt x="1734" y="546"/>
                    </a:lnTo>
                    <a:lnTo>
                      <a:pt x="1734" y="546"/>
                    </a:lnTo>
                    <a:lnTo>
                      <a:pt x="1734" y="546"/>
                    </a:lnTo>
                    <a:lnTo>
                      <a:pt x="1746" y="480"/>
                    </a:lnTo>
                    <a:lnTo>
                      <a:pt x="1746" y="480"/>
                    </a:lnTo>
                    <a:lnTo>
                      <a:pt x="1746" y="480"/>
                    </a:lnTo>
                    <a:lnTo>
                      <a:pt x="1746" y="480"/>
                    </a:lnTo>
                    <a:lnTo>
                      <a:pt x="1746" y="480"/>
                    </a:lnTo>
                    <a:lnTo>
                      <a:pt x="1746" y="480"/>
                    </a:lnTo>
                    <a:lnTo>
                      <a:pt x="1746" y="480"/>
                    </a:lnTo>
                    <a:lnTo>
                      <a:pt x="1746" y="480"/>
                    </a:lnTo>
                    <a:lnTo>
                      <a:pt x="1746" y="480"/>
                    </a:lnTo>
                    <a:lnTo>
                      <a:pt x="1746" y="474"/>
                    </a:lnTo>
                    <a:lnTo>
                      <a:pt x="1746" y="474"/>
                    </a:lnTo>
                    <a:lnTo>
                      <a:pt x="1746" y="474"/>
                    </a:lnTo>
                    <a:lnTo>
                      <a:pt x="1746" y="474"/>
                    </a:lnTo>
                    <a:lnTo>
                      <a:pt x="1746" y="474"/>
                    </a:lnTo>
                    <a:lnTo>
                      <a:pt x="1746" y="474"/>
                    </a:lnTo>
                    <a:lnTo>
                      <a:pt x="1746" y="474"/>
                    </a:lnTo>
                    <a:lnTo>
                      <a:pt x="1746" y="474"/>
                    </a:lnTo>
                    <a:lnTo>
                      <a:pt x="1746" y="474"/>
                    </a:lnTo>
                    <a:lnTo>
                      <a:pt x="1746" y="468"/>
                    </a:lnTo>
                    <a:lnTo>
                      <a:pt x="1746" y="468"/>
                    </a:lnTo>
                    <a:lnTo>
                      <a:pt x="1746" y="468"/>
                    </a:lnTo>
                    <a:lnTo>
                      <a:pt x="1746" y="468"/>
                    </a:lnTo>
                    <a:lnTo>
                      <a:pt x="1746" y="468"/>
                    </a:lnTo>
                    <a:lnTo>
                      <a:pt x="1746" y="468"/>
                    </a:lnTo>
                    <a:lnTo>
                      <a:pt x="1746" y="468"/>
                    </a:lnTo>
                    <a:lnTo>
                      <a:pt x="1746" y="468"/>
                    </a:lnTo>
                    <a:lnTo>
                      <a:pt x="1746" y="468"/>
                    </a:lnTo>
                    <a:lnTo>
                      <a:pt x="1746" y="462"/>
                    </a:lnTo>
                    <a:lnTo>
                      <a:pt x="1746" y="462"/>
                    </a:lnTo>
                    <a:lnTo>
                      <a:pt x="1746" y="462"/>
                    </a:lnTo>
                    <a:lnTo>
                      <a:pt x="1746" y="462"/>
                    </a:lnTo>
                    <a:lnTo>
                      <a:pt x="1746" y="462"/>
                    </a:lnTo>
                    <a:lnTo>
                      <a:pt x="1746" y="462"/>
                    </a:lnTo>
                    <a:lnTo>
                      <a:pt x="1752" y="462"/>
                    </a:lnTo>
                    <a:lnTo>
                      <a:pt x="1752" y="462"/>
                    </a:lnTo>
                    <a:lnTo>
                      <a:pt x="1752" y="462"/>
                    </a:lnTo>
                    <a:lnTo>
                      <a:pt x="1752" y="456"/>
                    </a:lnTo>
                    <a:lnTo>
                      <a:pt x="1752" y="456"/>
                    </a:lnTo>
                    <a:lnTo>
                      <a:pt x="1752" y="456"/>
                    </a:lnTo>
                    <a:lnTo>
                      <a:pt x="1752" y="456"/>
                    </a:lnTo>
                    <a:lnTo>
                      <a:pt x="1752" y="456"/>
                    </a:lnTo>
                    <a:lnTo>
                      <a:pt x="1752" y="456"/>
                    </a:lnTo>
                    <a:lnTo>
                      <a:pt x="1752" y="456"/>
                    </a:lnTo>
                    <a:lnTo>
                      <a:pt x="1752" y="456"/>
                    </a:lnTo>
                    <a:lnTo>
                      <a:pt x="1752" y="450"/>
                    </a:lnTo>
                    <a:lnTo>
                      <a:pt x="1752" y="450"/>
                    </a:lnTo>
                    <a:lnTo>
                      <a:pt x="1752" y="450"/>
                    </a:lnTo>
                    <a:lnTo>
                      <a:pt x="1752" y="450"/>
                    </a:lnTo>
                    <a:lnTo>
                      <a:pt x="1752" y="450"/>
                    </a:lnTo>
                    <a:lnTo>
                      <a:pt x="1752" y="450"/>
                    </a:lnTo>
                    <a:lnTo>
                      <a:pt x="1752" y="450"/>
                    </a:lnTo>
                    <a:lnTo>
                      <a:pt x="1752" y="450"/>
                    </a:lnTo>
                    <a:lnTo>
                      <a:pt x="1752" y="450"/>
                    </a:lnTo>
                    <a:lnTo>
                      <a:pt x="1752" y="444"/>
                    </a:lnTo>
                    <a:lnTo>
                      <a:pt x="1752" y="444"/>
                    </a:lnTo>
                    <a:lnTo>
                      <a:pt x="1752" y="444"/>
                    </a:lnTo>
                    <a:lnTo>
                      <a:pt x="1752" y="444"/>
                    </a:lnTo>
                    <a:lnTo>
                      <a:pt x="1752" y="444"/>
                    </a:lnTo>
                    <a:lnTo>
                      <a:pt x="1752" y="444"/>
                    </a:lnTo>
                    <a:lnTo>
                      <a:pt x="1752" y="444"/>
                    </a:lnTo>
                    <a:lnTo>
                      <a:pt x="1752" y="444"/>
                    </a:lnTo>
                    <a:lnTo>
                      <a:pt x="1752" y="438"/>
                    </a:lnTo>
                    <a:lnTo>
                      <a:pt x="1752" y="438"/>
                    </a:lnTo>
                    <a:lnTo>
                      <a:pt x="1752" y="438"/>
                    </a:lnTo>
                    <a:lnTo>
                      <a:pt x="1752" y="438"/>
                    </a:lnTo>
                    <a:lnTo>
                      <a:pt x="1752" y="438"/>
                    </a:lnTo>
                    <a:lnTo>
                      <a:pt x="1752" y="438"/>
                    </a:lnTo>
                    <a:lnTo>
                      <a:pt x="1752" y="438"/>
                    </a:lnTo>
                    <a:lnTo>
                      <a:pt x="1752" y="438"/>
                    </a:lnTo>
                    <a:lnTo>
                      <a:pt x="1752" y="432"/>
                    </a:lnTo>
                    <a:lnTo>
                      <a:pt x="1752" y="432"/>
                    </a:lnTo>
                    <a:lnTo>
                      <a:pt x="1752" y="432"/>
                    </a:lnTo>
                    <a:lnTo>
                      <a:pt x="1752" y="432"/>
                    </a:lnTo>
                    <a:lnTo>
                      <a:pt x="1752" y="432"/>
                    </a:lnTo>
                    <a:lnTo>
                      <a:pt x="1752" y="432"/>
                    </a:lnTo>
                    <a:lnTo>
                      <a:pt x="1752" y="432"/>
                    </a:lnTo>
                    <a:lnTo>
                      <a:pt x="1752" y="432"/>
                    </a:lnTo>
                    <a:lnTo>
                      <a:pt x="1752" y="426"/>
                    </a:lnTo>
                    <a:lnTo>
                      <a:pt x="1752" y="426"/>
                    </a:lnTo>
                    <a:lnTo>
                      <a:pt x="1752" y="426"/>
                    </a:lnTo>
                    <a:lnTo>
                      <a:pt x="1752" y="426"/>
                    </a:lnTo>
                    <a:lnTo>
                      <a:pt x="1752" y="426"/>
                    </a:lnTo>
                    <a:lnTo>
                      <a:pt x="1752" y="426"/>
                    </a:lnTo>
                    <a:lnTo>
                      <a:pt x="1752" y="426"/>
                    </a:lnTo>
                    <a:lnTo>
                      <a:pt x="1752" y="426"/>
                    </a:lnTo>
                    <a:lnTo>
                      <a:pt x="1752" y="420"/>
                    </a:lnTo>
                    <a:lnTo>
                      <a:pt x="1752" y="420"/>
                    </a:lnTo>
                    <a:lnTo>
                      <a:pt x="1752" y="420"/>
                    </a:lnTo>
                    <a:lnTo>
                      <a:pt x="1752" y="420"/>
                    </a:lnTo>
                    <a:lnTo>
                      <a:pt x="1752" y="420"/>
                    </a:lnTo>
                    <a:lnTo>
                      <a:pt x="1752" y="420"/>
                    </a:lnTo>
                    <a:lnTo>
                      <a:pt x="1752" y="420"/>
                    </a:lnTo>
                    <a:lnTo>
                      <a:pt x="1752" y="420"/>
                    </a:lnTo>
                    <a:lnTo>
                      <a:pt x="1758" y="414"/>
                    </a:lnTo>
                    <a:lnTo>
                      <a:pt x="1758" y="414"/>
                    </a:lnTo>
                    <a:lnTo>
                      <a:pt x="1758" y="414"/>
                    </a:lnTo>
                    <a:lnTo>
                      <a:pt x="1758" y="414"/>
                    </a:lnTo>
                    <a:lnTo>
                      <a:pt x="1758" y="414"/>
                    </a:lnTo>
                    <a:lnTo>
                      <a:pt x="1758" y="414"/>
                    </a:lnTo>
                    <a:lnTo>
                      <a:pt x="1758" y="414"/>
                    </a:lnTo>
                    <a:lnTo>
                      <a:pt x="1758" y="414"/>
                    </a:lnTo>
                    <a:lnTo>
                      <a:pt x="1758" y="408"/>
                    </a:lnTo>
                    <a:lnTo>
                      <a:pt x="1758" y="408"/>
                    </a:lnTo>
                    <a:lnTo>
                      <a:pt x="1758" y="408"/>
                    </a:lnTo>
                    <a:lnTo>
                      <a:pt x="1758" y="408"/>
                    </a:lnTo>
                    <a:lnTo>
                      <a:pt x="1758" y="408"/>
                    </a:lnTo>
                    <a:lnTo>
                      <a:pt x="1758" y="408"/>
                    </a:lnTo>
                    <a:lnTo>
                      <a:pt x="1758" y="408"/>
                    </a:lnTo>
                    <a:lnTo>
                      <a:pt x="1758" y="408"/>
                    </a:lnTo>
                    <a:lnTo>
                      <a:pt x="1758" y="402"/>
                    </a:lnTo>
                    <a:lnTo>
                      <a:pt x="1758" y="402"/>
                    </a:lnTo>
                    <a:lnTo>
                      <a:pt x="1758" y="402"/>
                    </a:lnTo>
                    <a:lnTo>
                      <a:pt x="1758" y="402"/>
                    </a:lnTo>
                    <a:lnTo>
                      <a:pt x="1758" y="402"/>
                    </a:lnTo>
                    <a:lnTo>
                      <a:pt x="1758" y="402"/>
                    </a:lnTo>
                    <a:lnTo>
                      <a:pt x="1758" y="402"/>
                    </a:lnTo>
                    <a:lnTo>
                      <a:pt x="1758" y="402"/>
                    </a:lnTo>
                    <a:lnTo>
                      <a:pt x="1758" y="396"/>
                    </a:lnTo>
                    <a:lnTo>
                      <a:pt x="1758" y="396"/>
                    </a:lnTo>
                    <a:lnTo>
                      <a:pt x="1758" y="396"/>
                    </a:lnTo>
                    <a:lnTo>
                      <a:pt x="1758" y="396"/>
                    </a:lnTo>
                    <a:lnTo>
                      <a:pt x="1758" y="396"/>
                    </a:lnTo>
                    <a:lnTo>
                      <a:pt x="1758" y="396"/>
                    </a:lnTo>
                    <a:lnTo>
                      <a:pt x="1758" y="396"/>
                    </a:lnTo>
                    <a:lnTo>
                      <a:pt x="1758" y="390"/>
                    </a:lnTo>
                    <a:lnTo>
                      <a:pt x="1758" y="390"/>
                    </a:lnTo>
                    <a:lnTo>
                      <a:pt x="1758" y="390"/>
                    </a:lnTo>
                    <a:lnTo>
                      <a:pt x="1758" y="390"/>
                    </a:lnTo>
                    <a:lnTo>
                      <a:pt x="1758" y="390"/>
                    </a:lnTo>
                    <a:lnTo>
                      <a:pt x="1758" y="390"/>
                    </a:lnTo>
                    <a:lnTo>
                      <a:pt x="1758" y="390"/>
                    </a:lnTo>
                    <a:lnTo>
                      <a:pt x="1758" y="390"/>
                    </a:lnTo>
                    <a:lnTo>
                      <a:pt x="1758" y="384"/>
                    </a:lnTo>
                    <a:lnTo>
                      <a:pt x="1758" y="384"/>
                    </a:lnTo>
                    <a:lnTo>
                      <a:pt x="1758" y="384"/>
                    </a:lnTo>
                    <a:lnTo>
                      <a:pt x="1758" y="384"/>
                    </a:lnTo>
                    <a:lnTo>
                      <a:pt x="1758" y="384"/>
                    </a:lnTo>
                    <a:lnTo>
                      <a:pt x="1758" y="384"/>
                    </a:lnTo>
                    <a:lnTo>
                      <a:pt x="1758" y="384"/>
                    </a:lnTo>
                    <a:lnTo>
                      <a:pt x="1758" y="378"/>
                    </a:lnTo>
                    <a:lnTo>
                      <a:pt x="1758" y="378"/>
                    </a:lnTo>
                    <a:lnTo>
                      <a:pt x="1758" y="378"/>
                    </a:lnTo>
                    <a:lnTo>
                      <a:pt x="1758" y="378"/>
                    </a:lnTo>
                    <a:lnTo>
                      <a:pt x="1758" y="378"/>
                    </a:lnTo>
                    <a:lnTo>
                      <a:pt x="1758" y="378"/>
                    </a:lnTo>
                    <a:lnTo>
                      <a:pt x="1758" y="378"/>
                    </a:lnTo>
                    <a:lnTo>
                      <a:pt x="1758" y="372"/>
                    </a:lnTo>
                    <a:lnTo>
                      <a:pt x="1758" y="372"/>
                    </a:lnTo>
                    <a:lnTo>
                      <a:pt x="1758" y="372"/>
                    </a:lnTo>
                    <a:lnTo>
                      <a:pt x="1758" y="372"/>
                    </a:lnTo>
                    <a:lnTo>
                      <a:pt x="1758" y="372"/>
                    </a:lnTo>
                    <a:lnTo>
                      <a:pt x="1758" y="372"/>
                    </a:lnTo>
                    <a:lnTo>
                      <a:pt x="1758" y="372"/>
                    </a:lnTo>
                    <a:lnTo>
                      <a:pt x="1764" y="372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48"/>
                    </a:lnTo>
                    <a:lnTo>
                      <a:pt x="1764" y="348"/>
                    </a:lnTo>
                    <a:lnTo>
                      <a:pt x="1764" y="348"/>
                    </a:lnTo>
                    <a:lnTo>
                      <a:pt x="1764" y="348"/>
                    </a:lnTo>
                    <a:lnTo>
                      <a:pt x="1764" y="348"/>
                    </a:lnTo>
                    <a:lnTo>
                      <a:pt x="1764" y="348"/>
                    </a:lnTo>
                    <a:lnTo>
                      <a:pt x="1764" y="348"/>
                    </a:lnTo>
                    <a:lnTo>
                      <a:pt x="1764" y="342"/>
                    </a:lnTo>
                    <a:lnTo>
                      <a:pt x="1764" y="342"/>
                    </a:lnTo>
                    <a:lnTo>
                      <a:pt x="1764" y="342"/>
                    </a:lnTo>
                    <a:lnTo>
                      <a:pt x="1764" y="342"/>
                    </a:lnTo>
                    <a:lnTo>
                      <a:pt x="1764" y="342"/>
                    </a:lnTo>
                    <a:lnTo>
                      <a:pt x="1764" y="342"/>
                    </a:lnTo>
                    <a:lnTo>
                      <a:pt x="1764" y="342"/>
                    </a:lnTo>
                    <a:lnTo>
                      <a:pt x="1764" y="336"/>
                    </a:lnTo>
                    <a:lnTo>
                      <a:pt x="1764" y="336"/>
                    </a:lnTo>
                    <a:lnTo>
                      <a:pt x="1764" y="336"/>
                    </a:lnTo>
                    <a:lnTo>
                      <a:pt x="1764" y="336"/>
                    </a:lnTo>
                    <a:lnTo>
                      <a:pt x="1764" y="336"/>
                    </a:lnTo>
                    <a:lnTo>
                      <a:pt x="1764" y="336"/>
                    </a:lnTo>
                    <a:lnTo>
                      <a:pt x="1764" y="336"/>
                    </a:lnTo>
                    <a:lnTo>
                      <a:pt x="1764" y="330"/>
                    </a:lnTo>
                    <a:lnTo>
                      <a:pt x="1764" y="330"/>
                    </a:lnTo>
                    <a:lnTo>
                      <a:pt x="1764" y="330"/>
                    </a:lnTo>
                    <a:lnTo>
                      <a:pt x="1764" y="330"/>
                    </a:lnTo>
                    <a:lnTo>
                      <a:pt x="1764" y="330"/>
                    </a:lnTo>
                    <a:lnTo>
                      <a:pt x="1764" y="330"/>
                    </a:lnTo>
                    <a:lnTo>
                      <a:pt x="1764" y="330"/>
                    </a:lnTo>
                    <a:lnTo>
                      <a:pt x="1764" y="324"/>
                    </a:lnTo>
                    <a:lnTo>
                      <a:pt x="1764" y="324"/>
                    </a:lnTo>
                    <a:lnTo>
                      <a:pt x="1764" y="324"/>
                    </a:lnTo>
                    <a:lnTo>
                      <a:pt x="1764" y="324"/>
                    </a:lnTo>
                    <a:lnTo>
                      <a:pt x="1764" y="324"/>
                    </a:lnTo>
                    <a:lnTo>
                      <a:pt x="1764" y="324"/>
                    </a:lnTo>
                    <a:lnTo>
                      <a:pt x="1764" y="324"/>
                    </a:lnTo>
                    <a:lnTo>
                      <a:pt x="1764" y="318"/>
                    </a:lnTo>
                    <a:lnTo>
                      <a:pt x="1764" y="318"/>
                    </a:lnTo>
                    <a:lnTo>
                      <a:pt x="1764" y="318"/>
                    </a:lnTo>
                    <a:lnTo>
                      <a:pt x="1764" y="318"/>
                    </a:lnTo>
                    <a:lnTo>
                      <a:pt x="1770" y="318"/>
                    </a:lnTo>
                    <a:lnTo>
                      <a:pt x="1770" y="318"/>
                    </a:lnTo>
                    <a:lnTo>
                      <a:pt x="1770" y="318"/>
                    </a:lnTo>
                    <a:lnTo>
                      <a:pt x="1770" y="312"/>
                    </a:lnTo>
                    <a:lnTo>
                      <a:pt x="1770" y="312"/>
                    </a:lnTo>
                    <a:lnTo>
                      <a:pt x="1770" y="312"/>
                    </a:lnTo>
                    <a:lnTo>
                      <a:pt x="1770" y="312"/>
                    </a:lnTo>
                    <a:lnTo>
                      <a:pt x="1770" y="312"/>
                    </a:lnTo>
                    <a:lnTo>
                      <a:pt x="1770" y="312"/>
                    </a:lnTo>
                    <a:lnTo>
                      <a:pt x="1770" y="312"/>
                    </a:lnTo>
                    <a:lnTo>
                      <a:pt x="1770" y="306"/>
                    </a:lnTo>
                    <a:lnTo>
                      <a:pt x="1770" y="306"/>
                    </a:lnTo>
                    <a:lnTo>
                      <a:pt x="1770" y="306"/>
                    </a:lnTo>
                    <a:lnTo>
                      <a:pt x="1770" y="306"/>
                    </a:lnTo>
                    <a:lnTo>
                      <a:pt x="1770" y="306"/>
                    </a:lnTo>
                    <a:lnTo>
                      <a:pt x="1770" y="306"/>
                    </a:lnTo>
                    <a:lnTo>
                      <a:pt x="1770" y="300"/>
                    </a:lnTo>
                    <a:lnTo>
                      <a:pt x="1770" y="300"/>
                    </a:lnTo>
                    <a:lnTo>
                      <a:pt x="1770" y="300"/>
                    </a:lnTo>
                    <a:lnTo>
                      <a:pt x="1770" y="300"/>
                    </a:lnTo>
                    <a:lnTo>
                      <a:pt x="1770" y="300"/>
                    </a:lnTo>
                    <a:lnTo>
                      <a:pt x="1770" y="300"/>
                    </a:lnTo>
                    <a:lnTo>
                      <a:pt x="1770" y="300"/>
                    </a:lnTo>
                    <a:lnTo>
                      <a:pt x="1770" y="294"/>
                    </a:lnTo>
                    <a:lnTo>
                      <a:pt x="1770" y="294"/>
                    </a:lnTo>
                    <a:lnTo>
                      <a:pt x="1770" y="294"/>
                    </a:lnTo>
                    <a:lnTo>
                      <a:pt x="1770" y="294"/>
                    </a:lnTo>
                    <a:lnTo>
                      <a:pt x="1770" y="294"/>
                    </a:lnTo>
                    <a:lnTo>
                      <a:pt x="1770" y="294"/>
                    </a:lnTo>
                    <a:lnTo>
                      <a:pt x="1770" y="294"/>
                    </a:lnTo>
                    <a:lnTo>
                      <a:pt x="1770" y="288"/>
                    </a:lnTo>
                    <a:lnTo>
                      <a:pt x="1770" y="288"/>
                    </a:lnTo>
                    <a:lnTo>
                      <a:pt x="1770" y="288"/>
                    </a:lnTo>
                    <a:lnTo>
                      <a:pt x="1770" y="288"/>
                    </a:lnTo>
                    <a:lnTo>
                      <a:pt x="1770" y="288"/>
                    </a:lnTo>
                    <a:lnTo>
                      <a:pt x="1770" y="288"/>
                    </a:lnTo>
                    <a:lnTo>
                      <a:pt x="1770" y="282"/>
                    </a:lnTo>
                    <a:lnTo>
                      <a:pt x="1770" y="282"/>
                    </a:lnTo>
                    <a:lnTo>
                      <a:pt x="1770" y="282"/>
                    </a:lnTo>
                    <a:lnTo>
                      <a:pt x="1770" y="276"/>
                    </a:lnTo>
                    <a:lnTo>
                      <a:pt x="1770" y="276"/>
                    </a:lnTo>
                    <a:lnTo>
                      <a:pt x="1770" y="276"/>
                    </a:lnTo>
                    <a:lnTo>
                      <a:pt x="1770" y="270"/>
                    </a:lnTo>
                    <a:lnTo>
                      <a:pt x="1770" y="270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58"/>
                    </a:lnTo>
                    <a:lnTo>
                      <a:pt x="1770" y="252"/>
                    </a:lnTo>
                    <a:lnTo>
                      <a:pt x="1770" y="252"/>
                    </a:lnTo>
                    <a:lnTo>
                      <a:pt x="1770" y="246"/>
                    </a:lnTo>
                    <a:lnTo>
                      <a:pt x="1770" y="240"/>
                    </a:lnTo>
                    <a:lnTo>
                      <a:pt x="1770" y="234"/>
                    </a:lnTo>
                    <a:lnTo>
                      <a:pt x="1770" y="228"/>
                    </a:lnTo>
                    <a:lnTo>
                      <a:pt x="1770" y="228"/>
                    </a:lnTo>
                    <a:lnTo>
                      <a:pt x="1770" y="222"/>
                    </a:lnTo>
                    <a:lnTo>
                      <a:pt x="1770" y="216"/>
                    </a:lnTo>
                    <a:lnTo>
                      <a:pt x="1770" y="210"/>
                    </a:lnTo>
                    <a:lnTo>
                      <a:pt x="1770" y="204"/>
                    </a:lnTo>
                    <a:lnTo>
                      <a:pt x="1770" y="198"/>
                    </a:lnTo>
                    <a:lnTo>
                      <a:pt x="1770" y="192"/>
                    </a:lnTo>
                    <a:lnTo>
                      <a:pt x="1770" y="186"/>
                    </a:lnTo>
                    <a:lnTo>
                      <a:pt x="1770" y="180"/>
                    </a:lnTo>
                    <a:lnTo>
                      <a:pt x="1770" y="174"/>
                    </a:lnTo>
                    <a:lnTo>
                      <a:pt x="1776" y="168"/>
                    </a:lnTo>
                    <a:lnTo>
                      <a:pt x="1776" y="156"/>
                    </a:lnTo>
                    <a:lnTo>
                      <a:pt x="1776" y="150"/>
                    </a:lnTo>
                    <a:lnTo>
                      <a:pt x="1776" y="144"/>
                    </a:lnTo>
                    <a:lnTo>
                      <a:pt x="1776" y="138"/>
                    </a:lnTo>
                    <a:lnTo>
                      <a:pt x="1776" y="132"/>
                    </a:lnTo>
                    <a:lnTo>
                      <a:pt x="1776" y="126"/>
                    </a:lnTo>
                    <a:lnTo>
                      <a:pt x="1776" y="120"/>
                    </a:lnTo>
                    <a:lnTo>
                      <a:pt x="1776" y="114"/>
                    </a:lnTo>
                    <a:lnTo>
                      <a:pt x="1776" y="108"/>
                    </a:lnTo>
                    <a:lnTo>
                      <a:pt x="1776" y="102"/>
                    </a:lnTo>
                    <a:lnTo>
                      <a:pt x="1776" y="96"/>
                    </a:lnTo>
                    <a:lnTo>
                      <a:pt x="1776" y="90"/>
                    </a:lnTo>
                    <a:lnTo>
                      <a:pt x="1776" y="84"/>
                    </a:lnTo>
                    <a:lnTo>
                      <a:pt x="1776" y="78"/>
                    </a:lnTo>
                    <a:lnTo>
                      <a:pt x="1776" y="72"/>
                    </a:lnTo>
                    <a:lnTo>
                      <a:pt x="1776" y="66"/>
                    </a:lnTo>
                    <a:lnTo>
                      <a:pt x="1776" y="60"/>
                    </a:lnTo>
                    <a:lnTo>
                      <a:pt x="1776" y="54"/>
                    </a:lnTo>
                    <a:lnTo>
                      <a:pt x="1776" y="48"/>
                    </a:lnTo>
                    <a:lnTo>
                      <a:pt x="1776" y="42"/>
                    </a:lnTo>
                    <a:lnTo>
                      <a:pt x="1776" y="42"/>
                    </a:lnTo>
                    <a:lnTo>
                      <a:pt x="1776" y="36"/>
                    </a:lnTo>
                    <a:lnTo>
                      <a:pt x="1776" y="36"/>
                    </a:lnTo>
                    <a:lnTo>
                      <a:pt x="1776" y="30"/>
                    </a:lnTo>
                    <a:lnTo>
                      <a:pt x="1776" y="30"/>
                    </a:lnTo>
                    <a:lnTo>
                      <a:pt x="1776" y="24"/>
                    </a:lnTo>
                    <a:lnTo>
                      <a:pt x="1776" y="24"/>
                    </a:lnTo>
                    <a:lnTo>
                      <a:pt x="1776" y="18"/>
                    </a:lnTo>
                    <a:lnTo>
                      <a:pt x="1776" y="18"/>
                    </a:lnTo>
                    <a:lnTo>
                      <a:pt x="1776" y="18"/>
                    </a:lnTo>
                    <a:lnTo>
                      <a:pt x="1776" y="18"/>
                    </a:lnTo>
                    <a:lnTo>
                      <a:pt x="1776" y="18"/>
                    </a:lnTo>
                    <a:lnTo>
                      <a:pt x="1776" y="18"/>
                    </a:lnTo>
                    <a:lnTo>
                      <a:pt x="1776" y="18"/>
                    </a:lnTo>
                    <a:lnTo>
                      <a:pt x="1776" y="18"/>
                    </a:lnTo>
                    <a:lnTo>
                      <a:pt x="1776" y="18"/>
                    </a:lnTo>
                    <a:lnTo>
                      <a:pt x="1776" y="18"/>
                    </a:lnTo>
                    <a:lnTo>
                      <a:pt x="1776" y="18"/>
                    </a:lnTo>
                    <a:lnTo>
                      <a:pt x="1776" y="24"/>
                    </a:lnTo>
                    <a:lnTo>
                      <a:pt x="1776" y="24"/>
                    </a:lnTo>
                    <a:lnTo>
                      <a:pt x="1776" y="30"/>
                    </a:lnTo>
                    <a:lnTo>
                      <a:pt x="1776" y="30"/>
                    </a:lnTo>
                    <a:lnTo>
                      <a:pt x="1776" y="36"/>
                    </a:lnTo>
                    <a:lnTo>
                      <a:pt x="1776" y="36"/>
                    </a:lnTo>
                    <a:lnTo>
                      <a:pt x="1776" y="42"/>
                    </a:lnTo>
                    <a:lnTo>
                      <a:pt x="1776" y="42"/>
                    </a:lnTo>
                    <a:lnTo>
                      <a:pt x="1776" y="48"/>
                    </a:lnTo>
                    <a:lnTo>
                      <a:pt x="1776" y="54"/>
                    </a:lnTo>
                    <a:lnTo>
                      <a:pt x="1776" y="60"/>
                    </a:lnTo>
                    <a:lnTo>
                      <a:pt x="1776" y="66"/>
                    </a:lnTo>
                    <a:lnTo>
                      <a:pt x="1776" y="72"/>
                    </a:lnTo>
                    <a:lnTo>
                      <a:pt x="1776" y="78"/>
                    </a:lnTo>
                    <a:lnTo>
                      <a:pt x="1776" y="84"/>
                    </a:lnTo>
                    <a:lnTo>
                      <a:pt x="1776" y="90"/>
                    </a:lnTo>
                    <a:lnTo>
                      <a:pt x="1776" y="96"/>
                    </a:lnTo>
                    <a:lnTo>
                      <a:pt x="1776" y="102"/>
                    </a:lnTo>
                    <a:lnTo>
                      <a:pt x="1776" y="108"/>
                    </a:lnTo>
                    <a:lnTo>
                      <a:pt x="1776" y="114"/>
                    </a:lnTo>
                    <a:lnTo>
                      <a:pt x="1776" y="120"/>
                    </a:lnTo>
                    <a:lnTo>
                      <a:pt x="1776" y="126"/>
                    </a:lnTo>
                    <a:lnTo>
                      <a:pt x="1782" y="132"/>
                    </a:lnTo>
                    <a:lnTo>
                      <a:pt x="1782" y="138"/>
                    </a:lnTo>
                    <a:lnTo>
                      <a:pt x="1782" y="144"/>
                    </a:lnTo>
                    <a:lnTo>
                      <a:pt x="1782" y="150"/>
                    </a:lnTo>
                    <a:lnTo>
                      <a:pt x="1782" y="156"/>
                    </a:lnTo>
                    <a:lnTo>
                      <a:pt x="1782" y="168"/>
                    </a:lnTo>
                    <a:lnTo>
                      <a:pt x="1782" y="174"/>
                    </a:lnTo>
                    <a:lnTo>
                      <a:pt x="1782" y="180"/>
                    </a:lnTo>
                    <a:lnTo>
                      <a:pt x="1782" y="186"/>
                    </a:lnTo>
                    <a:lnTo>
                      <a:pt x="1782" y="192"/>
                    </a:lnTo>
                    <a:lnTo>
                      <a:pt x="1782" y="198"/>
                    </a:lnTo>
                    <a:lnTo>
                      <a:pt x="1782" y="204"/>
                    </a:lnTo>
                    <a:lnTo>
                      <a:pt x="1782" y="210"/>
                    </a:lnTo>
                    <a:lnTo>
                      <a:pt x="1782" y="216"/>
                    </a:lnTo>
                    <a:lnTo>
                      <a:pt x="1782" y="222"/>
                    </a:lnTo>
                    <a:lnTo>
                      <a:pt x="1782" y="228"/>
                    </a:lnTo>
                    <a:lnTo>
                      <a:pt x="1782" y="228"/>
                    </a:lnTo>
                    <a:lnTo>
                      <a:pt x="1782" y="234"/>
                    </a:lnTo>
                    <a:lnTo>
                      <a:pt x="1782" y="240"/>
                    </a:lnTo>
                    <a:lnTo>
                      <a:pt x="1782" y="246"/>
                    </a:lnTo>
                    <a:lnTo>
                      <a:pt x="1782" y="252"/>
                    </a:lnTo>
                    <a:lnTo>
                      <a:pt x="1782" y="252"/>
                    </a:lnTo>
                    <a:lnTo>
                      <a:pt x="1782" y="258"/>
                    </a:lnTo>
                    <a:lnTo>
                      <a:pt x="1782" y="264"/>
                    </a:lnTo>
                    <a:lnTo>
                      <a:pt x="1782" y="264"/>
                    </a:lnTo>
                    <a:lnTo>
                      <a:pt x="1782" y="270"/>
                    </a:lnTo>
                    <a:lnTo>
                      <a:pt x="1782" y="270"/>
                    </a:lnTo>
                    <a:lnTo>
                      <a:pt x="1782" y="276"/>
                    </a:lnTo>
                    <a:lnTo>
                      <a:pt x="1782" y="276"/>
                    </a:lnTo>
                    <a:lnTo>
                      <a:pt x="1782" y="276"/>
                    </a:lnTo>
                    <a:lnTo>
                      <a:pt x="1782" y="282"/>
                    </a:lnTo>
                    <a:lnTo>
                      <a:pt x="1782" y="282"/>
                    </a:lnTo>
                    <a:lnTo>
                      <a:pt x="1782" y="282"/>
                    </a:lnTo>
                    <a:lnTo>
                      <a:pt x="1782" y="288"/>
                    </a:lnTo>
                    <a:lnTo>
                      <a:pt x="1782" y="288"/>
                    </a:lnTo>
                    <a:lnTo>
                      <a:pt x="1782" y="288"/>
                    </a:lnTo>
                    <a:lnTo>
                      <a:pt x="1782" y="288"/>
                    </a:lnTo>
                    <a:lnTo>
                      <a:pt x="1782" y="288"/>
                    </a:lnTo>
                    <a:lnTo>
                      <a:pt x="1782" y="288"/>
                    </a:lnTo>
                    <a:lnTo>
                      <a:pt x="1782" y="294"/>
                    </a:lnTo>
                    <a:lnTo>
                      <a:pt x="1782" y="294"/>
                    </a:lnTo>
                    <a:lnTo>
                      <a:pt x="1782" y="294"/>
                    </a:lnTo>
                    <a:lnTo>
                      <a:pt x="1782" y="294"/>
                    </a:lnTo>
                    <a:lnTo>
                      <a:pt x="1782" y="294"/>
                    </a:lnTo>
                    <a:lnTo>
                      <a:pt x="1782" y="294"/>
                    </a:lnTo>
                    <a:lnTo>
                      <a:pt x="1782" y="300"/>
                    </a:lnTo>
                    <a:lnTo>
                      <a:pt x="1782" y="300"/>
                    </a:lnTo>
                    <a:lnTo>
                      <a:pt x="1782" y="300"/>
                    </a:lnTo>
                    <a:lnTo>
                      <a:pt x="1782" y="300"/>
                    </a:lnTo>
                    <a:lnTo>
                      <a:pt x="1782" y="300"/>
                    </a:lnTo>
                    <a:lnTo>
                      <a:pt x="1782" y="300"/>
                    </a:lnTo>
                    <a:lnTo>
                      <a:pt x="1782" y="300"/>
                    </a:lnTo>
                    <a:lnTo>
                      <a:pt x="1782" y="306"/>
                    </a:lnTo>
                    <a:lnTo>
                      <a:pt x="1782" y="306"/>
                    </a:lnTo>
                    <a:lnTo>
                      <a:pt x="1782" y="306"/>
                    </a:lnTo>
                    <a:lnTo>
                      <a:pt x="1782" y="306"/>
                    </a:lnTo>
                    <a:lnTo>
                      <a:pt x="1782" y="306"/>
                    </a:lnTo>
                    <a:lnTo>
                      <a:pt x="1782" y="306"/>
                    </a:lnTo>
                    <a:lnTo>
                      <a:pt x="1782" y="306"/>
                    </a:lnTo>
                    <a:lnTo>
                      <a:pt x="1782" y="312"/>
                    </a:lnTo>
                    <a:lnTo>
                      <a:pt x="1782" y="312"/>
                    </a:lnTo>
                    <a:lnTo>
                      <a:pt x="1788" y="312"/>
                    </a:lnTo>
                    <a:lnTo>
                      <a:pt x="1788" y="312"/>
                    </a:lnTo>
                    <a:lnTo>
                      <a:pt x="1788" y="312"/>
                    </a:lnTo>
                    <a:lnTo>
                      <a:pt x="1788" y="312"/>
                    </a:lnTo>
                    <a:lnTo>
                      <a:pt x="1788" y="318"/>
                    </a:lnTo>
                    <a:lnTo>
                      <a:pt x="1788" y="318"/>
                    </a:lnTo>
                    <a:lnTo>
                      <a:pt x="1788" y="318"/>
                    </a:lnTo>
                    <a:lnTo>
                      <a:pt x="1788" y="318"/>
                    </a:lnTo>
                    <a:lnTo>
                      <a:pt x="1788" y="318"/>
                    </a:lnTo>
                    <a:lnTo>
                      <a:pt x="1788" y="318"/>
                    </a:lnTo>
                    <a:lnTo>
                      <a:pt x="1788" y="318"/>
                    </a:lnTo>
                    <a:lnTo>
                      <a:pt x="1788" y="324"/>
                    </a:lnTo>
                    <a:lnTo>
                      <a:pt x="1788" y="324"/>
                    </a:lnTo>
                    <a:lnTo>
                      <a:pt x="1788" y="324"/>
                    </a:lnTo>
                    <a:lnTo>
                      <a:pt x="1788" y="324"/>
                    </a:lnTo>
                    <a:lnTo>
                      <a:pt x="1788" y="324"/>
                    </a:lnTo>
                    <a:lnTo>
                      <a:pt x="1788" y="324"/>
                    </a:lnTo>
                    <a:lnTo>
                      <a:pt x="1788" y="324"/>
                    </a:lnTo>
                    <a:lnTo>
                      <a:pt x="1788" y="330"/>
                    </a:lnTo>
                    <a:lnTo>
                      <a:pt x="1788" y="330"/>
                    </a:lnTo>
                    <a:lnTo>
                      <a:pt x="1788" y="330"/>
                    </a:lnTo>
                    <a:lnTo>
                      <a:pt x="1788" y="330"/>
                    </a:lnTo>
                    <a:lnTo>
                      <a:pt x="1788" y="330"/>
                    </a:lnTo>
                    <a:lnTo>
                      <a:pt x="1788" y="330"/>
                    </a:lnTo>
                    <a:lnTo>
                      <a:pt x="1788" y="336"/>
                    </a:lnTo>
                    <a:lnTo>
                      <a:pt x="1788" y="336"/>
                    </a:lnTo>
                    <a:lnTo>
                      <a:pt x="1788" y="336"/>
                    </a:lnTo>
                    <a:lnTo>
                      <a:pt x="1788" y="336"/>
                    </a:lnTo>
                    <a:lnTo>
                      <a:pt x="1788" y="336"/>
                    </a:lnTo>
                    <a:lnTo>
                      <a:pt x="1788" y="336"/>
                    </a:lnTo>
                    <a:lnTo>
                      <a:pt x="1788" y="336"/>
                    </a:lnTo>
                    <a:lnTo>
                      <a:pt x="1788" y="342"/>
                    </a:lnTo>
                    <a:lnTo>
                      <a:pt x="1788" y="342"/>
                    </a:lnTo>
                    <a:lnTo>
                      <a:pt x="1788" y="342"/>
                    </a:lnTo>
                    <a:lnTo>
                      <a:pt x="1788" y="342"/>
                    </a:lnTo>
                    <a:lnTo>
                      <a:pt x="1788" y="342"/>
                    </a:lnTo>
                    <a:lnTo>
                      <a:pt x="1788" y="342"/>
                    </a:lnTo>
                    <a:lnTo>
                      <a:pt x="1788" y="342"/>
                    </a:lnTo>
                    <a:lnTo>
                      <a:pt x="1788" y="348"/>
                    </a:lnTo>
                    <a:lnTo>
                      <a:pt x="1788" y="348"/>
                    </a:lnTo>
                    <a:lnTo>
                      <a:pt x="1788" y="348"/>
                    </a:lnTo>
                    <a:lnTo>
                      <a:pt x="1788" y="348"/>
                    </a:lnTo>
                    <a:lnTo>
                      <a:pt x="1788" y="348"/>
                    </a:lnTo>
                    <a:lnTo>
                      <a:pt x="1788" y="348"/>
                    </a:lnTo>
                    <a:lnTo>
                      <a:pt x="1788" y="348"/>
                    </a:lnTo>
                    <a:lnTo>
                      <a:pt x="1788" y="354"/>
                    </a:lnTo>
                    <a:lnTo>
                      <a:pt x="1788" y="354"/>
                    </a:lnTo>
                    <a:lnTo>
                      <a:pt x="1788" y="354"/>
                    </a:lnTo>
                    <a:lnTo>
                      <a:pt x="1788" y="354"/>
                    </a:lnTo>
                    <a:lnTo>
                      <a:pt x="1788" y="354"/>
                    </a:lnTo>
                    <a:lnTo>
                      <a:pt x="1788" y="354"/>
                    </a:lnTo>
                    <a:lnTo>
                      <a:pt x="1788" y="354"/>
                    </a:lnTo>
                    <a:lnTo>
                      <a:pt x="1788" y="360"/>
                    </a:lnTo>
                    <a:lnTo>
                      <a:pt x="1788" y="360"/>
                    </a:lnTo>
                    <a:lnTo>
                      <a:pt x="1788" y="360"/>
                    </a:lnTo>
                    <a:lnTo>
                      <a:pt x="1788" y="360"/>
                    </a:lnTo>
                    <a:lnTo>
                      <a:pt x="1788" y="360"/>
                    </a:lnTo>
                    <a:lnTo>
                      <a:pt x="1788" y="360"/>
                    </a:lnTo>
                    <a:lnTo>
                      <a:pt x="1788" y="360"/>
                    </a:lnTo>
                    <a:lnTo>
                      <a:pt x="1788" y="366"/>
                    </a:lnTo>
                    <a:lnTo>
                      <a:pt x="1788" y="366"/>
                    </a:lnTo>
                    <a:lnTo>
                      <a:pt x="1794" y="366"/>
                    </a:lnTo>
                    <a:lnTo>
                      <a:pt x="1794" y="366"/>
                    </a:lnTo>
                    <a:lnTo>
                      <a:pt x="1794" y="366"/>
                    </a:lnTo>
                    <a:lnTo>
                      <a:pt x="1794" y="366"/>
                    </a:lnTo>
                    <a:lnTo>
                      <a:pt x="1794" y="366"/>
                    </a:lnTo>
                    <a:lnTo>
                      <a:pt x="1794" y="366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6"/>
                    </a:lnTo>
                    <a:lnTo>
                      <a:pt x="1794" y="396"/>
                    </a:lnTo>
                    <a:lnTo>
                      <a:pt x="1794" y="396"/>
                    </a:lnTo>
                    <a:lnTo>
                      <a:pt x="1794" y="396"/>
                    </a:lnTo>
                    <a:lnTo>
                      <a:pt x="1794" y="396"/>
                    </a:lnTo>
                    <a:lnTo>
                      <a:pt x="1794" y="396"/>
                    </a:lnTo>
                    <a:lnTo>
                      <a:pt x="1794" y="396"/>
                    </a:lnTo>
                    <a:lnTo>
                      <a:pt x="1794" y="396"/>
                    </a:lnTo>
                    <a:lnTo>
                      <a:pt x="1794" y="402"/>
                    </a:lnTo>
                    <a:lnTo>
                      <a:pt x="1794" y="402"/>
                    </a:lnTo>
                    <a:lnTo>
                      <a:pt x="1794" y="402"/>
                    </a:lnTo>
                    <a:lnTo>
                      <a:pt x="1794" y="402"/>
                    </a:lnTo>
                    <a:lnTo>
                      <a:pt x="1794" y="402"/>
                    </a:lnTo>
                    <a:lnTo>
                      <a:pt x="1794" y="402"/>
                    </a:lnTo>
                    <a:lnTo>
                      <a:pt x="1794" y="402"/>
                    </a:lnTo>
                    <a:lnTo>
                      <a:pt x="1794" y="402"/>
                    </a:lnTo>
                    <a:lnTo>
                      <a:pt x="1794" y="408"/>
                    </a:lnTo>
                    <a:lnTo>
                      <a:pt x="1794" y="408"/>
                    </a:lnTo>
                    <a:lnTo>
                      <a:pt x="1794" y="408"/>
                    </a:lnTo>
                    <a:lnTo>
                      <a:pt x="1794" y="408"/>
                    </a:lnTo>
                    <a:lnTo>
                      <a:pt x="1794" y="408"/>
                    </a:lnTo>
                    <a:lnTo>
                      <a:pt x="1794" y="408"/>
                    </a:lnTo>
                    <a:lnTo>
                      <a:pt x="1794" y="408"/>
                    </a:lnTo>
                    <a:lnTo>
                      <a:pt x="1794" y="414"/>
                    </a:lnTo>
                    <a:lnTo>
                      <a:pt x="1794" y="414"/>
                    </a:lnTo>
                    <a:lnTo>
                      <a:pt x="1800" y="414"/>
                    </a:lnTo>
                    <a:lnTo>
                      <a:pt x="1800" y="414"/>
                    </a:lnTo>
                    <a:lnTo>
                      <a:pt x="1800" y="414"/>
                    </a:lnTo>
                    <a:lnTo>
                      <a:pt x="1800" y="414"/>
                    </a:lnTo>
                    <a:lnTo>
                      <a:pt x="1800" y="414"/>
                    </a:lnTo>
                    <a:lnTo>
                      <a:pt x="1800" y="414"/>
                    </a:lnTo>
                    <a:lnTo>
                      <a:pt x="1800" y="420"/>
                    </a:lnTo>
                    <a:lnTo>
                      <a:pt x="1800" y="420"/>
                    </a:lnTo>
                    <a:lnTo>
                      <a:pt x="1800" y="420"/>
                    </a:lnTo>
                    <a:lnTo>
                      <a:pt x="1800" y="420"/>
                    </a:lnTo>
                    <a:lnTo>
                      <a:pt x="1800" y="420"/>
                    </a:lnTo>
                    <a:lnTo>
                      <a:pt x="1800" y="420"/>
                    </a:lnTo>
                    <a:lnTo>
                      <a:pt x="1800" y="420"/>
                    </a:lnTo>
                    <a:lnTo>
                      <a:pt x="1800" y="420"/>
                    </a:lnTo>
                    <a:lnTo>
                      <a:pt x="1800" y="426"/>
                    </a:lnTo>
                    <a:lnTo>
                      <a:pt x="1800" y="426"/>
                    </a:lnTo>
                    <a:lnTo>
                      <a:pt x="1800" y="426"/>
                    </a:lnTo>
                    <a:lnTo>
                      <a:pt x="1800" y="426"/>
                    </a:lnTo>
                    <a:lnTo>
                      <a:pt x="1800" y="426"/>
                    </a:lnTo>
                    <a:lnTo>
                      <a:pt x="1800" y="426"/>
                    </a:lnTo>
                    <a:lnTo>
                      <a:pt x="1800" y="426"/>
                    </a:lnTo>
                    <a:lnTo>
                      <a:pt x="1800" y="426"/>
                    </a:lnTo>
                    <a:lnTo>
                      <a:pt x="1800" y="432"/>
                    </a:lnTo>
                    <a:lnTo>
                      <a:pt x="1800" y="432"/>
                    </a:lnTo>
                    <a:lnTo>
                      <a:pt x="1800" y="432"/>
                    </a:lnTo>
                    <a:lnTo>
                      <a:pt x="1812" y="498"/>
                    </a:lnTo>
                    <a:lnTo>
                      <a:pt x="1812" y="504"/>
                    </a:lnTo>
                    <a:lnTo>
                      <a:pt x="1812" y="504"/>
                    </a:lnTo>
                    <a:lnTo>
                      <a:pt x="1812" y="504"/>
                    </a:lnTo>
                    <a:lnTo>
                      <a:pt x="1812" y="504"/>
                    </a:lnTo>
                    <a:lnTo>
                      <a:pt x="1812" y="504"/>
                    </a:lnTo>
                    <a:lnTo>
                      <a:pt x="1812" y="504"/>
                    </a:lnTo>
                    <a:lnTo>
                      <a:pt x="1812" y="504"/>
                    </a:lnTo>
                    <a:lnTo>
                      <a:pt x="1812" y="504"/>
                    </a:lnTo>
                    <a:lnTo>
                      <a:pt x="1812" y="504"/>
                    </a:lnTo>
                    <a:lnTo>
                      <a:pt x="1812" y="504"/>
                    </a:lnTo>
                    <a:lnTo>
                      <a:pt x="1812" y="510"/>
                    </a:lnTo>
                    <a:lnTo>
                      <a:pt x="1812" y="510"/>
                    </a:lnTo>
                    <a:lnTo>
                      <a:pt x="1812" y="510"/>
                    </a:lnTo>
                    <a:lnTo>
                      <a:pt x="1812" y="510"/>
                    </a:lnTo>
                    <a:lnTo>
                      <a:pt x="1812" y="510"/>
                    </a:lnTo>
                    <a:lnTo>
                      <a:pt x="1812" y="510"/>
                    </a:lnTo>
                    <a:lnTo>
                      <a:pt x="1812" y="510"/>
                    </a:lnTo>
                    <a:lnTo>
                      <a:pt x="1812" y="510"/>
                    </a:lnTo>
                    <a:lnTo>
                      <a:pt x="1812" y="510"/>
                    </a:lnTo>
                    <a:lnTo>
                      <a:pt x="1812" y="510"/>
                    </a:lnTo>
                    <a:lnTo>
                      <a:pt x="1812" y="516"/>
                    </a:lnTo>
                    <a:lnTo>
                      <a:pt x="1812" y="516"/>
                    </a:lnTo>
                    <a:lnTo>
                      <a:pt x="1812" y="516"/>
                    </a:lnTo>
                    <a:lnTo>
                      <a:pt x="1812" y="516"/>
                    </a:lnTo>
                    <a:lnTo>
                      <a:pt x="1812" y="516"/>
                    </a:lnTo>
                    <a:lnTo>
                      <a:pt x="1812" y="516"/>
                    </a:lnTo>
                    <a:lnTo>
                      <a:pt x="1812" y="516"/>
                    </a:lnTo>
                    <a:lnTo>
                      <a:pt x="1812" y="516"/>
                    </a:lnTo>
                    <a:lnTo>
                      <a:pt x="1812" y="516"/>
                    </a:lnTo>
                    <a:lnTo>
                      <a:pt x="1812" y="516"/>
                    </a:lnTo>
                    <a:lnTo>
                      <a:pt x="1812" y="522"/>
                    </a:lnTo>
                    <a:lnTo>
                      <a:pt x="1812" y="522"/>
                    </a:lnTo>
                    <a:lnTo>
                      <a:pt x="1812" y="522"/>
                    </a:lnTo>
                    <a:lnTo>
                      <a:pt x="1812" y="522"/>
                    </a:lnTo>
                    <a:lnTo>
                      <a:pt x="1812" y="522"/>
                    </a:lnTo>
                    <a:lnTo>
                      <a:pt x="1812" y="522"/>
                    </a:lnTo>
                    <a:lnTo>
                      <a:pt x="1812" y="522"/>
                    </a:lnTo>
                    <a:lnTo>
                      <a:pt x="1812" y="522"/>
                    </a:lnTo>
                    <a:lnTo>
                      <a:pt x="1812" y="522"/>
                    </a:lnTo>
                    <a:lnTo>
                      <a:pt x="1812" y="522"/>
                    </a:lnTo>
                    <a:lnTo>
                      <a:pt x="1812" y="522"/>
                    </a:lnTo>
                    <a:lnTo>
                      <a:pt x="1812" y="528"/>
                    </a:lnTo>
                    <a:lnTo>
                      <a:pt x="1812" y="528"/>
                    </a:lnTo>
                    <a:lnTo>
                      <a:pt x="1812" y="528"/>
                    </a:lnTo>
                    <a:lnTo>
                      <a:pt x="1812" y="528"/>
                    </a:lnTo>
                    <a:lnTo>
                      <a:pt x="1812" y="528"/>
                    </a:lnTo>
                    <a:lnTo>
                      <a:pt x="1812" y="528"/>
                    </a:lnTo>
                    <a:lnTo>
                      <a:pt x="1812" y="528"/>
                    </a:lnTo>
                    <a:lnTo>
                      <a:pt x="1812" y="528"/>
                    </a:lnTo>
                    <a:lnTo>
                      <a:pt x="1812" y="528"/>
                    </a:lnTo>
                    <a:lnTo>
                      <a:pt x="1812" y="528"/>
                    </a:lnTo>
                    <a:lnTo>
                      <a:pt x="1812" y="528"/>
                    </a:lnTo>
                    <a:lnTo>
                      <a:pt x="1824" y="582"/>
                    </a:lnTo>
                    <a:lnTo>
                      <a:pt x="1824" y="582"/>
                    </a:lnTo>
                    <a:lnTo>
                      <a:pt x="1824" y="582"/>
                    </a:lnTo>
                    <a:lnTo>
                      <a:pt x="1824" y="582"/>
                    </a:lnTo>
                    <a:lnTo>
                      <a:pt x="1824" y="582"/>
                    </a:lnTo>
                    <a:lnTo>
                      <a:pt x="1824" y="582"/>
                    </a:lnTo>
                    <a:lnTo>
                      <a:pt x="1824" y="588"/>
                    </a:lnTo>
                    <a:lnTo>
                      <a:pt x="1824" y="588"/>
                    </a:lnTo>
                    <a:lnTo>
                      <a:pt x="1824" y="588"/>
                    </a:lnTo>
                    <a:lnTo>
                      <a:pt x="1824" y="588"/>
                    </a:lnTo>
                    <a:lnTo>
                      <a:pt x="1824" y="588"/>
                    </a:lnTo>
                    <a:lnTo>
                      <a:pt x="1824" y="588"/>
                    </a:lnTo>
                    <a:lnTo>
                      <a:pt x="1824" y="588"/>
                    </a:lnTo>
                    <a:lnTo>
                      <a:pt x="1824" y="588"/>
                    </a:lnTo>
                    <a:lnTo>
                      <a:pt x="1824" y="588"/>
                    </a:lnTo>
                    <a:lnTo>
                      <a:pt x="1824" y="588"/>
                    </a:lnTo>
                    <a:lnTo>
                      <a:pt x="1824" y="588"/>
                    </a:lnTo>
                    <a:lnTo>
                      <a:pt x="1824" y="588"/>
                    </a:lnTo>
                    <a:lnTo>
                      <a:pt x="1824" y="588"/>
                    </a:lnTo>
                    <a:lnTo>
                      <a:pt x="1824" y="588"/>
                    </a:lnTo>
                    <a:lnTo>
                      <a:pt x="1824" y="594"/>
                    </a:lnTo>
                    <a:lnTo>
                      <a:pt x="1830" y="594"/>
                    </a:lnTo>
                    <a:lnTo>
                      <a:pt x="1830" y="594"/>
                    </a:lnTo>
                    <a:lnTo>
                      <a:pt x="1830" y="594"/>
                    </a:lnTo>
                    <a:lnTo>
                      <a:pt x="1830" y="594"/>
                    </a:lnTo>
                    <a:lnTo>
                      <a:pt x="1830" y="594"/>
                    </a:lnTo>
                    <a:lnTo>
                      <a:pt x="1830" y="594"/>
                    </a:lnTo>
                    <a:lnTo>
                      <a:pt x="1830" y="594"/>
                    </a:lnTo>
                    <a:lnTo>
                      <a:pt x="1830" y="594"/>
                    </a:lnTo>
                    <a:lnTo>
                      <a:pt x="1830" y="594"/>
                    </a:lnTo>
                    <a:lnTo>
                      <a:pt x="1830" y="594"/>
                    </a:lnTo>
                    <a:lnTo>
                      <a:pt x="1830" y="594"/>
                    </a:lnTo>
                    <a:lnTo>
                      <a:pt x="1830" y="594"/>
                    </a:lnTo>
                    <a:lnTo>
                      <a:pt x="1830" y="594"/>
                    </a:lnTo>
                    <a:lnTo>
                      <a:pt x="1830" y="594"/>
                    </a:lnTo>
                    <a:lnTo>
                      <a:pt x="1830" y="600"/>
                    </a:lnTo>
                    <a:lnTo>
                      <a:pt x="1830" y="600"/>
                    </a:lnTo>
                    <a:lnTo>
                      <a:pt x="1830" y="600"/>
                    </a:lnTo>
                    <a:lnTo>
                      <a:pt x="1830" y="600"/>
                    </a:lnTo>
                    <a:lnTo>
                      <a:pt x="1830" y="600"/>
                    </a:lnTo>
                    <a:lnTo>
                      <a:pt x="1830" y="600"/>
                    </a:lnTo>
                    <a:lnTo>
                      <a:pt x="1830" y="600"/>
                    </a:lnTo>
                    <a:lnTo>
                      <a:pt x="1830" y="600"/>
                    </a:lnTo>
                    <a:lnTo>
                      <a:pt x="1830" y="600"/>
                    </a:lnTo>
                    <a:lnTo>
                      <a:pt x="1830" y="600"/>
                    </a:lnTo>
                    <a:lnTo>
                      <a:pt x="1830" y="600"/>
                    </a:lnTo>
                    <a:lnTo>
                      <a:pt x="1830" y="600"/>
                    </a:lnTo>
                    <a:lnTo>
                      <a:pt x="1830" y="600"/>
                    </a:lnTo>
                    <a:lnTo>
                      <a:pt x="1830" y="600"/>
                    </a:lnTo>
                    <a:lnTo>
                      <a:pt x="1830" y="600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12"/>
                    </a:lnTo>
                    <a:lnTo>
                      <a:pt x="1830" y="612"/>
                    </a:lnTo>
                    <a:lnTo>
                      <a:pt x="1830" y="612"/>
                    </a:lnTo>
                    <a:lnTo>
                      <a:pt x="1830" y="612"/>
                    </a:lnTo>
                    <a:lnTo>
                      <a:pt x="1830" y="612"/>
                    </a:lnTo>
                    <a:lnTo>
                      <a:pt x="1830" y="612"/>
                    </a:lnTo>
                    <a:lnTo>
                      <a:pt x="1830" y="612"/>
                    </a:lnTo>
                    <a:lnTo>
                      <a:pt x="1830" y="612"/>
                    </a:lnTo>
                    <a:lnTo>
                      <a:pt x="1830" y="612"/>
                    </a:lnTo>
                    <a:lnTo>
                      <a:pt x="1830" y="612"/>
                    </a:lnTo>
                    <a:lnTo>
                      <a:pt x="1830" y="612"/>
                    </a:lnTo>
                    <a:lnTo>
                      <a:pt x="1830" y="612"/>
                    </a:lnTo>
                    <a:lnTo>
                      <a:pt x="1830" y="612"/>
                    </a:lnTo>
                    <a:lnTo>
                      <a:pt x="1830" y="612"/>
                    </a:lnTo>
                    <a:lnTo>
                      <a:pt x="1836" y="612"/>
                    </a:lnTo>
                    <a:lnTo>
                      <a:pt x="1836" y="612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60"/>
                    </a:lnTo>
                    <a:lnTo>
                      <a:pt x="1848" y="660"/>
                    </a:lnTo>
                    <a:lnTo>
                      <a:pt x="1848" y="660"/>
                    </a:lnTo>
                    <a:lnTo>
                      <a:pt x="1848" y="660"/>
                    </a:lnTo>
                    <a:lnTo>
                      <a:pt x="1848" y="660"/>
                    </a:lnTo>
                    <a:lnTo>
                      <a:pt x="1848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72" y="666"/>
                    </a:lnTo>
                    <a:lnTo>
                      <a:pt x="1872" y="666"/>
                    </a:lnTo>
                    <a:lnTo>
                      <a:pt x="1872" y="666"/>
                    </a:lnTo>
                    <a:lnTo>
                      <a:pt x="1872" y="666"/>
                    </a:lnTo>
                    <a:lnTo>
                      <a:pt x="1872" y="666"/>
                    </a:lnTo>
                    <a:lnTo>
                      <a:pt x="1872" y="666"/>
                    </a:lnTo>
                    <a:lnTo>
                      <a:pt x="1872" y="666"/>
                    </a:lnTo>
                    <a:lnTo>
                      <a:pt x="1872" y="666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8" y="660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90" y="630"/>
                    </a:lnTo>
                    <a:lnTo>
                      <a:pt x="1890" y="630"/>
                    </a:lnTo>
                    <a:lnTo>
                      <a:pt x="1890" y="630"/>
                    </a:lnTo>
                    <a:lnTo>
                      <a:pt x="1890" y="630"/>
                    </a:lnTo>
                    <a:lnTo>
                      <a:pt x="1890" y="630"/>
                    </a:lnTo>
                    <a:lnTo>
                      <a:pt x="1890" y="630"/>
                    </a:lnTo>
                    <a:lnTo>
                      <a:pt x="1890" y="630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2"/>
                    </a:lnTo>
                    <a:lnTo>
                      <a:pt x="1890" y="612"/>
                    </a:lnTo>
                    <a:lnTo>
                      <a:pt x="1890" y="612"/>
                    </a:lnTo>
                    <a:lnTo>
                      <a:pt x="1890" y="612"/>
                    </a:lnTo>
                    <a:lnTo>
                      <a:pt x="1890" y="612"/>
                    </a:lnTo>
                    <a:lnTo>
                      <a:pt x="1890" y="612"/>
                    </a:lnTo>
                    <a:lnTo>
                      <a:pt x="1890" y="612"/>
                    </a:lnTo>
                    <a:lnTo>
                      <a:pt x="1890" y="612"/>
                    </a:lnTo>
                    <a:lnTo>
                      <a:pt x="1890" y="612"/>
                    </a:lnTo>
                    <a:lnTo>
                      <a:pt x="1902" y="570"/>
                    </a:lnTo>
                    <a:lnTo>
                      <a:pt x="1902" y="570"/>
                    </a:lnTo>
                    <a:lnTo>
                      <a:pt x="1902" y="570"/>
                    </a:lnTo>
                    <a:lnTo>
                      <a:pt x="1902" y="570"/>
                    </a:lnTo>
                    <a:lnTo>
                      <a:pt x="1902" y="570"/>
                    </a:lnTo>
                    <a:lnTo>
                      <a:pt x="1902" y="570"/>
                    </a:lnTo>
                    <a:lnTo>
                      <a:pt x="1902" y="564"/>
                    </a:lnTo>
                    <a:lnTo>
                      <a:pt x="1902" y="564"/>
                    </a:lnTo>
                    <a:lnTo>
                      <a:pt x="1902" y="564"/>
                    </a:lnTo>
                    <a:lnTo>
                      <a:pt x="1902" y="564"/>
                    </a:lnTo>
                    <a:lnTo>
                      <a:pt x="1902" y="564"/>
                    </a:lnTo>
                    <a:lnTo>
                      <a:pt x="1902" y="564"/>
                    </a:lnTo>
                    <a:lnTo>
                      <a:pt x="1902" y="564"/>
                    </a:lnTo>
                    <a:lnTo>
                      <a:pt x="1902" y="564"/>
                    </a:lnTo>
                    <a:lnTo>
                      <a:pt x="1902" y="564"/>
                    </a:lnTo>
                    <a:lnTo>
                      <a:pt x="1902" y="564"/>
                    </a:lnTo>
                    <a:lnTo>
                      <a:pt x="1902" y="564"/>
                    </a:lnTo>
                    <a:lnTo>
                      <a:pt x="1902" y="564"/>
                    </a:lnTo>
                    <a:lnTo>
                      <a:pt x="1908" y="558"/>
                    </a:lnTo>
                    <a:lnTo>
                      <a:pt x="1908" y="558"/>
                    </a:lnTo>
                    <a:lnTo>
                      <a:pt x="1908" y="558"/>
                    </a:lnTo>
                    <a:lnTo>
                      <a:pt x="1908" y="558"/>
                    </a:lnTo>
                    <a:lnTo>
                      <a:pt x="1908" y="558"/>
                    </a:lnTo>
                    <a:lnTo>
                      <a:pt x="1908" y="558"/>
                    </a:lnTo>
                    <a:lnTo>
                      <a:pt x="1908" y="558"/>
                    </a:lnTo>
                    <a:lnTo>
                      <a:pt x="1908" y="558"/>
                    </a:lnTo>
                    <a:lnTo>
                      <a:pt x="1908" y="558"/>
                    </a:lnTo>
                    <a:lnTo>
                      <a:pt x="1908" y="558"/>
                    </a:lnTo>
                    <a:lnTo>
                      <a:pt x="1908" y="558"/>
                    </a:lnTo>
                    <a:lnTo>
                      <a:pt x="1908" y="558"/>
                    </a:lnTo>
                    <a:lnTo>
                      <a:pt x="1908" y="552"/>
                    </a:lnTo>
                    <a:lnTo>
                      <a:pt x="1908" y="552"/>
                    </a:lnTo>
                    <a:lnTo>
                      <a:pt x="1908" y="552"/>
                    </a:lnTo>
                    <a:lnTo>
                      <a:pt x="1908" y="552"/>
                    </a:lnTo>
                    <a:lnTo>
                      <a:pt x="1908" y="552"/>
                    </a:lnTo>
                    <a:lnTo>
                      <a:pt x="1908" y="552"/>
                    </a:lnTo>
                    <a:lnTo>
                      <a:pt x="1908" y="552"/>
                    </a:lnTo>
                    <a:lnTo>
                      <a:pt x="1908" y="552"/>
                    </a:lnTo>
                    <a:lnTo>
                      <a:pt x="1908" y="552"/>
                    </a:lnTo>
                    <a:lnTo>
                      <a:pt x="1908" y="552"/>
                    </a:lnTo>
                    <a:lnTo>
                      <a:pt x="1908" y="552"/>
                    </a:lnTo>
                    <a:lnTo>
                      <a:pt x="1908" y="552"/>
                    </a:lnTo>
                    <a:lnTo>
                      <a:pt x="1908" y="546"/>
                    </a:lnTo>
                    <a:lnTo>
                      <a:pt x="1908" y="546"/>
                    </a:lnTo>
                    <a:lnTo>
                      <a:pt x="1908" y="546"/>
                    </a:lnTo>
                    <a:lnTo>
                      <a:pt x="1908" y="546"/>
                    </a:lnTo>
                    <a:lnTo>
                      <a:pt x="1908" y="546"/>
                    </a:lnTo>
                    <a:lnTo>
                      <a:pt x="1908" y="546"/>
                    </a:lnTo>
                    <a:lnTo>
                      <a:pt x="1908" y="546"/>
                    </a:lnTo>
                    <a:lnTo>
                      <a:pt x="1908" y="546"/>
                    </a:lnTo>
                    <a:lnTo>
                      <a:pt x="1908" y="546"/>
                    </a:lnTo>
                    <a:lnTo>
                      <a:pt x="1908" y="546"/>
                    </a:lnTo>
                    <a:lnTo>
                      <a:pt x="1908" y="546"/>
                    </a:lnTo>
                    <a:lnTo>
                      <a:pt x="1908" y="540"/>
                    </a:lnTo>
                    <a:lnTo>
                      <a:pt x="1908" y="540"/>
                    </a:lnTo>
                    <a:lnTo>
                      <a:pt x="1908" y="540"/>
                    </a:lnTo>
                    <a:lnTo>
                      <a:pt x="1908" y="540"/>
                    </a:lnTo>
                    <a:lnTo>
                      <a:pt x="1908" y="540"/>
                    </a:lnTo>
                    <a:lnTo>
                      <a:pt x="1908" y="540"/>
                    </a:lnTo>
                    <a:lnTo>
                      <a:pt x="1908" y="540"/>
                    </a:lnTo>
                    <a:lnTo>
                      <a:pt x="1908" y="540"/>
                    </a:lnTo>
                    <a:lnTo>
                      <a:pt x="1908" y="540"/>
                    </a:lnTo>
                    <a:lnTo>
                      <a:pt x="1908" y="540"/>
                    </a:lnTo>
                    <a:lnTo>
                      <a:pt x="1908" y="540"/>
                    </a:lnTo>
                    <a:lnTo>
                      <a:pt x="1908" y="534"/>
                    </a:lnTo>
                    <a:lnTo>
                      <a:pt x="1908" y="534"/>
                    </a:lnTo>
                    <a:lnTo>
                      <a:pt x="1908" y="534"/>
                    </a:lnTo>
                    <a:lnTo>
                      <a:pt x="1908" y="534"/>
                    </a:lnTo>
                    <a:lnTo>
                      <a:pt x="1908" y="534"/>
                    </a:lnTo>
                    <a:lnTo>
                      <a:pt x="1908" y="534"/>
                    </a:lnTo>
                    <a:lnTo>
                      <a:pt x="1908" y="534"/>
                    </a:lnTo>
                    <a:lnTo>
                      <a:pt x="1908" y="534"/>
                    </a:lnTo>
                    <a:lnTo>
                      <a:pt x="1908" y="534"/>
                    </a:lnTo>
                    <a:lnTo>
                      <a:pt x="1908" y="534"/>
                    </a:lnTo>
                    <a:lnTo>
                      <a:pt x="1908" y="534"/>
                    </a:lnTo>
                    <a:lnTo>
                      <a:pt x="1908" y="528"/>
                    </a:lnTo>
                    <a:lnTo>
                      <a:pt x="1908" y="528"/>
                    </a:lnTo>
                    <a:lnTo>
                      <a:pt x="1908" y="528"/>
                    </a:lnTo>
                    <a:lnTo>
                      <a:pt x="1908" y="528"/>
                    </a:lnTo>
                    <a:lnTo>
                      <a:pt x="1914" y="528"/>
                    </a:lnTo>
                    <a:lnTo>
                      <a:pt x="1914" y="528"/>
                    </a:lnTo>
                    <a:lnTo>
                      <a:pt x="1914" y="528"/>
                    </a:lnTo>
                    <a:lnTo>
                      <a:pt x="1914" y="528"/>
                    </a:lnTo>
                    <a:lnTo>
                      <a:pt x="1914" y="528"/>
                    </a:lnTo>
                    <a:lnTo>
                      <a:pt x="1914" y="528"/>
                    </a:lnTo>
                    <a:lnTo>
                      <a:pt x="1914" y="528"/>
                    </a:lnTo>
                    <a:lnTo>
                      <a:pt x="1914" y="522"/>
                    </a:lnTo>
                    <a:lnTo>
                      <a:pt x="1914" y="522"/>
                    </a:lnTo>
                    <a:lnTo>
                      <a:pt x="1914" y="522"/>
                    </a:lnTo>
                    <a:lnTo>
                      <a:pt x="1914" y="522"/>
                    </a:lnTo>
                    <a:lnTo>
                      <a:pt x="1914" y="522"/>
                    </a:lnTo>
                    <a:lnTo>
                      <a:pt x="1914" y="522"/>
                    </a:lnTo>
                    <a:lnTo>
                      <a:pt x="1914" y="522"/>
                    </a:lnTo>
                    <a:lnTo>
                      <a:pt x="1914" y="522"/>
                    </a:lnTo>
                    <a:lnTo>
                      <a:pt x="1914" y="522"/>
                    </a:lnTo>
                    <a:lnTo>
                      <a:pt x="1914" y="522"/>
                    </a:lnTo>
                    <a:lnTo>
                      <a:pt x="1914" y="516"/>
                    </a:lnTo>
                    <a:lnTo>
                      <a:pt x="1914" y="516"/>
                    </a:lnTo>
                    <a:lnTo>
                      <a:pt x="1914" y="516"/>
                    </a:lnTo>
                    <a:lnTo>
                      <a:pt x="1914" y="516"/>
                    </a:lnTo>
                    <a:lnTo>
                      <a:pt x="1914" y="516"/>
                    </a:lnTo>
                    <a:lnTo>
                      <a:pt x="1914" y="516"/>
                    </a:lnTo>
                    <a:lnTo>
                      <a:pt x="1914" y="516"/>
                    </a:lnTo>
                    <a:lnTo>
                      <a:pt x="1914" y="516"/>
                    </a:lnTo>
                    <a:lnTo>
                      <a:pt x="1914" y="516"/>
                    </a:lnTo>
                    <a:lnTo>
                      <a:pt x="1914" y="516"/>
                    </a:lnTo>
                    <a:lnTo>
                      <a:pt x="1914" y="510"/>
                    </a:lnTo>
                    <a:lnTo>
                      <a:pt x="1914" y="510"/>
                    </a:lnTo>
                    <a:lnTo>
                      <a:pt x="1914" y="510"/>
                    </a:lnTo>
                    <a:lnTo>
                      <a:pt x="1914" y="510"/>
                    </a:lnTo>
                    <a:lnTo>
                      <a:pt x="1914" y="510"/>
                    </a:lnTo>
                    <a:lnTo>
                      <a:pt x="1914" y="510"/>
                    </a:lnTo>
                    <a:lnTo>
                      <a:pt x="1914" y="510"/>
                    </a:lnTo>
                    <a:lnTo>
                      <a:pt x="1914" y="510"/>
                    </a:lnTo>
                    <a:lnTo>
                      <a:pt x="1914" y="510"/>
                    </a:lnTo>
                    <a:lnTo>
                      <a:pt x="1914" y="510"/>
                    </a:lnTo>
                    <a:lnTo>
                      <a:pt x="1914" y="504"/>
                    </a:lnTo>
                    <a:lnTo>
                      <a:pt x="1914" y="504"/>
                    </a:lnTo>
                    <a:lnTo>
                      <a:pt x="1914" y="504"/>
                    </a:lnTo>
                    <a:lnTo>
                      <a:pt x="1914" y="504"/>
                    </a:lnTo>
                    <a:lnTo>
                      <a:pt x="1914" y="504"/>
                    </a:lnTo>
                    <a:lnTo>
                      <a:pt x="1914" y="504"/>
                    </a:lnTo>
                    <a:lnTo>
                      <a:pt x="1914" y="504"/>
                    </a:lnTo>
                    <a:lnTo>
                      <a:pt x="1914" y="504"/>
                    </a:lnTo>
                    <a:lnTo>
                      <a:pt x="1914" y="504"/>
                    </a:lnTo>
                    <a:lnTo>
                      <a:pt x="1914" y="504"/>
                    </a:lnTo>
                    <a:lnTo>
                      <a:pt x="1914" y="498"/>
                    </a:lnTo>
                    <a:lnTo>
                      <a:pt x="1914" y="498"/>
                    </a:lnTo>
                    <a:lnTo>
                      <a:pt x="1914" y="498"/>
                    </a:lnTo>
                    <a:lnTo>
                      <a:pt x="1914" y="498"/>
                    </a:lnTo>
                    <a:lnTo>
                      <a:pt x="1914" y="498"/>
                    </a:lnTo>
                    <a:lnTo>
                      <a:pt x="1914" y="498"/>
                    </a:lnTo>
                    <a:lnTo>
                      <a:pt x="1914" y="498"/>
                    </a:lnTo>
                    <a:lnTo>
                      <a:pt x="1914" y="498"/>
                    </a:lnTo>
                    <a:lnTo>
                      <a:pt x="1914" y="498"/>
                    </a:lnTo>
                    <a:lnTo>
                      <a:pt x="1914" y="498"/>
                    </a:lnTo>
                    <a:lnTo>
                      <a:pt x="1914" y="492"/>
                    </a:lnTo>
                    <a:lnTo>
                      <a:pt x="1926" y="426"/>
                    </a:lnTo>
                    <a:lnTo>
                      <a:pt x="1926" y="420"/>
                    </a:lnTo>
                    <a:lnTo>
                      <a:pt x="1926" y="420"/>
                    </a:lnTo>
                    <a:lnTo>
                      <a:pt x="1926" y="420"/>
                    </a:lnTo>
                    <a:lnTo>
                      <a:pt x="1926" y="420"/>
                    </a:lnTo>
                    <a:lnTo>
                      <a:pt x="1926" y="420"/>
                    </a:lnTo>
                    <a:lnTo>
                      <a:pt x="1926" y="420"/>
                    </a:lnTo>
                    <a:lnTo>
                      <a:pt x="1926" y="420"/>
                    </a:lnTo>
                    <a:lnTo>
                      <a:pt x="1926" y="420"/>
                    </a:lnTo>
                    <a:lnTo>
                      <a:pt x="1926" y="414"/>
                    </a:lnTo>
                    <a:lnTo>
                      <a:pt x="1926" y="414"/>
                    </a:lnTo>
                    <a:lnTo>
                      <a:pt x="1926" y="414"/>
                    </a:lnTo>
                    <a:lnTo>
                      <a:pt x="1926" y="414"/>
                    </a:lnTo>
                    <a:lnTo>
                      <a:pt x="1926" y="414"/>
                    </a:lnTo>
                    <a:lnTo>
                      <a:pt x="1926" y="414"/>
                    </a:lnTo>
                    <a:lnTo>
                      <a:pt x="1926" y="414"/>
                    </a:lnTo>
                    <a:lnTo>
                      <a:pt x="1926" y="414"/>
                    </a:lnTo>
                    <a:lnTo>
                      <a:pt x="1926" y="408"/>
                    </a:lnTo>
                    <a:lnTo>
                      <a:pt x="1926" y="408"/>
                    </a:lnTo>
                    <a:lnTo>
                      <a:pt x="1926" y="408"/>
                    </a:lnTo>
                    <a:lnTo>
                      <a:pt x="1926" y="408"/>
                    </a:lnTo>
                    <a:lnTo>
                      <a:pt x="1932" y="408"/>
                    </a:lnTo>
                    <a:lnTo>
                      <a:pt x="1932" y="408"/>
                    </a:lnTo>
                    <a:lnTo>
                      <a:pt x="1932" y="408"/>
                    </a:lnTo>
                    <a:lnTo>
                      <a:pt x="1932" y="408"/>
                    </a:lnTo>
                    <a:lnTo>
                      <a:pt x="1932" y="402"/>
                    </a:lnTo>
                    <a:lnTo>
                      <a:pt x="1932" y="402"/>
                    </a:lnTo>
                    <a:lnTo>
                      <a:pt x="1932" y="402"/>
                    </a:lnTo>
                    <a:lnTo>
                      <a:pt x="1932" y="402"/>
                    </a:lnTo>
                    <a:lnTo>
                      <a:pt x="1932" y="402"/>
                    </a:lnTo>
                    <a:lnTo>
                      <a:pt x="1932" y="402"/>
                    </a:lnTo>
                    <a:lnTo>
                      <a:pt x="1932" y="402"/>
                    </a:lnTo>
                    <a:lnTo>
                      <a:pt x="1932" y="402"/>
                    </a:lnTo>
                    <a:lnTo>
                      <a:pt x="1932" y="396"/>
                    </a:lnTo>
                    <a:lnTo>
                      <a:pt x="1932" y="396"/>
                    </a:lnTo>
                    <a:lnTo>
                      <a:pt x="1932" y="396"/>
                    </a:lnTo>
                    <a:lnTo>
                      <a:pt x="1932" y="396"/>
                    </a:lnTo>
                    <a:lnTo>
                      <a:pt x="1932" y="396"/>
                    </a:lnTo>
                    <a:lnTo>
                      <a:pt x="1932" y="396"/>
                    </a:lnTo>
                    <a:lnTo>
                      <a:pt x="1932" y="396"/>
                    </a:lnTo>
                    <a:lnTo>
                      <a:pt x="1932" y="390"/>
                    </a:lnTo>
                    <a:lnTo>
                      <a:pt x="1932" y="390"/>
                    </a:lnTo>
                    <a:lnTo>
                      <a:pt x="1932" y="390"/>
                    </a:lnTo>
                    <a:lnTo>
                      <a:pt x="1932" y="390"/>
                    </a:lnTo>
                    <a:lnTo>
                      <a:pt x="1932" y="390"/>
                    </a:lnTo>
                    <a:lnTo>
                      <a:pt x="1932" y="390"/>
                    </a:lnTo>
                    <a:lnTo>
                      <a:pt x="1932" y="390"/>
                    </a:lnTo>
                    <a:lnTo>
                      <a:pt x="1932" y="390"/>
                    </a:lnTo>
                    <a:lnTo>
                      <a:pt x="1932" y="384"/>
                    </a:lnTo>
                    <a:lnTo>
                      <a:pt x="1932" y="384"/>
                    </a:lnTo>
                    <a:lnTo>
                      <a:pt x="1932" y="384"/>
                    </a:lnTo>
                    <a:lnTo>
                      <a:pt x="1932" y="384"/>
                    </a:lnTo>
                    <a:lnTo>
                      <a:pt x="1932" y="384"/>
                    </a:lnTo>
                    <a:lnTo>
                      <a:pt x="1944" y="294"/>
                    </a:lnTo>
                    <a:lnTo>
                      <a:pt x="1944" y="294"/>
                    </a:lnTo>
                    <a:lnTo>
                      <a:pt x="1944" y="294"/>
                    </a:lnTo>
                    <a:lnTo>
                      <a:pt x="1944" y="288"/>
                    </a:lnTo>
                    <a:lnTo>
                      <a:pt x="1944" y="288"/>
                    </a:lnTo>
                    <a:lnTo>
                      <a:pt x="1944" y="288"/>
                    </a:lnTo>
                    <a:lnTo>
                      <a:pt x="1944" y="288"/>
                    </a:lnTo>
                    <a:lnTo>
                      <a:pt x="1944" y="288"/>
                    </a:lnTo>
                    <a:lnTo>
                      <a:pt x="1944" y="288"/>
                    </a:lnTo>
                    <a:lnTo>
                      <a:pt x="1944" y="288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76"/>
                    </a:lnTo>
                    <a:lnTo>
                      <a:pt x="1944" y="276"/>
                    </a:lnTo>
                    <a:lnTo>
                      <a:pt x="1944" y="276"/>
                    </a:lnTo>
                    <a:lnTo>
                      <a:pt x="1944" y="276"/>
                    </a:lnTo>
                    <a:lnTo>
                      <a:pt x="1944" y="276"/>
                    </a:lnTo>
                    <a:lnTo>
                      <a:pt x="1944" y="276"/>
                    </a:lnTo>
                    <a:lnTo>
                      <a:pt x="1944" y="270"/>
                    </a:lnTo>
                    <a:lnTo>
                      <a:pt x="1944" y="270"/>
                    </a:lnTo>
                    <a:lnTo>
                      <a:pt x="1944" y="270"/>
                    </a:lnTo>
                    <a:lnTo>
                      <a:pt x="1944" y="270"/>
                    </a:lnTo>
                    <a:lnTo>
                      <a:pt x="1944" y="270"/>
                    </a:lnTo>
                    <a:lnTo>
                      <a:pt x="1944" y="270"/>
                    </a:lnTo>
                    <a:lnTo>
                      <a:pt x="1944" y="270"/>
                    </a:lnTo>
                    <a:lnTo>
                      <a:pt x="1944" y="264"/>
                    </a:lnTo>
                    <a:lnTo>
                      <a:pt x="1944" y="264"/>
                    </a:lnTo>
                    <a:lnTo>
                      <a:pt x="1944" y="264"/>
                    </a:lnTo>
                    <a:lnTo>
                      <a:pt x="1944" y="264"/>
                    </a:lnTo>
                    <a:lnTo>
                      <a:pt x="1944" y="264"/>
                    </a:lnTo>
                    <a:lnTo>
                      <a:pt x="1944" y="264"/>
                    </a:lnTo>
                    <a:lnTo>
                      <a:pt x="1944" y="258"/>
                    </a:lnTo>
                    <a:lnTo>
                      <a:pt x="1944" y="258"/>
                    </a:lnTo>
                    <a:lnTo>
                      <a:pt x="1944" y="258"/>
                    </a:lnTo>
                    <a:lnTo>
                      <a:pt x="1944" y="258"/>
                    </a:lnTo>
                    <a:lnTo>
                      <a:pt x="1944" y="258"/>
                    </a:lnTo>
                    <a:lnTo>
                      <a:pt x="1944" y="258"/>
                    </a:lnTo>
                    <a:lnTo>
                      <a:pt x="1944" y="252"/>
                    </a:lnTo>
                    <a:lnTo>
                      <a:pt x="1944" y="252"/>
                    </a:lnTo>
                    <a:lnTo>
                      <a:pt x="1944" y="252"/>
                    </a:lnTo>
                    <a:lnTo>
                      <a:pt x="1944" y="252"/>
                    </a:lnTo>
                    <a:lnTo>
                      <a:pt x="1944" y="252"/>
                    </a:lnTo>
                    <a:lnTo>
                      <a:pt x="1944" y="252"/>
                    </a:lnTo>
                    <a:lnTo>
                      <a:pt x="1950" y="246"/>
                    </a:lnTo>
                    <a:lnTo>
                      <a:pt x="1950" y="246"/>
                    </a:lnTo>
                    <a:lnTo>
                      <a:pt x="1950" y="246"/>
                    </a:lnTo>
                    <a:lnTo>
                      <a:pt x="1950" y="246"/>
                    </a:lnTo>
                    <a:lnTo>
                      <a:pt x="1950" y="246"/>
                    </a:lnTo>
                    <a:lnTo>
                      <a:pt x="1950" y="246"/>
                    </a:lnTo>
                    <a:lnTo>
                      <a:pt x="1950" y="240"/>
                    </a:lnTo>
                    <a:lnTo>
                      <a:pt x="1950" y="240"/>
                    </a:lnTo>
                    <a:lnTo>
                      <a:pt x="1950" y="240"/>
                    </a:lnTo>
                    <a:lnTo>
                      <a:pt x="1950" y="240"/>
                    </a:lnTo>
                    <a:lnTo>
                      <a:pt x="1950" y="240"/>
                    </a:lnTo>
                    <a:lnTo>
                      <a:pt x="1950" y="240"/>
                    </a:lnTo>
                    <a:lnTo>
                      <a:pt x="1950" y="234"/>
                    </a:lnTo>
                    <a:lnTo>
                      <a:pt x="1950" y="234"/>
                    </a:lnTo>
                    <a:lnTo>
                      <a:pt x="1950" y="234"/>
                    </a:lnTo>
                    <a:lnTo>
                      <a:pt x="1950" y="234"/>
                    </a:lnTo>
                    <a:lnTo>
                      <a:pt x="1950" y="234"/>
                    </a:lnTo>
                    <a:lnTo>
                      <a:pt x="1950" y="234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2"/>
                    </a:lnTo>
                    <a:lnTo>
                      <a:pt x="1950" y="222"/>
                    </a:lnTo>
                    <a:lnTo>
                      <a:pt x="1950" y="222"/>
                    </a:lnTo>
                    <a:lnTo>
                      <a:pt x="1950" y="222"/>
                    </a:lnTo>
                    <a:lnTo>
                      <a:pt x="1950" y="222"/>
                    </a:lnTo>
                    <a:lnTo>
                      <a:pt x="1950" y="222"/>
                    </a:lnTo>
                    <a:lnTo>
                      <a:pt x="1950" y="216"/>
                    </a:lnTo>
                    <a:lnTo>
                      <a:pt x="1950" y="216"/>
                    </a:lnTo>
                    <a:lnTo>
                      <a:pt x="1950" y="216"/>
                    </a:lnTo>
                    <a:lnTo>
                      <a:pt x="1950" y="216"/>
                    </a:lnTo>
                    <a:lnTo>
                      <a:pt x="1950" y="216"/>
                    </a:lnTo>
                    <a:lnTo>
                      <a:pt x="1950" y="216"/>
                    </a:lnTo>
                    <a:lnTo>
                      <a:pt x="1950" y="210"/>
                    </a:lnTo>
                    <a:lnTo>
                      <a:pt x="1950" y="210"/>
                    </a:lnTo>
                    <a:lnTo>
                      <a:pt x="1950" y="210"/>
                    </a:lnTo>
                    <a:lnTo>
                      <a:pt x="1950" y="210"/>
                    </a:lnTo>
                    <a:lnTo>
                      <a:pt x="1950" y="210"/>
                    </a:lnTo>
                    <a:lnTo>
                      <a:pt x="1950" y="210"/>
                    </a:lnTo>
                    <a:lnTo>
                      <a:pt x="1950" y="204"/>
                    </a:lnTo>
                    <a:lnTo>
                      <a:pt x="1950" y="204"/>
                    </a:lnTo>
                    <a:lnTo>
                      <a:pt x="1950" y="204"/>
                    </a:lnTo>
                    <a:lnTo>
                      <a:pt x="1950" y="204"/>
                    </a:lnTo>
                    <a:lnTo>
                      <a:pt x="1950" y="204"/>
                    </a:lnTo>
                    <a:lnTo>
                      <a:pt x="1950" y="204"/>
                    </a:lnTo>
                    <a:lnTo>
                      <a:pt x="1950" y="198"/>
                    </a:lnTo>
                    <a:lnTo>
                      <a:pt x="1950" y="198"/>
                    </a:lnTo>
                    <a:lnTo>
                      <a:pt x="1950" y="198"/>
                    </a:lnTo>
                    <a:lnTo>
                      <a:pt x="1950" y="198"/>
                    </a:lnTo>
                    <a:lnTo>
                      <a:pt x="1950" y="198"/>
                    </a:lnTo>
                    <a:lnTo>
                      <a:pt x="1950" y="192"/>
                    </a:lnTo>
                    <a:lnTo>
                      <a:pt x="1950" y="192"/>
                    </a:lnTo>
                    <a:lnTo>
                      <a:pt x="1950" y="192"/>
                    </a:lnTo>
                    <a:lnTo>
                      <a:pt x="1950" y="192"/>
                    </a:lnTo>
                    <a:lnTo>
                      <a:pt x="1950" y="192"/>
                    </a:lnTo>
                    <a:lnTo>
                      <a:pt x="1950" y="192"/>
                    </a:lnTo>
                    <a:lnTo>
                      <a:pt x="1950" y="186"/>
                    </a:lnTo>
                    <a:lnTo>
                      <a:pt x="1956" y="186"/>
                    </a:lnTo>
                    <a:lnTo>
                      <a:pt x="1956" y="186"/>
                    </a:lnTo>
                    <a:lnTo>
                      <a:pt x="1956" y="186"/>
                    </a:lnTo>
                    <a:lnTo>
                      <a:pt x="1956" y="186"/>
                    </a:lnTo>
                    <a:lnTo>
                      <a:pt x="1956" y="186"/>
                    </a:lnTo>
                    <a:lnTo>
                      <a:pt x="1956" y="180"/>
                    </a:lnTo>
                    <a:lnTo>
                      <a:pt x="1956" y="180"/>
                    </a:lnTo>
                    <a:lnTo>
                      <a:pt x="1956" y="180"/>
                    </a:lnTo>
                    <a:lnTo>
                      <a:pt x="1956" y="180"/>
                    </a:lnTo>
                    <a:lnTo>
                      <a:pt x="1956" y="180"/>
                    </a:lnTo>
                    <a:lnTo>
                      <a:pt x="1956" y="174"/>
                    </a:lnTo>
                    <a:lnTo>
                      <a:pt x="1956" y="174"/>
                    </a:lnTo>
                    <a:lnTo>
                      <a:pt x="1956" y="174"/>
                    </a:lnTo>
                    <a:lnTo>
                      <a:pt x="1956" y="174"/>
                    </a:lnTo>
                    <a:lnTo>
                      <a:pt x="1956" y="174"/>
                    </a:lnTo>
                    <a:lnTo>
                      <a:pt x="1956" y="174"/>
                    </a:lnTo>
                    <a:lnTo>
                      <a:pt x="1956" y="168"/>
                    </a:lnTo>
                    <a:lnTo>
                      <a:pt x="1956" y="168"/>
                    </a:lnTo>
                    <a:lnTo>
                      <a:pt x="1956" y="168"/>
                    </a:lnTo>
                    <a:lnTo>
                      <a:pt x="1956" y="168"/>
                    </a:lnTo>
                    <a:lnTo>
                      <a:pt x="1956" y="168"/>
                    </a:lnTo>
                    <a:lnTo>
                      <a:pt x="1956" y="168"/>
                    </a:lnTo>
                    <a:lnTo>
                      <a:pt x="1956" y="162"/>
                    </a:lnTo>
                    <a:lnTo>
                      <a:pt x="1956" y="162"/>
                    </a:lnTo>
                    <a:lnTo>
                      <a:pt x="1956" y="162"/>
                    </a:lnTo>
                    <a:lnTo>
                      <a:pt x="1956" y="162"/>
                    </a:lnTo>
                    <a:lnTo>
                      <a:pt x="1956" y="162"/>
                    </a:lnTo>
                    <a:lnTo>
                      <a:pt x="1956" y="156"/>
                    </a:lnTo>
                    <a:lnTo>
                      <a:pt x="1956" y="156"/>
                    </a:lnTo>
                    <a:lnTo>
                      <a:pt x="1956" y="156"/>
                    </a:lnTo>
                    <a:lnTo>
                      <a:pt x="1956" y="156"/>
                    </a:lnTo>
                    <a:lnTo>
                      <a:pt x="1956" y="156"/>
                    </a:lnTo>
                    <a:lnTo>
                      <a:pt x="1956" y="156"/>
                    </a:lnTo>
                    <a:lnTo>
                      <a:pt x="1956" y="150"/>
                    </a:lnTo>
                    <a:lnTo>
                      <a:pt x="1956" y="150"/>
                    </a:lnTo>
                    <a:lnTo>
                      <a:pt x="1956" y="150"/>
                    </a:lnTo>
                    <a:lnTo>
                      <a:pt x="1956" y="150"/>
                    </a:lnTo>
                    <a:lnTo>
                      <a:pt x="1956" y="150"/>
                    </a:lnTo>
                    <a:lnTo>
                      <a:pt x="1956" y="144"/>
                    </a:lnTo>
                    <a:lnTo>
                      <a:pt x="1956" y="144"/>
                    </a:lnTo>
                    <a:lnTo>
                      <a:pt x="1956" y="144"/>
                    </a:lnTo>
                    <a:lnTo>
                      <a:pt x="1956" y="144"/>
                    </a:lnTo>
                    <a:lnTo>
                      <a:pt x="1956" y="144"/>
                    </a:lnTo>
                    <a:lnTo>
                      <a:pt x="1956" y="144"/>
                    </a:lnTo>
                    <a:lnTo>
                      <a:pt x="1956" y="138"/>
                    </a:lnTo>
                    <a:lnTo>
                      <a:pt x="1956" y="138"/>
                    </a:lnTo>
                    <a:lnTo>
                      <a:pt x="1956" y="138"/>
                    </a:lnTo>
                    <a:lnTo>
                      <a:pt x="1956" y="138"/>
                    </a:lnTo>
                    <a:lnTo>
                      <a:pt x="1956" y="138"/>
                    </a:lnTo>
                    <a:lnTo>
                      <a:pt x="1956" y="132"/>
                    </a:lnTo>
                    <a:lnTo>
                      <a:pt x="1956" y="132"/>
                    </a:lnTo>
                    <a:lnTo>
                      <a:pt x="1956" y="132"/>
                    </a:lnTo>
                    <a:lnTo>
                      <a:pt x="1956" y="132"/>
                    </a:lnTo>
                    <a:lnTo>
                      <a:pt x="1956" y="132"/>
                    </a:lnTo>
                    <a:lnTo>
                      <a:pt x="1956" y="132"/>
                    </a:lnTo>
                    <a:lnTo>
                      <a:pt x="1956" y="126"/>
                    </a:lnTo>
                    <a:lnTo>
                      <a:pt x="1956" y="126"/>
                    </a:lnTo>
                    <a:lnTo>
                      <a:pt x="1956" y="126"/>
                    </a:lnTo>
                    <a:lnTo>
                      <a:pt x="1956" y="126"/>
                    </a:lnTo>
                    <a:lnTo>
                      <a:pt x="1956" y="126"/>
                    </a:lnTo>
                    <a:lnTo>
                      <a:pt x="1956" y="126"/>
                    </a:lnTo>
                    <a:lnTo>
                      <a:pt x="1956" y="120"/>
                    </a:lnTo>
                    <a:lnTo>
                      <a:pt x="1962" y="120"/>
                    </a:lnTo>
                    <a:lnTo>
                      <a:pt x="1962" y="120"/>
                    </a:lnTo>
                    <a:lnTo>
                      <a:pt x="1962" y="120"/>
                    </a:lnTo>
                    <a:lnTo>
                      <a:pt x="1962" y="120"/>
                    </a:lnTo>
                    <a:lnTo>
                      <a:pt x="1962" y="114"/>
                    </a:lnTo>
                    <a:lnTo>
                      <a:pt x="1962" y="114"/>
                    </a:lnTo>
                    <a:lnTo>
                      <a:pt x="1962" y="114"/>
                    </a:lnTo>
                    <a:lnTo>
                      <a:pt x="1962" y="114"/>
                    </a:lnTo>
                    <a:lnTo>
                      <a:pt x="1962" y="114"/>
                    </a:lnTo>
                    <a:lnTo>
                      <a:pt x="1962" y="114"/>
                    </a:lnTo>
                    <a:lnTo>
                      <a:pt x="1962" y="108"/>
                    </a:lnTo>
                    <a:lnTo>
                      <a:pt x="1962" y="108"/>
                    </a:lnTo>
                    <a:lnTo>
                      <a:pt x="1962" y="108"/>
                    </a:lnTo>
                    <a:lnTo>
                      <a:pt x="1962" y="108"/>
                    </a:lnTo>
                    <a:lnTo>
                      <a:pt x="1962" y="108"/>
                    </a:lnTo>
                    <a:lnTo>
                      <a:pt x="1962" y="102"/>
                    </a:lnTo>
                    <a:lnTo>
                      <a:pt x="1962" y="102"/>
                    </a:lnTo>
                    <a:lnTo>
                      <a:pt x="1962" y="102"/>
                    </a:lnTo>
                    <a:lnTo>
                      <a:pt x="1962" y="102"/>
                    </a:lnTo>
                    <a:lnTo>
                      <a:pt x="1962" y="102"/>
                    </a:lnTo>
                    <a:lnTo>
                      <a:pt x="1962" y="96"/>
                    </a:lnTo>
                    <a:lnTo>
                      <a:pt x="1962" y="96"/>
                    </a:lnTo>
                    <a:lnTo>
                      <a:pt x="1962" y="96"/>
                    </a:lnTo>
                    <a:lnTo>
                      <a:pt x="1962" y="96"/>
                    </a:lnTo>
                    <a:lnTo>
                      <a:pt x="1962" y="96"/>
                    </a:lnTo>
                    <a:lnTo>
                      <a:pt x="1962" y="90"/>
                    </a:lnTo>
                    <a:lnTo>
                      <a:pt x="1962" y="90"/>
                    </a:lnTo>
                    <a:lnTo>
                      <a:pt x="1962" y="90"/>
                    </a:lnTo>
                    <a:lnTo>
                      <a:pt x="1962" y="90"/>
                    </a:lnTo>
                    <a:lnTo>
                      <a:pt x="1962" y="90"/>
                    </a:lnTo>
                    <a:lnTo>
                      <a:pt x="1962" y="90"/>
                    </a:lnTo>
                    <a:lnTo>
                      <a:pt x="1962" y="84"/>
                    </a:lnTo>
                    <a:lnTo>
                      <a:pt x="1962" y="84"/>
                    </a:lnTo>
                    <a:lnTo>
                      <a:pt x="1962" y="84"/>
                    </a:lnTo>
                    <a:lnTo>
                      <a:pt x="1962" y="84"/>
                    </a:lnTo>
                    <a:lnTo>
                      <a:pt x="1962" y="84"/>
                    </a:lnTo>
                    <a:lnTo>
                      <a:pt x="1962" y="78"/>
                    </a:lnTo>
                    <a:lnTo>
                      <a:pt x="1962" y="78"/>
                    </a:lnTo>
                    <a:lnTo>
                      <a:pt x="1962" y="78"/>
                    </a:lnTo>
                    <a:lnTo>
                      <a:pt x="1962" y="78"/>
                    </a:lnTo>
                    <a:lnTo>
                      <a:pt x="1962" y="78"/>
                    </a:lnTo>
                    <a:lnTo>
                      <a:pt x="1962" y="72"/>
                    </a:lnTo>
                    <a:lnTo>
                      <a:pt x="1962" y="72"/>
                    </a:lnTo>
                    <a:lnTo>
                      <a:pt x="1962" y="72"/>
                    </a:lnTo>
                    <a:lnTo>
                      <a:pt x="1962" y="72"/>
                    </a:lnTo>
                    <a:lnTo>
                      <a:pt x="1962" y="72"/>
                    </a:lnTo>
                    <a:lnTo>
                      <a:pt x="1962" y="66"/>
                    </a:lnTo>
                    <a:lnTo>
                      <a:pt x="1962" y="66"/>
                    </a:lnTo>
                    <a:lnTo>
                      <a:pt x="1962" y="66"/>
                    </a:lnTo>
                    <a:lnTo>
                      <a:pt x="1962" y="66"/>
                    </a:lnTo>
                    <a:lnTo>
                      <a:pt x="1962" y="66"/>
                    </a:lnTo>
                    <a:lnTo>
                      <a:pt x="1962" y="60"/>
                    </a:lnTo>
                    <a:lnTo>
                      <a:pt x="1962" y="60"/>
                    </a:lnTo>
                    <a:lnTo>
                      <a:pt x="1962" y="60"/>
                    </a:lnTo>
                    <a:lnTo>
                      <a:pt x="1962" y="60"/>
                    </a:lnTo>
                    <a:lnTo>
                      <a:pt x="1962" y="60"/>
                    </a:lnTo>
                    <a:lnTo>
                      <a:pt x="1962" y="54"/>
                    </a:lnTo>
                    <a:lnTo>
                      <a:pt x="1962" y="54"/>
                    </a:lnTo>
                    <a:lnTo>
                      <a:pt x="1962" y="54"/>
                    </a:lnTo>
                    <a:lnTo>
                      <a:pt x="1962" y="54"/>
                    </a:lnTo>
                    <a:lnTo>
                      <a:pt x="1962" y="54"/>
                    </a:lnTo>
                    <a:lnTo>
                      <a:pt x="1968" y="54"/>
                    </a:lnTo>
                    <a:lnTo>
                      <a:pt x="1968" y="48"/>
                    </a:lnTo>
                    <a:lnTo>
                      <a:pt x="1968" y="48"/>
                    </a:lnTo>
                    <a:lnTo>
                      <a:pt x="1968" y="48"/>
                    </a:lnTo>
                    <a:lnTo>
                      <a:pt x="1968" y="48"/>
                    </a:lnTo>
                    <a:lnTo>
                      <a:pt x="1968" y="48"/>
                    </a:lnTo>
                    <a:lnTo>
                      <a:pt x="1968" y="42"/>
                    </a:lnTo>
                    <a:lnTo>
                      <a:pt x="1968" y="42"/>
                    </a:lnTo>
                    <a:lnTo>
                      <a:pt x="1968" y="42"/>
                    </a:lnTo>
                    <a:lnTo>
                      <a:pt x="1968" y="42"/>
                    </a:lnTo>
                    <a:lnTo>
                      <a:pt x="1968" y="42"/>
                    </a:lnTo>
                    <a:lnTo>
                      <a:pt x="1968" y="36"/>
                    </a:lnTo>
                    <a:lnTo>
                      <a:pt x="1968" y="36"/>
                    </a:lnTo>
                    <a:lnTo>
                      <a:pt x="1968" y="36"/>
                    </a:lnTo>
                    <a:lnTo>
                      <a:pt x="1968" y="36"/>
                    </a:lnTo>
                    <a:lnTo>
                      <a:pt x="1968" y="36"/>
                    </a:lnTo>
                    <a:lnTo>
                      <a:pt x="1968" y="36"/>
                    </a:lnTo>
                    <a:lnTo>
                      <a:pt x="1968" y="30"/>
                    </a:lnTo>
                    <a:lnTo>
                      <a:pt x="1968" y="30"/>
                    </a:lnTo>
                    <a:lnTo>
                      <a:pt x="1968" y="30"/>
                    </a:lnTo>
                    <a:lnTo>
                      <a:pt x="1968" y="30"/>
                    </a:lnTo>
                    <a:lnTo>
                      <a:pt x="1968" y="30"/>
                    </a:lnTo>
                    <a:lnTo>
                      <a:pt x="1968" y="30"/>
                    </a:lnTo>
                    <a:lnTo>
                      <a:pt x="1968" y="30"/>
                    </a:lnTo>
                    <a:lnTo>
                      <a:pt x="1968" y="30"/>
                    </a:lnTo>
                    <a:lnTo>
                      <a:pt x="1968" y="30"/>
                    </a:lnTo>
                    <a:lnTo>
                      <a:pt x="1968" y="30"/>
                    </a:lnTo>
                    <a:lnTo>
                      <a:pt x="1968" y="36"/>
                    </a:lnTo>
                    <a:lnTo>
                      <a:pt x="1968" y="36"/>
                    </a:lnTo>
                    <a:lnTo>
                      <a:pt x="1968" y="36"/>
                    </a:lnTo>
                    <a:lnTo>
                      <a:pt x="1968" y="42"/>
                    </a:lnTo>
                    <a:lnTo>
                      <a:pt x="1968" y="42"/>
                    </a:lnTo>
                    <a:lnTo>
                      <a:pt x="1968" y="48"/>
                    </a:lnTo>
                    <a:lnTo>
                      <a:pt x="1968" y="54"/>
                    </a:lnTo>
                    <a:lnTo>
                      <a:pt x="1968" y="54"/>
                    </a:lnTo>
                    <a:lnTo>
                      <a:pt x="1968" y="60"/>
                    </a:lnTo>
                    <a:lnTo>
                      <a:pt x="1968" y="66"/>
                    </a:lnTo>
                    <a:lnTo>
                      <a:pt x="1968" y="72"/>
                    </a:lnTo>
                    <a:lnTo>
                      <a:pt x="1968" y="72"/>
                    </a:lnTo>
                    <a:lnTo>
                      <a:pt x="1968" y="78"/>
                    </a:lnTo>
                    <a:lnTo>
                      <a:pt x="1968" y="84"/>
                    </a:lnTo>
                    <a:lnTo>
                      <a:pt x="1968" y="90"/>
                    </a:lnTo>
                    <a:lnTo>
                      <a:pt x="1968" y="96"/>
                    </a:lnTo>
                    <a:lnTo>
                      <a:pt x="1968" y="102"/>
                    </a:lnTo>
                    <a:lnTo>
                      <a:pt x="1968" y="108"/>
                    </a:lnTo>
                    <a:lnTo>
                      <a:pt x="1968" y="114"/>
                    </a:lnTo>
                    <a:lnTo>
                      <a:pt x="1968" y="120"/>
                    </a:lnTo>
                    <a:lnTo>
                      <a:pt x="1968" y="126"/>
                    </a:lnTo>
                    <a:lnTo>
                      <a:pt x="1968" y="132"/>
                    </a:lnTo>
                    <a:lnTo>
                      <a:pt x="1968" y="138"/>
                    </a:lnTo>
                    <a:lnTo>
                      <a:pt x="1968" y="144"/>
                    </a:lnTo>
                    <a:lnTo>
                      <a:pt x="1968" y="150"/>
                    </a:lnTo>
                    <a:lnTo>
                      <a:pt x="1968" y="150"/>
                    </a:lnTo>
                    <a:lnTo>
                      <a:pt x="1968" y="156"/>
                    </a:lnTo>
                    <a:lnTo>
                      <a:pt x="1968" y="162"/>
                    </a:lnTo>
                    <a:lnTo>
                      <a:pt x="1968" y="168"/>
                    </a:lnTo>
                    <a:lnTo>
                      <a:pt x="1968" y="174"/>
                    </a:lnTo>
                    <a:lnTo>
                      <a:pt x="1968" y="180"/>
                    </a:lnTo>
                    <a:lnTo>
                      <a:pt x="1968" y="186"/>
                    </a:lnTo>
                    <a:lnTo>
                      <a:pt x="1968" y="192"/>
                    </a:lnTo>
                    <a:lnTo>
                      <a:pt x="1968" y="198"/>
                    </a:lnTo>
                    <a:lnTo>
                      <a:pt x="1968" y="198"/>
                    </a:lnTo>
                    <a:lnTo>
                      <a:pt x="1974" y="204"/>
                    </a:lnTo>
                    <a:lnTo>
                      <a:pt x="1974" y="210"/>
                    </a:lnTo>
                    <a:lnTo>
                      <a:pt x="1974" y="216"/>
                    </a:lnTo>
                    <a:lnTo>
                      <a:pt x="1974" y="216"/>
                    </a:lnTo>
                    <a:lnTo>
                      <a:pt x="1974" y="222"/>
                    </a:lnTo>
                    <a:lnTo>
                      <a:pt x="1974" y="222"/>
                    </a:lnTo>
                    <a:lnTo>
                      <a:pt x="1974" y="228"/>
                    </a:lnTo>
                    <a:lnTo>
                      <a:pt x="1974" y="228"/>
                    </a:lnTo>
                    <a:lnTo>
                      <a:pt x="1974" y="234"/>
                    </a:lnTo>
                    <a:lnTo>
                      <a:pt x="1974" y="234"/>
                    </a:lnTo>
                    <a:lnTo>
                      <a:pt x="1974" y="240"/>
                    </a:lnTo>
                    <a:lnTo>
                      <a:pt x="1974" y="240"/>
                    </a:lnTo>
                    <a:lnTo>
                      <a:pt x="1974" y="240"/>
                    </a:lnTo>
                    <a:lnTo>
                      <a:pt x="1974" y="246"/>
                    </a:lnTo>
                    <a:lnTo>
                      <a:pt x="1974" y="246"/>
                    </a:lnTo>
                    <a:lnTo>
                      <a:pt x="1974" y="246"/>
                    </a:lnTo>
                    <a:lnTo>
                      <a:pt x="1974" y="246"/>
                    </a:lnTo>
                    <a:lnTo>
                      <a:pt x="1974" y="246"/>
                    </a:lnTo>
                    <a:lnTo>
                      <a:pt x="1974" y="246"/>
                    </a:lnTo>
                    <a:lnTo>
                      <a:pt x="1974" y="246"/>
                    </a:lnTo>
                    <a:lnTo>
                      <a:pt x="1974" y="246"/>
                    </a:lnTo>
                    <a:lnTo>
                      <a:pt x="1974" y="246"/>
                    </a:lnTo>
                    <a:lnTo>
                      <a:pt x="1974" y="246"/>
                    </a:lnTo>
                    <a:lnTo>
                      <a:pt x="1974" y="246"/>
                    </a:lnTo>
                    <a:lnTo>
                      <a:pt x="1974" y="246"/>
                    </a:lnTo>
                    <a:lnTo>
                      <a:pt x="1974" y="246"/>
                    </a:lnTo>
                    <a:lnTo>
                      <a:pt x="1974" y="240"/>
                    </a:lnTo>
                    <a:lnTo>
                      <a:pt x="1974" y="240"/>
                    </a:lnTo>
                    <a:lnTo>
                      <a:pt x="1974" y="240"/>
                    </a:lnTo>
                    <a:lnTo>
                      <a:pt x="1974" y="234"/>
                    </a:lnTo>
                    <a:lnTo>
                      <a:pt x="1974" y="234"/>
                    </a:lnTo>
                    <a:lnTo>
                      <a:pt x="1974" y="228"/>
                    </a:lnTo>
                    <a:lnTo>
                      <a:pt x="1974" y="228"/>
                    </a:lnTo>
                    <a:lnTo>
                      <a:pt x="1974" y="222"/>
                    </a:lnTo>
                    <a:lnTo>
                      <a:pt x="1974" y="222"/>
                    </a:lnTo>
                    <a:lnTo>
                      <a:pt x="1974" y="216"/>
                    </a:lnTo>
                    <a:lnTo>
                      <a:pt x="1974" y="216"/>
                    </a:lnTo>
                    <a:lnTo>
                      <a:pt x="1974" y="210"/>
                    </a:lnTo>
                    <a:lnTo>
                      <a:pt x="1974" y="204"/>
                    </a:lnTo>
                    <a:lnTo>
                      <a:pt x="1974" y="198"/>
                    </a:lnTo>
                    <a:lnTo>
                      <a:pt x="1974" y="198"/>
                    </a:lnTo>
                    <a:lnTo>
                      <a:pt x="1974" y="192"/>
                    </a:lnTo>
                    <a:lnTo>
                      <a:pt x="1974" y="186"/>
                    </a:lnTo>
                    <a:lnTo>
                      <a:pt x="1974" y="180"/>
                    </a:lnTo>
                    <a:lnTo>
                      <a:pt x="1974" y="174"/>
                    </a:lnTo>
                    <a:lnTo>
                      <a:pt x="1974" y="168"/>
                    </a:lnTo>
                    <a:lnTo>
                      <a:pt x="1974" y="162"/>
                    </a:lnTo>
                    <a:lnTo>
                      <a:pt x="1974" y="156"/>
                    </a:lnTo>
                    <a:lnTo>
                      <a:pt x="1974" y="150"/>
                    </a:lnTo>
                    <a:lnTo>
                      <a:pt x="1974" y="150"/>
                    </a:lnTo>
                    <a:lnTo>
                      <a:pt x="1974" y="144"/>
                    </a:lnTo>
                    <a:lnTo>
                      <a:pt x="1974" y="138"/>
                    </a:lnTo>
                    <a:lnTo>
                      <a:pt x="1974" y="132"/>
                    </a:lnTo>
                    <a:lnTo>
                      <a:pt x="1974" y="126"/>
                    </a:lnTo>
                    <a:lnTo>
                      <a:pt x="1974" y="120"/>
                    </a:lnTo>
                    <a:lnTo>
                      <a:pt x="1974" y="114"/>
                    </a:lnTo>
                    <a:lnTo>
                      <a:pt x="1974" y="108"/>
                    </a:lnTo>
                    <a:lnTo>
                      <a:pt x="1974" y="102"/>
                    </a:lnTo>
                    <a:lnTo>
                      <a:pt x="1974" y="96"/>
                    </a:lnTo>
                    <a:lnTo>
                      <a:pt x="1974" y="90"/>
                    </a:lnTo>
                    <a:lnTo>
                      <a:pt x="1974" y="84"/>
                    </a:lnTo>
                    <a:lnTo>
                      <a:pt x="1974" y="78"/>
                    </a:lnTo>
                    <a:lnTo>
                      <a:pt x="1980" y="72"/>
                    </a:lnTo>
                    <a:lnTo>
                      <a:pt x="1980" y="72"/>
                    </a:lnTo>
                    <a:lnTo>
                      <a:pt x="1980" y="66"/>
                    </a:lnTo>
                    <a:lnTo>
                      <a:pt x="1980" y="60"/>
                    </a:lnTo>
                    <a:lnTo>
                      <a:pt x="1980" y="54"/>
                    </a:lnTo>
                    <a:lnTo>
                      <a:pt x="1980" y="54"/>
                    </a:lnTo>
                    <a:lnTo>
                      <a:pt x="1980" y="48"/>
                    </a:lnTo>
                    <a:lnTo>
                      <a:pt x="1980" y="42"/>
                    </a:lnTo>
                    <a:lnTo>
                      <a:pt x="1980" y="42"/>
                    </a:lnTo>
                    <a:lnTo>
                      <a:pt x="1980" y="36"/>
                    </a:lnTo>
                    <a:lnTo>
                      <a:pt x="1980" y="36"/>
                    </a:lnTo>
                    <a:lnTo>
                      <a:pt x="1980" y="36"/>
                    </a:lnTo>
                    <a:lnTo>
                      <a:pt x="1980" y="30"/>
                    </a:lnTo>
                    <a:lnTo>
                      <a:pt x="1980" y="30"/>
                    </a:lnTo>
                    <a:lnTo>
                      <a:pt x="1980" y="30"/>
                    </a:lnTo>
                    <a:lnTo>
                      <a:pt x="1980" y="30"/>
                    </a:lnTo>
                    <a:lnTo>
                      <a:pt x="1980" y="30"/>
                    </a:lnTo>
                    <a:lnTo>
                      <a:pt x="1980" y="30"/>
                    </a:lnTo>
                    <a:lnTo>
                      <a:pt x="1980" y="30"/>
                    </a:lnTo>
                    <a:lnTo>
                      <a:pt x="1980" y="30"/>
                    </a:lnTo>
                    <a:lnTo>
                      <a:pt x="1980" y="30"/>
                    </a:lnTo>
                    <a:lnTo>
                      <a:pt x="1980" y="30"/>
                    </a:lnTo>
                    <a:lnTo>
                      <a:pt x="1980" y="36"/>
                    </a:lnTo>
                    <a:lnTo>
                      <a:pt x="1980" y="36"/>
                    </a:lnTo>
                    <a:lnTo>
                      <a:pt x="1980" y="36"/>
                    </a:lnTo>
                    <a:lnTo>
                      <a:pt x="1980" y="36"/>
                    </a:lnTo>
                    <a:lnTo>
                      <a:pt x="1980" y="36"/>
                    </a:lnTo>
                    <a:lnTo>
                      <a:pt x="1980" y="42"/>
                    </a:lnTo>
                    <a:lnTo>
                      <a:pt x="1980" y="42"/>
                    </a:lnTo>
                    <a:lnTo>
                      <a:pt x="1980" y="42"/>
                    </a:lnTo>
                    <a:lnTo>
                      <a:pt x="1980" y="42"/>
                    </a:lnTo>
                    <a:lnTo>
                      <a:pt x="1980" y="42"/>
                    </a:lnTo>
                    <a:lnTo>
                      <a:pt x="1980" y="48"/>
                    </a:lnTo>
                    <a:lnTo>
                      <a:pt x="1980" y="48"/>
                    </a:lnTo>
                    <a:lnTo>
                      <a:pt x="1980" y="48"/>
                    </a:lnTo>
                    <a:lnTo>
                      <a:pt x="1980" y="48"/>
                    </a:lnTo>
                    <a:lnTo>
                      <a:pt x="1980" y="48"/>
                    </a:lnTo>
                    <a:lnTo>
                      <a:pt x="1980" y="54"/>
                    </a:lnTo>
                    <a:lnTo>
                      <a:pt x="1980" y="54"/>
                    </a:lnTo>
                    <a:lnTo>
                      <a:pt x="1980" y="54"/>
                    </a:lnTo>
                    <a:lnTo>
                      <a:pt x="1980" y="54"/>
                    </a:lnTo>
                    <a:lnTo>
                      <a:pt x="1980" y="54"/>
                    </a:lnTo>
                    <a:lnTo>
                      <a:pt x="1980" y="60"/>
                    </a:lnTo>
                    <a:lnTo>
                      <a:pt x="1980" y="60"/>
                    </a:lnTo>
                    <a:lnTo>
                      <a:pt x="1980" y="60"/>
                    </a:lnTo>
                    <a:lnTo>
                      <a:pt x="1980" y="60"/>
                    </a:lnTo>
                    <a:lnTo>
                      <a:pt x="1980" y="60"/>
                    </a:lnTo>
                    <a:lnTo>
                      <a:pt x="1980" y="66"/>
                    </a:lnTo>
                    <a:lnTo>
                      <a:pt x="1980" y="66"/>
                    </a:lnTo>
                    <a:lnTo>
                      <a:pt x="1980" y="66"/>
                    </a:lnTo>
                    <a:lnTo>
                      <a:pt x="1980" y="66"/>
                    </a:lnTo>
                    <a:lnTo>
                      <a:pt x="1980" y="66"/>
                    </a:lnTo>
                    <a:lnTo>
                      <a:pt x="1980" y="66"/>
                    </a:lnTo>
                    <a:lnTo>
                      <a:pt x="1980" y="72"/>
                    </a:lnTo>
                    <a:lnTo>
                      <a:pt x="1980" y="72"/>
                    </a:lnTo>
                    <a:lnTo>
                      <a:pt x="1980" y="72"/>
                    </a:lnTo>
                    <a:lnTo>
                      <a:pt x="1980" y="72"/>
                    </a:lnTo>
                    <a:lnTo>
                      <a:pt x="1980" y="72"/>
                    </a:lnTo>
                    <a:lnTo>
                      <a:pt x="1980" y="78"/>
                    </a:lnTo>
                    <a:lnTo>
                      <a:pt x="1980" y="78"/>
                    </a:lnTo>
                    <a:lnTo>
                      <a:pt x="1980" y="78"/>
                    </a:lnTo>
                    <a:lnTo>
                      <a:pt x="1986" y="78"/>
                    </a:lnTo>
                    <a:lnTo>
                      <a:pt x="1986" y="78"/>
                    </a:lnTo>
                    <a:lnTo>
                      <a:pt x="1986" y="84"/>
                    </a:lnTo>
                    <a:lnTo>
                      <a:pt x="1986" y="84"/>
                    </a:lnTo>
                    <a:lnTo>
                      <a:pt x="1986" y="84"/>
                    </a:lnTo>
                    <a:lnTo>
                      <a:pt x="1986" y="84"/>
                    </a:lnTo>
                    <a:lnTo>
                      <a:pt x="1986" y="84"/>
                    </a:lnTo>
                    <a:lnTo>
                      <a:pt x="1986" y="90"/>
                    </a:lnTo>
                    <a:lnTo>
                      <a:pt x="1986" y="90"/>
                    </a:lnTo>
                    <a:lnTo>
                      <a:pt x="1986" y="90"/>
                    </a:lnTo>
                    <a:lnTo>
                      <a:pt x="1986" y="90"/>
                    </a:lnTo>
                    <a:lnTo>
                      <a:pt x="1986" y="90"/>
                    </a:lnTo>
                    <a:lnTo>
                      <a:pt x="1986" y="96"/>
                    </a:lnTo>
                    <a:lnTo>
                      <a:pt x="1986" y="96"/>
                    </a:lnTo>
                    <a:lnTo>
                      <a:pt x="1986" y="96"/>
                    </a:lnTo>
                    <a:lnTo>
                      <a:pt x="1986" y="96"/>
                    </a:lnTo>
                    <a:lnTo>
                      <a:pt x="1986" y="96"/>
                    </a:lnTo>
                    <a:lnTo>
                      <a:pt x="1986" y="102"/>
                    </a:lnTo>
                    <a:lnTo>
                      <a:pt x="1986" y="102"/>
                    </a:lnTo>
                    <a:lnTo>
                      <a:pt x="1986" y="102"/>
                    </a:lnTo>
                    <a:lnTo>
                      <a:pt x="1986" y="102"/>
                    </a:lnTo>
                    <a:lnTo>
                      <a:pt x="1986" y="102"/>
                    </a:lnTo>
                    <a:lnTo>
                      <a:pt x="1986" y="102"/>
                    </a:lnTo>
                    <a:lnTo>
                      <a:pt x="1986" y="108"/>
                    </a:lnTo>
                    <a:lnTo>
                      <a:pt x="1986" y="108"/>
                    </a:lnTo>
                    <a:lnTo>
                      <a:pt x="1986" y="108"/>
                    </a:lnTo>
                    <a:lnTo>
                      <a:pt x="1986" y="108"/>
                    </a:lnTo>
                    <a:lnTo>
                      <a:pt x="1986" y="108"/>
                    </a:lnTo>
                    <a:lnTo>
                      <a:pt x="1986" y="114"/>
                    </a:lnTo>
                    <a:lnTo>
                      <a:pt x="1986" y="114"/>
                    </a:lnTo>
                    <a:lnTo>
                      <a:pt x="1986" y="114"/>
                    </a:lnTo>
                    <a:lnTo>
                      <a:pt x="1986" y="114"/>
                    </a:lnTo>
                    <a:lnTo>
                      <a:pt x="1986" y="114"/>
                    </a:lnTo>
                    <a:lnTo>
                      <a:pt x="1986" y="120"/>
                    </a:lnTo>
                    <a:lnTo>
                      <a:pt x="1986" y="120"/>
                    </a:lnTo>
                    <a:lnTo>
                      <a:pt x="1986" y="120"/>
                    </a:lnTo>
                    <a:lnTo>
                      <a:pt x="1986" y="120"/>
                    </a:lnTo>
                    <a:lnTo>
                      <a:pt x="1986" y="120"/>
                    </a:lnTo>
                    <a:lnTo>
                      <a:pt x="1986" y="120"/>
                    </a:lnTo>
                    <a:lnTo>
                      <a:pt x="1986" y="126"/>
                    </a:lnTo>
                    <a:lnTo>
                      <a:pt x="1986" y="126"/>
                    </a:lnTo>
                    <a:lnTo>
                      <a:pt x="1986" y="126"/>
                    </a:lnTo>
                    <a:lnTo>
                      <a:pt x="1986" y="126"/>
                    </a:lnTo>
                    <a:lnTo>
                      <a:pt x="1986" y="126"/>
                    </a:lnTo>
                    <a:lnTo>
                      <a:pt x="1986" y="132"/>
                    </a:lnTo>
                    <a:lnTo>
                      <a:pt x="1986" y="132"/>
                    </a:lnTo>
                    <a:lnTo>
                      <a:pt x="1986" y="132"/>
                    </a:lnTo>
                    <a:lnTo>
                      <a:pt x="1986" y="132"/>
                    </a:lnTo>
                    <a:lnTo>
                      <a:pt x="1986" y="132"/>
                    </a:lnTo>
                    <a:lnTo>
                      <a:pt x="1986" y="138"/>
                    </a:lnTo>
                    <a:lnTo>
                      <a:pt x="1986" y="138"/>
                    </a:lnTo>
                    <a:lnTo>
                      <a:pt x="1986" y="138"/>
                    </a:lnTo>
                    <a:lnTo>
                      <a:pt x="1986" y="138"/>
                    </a:lnTo>
                    <a:lnTo>
                      <a:pt x="1986" y="138"/>
                    </a:lnTo>
                    <a:lnTo>
                      <a:pt x="1986" y="138"/>
                    </a:lnTo>
                    <a:lnTo>
                      <a:pt x="1986" y="144"/>
                    </a:lnTo>
                    <a:lnTo>
                      <a:pt x="1986" y="144"/>
                    </a:lnTo>
                    <a:lnTo>
                      <a:pt x="1986" y="144"/>
                    </a:lnTo>
                    <a:lnTo>
                      <a:pt x="1986" y="144"/>
                    </a:lnTo>
                    <a:lnTo>
                      <a:pt x="1986" y="144"/>
                    </a:lnTo>
                    <a:lnTo>
                      <a:pt x="1992" y="150"/>
                    </a:lnTo>
                    <a:lnTo>
                      <a:pt x="1992" y="150"/>
                    </a:lnTo>
                    <a:lnTo>
                      <a:pt x="1992" y="150"/>
                    </a:lnTo>
                    <a:lnTo>
                      <a:pt x="1992" y="150"/>
                    </a:lnTo>
                    <a:lnTo>
                      <a:pt x="1992" y="150"/>
                    </a:lnTo>
                    <a:lnTo>
                      <a:pt x="1992" y="150"/>
                    </a:lnTo>
                    <a:lnTo>
                      <a:pt x="1992" y="156"/>
                    </a:lnTo>
                    <a:lnTo>
                      <a:pt x="1992" y="156"/>
                    </a:lnTo>
                    <a:lnTo>
                      <a:pt x="1992" y="156"/>
                    </a:lnTo>
                    <a:lnTo>
                      <a:pt x="1992" y="156"/>
                    </a:lnTo>
                    <a:lnTo>
                      <a:pt x="1992" y="156"/>
                    </a:lnTo>
                    <a:lnTo>
                      <a:pt x="1992" y="162"/>
                    </a:lnTo>
                    <a:lnTo>
                      <a:pt x="1992" y="162"/>
                    </a:lnTo>
                    <a:lnTo>
                      <a:pt x="1992" y="162"/>
                    </a:lnTo>
                    <a:lnTo>
                      <a:pt x="1992" y="162"/>
                    </a:lnTo>
                    <a:lnTo>
                      <a:pt x="1992" y="162"/>
                    </a:lnTo>
                    <a:lnTo>
                      <a:pt x="1992" y="162"/>
                    </a:lnTo>
                    <a:lnTo>
                      <a:pt x="1992" y="168"/>
                    </a:lnTo>
                    <a:lnTo>
                      <a:pt x="1992" y="168"/>
                    </a:lnTo>
                    <a:lnTo>
                      <a:pt x="1992" y="168"/>
                    </a:lnTo>
                    <a:lnTo>
                      <a:pt x="1992" y="168"/>
                    </a:lnTo>
                    <a:lnTo>
                      <a:pt x="1992" y="168"/>
                    </a:lnTo>
                    <a:lnTo>
                      <a:pt x="1992" y="168"/>
                    </a:lnTo>
                    <a:lnTo>
                      <a:pt x="1992" y="174"/>
                    </a:lnTo>
                    <a:lnTo>
                      <a:pt x="1992" y="174"/>
                    </a:lnTo>
                    <a:lnTo>
                      <a:pt x="1992" y="174"/>
                    </a:lnTo>
                    <a:lnTo>
                      <a:pt x="1992" y="174"/>
                    </a:lnTo>
                    <a:lnTo>
                      <a:pt x="1992" y="174"/>
                    </a:lnTo>
                    <a:lnTo>
                      <a:pt x="1992" y="180"/>
                    </a:lnTo>
                    <a:lnTo>
                      <a:pt x="1992" y="180"/>
                    </a:lnTo>
                    <a:lnTo>
                      <a:pt x="1992" y="180"/>
                    </a:lnTo>
                    <a:lnTo>
                      <a:pt x="1992" y="180"/>
                    </a:lnTo>
                    <a:lnTo>
                      <a:pt x="1992" y="180"/>
                    </a:lnTo>
                    <a:lnTo>
                      <a:pt x="1992" y="180"/>
                    </a:lnTo>
                    <a:lnTo>
                      <a:pt x="1992" y="186"/>
                    </a:lnTo>
                    <a:lnTo>
                      <a:pt x="1992" y="186"/>
                    </a:lnTo>
                    <a:lnTo>
                      <a:pt x="1992" y="186"/>
                    </a:lnTo>
                    <a:lnTo>
                      <a:pt x="1992" y="186"/>
                    </a:lnTo>
                    <a:lnTo>
                      <a:pt x="1992" y="186"/>
                    </a:lnTo>
                    <a:lnTo>
                      <a:pt x="1992" y="192"/>
                    </a:lnTo>
                    <a:lnTo>
                      <a:pt x="1992" y="192"/>
                    </a:lnTo>
                    <a:lnTo>
                      <a:pt x="1992" y="192"/>
                    </a:lnTo>
                    <a:lnTo>
                      <a:pt x="1992" y="192"/>
                    </a:lnTo>
                    <a:lnTo>
                      <a:pt x="1992" y="192"/>
                    </a:lnTo>
                    <a:lnTo>
                      <a:pt x="1992" y="192"/>
                    </a:lnTo>
                    <a:lnTo>
                      <a:pt x="1992" y="198"/>
                    </a:lnTo>
                    <a:lnTo>
                      <a:pt x="1992" y="198"/>
                    </a:lnTo>
                    <a:lnTo>
                      <a:pt x="1992" y="198"/>
                    </a:lnTo>
                    <a:lnTo>
                      <a:pt x="1992" y="198"/>
                    </a:lnTo>
                    <a:lnTo>
                      <a:pt x="1992" y="198"/>
                    </a:lnTo>
                    <a:lnTo>
                      <a:pt x="1992" y="198"/>
                    </a:lnTo>
                    <a:lnTo>
                      <a:pt x="1992" y="204"/>
                    </a:lnTo>
                    <a:lnTo>
                      <a:pt x="1992" y="204"/>
                    </a:lnTo>
                    <a:lnTo>
                      <a:pt x="1992" y="204"/>
                    </a:lnTo>
                    <a:lnTo>
                      <a:pt x="1992" y="204"/>
                    </a:lnTo>
                    <a:lnTo>
                      <a:pt x="1992" y="204"/>
                    </a:lnTo>
                    <a:lnTo>
                      <a:pt x="1992" y="204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6"/>
                    </a:lnTo>
                    <a:lnTo>
                      <a:pt x="1998" y="216"/>
                    </a:lnTo>
                    <a:lnTo>
                      <a:pt x="1998" y="216"/>
                    </a:lnTo>
                    <a:lnTo>
                      <a:pt x="1998" y="216"/>
                    </a:lnTo>
                    <a:lnTo>
                      <a:pt x="1998" y="216"/>
                    </a:lnTo>
                    <a:lnTo>
                      <a:pt x="1998" y="216"/>
                    </a:lnTo>
                    <a:lnTo>
                      <a:pt x="1998" y="222"/>
                    </a:lnTo>
                    <a:lnTo>
                      <a:pt x="1998" y="222"/>
                    </a:lnTo>
                    <a:lnTo>
                      <a:pt x="2004" y="318"/>
                    </a:lnTo>
                    <a:lnTo>
                      <a:pt x="2004" y="318"/>
                    </a:lnTo>
                    <a:lnTo>
                      <a:pt x="2004" y="324"/>
                    </a:lnTo>
                    <a:lnTo>
                      <a:pt x="2004" y="324"/>
                    </a:lnTo>
                    <a:lnTo>
                      <a:pt x="2004" y="324"/>
                    </a:lnTo>
                    <a:lnTo>
                      <a:pt x="2004" y="324"/>
                    </a:lnTo>
                    <a:lnTo>
                      <a:pt x="2004" y="324"/>
                    </a:lnTo>
                    <a:lnTo>
                      <a:pt x="2004" y="324"/>
                    </a:lnTo>
                    <a:lnTo>
                      <a:pt x="2004" y="324"/>
                    </a:lnTo>
                    <a:lnTo>
                      <a:pt x="2010" y="330"/>
                    </a:lnTo>
                    <a:lnTo>
                      <a:pt x="2010" y="330"/>
                    </a:lnTo>
                    <a:lnTo>
                      <a:pt x="2010" y="330"/>
                    </a:lnTo>
                    <a:lnTo>
                      <a:pt x="2010" y="330"/>
                    </a:lnTo>
                    <a:lnTo>
                      <a:pt x="2010" y="330"/>
                    </a:lnTo>
                    <a:lnTo>
                      <a:pt x="2010" y="330"/>
                    </a:lnTo>
                    <a:lnTo>
                      <a:pt x="2010" y="330"/>
                    </a:lnTo>
                    <a:lnTo>
                      <a:pt x="2010" y="336"/>
                    </a:lnTo>
                    <a:lnTo>
                      <a:pt x="2010" y="336"/>
                    </a:lnTo>
                    <a:lnTo>
                      <a:pt x="2010" y="336"/>
                    </a:lnTo>
                    <a:lnTo>
                      <a:pt x="2010" y="336"/>
                    </a:lnTo>
                    <a:lnTo>
                      <a:pt x="2010" y="336"/>
                    </a:lnTo>
                    <a:lnTo>
                      <a:pt x="2010" y="336"/>
                    </a:lnTo>
                    <a:lnTo>
                      <a:pt x="2010" y="336"/>
                    </a:lnTo>
                    <a:lnTo>
                      <a:pt x="2010" y="342"/>
                    </a:lnTo>
                    <a:lnTo>
                      <a:pt x="2010" y="342"/>
                    </a:lnTo>
                    <a:lnTo>
                      <a:pt x="2010" y="342"/>
                    </a:lnTo>
                    <a:lnTo>
                      <a:pt x="2010" y="342"/>
                    </a:lnTo>
                    <a:lnTo>
                      <a:pt x="2010" y="342"/>
                    </a:lnTo>
                    <a:lnTo>
                      <a:pt x="2010" y="342"/>
                    </a:lnTo>
                    <a:lnTo>
                      <a:pt x="2010" y="342"/>
                    </a:lnTo>
                    <a:lnTo>
                      <a:pt x="2010" y="348"/>
                    </a:lnTo>
                    <a:lnTo>
                      <a:pt x="2010" y="348"/>
                    </a:lnTo>
                    <a:lnTo>
                      <a:pt x="2010" y="348"/>
                    </a:lnTo>
                    <a:lnTo>
                      <a:pt x="2010" y="348"/>
                    </a:lnTo>
                    <a:lnTo>
                      <a:pt x="2010" y="348"/>
                    </a:lnTo>
                    <a:lnTo>
                      <a:pt x="2010" y="348"/>
                    </a:lnTo>
                    <a:lnTo>
                      <a:pt x="2010" y="348"/>
                    </a:lnTo>
                    <a:lnTo>
                      <a:pt x="2010" y="354"/>
                    </a:lnTo>
                    <a:lnTo>
                      <a:pt x="2010" y="354"/>
                    </a:lnTo>
                    <a:lnTo>
                      <a:pt x="2010" y="354"/>
                    </a:lnTo>
                    <a:lnTo>
                      <a:pt x="2010" y="354"/>
                    </a:lnTo>
                    <a:lnTo>
                      <a:pt x="2010" y="354"/>
                    </a:lnTo>
                    <a:lnTo>
                      <a:pt x="2010" y="354"/>
                    </a:lnTo>
                    <a:lnTo>
                      <a:pt x="2010" y="354"/>
                    </a:lnTo>
                    <a:lnTo>
                      <a:pt x="2010" y="360"/>
                    </a:lnTo>
                    <a:lnTo>
                      <a:pt x="2010" y="360"/>
                    </a:lnTo>
                    <a:lnTo>
                      <a:pt x="2010" y="360"/>
                    </a:lnTo>
                    <a:lnTo>
                      <a:pt x="2010" y="360"/>
                    </a:lnTo>
                    <a:lnTo>
                      <a:pt x="2010" y="360"/>
                    </a:lnTo>
                    <a:lnTo>
                      <a:pt x="2010" y="360"/>
                    </a:lnTo>
                    <a:lnTo>
                      <a:pt x="2010" y="360"/>
                    </a:lnTo>
                    <a:lnTo>
                      <a:pt x="2010" y="366"/>
                    </a:lnTo>
                    <a:lnTo>
                      <a:pt x="2010" y="366"/>
                    </a:lnTo>
                    <a:lnTo>
                      <a:pt x="2022" y="444"/>
                    </a:lnTo>
                    <a:lnTo>
                      <a:pt x="2022" y="444"/>
                    </a:lnTo>
                    <a:lnTo>
                      <a:pt x="2022" y="444"/>
                    </a:lnTo>
                    <a:lnTo>
                      <a:pt x="2022" y="444"/>
                    </a:lnTo>
                    <a:lnTo>
                      <a:pt x="2022" y="444"/>
                    </a:lnTo>
                    <a:lnTo>
                      <a:pt x="2022" y="450"/>
                    </a:lnTo>
                    <a:lnTo>
                      <a:pt x="2022" y="450"/>
                    </a:lnTo>
                    <a:lnTo>
                      <a:pt x="2022" y="450"/>
                    </a:lnTo>
                    <a:lnTo>
                      <a:pt x="2022" y="450"/>
                    </a:lnTo>
                    <a:lnTo>
                      <a:pt x="2022" y="450"/>
                    </a:lnTo>
                    <a:lnTo>
                      <a:pt x="2022" y="450"/>
                    </a:lnTo>
                    <a:lnTo>
                      <a:pt x="2022" y="450"/>
                    </a:lnTo>
                    <a:lnTo>
                      <a:pt x="2022" y="450"/>
                    </a:lnTo>
                    <a:lnTo>
                      <a:pt x="2022" y="456"/>
                    </a:lnTo>
                    <a:lnTo>
                      <a:pt x="2022" y="456"/>
                    </a:lnTo>
                    <a:lnTo>
                      <a:pt x="2022" y="456"/>
                    </a:lnTo>
                    <a:lnTo>
                      <a:pt x="2022" y="456"/>
                    </a:lnTo>
                    <a:lnTo>
                      <a:pt x="2022" y="456"/>
                    </a:lnTo>
                    <a:lnTo>
                      <a:pt x="2022" y="456"/>
                    </a:lnTo>
                    <a:lnTo>
                      <a:pt x="2022" y="456"/>
                    </a:lnTo>
                    <a:lnTo>
                      <a:pt x="2022" y="456"/>
                    </a:lnTo>
                    <a:lnTo>
                      <a:pt x="2022" y="456"/>
                    </a:lnTo>
                    <a:lnTo>
                      <a:pt x="2022" y="462"/>
                    </a:lnTo>
                    <a:lnTo>
                      <a:pt x="2022" y="462"/>
                    </a:lnTo>
                    <a:lnTo>
                      <a:pt x="2022" y="462"/>
                    </a:lnTo>
                    <a:lnTo>
                      <a:pt x="2022" y="462"/>
                    </a:lnTo>
                    <a:lnTo>
                      <a:pt x="2022" y="462"/>
                    </a:lnTo>
                    <a:lnTo>
                      <a:pt x="2022" y="462"/>
                    </a:lnTo>
                    <a:lnTo>
                      <a:pt x="2022" y="462"/>
                    </a:lnTo>
                    <a:lnTo>
                      <a:pt x="2022" y="462"/>
                    </a:lnTo>
                    <a:lnTo>
                      <a:pt x="2022" y="468"/>
                    </a:lnTo>
                    <a:lnTo>
                      <a:pt x="2022" y="468"/>
                    </a:lnTo>
                    <a:lnTo>
                      <a:pt x="2022" y="468"/>
                    </a:lnTo>
                    <a:lnTo>
                      <a:pt x="2022" y="468"/>
                    </a:lnTo>
                    <a:lnTo>
                      <a:pt x="2022" y="468"/>
                    </a:lnTo>
                    <a:lnTo>
                      <a:pt x="2028" y="468"/>
                    </a:lnTo>
                    <a:lnTo>
                      <a:pt x="2028" y="468"/>
                    </a:lnTo>
                    <a:lnTo>
                      <a:pt x="2028" y="468"/>
                    </a:lnTo>
                    <a:lnTo>
                      <a:pt x="2028" y="468"/>
                    </a:lnTo>
                    <a:lnTo>
                      <a:pt x="2028" y="474"/>
                    </a:lnTo>
                    <a:lnTo>
                      <a:pt x="2028" y="474"/>
                    </a:lnTo>
                    <a:lnTo>
                      <a:pt x="2028" y="474"/>
                    </a:lnTo>
                    <a:lnTo>
                      <a:pt x="2028" y="474"/>
                    </a:lnTo>
                    <a:lnTo>
                      <a:pt x="2028" y="474"/>
                    </a:lnTo>
                    <a:lnTo>
                      <a:pt x="2028" y="474"/>
                    </a:lnTo>
                    <a:lnTo>
                      <a:pt x="2028" y="474"/>
                    </a:lnTo>
                    <a:lnTo>
                      <a:pt x="2028" y="474"/>
                    </a:lnTo>
                    <a:lnTo>
                      <a:pt x="2028" y="474"/>
                    </a:lnTo>
                    <a:lnTo>
                      <a:pt x="2028" y="480"/>
                    </a:lnTo>
                    <a:lnTo>
                      <a:pt x="2028" y="480"/>
                    </a:lnTo>
                    <a:lnTo>
                      <a:pt x="2028" y="480"/>
                    </a:lnTo>
                    <a:lnTo>
                      <a:pt x="2028" y="480"/>
                    </a:lnTo>
                    <a:lnTo>
                      <a:pt x="2028" y="480"/>
                    </a:lnTo>
                    <a:lnTo>
                      <a:pt x="2028" y="480"/>
                    </a:lnTo>
                    <a:lnTo>
                      <a:pt x="2028" y="480"/>
                    </a:lnTo>
                    <a:lnTo>
                      <a:pt x="2028" y="480"/>
                    </a:lnTo>
                    <a:lnTo>
                      <a:pt x="2028" y="480"/>
                    </a:lnTo>
                    <a:lnTo>
                      <a:pt x="2028" y="486"/>
                    </a:lnTo>
                    <a:lnTo>
                      <a:pt x="2028" y="486"/>
                    </a:lnTo>
                    <a:lnTo>
                      <a:pt x="2028" y="486"/>
                    </a:lnTo>
                    <a:lnTo>
                      <a:pt x="2028" y="486"/>
                    </a:lnTo>
                    <a:lnTo>
                      <a:pt x="2028" y="486"/>
                    </a:lnTo>
                    <a:lnTo>
                      <a:pt x="2028" y="486"/>
                    </a:lnTo>
                    <a:lnTo>
                      <a:pt x="2028" y="486"/>
                    </a:lnTo>
                    <a:lnTo>
                      <a:pt x="2028" y="486"/>
                    </a:lnTo>
                    <a:lnTo>
                      <a:pt x="2028" y="486"/>
                    </a:lnTo>
                    <a:lnTo>
                      <a:pt x="2028" y="486"/>
                    </a:lnTo>
                    <a:lnTo>
                      <a:pt x="2028" y="492"/>
                    </a:lnTo>
                    <a:lnTo>
                      <a:pt x="2028" y="492"/>
                    </a:lnTo>
                    <a:lnTo>
                      <a:pt x="2028" y="492"/>
                    </a:lnTo>
                    <a:lnTo>
                      <a:pt x="2028" y="492"/>
                    </a:lnTo>
                    <a:lnTo>
                      <a:pt x="2028" y="492"/>
                    </a:lnTo>
                    <a:lnTo>
                      <a:pt x="2028" y="492"/>
                    </a:lnTo>
                    <a:lnTo>
                      <a:pt x="2028" y="492"/>
                    </a:lnTo>
                    <a:lnTo>
                      <a:pt x="2028" y="492"/>
                    </a:lnTo>
                    <a:lnTo>
                      <a:pt x="2028" y="492"/>
                    </a:lnTo>
                    <a:lnTo>
                      <a:pt x="2028" y="498"/>
                    </a:lnTo>
                    <a:lnTo>
                      <a:pt x="2028" y="498"/>
                    </a:lnTo>
                    <a:lnTo>
                      <a:pt x="2028" y="498"/>
                    </a:lnTo>
                    <a:lnTo>
                      <a:pt x="2028" y="498"/>
                    </a:lnTo>
                    <a:lnTo>
                      <a:pt x="2028" y="498"/>
                    </a:lnTo>
                    <a:lnTo>
                      <a:pt x="2028" y="498"/>
                    </a:lnTo>
                    <a:lnTo>
                      <a:pt x="2028" y="498"/>
                    </a:lnTo>
                    <a:lnTo>
                      <a:pt x="2028" y="498"/>
                    </a:lnTo>
                    <a:lnTo>
                      <a:pt x="2028" y="498"/>
                    </a:lnTo>
                    <a:lnTo>
                      <a:pt x="2028" y="498"/>
                    </a:lnTo>
                    <a:lnTo>
                      <a:pt x="2028" y="504"/>
                    </a:lnTo>
                    <a:lnTo>
                      <a:pt x="2028" y="504"/>
                    </a:lnTo>
                    <a:lnTo>
                      <a:pt x="2028" y="504"/>
                    </a:lnTo>
                    <a:lnTo>
                      <a:pt x="2028" y="504"/>
                    </a:lnTo>
                    <a:lnTo>
                      <a:pt x="2028" y="504"/>
                    </a:lnTo>
                    <a:lnTo>
                      <a:pt x="2028" y="504"/>
                    </a:lnTo>
                    <a:lnTo>
                      <a:pt x="2028" y="504"/>
                    </a:lnTo>
                    <a:lnTo>
                      <a:pt x="2028" y="504"/>
                    </a:lnTo>
                    <a:lnTo>
                      <a:pt x="2028" y="504"/>
                    </a:lnTo>
                    <a:lnTo>
                      <a:pt x="2034" y="510"/>
                    </a:lnTo>
                    <a:lnTo>
                      <a:pt x="2034" y="510"/>
                    </a:lnTo>
                    <a:lnTo>
                      <a:pt x="2034" y="510"/>
                    </a:lnTo>
                    <a:lnTo>
                      <a:pt x="2034" y="510"/>
                    </a:lnTo>
                    <a:lnTo>
                      <a:pt x="2034" y="510"/>
                    </a:lnTo>
                    <a:lnTo>
                      <a:pt x="2034" y="510"/>
                    </a:lnTo>
                    <a:lnTo>
                      <a:pt x="2034" y="510"/>
                    </a:lnTo>
                    <a:lnTo>
                      <a:pt x="2034" y="510"/>
                    </a:lnTo>
                    <a:lnTo>
                      <a:pt x="2034" y="510"/>
                    </a:lnTo>
                    <a:lnTo>
                      <a:pt x="2034" y="510"/>
                    </a:lnTo>
                    <a:lnTo>
                      <a:pt x="2034" y="516"/>
                    </a:lnTo>
                    <a:lnTo>
                      <a:pt x="2034" y="516"/>
                    </a:lnTo>
                    <a:lnTo>
                      <a:pt x="2034" y="516"/>
                    </a:lnTo>
                    <a:lnTo>
                      <a:pt x="2034" y="516"/>
                    </a:lnTo>
                    <a:lnTo>
                      <a:pt x="2034" y="516"/>
                    </a:lnTo>
                    <a:lnTo>
                      <a:pt x="2034" y="516"/>
                    </a:lnTo>
                    <a:lnTo>
                      <a:pt x="2034" y="516"/>
                    </a:lnTo>
                    <a:lnTo>
                      <a:pt x="2034" y="516"/>
                    </a:lnTo>
                    <a:lnTo>
                      <a:pt x="2034" y="516"/>
                    </a:lnTo>
                    <a:lnTo>
                      <a:pt x="2034" y="516"/>
                    </a:lnTo>
                    <a:lnTo>
                      <a:pt x="2034" y="516"/>
                    </a:lnTo>
                    <a:lnTo>
                      <a:pt x="2034" y="522"/>
                    </a:lnTo>
                    <a:lnTo>
                      <a:pt x="2034" y="522"/>
                    </a:lnTo>
                    <a:lnTo>
                      <a:pt x="2034" y="522"/>
                    </a:lnTo>
                    <a:lnTo>
                      <a:pt x="2034" y="522"/>
                    </a:lnTo>
                    <a:lnTo>
                      <a:pt x="2034" y="522"/>
                    </a:lnTo>
                    <a:lnTo>
                      <a:pt x="2034" y="522"/>
                    </a:lnTo>
                    <a:lnTo>
                      <a:pt x="2034" y="522"/>
                    </a:lnTo>
                    <a:lnTo>
                      <a:pt x="2034" y="522"/>
                    </a:lnTo>
                    <a:lnTo>
                      <a:pt x="2034" y="522"/>
                    </a:lnTo>
                    <a:lnTo>
                      <a:pt x="2034" y="522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46" y="582"/>
                    </a:lnTo>
                    <a:lnTo>
                      <a:pt x="2046" y="582"/>
                    </a:lnTo>
                    <a:lnTo>
                      <a:pt x="2046" y="582"/>
                    </a:lnTo>
                    <a:lnTo>
                      <a:pt x="2046" y="582"/>
                    </a:lnTo>
                    <a:lnTo>
                      <a:pt x="2046" y="582"/>
                    </a:lnTo>
                    <a:lnTo>
                      <a:pt x="2046" y="582"/>
                    </a:lnTo>
                    <a:lnTo>
                      <a:pt x="2046" y="588"/>
                    </a:lnTo>
                    <a:lnTo>
                      <a:pt x="2046" y="588"/>
                    </a:lnTo>
                    <a:lnTo>
                      <a:pt x="2046" y="588"/>
                    </a:lnTo>
                    <a:lnTo>
                      <a:pt x="2046" y="588"/>
                    </a:lnTo>
                    <a:lnTo>
                      <a:pt x="2046" y="588"/>
                    </a:lnTo>
                    <a:lnTo>
                      <a:pt x="2046" y="588"/>
                    </a:lnTo>
                    <a:lnTo>
                      <a:pt x="2046" y="588"/>
                    </a:lnTo>
                    <a:lnTo>
                      <a:pt x="2046" y="588"/>
                    </a:lnTo>
                    <a:lnTo>
                      <a:pt x="2046" y="588"/>
                    </a:lnTo>
                    <a:lnTo>
                      <a:pt x="2046" y="588"/>
                    </a:lnTo>
                    <a:lnTo>
                      <a:pt x="2046" y="588"/>
                    </a:lnTo>
                    <a:lnTo>
                      <a:pt x="2046" y="588"/>
                    </a:lnTo>
                    <a:lnTo>
                      <a:pt x="2046" y="588"/>
                    </a:lnTo>
                    <a:lnTo>
                      <a:pt x="2046" y="588"/>
                    </a:lnTo>
                    <a:lnTo>
                      <a:pt x="2046" y="588"/>
                    </a:lnTo>
                    <a:lnTo>
                      <a:pt x="2046" y="594"/>
                    </a:lnTo>
                    <a:lnTo>
                      <a:pt x="2046" y="594"/>
                    </a:lnTo>
                    <a:lnTo>
                      <a:pt x="2046" y="594"/>
                    </a:lnTo>
                    <a:lnTo>
                      <a:pt x="2046" y="594"/>
                    </a:lnTo>
                    <a:lnTo>
                      <a:pt x="2046" y="594"/>
                    </a:lnTo>
                    <a:lnTo>
                      <a:pt x="2046" y="594"/>
                    </a:lnTo>
                    <a:lnTo>
                      <a:pt x="2046" y="594"/>
                    </a:lnTo>
                    <a:lnTo>
                      <a:pt x="2046" y="594"/>
                    </a:lnTo>
                    <a:lnTo>
                      <a:pt x="2046" y="594"/>
                    </a:lnTo>
                    <a:lnTo>
                      <a:pt x="2046" y="594"/>
                    </a:lnTo>
                    <a:lnTo>
                      <a:pt x="2046" y="594"/>
                    </a:lnTo>
                    <a:lnTo>
                      <a:pt x="2046" y="594"/>
                    </a:lnTo>
                    <a:lnTo>
                      <a:pt x="2046" y="594"/>
                    </a:lnTo>
                    <a:lnTo>
                      <a:pt x="2046" y="594"/>
                    </a:lnTo>
                    <a:lnTo>
                      <a:pt x="2046" y="594"/>
                    </a:lnTo>
                    <a:lnTo>
                      <a:pt x="2046" y="600"/>
                    </a:lnTo>
                    <a:lnTo>
                      <a:pt x="2046" y="600"/>
                    </a:lnTo>
                    <a:lnTo>
                      <a:pt x="2052" y="600"/>
                    </a:lnTo>
                    <a:lnTo>
                      <a:pt x="2052" y="600"/>
                    </a:lnTo>
                    <a:lnTo>
                      <a:pt x="2052" y="600"/>
                    </a:lnTo>
                    <a:lnTo>
                      <a:pt x="2052" y="600"/>
                    </a:lnTo>
                    <a:lnTo>
                      <a:pt x="2052" y="600"/>
                    </a:lnTo>
                    <a:lnTo>
                      <a:pt x="2052" y="600"/>
                    </a:lnTo>
                    <a:lnTo>
                      <a:pt x="2052" y="600"/>
                    </a:lnTo>
                    <a:lnTo>
                      <a:pt x="2052" y="600"/>
                    </a:lnTo>
                    <a:lnTo>
                      <a:pt x="2052" y="600"/>
                    </a:lnTo>
                    <a:lnTo>
                      <a:pt x="2052" y="600"/>
                    </a:lnTo>
                    <a:lnTo>
                      <a:pt x="2052" y="600"/>
                    </a:lnTo>
                    <a:lnTo>
                      <a:pt x="2052" y="600"/>
                    </a:lnTo>
                    <a:lnTo>
                      <a:pt x="2052" y="600"/>
                    </a:lnTo>
                    <a:lnTo>
                      <a:pt x="2052" y="606"/>
                    </a:lnTo>
                    <a:lnTo>
                      <a:pt x="2052" y="606"/>
                    </a:lnTo>
                    <a:lnTo>
                      <a:pt x="2058" y="636"/>
                    </a:lnTo>
                    <a:lnTo>
                      <a:pt x="2058" y="636"/>
                    </a:lnTo>
                    <a:lnTo>
                      <a:pt x="2058" y="636"/>
                    </a:lnTo>
                    <a:lnTo>
                      <a:pt x="2058" y="636"/>
                    </a:lnTo>
                    <a:lnTo>
                      <a:pt x="2064" y="636"/>
                    </a:lnTo>
                    <a:lnTo>
                      <a:pt x="2064" y="636"/>
                    </a:lnTo>
                    <a:lnTo>
                      <a:pt x="2064" y="636"/>
                    </a:lnTo>
                    <a:lnTo>
                      <a:pt x="2064" y="636"/>
                    </a:lnTo>
                    <a:lnTo>
                      <a:pt x="2064" y="636"/>
                    </a:lnTo>
                    <a:lnTo>
                      <a:pt x="2064" y="636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70" y="648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6" y="660"/>
                    </a:lnTo>
                    <a:lnTo>
                      <a:pt x="2076" y="660"/>
                    </a:lnTo>
                    <a:lnTo>
                      <a:pt x="2076" y="660"/>
                    </a:lnTo>
                    <a:lnTo>
                      <a:pt x="2076" y="660"/>
                    </a:lnTo>
                    <a:lnTo>
                      <a:pt x="2076" y="660"/>
                    </a:lnTo>
                    <a:lnTo>
                      <a:pt x="2076" y="660"/>
                    </a:lnTo>
                    <a:lnTo>
                      <a:pt x="2076" y="660"/>
                    </a:lnTo>
                    <a:lnTo>
                      <a:pt x="2076" y="660"/>
                    </a:lnTo>
                    <a:lnTo>
                      <a:pt x="2076" y="660"/>
                    </a:lnTo>
                    <a:lnTo>
                      <a:pt x="2076" y="660"/>
                    </a:lnTo>
                    <a:lnTo>
                      <a:pt x="2076" y="660"/>
                    </a:lnTo>
                    <a:lnTo>
                      <a:pt x="2076" y="660"/>
                    </a:lnTo>
                    <a:lnTo>
                      <a:pt x="2076" y="660"/>
                    </a:lnTo>
                    <a:lnTo>
                      <a:pt x="2082" y="666"/>
                    </a:lnTo>
                    <a:lnTo>
                      <a:pt x="2082" y="666"/>
                    </a:lnTo>
                    <a:lnTo>
                      <a:pt x="2082" y="666"/>
                    </a:lnTo>
                    <a:lnTo>
                      <a:pt x="2082" y="666"/>
                    </a:lnTo>
                    <a:lnTo>
                      <a:pt x="2082" y="666"/>
                    </a:lnTo>
                    <a:lnTo>
                      <a:pt x="2082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2"/>
                    </a:lnTo>
                    <a:lnTo>
                      <a:pt x="2100" y="642"/>
                    </a:lnTo>
                    <a:lnTo>
                      <a:pt x="2100" y="642"/>
                    </a:lnTo>
                    <a:lnTo>
                      <a:pt x="2100" y="642"/>
                    </a:lnTo>
                    <a:lnTo>
                      <a:pt x="2100" y="642"/>
                    </a:lnTo>
                    <a:lnTo>
                      <a:pt x="2100" y="642"/>
                    </a:lnTo>
                    <a:lnTo>
                      <a:pt x="2100" y="642"/>
                    </a:lnTo>
                    <a:lnTo>
                      <a:pt x="2100" y="642"/>
                    </a:lnTo>
                    <a:lnTo>
                      <a:pt x="2100" y="642"/>
                    </a:lnTo>
                    <a:lnTo>
                      <a:pt x="2100" y="642"/>
                    </a:lnTo>
                    <a:lnTo>
                      <a:pt x="2100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24"/>
                    </a:lnTo>
                    <a:lnTo>
                      <a:pt x="2106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2"/>
                    </a:lnTo>
                    <a:lnTo>
                      <a:pt x="2112" y="612"/>
                    </a:lnTo>
                    <a:lnTo>
                      <a:pt x="2112" y="612"/>
                    </a:lnTo>
                    <a:lnTo>
                      <a:pt x="2112" y="612"/>
                    </a:lnTo>
                    <a:lnTo>
                      <a:pt x="2112" y="612"/>
                    </a:lnTo>
                    <a:lnTo>
                      <a:pt x="2112" y="612"/>
                    </a:lnTo>
                    <a:lnTo>
                      <a:pt x="2112" y="612"/>
                    </a:lnTo>
                    <a:lnTo>
                      <a:pt x="2112" y="612"/>
                    </a:lnTo>
                    <a:lnTo>
                      <a:pt x="2112" y="612"/>
                    </a:lnTo>
                    <a:lnTo>
                      <a:pt x="2124" y="570"/>
                    </a:lnTo>
                    <a:lnTo>
                      <a:pt x="2124" y="570"/>
                    </a:lnTo>
                    <a:lnTo>
                      <a:pt x="2124" y="570"/>
                    </a:lnTo>
                    <a:lnTo>
                      <a:pt x="2124" y="570"/>
                    </a:lnTo>
                    <a:lnTo>
                      <a:pt x="2124" y="570"/>
                    </a:lnTo>
                    <a:lnTo>
                      <a:pt x="2124" y="570"/>
                    </a:lnTo>
                    <a:lnTo>
                      <a:pt x="2124" y="564"/>
                    </a:lnTo>
                    <a:lnTo>
                      <a:pt x="2124" y="564"/>
                    </a:lnTo>
                    <a:lnTo>
                      <a:pt x="2124" y="564"/>
                    </a:lnTo>
                    <a:lnTo>
                      <a:pt x="2124" y="564"/>
                    </a:lnTo>
                    <a:lnTo>
                      <a:pt x="2124" y="564"/>
                    </a:lnTo>
                    <a:lnTo>
                      <a:pt x="2124" y="564"/>
                    </a:lnTo>
                    <a:lnTo>
                      <a:pt x="2124" y="564"/>
                    </a:lnTo>
                    <a:lnTo>
                      <a:pt x="2124" y="564"/>
                    </a:lnTo>
                    <a:lnTo>
                      <a:pt x="2124" y="564"/>
                    </a:lnTo>
                    <a:lnTo>
                      <a:pt x="2124" y="564"/>
                    </a:lnTo>
                    <a:lnTo>
                      <a:pt x="2124" y="564"/>
                    </a:lnTo>
                    <a:lnTo>
                      <a:pt x="2124" y="564"/>
                    </a:lnTo>
                    <a:lnTo>
                      <a:pt x="2124" y="558"/>
                    </a:lnTo>
                    <a:lnTo>
                      <a:pt x="2124" y="558"/>
                    </a:lnTo>
                    <a:lnTo>
                      <a:pt x="2124" y="558"/>
                    </a:lnTo>
                    <a:lnTo>
                      <a:pt x="2124" y="558"/>
                    </a:lnTo>
                    <a:lnTo>
                      <a:pt x="2124" y="558"/>
                    </a:lnTo>
                    <a:lnTo>
                      <a:pt x="2124" y="558"/>
                    </a:lnTo>
                    <a:lnTo>
                      <a:pt x="2124" y="558"/>
                    </a:lnTo>
                    <a:lnTo>
                      <a:pt x="2124" y="558"/>
                    </a:lnTo>
                    <a:lnTo>
                      <a:pt x="2124" y="558"/>
                    </a:lnTo>
                    <a:lnTo>
                      <a:pt x="2124" y="558"/>
                    </a:lnTo>
                    <a:lnTo>
                      <a:pt x="2124" y="558"/>
                    </a:lnTo>
                    <a:lnTo>
                      <a:pt x="2124" y="558"/>
                    </a:lnTo>
                    <a:lnTo>
                      <a:pt x="2124" y="558"/>
                    </a:lnTo>
                    <a:lnTo>
                      <a:pt x="2124" y="552"/>
                    </a:lnTo>
                    <a:lnTo>
                      <a:pt x="2124" y="552"/>
                    </a:lnTo>
                    <a:lnTo>
                      <a:pt x="2124" y="552"/>
                    </a:lnTo>
                    <a:lnTo>
                      <a:pt x="2124" y="552"/>
                    </a:lnTo>
                    <a:lnTo>
                      <a:pt x="2130" y="552"/>
                    </a:lnTo>
                    <a:lnTo>
                      <a:pt x="2130" y="552"/>
                    </a:lnTo>
                    <a:lnTo>
                      <a:pt x="2130" y="552"/>
                    </a:lnTo>
                    <a:lnTo>
                      <a:pt x="2130" y="552"/>
                    </a:lnTo>
                    <a:lnTo>
                      <a:pt x="2130" y="552"/>
                    </a:lnTo>
                    <a:lnTo>
                      <a:pt x="2130" y="552"/>
                    </a:lnTo>
                    <a:lnTo>
                      <a:pt x="2130" y="552"/>
                    </a:lnTo>
                    <a:lnTo>
                      <a:pt x="2130" y="546"/>
                    </a:lnTo>
                    <a:lnTo>
                      <a:pt x="2130" y="546"/>
                    </a:lnTo>
                    <a:lnTo>
                      <a:pt x="2130" y="546"/>
                    </a:lnTo>
                    <a:lnTo>
                      <a:pt x="2130" y="546"/>
                    </a:lnTo>
                    <a:lnTo>
                      <a:pt x="2130" y="546"/>
                    </a:lnTo>
                    <a:lnTo>
                      <a:pt x="2130" y="546"/>
                    </a:lnTo>
                    <a:lnTo>
                      <a:pt x="2130" y="546"/>
                    </a:lnTo>
                    <a:lnTo>
                      <a:pt x="2130" y="546"/>
                    </a:lnTo>
                    <a:lnTo>
                      <a:pt x="2130" y="546"/>
                    </a:lnTo>
                    <a:lnTo>
                      <a:pt x="2130" y="546"/>
                    </a:lnTo>
                    <a:lnTo>
                      <a:pt x="2130" y="546"/>
                    </a:lnTo>
                    <a:lnTo>
                      <a:pt x="2136" y="480"/>
                    </a:lnTo>
                    <a:lnTo>
                      <a:pt x="2142" y="480"/>
                    </a:lnTo>
                    <a:lnTo>
                      <a:pt x="2142" y="480"/>
                    </a:lnTo>
                    <a:lnTo>
                      <a:pt x="2142" y="480"/>
                    </a:lnTo>
                    <a:lnTo>
                      <a:pt x="2142" y="480"/>
                    </a:lnTo>
                    <a:lnTo>
                      <a:pt x="2142" y="480"/>
                    </a:lnTo>
                    <a:lnTo>
                      <a:pt x="2142" y="480"/>
                    </a:lnTo>
                    <a:lnTo>
                      <a:pt x="2142" y="480"/>
                    </a:lnTo>
                    <a:lnTo>
                      <a:pt x="2142" y="480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68"/>
                    </a:lnTo>
                    <a:lnTo>
                      <a:pt x="2142" y="468"/>
                    </a:lnTo>
                    <a:lnTo>
                      <a:pt x="2142" y="468"/>
                    </a:lnTo>
                    <a:lnTo>
                      <a:pt x="2142" y="468"/>
                    </a:lnTo>
                    <a:lnTo>
                      <a:pt x="2142" y="468"/>
                    </a:lnTo>
                    <a:lnTo>
                      <a:pt x="2142" y="468"/>
                    </a:lnTo>
                    <a:lnTo>
                      <a:pt x="2142" y="468"/>
                    </a:lnTo>
                    <a:lnTo>
                      <a:pt x="2142" y="468"/>
                    </a:lnTo>
                    <a:lnTo>
                      <a:pt x="2142" y="468"/>
                    </a:lnTo>
                    <a:lnTo>
                      <a:pt x="2142" y="462"/>
                    </a:lnTo>
                    <a:lnTo>
                      <a:pt x="2142" y="462"/>
                    </a:lnTo>
                    <a:lnTo>
                      <a:pt x="2142" y="462"/>
                    </a:lnTo>
                    <a:lnTo>
                      <a:pt x="2142" y="462"/>
                    </a:lnTo>
                    <a:lnTo>
                      <a:pt x="2142" y="462"/>
                    </a:lnTo>
                    <a:lnTo>
                      <a:pt x="2142" y="462"/>
                    </a:lnTo>
                    <a:lnTo>
                      <a:pt x="2142" y="462"/>
                    </a:lnTo>
                    <a:lnTo>
                      <a:pt x="2142" y="462"/>
                    </a:lnTo>
                    <a:lnTo>
                      <a:pt x="2142" y="462"/>
                    </a:lnTo>
                    <a:lnTo>
                      <a:pt x="2142" y="456"/>
                    </a:lnTo>
                    <a:lnTo>
                      <a:pt x="2142" y="456"/>
                    </a:lnTo>
                    <a:lnTo>
                      <a:pt x="2142" y="456"/>
                    </a:lnTo>
                    <a:lnTo>
                      <a:pt x="2142" y="456"/>
                    </a:lnTo>
                    <a:lnTo>
                      <a:pt x="2142" y="456"/>
                    </a:lnTo>
                    <a:lnTo>
                      <a:pt x="2142" y="456"/>
                    </a:lnTo>
                    <a:lnTo>
                      <a:pt x="2142" y="456"/>
                    </a:lnTo>
                    <a:lnTo>
                      <a:pt x="2142" y="456"/>
                    </a:lnTo>
                    <a:lnTo>
                      <a:pt x="2142" y="450"/>
                    </a:lnTo>
                    <a:lnTo>
                      <a:pt x="2142" y="450"/>
                    </a:lnTo>
                    <a:lnTo>
                      <a:pt x="2142" y="450"/>
                    </a:lnTo>
                    <a:lnTo>
                      <a:pt x="2142" y="450"/>
                    </a:lnTo>
                    <a:lnTo>
                      <a:pt x="2142" y="450"/>
                    </a:lnTo>
                    <a:lnTo>
                      <a:pt x="2142" y="450"/>
                    </a:lnTo>
                    <a:lnTo>
                      <a:pt x="2142" y="450"/>
                    </a:lnTo>
                    <a:lnTo>
                      <a:pt x="2142" y="450"/>
                    </a:lnTo>
                    <a:lnTo>
                      <a:pt x="2142" y="450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48" y="432"/>
                    </a:lnTo>
                    <a:lnTo>
                      <a:pt x="2148" y="432"/>
                    </a:lnTo>
                    <a:lnTo>
                      <a:pt x="2148" y="432"/>
                    </a:lnTo>
                    <a:lnTo>
                      <a:pt x="2148" y="432"/>
                    </a:lnTo>
                    <a:lnTo>
                      <a:pt x="2148" y="432"/>
                    </a:lnTo>
                    <a:lnTo>
                      <a:pt x="2148" y="432"/>
                    </a:lnTo>
                    <a:lnTo>
                      <a:pt x="2148" y="432"/>
                    </a:lnTo>
                    <a:lnTo>
                      <a:pt x="2148" y="432"/>
                    </a:lnTo>
                    <a:lnTo>
                      <a:pt x="2148" y="432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0"/>
                    </a:lnTo>
                    <a:lnTo>
                      <a:pt x="2148" y="420"/>
                    </a:lnTo>
                    <a:lnTo>
                      <a:pt x="2148" y="420"/>
                    </a:lnTo>
                    <a:lnTo>
                      <a:pt x="2148" y="420"/>
                    </a:lnTo>
                    <a:lnTo>
                      <a:pt x="2148" y="420"/>
                    </a:lnTo>
                    <a:lnTo>
                      <a:pt x="2148" y="420"/>
                    </a:lnTo>
                    <a:lnTo>
                      <a:pt x="2148" y="420"/>
                    </a:lnTo>
                    <a:lnTo>
                      <a:pt x="2148" y="414"/>
                    </a:lnTo>
                    <a:lnTo>
                      <a:pt x="2148" y="414"/>
                    </a:lnTo>
                    <a:lnTo>
                      <a:pt x="2148" y="414"/>
                    </a:lnTo>
                    <a:lnTo>
                      <a:pt x="2148" y="414"/>
                    </a:lnTo>
                    <a:lnTo>
                      <a:pt x="2148" y="414"/>
                    </a:lnTo>
                    <a:lnTo>
                      <a:pt x="2148" y="414"/>
                    </a:lnTo>
                    <a:lnTo>
                      <a:pt x="2148" y="414"/>
                    </a:lnTo>
                    <a:lnTo>
                      <a:pt x="2148" y="414"/>
                    </a:lnTo>
                    <a:lnTo>
                      <a:pt x="2148" y="408"/>
                    </a:lnTo>
                    <a:lnTo>
                      <a:pt x="2148" y="408"/>
                    </a:lnTo>
                    <a:lnTo>
                      <a:pt x="2148" y="408"/>
                    </a:lnTo>
                    <a:lnTo>
                      <a:pt x="2148" y="408"/>
                    </a:lnTo>
                    <a:lnTo>
                      <a:pt x="2148" y="408"/>
                    </a:lnTo>
                    <a:lnTo>
                      <a:pt x="2148" y="408"/>
                    </a:lnTo>
                    <a:lnTo>
                      <a:pt x="2148" y="408"/>
                    </a:lnTo>
                    <a:lnTo>
                      <a:pt x="2148" y="408"/>
                    </a:lnTo>
                    <a:lnTo>
                      <a:pt x="2148" y="402"/>
                    </a:lnTo>
                    <a:lnTo>
                      <a:pt x="2148" y="402"/>
                    </a:lnTo>
                    <a:lnTo>
                      <a:pt x="2148" y="402"/>
                    </a:lnTo>
                    <a:lnTo>
                      <a:pt x="2148" y="402"/>
                    </a:lnTo>
                    <a:lnTo>
                      <a:pt x="2148" y="402"/>
                    </a:lnTo>
                    <a:lnTo>
                      <a:pt x="2148" y="402"/>
                    </a:lnTo>
                    <a:lnTo>
                      <a:pt x="2148" y="402"/>
                    </a:lnTo>
                    <a:lnTo>
                      <a:pt x="2148" y="402"/>
                    </a:lnTo>
                    <a:lnTo>
                      <a:pt x="2148" y="396"/>
                    </a:lnTo>
                    <a:lnTo>
                      <a:pt x="2148" y="396"/>
                    </a:lnTo>
                    <a:lnTo>
                      <a:pt x="2148" y="396"/>
                    </a:lnTo>
                    <a:lnTo>
                      <a:pt x="2148" y="396"/>
                    </a:lnTo>
                    <a:lnTo>
                      <a:pt x="2148" y="396"/>
                    </a:lnTo>
                    <a:lnTo>
                      <a:pt x="2154" y="396"/>
                    </a:lnTo>
                    <a:lnTo>
                      <a:pt x="2154" y="396"/>
                    </a:lnTo>
                    <a:lnTo>
                      <a:pt x="2154" y="390"/>
                    </a:lnTo>
                    <a:lnTo>
                      <a:pt x="2154" y="390"/>
                    </a:lnTo>
                    <a:lnTo>
                      <a:pt x="2154" y="390"/>
                    </a:lnTo>
                    <a:lnTo>
                      <a:pt x="2154" y="390"/>
                    </a:lnTo>
                    <a:lnTo>
                      <a:pt x="2154" y="390"/>
                    </a:lnTo>
                    <a:lnTo>
                      <a:pt x="2154" y="390"/>
                    </a:lnTo>
                    <a:lnTo>
                      <a:pt x="2154" y="390"/>
                    </a:lnTo>
                    <a:lnTo>
                      <a:pt x="2154" y="390"/>
                    </a:lnTo>
                    <a:lnTo>
                      <a:pt x="2154" y="384"/>
                    </a:lnTo>
                    <a:lnTo>
                      <a:pt x="2154" y="384"/>
                    </a:lnTo>
                    <a:lnTo>
                      <a:pt x="2154" y="384"/>
                    </a:lnTo>
                    <a:lnTo>
                      <a:pt x="2154" y="384"/>
                    </a:lnTo>
                    <a:lnTo>
                      <a:pt x="2154" y="384"/>
                    </a:lnTo>
                    <a:lnTo>
                      <a:pt x="2154" y="384"/>
                    </a:lnTo>
                    <a:lnTo>
                      <a:pt x="2154" y="384"/>
                    </a:lnTo>
                    <a:lnTo>
                      <a:pt x="2154" y="378"/>
                    </a:lnTo>
                    <a:lnTo>
                      <a:pt x="2154" y="378"/>
                    </a:lnTo>
                    <a:lnTo>
                      <a:pt x="2154" y="378"/>
                    </a:lnTo>
                    <a:lnTo>
                      <a:pt x="2154" y="378"/>
                    </a:lnTo>
                    <a:lnTo>
                      <a:pt x="2154" y="378"/>
                    </a:lnTo>
                    <a:lnTo>
                      <a:pt x="2154" y="378"/>
                    </a:lnTo>
                    <a:lnTo>
                      <a:pt x="2154" y="378"/>
                    </a:lnTo>
                    <a:lnTo>
                      <a:pt x="2154" y="372"/>
                    </a:lnTo>
                    <a:lnTo>
                      <a:pt x="2154" y="372"/>
                    </a:lnTo>
                    <a:lnTo>
                      <a:pt x="2154" y="372"/>
                    </a:lnTo>
                    <a:lnTo>
                      <a:pt x="2154" y="372"/>
                    </a:lnTo>
                    <a:lnTo>
                      <a:pt x="2154" y="372"/>
                    </a:lnTo>
                    <a:lnTo>
                      <a:pt x="2154" y="372"/>
                    </a:lnTo>
                    <a:lnTo>
                      <a:pt x="2154" y="372"/>
                    </a:lnTo>
                    <a:lnTo>
                      <a:pt x="2154" y="372"/>
                    </a:lnTo>
                    <a:lnTo>
                      <a:pt x="2154" y="366"/>
                    </a:lnTo>
                    <a:lnTo>
                      <a:pt x="2154" y="366"/>
                    </a:lnTo>
                    <a:lnTo>
                      <a:pt x="2154" y="366"/>
                    </a:lnTo>
                    <a:lnTo>
                      <a:pt x="2154" y="366"/>
                    </a:lnTo>
                    <a:lnTo>
                      <a:pt x="2154" y="366"/>
                    </a:lnTo>
                    <a:lnTo>
                      <a:pt x="2154" y="366"/>
                    </a:lnTo>
                    <a:lnTo>
                      <a:pt x="2154" y="366"/>
                    </a:lnTo>
                    <a:lnTo>
                      <a:pt x="2154" y="360"/>
                    </a:lnTo>
                    <a:lnTo>
                      <a:pt x="2154" y="360"/>
                    </a:lnTo>
                    <a:lnTo>
                      <a:pt x="2154" y="360"/>
                    </a:lnTo>
                    <a:lnTo>
                      <a:pt x="2154" y="360"/>
                    </a:lnTo>
                    <a:lnTo>
                      <a:pt x="2154" y="360"/>
                    </a:lnTo>
                    <a:lnTo>
                      <a:pt x="2154" y="360"/>
                    </a:lnTo>
                    <a:lnTo>
                      <a:pt x="2154" y="360"/>
                    </a:lnTo>
                    <a:lnTo>
                      <a:pt x="2154" y="354"/>
                    </a:lnTo>
                    <a:lnTo>
                      <a:pt x="2154" y="354"/>
                    </a:lnTo>
                    <a:lnTo>
                      <a:pt x="2154" y="354"/>
                    </a:lnTo>
                    <a:lnTo>
                      <a:pt x="2154" y="354"/>
                    </a:lnTo>
                    <a:lnTo>
                      <a:pt x="2154" y="354"/>
                    </a:lnTo>
                    <a:lnTo>
                      <a:pt x="2154" y="354"/>
                    </a:lnTo>
                    <a:lnTo>
                      <a:pt x="2154" y="354"/>
                    </a:lnTo>
                    <a:lnTo>
                      <a:pt x="2154" y="348"/>
                    </a:lnTo>
                    <a:lnTo>
                      <a:pt x="2154" y="348"/>
                    </a:lnTo>
                    <a:lnTo>
                      <a:pt x="2154" y="348"/>
                    </a:lnTo>
                    <a:lnTo>
                      <a:pt x="2154" y="348"/>
                    </a:lnTo>
                    <a:lnTo>
                      <a:pt x="2154" y="348"/>
                    </a:lnTo>
                    <a:lnTo>
                      <a:pt x="2154" y="348"/>
                    </a:lnTo>
                    <a:lnTo>
                      <a:pt x="2154" y="348"/>
                    </a:lnTo>
                    <a:lnTo>
                      <a:pt x="2160" y="342"/>
                    </a:lnTo>
                    <a:lnTo>
                      <a:pt x="2160" y="342"/>
                    </a:lnTo>
                    <a:lnTo>
                      <a:pt x="2160" y="342"/>
                    </a:lnTo>
                    <a:lnTo>
                      <a:pt x="2160" y="342"/>
                    </a:lnTo>
                    <a:lnTo>
                      <a:pt x="2160" y="342"/>
                    </a:lnTo>
                    <a:lnTo>
                      <a:pt x="2160" y="342"/>
                    </a:lnTo>
                    <a:lnTo>
                      <a:pt x="2160" y="342"/>
                    </a:lnTo>
                    <a:lnTo>
                      <a:pt x="2160" y="336"/>
                    </a:lnTo>
                    <a:lnTo>
                      <a:pt x="2160" y="336"/>
                    </a:lnTo>
                    <a:lnTo>
                      <a:pt x="2160" y="336"/>
                    </a:lnTo>
                    <a:lnTo>
                      <a:pt x="2160" y="336"/>
                    </a:lnTo>
                    <a:lnTo>
                      <a:pt x="2160" y="336"/>
                    </a:lnTo>
                    <a:lnTo>
                      <a:pt x="2160" y="336"/>
                    </a:lnTo>
                    <a:lnTo>
                      <a:pt x="2160" y="336"/>
                    </a:lnTo>
                    <a:lnTo>
                      <a:pt x="2160" y="330"/>
                    </a:lnTo>
                    <a:lnTo>
                      <a:pt x="2160" y="330"/>
                    </a:lnTo>
                    <a:lnTo>
                      <a:pt x="2160" y="330"/>
                    </a:lnTo>
                    <a:lnTo>
                      <a:pt x="2160" y="330"/>
                    </a:lnTo>
                    <a:lnTo>
                      <a:pt x="2160" y="330"/>
                    </a:lnTo>
                    <a:lnTo>
                      <a:pt x="2160" y="330"/>
                    </a:lnTo>
                    <a:lnTo>
                      <a:pt x="2160" y="330"/>
                    </a:lnTo>
                    <a:lnTo>
                      <a:pt x="2160" y="324"/>
                    </a:lnTo>
                    <a:lnTo>
                      <a:pt x="2160" y="324"/>
                    </a:lnTo>
                    <a:lnTo>
                      <a:pt x="2160" y="324"/>
                    </a:lnTo>
                    <a:lnTo>
                      <a:pt x="2160" y="324"/>
                    </a:lnTo>
                    <a:lnTo>
                      <a:pt x="2160" y="324"/>
                    </a:lnTo>
                    <a:lnTo>
                      <a:pt x="2160" y="324"/>
                    </a:lnTo>
                    <a:lnTo>
                      <a:pt x="2160" y="324"/>
                    </a:lnTo>
                    <a:lnTo>
                      <a:pt x="2160" y="318"/>
                    </a:lnTo>
                    <a:lnTo>
                      <a:pt x="2160" y="318"/>
                    </a:lnTo>
                    <a:lnTo>
                      <a:pt x="2160" y="318"/>
                    </a:lnTo>
                    <a:lnTo>
                      <a:pt x="2160" y="318"/>
                    </a:lnTo>
                    <a:lnTo>
                      <a:pt x="2160" y="318"/>
                    </a:lnTo>
                    <a:lnTo>
                      <a:pt x="2160" y="318"/>
                    </a:lnTo>
                    <a:lnTo>
                      <a:pt x="2160" y="318"/>
                    </a:lnTo>
                    <a:lnTo>
                      <a:pt x="2160" y="312"/>
                    </a:lnTo>
                    <a:lnTo>
                      <a:pt x="2160" y="312"/>
                    </a:lnTo>
                    <a:lnTo>
                      <a:pt x="2160" y="312"/>
                    </a:lnTo>
                    <a:lnTo>
                      <a:pt x="2160" y="312"/>
                    </a:lnTo>
                    <a:lnTo>
                      <a:pt x="2160" y="312"/>
                    </a:lnTo>
                    <a:lnTo>
                      <a:pt x="2160" y="312"/>
                    </a:lnTo>
                    <a:lnTo>
                      <a:pt x="2160" y="312"/>
                    </a:lnTo>
                    <a:lnTo>
                      <a:pt x="2160" y="306"/>
                    </a:lnTo>
                    <a:lnTo>
                      <a:pt x="2160" y="306"/>
                    </a:lnTo>
                    <a:lnTo>
                      <a:pt x="2160" y="306"/>
                    </a:lnTo>
                    <a:lnTo>
                      <a:pt x="2160" y="306"/>
                    </a:lnTo>
                    <a:lnTo>
                      <a:pt x="2160" y="306"/>
                    </a:lnTo>
                    <a:lnTo>
                      <a:pt x="2160" y="306"/>
                    </a:lnTo>
                    <a:lnTo>
                      <a:pt x="2160" y="300"/>
                    </a:lnTo>
                    <a:lnTo>
                      <a:pt x="2160" y="300"/>
                    </a:lnTo>
                    <a:lnTo>
                      <a:pt x="2160" y="300"/>
                    </a:lnTo>
                    <a:lnTo>
                      <a:pt x="2160" y="300"/>
                    </a:lnTo>
                    <a:lnTo>
                      <a:pt x="2160" y="300"/>
                    </a:lnTo>
                    <a:lnTo>
                      <a:pt x="2160" y="300"/>
                    </a:lnTo>
                    <a:lnTo>
                      <a:pt x="2160" y="300"/>
                    </a:lnTo>
                    <a:lnTo>
                      <a:pt x="2160" y="294"/>
                    </a:lnTo>
                    <a:lnTo>
                      <a:pt x="2160" y="294"/>
                    </a:lnTo>
                    <a:lnTo>
                      <a:pt x="2160" y="294"/>
                    </a:lnTo>
                    <a:lnTo>
                      <a:pt x="2160" y="294"/>
                    </a:lnTo>
                    <a:lnTo>
                      <a:pt x="2160" y="294"/>
                    </a:lnTo>
                    <a:lnTo>
                      <a:pt x="2160" y="294"/>
                    </a:lnTo>
                    <a:lnTo>
                      <a:pt x="2160" y="294"/>
                    </a:lnTo>
                    <a:lnTo>
                      <a:pt x="2166" y="288"/>
                    </a:lnTo>
                    <a:lnTo>
                      <a:pt x="2166" y="288"/>
                    </a:lnTo>
                    <a:lnTo>
                      <a:pt x="2166" y="288"/>
                    </a:lnTo>
                    <a:lnTo>
                      <a:pt x="2166" y="288"/>
                    </a:lnTo>
                    <a:lnTo>
                      <a:pt x="2166" y="288"/>
                    </a:lnTo>
                    <a:lnTo>
                      <a:pt x="2166" y="288"/>
                    </a:lnTo>
                    <a:lnTo>
                      <a:pt x="2166" y="282"/>
                    </a:lnTo>
                    <a:lnTo>
                      <a:pt x="2166" y="282"/>
                    </a:lnTo>
                    <a:lnTo>
                      <a:pt x="2166" y="282"/>
                    </a:lnTo>
                    <a:lnTo>
                      <a:pt x="2166" y="276"/>
                    </a:lnTo>
                    <a:lnTo>
                      <a:pt x="2166" y="276"/>
                    </a:lnTo>
                    <a:lnTo>
                      <a:pt x="2166" y="276"/>
                    </a:lnTo>
                    <a:lnTo>
                      <a:pt x="2166" y="270"/>
                    </a:lnTo>
                    <a:lnTo>
                      <a:pt x="2166" y="270"/>
                    </a:lnTo>
                    <a:lnTo>
                      <a:pt x="2166" y="264"/>
                    </a:lnTo>
                    <a:lnTo>
                      <a:pt x="2166" y="264"/>
                    </a:lnTo>
                    <a:lnTo>
                      <a:pt x="2166" y="258"/>
                    </a:lnTo>
                    <a:lnTo>
                      <a:pt x="2166" y="252"/>
                    </a:lnTo>
                    <a:lnTo>
                      <a:pt x="2166" y="252"/>
                    </a:lnTo>
                    <a:lnTo>
                      <a:pt x="2166" y="246"/>
                    </a:lnTo>
                    <a:lnTo>
                      <a:pt x="2166" y="240"/>
                    </a:lnTo>
                    <a:lnTo>
                      <a:pt x="2166" y="234"/>
                    </a:lnTo>
                    <a:lnTo>
                      <a:pt x="2166" y="228"/>
                    </a:lnTo>
                    <a:lnTo>
                      <a:pt x="2166" y="228"/>
                    </a:lnTo>
                    <a:lnTo>
                      <a:pt x="2166" y="222"/>
                    </a:lnTo>
                    <a:lnTo>
                      <a:pt x="2166" y="216"/>
                    </a:lnTo>
                    <a:lnTo>
                      <a:pt x="2166" y="210"/>
                    </a:lnTo>
                    <a:lnTo>
                      <a:pt x="2166" y="204"/>
                    </a:lnTo>
                    <a:lnTo>
                      <a:pt x="2166" y="198"/>
                    </a:lnTo>
                    <a:lnTo>
                      <a:pt x="2166" y="192"/>
                    </a:lnTo>
                    <a:lnTo>
                      <a:pt x="2166" y="186"/>
                    </a:lnTo>
                    <a:lnTo>
                      <a:pt x="2166" y="180"/>
                    </a:lnTo>
                    <a:lnTo>
                      <a:pt x="2166" y="174"/>
                    </a:lnTo>
                    <a:lnTo>
                      <a:pt x="2166" y="168"/>
                    </a:lnTo>
                    <a:lnTo>
                      <a:pt x="2166" y="162"/>
                    </a:lnTo>
                    <a:lnTo>
                      <a:pt x="2166" y="150"/>
                    </a:lnTo>
                    <a:lnTo>
                      <a:pt x="2166" y="144"/>
                    </a:lnTo>
                    <a:lnTo>
                      <a:pt x="2166" y="138"/>
                    </a:lnTo>
                    <a:lnTo>
                      <a:pt x="2166" y="132"/>
                    </a:lnTo>
                    <a:lnTo>
                      <a:pt x="2166" y="126"/>
                    </a:lnTo>
                    <a:lnTo>
                      <a:pt x="2166" y="120"/>
                    </a:lnTo>
                    <a:lnTo>
                      <a:pt x="2166" y="114"/>
                    </a:lnTo>
                    <a:lnTo>
                      <a:pt x="2166" y="108"/>
                    </a:lnTo>
                    <a:lnTo>
                      <a:pt x="2166" y="102"/>
                    </a:lnTo>
                    <a:lnTo>
                      <a:pt x="2166" y="96"/>
                    </a:lnTo>
                    <a:lnTo>
                      <a:pt x="2166" y="90"/>
                    </a:lnTo>
                    <a:lnTo>
                      <a:pt x="2166" y="84"/>
                    </a:lnTo>
                    <a:lnTo>
                      <a:pt x="2166" y="78"/>
                    </a:lnTo>
                    <a:lnTo>
                      <a:pt x="2166" y="72"/>
                    </a:lnTo>
                    <a:lnTo>
                      <a:pt x="2166" y="66"/>
                    </a:lnTo>
                    <a:lnTo>
                      <a:pt x="2166" y="60"/>
                    </a:lnTo>
                    <a:lnTo>
                      <a:pt x="2166" y="54"/>
                    </a:lnTo>
                    <a:lnTo>
                      <a:pt x="2166" y="48"/>
                    </a:lnTo>
                    <a:lnTo>
                      <a:pt x="2166" y="42"/>
                    </a:lnTo>
                    <a:lnTo>
                      <a:pt x="2166" y="42"/>
                    </a:lnTo>
                    <a:lnTo>
                      <a:pt x="2166" y="36"/>
                    </a:lnTo>
                    <a:lnTo>
                      <a:pt x="2166" y="36"/>
                    </a:lnTo>
                    <a:lnTo>
                      <a:pt x="2166" y="30"/>
                    </a:lnTo>
                    <a:lnTo>
                      <a:pt x="2166" y="30"/>
                    </a:lnTo>
                    <a:lnTo>
                      <a:pt x="2166" y="24"/>
                    </a:lnTo>
                    <a:lnTo>
                      <a:pt x="2166" y="24"/>
                    </a:lnTo>
                    <a:lnTo>
                      <a:pt x="2166" y="18"/>
                    </a:lnTo>
                    <a:lnTo>
                      <a:pt x="2172" y="18"/>
                    </a:lnTo>
                    <a:lnTo>
                      <a:pt x="2172" y="18"/>
                    </a:lnTo>
                    <a:lnTo>
                      <a:pt x="2172" y="18"/>
                    </a:lnTo>
                    <a:lnTo>
                      <a:pt x="2172" y="18"/>
                    </a:lnTo>
                    <a:lnTo>
                      <a:pt x="2172" y="18"/>
                    </a:lnTo>
                    <a:lnTo>
                      <a:pt x="2172" y="18"/>
                    </a:lnTo>
                    <a:lnTo>
                      <a:pt x="2172" y="18"/>
                    </a:lnTo>
                    <a:lnTo>
                      <a:pt x="2172" y="18"/>
                    </a:lnTo>
                    <a:lnTo>
                      <a:pt x="2172" y="18"/>
                    </a:lnTo>
                    <a:lnTo>
                      <a:pt x="2172" y="18"/>
                    </a:lnTo>
                    <a:lnTo>
                      <a:pt x="2172" y="24"/>
                    </a:lnTo>
                    <a:lnTo>
                      <a:pt x="2172" y="24"/>
                    </a:lnTo>
                    <a:lnTo>
                      <a:pt x="2172" y="30"/>
                    </a:lnTo>
                    <a:lnTo>
                      <a:pt x="2172" y="30"/>
                    </a:lnTo>
                    <a:lnTo>
                      <a:pt x="2172" y="36"/>
                    </a:lnTo>
                    <a:lnTo>
                      <a:pt x="2172" y="36"/>
                    </a:lnTo>
                    <a:lnTo>
                      <a:pt x="2172" y="42"/>
                    </a:lnTo>
                    <a:lnTo>
                      <a:pt x="2172" y="42"/>
                    </a:lnTo>
                    <a:lnTo>
                      <a:pt x="2172" y="48"/>
                    </a:lnTo>
                    <a:lnTo>
                      <a:pt x="2172" y="54"/>
                    </a:lnTo>
                    <a:lnTo>
                      <a:pt x="2172" y="60"/>
                    </a:lnTo>
                    <a:lnTo>
                      <a:pt x="2172" y="66"/>
                    </a:lnTo>
                    <a:lnTo>
                      <a:pt x="2172" y="72"/>
                    </a:lnTo>
                    <a:lnTo>
                      <a:pt x="2172" y="78"/>
                    </a:lnTo>
                    <a:lnTo>
                      <a:pt x="2172" y="84"/>
                    </a:lnTo>
                    <a:lnTo>
                      <a:pt x="2172" y="90"/>
                    </a:lnTo>
                    <a:lnTo>
                      <a:pt x="2172" y="96"/>
                    </a:lnTo>
                    <a:lnTo>
                      <a:pt x="2172" y="102"/>
                    </a:lnTo>
                    <a:lnTo>
                      <a:pt x="2172" y="108"/>
                    </a:lnTo>
                    <a:lnTo>
                      <a:pt x="2172" y="114"/>
                    </a:lnTo>
                    <a:lnTo>
                      <a:pt x="2172" y="120"/>
                    </a:lnTo>
                    <a:lnTo>
                      <a:pt x="2172" y="126"/>
                    </a:lnTo>
                    <a:lnTo>
                      <a:pt x="2172" y="132"/>
                    </a:lnTo>
                    <a:lnTo>
                      <a:pt x="2172" y="138"/>
                    </a:lnTo>
                    <a:lnTo>
                      <a:pt x="2172" y="144"/>
                    </a:lnTo>
                    <a:lnTo>
                      <a:pt x="2172" y="150"/>
                    </a:lnTo>
                    <a:lnTo>
                      <a:pt x="2172" y="162"/>
                    </a:lnTo>
                    <a:lnTo>
                      <a:pt x="2172" y="168"/>
                    </a:lnTo>
                    <a:lnTo>
                      <a:pt x="2172" y="174"/>
                    </a:lnTo>
                    <a:lnTo>
                      <a:pt x="2172" y="180"/>
                    </a:lnTo>
                    <a:lnTo>
                      <a:pt x="2172" y="186"/>
                    </a:lnTo>
                    <a:lnTo>
                      <a:pt x="2172" y="192"/>
                    </a:lnTo>
                    <a:lnTo>
                      <a:pt x="2172" y="198"/>
                    </a:lnTo>
                    <a:lnTo>
                      <a:pt x="2172" y="204"/>
                    </a:lnTo>
                    <a:lnTo>
                      <a:pt x="2172" y="210"/>
                    </a:lnTo>
                    <a:lnTo>
                      <a:pt x="2172" y="216"/>
                    </a:lnTo>
                    <a:lnTo>
                      <a:pt x="2172" y="222"/>
                    </a:lnTo>
                    <a:lnTo>
                      <a:pt x="2172" y="228"/>
                    </a:lnTo>
                    <a:lnTo>
                      <a:pt x="2172" y="228"/>
                    </a:lnTo>
                    <a:lnTo>
                      <a:pt x="2172" y="234"/>
                    </a:lnTo>
                    <a:lnTo>
                      <a:pt x="2172" y="240"/>
                    </a:lnTo>
                    <a:lnTo>
                      <a:pt x="2172" y="246"/>
                    </a:lnTo>
                    <a:lnTo>
                      <a:pt x="2172" y="252"/>
                    </a:lnTo>
                    <a:lnTo>
                      <a:pt x="2172" y="252"/>
                    </a:lnTo>
                    <a:lnTo>
                      <a:pt x="2172" y="258"/>
                    </a:lnTo>
                    <a:lnTo>
                      <a:pt x="2172" y="264"/>
                    </a:lnTo>
                    <a:lnTo>
                      <a:pt x="2172" y="264"/>
                    </a:lnTo>
                    <a:lnTo>
                      <a:pt x="2172" y="270"/>
                    </a:lnTo>
                    <a:lnTo>
                      <a:pt x="2172" y="270"/>
                    </a:lnTo>
                    <a:lnTo>
                      <a:pt x="2172" y="276"/>
                    </a:lnTo>
                    <a:lnTo>
                      <a:pt x="2172" y="276"/>
                    </a:lnTo>
                    <a:lnTo>
                      <a:pt x="2178" y="276"/>
                    </a:lnTo>
                    <a:lnTo>
                      <a:pt x="2178" y="282"/>
                    </a:lnTo>
                    <a:lnTo>
                      <a:pt x="2178" y="282"/>
                    </a:lnTo>
                    <a:lnTo>
                      <a:pt x="2178" y="282"/>
                    </a:lnTo>
                    <a:lnTo>
                      <a:pt x="2178" y="288"/>
                    </a:lnTo>
                    <a:lnTo>
                      <a:pt x="2178" y="288"/>
                    </a:lnTo>
                    <a:lnTo>
                      <a:pt x="2178" y="288"/>
                    </a:lnTo>
                    <a:lnTo>
                      <a:pt x="2178" y="288"/>
                    </a:lnTo>
                    <a:lnTo>
                      <a:pt x="2178" y="288"/>
                    </a:lnTo>
                    <a:lnTo>
                      <a:pt x="2178" y="288"/>
                    </a:lnTo>
                    <a:lnTo>
                      <a:pt x="2178" y="294"/>
                    </a:lnTo>
                    <a:lnTo>
                      <a:pt x="2178" y="294"/>
                    </a:lnTo>
                    <a:lnTo>
                      <a:pt x="2178" y="294"/>
                    </a:lnTo>
                    <a:lnTo>
                      <a:pt x="2178" y="294"/>
                    </a:lnTo>
                    <a:lnTo>
                      <a:pt x="2178" y="294"/>
                    </a:lnTo>
                    <a:lnTo>
                      <a:pt x="2178" y="294"/>
                    </a:lnTo>
                    <a:lnTo>
                      <a:pt x="2178" y="300"/>
                    </a:lnTo>
                    <a:lnTo>
                      <a:pt x="2178" y="300"/>
                    </a:lnTo>
                    <a:lnTo>
                      <a:pt x="2178" y="300"/>
                    </a:lnTo>
                    <a:lnTo>
                      <a:pt x="2178" y="300"/>
                    </a:lnTo>
                    <a:lnTo>
                      <a:pt x="2178" y="300"/>
                    </a:lnTo>
                    <a:lnTo>
                      <a:pt x="2178" y="300"/>
                    </a:lnTo>
                    <a:lnTo>
                      <a:pt x="2178" y="300"/>
                    </a:lnTo>
                    <a:lnTo>
                      <a:pt x="2178" y="306"/>
                    </a:lnTo>
                    <a:lnTo>
                      <a:pt x="2178" y="306"/>
                    </a:lnTo>
                    <a:lnTo>
                      <a:pt x="2178" y="306"/>
                    </a:lnTo>
                    <a:lnTo>
                      <a:pt x="2178" y="306"/>
                    </a:lnTo>
                    <a:lnTo>
                      <a:pt x="2178" y="306"/>
                    </a:lnTo>
                    <a:lnTo>
                      <a:pt x="2178" y="306"/>
                    </a:lnTo>
                    <a:lnTo>
                      <a:pt x="2178" y="312"/>
                    </a:lnTo>
                    <a:lnTo>
                      <a:pt x="2178" y="312"/>
                    </a:lnTo>
                    <a:lnTo>
                      <a:pt x="2178" y="312"/>
                    </a:lnTo>
                    <a:lnTo>
                      <a:pt x="2178" y="312"/>
                    </a:lnTo>
                    <a:lnTo>
                      <a:pt x="2178" y="312"/>
                    </a:lnTo>
                    <a:lnTo>
                      <a:pt x="2178" y="312"/>
                    </a:lnTo>
                    <a:lnTo>
                      <a:pt x="2178" y="312"/>
                    </a:lnTo>
                    <a:lnTo>
                      <a:pt x="2178" y="318"/>
                    </a:lnTo>
                    <a:lnTo>
                      <a:pt x="2178" y="318"/>
                    </a:lnTo>
                    <a:lnTo>
                      <a:pt x="2178" y="318"/>
                    </a:lnTo>
                    <a:lnTo>
                      <a:pt x="2178" y="318"/>
                    </a:lnTo>
                    <a:lnTo>
                      <a:pt x="2178" y="318"/>
                    </a:lnTo>
                    <a:lnTo>
                      <a:pt x="2178" y="318"/>
                    </a:lnTo>
                    <a:lnTo>
                      <a:pt x="2178" y="318"/>
                    </a:lnTo>
                    <a:lnTo>
                      <a:pt x="2178" y="324"/>
                    </a:lnTo>
                    <a:lnTo>
                      <a:pt x="2178" y="324"/>
                    </a:lnTo>
                    <a:lnTo>
                      <a:pt x="2178" y="324"/>
                    </a:lnTo>
                    <a:lnTo>
                      <a:pt x="2178" y="324"/>
                    </a:lnTo>
                    <a:lnTo>
                      <a:pt x="2178" y="324"/>
                    </a:lnTo>
                    <a:lnTo>
                      <a:pt x="2178" y="324"/>
                    </a:lnTo>
                    <a:lnTo>
                      <a:pt x="2178" y="324"/>
                    </a:lnTo>
                    <a:lnTo>
                      <a:pt x="2178" y="330"/>
                    </a:lnTo>
                    <a:lnTo>
                      <a:pt x="2178" y="330"/>
                    </a:lnTo>
                    <a:lnTo>
                      <a:pt x="2178" y="330"/>
                    </a:lnTo>
                    <a:lnTo>
                      <a:pt x="2178" y="330"/>
                    </a:lnTo>
                    <a:lnTo>
                      <a:pt x="2178" y="330"/>
                    </a:lnTo>
                    <a:lnTo>
                      <a:pt x="2178" y="330"/>
                    </a:lnTo>
                    <a:lnTo>
                      <a:pt x="2178" y="336"/>
                    </a:lnTo>
                    <a:lnTo>
                      <a:pt x="2178" y="336"/>
                    </a:lnTo>
                    <a:lnTo>
                      <a:pt x="2178" y="336"/>
                    </a:lnTo>
                    <a:lnTo>
                      <a:pt x="2178" y="336"/>
                    </a:lnTo>
                    <a:lnTo>
                      <a:pt x="2178" y="336"/>
                    </a:lnTo>
                    <a:lnTo>
                      <a:pt x="2184" y="336"/>
                    </a:lnTo>
                    <a:lnTo>
                      <a:pt x="2184" y="336"/>
                    </a:lnTo>
                    <a:lnTo>
                      <a:pt x="2184" y="342"/>
                    </a:lnTo>
                    <a:lnTo>
                      <a:pt x="2184" y="342"/>
                    </a:lnTo>
                    <a:lnTo>
                      <a:pt x="2184" y="342"/>
                    </a:lnTo>
                    <a:lnTo>
                      <a:pt x="2184" y="342"/>
                    </a:lnTo>
                    <a:lnTo>
                      <a:pt x="2184" y="342"/>
                    </a:lnTo>
                    <a:lnTo>
                      <a:pt x="2184" y="342"/>
                    </a:lnTo>
                    <a:lnTo>
                      <a:pt x="2184" y="342"/>
                    </a:lnTo>
                    <a:lnTo>
                      <a:pt x="2184" y="348"/>
                    </a:lnTo>
                    <a:lnTo>
                      <a:pt x="2184" y="348"/>
                    </a:lnTo>
                    <a:lnTo>
                      <a:pt x="2184" y="348"/>
                    </a:lnTo>
                    <a:lnTo>
                      <a:pt x="2184" y="348"/>
                    </a:lnTo>
                    <a:lnTo>
                      <a:pt x="2184" y="348"/>
                    </a:lnTo>
                    <a:lnTo>
                      <a:pt x="2184" y="348"/>
                    </a:lnTo>
                    <a:lnTo>
                      <a:pt x="2184" y="348"/>
                    </a:lnTo>
                    <a:lnTo>
                      <a:pt x="2184" y="354"/>
                    </a:lnTo>
                    <a:lnTo>
                      <a:pt x="2184" y="354"/>
                    </a:lnTo>
                    <a:lnTo>
                      <a:pt x="2184" y="354"/>
                    </a:lnTo>
                    <a:lnTo>
                      <a:pt x="2184" y="354"/>
                    </a:lnTo>
                    <a:lnTo>
                      <a:pt x="2184" y="354"/>
                    </a:lnTo>
                    <a:lnTo>
                      <a:pt x="2184" y="354"/>
                    </a:lnTo>
                    <a:lnTo>
                      <a:pt x="2184" y="354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72"/>
                    </a:lnTo>
                    <a:lnTo>
                      <a:pt x="2184" y="372"/>
                    </a:lnTo>
                    <a:lnTo>
                      <a:pt x="2184" y="372"/>
                    </a:lnTo>
                    <a:lnTo>
                      <a:pt x="2184" y="372"/>
                    </a:lnTo>
                    <a:lnTo>
                      <a:pt x="2184" y="372"/>
                    </a:lnTo>
                    <a:lnTo>
                      <a:pt x="2184" y="372"/>
                    </a:lnTo>
                    <a:lnTo>
                      <a:pt x="2184" y="372"/>
                    </a:lnTo>
                    <a:lnTo>
                      <a:pt x="2184" y="378"/>
                    </a:lnTo>
                    <a:lnTo>
                      <a:pt x="2184" y="378"/>
                    </a:lnTo>
                    <a:lnTo>
                      <a:pt x="2184" y="378"/>
                    </a:lnTo>
                    <a:lnTo>
                      <a:pt x="2184" y="378"/>
                    </a:lnTo>
                    <a:lnTo>
                      <a:pt x="2184" y="378"/>
                    </a:lnTo>
                    <a:lnTo>
                      <a:pt x="2184" y="378"/>
                    </a:lnTo>
                    <a:lnTo>
                      <a:pt x="2184" y="378"/>
                    </a:lnTo>
                    <a:lnTo>
                      <a:pt x="2184" y="384"/>
                    </a:lnTo>
                    <a:lnTo>
                      <a:pt x="2184" y="384"/>
                    </a:lnTo>
                    <a:lnTo>
                      <a:pt x="2184" y="384"/>
                    </a:lnTo>
                    <a:lnTo>
                      <a:pt x="2184" y="384"/>
                    </a:lnTo>
                    <a:lnTo>
                      <a:pt x="2184" y="384"/>
                    </a:lnTo>
                    <a:lnTo>
                      <a:pt x="2184" y="384"/>
                    </a:lnTo>
                    <a:lnTo>
                      <a:pt x="2184" y="384"/>
                    </a:lnTo>
                    <a:lnTo>
                      <a:pt x="2184" y="384"/>
                    </a:lnTo>
                    <a:lnTo>
                      <a:pt x="2184" y="390"/>
                    </a:lnTo>
                    <a:lnTo>
                      <a:pt x="2190" y="390"/>
                    </a:lnTo>
                    <a:lnTo>
                      <a:pt x="2190" y="390"/>
                    </a:lnTo>
                    <a:lnTo>
                      <a:pt x="2190" y="390"/>
                    </a:lnTo>
                    <a:lnTo>
                      <a:pt x="2190" y="390"/>
                    </a:lnTo>
                    <a:lnTo>
                      <a:pt x="2190" y="390"/>
                    </a:lnTo>
                    <a:lnTo>
                      <a:pt x="2190" y="390"/>
                    </a:lnTo>
                    <a:lnTo>
                      <a:pt x="2190" y="396"/>
                    </a:lnTo>
                    <a:lnTo>
                      <a:pt x="2190" y="396"/>
                    </a:lnTo>
                    <a:lnTo>
                      <a:pt x="2190" y="396"/>
                    </a:lnTo>
                    <a:lnTo>
                      <a:pt x="2190" y="396"/>
                    </a:lnTo>
                    <a:lnTo>
                      <a:pt x="2190" y="396"/>
                    </a:lnTo>
                    <a:lnTo>
                      <a:pt x="2190" y="396"/>
                    </a:lnTo>
                    <a:lnTo>
                      <a:pt x="2190" y="396"/>
                    </a:lnTo>
                    <a:lnTo>
                      <a:pt x="2190" y="396"/>
                    </a:lnTo>
                    <a:lnTo>
                      <a:pt x="2190" y="402"/>
                    </a:lnTo>
                    <a:lnTo>
                      <a:pt x="2190" y="402"/>
                    </a:lnTo>
                    <a:lnTo>
                      <a:pt x="2190" y="402"/>
                    </a:lnTo>
                    <a:lnTo>
                      <a:pt x="2190" y="402"/>
                    </a:lnTo>
                    <a:lnTo>
                      <a:pt x="2190" y="402"/>
                    </a:lnTo>
                    <a:lnTo>
                      <a:pt x="2190" y="402"/>
                    </a:lnTo>
                    <a:lnTo>
                      <a:pt x="2190" y="402"/>
                    </a:lnTo>
                    <a:lnTo>
                      <a:pt x="2190" y="408"/>
                    </a:lnTo>
                    <a:lnTo>
                      <a:pt x="2190" y="408"/>
                    </a:lnTo>
                    <a:lnTo>
                      <a:pt x="2190" y="408"/>
                    </a:lnTo>
                    <a:lnTo>
                      <a:pt x="2190" y="408"/>
                    </a:lnTo>
                    <a:lnTo>
                      <a:pt x="2190" y="408"/>
                    </a:lnTo>
                    <a:lnTo>
                      <a:pt x="2190" y="408"/>
                    </a:lnTo>
                    <a:lnTo>
                      <a:pt x="2190" y="408"/>
                    </a:lnTo>
                    <a:lnTo>
                      <a:pt x="2190" y="408"/>
                    </a:lnTo>
                    <a:lnTo>
                      <a:pt x="2190" y="414"/>
                    </a:lnTo>
                    <a:lnTo>
                      <a:pt x="2190" y="414"/>
                    </a:lnTo>
                    <a:lnTo>
                      <a:pt x="2190" y="414"/>
                    </a:lnTo>
                    <a:lnTo>
                      <a:pt x="2190" y="414"/>
                    </a:lnTo>
                    <a:lnTo>
                      <a:pt x="2190" y="414"/>
                    </a:lnTo>
                    <a:lnTo>
                      <a:pt x="2190" y="414"/>
                    </a:lnTo>
                    <a:lnTo>
                      <a:pt x="2190" y="414"/>
                    </a:lnTo>
                    <a:lnTo>
                      <a:pt x="2190" y="414"/>
                    </a:lnTo>
                    <a:lnTo>
                      <a:pt x="2190" y="420"/>
                    </a:lnTo>
                    <a:lnTo>
                      <a:pt x="2190" y="420"/>
                    </a:lnTo>
                    <a:lnTo>
                      <a:pt x="2190" y="420"/>
                    </a:lnTo>
                    <a:lnTo>
                      <a:pt x="2190" y="420"/>
                    </a:lnTo>
                    <a:lnTo>
                      <a:pt x="2190" y="420"/>
                    </a:lnTo>
                    <a:lnTo>
                      <a:pt x="2190" y="420"/>
                    </a:lnTo>
                    <a:lnTo>
                      <a:pt x="2190" y="420"/>
                    </a:lnTo>
                    <a:lnTo>
                      <a:pt x="2190" y="420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32"/>
                    </a:lnTo>
                    <a:lnTo>
                      <a:pt x="2190" y="432"/>
                    </a:lnTo>
                    <a:lnTo>
                      <a:pt x="2190" y="432"/>
                    </a:lnTo>
                    <a:lnTo>
                      <a:pt x="2202" y="498"/>
                    </a:lnTo>
                    <a:lnTo>
                      <a:pt x="2202" y="504"/>
                    </a:lnTo>
                    <a:lnTo>
                      <a:pt x="2202" y="504"/>
                    </a:lnTo>
                    <a:lnTo>
                      <a:pt x="2202" y="504"/>
                    </a:lnTo>
                    <a:lnTo>
                      <a:pt x="2202" y="504"/>
                    </a:lnTo>
                    <a:lnTo>
                      <a:pt x="2202" y="504"/>
                    </a:lnTo>
                    <a:lnTo>
                      <a:pt x="2202" y="504"/>
                    </a:lnTo>
                    <a:lnTo>
                      <a:pt x="2202" y="504"/>
                    </a:lnTo>
                    <a:lnTo>
                      <a:pt x="2202" y="504"/>
                    </a:lnTo>
                    <a:lnTo>
                      <a:pt x="2202" y="504"/>
                    </a:lnTo>
                    <a:lnTo>
                      <a:pt x="2202" y="504"/>
                    </a:lnTo>
                    <a:lnTo>
                      <a:pt x="2202" y="510"/>
                    </a:lnTo>
                    <a:lnTo>
                      <a:pt x="2202" y="510"/>
                    </a:lnTo>
                    <a:lnTo>
                      <a:pt x="2202" y="510"/>
                    </a:lnTo>
                    <a:lnTo>
                      <a:pt x="2202" y="510"/>
                    </a:lnTo>
                    <a:lnTo>
                      <a:pt x="2202" y="510"/>
                    </a:lnTo>
                    <a:lnTo>
                      <a:pt x="2202" y="510"/>
                    </a:lnTo>
                    <a:lnTo>
                      <a:pt x="2202" y="510"/>
                    </a:lnTo>
                    <a:lnTo>
                      <a:pt x="2202" y="510"/>
                    </a:lnTo>
                    <a:lnTo>
                      <a:pt x="2202" y="510"/>
                    </a:lnTo>
                    <a:lnTo>
                      <a:pt x="2202" y="510"/>
                    </a:lnTo>
                    <a:lnTo>
                      <a:pt x="2202" y="516"/>
                    </a:lnTo>
                    <a:lnTo>
                      <a:pt x="2202" y="516"/>
                    </a:lnTo>
                    <a:lnTo>
                      <a:pt x="2208" y="516"/>
                    </a:lnTo>
                    <a:lnTo>
                      <a:pt x="2208" y="516"/>
                    </a:lnTo>
                    <a:lnTo>
                      <a:pt x="2208" y="516"/>
                    </a:lnTo>
                    <a:lnTo>
                      <a:pt x="2208" y="516"/>
                    </a:lnTo>
                    <a:lnTo>
                      <a:pt x="2208" y="516"/>
                    </a:lnTo>
                    <a:lnTo>
                      <a:pt x="2208" y="516"/>
                    </a:lnTo>
                    <a:lnTo>
                      <a:pt x="2208" y="516"/>
                    </a:lnTo>
                    <a:lnTo>
                      <a:pt x="2208" y="516"/>
                    </a:lnTo>
                    <a:lnTo>
                      <a:pt x="2208" y="522"/>
                    </a:lnTo>
                    <a:lnTo>
                      <a:pt x="2208" y="522"/>
                    </a:lnTo>
                    <a:lnTo>
                      <a:pt x="2208" y="522"/>
                    </a:lnTo>
                    <a:lnTo>
                      <a:pt x="2208" y="522"/>
                    </a:lnTo>
                    <a:lnTo>
                      <a:pt x="2208" y="522"/>
                    </a:lnTo>
                    <a:lnTo>
                      <a:pt x="2208" y="522"/>
                    </a:lnTo>
                    <a:lnTo>
                      <a:pt x="2208" y="522"/>
                    </a:lnTo>
                    <a:lnTo>
                      <a:pt x="2208" y="522"/>
                    </a:lnTo>
                    <a:lnTo>
                      <a:pt x="2208" y="522"/>
                    </a:lnTo>
                    <a:lnTo>
                      <a:pt x="2208" y="522"/>
                    </a:lnTo>
                    <a:lnTo>
                      <a:pt x="2208" y="522"/>
                    </a:lnTo>
                    <a:lnTo>
                      <a:pt x="2208" y="528"/>
                    </a:lnTo>
                    <a:lnTo>
                      <a:pt x="2208" y="528"/>
                    </a:lnTo>
                    <a:lnTo>
                      <a:pt x="2208" y="528"/>
                    </a:lnTo>
                    <a:lnTo>
                      <a:pt x="2208" y="528"/>
                    </a:lnTo>
                    <a:lnTo>
                      <a:pt x="2208" y="528"/>
                    </a:lnTo>
                    <a:lnTo>
                      <a:pt x="2208" y="528"/>
                    </a:lnTo>
                    <a:lnTo>
                      <a:pt x="2208" y="528"/>
                    </a:lnTo>
                    <a:lnTo>
                      <a:pt x="2208" y="528"/>
                    </a:lnTo>
                    <a:lnTo>
                      <a:pt x="2208" y="528"/>
                    </a:lnTo>
                    <a:lnTo>
                      <a:pt x="2208" y="528"/>
                    </a:lnTo>
                    <a:lnTo>
                      <a:pt x="2208" y="534"/>
                    </a:lnTo>
                    <a:lnTo>
                      <a:pt x="2220" y="582"/>
                    </a:lnTo>
                    <a:lnTo>
                      <a:pt x="2220" y="582"/>
                    </a:lnTo>
                    <a:lnTo>
                      <a:pt x="2220" y="582"/>
                    </a:lnTo>
                    <a:lnTo>
                      <a:pt x="2220" y="582"/>
                    </a:lnTo>
                    <a:lnTo>
                      <a:pt x="2220" y="582"/>
                    </a:lnTo>
                    <a:lnTo>
                      <a:pt x="2220" y="582"/>
                    </a:lnTo>
                    <a:lnTo>
                      <a:pt x="2220" y="588"/>
                    </a:lnTo>
                    <a:lnTo>
                      <a:pt x="2220" y="588"/>
                    </a:lnTo>
                    <a:lnTo>
                      <a:pt x="2220" y="588"/>
                    </a:lnTo>
                    <a:lnTo>
                      <a:pt x="2220" y="588"/>
                    </a:lnTo>
                    <a:lnTo>
                      <a:pt x="2220" y="588"/>
                    </a:lnTo>
                    <a:lnTo>
                      <a:pt x="2220" y="588"/>
                    </a:lnTo>
                    <a:lnTo>
                      <a:pt x="2220" y="588"/>
                    </a:lnTo>
                    <a:lnTo>
                      <a:pt x="2220" y="588"/>
                    </a:lnTo>
                    <a:lnTo>
                      <a:pt x="2220" y="588"/>
                    </a:lnTo>
                    <a:lnTo>
                      <a:pt x="2220" y="588"/>
                    </a:lnTo>
                    <a:lnTo>
                      <a:pt x="2220" y="588"/>
                    </a:lnTo>
                    <a:lnTo>
                      <a:pt x="2220" y="588"/>
                    </a:lnTo>
                    <a:lnTo>
                      <a:pt x="2220" y="588"/>
                    </a:lnTo>
                    <a:lnTo>
                      <a:pt x="2220" y="588"/>
                    </a:lnTo>
                    <a:lnTo>
                      <a:pt x="2220" y="594"/>
                    </a:lnTo>
                    <a:lnTo>
                      <a:pt x="2220" y="594"/>
                    </a:lnTo>
                    <a:lnTo>
                      <a:pt x="2220" y="594"/>
                    </a:lnTo>
                    <a:lnTo>
                      <a:pt x="2220" y="594"/>
                    </a:lnTo>
                    <a:lnTo>
                      <a:pt x="2220" y="594"/>
                    </a:lnTo>
                    <a:lnTo>
                      <a:pt x="2220" y="594"/>
                    </a:lnTo>
                    <a:lnTo>
                      <a:pt x="2220" y="594"/>
                    </a:lnTo>
                    <a:lnTo>
                      <a:pt x="2220" y="594"/>
                    </a:lnTo>
                    <a:lnTo>
                      <a:pt x="2220" y="594"/>
                    </a:lnTo>
                    <a:lnTo>
                      <a:pt x="2220" y="594"/>
                    </a:lnTo>
                    <a:lnTo>
                      <a:pt x="2220" y="594"/>
                    </a:lnTo>
                    <a:lnTo>
                      <a:pt x="2220" y="594"/>
                    </a:lnTo>
                    <a:lnTo>
                      <a:pt x="2220" y="594"/>
                    </a:lnTo>
                    <a:lnTo>
                      <a:pt x="2220" y="594"/>
                    </a:lnTo>
                    <a:lnTo>
                      <a:pt x="2220" y="594"/>
                    </a:lnTo>
                    <a:lnTo>
                      <a:pt x="2220" y="600"/>
                    </a:lnTo>
                    <a:lnTo>
                      <a:pt x="2220" y="600"/>
                    </a:lnTo>
                    <a:lnTo>
                      <a:pt x="2220" y="600"/>
                    </a:lnTo>
                    <a:lnTo>
                      <a:pt x="2220" y="600"/>
                    </a:lnTo>
                    <a:lnTo>
                      <a:pt x="2220" y="600"/>
                    </a:lnTo>
                    <a:lnTo>
                      <a:pt x="2220" y="600"/>
                    </a:lnTo>
                    <a:lnTo>
                      <a:pt x="2220" y="600"/>
                    </a:lnTo>
                    <a:lnTo>
                      <a:pt x="2220" y="600"/>
                    </a:lnTo>
                    <a:lnTo>
                      <a:pt x="2220" y="600"/>
                    </a:lnTo>
                    <a:lnTo>
                      <a:pt x="2220" y="600"/>
                    </a:lnTo>
                    <a:lnTo>
                      <a:pt x="2220" y="600"/>
                    </a:lnTo>
                    <a:lnTo>
                      <a:pt x="2220" y="600"/>
                    </a:lnTo>
                    <a:lnTo>
                      <a:pt x="2220" y="600"/>
                    </a:lnTo>
                    <a:lnTo>
                      <a:pt x="2220" y="600"/>
                    </a:lnTo>
                    <a:lnTo>
                      <a:pt x="2220" y="600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24"/>
                    </a:lnTo>
                    <a:lnTo>
                      <a:pt x="2226" y="624"/>
                    </a:lnTo>
                    <a:lnTo>
                      <a:pt x="2226" y="624"/>
                    </a:lnTo>
                    <a:lnTo>
                      <a:pt x="2226" y="624"/>
                    </a:lnTo>
                    <a:lnTo>
                      <a:pt x="2226" y="624"/>
                    </a:lnTo>
                    <a:lnTo>
                      <a:pt x="2226" y="624"/>
                    </a:lnTo>
                    <a:lnTo>
                      <a:pt x="2226" y="624"/>
                    </a:lnTo>
                    <a:lnTo>
                      <a:pt x="2226" y="624"/>
                    </a:lnTo>
                    <a:lnTo>
                      <a:pt x="2226" y="624"/>
                    </a:lnTo>
                    <a:lnTo>
                      <a:pt x="2232" y="624"/>
                    </a:lnTo>
                    <a:lnTo>
                      <a:pt x="2232" y="624"/>
                    </a:lnTo>
                    <a:lnTo>
                      <a:pt x="2232" y="624"/>
                    </a:lnTo>
                    <a:lnTo>
                      <a:pt x="2232" y="624"/>
                    </a:lnTo>
                    <a:lnTo>
                      <a:pt x="2232" y="624"/>
                    </a:lnTo>
                    <a:lnTo>
                      <a:pt x="2232" y="624"/>
                    </a:lnTo>
                    <a:lnTo>
                      <a:pt x="2232" y="624"/>
                    </a:lnTo>
                    <a:lnTo>
                      <a:pt x="2232" y="624"/>
                    </a:lnTo>
                    <a:lnTo>
                      <a:pt x="2232" y="624"/>
                    </a:lnTo>
                    <a:lnTo>
                      <a:pt x="2232" y="624"/>
                    </a:lnTo>
                    <a:lnTo>
                      <a:pt x="2232" y="624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50" y="660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80" y="630"/>
                    </a:lnTo>
                    <a:lnTo>
                      <a:pt x="2280" y="630"/>
                    </a:lnTo>
                    <a:lnTo>
                      <a:pt x="2280" y="630"/>
                    </a:lnTo>
                    <a:lnTo>
                      <a:pt x="2280" y="630"/>
                    </a:lnTo>
                    <a:lnTo>
                      <a:pt x="2280" y="630"/>
                    </a:lnTo>
                    <a:lnTo>
                      <a:pt x="2280" y="630"/>
                    </a:lnTo>
                    <a:lnTo>
                      <a:pt x="2280" y="624"/>
                    </a:lnTo>
                    <a:lnTo>
                      <a:pt x="2280" y="624"/>
                    </a:lnTo>
                    <a:lnTo>
                      <a:pt x="2280" y="624"/>
                    </a:lnTo>
                    <a:lnTo>
                      <a:pt x="2280" y="624"/>
                    </a:lnTo>
                    <a:lnTo>
                      <a:pt x="2280" y="624"/>
                    </a:lnTo>
                    <a:lnTo>
                      <a:pt x="2280" y="624"/>
                    </a:lnTo>
                    <a:lnTo>
                      <a:pt x="2280" y="624"/>
                    </a:lnTo>
                    <a:lnTo>
                      <a:pt x="2280" y="624"/>
                    </a:lnTo>
                    <a:lnTo>
                      <a:pt x="2280" y="624"/>
                    </a:lnTo>
                    <a:lnTo>
                      <a:pt x="2280" y="624"/>
                    </a:lnTo>
                    <a:lnTo>
                      <a:pt x="2280" y="624"/>
                    </a:lnTo>
                    <a:lnTo>
                      <a:pt x="2280" y="624"/>
                    </a:lnTo>
                    <a:lnTo>
                      <a:pt x="2280" y="624"/>
                    </a:lnTo>
                    <a:lnTo>
                      <a:pt x="2280" y="624"/>
                    </a:lnTo>
                    <a:lnTo>
                      <a:pt x="2280" y="624"/>
                    </a:lnTo>
                    <a:lnTo>
                      <a:pt x="2286" y="624"/>
                    </a:lnTo>
                    <a:lnTo>
                      <a:pt x="2286" y="624"/>
                    </a:lnTo>
                    <a:lnTo>
                      <a:pt x="2286" y="624"/>
                    </a:lnTo>
                    <a:lnTo>
                      <a:pt x="2286" y="624"/>
                    </a:lnTo>
                    <a:lnTo>
                      <a:pt x="2286" y="624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2"/>
                    </a:lnTo>
                    <a:lnTo>
                      <a:pt x="2286" y="612"/>
                    </a:lnTo>
                    <a:lnTo>
                      <a:pt x="2286" y="612"/>
                    </a:lnTo>
                    <a:lnTo>
                      <a:pt x="2286" y="612"/>
                    </a:lnTo>
                    <a:lnTo>
                      <a:pt x="2286" y="612"/>
                    </a:lnTo>
                    <a:lnTo>
                      <a:pt x="2286" y="612"/>
                    </a:lnTo>
                    <a:lnTo>
                      <a:pt x="2286" y="612"/>
                    </a:lnTo>
                    <a:lnTo>
                      <a:pt x="2286" y="612"/>
                    </a:lnTo>
                    <a:lnTo>
                      <a:pt x="2286" y="612"/>
                    </a:lnTo>
                    <a:lnTo>
                      <a:pt x="2298" y="570"/>
                    </a:lnTo>
                    <a:lnTo>
                      <a:pt x="2298" y="570"/>
                    </a:lnTo>
                    <a:lnTo>
                      <a:pt x="2298" y="570"/>
                    </a:lnTo>
                    <a:lnTo>
                      <a:pt x="2298" y="570"/>
                    </a:lnTo>
                    <a:lnTo>
                      <a:pt x="2298" y="570"/>
                    </a:lnTo>
                    <a:lnTo>
                      <a:pt x="2298" y="570"/>
                    </a:lnTo>
                    <a:lnTo>
                      <a:pt x="2298" y="564"/>
                    </a:lnTo>
                    <a:lnTo>
                      <a:pt x="2298" y="564"/>
                    </a:lnTo>
                    <a:lnTo>
                      <a:pt x="2298" y="564"/>
                    </a:lnTo>
                    <a:lnTo>
                      <a:pt x="2298" y="564"/>
                    </a:lnTo>
                    <a:lnTo>
                      <a:pt x="2298" y="564"/>
                    </a:lnTo>
                    <a:lnTo>
                      <a:pt x="2298" y="564"/>
                    </a:lnTo>
                    <a:lnTo>
                      <a:pt x="2298" y="564"/>
                    </a:lnTo>
                    <a:lnTo>
                      <a:pt x="2298" y="564"/>
                    </a:lnTo>
                    <a:lnTo>
                      <a:pt x="2298" y="564"/>
                    </a:lnTo>
                    <a:lnTo>
                      <a:pt x="2298" y="564"/>
                    </a:lnTo>
                    <a:lnTo>
                      <a:pt x="2298" y="564"/>
                    </a:lnTo>
                    <a:lnTo>
                      <a:pt x="2298" y="564"/>
                    </a:lnTo>
                    <a:lnTo>
                      <a:pt x="2298" y="558"/>
                    </a:lnTo>
                    <a:lnTo>
                      <a:pt x="2298" y="558"/>
                    </a:lnTo>
                    <a:lnTo>
                      <a:pt x="2298" y="558"/>
                    </a:lnTo>
                    <a:lnTo>
                      <a:pt x="2298" y="558"/>
                    </a:lnTo>
                    <a:lnTo>
                      <a:pt x="2298" y="558"/>
                    </a:lnTo>
                    <a:lnTo>
                      <a:pt x="2298" y="558"/>
                    </a:lnTo>
                    <a:lnTo>
                      <a:pt x="2298" y="558"/>
                    </a:lnTo>
                    <a:lnTo>
                      <a:pt x="2298" y="558"/>
                    </a:lnTo>
                    <a:lnTo>
                      <a:pt x="2298" y="558"/>
                    </a:lnTo>
                    <a:lnTo>
                      <a:pt x="2298" y="558"/>
                    </a:lnTo>
                    <a:lnTo>
                      <a:pt x="2298" y="558"/>
                    </a:lnTo>
                    <a:lnTo>
                      <a:pt x="2298" y="558"/>
                    </a:lnTo>
                    <a:lnTo>
                      <a:pt x="2298" y="552"/>
                    </a:lnTo>
                    <a:lnTo>
                      <a:pt x="2298" y="552"/>
                    </a:lnTo>
                    <a:lnTo>
                      <a:pt x="2298" y="552"/>
                    </a:lnTo>
                    <a:lnTo>
                      <a:pt x="2298" y="552"/>
                    </a:lnTo>
                    <a:lnTo>
                      <a:pt x="2298" y="552"/>
                    </a:lnTo>
                    <a:lnTo>
                      <a:pt x="2298" y="552"/>
                    </a:lnTo>
                    <a:lnTo>
                      <a:pt x="2298" y="552"/>
                    </a:lnTo>
                    <a:lnTo>
                      <a:pt x="2298" y="552"/>
                    </a:lnTo>
                    <a:lnTo>
                      <a:pt x="2298" y="552"/>
                    </a:lnTo>
                    <a:lnTo>
                      <a:pt x="2298" y="552"/>
                    </a:lnTo>
                    <a:lnTo>
                      <a:pt x="2298" y="552"/>
                    </a:lnTo>
                    <a:lnTo>
                      <a:pt x="2298" y="552"/>
                    </a:lnTo>
                    <a:lnTo>
                      <a:pt x="2298" y="546"/>
                    </a:lnTo>
                    <a:lnTo>
                      <a:pt x="2298" y="546"/>
                    </a:lnTo>
                    <a:lnTo>
                      <a:pt x="2298" y="546"/>
                    </a:lnTo>
                    <a:lnTo>
                      <a:pt x="2298" y="546"/>
                    </a:lnTo>
                    <a:lnTo>
                      <a:pt x="2298" y="546"/>
                    </a:lnTo>
                    <a:lnTo>
                      <a:pt x="2304" y="546"/>
                    </a:lnTo>
                    <a:lnTo>
                      <a:pt x="2304" y="546"/>
                    </a:lnTo>
                    <a:lnTo>
                      <a:pt x="2304" y="546"/>
                    </a:lnTo>
                    <a:lnTo>
                      <a:pt x="2304" y="546"/>
                    </a:lnTo>
                    <a:lnTo>
                      <a:pt x="2304" y="546"/>
                    </a:lnTo>
                    <a:lnTo>
                      <a:pt x="2304" y="546"/>
                    </a:lnTo>
                    <a:lnTo>
                      <a:pt x="2304" y="540"/>
                    </a:lnTo>
                    <a:lnTo>
                      <a:pt x="2304" y="540"/>
                    </a:lnTo>
                    <a:lnTo>
                      <a:pt x="2304" y="540"/>
                    </a:lnTo>
                    <a:lnTo>
                      <a:pt x="2304" y="540"/>
                    </a:lnTo>
                    <a:lnTo>
                      <a:pt x="2304" y="540"/>
                    </a:lnTo>
                    <a:lnTo>
                      <a:pt x="2304" y="540"/>
                    </a:lnTo>
                    <a:lnTo>
                      <a:pt x="2304" y="540"/>
                    </a:lnTo>
                    <a:lnTo>
                      <a:pt x="2304" y="540"/>
                    </a:lnTo>
                    <a:lnTo>
                      <a:pt x="2304" y="540"/>
                    </a:lnTo>
                    <a:lnTo>
                      <a:pt x="2304" y="540"/>
                    </a:lnTo>
                    <a:lnTo>
                      <a:pt x="2304" y="540"/>
                    </a:lnTo>
                    <a:lnTo>
                      <a:pt x="2304" y="534"/>
                    </a:lnTo>
                    <a:lnTo>
                      <a:pt x="2304" y="534"/>
                    </a:lnTo>
                    <a:lnTo>
                      <a:pt x="2304" y="534"/>
                    </a:lnTo>
                    <a:lnTo>
                      <a:pt x="2304" y="534"/>
                    </a:lnTo>
                    <a:lnTo>
                      <a:pt x="2304" y="534"/>
                    </a:lnTo>
                    <a:lnTo>
                      <a:pt x="2304" y="534"/>
                    </a:lnTo>
                    <a:lnTo>
                      <a:pt x="2304" y="534"/>
                    </a:lnTo>
                    <a:lnTo>
                      <a:pt x="2304" y="534"/>
                    </a:lnTo>
                    <a:lnTo>
                      <a:pt x="2304" y="534"/>
                    </a:lnTo>
                    <a:lnTo>
                      <a:pt x="2304" y="534"/>
                    </a:lnTo>
                    <a:lnTo>
                      <a:pt x="2304" y="534"/>
                    </a:lnTo>
                    <a:lnTo>
                      <a:pt x="2304" y="528"/>
                    </a:lnTo>
                    <a:lnTo>
                      <a:pt x="2304" y="528"/>
                    </a:lnTo>
                    <a:lnTo>
                      <a:pt x="2304" y="528"/>
                    </a:lnTo>
                    <a:lnTo>
                      <a:pt x="2304" y="528"/>
                    </a:lnTo>
                    <a:lnTo>
                      <a:pt x="2304" y="528"/>
                    </a:lnTo>
                    <a:lnTo>
                      <a:pt x="2304" y="528"/>
                    </a:lnTo>
                    <a:lnTo>
                      <a:pt x="2304" y="528"/>
                    </a:lnTo>
                    <a:lnTo>
                      <a:pt x="2304" y="528"/>
                    </a:lnTo>
                    <a:lnTo>
                      <a:pt x="2304" y="528"/>
                    </a:lnTo>
                    <a:lnTo>
                      <a:pt x="2304" y="528"/>
                    </a:lnTo>
                    <a:lnTo>
                      <a:pt x="2304" y="528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0"/>
                    </a:lnTo>
                    <a:lnTo>
                      <a:pt x="2310" y="510"/>
                    </a:lnTo>
                    <a:lnTo>
                      <a:pt x="2310" y="510"/>
                    </a:lnTo>
                    <a:lnTo>
                      <a:pt x="2310" y="510"/>
                    </a:lnTo>
                    <a:lnTo>
                      <a:pt x="2310" y="510"/>
                    </a:lnTo>
                    <a:lnTo>
                      <a:pt x="2310" y="510"/>
                    </a:lnTo>
                    <a:lnTo>
                      <a:pt x="2310" y="510"/>
                    </a:lnTo>
                    <a:lnTo>
                      <a:pt x="2310" y="510"/>
                    </a:lnTo>
                    <a:lnTo>
                      <a:pt x="2310" y="510"/>
                    </a:lnTo>
                    <a:lnTo>
                      <a:pt x="2310" y="510"/>
                    </a:lnTo>
                    <a:lnTo>
                      <a:pt x="2310" y="504"/>
                    </a:lnTo>
                    <a:lnTo>
                      <a:pt x="2310" y="504"/>
                    </a:lnTo>
                    <a:lnTo>
                      <a:pt x="2310" y="504"/>
                    </a:lnTo>
                    <a:lnTo>
                      <a:pt x="2310" y="504"/>
                    </a:lnTo>
                    <a:lnTo>
                      <a:pt x="2310" y="504"/>
                    </a:lnTo>
                    <a:lnTo>
                      <a:pt x="2310" y="504"/>
                    </a:lnTo>
                    <a:lnTo>
                      <a:pt x="2310" y="504"/>
                    </a:lnTo>
                    <a:lnTo>
                      <a:pt x="2310" y="504"/>
                    </a:lnTo>
                    <a:lnTo>
                      <a:pt x="2310" y="504"/>
                    </a:lnTo>
                    <a:lnTo>
                      <a:pt x="2310" y="504"/>
                    </a:lnTo>
                    <a:lnTo>
                      <a:pt x="2310" y="498"/>
                    </a:lnTo>
                    <a:lnTo>
                      <a:pt x="2310" y="498"/>
                    </a:lnTo>
                    <a:lnTo>
                      <a:pt x="2310" y="498"/>
                    </a:lnTo>
                    <a:lnTo>
                      <a:pt x="2310" y="498"/>
                    </a:lnTo>
                    <a:lnTo>
                      <a:pt x="2310" y="498"/>
                    </a:lnTo>
                    <a:lnTo>
                      <a:pt x="2310" y="498"/>
                    </a:lnTo>
                    <a:lnTo>
                      <a:pt x="2310" y="498"/>
                    </a:lnTo>
                    <a:lnTo>
                      <a:pt x="2310" y="498"/>
                    </a:lnTo>
                    <a:lnTo>
                      <a:pt x="2310" y="498"/>
                    </a:lnTo>
                    <a:lnTo>
                      <a:pt x="2310" y="498"/>
                    </a:lnTo>
                    <a:lnTo>
                      <a:pt x="2310" y="492"/>
                    </a:lnTo>
                    <a:lnTo>
                      <a:pt x="2322" y="426"/>
                    </a:lnTo>
                    <a:lnTo>
                      <a:pt x="2322" y="420"/>
                    </a:lnTo>
                    <a:lnTo>
                      <a:pt x="2322" y="420"/>
                    </a:lnTo>
                    <a:lnTo>
                      <a:pt x="2322" y="420"/>
                    </a:lnTo>
                    <a:lnTo>
                      <a:pt x="2322" y="420"/>
                    </a:lnTo>
                    <a:lnTo>
                      <a:pt x="2322" y="420"/>
                    </a:lnTo>
                    <a:lnTo>
                      <a:pt x="2322" y="420"/>
                    </a:lnTo>
                    <a:lnTo>
                      <a:pt x="2322" y="420"/>
                    </a:lnTo>
                    <a:lnTo>
                      <a:pt x="2322" y="420"/>
                    </a:lnTo>
                    <a:lnTo>
                      <a:pt x="2322" y="414"/>
                    </a:lnTo>
                    <a:lnTo>
                      <a:pt x="2322" y="414"/>
                    </a:lnTo>
                    <a:lnTo>
                      <a:pt x="2322" y="414"/>
                    </a:lnTo>
                    <a:lnTo>
                      <a:pt x="2322" y="414"/>
                    </a:lnTo>
                    <a:lnTo>
                      <a:pt x="2322" y="414"/>
                    </a:lnTo>
                    <a:lnTo>
                      <a:pt x="2322" y="414"/>
                    </a:lnTo>
                    <a:lnTo>
                      <a:pt x="2322" y="414"/>
                    </a:lnTo>
                    <a:lnTo>
                      <a:pt x="2322" y="414"/>
                    </a:lnTo>
                    <a:lnTo>
                      <a:pt x="2322" y="408"/>
                    </a:lnTo>
                    <a:lnTo>
                      <a:pt x="2322" y="408"/>
                    </a:lnTo>
                    <a:lnTo>
                      <a:pt x="2322" y="408"/>
                    </a:lnTo>
                    <a:lnTo>
                      <a:pt x="2322" y="408"/>
                    </a:lnTo>
                    <a:lnTo>
                      <a:pt x="2322" y="408"/>
                    </a:lnTo>
                    <a:lnTo>
                      <a:pt x="2322" y="408"/>
                    </a:lnTo>
                    <a:lnTo>
                      <a:pt x="2322" y="408"/>
                    </a:lnTo>
                    <a:lnTo>
                      <a:pt x="2322" y="408"/>
                    </a:lnTo>
                    <a:lnTo>
                      <a:pt x="2322" y="402"/>
                    </a:lnTo>
                    <a:lnTo>
                      <a:pt x="2322" y="402"/>
                    </a:lnTo>
                    <a:lnTo>
                      <a:pt x="2322" y="402"/>
                    </a:lnTo>
                    <a:lnTo>
                      <a:pt x="2322" y="402"/>
                    </a:lnTo>
                    <a:lnTo>
                      <a:pt x="2322" y="402"/>
                    </a:lnTo>
                    <a:lnTo>
                      <a:pt x="2322" y="402"/>
                    </a:lnTo>
                    <a:lnTo>
                      <a:pt x="2322" y="402"/>
                    </a:lnTo>
                    <a:lnTo>
                      <a:pt x="2322" y="402"/>
                    </a:lnTo>
                    <a:lnTo>
                      <a:pt x="2322" y="396"/>
                    </a:lnTo>
                    <a:lnTo>
                      <a:pt x="2322" y="396"/>
                    </a:lnTo>
                    <a:lnTo>
                      <a:pt x="2322" y="396"/>
                    </a:lnTo>
                    <a:lnTo>
                      <a:pt x="2322" y="396"/>
                    </a:lnTo>
                    <a:lnTo>
                      <a:pt x="2322" y="396"/>
                    </a:lnTo>
                    <a:lnTo>
                      <a:pt x="2322" y="396"/>
                    </a:lnTo>
                    <a:lnTo>
                      <a:pt x="2322" y="396"/>
                    </a:lnTo>
                    <a:lnTo>
                      <a:pt x="2322" y="390"/>
                    </a:lnTo>
                    <a:lnTo>
                      <a:pt x="2322" y="390"/>
                    </a:lnTo>
                    <a:lnTo>
                      <a:pt x="2322" y="390"/>
                    </a:lnTo>
                    <a:lnTo>
                      <a:pt x="2322" y="390"/>
                    </a:lnTo>
                    <a:lnTo>
                      <a:pt x="2322" y="390"/>
                    </a:lnTo>
                    <a:lnTo>
                      <a:pt x="2322" y="390"/>
                    </a:lnTo>
                    <a:lnTo>
                      <a:pt x="2322" y="390"/>
                    </a:lnTo>
                    <a:lnTo>
                      <a:pt x="2322" y="390"/>
                    </a:lnTo>
                    <a:lnTo>
                      <a:pt x="2322" y="384"/>
                    </a:lnTo>
                    <a:lnTo>
                      <a:pt x="2322" y="384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34" y="294"/>
                    </a:lnTo>
                    <a:lnTo>
                      <a:pt x="2334" y="294"/>
                    </a:lnTo>
                    <a:lnTo>
                      <a:pt x="2334" y="294"/>
                    </a:lnTo>
                    <a:lnTo>
                      <a:pt x="2334" y="288"/>
                    </a:lnTo>
                    <a:lnTo>
                      <a:pt x="2334" y="288"/>
                    </a:lnTo>
                    <a:lnTo>
                      <a:pt x="2334" y="288"/>
                    </a:lnTo>
                    <a:lnTo>
                      <a:pt x="2334" y="288"/>
                    </a:lnTo>
                    <a:lnTo>
                      <a:pt x="2334" y="288"/>
                    </a:lnTo>
                    <a:lnTo>
                      <a:pt x="2334" y="288"/>
                    </a:lnTo>
                    <a:lnTo>
                      <a:pt x="2334" y="288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40" y="276"/>
                    </a:lnTo>
                    <a:lnTo>
                      <a:pt x="2340" y="276"/>
                    </a:lnTo>
                    <a:lnTo>
                      <a:pt x="2340" y="276"/>
                    </a:lnTo>
                    <a:lnTo>
                      <a:pt x="2340" y="276"/>
                    </a:lnTo>
                    <a:lnTo>
                      <a:pt x="2340" y="276"/>
                    </a:lnTo>
                    <a:lnTo>
                      <a:pt x="2340" y="276"/>
                    </a:lnTo>
                    <a:lnTo>
                      <a:pt x="2340" y="276"/>
                    </a:lnTo>
                    <a:lnTo>
                      <a:pt x="2340" y="270"/>
                    </a:lnTo>
                    <a:lnTo>
                      <a:pt x="2340" y="270"/>
                    </a:lnTo>
                    <a:lnTo>
                      <a:pt x="2340" y="270"/>
                    </a:lnTo>
                    <a:lnTo>
                      <a:pt x="2340" y="270"/>
                    </a:lnTo>
                    <a:lnTo>
                      <a:pt x="2340" y="270"/>
                    </a:lnTo>
                    <a:lnTo>
                      <a:pt x="2340" y="270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58"/>
                    </a:lnTo>
                    <a:lnTo>
                      <a:pt x="2340" y="258"/>
                    </a:lnTo>
                    <a:lnTo>
                      <a:pt x="2340" y="258"/>
                    </a:lnTo>
                    <a:lnTo>
                      <a:pt x="2340" y="258"/>
                    </a:lnTo>
                    <a:lnTo>
                      <a:pt x="2340" y="258"/>
                    </a:lnTo>
                    <a:lnTo>
                      <a:pt x="2340" y="258"/>
                    </a:lnTo>
                    <a:lnTo>
                      <a:pt x="2340" y="252"/>
                    </a:lnTo>
                    <a:lnTo>
                      <a:pt x="2340" y="252"/>
                    </a:lnTo>
                    <a:lnTo>
                      <a:pt x="2340" y="252"/>
                    </a:lnTo>
                    <a:lnTo>
                      <a:pt x="2340" y="252"/>
                    </a:lnTo>
                    <a:lnTo>
                      <a:pt x="2340" y="252"/>
                    </a:lnTo>
                    <a:lnTo>
                      <a:pt x="2340" y="252"/>
                    </a:lnTo>
                    <a:lnTo>
                      <a:pt x="2340" y="246"/>
                    </a:lnTo>
                    <a:lnTo>
                      <a:pt x="2340" y="246"/>
                    </a:lnTo>
                    <a:lnTo>
                      <a:pt x="2340" y="246"/>
                    </a:lnTo>
                    <a:lnTo>
                      <a:pt x="2340" y="246"/>
                    </a:lnTo>
                    <a:lnTo>
                      <a:pt x="2340" y="246"/>
                    </a:lnTo>
                    <a:lnTo>
                      <a:pt x="2340" y="246"/>
                    </a:lnTo>
                    <a:lnTo>
                      <a:pt x="2340" y="240"/>
                    </a:lnTo>
                    <a:lnTo>
                      <a:pt x="2340" y="240"/>
                    </a:lnTo>
                    <a:lnTo>
                      <a:pt x="2340" y="240"/>
                    </a:lnTo>
                    <a:lnTo>
                      <a:pt x="2340" y="240"/>
                    </a:lnTo>
                    <a:lnTo>
                      <a:pt x="2340" y="240"/>
                    </a:lnTo>
                    <a:lnTo>
                      <a:pt x="2340" y="240"/>
                    </a:lnTo>
                    <a:lnTo>
                      <a:pt x="2340" y="234"/>
                    </a:lnTo>
                    <a:lnTo>
                      <a:pt x="2340" y="234"/>
                    </a:lnTo>
                    <a:lnTo>
                      <a:pt x="2340" y="234"/>
                    </a:lnTo>
                    <a:lnTo>
                      <a:pt x="2340" y="234"/>
                    </a:lnTo>
                    <a:lnTo>
                      <a:pt x="2340" y="234"/>
                    </a:lnTo>
                    <a:lnTo>
                      <a:pt x="2340" y="234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2"/>
                    </a:lnTo>
                    <a:lnTo>
                      <a:pt x="2340" y="222"/>
                    </a:lnTo>
                    <a:lnTo>
                      <a:pt x="2340" y="222"/>
                    </a:lnTo>
                    <a:lnTo>
                      <a:pt x="2340" y="222"/>
                    </a:lnTo>
                    <a:lnTo>
                      <a:pt x="2340" y="222"/>
                    </a:lnTo>
                    <a:lnTo>
                      <a:pt x="2346" y="222"/>
                    </a:lnTo>
                    <a:lnTo>
                      <a:pt x="2346" y="216"/>
                    </a:lnTo>
                    <a:lnTo>
                      <a:pt x="2346" y="216"/>
                    </a:lnTo>
                    <a:lnTo>
                      <a:pt x="2346" y="216"/>
                    </a:lnTo>
                    <a:lnTo>
                      <a:pt x="2346" y="216"/>
                    </a:lnTo>
                    <a:lnTo>
                      <a:pt x="2346" y="216"/>
                    </a:lnTo>
                    <a:lnTo>
                      <a:pt x="2346" y="216"/>
                    </a:lnTo>
                    <a:lnTo>
                      <a:pt x="2346" y="210"/>
                    </a:lnTo>
                    <a:lnTo>
                      <a:pt x="2346" y="210"/>
                    </a:lnTo>
                    <a:lnTo>
                      <a:pt x="2346" y="210"/>
                    </a:lnTo>
                    <a:lnTo>
                      <a:pt x="2346" y="210"/>
                    </a:lnTo>
                    <a:lnTo>
                      <a:pt x="2346" y="210"/>
                    </a:lnTo>
                    <a:lnTo>
                      <a:pt x="2346" y="210"/>
                    </a:lnTo>
                    <a:lnTo>
                      <a:pt x="2346" y="204"/>
                    </a:lnTo>
                    <a:lnTo>
                      <a:pt x="2346" y="204"/>
                    </a:lnTo>
                    <a:lnTo>
                      <a:pt x="2346" y="204"/>
                    </a:lnTo>
                    <a:lnTo>
                      <a:pt x="2346" y="204"/>
                    </a:lnTo>
                    <a:lnTo>
                      <a:pt x="2346" y="204"/>
                    </a:lnTo>
                    <a:lnTo>
                      <a:pt x="2346" y="204"/>
                    </a:lnTo>
                    <a:lnTo>
                      <a:pt x="2346" y="198"/>
                    </a:lnTo>
                    <a:lnTo>
                      <a:pt x="2346" y="198"/>
                    </a:lnTo>
                    <a:lnTo>
                      <a:pt x="2346" y="198"/>
                    </a:lnTo>
                    <a:lnTo>
                      <a:pt x="2346" y="198"/>
                    </a:lnTo>
                    <a:lnTo>
                      <a:pt x="2346" y="198"/>
                    </a:lnTo>
                    <a:lnTo>
                      <a:pt x="2346" y="198"/>
                    </a:lnTo>
                    <a:lnTo>
                      <a:pt x="2346" y="192"/>
                    </a:lnTo>
                    <a:lnTo>
                      <a:pt x="2346" y="192"/>
                    </a:lnTo>
                    <a:lnTo>
                      <a:pt x="2346" y="192"/>
                    </a:lnTo>
                    <a:lnTo>
                      <a:pt x="2346" y="192"/>
                    </a:lnTo>
                    <a:lnTo>
                      <a:pt x="2346" y="192"/>
                    </a:lnTo>
                    <a:lnTo>
                      <a:pt x="2346" y="186"/>
                    </a:lnTo>
                    <a:lnTo>
                      <a:pt x="2346" y="186"/>
                    </a:lnTo>
                    <a:lnTo>
                      <a:pt x="2346" y="186"/>
                    </a:lnTo>
                    <a:lnTo>
                      <a:pt x="2346" y="186"/>
                    </a:lnTo>
                    <a:lnTo>
                      <a:pt x="2346" y="186"/>
                    </a:lnTo>
                    <a:lnTo>
                      <a:pt x="2346" y="186"/>
                    </a:lnTo>
                    <a:lnTo>
                      <a:pt x="2346" y="180"/>
                    </a:lnTo>
                    <a:lnTo>
                      <a:pt x="2346" y="180"/>
                    </a:lnTo>
                    <a:lnTo>
                      <a:pt x="2346" y="180"/>
                    </a:lnTo>
                    <a:lnTo>
                      <a:pt x="2346" y="180"/>
                    </a:lnTo>
                    <a:lnTo>
                      <a:pt x="2346" y="180"/>
                    </a:lnTo>
                    <a:lnTo>
                      <a:pt x="2346" y="180"/>
                    </a:lnTo>
                    <a:lnTo>
                      <a:pt x="2346" y="174"/>
                    </a:lnTo>
                    <a:lnTo>
                      <a:pt x="2346" y="174"/>
                    </a:lnTo>
                    <a:lnTo>
                      <a:pt x="2346" y="174"/>
                    </a:lnTo>
                    <a:lnTo>
                      <a:pt x="2346" y="174"/>
                    </a:lnTo>
                    <a:lnTo>
                      <a:pt x="2346" y="174"/>
                    </a:lnTo>
                    <a:lnTo>
                      <a:pt x="2346" y="168"/>
                    </a:lnTo>
                    <a:lnTo>
                      <a:pt x="2346" y="168"/>
                    </a:lnTo>
                    <a:lnTo>
                      <a:pt x="2346" y="168"/>
                    </a:lnTo>
                    <a:lnTo>
                      <a:pt x="2346" y="168"/>
                    </a:lnTo>
                    <a:lnTo>
                      <a:pt x="2346" y="168"/>
                    </a:lnTo>
                    <a:lnTo>
                      <a:pt x="2346" y="168"/>
                    </a:lnTo>
                    <a:lnTo>
                      <a:pt x="2346" y="162"/>
                    </a:lnTo>
                    <a:lnTo>
                      <a:pt x="2346" y="162"/>
                    </a:lnTo>
                    <a:lnTo>
                      <a:pt x="2346" y="162"/>
                    </a:lnTo>
                    <a:lnTo>
                      <a:pt x="2346" y="162"/>
                    </a:lnTo>
                    <a:lnTo>
                      <a:pt x="2346" y="162"/>
                    </a:lnTo>
                    <a:lnTo>
                      <a:pt x="2346" y="156"/>
                    </a:lnTo>
                    <a:lnTo>
                      <a:pt x="2346" y="156"/>
                    </a:lnTo>
                    <a:lnTo>
                      <a:pt x="2346" y="156"/>
                    </a:lnTo>
                    <a:lnTo>
                      <a:pt x="2346" y="156"/>
                    </a:lnTo>
                    <a:lnTo>
                      <a:pt x="2352" y="156"/>
                    </a:lnTo>
                    <a:lnTo>
                      <a:pt x="2352" y="156"/>
                    </a:lnTo>
                    <a:lnTo>
                      <a:pt x="2352" y="156"/>
                    </a:lnTo>
                    <a:lnTo>
                      <a:pt x="2352" y="150"/>
                    </a:lnTo>
                    <a:lnTo>
                      <a:pt x="2352" y="150"/>
                    </a:lnTo>
                    <a:lnTo>
                      <a:pt x="2352" y="150"/>
                    </a:lnTo>
                    <a:lnTo>
                      <a:pt x="2352" y="150"/>
                    </a:lnTo>
                    <a:lnTo>
                      <a:pt x="2352" y="150"/>
                    </a:lnTo>
                    <a:lnTo>
                      <a:pt x="2352" y="150"/>
                    </a:lnTo>
                    <a:lnTo>
                      <a:pt x="2352" y="144"/>
                    </a:lnTo>
                    <a:lnTo>
                      <a:pt x="2352" y="144"/>
                    </a:lnTo>
                    <a:lnTo>
                      <a:pt x="2352" y="144"/>
                    </a:lnTo>
                    <a:lnTo>
                      <a:pt x="2352" y="144"/>
                    </a:lnTo>
                    <a:lnTo>
                      <a:pt x="2352" y="144"/>
                    </a:lnTo>
                    <a:lnTo>
                      <a:pt x="2352" y="138"/>
                    </a:lnTo>
                    <a:lnTo>
                      <a:pt x="2352" y="138"/>
                    </a:lnTo>
                    <a:lnTo>
                      <a:pt x="2352" y="138"/>
                    </a:lnTo>
                    <a:lnTo>
                      <a:pt x="2352" y="138"/>
                    </a:lnTo>
                    <a:lnTo>
                      <a:pt x="2352" y="138"/>
                    </a:lnTo>
                    <a:lnTo>
                      <a:pt x="2352" y="138"/>
                    </a:lnTo>
                    <a:lnTo>
                      <a:pt x="2352" y="132"/>
                    </a:lnTo>
                    <a:lnTo>
                      <a:pt x="2352" y="132"/>
                    </a:lnTo>
                    <a:lnTo>
                      <a:pt x="2352" y="132"/>
                    </a:lnTo>
                    <a:lnTo>
                      <a:pt x="2352" y="132"/>
                    </a:lnTo>
                    <a:lnTo>
                      <a:pt x="2352" y="132"/>
                    </a:lnTo>
                    <a:lnTo>
                      <a:pt x="2352" y="132"/>
                    </a:lnTo>
                    <a:lnTo>
                      <a:pt x="2352" y="126"/>
                    </a:lnTo>
                    <a:lnTo>
                      <a:pt x="2352" y="126"/>
                    </a:lnTo>
                    <a:lnTo>
                      <a:pt x="2352" y="126"/>
                    </a:lnTo>
                    <a:lnTo>
                      <a:pt x="2352" y="126"/>
                    </a:lnTo>
                    <a:lnTo>
                      <a:pt x="2352" y="126"/>
                    </a:lnTo>
                    <a:lnTo>
                      <a:pt x="2352" y="126"/>
                    </a:lnTo>
                    <a:lnTo>
                      <a:pt x="2352" y="120"/>
                    </a:lnTo>
                    <a:lnTo>
                      <a:pt x="2352" y="120"/>
                    </a:lnTo>
                    <a:lnTo>
                      <a:pt x="2352" y="120"/>
                    </a:lnTo>
                    <a:lnTo>
                      <a:pt x="2352" y="120"/>
                    </a:lnTo>
                    <a:lnTo>
                      <a:pt x="2352" y="120"/>
                    </a:lnTo>
                    <a:lnTo>
                      <a:pt x="2352" y="114"/>
                    </a:lnTo>
                    <a:lnTo>
                      <a:pt x="2352" y="114"/>
                    </a:lnTo>
                    <a:lnTo>
                      <a:pt x="2352" y="114"/>
                    </a:lnTo>
                    <a:lnTo>
                      <a:pt x="2352" y="114"/>
                    </a:lnTo>
                    <a:lnTo>
                      <a:pt x="2352" y="114"/>
                    </a:lnTo>
                    <a:lnTo>
                      <a:pt x="2352" y="114"/>
                    </a:lnTo>
                    <a:lnTo>
                      <a:pt x="2352" y="108"/>
                    </a:lnTo>
                    <a:lnTo>
                      <a:pt x="2352" y="108"/>
                    </a:lnTo>
                    <a:lnTo>
                      <a:pt x="2352" y="108"/>
                    </a:lnTo>
                    <a:lnTo>
                      <a:pt x="2352" y="108"/>
                    </a:lnTo>
                    <a:lnTo>
                      <a:pt x="2352" y="108"/>
                    </a:lnTo>
                    <a:lnTo>
                      <a:pt x="2352" y="102"/>
                    </a:lnTo>
                    <a:lnTo>
                      <a:pt x="2352" y="102"/>
                    </a:lnTo>
                    <a:lnTo>
                      <a:pt x="2352" y="102"/>
                    </a:lnTo>
                    <a:lnTo>
                      <a:pt x="2352" y="102"/>
                    </a:lnTo>
                    <a:lnTo>
                      <a:pt x="2352" y="102"/>
                    </a:lnTo>
                    <a:lnTo>
                      <a:pt x="2352" y="96"/>
                    </a:lnTo>
                    <a:lnTo>
                      <a:pt x="2352" y="96"/>
                    </a:lnTo>
                    <a:lnTo>
                      <a:pt x="2352" y="96"/>
                    </a:lnTo>
                    <a:lnTo>
                      <a:pt x="2352" y="96"/>
                    </a:lnTo>
                    <a:lnTo>
                      <a:pt x="2352" y="96"/>
                    </a:lnTo>
                    <a:lnTo>
                      <a:pt x="2352" y="90"/>
                    </a:lnTo>
                    <a:lnTo>
                      <a:pt x="2352" y="90"/>
                    </a:lnTo>
                    <a:lnTo>
                      <a:pt x="2352" y="90"/>
                    </a:lnTo>
                    <a:lnTo>
                      <a:pt x="2352" y="90"/>
                    </a:lnTo>
                    <a:lnTo>
                      <a:pt x="2358" y="90"/>
                    </a:lnTo>
                    <a:lnTo>
                      <a:pt x="2358" y="90"/>
                    </a:lnTo>
                    <a:lnTo>
                      <a:pt x="2358" y="84"/>
                    </a:lnTo>
                    <a:lnTo>
                      <a:pt x="2358" y="84"/>
                    </a:lnTo>
                    <a:lnTo>
                      <a:pt x="2358" y="84"/>
                    </a:lnTo>
                    <a:lnTo>
                      <a:pt x="2358" y="84"/>
                    </a:lnTo>
                    <a:lnTo>
                      <a:pt x="2358" y="84"/>
                    </a:lnTo>
                    <a:lnTo>
                      <a:pt x="2358" y="78"/>
                    </a:lnTo>
                    <a:lnTo>
                      <a:pt x="2358" y="78"/>
                    </a:lnTo>
                    <a:lnTo>
                      <a:pt x="2358" y="78"/>
                    </a:lnTo>
                    <a:lnTo>
                      <a:pt x="2358" y="78"/>
                    </a:lnTo>
                    <a:lnTo>
                      <a:pt x="2358" y="78"/>
                    </a:lnTo>
                    <a:lnTo>
                      <a:pt x="2358" y="72"/>
                    </a:lnTo>
                    <a:lnTo>
                      <a:pt x="2358" y="72"/>
                    </a:lnTo>
                    <a:lnTo>
                      <a:pt x="2358" y="72"/>
                    </a:lnTo>
                    <a:lnTo>
                      <a:pt x="2358" y="72"/>
                    </a:lnTo>
                    <a:lnTo>
                      <a:pt x="2358" y="72"/>
                    </a:lnTo>
                    <a:lnTo>
                      <a:pt x="2358" y="66"/>
                    </a:lnTo>
                    <a:lnTo>
                      <a:pt x="2358" y="66"/>
                    </a:lnTo>
                    <a:lnTo>
                      <a:pt x="2358" y="66"/>
                    </a:lnTo>
                    <a:lnTo>
                      <a:pt x="2358" y="66"/>
                    </a:lnTo>
                    <a:lnTo>
                      <a:pt x="2358" y="66"/>
                    </a:lnTo>
                    <a:lnTo>
                      <a:pt x="2358" y="60"/>
                    </a:lnTo>
                    <a:lnTo>
                      <a:pt x="2358" y="60"/>
                    </a:lnTo>
                    <a:lnTo>
                      <a:pt x="2358" y="60"/>
                    </a:lnTo>
                    <a:lnTo>
                      <a:pt x="2358" y="60"/>
                    </a:lnTo>
                    <a:lnTo>
                      <a:pt x="2358" y="60"/>
                    </a:lnTo>
                    <a:lnTo>
                      <a:pt x="2358" y="60"/>
                    </a:lnTo>
                    <a:lnTo>
                      <a:pt x="2358" y="54"/>
                    </a:lnTo>
                    <a:lnTo>
                      <a:pt x="2358" y="54"/>
                    </a:lnTo>
                    <a:lnTo>
                      <a:pt x="2358" y="54"/>
                    </a:lnTo>
                    <a:lnTo>
                      <a:pt x="2358" y="54"/>
                    </a:lnTo>
                    <a:lnTo>
                      <a:pt x="2358" y="54"/>
                    </a:lnTo>
                    <a:lnTo>
                      <a:pt x="2358" y="48"/>
                    </a:lnTo>
                    <a:lnTo>
                      <a:pt x="2358" y="48"/>
                    </a:lnTo>
                    <a:lnTo>
                      <a:pt x="2358" y="48"/>
                    </a:lnTo>
                    <a:lnTo>
                      <a:pt x="2358" y="48"/>
                    </a:lnTo>
                    <a:lnTo>
                      <a:pt x="2358" y="48"/>
                    </a:lnTo>
                    <a:lnTo>
                      <a:pt x="2358" y="42"/>
                    </a:lnTo>
                    <a:lnTo>
                      <a:pt x="2358" y="42"/>
                    </a:lnTo>
                    <a:lnTo>
                      <a:pt x="2358" y="42"/>
                    </a:lnTo>
                    <a:lnTo>
                      <a:pt x="2358" y="42"/>
                    </a:lnTo>
                    <a:lnTo>
                      <a:pt x="2358" y="42"/>
                    </a:lnTo>
                    <a:lnTo>
                      <a:pt x="2358" y="36"/>
                    </a:lnTo>
                    <a:lnTo>
                      <a:pt x="2358" y="36"/>
                    </a:lnTo>
                    <a:lnTo>
                      <a:pt x="2358" y="36"/>
                    </a:lnTo>
                    <a:lnTo>
                      <a:pt x="2358" y="36"/>
                    </a:lnTo>
                    <a:lnTo>
                      <a:pt x="2358" y="36"/>
                    </a:lnTo>
                    <a:lnTo>
                      <a:pt x="2358" y="36"/>
                    </a:lnTo>
                    <a:lnTo>
                      <a:pt x="2358" y="30"/>
                    </a:lnTo>
                    <a:lnTo>
                      <a:pt x="2358" y="30"/>
                    </a:lnTo>
                    <a:lnTo>
                      <a:pt x="2358" y="30"/>
                    </a:lnTo>
                    <a:lnTo>
                      <a:pt x="2358" y="30"/>
                    </a:lnTo>
                    <a:lnTo>
                      <a:pt x="2358" y="30"/>
                    </a:lnTo>
                    <a:lnTo>
                      <a:pt x="2358" y="30"/>
                    </a:lnTo>
                    <a:lnTo>
                      <a:pt x="2358" y="30"/>
                    </a:lnTo>
                    <a:lnTo>
                      <a:pt x="2358" y="30"/>
                    </a:lnTo>
                    <a:lnTo>
                      <a:pt x="2358" y="30"/>
                    </a:lnTo>
                    <a:lnTo>
                      <a:pt x="2358" y="30"/>
                    </a:lnTo>
                    <a:lnTo>
                      <a:pt x="2358" y="36"/>
                    </a:lnTo>
                    <a:lnTo>
                      <a:pt x="2358" y="36"/>
                    </a:lnTo>
                    <a:lnTo>
                      <a:pt x="2358" y="36"/>
                    </a:lnTo>
                    <a:lnTo>
                      <a:pt x="2364" y="42"/>
                    </a:lnTo>
                    <a:lnTo>
                      <a:pt x="2364" y="42"/>
                    </a:lnTo>
                    <a:lnTo>
                      <a:pt x="2364" y="48"/>
                    </a:lnTo>
                    <a:lnTo>
                      <a:pt x="2364" y="54"/>
                    </a:lnTo>
                    <a:lnTo>
                      <a:pt x="2364" y="54"/>
                    </a:lnTo>
                    <a:lnTo>
                      <a:pt x="2364" y="60"/>
                    </a:lnTo>
                    <a:lnTo>
                      <a:pt x="2364" y="66"/>
                    </a:lnTo>
                    <a:lnTo>
                      <a:pt x="2364" y="72"/>
                    </a:lnTo>
                    <a:lnTo>
                      <a:pt x="2364" y="78"/>
                    </a:lnTo>
                    <a:lnTo>
                      <a:pt x="2364" y="78"/>
                    </a:lnTo>
                    <a:lnTo>
                      <a:pt x="2364" y="84"/>
                    </a:lnTo>
                    <a:lnTo>
                      <a:pt x="2364" y="90"/>
                    </a:lnTo>
                    <a:lnTo>
                      <a:pt x="2364" y="96"/>
                    </a:lnTo>
                    <a:lnTo>
                      <a:pt x="2364" y="102"/>
                    </a:lnTo>
                    <a:lnTo>
                      <a:pt x="2364" y="108"/>
                    </a:lnTo>
                    <a:lnTo>
                      <a:pt x="2364" y="114"/>
                    </a:lnTo>
                    <a:lnTo>
                      <a:pt x="2364" y="120"/>
                    </a:lnTo>
                    <a:lnTo>
                      <a:pt x="2364" y="126"/>
                    </a:lnTo>
                    <a:lnTo>
                      <a:pt x="2364" y="132"/>
                    </a:lnTo>
                    <a:lnTo>
                      <a:pt x="2364" y="138"/>
                    </a:lnTo>
                    <a:lnTo>
                      <a:pt x="2364" y="144"/>
                    </a:lnTo>
                    <a:lnTo>
                      <a:pt x="2364" y="150"/>
                    </a:lnTo>
                    <a:lnTo>
                      <a:pt x="2364" y="150"/>
                    </a:lnTo>
                    <a:lnTo>
                      <a:pt x="2364" y="156"/>
                    </a:lnTo>
                    <a:lnTo>
                      <a:pt x="2364" y="162"/>
                    </a:lnTo>
                    <a:lnTo>
                      <a:pt x="2364" y="168"/>
                    </a:lnTo>
                    <a:lnTo>
                      <a:pt x="2364" y="174"/>
                    </a:lnTo>
                    <a:lnTo>
                      <a:pt x="2364" y="180"/>
                    </a:lnTo>
                    <a:lnTo>
                      <a:pt x="2364" y="186"/>
                    </a:lnTo>
                    <a:lnTo>
                      <a:pt x="2364" y="192"/>
                    </a:lnTo>
                    <a:lnTo>
                      <a:pt x="2364" y="198"/>
                    </a:lnTo>
                    <a:lnTo>
                      <a:pt x="2364" y="198"/>
                    </a:lnTo>
                    <a:lnTo>
                      <a:pt x="2364" y="204"/>
                    </a:lnTo>
                    <a:lnTo>
                      <a:pt x="2364" y="210"/>
                    </a:lnTo>
                    <a:lnTo>
                      <a:pt x="2364" y="216"/>
                    </a:lnTo>
                    <a:lnTo>
                      <a:pt x="2364" y="216"/>
                    </a:lnTo>
                    <a:lnTo>
                      <a:pt x="2364" y="222"/>
                    </a:lnTo>
                    <a:lnTo>
                      <a:pt x="2364" y="222"/>
                    </a:lnTo>
                    <a:lnTo>
                      <a:pt x="2364" y="228"/>
                    </a:lnTo>
                    <a:lnTo>
                      <a:pt x="2364" y="228"/>
                    </a:lnTo>
                    <a:lnTo>
                      <a:pt x="2364" y="234"/>
                    </a:lnTo>
                    <a:lnTo>
                      <a:pt x="2364" y="234"/>
                    </a:lnTo>
                    <a:lnTo>
                      <a:pt x="2364" y="240"/>
                    </a:lnTo>
                    <a:lnTo>
                      <a:pt x="2364" y="240"/>
                    </a:lnTo>
                    <a:lnTo>
                      <a:pt x="2364" y="240"/>
                    </a:lnTo>
                    <a:lnTo>
                      <a:pt x="2364" y="246"/>
                    </a:lnTo>
                    <a:lnTo>
                      <a:pt x="2364" y="246"/>
                    </a:lnTo>
                    <a:lnTo>
                      <a:pt x="2364" y="246"/>
                    </a:lnTo>
                    <a:lnTo>
                      <a:pt x="2364" y="246"/>
                    </a:lnTo>
                    <a:lnTo>
                      <a:pt x="2364" y="246"/>
                    </a:lnTo>
                    <a:lnTo>
                      <a:pt x="2364" y="246"/>
                    </a:lnTo>
                    <a:lnTo>
                      <a:pt x="2364" y="246"/>
                    </a:lnTo>
                    <a:lnTo>
                      <a:pt x="2364" y="246"/>
                    </a:lnTo>
                    <a:lnTo>
                      <a:pt x="2364" y="246"/>
                    </a:lnTo>
                    <a:lnTo>
                      <a:pt x="2364" y="246"/>
                    </a:lnTo>
                    <a:lnTo>
                      <a:pt x="2364" y="246"/>
                    </a:lnTo>
                    <a:lnTo>
                      <a:pt x="2364" y="246"/>
                    </a:lnTo>
                    <a:lnTo>
                      <a:pt x="2364" y="246"/>
                    </a:lnTo>
                    <a:lnTo>
                      <a:pt x="2364" y="240"/>
                    </a:lnTo>
                    <a:lnTo>
                      <a:pt x="2364" y="240"/>
                    </a:lnTo>
                    <a:lnTo>
                      <a:pt x="2364" y="240"/>
                    </a:lnTo>
                    <a:lnTo>
                      <a:pt x="2364" y="234"/>
                    </a:lnTo>
                    <a:lnTo>
                      <a:pt x="2370" y="234"/>
                    </a:lnTo>
                    <a:lnTo>
                      <a:pt x="2370" y="228"/>
                    </a:lnTo>
                    <a:lnTo>
                      <a:pt x="2370" y="228"/>
                    </a:lnTo>
                    <a:lnTo>
                      <a:pt x="2370" y="222"/>
                    </a:lnTo>
                    <a:lnTo>
                      <a:pt x="2370" y="222"/>
                    </a:lnTo>
                    <a:lnTo>
                      <a:pt x="2370" y="216"/>
                    </a:lnTo>
                    <a:lnTo>
                      <a:pt x="2370" y="216"/>
                    </a:lnTo>
                    <a:lnTo>
                      <a:pt x="2370" y="210"/>
                    </a:lnTo>
                    <a:lnTo>
                      <a:pt x="2370" y="204"/>
                    </a:lnTo>
                    <a:lnTo>
                      <a:pt x="2370" y="198"/>
                    </a:lnTo>
                    <a:lnTo>
                      <a:pt x="2370" y="198"/>
                    </a:lnTo>
                    <a:lnTo>
                      <a:pt x="2370" y="192"/>
                    </a:lnTo>
                    <a:lnTo>
                      <a:pt x="2370" y="186"/>
                    </a:lnTo>
                    <a:lnTo>
                      <a:pt x="2370" y="180"/>
                    </a:lnTo>
                    <a:lnTo>
                      <a:pt x="2370" y="174"/>
                    </a:lnTo>
                    <a:lnTo>
                      <a:pt x="2370" y="168"/>
                    </a:lnTo>
                    <a:lnTo>
                      <a:pt x="2370" y="162"/>
                    </a:lnTo>
                    <a:lnTo>
                      <a:pt x="2370" y="156"/>
                    </a:lnTo>
                    <a:lnTo>
                      <a:pt x="2370" y="150"/>
                    </a:lnTo>
                    <a:lnTo>
                      <a:pt x="2370" y="150"/>
                    </a:lnTo>
                    <a:lnTo>
                      <a:pt x="2370" y="144"/>
                    </a:lnTo>
                    <a:lnTo>
                      <a:pt x="2370" y="138"/>
                    </a:lnTo>
                    <a:lnTo>
                      <a:pt x="2370" y="132"/>
                    </a:lnTo>
                    <a:lnTo>
                      <a:pt x="2370" y="126"/>
                    </a:lnTo>
                    <a:lnTo>
                      <a:pt x="2370" y="120"/>
                    </a:lnTo>
                    <a:lnTo>
                      <a:pt x="2370" y="114"/>
                    </a:lnTo>
                    <a:lnTo>
                      <a:pt x="2370" y="108"/>
                    </a:lnTo>
                    <a:lnTo>
                      <a:pt x="2370" y="102"/>
                    </a:lnTo>
                    <a:lnTo>
                      <a:pt x="2370" y="96"/>
                    </a:lnTo>
                    <a:lnTo>
                      <a:pt x="2370" y="90"/>
                    </a:lnTo>
                    <a:lnTo>
                      <a:pt x="2370" y="84"/>
                    </a:lnTo>
                    <a:lnTo>
                      <a:pt x="2370" y="78"/>
                    </a:lnTo>
                    <a:lnTo>
                      <a:pt x="2370" y="78"/>
                    </a:lnTo>
                    <a:lnTo>
                      <a:pt x="2370" y="72"/>
                    </a:lnTo>
                    <a:lnTo>
                      <a:pt x="2370" y="66"/>
                    </a:lnTo>
                    <a:lnTo>
                      <a:pt x="2370" y="60"/>
                    </a:lnTo>
                    <a:lnTo>
                      <a:pt x="2370" y="54"/>
                    </a:lnTo>
                    <a:lnTo>
                      <a:pt x="2370" y="54"/>
                    </a:lnTo>
                    <a:lnTo>
                      <a:pt x="2370" y="48"/>
                    </a:lnTo>
                    <a:lnTo>
                      <a:pt x="2370" y="42"/>
                    </a:lnTo>
                    <a:lnTo>
                      <a:pt x="2370" y="42"/>
                    </a:lnTo>
                    <a:lnTo>
                      <a:pt x="2370" y="36"/>
                    </a:lnTo>
                    <a:lnTo>
                      <a:pt x="2370" y="36"/>
                    </a:lnTo>
                    <a:lnTo>
                      <a:pt x="2370" y="36"/>
                    </a:lnTo>
                    <a:lnTo>
                      <a:pt x="2370" y="30"/>
                    </a:lnTo>
                    <a:lnTo>
                      <a:pt x="2370" y="30"/>
                    </a:lnTo>
                    <a:lnTo>
                      <a:pt x="2370" y="30"/>
                    </a:lnTo>
                    <a:lnTo>
                      <a:pt x="2370" y="30"/>
                    </a:lnTo>
                    <a:lnTo>
                      <a:pt x="2370" y="30"/>
                    </a:lnTo>
                    <a:lnTo>
                      <a:pt x="2370" y="30"/>
                    </a:lnTo>
                    <a:lnTo>
                      <a:pt x="2370" y="30"/>
                    </a:lnTo>
                    <a:lnTo>
                      <a:pt x="2370" y="30"/>
                    </a:lnTo>
                    <a:lnTo>
                      <a:pt x="2370" y="30"/>
                    </a:lnTo>
                    <a:lnTo>
                      <a:pt x="2370" y="30"/>
                    </a:lnTo>
                    <a:lnTo>
                      <a:pt x="2370" y="36"/>
                    </a:lnTo>
                    <a:lnTo>
                      <a:pt x="2370" y="36"/>
                    </a:lnTo>
                    <a:lnTo>
                      <a:pt x="2370" y="36"/>
                    </a:lnTo>
                    <a:lnTo>
                      <a:pt x="2370" y="36"/>
                    </a:lnTo>
                    <a:lnTo>
                      <a:pt x="2370" y="36"/>
                    </a:lnTo>
                    <a:lnTo>
                      <a:pt x="2370" y="42"/>
                    </a:lnTo>
                    <a:lnTo>
                      <a:pt x="2370" y="42"/>
                    </a:lnTo>
                    <a:lnTo>
                      <a:pt x="2376" y="42"/>
                    </a:lnTo>
                    <a:lnTo>
                      <a:pt x="2376" y="42"/>
                    </a:lnTo>
                    <a:lnTo>
                      <a:pt x="2376" y="42"/>
                    </a:lnTo>
                    <a:lnTo>
                      <a:pt x="2376" y="48"/>
                    </a:lnTo>
                    <a:lnTo>
                      <a:pt x="2376" y="48"/>
                    </a:lnTo>
                    <a:lnTo>
                      <a:pt x="2376" y="48"/>
                    </a:lnTo>
                    <a:lnTo>
                      <a:pt x="2376" y="48"/>
                    </a:lnTo>
                    <a:lnTo>
                      <a:pt x="2376" y="48"/>
                    </a:lnTo>
                    <a:lnTo>
                      <a:pt x="2376" y="54"/>
                    </a:lnTo>
                    <a:lnTo>
                      <a:pt x="2376" y="54"/>
                    </a:lnTo>
                    <a:lnTo>
                      <a:pt x="2376" y="54"/>
                    </a:lnTo>
                    <a:lnTo>
                      <a:pt x="2376" y="54"/>
                    </a:lnTo>
                    <a:lnTo>
                      <a:pt x="2376" y="54"/>
                    </a:lnTo>
                    <a:lnTo>
                      <a:pt x="2376" y="60"/>
                    </a:lnTo>
                    <a:lnTo>
                      <a:pt x="2376" y="60"/>
                    </a:lnTo>
                    <a:lnTo>
                      <a:pt x="2376" y="60"/>
                    </a:lnTo>
                    <a:lnTo>
                      <a:pt x="2376" y="60"/>
                    </a:lnTo>
                    <a:lnTo>
                      <a:pt x="2376" y="60"/>
                    </a:lnTo>
                    <a:lnTo>
                      <a:pt x="2376" y="66"/>
                    </a:lnTo>
                    <a:lnTo>
                      <a:pt x="2376" y="66"/>
                    </a:lnTo>
                    <a:lnTo>
                      <a:pt x="2376" y="66"/>
                    </a:lnTo>
                    <a:lnTo>
                      <a:pt x="2376" y="66"/>
                    </a:lnTo>
                    <a:lnTo>
                      <a:pt x="2376" y="66"/>
                    </a:lnTo>
                    <a:lnTo>
                      <a:pt x="2376" y="66"/>
                    </a:lnTo>
                    <a:lnTo>
                      <a:pt x="2376" y="72"/>
                    </a:lnTo>
                    <a:lnTo>
                      <a:pt x="2376" y="72"/>
                    </a:lnTo>
                    <a:lnTo>
                      <a:pt x="2376" y="72"/>
                    </a:lnTo>
                    <a:lnTo>
                      <a:pt x="2376" y="72"/>
                    </a:lnTo>
                    <a:lnTo>
                      <a:pt x="2376" y="72"/>
                    </a:lnTo>
                    <a:lnTo>
                      <a:pt x="2376" y="78"/>
                    </a:lnTo>
                    <a:lnTo>
                      <a:pt x="2376" y="78"/>
                    </a:lnTo>
                    <a:lnTo>
                      <a:pt x="2376" y="78"/>
                    </a:lnTo>
                    <a:lnTo>
                      <a:pt x="2376" y="78"/>
                    </a:lnTo>
                    <a:lnTo>
                      <a:pt x="2376" y="78"/>
                    </a:lnTo>
                    <a:lnTo>
                      <a:pt x="2376" y="84"/>
                    </a:lnTo>
                    <a:lnTo>
                      <a:pt x="2376" y="84"/>
                    </a:lnTo>
                    <a:lnTo>
                      <a:pt x="2376" y="84"/>
                    </a:lnTo>
                    <a:lnTo>
                      <a:pt x="2376" y="84"/>
                    </a:lnTo>
                    <a:lnTo>
                      <a:pt x="2376" y="84"/>
                    </a:lnTo>
                    <a:lnTo>
                      <a:pt x="2376" y="90"/>
                    </a:lnTo>
                    <a:lnTo>
                      <a:pt x="2376" y="90"/>
                    </a:lnTo>
                    <a:lnTo>
                      <a:pt x="2376" y="90"/>
                    </a:lnTo>
                    <a:lnTo>
                      <a:pt x="2376" y="90"/>
                    </a:lnTo>
                    <a:lnTo>
                      <a:pt x="2376" y="90"/>
                    </a:lnTo>
                    <a:lnTo>
                      <a:pt x="2376" y="96"/>
                    </a:lnTo>
                    <a:lnTo>
                      <a:pt x="2376" y="96"/>
                    </a:lnTo>
                    <a:lnTo>
                      <a:pt x="2376" y="96"/>
                    </a:lnTo>
                    <a:lnTo>
                      <a:pt x="2376" y="96"/>
                    </a:lnTo>
                    <a:lnTo>
                      <a:pt x="2376" y="96"/>
                    </a:lnTo>
                    <a:lnTo>
                      <a:pt x="2376" y="102"/>
                    </a:lnTo>
                    <a:lnTo>
                      <a:pt x="2376" y="102"/>
                    </a:lnTo>
                    <a:lnTo>
                      <a:pt x="2376" y="102"/>
                    </a:lnTo>
                    <a:lnTo>
                      <a:pt x="2376" y="102"/>
                    </a:lnTo>
                    <a:lnTo>
                      <a:pt x="2376" y="102"/>
                    </a:lnTo>
                    <a:lnTo>
                      <a:pt x="2376" y="102"/>
                    </a:lnTo>
                    <a:lnTo>
                      <a:pt x="2376" y="108"/>
                    </a:lnTo>
                    <a:lnTo>
                      <a:pt x="2376" y="108"/>
                    </a:lnTo>
                    <a:lnTo>
                      <a:pt x="2376" y="108"/>
                    </a:lnTo>
                    <a:lnTo>
                      <a:pt x="2376" y="108"/>
                    </a:lnTo>
                    <a:lnTo>
                      <a:pt x="2376" y="108"/>
                    </a:lnTo>
                    <a:lnTo>
                      <a:pt x="2376" y="114"/>
                    </a:lnTo>
                    <a:lnTo>
                      <a:pt x="2382" y="114"/>
                    </a:lnTo>
                    <a:lnTo>
                      <a:pt x="2382" y="114"/>
                    </a:lnTo>
                    <a:lnTo>
                      <a:pt x="2382" y="114"/>
                    </a:lnTo>
                    <a:lnTo>
                      <a:pt x="2382" y="114"/>
                    </a:lnTo>
                    <a:lnTo>
                      <a:pt x="2382" y="120"/>
                    </a:lnTo>
                    <a:lnTo>
                      <a:pt x="2382" y="120"/>
                    </a:lnTo>
                    <a:lnTo>
                      <a:pt x="2382" y="120"/>
                    </a:lnTo>
                    <a:lnTo>
                      <a:pt x="2382" y="120"/>
                    </a:lnTo>
                    <a:lnTo>
                      <a:pt x="2382" y="120"/>
                    </a:lnTo>
                    <a:lnTo>
                      <a:pt x="2382" y="120"/>
                    </a:lnTo>
                    <a:lnTo>
                      <a:pt x="2382" y="126"/>
                    </a:lnTo>
                    <a:lnTo>
                      <a:pt x="2382" y="126"/>
                    </a:lnTo>
                    <a:lnTo>
                      <a:pt x="2382" y="126"/>
                    </a:lnTo>
                    <a:lnTo>
                      <a:pt x="2382" y="126"/>
                    </a:lnTo>
                    <a:lnTo>
                      <a:pt x="2382" y="126"/>
                    </a:lnTo>
                    <a:lnTo>
                      <a:pt x="2382" y="132"/>
                    </a:lnTo>
                    <a:lnTo>
                      <a:pt x="2382" y="132"/>
                    </a:lnTo>
                    <a:lnTo>
                      <a:pt x="2382" y="132"/>
                    </a:lnTo>
                    <a:lnTo>
                      <a:pt x="2382" y="132"/>
                    </a:lnTo>
                    <a:lnTo>
                      <a:pt x="2382" y="132"/>
                    </a:lnTo>
                    <a:lnTo>
                      <a:pt x="2382" y="138"/>
                    </a:lnTo>
                    <a:lnTo>
                      <a:pt x="2382" y="138"/>
                    </a:lnTo>
                    <a:lnTo>
                      <a:pt x="2382" y="138"/>
                    </a:lnTo>
                    <a:lnTo>
                      <a:pt x="2382" y="138"/>
                    </a:lnTo>
                    <a:lnTo>
                      <a:pt x="2382" y="138"/>
                    </a:lnTo>
                    <a:lnTo>
                      <a:pt x="2382" y="138"/>
                    </a:lnTo>
                    <a:lnTo>
                      <a:pt x="2382" y="144"/>
                    </a:lnTo>
                    <a:lnTo>
                      <a:pt x="2382" y="144"/>
                    </a:lnTo>
                    <a:lnTo>
                      <a:pt x="2382" y="144"/>
                    </a:lnTo>
                    <a:lnTo>
                      <a:pt x="2382" y="144"/>
                    </a:lnTo>
                    <a:lnTo>
                      <a:pt x="2382" y="144"/>
                    </a:lnTo>
                    <a:lnTo>
                      <a:pt x="2382" y="150"/>
                    </a:lnTo>
                    <a:lnTo>
                      <a:pt x="2382" y="150"/>
                    </a:lnTo>
                    <a:lnTo>
                      <a:pt x="2382" y="150"/>
                    </a:lnTo>
                    <a:lnTo>
                      <a:pt x="2382" y="150"/>
                    </a:lnTo>
                    <a:lnTo>
                      <a:pt x="2382" y="150"/>
                    </a:lnTo>
                    <a:lnTo>
                      <a:pt x="2382" y="150"/>
                    </a:lnTo>
                    <a:lnTo>
                      <a:pt x="2382" y="156"/>
                    </a:lnTo>
                    <a:lnTo>
                      <a:pt x="2382" y="156"/>
                    </a:lnTo>
                    <a:lnTo>
                      <a:pt x="2382" y="156"/>
                    </a:lnTo>
                    <a:lnTo>
                      <a:pt x="2382" y="156"/>
                    </a:lnTo>
                    <a:lnTo>
                      <a:pt x="2382" y="156"/>
                    </a:lnTo>
                    <a:lnTo>
                      <a:pt x="2382" y="162"/>
                    </a:lnTo>
                    <a:lnTo>
                      <a:pt x="2382" y="162"/>
                    </a:lnTo>
                    <a:lnTo>
                      <a:pt x="2382" y="162"/>
                    </a:lnTo>
                    <a:lnTo>
                      <a:pt x="2382" y="162"/>
                    </a:lnTo>
                    <a:lnTo>
                      <a:pt x="2382" y="162"/>
                    </a:lnTo>
                    <a:lnTo>
                      <a:pt x="2382" y="162"/>
                    </a:lnTo>
                    <a:lnTo>
                      <a:pt x="2382" y="168"/>
                    </a:lnTo>
                    <a:lnTo>
                      <a:pt x="2382" y="168"/>
                    </a:lnTo>
                    <a:lnTo>
                      <a:pt x="2382" y="168"/>
                    </a:lnTo>
                    <a:lnTo>
                      <a:pt x="2382" y="168"/>
                    </a:lnTo>
                    <a:lnTo>
                      <a:pt x="2382" y="168"/>
                    </a:lnTo>
                    <a:lnTo>
                      <a:pt x="2382" y="174"/>
                    </a:lnTo>
                    <a:lnTo>
                      <a:pt x="2382" y="174"/>
                    </a:lnTo>
                    <a:lnTo>
                      <a:pt x="2382" y="174"/>
                    </a:lnTo>
                    <a:lnTo>
                      <a:pt x="2382" y="174"/>
                    </a:lnTo>
                    <a:lnTo>
                      <a:pt x="2382" y="174"/>
                    </a:lnTo>
                    <a:lnTo>
                      <a:pt x="2382" y="174"/>
                    </a:lnTo>
                    <a:lnTo>
                      <a:pt x="2382" y="180"/>
                    </a:lnTo>
                    <a:lnTo>
                      <a:pt x="2388" y="180"/>
                    </a:lnTo>
                    <a:lnTo>
                      <a:pt x="2388" y="180"/>
                    </a:lnTo>
                    <a:lnTo>
                      <a:pt x="2388" y="180"/>
                    </a:lnTo>
                    <a:lnTo>
                      <a:pt x="2388" y="180"/>
                    </a:lnTo>
                    <a:lnTo>
                      <a:pt x="2388" y="180"/>
                    </a:lnTo>
                    <a:lnTo>
                      <a:pt x="2388" y="186"/>
                    </a:lnTo>
                    <a:lnTo>
                      <a:pt x="2388" y="186"/>
                    </a:lnTo>
                    <a:lnTo>
                      <a:pt x="2388" y="186"/>
                    </a:lnTo>
                    <a:lnTo>
                      <a:pt x="2388" y="186"/>
                    </a:lnTo>
                    <a:lnTo>
                      <a:pt x="2388" y="186"/>
                    </a:lnTo>
                    <a:lnTo>
                      <a:pt x="2388" y="192"/>
                    </a:lnTo>
                    <a:lnTo>
                      <a:pt x="2388" y="192"/>
                    </a:lnTo>
                    <a:lnTo>
                      <a:pt x="2388" y="192"/>
                    </a:lnTo>
                    <a:lnTo>
                      <a:pt x="2388" y="192"/>
                    </a:lnTo>
                    <a:lnTo>
                      <a:pt x="2388" y="192"/>
                    </a:lnTo>
                    <a:lnTo>
                      <a:pt x="2388" y="192"/>
                    </a:lnTo>
                    <a:lnTo>
                      <a:pt x="2388" y="198"/>
                    </a:lnTo>
                    <a:lnTo>
                      <a:pt x="2388" y="198"/>
                    </a:lnTo>
                    <a:lnTo>
                      <a:pt x="2388" y="198"/>
                    </a:lnTo>
                    <a:lnTo>
                      <a:pt x="2388" y="198"/>
                    </a:lnTo>
                    <a:lnTo>
                      <a:pt x="2388" y="198"/>
                    </a:lnTo>
                    <a:lnTo>
                      <a:pt x="2388" y="198"/>
                    </a:lnTo>
                    <a:lnTo>
                      <a:pt x="2388" y="204"/>
                    </a:lnTo>
                    <a:lnTo>
                      <a:pt x="2388" y="204"/>
                    </a:lnTo>
                    <a:lnTo>
                      <a:pt x="2388" y="204"/>
                    </a:lnTo>
                    <a:lnTo>
                      <a:pt x="2388" y="204"/>
                    </a:lnTo>
                    <a:lnTo>
                      <a:pt x="2388" y="204"/>
                    </a:lnTo>
                    <a:lnTo>
                      <a:pt x="2388" y="204"/>
                    </a:lnTo>
                    <a:lnTo>
                      <a:pt x="2388" y="210"/>
                    </a:lnTo>
                    <a:lnTo>
                      <a:pt x="2388" y="210"/>
                    </a:lnTo>
                    <a:lnTo>
                      <a:pt x="2388" y="210"/>
                    </a:lnTo>
                    <a:lnTo>
                      <a:pt x="2388" y="210"/>
                    </a:lnTo>
                    <a:lnTo>
                      <a:pt x="2388" y="210"/>
                    </a:lnTo>
                    <a:lnTo>
                      <a:pt x="2388" y="210"/>
                    </a:lnTo>
                    <a:lnTo>
                      <a:pt x="2388" y="216"/>
                    </a:lnTo>
                    <a:lnTo>
                      <a:pt x="2388" y="216"/>
                    </a:lnTo>
                    <a:lnTo>
                      <a:pt x="2388" y="216"/>
                    </a:lnTo>
                    <a:lnTo>
                      <a:pt x="2388" y="216"/>
                    </a:lnTo>
                    <a:lnTo>
                      <a:pt x="2388" y="216"/>
                    </a:lnTo>
                    <a:lnTo>
                      <a:pt x="2388" y="216"/>
                    </a:lnTo>
                    <a:lnTo>
                      <a:pt x="2388" y="222"/>
                    </a:lnTo>
                    <a:lnTo>
                      <a:pt x="2388" y="222"/>
                    </a:lnTo>
                    <a:lnTo>
                      <a:pt x="2400" y="318"/>
                    </a:lnTo>
                    <a:lnTo>
                      <a:pt x="2400" y="318"/>
                    </a:lnTo>
                    <a:lnTo>
                      <a:pt x="2400" y="324"/>
                    </a:lnTo>
                    <a:lnTo>
                      <a:pt x="2400" y="324"/>
                    </a:lnTo>
                    <a:lnTo>
                      <a:pt x="2400" y="324"/>
                    </a:lnTo>
                    <a:lnTo>
                      <a:pt x="2400" y="324"/>
                    </a:lnTo>
                    <a:lnTo>
                      <a:pt x="2400" y="324"/>
                    </a:lnTo>
                    <a:lnTo>
                      <a:pt x="2400" y="324"/>
                    </a:lnTo>
                    <a:lnTo>
                      <a:pt x="2400" y="324"/>
                    </a:lnTo>
                    <a:lnTo>
                      <a:pt x="2400" y="330"/>
                    </a:lnTo>
                    <a:lnTo>
                      <a:pt x="2400" y="330"/>
                    </a:lnTo>
                    <a:lnTo>
                      <a:pt x="2400" y="330"/>
                    </a:lnTo>
                    <a:lnTo>
                      <a:pt x="2400" y="330"/>
                    </a:lnTo>
                    <a:lnTo>
                      <a:pt x="2400" y="330"/>
                    </a:lnTo>
                    <a:lnTo>
                      <a:pt x="2400" y="330"/>
                    </a:lnTo>
                    <a:lnTo>
                      <a:pt x="2400" y="330"/>
                    </a:lnTo>
                    <a:lnTo>
                      <a:pt x="2400" y="336"/>
                    </a:lnTo>
                    <a:lnTo>
                      <a:pt x="2400" y="336"/>
                    </a:lnTo>
                    <a:lnTo>
                      <a:pt x="2400" y="336"/>
                    </a:lnTo>
                    <a:lnTo>
                      <a:pt x="2400" y="336"/>
                    </a:lnTo>
                    <a:lnTo>
                      <a:pt x="2400" y="336"/>
                    </a:lnTo>
                    <a:lnTo>
                      <a:pt x="2400" y="336"/>
                    </a:lnTo>
                    <a:lnTo>
                      <a:pt x="2400" y="336"/>
                    </a:lnTo>
                    <a:lnTo>
                      <a:pt x="2400" y="342"/>
                    </a:lnTo>
                    <a:lnTo>
                      <a:pt x="2400" y="342"/>
                    </a:lnTo>
                    <a:lnTo>
                      <a:pt x="2400" y="342"/>
                    </a:lnTo>
                    <a:lnTo>
                      <a:pt x="2400" y="342"/>
                    </a:lnTo>
                    <a:lnTo>
                      <a:pt x="2400" y="342"/>
                    </a:lnTo>
                    <a:lnTo>
                      <a:pt x="2400" y="342"/>
                    </a:lnTo>
                    <a:lnTo>
                      <a:pt x="2400" y="342"/>
                    </a:lnTo>
                    <a:lnTo>
                      <a:pt x="2400" y="348"/>
                    </a:lnTo>
                    <a:lnTo>
                      <a:pt x="2400" y="348"/>
                    </a:lnTo>
                    <a:lnTo>
                      <a:pt x="2400" y="348"/>
                    </a:lnTo>
                    <a:lnTo>
                      <a:pt x="2400" y="348"/>
                    </a:lnTo>
                    <a:lnTo>
                      <a:pt x="2400" y="348"/>
                    </a:lnTo>
                    <a:lnTo>
                      <a:pt x="2400" y="348"/>
                    </a:lnTo>
                    <a:lnTo>
                      <a:pt x="2400" y="348"/>
                    </a:lnTo>
                    <a:lnTo>
                      <a:pt x="2400" y="354"/>
                    </a:lnTo>
                    <a:lnTo>
                      <a:pt x="2406" y="354"/>
                    </a:lnTo>
                    <a:lnTo>
                      <a:pt x="2406" y="354"/>
                    </a:lnTo>
                    <a:lnTo>
                      <a:pt x="2406" y="354"/>
                    </a:lnTo>
                    <a:lnTo>
                      <a:pt x="2406" y="354"/>
                    </a:lnTo>
                    <a:lnTo>
                      <a:pt x="2406" y="354"/>
                    </a:lnTo>
                    <a:lnTo>
                      <a:pt x="2406" y="354"/>
                    </a:lnTo>
                    <a:lnTo>
                      <a:pt x="2406" y="360"/>
                    </a:lnTo>
                    <a:lnTo>
                      <a:pt x="2406" y="360"/>
                    </a:lnTo>
                    <a:lnTo>
                      <a:pt x="2406" y="360"/>
                    </a:lnTo>
                    <a:lnTo>
                      <a:pt x="2406" y="360"/>
                    </a:lnTo>
                    <a:lnTo>
                      <a:pt x="2406" y="360"/>
                    </a:lnTo>
                    <a:lnTo>
                      <a:pt x="2406" y="360"/>
                    </a:lnTo>
                    <a:lnTo>
                      <a:pt x="2406" y="360"/>
                    </a:lnTo>
                    <a:lnTo>
                      <a:pt x="2406" y="366"/>
                    </a:lnTo>
                    <a:lnTo>
                      <a:pt x="2406" y="366"/>
                    </a:lnTo>
                    <a:lnTo>
                      <a:pt x="2412" y="444"/>
                    </a:lnTo>
                    <a:lnTo>
                      <a:pt x="2412" y="444"/>
                    </a:lnTo>
                    <a:lnTo>
                      <a:pt x="2412" y="444"/>
                    </a:lnTo>
                    <a:lnTo>
                      <a:pt x="2412" y="444"/>
                    </a:lnTo>
                    <a:lnTo>
                      <a:pt x="2418" y="444"/>
                    </a:lnTo>
                    <a:lnTo>
                      <a:pt x="2418" y="450"/>
                    </a:lnTo>
                    <a:lnTo>
                      <a:pt x="2418" y="450"/>
                    </a:lnTo>
                    <a:lnTo>
                      <a:pt x="2418" y="450"/>
                    </a:lnTo>
                    <a:lnTo>
                      <a:pt x="2418" y="450"/>
                    </a:lnTo>
                    <a:lnTo>
                      <a:pt x="2418" y="450"/>
                    </a:lnTo>
                    <a:lnTo>
                      <a:pt x="2418" y="450"/>
                    </a:lnTo>
                    <a:lnTo>
                      <a:pt x="2418" y="450"/>
                    </a:lnTo>
                    <a:lnTo>
                      <a:pt x="2418" y="450"/>
                    </a:lnTo>
                    <a:lnTo>
                      <a:pt x="2418" y="456"/>
                    </a:lnTo>
                    <a:lnTo>
                      <a:pt x="2418" y="456"/>
                    </a:lnTo>
                    <a:lnTo>
                      <a:pt x="2418" y="456"/>
                    </a:lnTo>
                    <a:lnTo>
                      <a:pt x="2418" y="456"/>
                    </a:lnTo>
                    <a:lnTo>
                      <a:pt x="2418" y="456"/>
                    </a:lnTo>
                    <a:lnTo>
                      <a:pt x="2418" y="456"/>
                    </a:lnTo>
                    <a:lnTo>
                      <a:pt x="2418" y="456"/>
                    </a:lnTo>
                    <a:lnTo>
                      <a:pt x="2418" y="456"/>
                    </a:lnTo>
                    <a:lnTo>
                      <a:pt x="2418" y="456"/>
                    </a:lnTo>
                    <a:lnTo>
                      <a:pt x="2418" y="462"/>
                    </a:lnTo>
                    <a:lnTo>
                      <a:pt x="2418" y="462"/>
                    </a:lnTo>
                    <a:lnTo>
                      <a:pt x="2418" y="462"/>
                    </a:lnTo>
                    <a:lnTo>
                      <a:pt x="2418" y="462"/>
                    </a:lnTo>
                    <a:lnTo>
                      <a:pt x="2418" y="462"/>
                    </a:lnTo>
                    <a:lnTo>
                      <a:pt x="2418" y="462"/>
                    </a:lnTo>
                    <a:lnTo>
                      <a:pt x="2418" y="462"/>
                    </a:lnTo>
                    <a:lnTo>
                      <a:pt x="2418" y="462"/>
                    </a:lnTo>
                    <a:lnTo>
                      <a:pt x="2418" y="468"/>
                    </a:lnTo>
                    <a:lnTo>
                      <a:pt x="2418" y="468"/>
                    </a:lnTo>
                    <a:lnTo>
                      <a:pt x="2418" y="468"/>
                    </a:lnTo>
                    <a:lnTo>
                      <a:pt x="2418" y="468"/>
                    </a:lnTo>
                    <a:lnTo>
                      <a:pt x="2418" y="468"/>
                    </a:lnTo>
                    <a:lnTo>
                      <a:pt x="2418" y="468"/>
                    </a:lnTo>
                    <a:lnTo>
                      <a:pt x="2418" y="468"/>
                    </a:lnTo>
                    <a:lnTo>
                      <a:pt x="2418" y="468"/>
                    </a:lnTo>
                    <a:lnTo>
                      <a:pt x="2418" y="468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80"/>
                    </a:lnTo>
                    <a:lnTo>
                      <a:pt x="2418" y="480"/>
                    </a:lnTo>
                    <a:lnTo>
                      <a:pt x="2418" y="480"/>
                    </a:lnTo>
                    <a:lnTo>
                      <a:pt x="2418" y="480"/>
                    </a:lnTo>
                    <a:lnTo>
                      <a:pt x="2418" y="480"/>
                    </a:lnTo>
                    <a:lnTo>
                      <a:pt x="2418" y="480"/>
                    </a:lnTo>
                    <a:lnTo>
                      <a:pt x="2418" y="480"/>
                    </a:lnTo>
                    <a:lnTo>
                      <a:pt x="2418" y="480"/>
                    </a:lnTo>
                    <a:lnTo>
                      <a:pt x="2418" y="480"/>
                    </a:lnTo>
                    <a:lnTo>
                      <a:pt x="2418" y="486"/>
                    </a:lnTo>
                    <a:lnTo>
                      <a:pt x="2418" y="486"/>
                    </a:lnTo>
                    <a:lnTo>
                      <a:pt x="2418" y="486"/>
                    </a:lnTo>
                    <a:lnTo>
                      <a:pt x="2418" y="486"/>
                    </a:lnTo>
                    <a:lnTo>
                      <a:pt x="2418" y="486"/>
                    </a:lnTo>
                    <a:lnTo>
                      <a:pt x="2418" y="486"/>
                    </a:lnTo>
                    <a:lnTo>
                      <a:pt x="2418" y="486"/>
                    </a:lnTo>
                    <a:lnTo>
                      <a:pt x="2424" y="486"/>
                    </a:lnTo>
                    <a:lnTo>
                      <a:pt x="2424" y="486"/>
                    </a:lnTo>
                    <a:lnTo>
                      <a:pt x="2424" y="486"/>
                    </a:lnTo>
                    <a:lnTo>
                      <a:pt x="2424" y="492"/>
                    </a:lnTo>
                    <a:lnTo>
                      <a:pt x="2424" y="492"/>
                    </a:lnTo>
                    <a:lnTo>
                      <a:pt x="2424" y="492"/>
                    </a:lnTo>
                    <a:lnTo>
                      <a:pt x="2424" y="492"/>
                    </a:lnTo>
                    <a:lnTo>
                      <a:pt x="2424" y="492"/>
                    </a:lnTo>
                    <a:lnTo>
                      <a:pt x="2424" y="492"/>
                    </a:lnTo>
                    <a:lnTo>
                      <a:pt x="2424" y="492"/>
                    </a:lnTo>
                    <a:lnTo>
                      <a:pt x="2424" y="492"/>
                    </a:lnTo>
                    <a:lnTo>
                      <a:pt x="2424" y="492"/>
                    </a:lnTo>
                    <a:lnTo>
                      <a:pt x="2424" y="498"/>
                    </a:lnTo>
                    <a:lnTo>
                      <a:pt x="2424" y="498"/>
                    </a:lnTo>
                    <a:lnTo>
                      <a:pt x="2424" y="498"/>
                    </a:lnTo>
                    <a:lnTo>
                      <a:pt x="2424" y="498"/>
                    </a:lnTo>
                    <a:lnTo>
                      <a:pt x="2424" y="498"/>
                    </a:lnTo>
                    <a:lnTo>
                      <a:pt x="2424" y="498"/>
                    </a:lnTo>
                    <a:lnTo>
                      <a:pt x="2424" y="498"/>
                    </a:lnTo>
                    <a:lnTo>
                      <a:pt x="2424" y="498"/>
                    </a:lnTo>
                    <a:lnTo>
                      <a:pt x="2424" y="498"/>
                    </a:lnTo>
                    <a:lnTo>
                      <a:pt x="2424" y="498"/>
                    </a:lnTo>
                    <a:lnTo>
                      <a:pt x="2424" y="504"/>
                    </a:lnTo>
                    <a:lnTo>
                      <a:pt x="2424" y="504"/>
                    </a:lnTo>
                    <a:lnTo>
                      <a:pt x="2424" y="504"/>
                    </a:lnTo>
                    <a:lnTo>
                      <a:pt x="2424" y="504"/>
                    </a:lnTo>
                    <a:lnTo>
                      <a:pt x="2424" y="504"/>
                    </a:lnTo>
                    <a:lnTo>
                      <a:pt x="2424" y="504"/>
                    </a:lnTo>
                    <a:lnTo>
                      <a:pt x="2424" y="504"/>
                    </a:lnTo>
                    <a:lnTo>
                      <a:pt x="2424" y="504"/>
                    </a:lnTo>
                    <a:lnTo>
                      <a:pt x="2424" y="504"/>
                    </a:lnTo>
                    <a:lnTo>
                      <a:pt x="2424" y="510"/>
                    </a:lnTo>
                    <a:lnTo>
                      <a:pt x="2424" y="510"/>
                    </a:lnTo>
                    <a:lnTo>
                      <a:pt x="2424" y="510"/>
                    </a:lnTo>
                    <a:lnTo>
                      <a:pt x="2424" y="510"/>
                    </a:lnTo>
                    <a:lnTo>
                      <a:pt x="2424" y="510"/>
                    </a:lnTo>
                    <a:lnTo>
                      <a:pt x="2424" y="510"/>
                    </a:lnTo>
                    <a:lnTo>
                      <a:pt x="2424" y="510"/>
                    </a:lnTo>
                    <a:lnTo>
                      <a:pt x="2424" y="510"/>
                    </a:lnTo>
                    <a:lnTo>
                      <a:pt x="2424" y="510"/>
                    </a:lnTo>
                    <a:lnTo>
                      <a:pt x="2424" y="510"/>
                    </a:lnTo>
                    <a:lnTo>
                      <a:pt x="2424" y="516"/>
                    </a:lnTo>
                    <a:lnTo>
                      <a:pt x="2424" y="516"/>
                    </a:lnTo>
                    <a:lnTo>
                      <a:pt x="2424" y="516"/>
                    </a:lnTo>
                    <a:lnTo>
                      <a:pt x="2424" y="516"/>
                    </a:lnTo>
                    <a:lnTo>
                      <a:pt x="2424" y="516"/>
                    </a:lnTo>
                    <a:lnTo>
                      <a:pt x="2424" y="516"/>
                    </a:lnTo>
                    <a:lnTo>
                      <a:pt x="2424" y="516"/>
                    </a:lnTo>
                    <a:lnTo>
                      <a:pt x="2424" y="516"/>
                    </a:lnTo>
                    <a:lnTo>
                      <a:pt x="2424" y="516"/>
                    </a:lnTo>
                    <a:lnTo>
                      <a:pt x="2424" y="516"/>
                    </a:lnTo>
                    <a:lnTo>
                      <a:pt x="2424" y="516"/>
                    </a:lnTo>
                    <a:lnTo>
                      <a:pt x="2424" y="522"/>
                    </a:lnTo>
                    <a:lnTo>
                      <a:pt x="2424" y="522"/>
                    </a:lnTo>
                    <a:lnTo>
                      <a:pt x="2424" y="522"/>
                    </a:lnTo>
                    <a:lnTo>
                      <a:pt x="2424" y="522"/>
                    </a:lnTo>
                    <a:lnTo>
                      <a:pt x="2424" y="522"/>
                    </a:lnTo>
                    <a:lnTo>
                      <a:pt x="2424" y="522"/>
                    </a:lnTo>
                    <a:lnTo>
                      <a:pt x="2424" y="522"/>
                    </a:lnTo>
                    <a:lnTo>
                      <a:pt x="2424" y="522"/>
                    </a:lnTo>
                    <a:lnTo>
                      <a:pt x="2430" y="522"/>
                    </a:lnTo>
                    <a:lnTo>
                      <a:pt x="2430" y="522"/>
                    </a:lnTo>
                    <a:lnTo>
                      <a:pt x="2430" y="528"/>
                    </a:lnTo>
                    <a:lnTo>
                      <a:pt x="2430" y="528"/>
                    </a:lnTo>
                    <a:lnTo>
                      <a:pt x="2430" y="528"/>
                    </a:lnTo>
                    <a:lnTo>
                      <a:pt x="2430" y="528"/>
                    </a:lnTo>
                    <a:lnTo>
                      <a:pt x="2430" y="528"/>
                    </a:lnTo>
                    <a:lnTo>
                      <a:pt x="2430" y="528"/>
                    </a:lnTo>
                    <a:lnTo>
                      <a:pt x="2430" y="528"/>
                    </a:lnTo>
                    <a:lnTo>
                      <a:pt x="2430" y="528"/>
                    </a:lnTo>
                    <a:lnTo>
                      <a:pt x="2430" y="528"/>
                    </a:lnTo>
                    <a:lnTo>
                      <a:pt x="2430" y="528"/>
                    </a:lnTo>
                    <a:lnTo>
                      <a:pt x="2430" y="528"/>
                    </a:lnTo>
                    <a:lnTo>
                      <a:pt x="2436" y="582"/>
                    </a:lnTo>
                    <a:lnTo>
                      <a:pt x="2436" y="582"/>
                    </a:lnTo>
                    <a:lnTo>
                      <a:pt x="2436" y="582"/>
                    </a:lnTo>
                    <a:lnTo>
                      <a:pt x="2436" y="582"/>
                    </a:lnTo>
                    <a:lnTo>
                      <a:pt x="2436" y="582"/>
                    </a:lnTo>
                    <a:lnTo>
                      <a:pt x="2436" y="582"/>
                    </a:lnTo>
                    <a:lnTo>
                      <a:pt x="2442" y="588"/>
                    </a:lnTo>
                    <a:lnTo>
                      <a:pt x="2442" y="588"/>
                    </a:lnTo>
                    <a:lnTo>
                      <a:pt x="2442" y="588"/>
                    </a:lnTo>
                    <a:lnTo>
                      <a:pt x="2442" y="588"/>
                    </a:lnTo>
                    <a:lnTo>
                      <a:pt x="2442" y="588"/>
                    </a:lnTo>
                    <a:lnTo>
                      <a:pt x="2442" y="588"/>
                    </a:lnTo>
                    <a:lnTo>
                      <a:pt x="2442" y="588"/>
                    </a:lnTo>
                    <a:lnTo>
                      <a:pt x="2442" y="588"/>
                    </a:lnTo>
                    <a:lnTo>
                      <a:pt x="2442" y="588"/>
                    </a:lnTo>
                    <a:lnTo>
                      <a:pt x="2442" y="588"/>
                    </a:lnTo>
                    <a:lnTo>
                      <a:pt x="2442" y="588"/>
                    </a:lnTo>
                    <a:lnTo>
                      <a:pt x="2442" y="588"/>
                    </a:lnTo>
                    <a:lnTo>
                      <a:pt x="2442" y="588"/>
                    </a:lnTo>
                    <a:lnTo>
                      <a:pt x="2442" y="588"/>
                    </a:lnTo>
                    <a:lnTo>
                      <a:pt x="2442" y="588"/>
                    </a:lnTo>
                    <a:lnTo>
                      <a:pt x="2442" y="594"/>
                    </a:lnTo>
                    <a:lnTo>
                      <a:pt x="2442" y="594"/>
                    </a:lnTo>
                    <a:lnTo>
                      <a:pt x="2442" y="594"/>
                    </a:lnTo>
                    <a:lnTo>
                      <a:pt x="2442" y="594"/>
                    </a:lnTo>
                    <a:lnTo>
                      <a:pt x="2442" y="594"/>
                    </a:lnTo>
                    <a:lnTo>
                      <a:pt x="2442" y="594"/>
                    </a:lnTo>
                    <a:lnTo>
                      <a:pt x="2442" y="594"/>
                    </a:lnTo>
                    <a:lnTo>
                      <a:pt x="2442" y="594"/>
                    </a:lnTo>
                    <a:lnTo>
                      <a:pt x="2442" y="594"/>
                    </a:lnTo>
                    <a:lnTo>
                      <a:pt x="2442" y="594"/>
                    </a:lnTo>
                    <a:lnTo>
                      <a:pt x="2442" y="594"/>
                    </a:lnTo>
                    <a:lnTo>
                      <a:pt x="2442" y="594"/>
                    </a:lnTo>
                    <a:lnTo>
                      <a:pt x="2442" y="594"/>
                    </a:lnTo>
                    <a:lnTo>
                      <a:pt x="2442" y="594"/>
                    </a:lnTo>
                    <a:lnTo>
                      <a:pt x="2442" y="594"/>
                    </a:lnTo>
                    <a:lnTo>
                      <a:pt x="2442" y="600"/>
                    </a:lnTo>
                    <a:lnTo>
                      <a:pt x="2442" y="600"/>
                    </a:lnTo>
                    <a:lnTo>
                      <a:pt x="2442" y="600"/>
                    </a:lnTo>
                    <a:lnTo>
                      <a:pt x="2442" y="600"/>
                    </a:lnTo>
                    <a:lnTo>
                      <a:pt x="2442" y="600"/>
                    </a:lnTo>
                    <a:lnTo>
                      <a:pt x="2442" y="600"/>
                    </a:lnTo>
                    <a:lnTo>
                      <a:pt x="2442" y="600"/>
                    </a:lnTo>
                    <a:lnTo>
                      <a:pt x="2442" y="600"/>
                    </a:lnTo>
                    <a:lnTo>
                      <a:pt x="2442" y="600"/>
                    </a:lnTo>
                    <a:lnTo>
                      <a:pt x="2442" y="600"/>
                    </a:lnTo>
                    <a:lnTo>
                      <a:pt x="2442" y="600"/>
                    </a:lnTo>
                    <a:lnTo>
                      <a:pt x="2442" y="600"/>
                    </a:lnTo>
                    <a:lnTo>
                      <a:pt x="2442" y="600"/>
                    </a:lnTo>
                    <a:lnTo>
                      <a:pt x="2442" y="600"/>
                    </a:lnTo>
                    <a:lnTo>
                      <a:pt x="2442" y="600"/>
                    </a:lnTo>
                    <a:lnTo>
                      <a:pt x="2442" y="606"/>
                    </a:lnTo>
                    <a:lnTo>
                      <a:pt x="2442" y="606"/>
                    </a:lnTo>
                    <a:lnTo>
                      <a:pt x="2454" y="636"/>
                    </a:lnTo>
                    <a:lnTo>
                      <a:pt x="2454" y="636"/>
                    </a:lnTo>
                    <a:lnTo>
                      <a:pt x="2454" y="636"/>
                    </a:lnTo>
                    <a:lnTo>
                      <a:pt x="2454" y="636"/>
                    </a:lnTo>
                    <a:lnTo>
                      <a:pt x="2454" y="636"/>
                    </a:lnTo>
                    <a:lnTo>
                      <a:pt x="2454" y="636"/>
                    </a:lnTo>
                    <a:lnTo>
                      <a:pt x="2454" y="636"/>
                    </a:lnTo>
                    <a:lnTo>
                      <a:pt x="2454" y="636"/>
                    </a:lnTo>
                    <a:lnTo>
                      <a:pt x="2454" y="636"/>
                    </a:lnTo>
                    <a:lnTo>
                      <a:pt x="2454" y="636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60" y="642"/>
                    </a:lnTo>
                    <a:lnTo>
                      <a:pt x="2460" y="642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6" y="654"/>
                    </a:lnTo>
                    <a:lnTo>
                      <a:pt x="2466" y="654"/>
                    </a:lnTo>
                    <a:lnTo>
                      <a:pt x="2466" y="654"/>
                    </a:lnTo>
                    <a:lnTo>
                      <a:pt x="2466" y="654"/>
                    </a:lnTo>
                    <a:lnTo>
                      <a:pt x="2466" y="654"/>
                    </a:lnTo>
                    <a:lnTo>
                      <a:pt x="2466" y="654"/>
                    </a:lnTo>
                    <a:lnTo>
                      <a:pt x="2466" y="654"/>
                    </a:lnTo>
                    <a:lnTo>
                      <a:pt x="2466" y="654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90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36"/>
                    </a:lnTo>
                    <a:lnTo>
                      <a:pt x="2496" y="636"/>
                    </a:lnTo>
                    <a:lnTo>
                      <a:pt x="2496" y="636"/>
                    </a:lnTo>
                    <a:lnTo>
                      <a:pt x="2496" y="636"/>
                    </a:lnTo>
                    <a:lnTo>
                      <a:pt x="2496" y="636"/>
                    </a:lnTo>
                    <a:lnTo>
                      <a:pt x="2496" y="636"/>
                    </a:lnTo>
                    <a:lnTo>
                      <a:pt x="2496" y="636"/>
                    </a:lnTo>
                    <a:lnTo>
                      <a:pt x="2496" y="636"/>
                    </a:lnTo>
                    <a:lnTo>
                      <a:pt x="2496" y="636"/>
                    </a:lnTo>
                    <a:lnTo>
                      <a:pt x="2496" y="636"/>
                    </a:lnTo>
                    <a:lnTo>
                      <a:pt x="2496" y="636"/>
                    </a:lnTo>
                    <a:lnTo>
                      <a:pt x="2496" y="636"/>
                    </a:lnTo>
                    <a:lnTo>
                      <a:pt x="2496" y="636"/>
                    </a:lnTo>
                    <a:lnTo>
                      <a:pt x="2496" y="636"/>
                    </a:lnTo>
                    <a:lnTo>
                      <a:pt x="2502" y="636"/>
                    </a:lnTo>
                    <a:lnTo>
                      <a:pt x="2502" y="636"/>
                    </a:lnTo>
                    <a:lnTo>
                      <a:pt x="2502" y="636"/>
                    </a:lnTo>
                    <a:lnTo>
                      <a:pt x="2502" y="636"/>
                    </a:lnTo>
                    <a:lnTo>
                      <a:pt x="2502" y="636"/>
                    </a:lnTo>
                    <a:lnTo>
                      <a:pt x="2502" y="636"/>
                    </a:lnTo>
                    <a:lnTo>
                      <a:pt x="2502" y="636"/>
                    </a:lnTo>
                    <a:lnTo>
                      <a:pt x="2502" y="636"/>
                    </a:lnTo>
                    <a:lnTo>
                      <a:pt x="2502" y="636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18"/>
                    </a:lnTo>
                    <a:lnTo>
                      <a:pt x="2502" y="618"/>
                    </a:lnTo>
                    <a:lnTo>
                      <a:pt x="2502" y="618"/>
                    </a:lnTo>
                    <a:lnTo>
                      <a:pt x="2502" y="618"/>
                    </a:lnTo>
                    <a:lnTo>
                      <a:pt x="2502" y="618"/>
                    </a:lnTo>
                    <a:lnTo>
                      <a:pt x="2502" y="618"/>
                    </a:lnTo>
                    <a:lnTo>
                      <a:pt x="2502" y="618"/>
                    </a:lnTo>
                    <a:lnTo>
                      <a:pt x="2502" y="618"/>
                    </a:lnTo>
                    <a:lnTo>
                      <a:pt x="2502" y="618"/>
                    </a:lnTo>
                    <a:lnTo>
                      <a:pt x="2502" y="618"/>
                    </a:lnTo>
                    <a:lnTo>
                      <a:pt x="2502" y="618"/>
                    </a:lnTo>
                    <a:lnTo>
                      <a:pt x="2502" y="618"/>
                    </a:lnTo>
                    <a:lnTo>
                      <a:pt x="2508" y="618"/>
                    </a:lnTo>
                    <a:lnTo>
                      <a:pt x="2508" y="618"/>
                    </a:lnTo>
                    <a:lnTo>
                      <a:pt x="2508" y="618"/>
                    </a:lnTo>
                    <a:lnTo>
                      <a:pt x="2508" y="618"/>
                    </a:lnTo>
                    <a:lnTo>
                      <a:pt x="2508" y="618"/>
                    </a:lnTo>
                    <a:lnTo>
                      <a:pt x="2508" y="618"/>
                    </a:lnTo>
                    <a:lnTo>
                      <a:pt x="2508" y="612"/>
                    </a:lnTo>
                    <a:lnTo>
                      <a:pt x="2508" y="612"/>
                    </a:lnTo>
                    <a:lnTo>
                      <a:pt x="2508" y="612"/>
                    </a:lnTo>
                    <a:lnTo>
                      <a:pt x="2508" y="612"/>
                    </a:lnTo>
                    <a:lnTo>
                      <a:pt x="2508" y="612"/>
                    </a:lnTo>
                    <a:lnTo>
                      <a:pt x="2508" y="612"/>
                    </a:lnTo>
                    <a:lnTo>
                      <a:pt x="2508" y="612"/>
                    </a:lnTo>
                    <a:lnTo>
                      <a:pt x="2508" y="612"/>
                    </a:lnTo>
                    <a:lnTo>
                      <a:pt x="2508" y="612"/>
                    </a:lnTo>
                    <a:lnTo>
                      <a:pt x="2514" y="570"/>
                    </a:lnTo>
                    <a:lnTo>
                      <a:pt x="2514" y="570"/>
                    </a:lnTo>
                    <a:lnTo>
                      <a:pt x="2514" y="570"/>
                    </a:lnTo>
                    <a:lnTo>
                      <a:pt x="2514" y="570"/>
                    </a:lnTo>
                    <a:lnTo>
                      <a:pt x="2520" y="570"/>
                    </a:lnTo>
                    <a:lnTo>
                      <a:pt x="2520" y="570"/>
                    </a:lnTo>
                    <a:lnTo>
                      <a:pt x="2520" y="564"/>
                    </a:lnTo>
                    <a:lnTo>
                      <a:pt x="2520" y="564"/>
                    </a:lnTo>
                    <a:lnTo>
                      <a:pt x="2520" y="564"/>
                    </a:lnTo>
                    <a:lnTo>
                      <a:pt x="2520" y="564"/>
                    </a:lnTo>
                    <a:lnTo>
                      <a:pt x="2520" y="564"/>
                    </a:lnTo>
                    <a:lnTo>
                      <a:pt x="2520" y="564"/>
                    </a:lnTo>
                    <a:lnTo>
                      <a:pt x="2520" y="564"/>
                    </a:lnTo>
                    <a:lnTo>
                      <a:pt x="2520" y="564"/>
                    </a:lnTo>
                    <a:lnTo>
                      <a:pt x="2520" y="564"/>
                    </a:lnTo>
                    <a:lnTo>
                      <a:pt x="2520" y="564"/>
                    </a:lnTo>
                    <a:lnTo>
                      <a:pt x="2520" y="564"/>
                    </a:lnTo>
                    <a:lnTo>
                      <a:pt x="2520" y="564"/>
                    </a:lnTo>
                    <a:lnTo>
                      <a:pt x="2520" y="558"/>
                    </a:lnTo>
                    <a:lnTo>
                      <a:pt x="2520" y="558"/>
                    </a:lnTo>
                    <a:lnTo>
                      <a:pt x="2520" y="558"/>
                    </a:lnTo>
                    <a:lnTo>
                      <a:pt x="2520" y="558"/>
                    </a:lnTo>
                    <a:lnTo>
                      <a:pt x="2520" y="558"/>
                    </a:lnTo>
                    <a:lnTo>
                      <a:pt x="2520" y="558"/>
                    </a:lnTo>
                    <a:lnTo>
                      <a:pt x="2520" y="558"/>
                    </a:lnTo>
                    <a:lnTo>
                      <a:pt x="2520" y="558"/>
                    </a:lnTo>
                    <a:lnTo>
                      <a:pt x="2520" y="558"/>
                    </a:lnTo>
                    <a:lnTo>
                      <a:pt x="2520" y="558"/>
                    </a:lnTo>
                    <a:lnTo>
                      <a:pt x="2520" y="558"/>
                    </a:lnTo>
                    <a:lnTo>
                      <a:pt x="2520" y="558"/>
                    </a:lnTo>
                    <a:lnTo>
                      <a:pt x="2520" y="558"/>
                    </a:lnTo>
                    <a:lnTo>
                      <a:pt x="2520" y="552"/>
                    </a:lnTo>
                    <a:lnTo>
                      <a:pt x="2520" y="552"/>
                    </a:lnTo>
                    <a:lnTo>
                      <a:pt x="2520" y="552"/>
                    </a:lnTo>
                    <a:lnTo>
                      <a:pt x="2520" y="552"/>
                    </a:lnTo>
                    <a:lnTo>
                      <a:pt x="2520" y="552"/>
                    </a:lnTo>
                    <a:lnTo>
                      <a:pt x="2520" y="552"/>
                    </a:lnTo>
                    <a:lnTo>
                      <a:pt x="2520" y="552"/>
                    </a:lnTo>
                    <a:lnTo>
                      <a:pt x="2520" y="552"/>
                    </a:lnTo>
                    <a:lnTo>
                      <a:pt x="2520" y="552"/>
                    </a:lnTo>
                    <a:lnTo>
                      <a:pt x="2520" y="552"/>
                    </a:lnTo>
                    <a:lnTo>
                      <a:pt x="2520" y="552"/>
                    </a:lnTo>
                    <a:lnTo>
                      <a:pt x="2520" y="546"/>
                    </a:lnTo>
                    <a:lnTo>
                      <a:pt x="2520" y="546"/>
                    </a:lnTo>
                    <a:lnTo>
                      <a:pt x="2520" y="546"/>
                    </a:lnTo>
                    <a:lnTo>
                      <a:pt x="2520" y="546"/>
                    </a:lnTo>
                    <a:lnTo>
                      <a:pt x="2520" y="546"/>
                    </a:lnTo>
                    <a:lnTo>
                      <a:pt x="2520" y="546"/>
                    </a:lnTo>
                    <a:lnTo>
                      <a:pt x="2520" y="546"/>
                    </a:lnTo>
                    <a:lnTo>
                      <a:pt x="2520" y="546"/>
                    </a:lnTo>
                    <a:lnTo>
                      <a:pt x="2520" y="546"/>
                    </a:lnTo>
                    <a:lnTo>
                      <a:pt x="2520" y="546"/>
                    </a:lnTo>
                    <a:lnTo>
                      <a:pt x="2520" y="546"/>
                    </a:lnTo>
                    <a:lnTo>
                      <a:pt x="2532" y="480"/>
                    </a:lnTo>
                    <a:lnTo>
                      <a:pt x="2532" y="480"/>
                    </a:lnTo>
                    <a:lnTo>
                      <a:pt x="2532" y="480"/>
                    </a:lnTo>
                    <a:lnTo>
                      <a:pt x="2532" y="480"/>
                    </a:lnTo>
                    <a:lnTo>
                      <a:pt x="2532" y="480"/>
                    </a:lnTo>
                    <a:lnTo>
                      <a:pt x="2532" y="480"/>
                    </a:lnTo>
                    <a:lnTo>
                      <a:pt x="2532" y="480"/>
                    </a:lnTo>
                    <a:lnTo>
                      <a:pt x="2532" y="480"/>
                    </a:lnTo>
                    <a:lnTo>
                      <a:pt x="2532" y="480"/>
                    </a:lnTo>
                    <a:lnTo>
                      <a:pt x="2532" y="474"/>
                    </a:lnTo>
                    <a:lnTo>
                      <a:pt x="2532" y="474"/>
                    </a:lnTo>
                    <a:lnTo>
                      <a:pt x="2532" y="474"/>
                    </a:lnTo>
                    <a:lnTo>
                      <a:pt x="2532" y="474"/>
                    </a:lnTo>
                    <a:lnTo>
                      <a:pt x="2532" y="474"/>
                    </a:lnTo>
                    <a:lnTo>
                      <a:pt x="2532" y="474"/>
                    </a:lnTo>
                    <a:lnTo>
                      <a:pt x="2532" y="474"/>
                    </a:lnTo>
                    <a:lnTo>
                      <a:pt x="2532" y="474"/>
                    </a:lnTo>
                    <a:lnTo>
                      <a:pt x="2532" y="474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62"/>
                    </a:lnTo>
                    <a:lnTo>
                      <a:pt x="2532" y="462"/>
                    </a:lnTo>
                    <a:lnTo>
                      <a:pt x="2532" y="462"/>
                    </a:lnTo>
                    <a:lnTo>
                      <a:pt x="2538" y="462"/>
                    </a:lnTo>
                    <a:lnTo>
                      <a:pt x="2538" y="462"/>
                    </a:lnTo>
                    <a:lnTo>
                      <a:pt x="2538" y="462"/>
                    </a:lnTo>
                    <a:lnTo>
                      <a:pt x="2538" y="462"/>
                    </a:lnTo>
                    <a:lnTo>
                      <a:pt x="2538" y="462"/>
                    </a:lnTo>
                    <a:lnTo>
                      <a:pt x="2538" y="462"/>
                    </a:lnTo>
                    <a:lnTo>
                      <a:pt x="2538" y="456"/>
                    </a:lnTo>
                    <a:lnTo>
                      <a:pt x="2538" y="456"/>
                    </a:lnTo>
                    <a:lnTo>
                      <a:pt x="2538" y="456"/>
                    </a:lnTo>
                    <a:lnTo>
                      <a:pt x="2538" y="456"/>
                    </a:lnTo>
                    <a:lnTo>
                      <a:pt x="2538" y="456"/>
                    </a:lnTo>
                    <a:lnTo>
                      <a:pt x="2538" y="456"/>
                    </a:lnTo>
                    <a:lnTo>
                      <a:pt x="2538" y="456"/>
                    </a:lnTo>
                    <a:lnTo>
                      <a:pt x="2538" y="456"/>
                    </a:lnTo>
                    <a:lnTo>
                      <a:pt x="2538" y="450"/>
                    </a:lnTo>
                    <a:lnTo>
                      <a:pt x="2538" y="450"/>
                    </a:lnTo>
                    <a:lnTo>
                      <a:pt x="2538" y="450"/>
                    </a:lnTo>
                    <a:lnTo>
                      <a:pt x="2538" y="450"/>
                    </a:lnTo>
                    <a:lnTo>
                      <a:pt x="2538" y="450"/>
                    </a:lnTo>
                    <a:lnTo>
                      <a:pt x="2538" y="450"/>
                    </a:lnTo>
                    <a:lnTo>
                      <a:pt x="2538" y="450"/>
                    </a:lnTo>
                    <a:lnTo>
                      <a:pt x="2538" y="450"/>
                    </a:lnTo>
                    <a:lnTo>
                      <a:pt x="2538" y="450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2"/>
                    </a:lnTo>
                    <a:lnTo>
                      <a:pt x="2538" y="432"/>
                    </a:lnTo>
                    <a:lnTo>
                      <a:pt x="2538" y="432"/>
                    </a:lnTo>
                    <a:lnTo>
                      <a:pt x="2538" y="432"/>
                    </a:lnTo>
                    <a:lnTo>
                      <a:pt x="2538" y="432"/>
                    </a:lnTo>
                    <a:lnTo>
                      <a:pt x="2538" y="432"/>
                    </a:lnTo>
                    <a:lnTo>
                      <a:pt x="2538" y="432"/>
                    </a:lnTo>
                    <a:lnTo>
                      <a:pt x="2538" y="432"/>
                    </a:lnTo>
                    <a:lnTo>
                      <a:pt x="2538" y="426"/>
                    </a:lnTo>
                    <a:lnTo>
                      <a:pt x="2538" y="426"/>
                    </a:lnTo>
                    <a:lnTo>
                      <a:pt x="2538" y="426"/>
                    </a:lnTo>
                    <a:lnTo>
                      <a:pt x="2538" y="426"/>
                    </a:lnTo>
                    <a:lnTo>
                      <a:pt x="2538" y="426"/>
                    </a:lnTo>
                    <a:lnTo>
                      <a:pt x="2538" y="426"/>
                    </a:lnTo>
                    <a:lnTo>
                      <a:pt x="2538" y="426"/>
                    </a:lnTo>
                    <a:lnTo>
                      <a:pt x="2538" y="426"/>
                    </a:lnTo>
                    <a:lnTo>
                      <a:pt x="2538" y="426"/>
                    </a:lnTo>
                    <a:lnTo>
                      <a:pt x="2538" y="420"/>
                    </a:lnTo>
                    <a:lnTo>
                      <a:pt x="2538" y="420"/>
                    </a:lnTo>
                    <a:lnTo>
                      <a:pt x="2538" y="420"/>
                    </a:lnTo>
                    <a:lnTo>
                      <a:pt x="2538" y="420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08"/>
                    </a:lnTo>
                    <a:lnTo>
                      <a:pt x="2544" y="408"/>
                    </a:lnTo>
                    <a:lnTo>
                      <a:pt x="2544" y="408"/>
                    </a:lnTo>
                    <a:lnTo>
                      <a:pt x="2544" y="408"/>
                    </a:lnTo>
                    <a:lnTo>
                      <a:pt x="2544" y="408"/>
                    </a:lnTo>
                    <a:lnTo>
                      <a:pt x="2544" y="408"/>
                    </a:lnTo>
                    <a:lnTo>
                      <a:pt x="2544" y="408"/>
                    </a:lnTo>
                    <a:lnTo>
                      <a:pt x="2544" y="408"/>
                    </a:lnTo>
                    <a:lnTo>
                      <a:pt x="2544" y="402"/>
                    </a:lnTo>
                    <a:lnTo>
                      <a:pt x="2544" y="402"/>
                    </a:lnTo>
                    <a:lnTo>
                      <a:pt x="2544" y="402"/>
                    </a:lnTo>
                    <a:lnTo>
                      <a:pt x="2544" y="402"/>
                    </a:lnTo>
                    <a:lnTo>
                      <a:pt x="2544" y="402"/>
                    </a:lnTo>
                    <a:lnTo>
                      <a:pt x="2544" y="402"/>
                    </a:lnTo>
                    <a:lnTo>
                      <a:pt x="2544" y="402"/>
                    </a:lnTo>
                    <a:lnTo>
                      <a:pt x="2544" y="402"/>
                    </a:lnTo>
                    <a:lnTo>
                      <a:pt x="2544" y="396"/>
                    </a:lnTo>
                    <a:lnTo>
                      <a:pt x="2544" y="396"/>
                    </a:lnTo>
                    <a:lnTo>
                      <a:pt x="2544" y="396"/>
                    </a:lnTo>
                    <a:lnTo>
                      <a:pt x="2544" y="396"/>
                    </a:lnTo>
                    <a:lnTo>
                      <a:pt x="2544" y="396"/>
                    </a:lnTo>
                    <a:lnTo>
                      <a:pt x="2544" y="396"/>
                    </a:lnTo>
                    <a:lnTo>
                      <a:pt x="2544" y="396"/>
                    </a:lnTo>
                    <a:lnTo>
                      <a:pt x="2544" y="390"/>
                    </a:lnTo>
                    <a:lnTo>
                      <a:pt x="2544" y="390"/>
                    </a:lnTo>
                    <a:lnTo>
                      <a:pt x="2544" y="390"/>
                    </a:lnTo>
                    <a:lnTo>
                      <a:pt x="2544" y="390"/>
                    </a:lnTo>
                    <a:lnTo>
                      <a:pt x="2544" y="390"/>
                    </a:lnTo>
                    <a:lnTo>
                      <a:pt x="2544" y="390"/>
                    </a:lnTo>
                    <a:lnTo>
                      <a:pt x="2544" y="390"/>
                    </a:lnTo>
                    <a:lnTo>
                      <a:pt x="2544" y="390"/>
                    </a:lnTo>
                    <a:lnTo>
                      <a:pt x="2544" y="384"/>
                    </a:lnTo>
                    <a:lnTo>
                      <a:pt x="2544" y="384"/>
                    </a:lnTo>
                    <a:lnTo>
                      <a:pt x="2544" y="384"/>
                    </a:lnTo>
                    <a:lnTo>
                      <a:pt x="2544" y="384"/>
                    </a:lnTo>
                    <a:lnTo>
                      <a:pt x="2544" y="384"/>
                    </a:lnTo>
                    <a:lnTo>
                      <a:pt x="2544" y="384"/>
                    </a:lnTo>
                    <a:lnTo>
                      <a:pt x="2544" y="384"/>
                    </a:lnTo>
                    <a:lnTo>
                      <a:pt x="2544" y="378"/>
                    </a:lnTo>
                    <a:lnTo>
                      <a:pt x="2544" y="378"/>
                    </a:lnTo>
                    <a:lnTo>
                      <a:pt x="2544" y="378"/>
                    </a:lnTo>
                    <a:lnTo>
                      <a:pt x="2544" y="378"/>
                    </a:lnTo>
                    <a:lnTo>
                      <a:pt x="2544" y="378"/>
                    </a:lnTo>
                    <a:lnTo>
                      <a:pt x="2544" y="378"/>
                    </a:lnTo>
                    <a:lnTo>
                      <a:pt x="2544" y="378"/>
                    </a:lnTo>
                    <a:lnTo>
                      <a:pt x="2544" y="372"/>
                    </a:lnTo>
                    <a:lnTo>
                      <a:pt x="2544" y="372"/>
                    </a:lnTo>
                    <a:lnTo>
                      <a:pt x="2544" y="372"/>
                    </a:lnTo>
                    <a:lnTo>
                      <a:pt x="2544" y="372"/>
                    </a:lnTo>
                    <a:lnTo>
                      <a:pt x="2544" y="372"/>
                    </a:lnTo>
                    <a:lnTo>
                      <a:pt x="2550" y="372"/>
                    </a:lnTo>
                    <a:lnTo>
                      <a:pt x="2550" y="372"/>
                    </a:lnTo>
                    <a:lnTo>
                      <a:pt x="2550" y="372"/>
                    </a:lnTo>
                    <a:lnTo>
                      <a:pt x="2550" y="366"/>
                    </a:lnTo>
                    <a:lnTo>
                      <a:pt x="2550" y="366"/>
                    </a:lnTo>
                    <a:lnTo>
                      <a:pt x="2550" y="366"/>
                    </a:lnTo>
                    <a:lnTo>
                      <a:pt x="2550" y="366"/>
                    </a:lnTo>
                    <a:lnTo>
                      <a:pt x="2550" y="366"/>
                    </a:lnTo>
                    <a:lnTo>
                      <a:pt x="2550" y="366"/>
                    </a:lnTo>
                    <a:lnTo>
                      <a:pt x="2550" y="366"/>
                    </a:lnTo>
                    <a:lnTo>
                      <a:pt x="2550" y="360"/>
                    </a:lnTo>
                    <a:lnTo>
                      <a:pt x="2550" y="360"/>
                    </a:lnTo>
                    <a:lnTo>
                      <a:pt x="2550" y="360"/>
                    </a:lnTo>
                    <a:lnTo>
                      <a:pt x="2550" y="360"/>
                    </a:lnTo>
                    <a:lnTo>
                      <a:pt x="2550" y="360"/>
                    </a:lnTo>
                    <a:lnTo>
                      <a:pt x="2550" y="360"/>
                    </a:lnTo>
                    <a:lnTo>
                      <a:pt x="2550" y="360"/>
                    </a:lnTo>
                    <a:lnTo>
                      <a:pt x="2550" y="354"/>
                    </a:lnTo>
                    <a:lnTo>
                      <a:pt x="2550" y="354"/>
                    </a:lnTo>
                    <a:lnTo>
                      <a:pt x="2550" y="354"/>
                    </a:lnTo>
                    <a:lnTo>
                      <a:pt x="2550" y="354"/>
                    </a:lnTo>
                    <a:lnTo>
                      <a:pt x="2550" y="354"/>
                    </a:lnTo>
                    <a:lnTo>
                      <a:pt x="2550" y="354"/>
                    </a:lnTo>
                    <a:lnTo>
                      <a:pt x="2550" y="354"/>
                    </a:lnTo>
                    <a:lnTo>
                      <a:pt x="2550" y="348"/>
                    </a:lnTo>
                    <a:lnTo>
                      <a:pt x="2550" y="348"/>
                    </a:lnTo>
                    <a:lnTo>
                      <a:pt x="2550" y="348"/>
                    </a:lnTo>
                    <a:lnTo>
                      <a:pt x="2550" y="348"/>
                    </a:lnTo>
                    <a:lnTo>
                      <a:pt x="2550" y="348"/>
                    </a:lnTo>
                    <a:lnTo>
                      <a:pt x="2550" y="348"/>
                    </a:lnTo>
                    <a:lnTo>
                      <a:pt x="2550" y="348"/>
                    </a:lnTo>
                    <a:lnTo>
                      <a:pt x="2550" y="342"/>
                    </a:lnTo>
                    <a:lnTo>
                      <a:pt x="2550" y="342"/>
                    </a:lnTo>
                    <a:lnTo>
                      <a:pt x="2550" y="342"/>
                    </a:lnTo>
                    <a:lnTo>
                      <a:pt x="2550" y="342"/>
                    </a:lnTo>
                    <a:lnTo>
                      <a:pt x="2550" y="342"/>
                    </a:lnTo>
                    <a:lnTo>
                      <a:pt x="2550" y="342"/>
                    </a:lnTo>
                    <a:lnTo>
                      <a:pt x="2550" y="342"/>
                    </a:lnTo>
                    <a:lnTo>
                      <a:pt x="2550" y="336"/>
                    </a:lnTo>
                    <a:lnTo>
                      <a:pt x="2550" y="336"/>
                    </a:lnTo>
                    <a:lnTo>
                      <a:pt x="2550" y="336"/>
                    </a:lnTo>
                    <a:lnTo>
                      <a:pt x="2550" y="336"/>
                    </a:lnTo>
                    <a:lnTo>
                      <a:pt x="2550" y="336"/>
                    </a:lnTo>
                    <a:lnTo>
                      <a:pt x="2550" y="336"/>
                    </a:lnTo>
                    <a:lnTo>
                      <a:pt x="2550" y="336"/>
                    </a:lnTo>
                    <a:lnTo>
                      <a:pt x="2550" y="330"/>
                    </a:lnTo>
                    <a:lnTo>
                      <a:pt x="2550" y="330"/>
                    </a:lnTo>
                    <a:lnTo>
                      <a:pt x="2550" y="330"/>
                    </a:lnTo>
                    <a:lnTo>
                      <a:pt x="2550" y="330"/>
                    </a:lnTo>
                    <a:lnTo>
                      <a:pt x="2550" y="330"/>
                    </a:lnTo>
                    <a:lnTo>
                      <a:pt x="2550" y="330"/>
                    </a:lnTo>
                    <a:lnTo>
                      <a:pt x="2550" y="330"/>
                    </a:lnTo>
                    <a:lnTo>
                      <a:pt x="2550" y="324"/>
                    </a:lnTo>
                    <a:lnTo>
                      <a:pt x="2550" y="324"/>
                    </a:lnTo>
                    <a:lnTo>
                      <a:pt x="2550" y="324"/>
                    </a:lnTo>
                    <a:lnTo>
                      <a:pt x="2550" y="324"/>
                    </a:lnTo>
                    <a:lnTo>
                      <a:pt x="2550" y="324"/>
                    </a:lnTo>
                    <a:lnTo>
                      <a:pt x="2550" y="324"/>
                    </a:lnTo>
                    <a:lnTo>
                      <a:pt x="2550" y="324"/>
                    </a:lnTo>
                    <a:lnTo>
                      <a:pt x="2550" y="318"/>
                    </a:lnTo>
                    <a:lnTo>
                      <a:pt x="2550" y="318"/>
                    </a:lnTo>
                    <a:lnTo>
                      <a:pt x="2556" y="318"/>
                    </a:lnTo>
                    <a:lnTo>
                      <a:pt x="2556" y="318"/>
                    </a:lnTo>
                    <a:lnTo>
                      <a:pt x="2556" y="318"/>
                    </a:lnTo>
                    <a:lnTo>
                      <a:pt x="2556" y="318"/>
                    </a:lnTo>
                    <a:lnTo>
                      <a:pt x="2556" y="318"/>
                    </a:lnTo>
                    <a:lnTo>
                      <a:pt x="2556" y="312"/>
                    </a:lnTo>
                    <a:lnTo>
                      <a:pt x="2556" y="312"/>
                    </a:lnTo>
                    <a:lnTo>
                      <a:pt x="2556" y="312"/>
                    </a:lnTo>
                    <a:lnTo>
                      <a:pt x="2556" y="312"/>
                    </a:lnTo>
                    <a:lnTo>
                      <a:pt x="2556" y="312"/>
                    </a:lnTo>
                    <a:lnTo>
                      <a:pt x="2556" y="312"/>
                    </a:lnTo>
                    <a:lnTo>
                      <a:pt x="2556" y="312"/>
                    </a:lnTo>
                    <a:lnTo>
                      <a:pt x="2556" y="306"/>
                    </a:lnTo>
                    <a:lnTo>
                      <a:pt x="2556" y="306"/>
                    </a:lnTo>
                    <a:lnTo>
                      <a:pt x="2556" y="306"/>
                    </a:lnTo>
                    <a:lnTo>
                      <a:pt x="2556" y="306"/>
                    </a:lnTo>
                    <a:lnTo>
                      <a:pt x="2556" y="306"/>
                    </a:lnTo>
                    <a:lnTo>
                      <a:pt x="2556" y="306"/>
                    </a:lnTo>
                    <a:lnTo>
                      <a:pt x="2556" y="300"/>
                    </a:lnTo>
                    <a:lnTo>
                      <a:pt x="2556" y="300"/>
                    </a:lnTo>
                    <a:lnTo>
                      <a:pt x="2556" y="300"/>
                    </a:lnTo>
                    <a:lnTo>
                      <a:pt x="2556" y="300"/>
                    </a:lnTo>
                    <a:lnTo>
                      <a:pt x="2556" y="300"/>
                    </a:lnTo>
                    <a:lnTo>
                      <a:pt x="2556" y="300"/>
                    </a:lnTo>
                    <a:lnTo>
                      <a:pt x="2556" y="300"/>
                    </a:lnTo>
                    <a:lnTo>
                      <a:pt x="2556" y="294"/>
                    </a:lnTo>
                    <a:lnTo>
                      <a:pt x="2556" y="294"/>
                    </a:lnTo>
                    <a:lnTo>
                      <a:pt x="2556" y="294"/>
                    </a:lnTo>
                    <a:lnTo>
                      <a:pt x="2556" y="294"/>
                    </a:lnTo>
                    <a:lnTo>
                      <a:pt x="2556" y="294"/>
                    </a:lnTo>
                    <a:lnTo>
                      <a:pt x="2556" y="294"/>
                    </a:lnTo>
                    <a:lnTo>
                      <a:pt x="2556" y="294"/>
                    </a:lnTo>
                    <a:lnTo>
                      <a:pt x="2556" y="288"/>
                    </a:lnTo>
                    <a:lnTo>
                      <a:pt x="2556" y="288"/>
                    </a:lnTo>
                    <a:lnTo>
                      <a:pt x="2556" y="288"/>
                    </a:lnTo>
                    <a:lnTo>
                      <a:pt x="2556" y="288"/>
                    </a:lnTo>
                    <a:lnTo>
                      <a:pt x="2556" y="288"/>
                    </a:lnTo>
                    <a:lnTo>
                      <a:pt x="2556" y="288"/>
                    </a:lnTo>
                    <a:lnTo>
                      <a:pt x="2556" y="282"/>
                    </a:lnTo>
                    <a:lnTo>
                      <a:pt x="2556" y="282"/>
                    </a:lnTo>
                    <a:lnTo>
                      <a:pt x="2556" y="282"/>
                    </a:lnTo>
                    <a:lnTo>
                      <a:pt x="2556" y="276"/>
                    </a:lnTo>
                    <a:lnTo>
                      <a:pt x="2556" y="276"/>
                    </a:lnTo>
                    <a:lnTo>
                      <a:pt x="2556" y="276"/>
                    </a:lnTo>
                    <a:lnTo>
                      <a:pt x="2556" y="270"/>
                    </a:lnTo>
                    <a:lnTo>
                      <a:pt x="2556" y="270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58"/>
                    </a:lnTo>
                    <a:lnTo>
                      <a:pt x="2556" y="252"/>
                    </a:lnTo>
                    <a:lnTo>
                      <a:pt x="2556" y="252"/>
                    </a:lnTo>
                    <a:lnTo>
                      <a:pt x="2556" y="246"/>
                    </a:lnTo>
                    <a:lnTo>
                      <a:pt x="2556" y="240"/>
                    </a:lnTo>
                    <a:lnTo>
                      <a:pt x="2556" y="234"/>
                    </a:lnTo>
                    <a:lnTo>
                      <a:pt x="2556" y="228"/>
                    </a:lnTo>
                    <a:lnTo>
                      <a:pt x="2556" y="228"/>
                    </a:lnTo>
                    <a:lnTo>
                      <a:pt x="2556" y="222"/>
                    </a:lnTo>
                    <a:lnTo>
                      <a:pt x="2556" y="216"/>
                    </a:lnTo>
                    <a:lnTo>
                      <a:pt x="2556" y="210"/>
                    </a:lnTo>
                    <a:lnTo>
                      <a:pt x="2556" y="204"/>
                    </a:lnTo>
                    <a:lnTo>
                      <a:pt x="2556" y="198"/>
                    </a:lnTo>
                    <a:lnTo>
                      <a:pt x="2556" y="192"/>
                    </a:lnTo>
                    <a:lnTo>
                      <a:pt x="2562" y="186"/>
                    </a:lnTo>
                    <a:lnTo>
                      <a:pt x="2562" y="180"/>
                    </a:lnTo>
                    <a:lnTo>
                      <a:pt x="2562" y="174"/>
                    </a:lnTo>
                    <a:lnTo>
                      <a:pt x="2562" y="168"/>
                    </a:lnTo>
                    <a:lnTo>
                      <a:pt x="2562" y="162"/>
                    </a:lnTo>
                    <a:lnTo>
                      <a:pt x="2562" y="150"/>
                    </a:lnTo>
                    <a:lnTo>
                      <a:pt x="2562" y="144"/>
                    </a:lnTo>
                    <a:lnTo>
                      <a:pt x="2562" y="138"/>
                    </a:lnTo>
                    <a:lnTo>
                      <a:pt x="2562" y="132"/>
                    </a:lnTo>
                    <a:lnTo>
                      <a:pt x="2562" y="126"/>
                    </a:lnTo>
                    <a:lnTo>
                      <a:pt x="2562" y="120"/>
                    </a:lnTo>
                    <a:lnTo>
                      <a:pt x="2562" y="114"/>
                    </a:lnTo>
                    <a:lnTo>
                      <a:pt x="2562" y="108"/>
                    </a:lnTo>
                    <a:lnTo>
                      <a:pt x="2562" y="102"/>
                    </a:lnTo>
                    <a:lnTo>
                      <a:pt x="2562" y="96"/>
                    </a:lnTo>
                    <a:lnTo>
                      <a:pt x="2562" y="90"/>
                    </a:lnTo>
                    <a:lnTo>
                      <a:pt x="2562" y="84"/>
                    </a:lnTo>
                    <a:lnTo>
                      <a:pt x="2562" y="78"/>
                    </a:lnTo>
                    <a:lnTo>
                      <a:pt x="2562" y="72"/>
                    </a:lnTo>
                    <a:lnTo>
                      <a:pt x="2562" y="66"/>
                    </a:lnTo>
                    <a:lnTo>
                      <a:pt x="2562" y="60"/>
                    </a:lnTo>
                    <a:lnTo>
                      <a:pt x="2562" y="54"/>
                    </a:lnTo>
                    <a:lnTo>
                      <a:pt x="2562" y="48"/>
                    </a:lnTo>
                    <a:lnTo>
                      <a:pt x="2562" y="42"/>
                    </a:lnTo>
                    <a:lnTo>
                      <a:pt x="2562" y="42"/>
                    </a:lnTo>
                    <a:lnTo>
                      <a:pt x="2562" y="36"/>
                    </a:lnTo>
                    <a:lnTo>
                      <a:pt x="2562" y="36"/>
                    </a:lnTo>
                    <a:lnTo>
                      <a:pt x="2562" y="30"/>
                    </a:lnTo>
                    <a:lnTo>
                      <a:pt x="2562" y="30"/>
                    </a:lnTo>
                    <a:lnTo>
                      <a:pt x="2562" y="24"/>
                    </a:lnTo>
                    <a:lnTo>
                      <a:pt x="2562" y="24"/>
                    </a:lnTo>
                    <a:lnTo>
                      <a:pt x="2562" y="18"/>
                    </a:lnTo>
                    <a:lnTo>
                      <a:pt x="2562" y="18"/>
                    </a:lnTo>
                    <a:lnTo>
                      <a:pt x="2562" y="18"/>
                    </a:lnTo>
                    <a:lnTo>
                      <a:pt x="2562" y="18"/>
                    </a:lnTo>
                    <a:lnTo>
                      <a:pt x="2562" y="18"/>
                    </a:lnTo>
                    <a:lnTo>
                      <a:pt x="2562" y="18"/>
                    </a:lnTo>
                    <a:lnTo>
                      <a:pt x="2562" y="18"/>
                    </a:lnTo>
                    <a:lnTo>
                      <a:pt x="2562" y="18"/>
                    </a:lnTo>
                    <a:lnTo>
                      <a:pt x="2562" y="18"/>
                    </a:lnTo>
                    <a:lnTo>
                      <a:pt x="2562" y="18"/>
                    </a:lnTo>
                    <a:lnTo>
                      <a:pt x="2562" y="18"/>
                    </a:lnTo>
                    <a:lnTo>
                      <a:pt x="2562" y="24"/>
                    </a:lnTo>
                    <a:lnTo>
                      <a:pt x="2562" y="24"/>
                    </a:lnTo>
                    <a:lnTo>
                      <a:pt x="2562" y="30"/>
                    </a:lnTo>
                    <a:lnTo>
                      <a:pt x="2562" y="30"/>
                    </a:lnTo>
                    <a:lnTo>
                      <a:pt x="2562" y="36"/>
                    </a:lnTo>
                    <a:lnTo>
                      <a:pt x="2562" y="36"/>
                    </a:lnTo>
                    <a:lnTo>
                      <a:pt x="2562" y="42"/>
                    </a:lnTo>
                    <a:lnTo>
                      <a:pt x="2562" y="42"/>
                    </a:lnTo>
                    <a:lnTo>
                      <a:pt x="2562" y="48"/>
                    </a:lnTo>
                    <a:lnTo>
                      <a:pt x="2562" y="54"/>
                    </a:lnTo>
                    <a:lnTo>
                      <a:pt x="2562" y="60"/>
                    </a:lnTo>
                    <a:lnTo>
                      <a:pt x="2562" y="66"/>
                    </a:lnTo>
                    <a:lnTo>
                      <a:pt x="2562" y="72"/>
                    </a:lnTo>
                    <a:lnTo>
                      <a:pt x="2562" y="78"/>
                    </a:lnTo>
                    <a:lnTo>
                      <a:pt x="2562" y="84"/>
                    </a:lnTo>
                    <a:lnTo>
                      <a:pt x="2562" y="90"/>
                    </a:lnTo>
                    <a:lnTo>
                      <a:pt x="2562" y="96"/>
                    </a:lnTo>
                    <a:lnTo>
                      <a:pt x="2562" y="102"/>
                    </a:lnTo>
                    <a:lnTo>
                      <a:pt x="2562" y="108"/>
                    </a:lnTo>
                    <a:lnTo>
                      <a:pt x="2568" y="114"/>
                    </a:lnTo>
                    <a:lnTo>
                      <a:pt x="2568" y="120"/>
                    </a:lnTo>
                    <a:lnTo>
                      <a:pt x="2568" y="126"/>
                    </a:lnTo>
                    <a:lnTo>
                      <a:pt x="2568" y="132"/>
                    </a:lnTo>
                    <a:lnTo>
                      <a:pt x="2568" y="138"/>
                    </a:lnTo>
                    <a:lnTo>
                      <a:pt x="2568" y="144"/>
                    </a:lnTo>
                    <a:lnTo>
                      <a:pt x="2568" y="150"/>
                    </a:lnTo>
                    <a:lnTo>
                      <a:pt x="2568" y="162"/>
                    </a:lnTo>
                    <a:lnTo>
                      <a:pt x="2568" y="168"/>
                    </a:lnTo>
                    <a:lnTo>
                      <a:pt x="2568" y="174"/>
                    </a:lnTo>
                    <a:lnTo>
                      <a:pt x="2568" y="180"/>
                    </a:lnTo>
                    <a:lnTo>
                      <a:pt x="2568" y="186"/>
                    </a:lnTo>
                    <a:lnTo>
                      <a:pt x="2568" y="192"/>
                    </a:lnTo>
                    <a:lnTo>
                      <a:pt x="2568" y="198"/>
                    </a:lnTo>
                    <a:lnTo>
                      <a:pt x="2568" y="204"/>
                    </a:lnTo>
                    <a:lnTo>
                      <a:pt x="2568" y="210"/>
                    </a:lnTo>
                    <a:lnTo>
                      <a:pt x="2568" y="216"/>
                    </a:lnTo>
                    <a:lnTo>
                      <a:pt x="2568" y="222"/>
                    </a:lnTo>
                    <a:lnTo>
                      <a:pt x="2568" y="228"/>
                    </a:lnTo>
                    <a:lnTo>
                      <a:pt x="2568" y="228"/>
                    </a:lnTo>
                    <a:lnTo>
                      <a:pt x="2568" y="234"/>
                    </a:lnTo>
                    <a:lnTo>
                      <a:pt x="2568" y="240"/>
                    </a:lnTo>
                    <a:lnTo>
                      <a:pt x="2568" y="246"/>
                    </a:lnTo>
                    <a:lnTo>
                      <a:pt x="2568" y="252"/>
                    </a:lnTo>
                    <a:lnTo>
                      <a:pt x="2568" y="252"/>
                    </a:lnTo>
                    <a:lnTo>
                      <a:pt x="2568" y="258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70"/>
                    </a:lnTo>
                    <a:lnTo>
                      <a:pt x="2568" y="270"/>
                    </a:lnTo>
                    <a:lnTo>
                      <a:pt x="2568" y="276"/>
                    </a:lnTo>
                    <a:lnTo>
                      <a:pt x="2568" y="276"/>
                    </a:lnTo>
                    <a:lnTo>
                      <a:pt x="2568" y="276"/>
                    </a:lnTo>
                    <a:lnTo>
                      <a:pt x="2568" y="282"/>
                    </a:lnTo>
                    <a:lnTo>
                      <a:pt x="2568" y="282"/>
                    </a:lnTo>
                    <a:lnTo>
                      <a:pt x="2568" y="282"/>
                    </a:lnTo>
                    <a:lnTo>
                      <a:pt x="2568" y="288"/>
                    </a:lnTo>
                    <a:lnTo>
                      <a:pt x="2568" y="288"/>
                    </a:lnTo>
                    <a:lnTo>
                      <a:pt x="2568" y="288"/>
                    </a:lnTo>
                    <a:lnTo>
                      <a:pt x="2568" y="288"/>
                    </a:lnTo>
                    <a:lnTo>
                      <a:pt x="2568" y="288"/>
                    </a:lnTo>
                    <a:lnTo>
                      <a:pt x="2568" y="288"/>
                    </a:lnTo>
                    <a:lnTo>
                      <a:pt x="2568" y="294"/>
                    </a:lnTo>
                    <a:lnTo>
                      <a:pt x="2568" y="294"/>
                    </a:lnTo>
                    <a:lnTo>
                      <a:pt x="2568" y="294"/>
                    </a:lnTo>
                    <a:lnTo>
                      <a:pt x="2568" y="294"/>
                    </a:lnTo>
                    <a:lnTo>
                      <a:pt x="2568" y="294"/>
                    </a:lnTo>
                    <a:lnTo>
                      <a:pt x="2568" y="294"/>
                    </a:lnTo>
                    <a:lnTo>
                      <a:pt x="2568" y="300"/>
                    </a:lnTo>
                    <a:lnTo>
                      <a:pt x="2568" y="300"/>
                    </a:lnTo>
                    <a:lnTo>
                      <a:pt x="2568" y="300"/>
                    </a:lnTo>
                    <a:lnTo>
                      <a:pt x="2568" y="300"/>
                    </a:lnTo>
                    <a:lnTo>
                      <a:pt x="2568" y="300"/>
                    </a:lnTo>
                    <a:lnTo>
                      <a:pt x="2568" y="300"/>
                    </a:lnTo>
                    <a:lnTo>
                      <a:pt x="2568" y="300"/>
                    </a:lnTo>
                    <a:lnTo>
                      <a:pt x="2568" y="306"/>
                    </a:lnTo>
                    <a:lnTo>
                      <a:pt x="2568" y="306"/>
                    </a:lnTo>
                    <a:lnTo>
                      <a:pt x="2568" y="306"/>
                    </a:lnTo>
                    <a:lnTo>
                      <a:pt x="2568" y="306"/>
                    </a:lnTo>
                    <a:lnTo>
                      <a:pt x="2568" y="306"/>
                    </a:lnTo>
                    <a:lnTo>
                      <a:pt x="2568" y="306"/>
                    </a:lnTo>
                    <a:lnTo>
                      <a:pt x="2568" y="312"/>
                    </a:lnTo>
                    <a:lnTo>
                      <a:pt x="2574" y="312"/>
                    </a:lnTo>
                    <a:lnTo>
                      <a:pt x="2574" y="312"/>
                    </a:lnTo>
                    <a:lnTo>
                      <a:pt x="2574" y="312"/>
                    </a:lnTo>
                    <a:lnTo>
                      <a:pt x="2574" y="312"/>
                    </a:lnTo>
                    <a:lnTo>
                      <a:pt x="2574" y="312"/>
                    </a:lnTo>
                    <a:lnTo>
                      <a:pt x="2574" y="312"/>
                    </a:lnTo>
                    <a:lnTo>
                      <a:pt x="2574" y="318"/>
                    </a:lnTo>
                    <a:lnTo>
                      <a:pt x="2574" y="318"/>
                    </a:lnTo>
                    <a:lnTo>
                      <a:pt x="2574" y="318"/>
                    </a:lnTo>
                    <a:lnTo>
                      <a:pt x="2574" y="318"/>
                    </a:lnTo>
                    <a:lnTo>
                      <a:pt x="2574" y="318"/>
                    </a:lnTo>
                    <a:lnTo>
                      <a:pt x="2574" y="318"/>
                    </a:lnTo>
                    <a:lnTo>
                      <a:pt x="2574" y="318"/>
                    </a:lnTo>
                    <a:lnTo>
                      <a:pt x="2574" y="324"/>
                    </a:lnTo>
                    <a:lnTo>
                      <a:pt x="2574" y="324"/>
                    </a:lnTo>
                    <a:lnTo>
                      <a:pt x="2574" y="324"/>
                    </a:lnTo>
                    <a:lnTo>
                      <a:pt x="2574" y="324"/>
                    </a:lnTo>
                    <a:lnTo>
                      <a:pt x="2574" y="324"/>
                    </a:lnTo>
                    <a:lnTo>
                      <a:pt x="2574" y="324"/>
                    </a:lnTo>
                    <a:lnTo>
                      <a:pt x="2574" y="324"/>
                    </a:lnTo>
                    <a:lnTo>
                      <a:pt x="2574" y="330"/>
                    </a:lnTo>
                    <a:lnTo>
                      <a:pt x="2574" y="330"/>
                    </a:lnTo>
                    <a:lnTo>
                      <a:pt x="2574" y="330"/>
                    </a:lnTo>
                    <a:lnTo>
                      <a:pt x="2574" y="330"/>
                    </a:lnTo>
                    <a:lnTo>
                      <a:pt x="2574" y="330"/>
                    </a:lnTo>
                    <a:lnTo>
                      <a:pt x="2574" y="330"/>
                    </a:lnTo>
                    <a:lnTo>
                      <a:pt x="2574" y="336"/>
                    </a:lnTo>
                    <a:lnTo>
                      <a:pt x="2574" y="336"/>
                    </a:lnTo>
                    <a:lnTo>
                      <a:pt x="2574" y="336"/>
                    </a:lnTo>
                    <a:lnTo>
                      <a:pt x="2574" y="336"/>
                    </a:lnTo>
                    <a:lnTo>
                      <a:pt x="2574" y="336"/>
                    </a:lnTo>
                    <a:lnTo>
                      <a:pt x="2574" y="336"/>
                    </a:lnTo>
                    <a:lnTo>
                      <a:pt x="2574" y="336"/>
                    </a:lnTo>
                    <a:lnTo>
                      <a:pt x="2574" y="342"/>
                    </a:lnTo>
                    <a:lnTo>
                      <a:pt x="2574" y="342"/>
                    </a:lnTo>
                    <a:lnTo>
                      <a:pt x="2574" y="342"/>
                    </a:lnTo>
                    <a:lnTo>
                      <a:pt x="2574" y="342"/>
                    </a:lnTo>
                    <a:lnTo>
                      <a:pt x="2574" y="342"/>
                    </a:lnTo>
                    <a:lnTo>
                      <a:pt x="2574" y="342"/>
                    </a:lnTo>
                    <a:lnTo>
                      <a:pt x="2574" y="342"/>
                    </a:lnTo>
                    <a:lnTo>
                      <a:pt x="2574" y="348"/>
                    </a:lnTo>
                    <a:lnTo>
                      <a:pt x="2574" y="348"/>
                    </a:lnTo>
                    <a:lnTo>
                      <a:pt x="2574" y="348"/>
                    </a:lnTo>
                    <a:lnTo>
                      <a:pt x="2574" y="348"/>
                    </a:lnTo>
                    <a:lnTo>
                      <a:pt x="2574" y="348"/>
                    </a:lnTo>
                    <a:lnTo>
                      <a:pt x="2574" y="348"/>
                    </a:lnTo>
                    <a:lnTo>
                      <a:pt x="2574" y="348"/>
                    </a:lnTo>
                    <a:lnTo>
                      <a:pt x="2574" y="354"/>
                    </a:lnTo>
                    <a:lnTo>
                      <a:pt x="2574" y="354"/>
                    </a:lnTo>
                    <a:lnTo>
                      <a:pt x="2574" y="354"/>
                    </a:lnTo>
                    <a:lnTo>
                      <a:pt x="2574" y="354"/>
                    </a:lnTo>
                    <a:lnTo>
                      <a:pt x="2574" y="354"/>
                    </a:lnTo>
                    <a:lnTo>
                      <a:pt x="2574" y="354"/>
                    </a:lnTo>
                    <a:lnTo>
                      <a:pt x="2574" y="354"/>
                    </a:lnTo>
                    <a:lnTo>
                      <a:pt x="2574" y="360"/>
                    </a:lnTo>
                    <a:lnTo>
                      <a:pt x="2574" y="360"/>
                    </a:lnTo>
                    <a:lnTo>
                      <a:pt x="2574" y="360"/>
                    </a:lnTo>
                    <a:lnTo>
                      <a:pt x="2574" y="360"/>
                    </a:lnTo>
                    <a:lnTo>
                      <a:pt x="2574" y="360"/>
                    </a:lnTo>
                    <a:lnTo>
                      <a:pt x="2574" y="360"/>
                    </a:lnTo>
                    <a:lnTo>
                      <a:pt x="2580" y="360"/>
                    </a:lnTo>
                    <a:lnTo>
                      <a:pt x="2580" y="366"/>
                    </a:lnTo>
                    <a:lnTo>
                      <a:pt x="2580" y="366"/>
                    </a:lnTo>
                    <a:lnTo>
                      <a:pt x="2580" y="366"/>
                    </a:lnTo>
                    <a:lnTo>
                      <a:pt x="2580" y="366"/>
                    </a:lnTo>
                    <a:lnTo>
                      <a:pt x="2580" y="366"/>
                    </a:lnTo>
                    <a:lnTo>
                      <a:pt x="2580" y="366"/>
                    </a:lnTo>
                    <a:lnTo>
                      <a:pt x="2580" y="366"/>
                    </a:lnTo>
                    <a:lnTo>
                      <a:pt x="2580" y="366"/>
                    </a:lnTo>
                    <a:lnTo>
                      <a:pt x="2580" y="372"/>
                    </a:lnTo>
                    <a:lnTo>
                      <a:pt x="2580" y="372"/>
                    </a:lnTo>
                    <a:lnTo>
                      <a:pt x="2580" y="372"/>
                    </a:lnTo>
                    <a:lnTo>
                      <a:pt x="2580" y="372"/>
                    </a:lnTo>
                    <a:lnTo>
                      <a:pt x="2580" y="372"/>
                    </a:lnTo>
                    <a:lnTo>
                      <a:pt x="2580" y="372"/>
                    </a:lnTo>
                    <a:lnTo>
                      <a:pt x="2580" y="372"/>
                    </a:lnTo>
                    <a:lnTo>
                      <a:pt x="2580" y="378"/>
                    </a:lnTo>
                    <a:lnTo>
                      <a:pt x="2580" y="378"/>
                    </a:lnTo>
                    <a:lnTo>
                      <a:pt x="2580" y="378"/>
                    </a:lnTo>
                    <a:lnTo>
                      <a:pt x="2580" y="378"/>
                    </a:lnTo>
                    <a:lnTo>
                      <a:pt x="2580" y="378"/>
                    </a:lnTo>
                    <a:lnTo>
                      <a:pt x="2580" y="378"/>
                    </a:lnTo>
                    <a:lnTo>
                      <a:pt x="2580" y="378"/>
                    </a:lnTo>
                    <a:lnTo>
                      <a:pt x="2580" y="384"/>
                    </a:lnTo>
                    <a:lnTo>
                      <a:pt x="2580" y="384"/>
                    </a:lnTo>
                    <a:lnTo>
                      <a:pt x="2580" y="384"/>
                    </a:lnTo>
                    <a:lnTo>
                      <a:pt x="2580" y="384"/>
                    </a:lnTo>
                    <a:lnTo>
                      <a:pt x="2580" y="384"/>
                    </a:lnTo>
                    <a:lnTo>
                      <a:pt x="2580" y="384"/>
                    </a:lnTo>
                    <a:lnTo>
                      <a:pt x="2580" y="384"/>
                    </a:lnTo>
                    <a:lnTo>
                      <a:pt x="2580" y="384"/>
                    </a:lnTo>
                    <a:lnTo>
                      <a:pt x="2580" y="390"/>
                    </a:lnTo>
                    <a:lnTo>
                      <a:pt x="2580" y="390"/>
                    </a:lnTo>
                    <a:lnTo>
                      <a:pt x="2580" y="390"/>
                    </a:lnTo>
                    <a:lnTo>
                      <a:pt x="2580" y="390"/>
                    </a:lnTo>
                    <a:lnTo>
                      <a:pt x="2580" y="390"/>
                    </a:lnTo>
                    <a:lnTo>
                      <a:pt x="2580" y="390"/>
                    </a:lnTo>
                    <a:lnTo>
                      <a:pt x="2580" y="390"/>
                    </a:lnTo>
                    <a:lnTo>
                      <a:pt x="2580" y="396"/>
                    </a:lnTo>
                    <a:lnTo>
                      <a:pt x="2580" y="396"/>
                    </a:lnTo>
                    <a:lnTo>
                      <a:pt x="2580" y="396"/>
                    </a:lnTo>
                    <a:lnTo>
                      <a:pt x="2580" y="396"/>
                    </a:lnTo>
                    <a:lnTo>
                      <a:pt x="2580" y="396"/>
                    </a:lnTo>
                    <a:lnTo>
                      <a:pt x="2580" y="396"/>
                    </a:lnTo>
                    <a:lnTo>
                      <a:pt x="2580" y="396"/>
                    </a:lnTo>
                    <a:lnTo>
                      <a:pt x="2580" y="396"/>
                    </a:lnTo>
                    <a:lnTo>
                      <a:pt x="2580" y="402"/>
                    </a:lnTo>
                    <a:lnTo>
                      <a:pt x="2580" y="402"/>
                    </a:lnTo>
                    <a:lnTo>
                      <a:pt x="2580" y="402"/>
                    </a:lnTo>
                    <a:lnTo>
                      <a:pt x="2580" y="402"/>
                    </a:lnTo>
                    <a:lnTo>
                      <a:pt x="2580" y="402"/>
                    </a:lnTo>
                    <a:lnTo>
                      <a:pt x="2580" y="402"/>
                    </a:lnTo>
                    <a:lnTo>
                      <a:pt x="2580" y="402"/>
                    </a:lnTo>
                    <a:lnTo>
                      <a:pt x="2580" y="408"/>
                    </a:lnTo>
                    <a:lnTo>
                      <a:pt x="2580" y="408"/>
                    </a:lnTo>
                    <a:lnTo>
                      <a:pt x="2580" y="408"/>
                    </a:lnTo>
                    <a:lnTo>
                      <a:pt x="2580" y="408"/>
                    </a:lnTo>
                    <a:lnTo>
                      <a:pt x="2580" y="408"/>
                    </a:lnTo>
                    <a:lnTo>
                      <a:pt x="2580" y="408"/>
                    </a:lnTo>
                    <a:lnTo>
                      <a:pt x="2580" y="408"/>
                    </a:lnTo>
                    <a:lnTo>
                      <a:pt x="2580" y="408"/>
                    </a:lnTo>
                    <a:lnTo>
                      <a:pt x="2586" y="414"/>
                    </a:lnTo>
                    <a:lnTo>
                      <a:pt x="2586" y="414"/>
                    </a:lnTo>
                    <a:lnTo>
                      <a:pt x="2586" y="414"/>
                    </a:lnTo>
                    <a:lnTo>
                      <a:pt x="2586" y="414"/>
                    </a:lnTo>
                    <a:lnTo>
                      <a:pt x="2586" y="414"/>
                    </a:lnTo>
                    <a:lnTo>
                      <a:pt x="2586" y="414"/>
                    </a:lnTo>
                    <a:lnTo>
                      <a:pt x="2586" y="414"/>
                    </a:lnTo>
                    <a:lnTo>
                      <a:pt x="2586" y="414"/>
                    </a:lnTo>
                    <a:lnTo>
                      <a:pt x="2586" y="420"/>
                    </a:lnTo>
                    <a:lnTo>
                      <a:pt x="2586" y="420"/>
                    </a:lnTo>
                    <a:lnTo>
                      <a:pt x="2586" y="420"/>
                    </a:lnTo>
                    <a:lnTo>
                      <a:pt x="2586" y="420"/>
                    </a:lnTo>
                    <a:lnTo>
                      <a:pt x="2586" y="420"/>
                    </a:lnTo>
                    <a:lnTo>
                      <a:pt x="2586" y="420"/>
                    </a:lnTo>
                    <a:lnTo>
                      <a:pt x="2586" y="420"/>
                    </a:lnTo>
                    <a:lnTo>
                      <a:pt x="2586" y="420"/>
                    </a:lnTo>
                    <a:lnTo>
                      <a:pt x="2586" y="426"/>
                    </a:lnTo>
                    <a:lnTo>
                      <a:pt x="2586" y="426"/>
                    </a:lnTo>
                    <a:lnTo>
                      <a:pt x="2586" y="426"/>
                    </a:lnTo>
                    <a:lnTo>
                      <a:pt x="2586" y="426"/>
                    </a:lnTo>
                    <a:lnTo>
                      <a:pt x="2586" y="426"/>
                    </a:lnTo>
                    <a:lnTo>
                      <a:pt x="2586" y="426"/>
                    </a:lnTo>
                    <a:lnTo>
                      <a:pt x="2586" y="426"/>
                    </a:lnTo>
                    <a:lnTo>
                      <a:pt x="2586" y="426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98" y="498"/>
                    </a:lnTo>
                    <a:lnTo>
                      <a:pt x="2598" y="504"/>
                    </a:lnTo>
                    <a:lnTo>
                      <a:pt x="2598" y="504"/>
                    </a:lnTo>
                    <a:lnTo>
                      <a:pt x="2598" y="504"/>
                    </a:lnTo>
                    <a:lnTo>
                      <a:pt x="2598" y="504"/>
                    </a:lnTo>
                    <a:lnTo>
                      <a:pt x="2598" y="504"/>
                    </a:lnTo>
                    <a:lnTo>
                      <a:pt x="2598" y="504"/>
                    </a:lnTo>
                    <a:lnTo>
                      <a:pt x="2598" y="504"/>
                    </a:lnTo>
                    <a:lnTo>
                      <a:pt x="2598" y="504"/>
                    </a:lnTo>
                    <a:lnTo>
                      <a:pt x="2598" y="504"/>
                    </a:lnTo>
                    <a:lnTo>
                      <a:pt x="2598" y="504"/>
                    </a:lnTo>
                    <a:lnTo>
                      <a:pt x="2598" y="510"/>
                    </a:lnTo>
                    <a:lnTo>
                      <a:pt x="2598" y="510"/>
                    </a:lnTo>
                    <a:lnTo>
                      <a:pt x="2598" y="510"/>
                    </a:lnTo>
                    <a:lnTo>
                      <a:pt x="2598" y="510"/>
                    </a:lnTo>
                    <a:lnTo>
                      <a:pt x="2598" y="510"/>
                    </a:lnTo>
                    <a:lnTo>
                      <a:pt x="2598" y="510"/>
                    </a:lnTo>
                    <a:lnTo>
                      <a:pt x="2598" y="510"/>
                    </a:lnTo>
                    <a:lnTo>
                      <a:pt x="2598" y="510"/>
                    </a:lnTo>
                    <a:lnTo>
                      <a:pt x="2598" y="510"/>
                    </a:lnTo>
                    <a:lnTo>
                      <a:pt x="2598" y="510"/>
                    </a:lnTo>
                    <a:lnTo>
                      <a:pt x="2598" y="516"/>
                    </a:lnTo>
                    <a:lnTo>
                      <a:pt x="2598" y="516"/>
                    </a:lnTo>
                    <a:lnTo>
                      <a:pt x="2598" y="516"/>
                    </a:lnTo>
                    <a:lnTo>
                      <a:pt x="2598" y="516"/>
                    </a:lnTo>
                    <a:lnTo>
                      <a:pt x="2598" y="516"/>
                    </a:lnTo>
                    <a:lnTo>
                      <a:pt x="2598" y="516"/>
                    </a:lnTo>
                    <a:lnTo>
                      <a:pt x="2598" y="516"/>
                    </a:lnTo>
                    <a:lnTo>
                      <a:pt x="2598" y="516"/>
                    </a:lnTo>
                    <a:lnTo>
                      <a:pt x="2598" y="516"/>
                    </a:lnTo>
                    <a:lnTo>
                      <a:pt x="2598" y="516"/>
                    </a:lnTo>
                    <a:lnTo>
                      <a:pt x="2598" y="522"/>
                    </a:lnTo>
                    <a:lnTo>
                      <a:pt x="2598" y="522"/>
                    </a:lnTo>
                    <a:lnTo>
                      <a:pt x="2598" y="522"/>
                    </a:lnTo>
                    <a:lnTo>
                      <a:pt x="2598" y="522"/>
                    </a:lnTo>
                    <a:lnTo>
                      <a:pt x="2598" y="522"/>
                    </a:lnTo>
                    <a:lnTo>
                      <a:pt x="2598" y="522"/>
                    </a:lnTo>
                    <a:lnTo>
                      <a:pt x="2598" y="522"/>
                    </a:lnTo>
                    <a:lnTo>
                      <a:pt x="2598" y="522"/>
                    </a:lnTo>
                    <a:lnTo>
                      <a:pt x="2598" y="522"/>
                    </a:lnTo>
                    <a:lnTo>
                      <a:pt x="2598" y="522"/>
                    </a:lnTo>
                    <a:lnTo>
                      <a:pt x="2598" y="522"/>
                    </a:lnTo>
                    <a:lnTo>
                      <a:pt x="2598" y="528"/>
                    </a:lnTo>
                    <a:lnTo>
                      <a:pt x="2598" y="528"/>
                    </a:lnTo>
                    <a:lnTo>
                      <a:pt x="2598" y="528"/>
                    </a:lnTo>
                    <a:lnTo>
                      <a:pt x="2598" y="528"/>
                    </a:lnTo>
                    <a:lnTo>
                      <a:pt x="2598" y="528"/>
                    </a:lnTo>
                    <a:lnTo>
                      <a:pt x="2598" y="528"/>
                    </a:lnTo>
                    <a:lnTo>
                      <a:pt x="2598" y="528"/>
                    </a:lnTo>
                    <a:lnTo>
                      <a:pt x="2598" y="528"/>
                    </a:lnTo>
                    <a:lnTo>
                      <a:pt x="2598" y="528"/>
                    </a:lnTo>
                    <a:lnTo>
                      <a:pt x="2598" y="528"/>
                    </a:lnTo>
                    <a:lnTo>
                      <a:pt x="2604" y="534"/>
                    </a:lnTo>
                    <a:lnTo>
                      <a:pt x="2610" y="582"/>
                    </a:lnTo>
                    <a:lnTo>
                      <a:pt x="2610" y="582"/>
                    </a:lnTo>
                    <a:lnTo>
                      <a:pt x="2610" y="582"/>
                    </a:lnTo>
                    <a:lnTo>
                      <a:pt x="2610" y="582"/>
                    </a:lnTo>
                    <a:lnTo>
                      <a:pt x="2610" y="582"/>
                    </a:lnTo>
                    <a:lnTo>
                      <a:pt x="2610" y="582"/>
                    </a:lnTo>
                    <a:lnTo>
                      <a:pt x="2610" y="588"/>
                    </a:lnTo>
                    <a:lnTo>
                      <a:pt x="2610" y="588"/>
                    </a:lnTo>
                    <a:lnTo>
                      <a:pt x="2610" y="588"/>
                    </a:lnTo>
                    <a:lnTo>
                      <a:pt x="2610" y="588"/>
                    </a:lnTo>
                    <a:lnTo>
                      <a:pt x="2610" y="588"/>
                    </a:lnTo>
                    <a:lnTo>
                      <a:pt x="2610" y="588"/>
                    </a:lnTo>
                    <a:lnTo>
                      <a:pt x="2610" y="588"/>
                    </a:lnTo>
                    <a:lnTo>
                      <a:pt x="2610" y="588"/>
                    </a:lnTo>
                    <a:lnTo>
                      <a:pt x="2610" y="588"/>
                    </a:lnTo>
                    <a:lnTo>
                      <a:pt x="2610" y="588"/>
                    </a:lnTo>
                    <a:lnTo>
                      <a:pt x="2610" y="588"/>
                    </a:lnTo>
                    <a:lnTo>
                      <a:pt x="2610" y="588"/>
                    </a:lnTo>
                    <a:lnTo>
                      <a:pt x="2616" y="588"/>
                    </a:lnTo>
                    <a:lnTo>
                      <a:pt x="2616" y="588"/>
                    </a:lnTo>
                    <a:lnTo>
                      <a:pt x="2616" y="594"/>
                    </a:lnTo>
                    <a:lnTo>
                      <a:pt x="2616" y="594"/>
                    </a:lnTo>
                    <a:lnTo>
                      <a:pt x="2616" y="594"/>
                    </a:lnTo>
                    <a:lnTo>
                      <a:pt x="2616" y="594"/>
                    </a:lnTo>
                    <a:lnTo>
                      <a:pt x="2616" y="594"/>
                    </a:lnTo>
                    <a:lnTo>
                      <a:pt x="2616" y="594"/>
                    </a:lnTo>
                    <a:lnTo>
                      <a:pt x="2616" y="594"/>
                    </a:lnTo>
                    <a:lnTo>
                      <a:pt x="2616" y="594"/>
                    </a:lnTo>
                    <a:lnTo>
                      <a:pt x="2616" y="594"/>
                    </a:lnTo>
                    <a:lnTo>
                      <a:pt x="2616" y="594"/>
                    </a:lnTo>
                    <a:lnTo>
                      <a:pt x="2616" y="594"/>
                    </a:lnTo>
                    <a:lnTo>
                      <a:pt x="2616" y="594"/>
                    </a:lnTo>
                    <a:lnTo>
                      <a:pt x="2616" y="594"/>
                    </a:lnTo>
                    <a:lnTo>
                      <a:pt x="2616" y="594"/>
                    </a:lnTo>
                    <a:lnTo>
                      <a:pt x="2616" y="594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12"/>
                    </a:lnTo>
                    <a:lnTo>
                      <a:pt x="2616" y="612"/>
                    </a:lnTo>
                    <a:lnTo>
                      <a:pt x="2616" y="612"/>
                    </a:lnTo>
                    <a:lnTo>
                      <a:pt x="2616" y="612"/>
                    </a:lnTo>
                    <a:lnTo>
                      <a:pt x="2616" y="612"/>
                    </a:lnTo>
                    <a:lnTo>
                      <a:pt x="2616" y="612"/>
                    </a:lnTo>
                    <a:lnTo>
                      <a:pt x="2616" y="612"/>
                    </a:lnTo>
                    <a:lnTo>
                      <a:pt x="2616" y="612"/>
                    </a:lnTo>
                    <a:lnTo>
                      <a:pt x="2616" y="612"/>
                    </a:lnTo>
                    <a:lnTo>
                      <a:pt x="2616" y="612"/>
                    </a:lnTo>
                    <a:lnTo>
                      <a:pt x="2616" y="612"/>
                    </a:lnTo>
                    <a:lnTo>
                      <a:pt x="2622" y="612"/>
                    </a:lnTo>
                    <a:lnTo>
                      <a:pt x="2622" y="612"/>
                    </a:lnTo>
                    <a:lnTo>
                      <a:pt x="2622" y="612"/>
                    </a:lnTo>
                    <a:lnTo>
                      <a:pt x="2622" y="612"/>
                    </a:lnTo>
                    <a:lnTo>
                      <a:pt x="2622" y="612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60"/>
                    </a:lnTo>
                    <a:lnTo>
                      <a:pt x="2634" y="660"/>
                    </a:lnTo>
                    <a:lnTo>
                      <a:pt x="2634" y="660"/>
                    </a:lnTo>
                    <a:lnTo>
                      <a:pt x="2634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8" y="666"/>
                    </a:lnTo>
                    <a:lnTo>
                      <a:pt x="2658" y="666"/>
                    </a:lnTo>
                    <a:lnTo>
                      <a:pt x="2658" y="666"/>
                    </a:lnTo>
                    <a:lnTo>
                      <a:pt x="2658" y="666"/>
                    </a:lnTo>
                    <a:lnTo>
                      <a:pt x="2658" y="666"/>
                    </a:lnTo>
                    <a:lnTo>
                      <a:pt x="2658" y="666"/>
                    </a:lnTo>
                    <a:lnTo>
                      <a:pt x="2658" y="666"/>
                    </a:lnTo>
                    <a:lnTo>
                      <a:pt x="2658" y="666"/>
                    </a:lnTo>
                    <a:lnTo>
                      <a:pt x="2658" y="666"/>
                    </a:lnTo>
                    <a:lnTo>
                      <a:pt x="2658" y="666"/>
                    </a:lnTo>
                    <a:lnTo>
                      <a:pt x="2658" y="666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64" y="660"/>
                    </a:lnTo>
                    <a:lnTo>
                      <a:pt x="2664" y="660"/>
                    </a:lnTo>
                    <a:lnTo>
                      <a:pt x="2664" y="660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76" y="630"/>
                    </a:lnTo>
                    <a:lnTo>
                      <a:pt x="2676" y="630"/>
                    </a:lnTo>
                    <a:lnTo>
                      <a:pt x="2676" y="630"/>
                    </a:lnTo>
                    <a:lnTo>
                      <a:pt x="2676" y="630"/>
                    </a:lnTo>
                    <a:lnTo>
                      <a:pt x="2676" y="630"/>
                    </a:lnTo>
                    <a:lnTo>
                      <a:pt x="2676" y="630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2"/>
                    </a:lnTo>
                    <a:lnTo>
                      <a:pt x="2676" y="612"/>
                    </a:lnTo>
                    <a:lnTo>
                      <a:pt x="2676" y="612"/>
                    </a:lnTo>
                    <a:lnTo>
                      <a:pt x="2676" y="612"/>
                    </a:lnTo>
                    <a:lnTo>
                      <a:pt x="2676" y="612"/>
                    </a:lnTo>
                    <a:lnTo>
                      <a:pt x="2676" y="612"/>
                    </a:lnTo>
                    <a:lnTo>
                      <a:pt x="2682" y="612"/>
                    </a:lnTo>
                    <a:lnTo>
                      <a:pt x="2682" y="612"/>
                    </a:lnTo>
                    <a:lnTo>
                      <a:pt x="2682" y="612"/>
                    </a:lnTo>
                    <a:lnTo>
                      <a:pt x="2688" y="570"/>
                    </a:lnTo>
                    <a:lnTo>
                      <a:pt x="2688" y="570"/>
                    </a:lnTo>
                    <a:lnTo>
                      <a:pt x="2688" y="570"/>
                    </a:lnTo>
                    <a:lnTo>
                      <a:pt x="2688" y="570"/>
                    </a:lnTo>
                    <a:lnTo>
                      <a:pt x="2688" y="570"/>
                    </a:lnTo>
                    <a:lnTo>
                      <a:pt x="2688" y="570"/>
                    </a:lnTo>
                    <a:lnTo>
                      <a:pt x="2688" y="564"/>
                    </a:lnTo>
                    <a:lnTo>
                      <a:pt x="2688" y="564"/>
                    </a:lnTo>
                    <a:lnTo>
                      <a:pt x="2688" y="564"/>
                    </a:lnTo>
                    <a:lnTo>
                      <a:pt x="2688" y="564"/>
                    </a:lnTo>
                    <a:lnTo>
                      <a:pt x="2688" y="564"/>
                    </a:lnTo>
                    <a:lnTo>
                      <a:pt x="2688" y="564"/>
                    </a:lnTo>
                    <a:lnTo>
                      <a:pt x="2688" y="564"/>
                    </a:lnTo>
                    <a:lnTo>
                      <a:pt x="2688" y="564"/>
                    </a:lnTo>
                    <a:lnTo>
                      <a:pt x="2688" y="564"/>
                    </a:lnTo>
                    <a:lnTo>
                      <a:pt x="2688" y="564"/>
                    </a:lnTo>
                    <a:lnTo>
                      <a:pt x="2694" y="564"/>
                    </a:lnTo>
                    <a:lnTo>
                      <a:pt x="2694" y="564"/>
                    </a:lnTo>
                    <a:lnTo>
                      <a:pt x="2694" y="558"/>
                    </a:lnTo>
                    <a:lnTo>
                      <a:pt x="2694" y="558"/>
                    </a:lnTo>
                    <a:lnTo>
                      <a:pt x="2694" y="558"/>
                    </a:lnTo>
                    <a:lnTo>
                      <a:pt x="2694" y="558"/>
                    </a:lnTo>
                    <a:lnTo>
                      <a:pt x="2694" y="558"/>
                    </a:lnTo>
                    <a:lnTo>
                      <a:pt x="2694" y="558"/>
                    </a:lnTo>
                    <a:lnTo>
                      <a:pt x="2694" y="558"/>
                    </a:lnTo>
                    <a:lnTo>
                      <a:pt x="2694" y="558"/>
                    </a:lnTo>
                    <a:lnTo>
                      <a:pt x="2694" y="558"/>
                    </a:lnTo>
                    <a:lnTo>
                      <a:pt x="2694" y="558"/>
                    </a:lnTo>
                    <a:lnTo>
                      <a:pt x="2694" y="558"/>
                    </a:lnTo>
                    <a:lnTo>
                      <a:pt x="2694" y="558"/>
                    </a:lnTo>
                    <a:lnTo>
                      <a:pt x="2694" y="552"/>
                    </a:lnTo>
                    <a:lnTo>
                      <a:pt x="2694" y="552"/>
                    </a:lnTo>
                    <a:lnTo>
                      <a:pt x="2694" y="552"/>
                    </a:lnTo>
                    <a:lnTo>
                      <a:pt x="2694" y="552"/>
                    </a:lnTo>
                    <a:lnTo>
                      <a:pt x="2694" y="552"/>
                    </a:lnTo>
                    <a:lnTo>
                      <a:pt x="2694" y="552"/>
                    </a:lnTo>
                    <a:lnTo>
                      <a:pt x="2694" y="552"/>
                    </a:lnTo>
                    <a:lnTo>
                      <a:pt x="2694" y="552"/>
                    </a:lnTo>
                    <a:lnTo>
                      <a:pt x="2694" y="552"/>
                    </a:lnTo>
                    <a:lnTo>
                      <a:pt x="2694" y="552"/>
                    </a:lnTo>
                    <a:lnTo>
                      <a:pt x="2694" y="552"/>
                    </a:lnTo>
                    <a:lnTo>
                      <a:pt x="2694" y="552"/>
                    </a:lnTo>
                    <a:lnTo>
                      <a:pt x="2694" y="546"/>
                    </a:lnTo>
                    <a:lnTo>
                      <a:pt x="2694" y="546"/>
                    </a:lnTo>
                    <a:lnTo>
                      <a:pt x="2694" y="546"/>
                    </a:lnTo>
                    <a:lnTo>
                      <a:pt x="2694" y="546"/>
                    </a:lnTo>
                    <a:lnTo>
                      <a:pt x="2694" y="546"/>
                    </a:lnTo>
                    <a:lnTo>
                      <a:pt x="2694" y="546"/>
                    </a:lnTo>
                    <a:lnTo>
                      <a:pt x="2694" y="546"/>
                    </a:lnTo>
                    <a:lnTo>
                      <a:pt x="2694" y="546"/>
                    </a:lnTo>
                    <a:lnTo>
                      <a:pt x="2694" y="546"/>
                    </a:lnTo>
                    <a:lnTo>
                      <a:pt x="2694" y="546"/>
                    </a:lnTo>
                    <a:lnTo>
                      <a:pt x="2694" y="546"/>
                    </a:lnTo>
                    <a:lnTo>
                      <a:pt x="2694" y="540"/>
                    </a:lnTo>
                    <a:lnTo>
                      <a:pt x="2694" y="540"/>
                    </a:lnTo>
                    <a:lnTo>
                      <a:pt x="2694" y="540"/>
                    </a:lnTo>
                    <a:lnTo>
                      <a:pt x="2694" y="540"/>
                    </a:lnTo>
                    <a:lnTo>
                      <a:pt x="2694" y="540"/>
                    </a:lnTo>
                    <a:lnTo>
                      <a:pt x="2694" y="540"/>
                    </a:lnTo>
                    <a:lnTo>
                      <a:pt x="2694" y="540"/>
                    </a:lnTo>
                    <a:lnTo>
                      <a:pt x="2694" y="540"/>
                    </a:lnTo>
                    <a:lnTo>
                      <a:pt x="2694" y="540"/>
                    </a:lnTo>
                    <a:lnTo>
                      <a:pt x="2694" y="540"/>
                    </a:lnTo>
                    <a:lnTo>
                      <a:pt x="2694" y="540"/>
                    </a:lnTo>
                    <a:lnTo>
                      <a:pt x="2694" y="534"/>
                    </a:lnTo>
                    <a:lnTo>
                      <a:pt x="2694" y="534"/>
                    </a:lnTo>
                    <a:lnTo>
                      <a:pt x="2694" y="534"/>
                    </a:lnTo>
                    <a:lnTo>
                      <a:pt x="2694" y="534"/>
                    </a:lnTo>
                    <a:lnTo>
                      <a:pt x="2694" y="534"/>
                    </a:lnTo>
                    <a:lnTo>
                      <a:pt x="2694" y="534"/>
                    </a:lnTo>
                    <a:lnTo>
                      <a:pt x="2694" y="534"/>
                    </a:lnTo>
                    <a:lnTo>
                      <a:pt x="2694" y="534"/>
                    </a:lnTo>
                    <a:lnTo>
                      <a:pt x="2694" y="534"/>
                    </a:lnTo>
                    <a:lnTo>
                      <a:pt x="2694" y="534"/>
                    </a:lnTo>
                    <a:lnTo>
                      <a:pt x="2694" y="534"/>
                    </a:lnTo>
                    <a:lnTo>
                      <a:pt x="2694" y="528"/>
                    </a:lnTo>
                    <a:lnTo>
                      <a:pt x="2700" y="528"/>
                    </a:lnTo>
                    <a:lnTo>
                      <a:pt x="2700" y="528"/>
                    </a:lnTo>
                    <a:lnTo>
                      <a:pt x="2700" y="528"/>
                    </a:lnTo>
                    <a:lnTo>
                      <a:pt x="2700" y="528"/>
                    </a:lnTo>
                    <a:lnTo>
                      <a:pt x="2700" y="528"/>
                    </a:lnTo>
                    <a:lnTo>
                      <a:pt x="2700" y="528"/>
                    </a:lnTo>
                    <a:lnTo>
                      <a:pt x="2700" y="528"/>
                    </a:lnTo>
                    <a:lnTo>
                      <a:pt x="2700" y="528"/>
                    </a:lnTo>
                    <a:lnTo>
                      <a:pt x="2700" y="528"/>
                    </a:lnTo>
                    <a:lnTo>
                      <a:pt x="2700" y="528"/>
                    </a:lnTo>
                    <a:lnTo>
                      <a:pt x="2700" y="522"/>
                    </a:lnTo>
                    <a:lnTo>
                      <a:pt x="2700" y="522"/>
                    </a:lnTo>
                    <a:lnTo>
                      <a:pt x="2700" y="522"/>
                    </a:lnTo>
                    <a:lnTo>
                      <a:pt x="2700" y="522"/>
                    </a:lnTo>
                    <a:lnTo>
                      <a:pt x="2700" y="522"/>
                    </a:lnTo>
                    <a:lnTo>
                      <a:pt x="2700" y="522"/>
                    </a:lnTo>
                    <a:lnTo>
                      <a:pt x="2700" y="522"/>
                    </a:lnTo>
                    <a:lnTo>
                      <a:pt x="2700" y="522"/>
                    </a:lnTo>
                    <a:lnTo>
                      <a:pt x="2700" y="522"/>
                    </a:lnTo>
                    <a:lnTo>
                      <a:pt x="2700" y="522"/>
                    </a:lnTo>
                    <a:lnTo>
                      <a:pt x="2700" y="516"/>
                    </a:lnTo>
                    <a:lnTo>
                      <a:pt x="2700" y="516"/>
                    </a:lnTo>
                    <a:lnTo>
                      <a:pt x="2700" y="516"/>
                    </a:lnTo>
                    <a:lnTo>
                      <a:pt x="2700" y="516"/>
                    </a:lnTo>
                    <a:lnTo>
                      <a:pt x="2700" y="516"/>
                    </a:lnTo>
                    <a:lnTo>
                      <a:pt x="2700" y="516"/>
                    </a:lnTo>
                    <a:lnTo>
                      <a:pt x="2700" y="516"/>
                    </a:lnTo>
                    <a:lnTo>
                      <a:pt x="2700" y="516"/>
                    </a:lnTo>
                    <a:lnTo>
                      <a:pt x="2700" y="516"/>
                    </a:lnTo>
                    <a:lnTo>
                      <a:pt x="2700" y="516"/>
                    </a:lnTo>
                    <a:lnTo>
                      <a:pt x="2700" y="510"/>
                    </a:lnTo>
                    <a:lnTo>
                      <a:pt x="2700" y="510"/>
                    </a:lnTo>
                    <a:lnTo>
                      <a:pt x="2700" y="510"/>
                    </a:lnTo>
                    <a:lnTo>
                      <a:pt x="2700" y="510"/>
                    </a:lnTo>
                    <a:lnTo>
                      <a:pt x="2700" y="510"/>
                    </a:lnTo>
                    <a:lnTo>
                      <a:pt x="2700" y="510"/>
                    </a:lnTo>
                    <a:lnTo>
                      <a:pt x="2700" y="510"/>
                    </a:lnTo>
                    <a:lnTo>
                      <a:pt x="2700" y="510"/>
                    </a:lnTo>
                    <a:lnTo>
                      <a:pt x="2700" y="510"/>
                    </a:lnTo>
                    <a:lnTo>
                      <a:pt x="2700" y="510"/>
                    </a:lnTo>
                    <a:lnTo>
                      <a:pt x="2700" y="504"/>
                    </a:lnTo>
                    <a:lnTo>
                      <a:pt x="2700" y="504"/>
                    </a:lnTo>
                    <a:lnTo>
                      <a:pt x="2700" y="504"/>
                    </a:lnTo>
                    <a:lnTo>
                      <a:pt x="2700" y="504"/>
                    </a:lnTo>
                    <a:lnTo>
                      <a:pt x="2700" y="504"/>
                    </a:lnTo>
                    <a:lnTo>
                      <a:pt x="2700" y="504"/>
                    </a:lnTo>
                    <a:lnTo>
                      <a:pt x="2700" y="504"/>
                    </a:lnTo>
                    <a:lnTo>
                      <a:pt x="2700" y="504"/>
                    </a:lnTo>
                    <a:lnTo>
                      <a:pt x="2700" y="504"/>
                    </a:lnTo>
                    <a:lnTo>
                      <a:pt x="2700" y="504"/>
                    </a:lnTo>
                    <a:lnTo>
                      <a:pt x="2700" y="498"/>
                    </a:lnTo>
                    <a:lnTo>
                      <a:pt x="2700" y="498"/>
                    </a:lnTo>
                    <a:lnTo>
                      <a:pt x="2700" y="498"/>
                    </a:lnTo>
                    <a:lnTo>
                      <a:pt x="2700" y="498"/>
                    </a:lnTo>
                    <a:lnTo>
                      <a:pt x="2700" y="498"/>
                    </a:lnTo>
                    <a:lnTo>
                      <a:pt x="2700" y="498"/>
                    </a:lnTo>
                    <a:lnTo>
                      <a:pt x="2700" y="498"/>
                    </a:lnTo>
                    <a:lnTo>
                      <a:pt x="2700" y="498"/>
                    </a:lnTo>
                    <a:lnTo>
                      <a:pt x="2700" y="498"/>
                    </a:lnTo>
                    <a:lnTo>
                      <a:pt x="2700" y="498"/>
                    </a:lnTo>
                    <a:lnTo>
                      <a:pt x="2706" y="492"/>
                    </a:lnTo>
                    <a:lnTo>
                      <a:pt x="2712" y="426"/>
                    </a:lnTo>
                    <a:lnTo>
                      <a:pt x="2712" y="420"/>
                    </a:lnTo>
                    <a:lnTo>
                      <a:pt x="2712" y="420"/>
                    </a:lnTo>
                    <a:lnTo>
                      <a:pt x="2712" y="420"/>
                    </a:lnTo>
                    <a:lnTo>
                      <a:pt x="2712" y="420"/>
                    </a:lnTo>
                    <a:lnTo>
                      <a:pt x="2712" y="420"/>
                    </a:lnTo>
                    <a:lnTo>
                      <a:pt x="2712" y="420"/>
                    </a:lnTo>
                    <a:lnTo>
                      <a:pt x="2712" y="420"/>
                    </a:lnTo>
                    <a:lnTo>
                      <a:pt x="2712" y="420"/>
                    </a:lnTo>
                    <a:lnTo>
                      <a:pt x="2712" y="414"/>
                    </a:lnTo>
                    <a:lnTo>
                      <a:pt x="2712" y="414"/>
                    </a:lnTo>
                    <a:lnTo>
                      <a:pt x="2712" y="414"/>
                    </a:lnTo>
                    <a:lnTo>
                      <a:pt x="2712" y="414"/>
                    </a:lnTo>
                    <a:lnTo>
                      <a:pt x="2712" y="414"/>
                    </a:lnTo>
                    <a:lnTo>
                      <a:pt x="2712" y="414"/>
                    </a:lnTo>
                    <a:lnTo>
                      <a:pt x="2712" y="414"/>
                    </a:lnTo>
                    <a:lnTo>
                      <a:pt x="2712" y="414"/>
                    </a:lnTo>
                    <a:lnTo>
                      <a:pt x="2712" y="408"/>
                    </a:lnTo>
                    <a:lnTo>
                      <a:pt x="2718" y="408"/>
                    </a:lnTo>
                    <a:lnTo>
                      <a:pt x="2718" y="408"/>
                    </a:lnTo>
                    <a:lnTo>
                      <a:pt x="2718" y="408"/>
                    </a:lnTo>
                    <a:lnTo>
                      <a:pt x="2718" y="408"/>
                    </a:lnTo>
                    <a:lnTo>
                      <a:pt x="2718" y="408"/>
                    </a:lnTo>
                    <a:lnTo>
                      <a:pt x="2718" y="408"/>
                    </a:lnTo>
                    <a:lnTo>
                      <a:pt x="2718" y="408"/>
                    </a:lnTo>
                    <a:lnTo>
                      <a:pt x="2718" y="402"/>
                    </a:lnTo>
                    <a:lnTo>
                      <a:pt x="2718" y="402"/>
                    </a:lnTo>
                    <a:lnTo>
                      <a:pt x="2718" y="402"/>
                    </a:lnTo>
                    <a:lnTo>
                      <a:pt x="2718" y="402"/>
                    </a:lnTo>
                    <a:lnTo>
                      <a:pt x="2718" y="402"/>
                    </a:lnTo>
                    <a:lnTo>
                      <a:pt x="2718" y="402"/>
                    </a:lnTo>
                    <a:lnTo>
                      <a:pt x="2718" y="402"/>
                    </a:lnTo>
                    <a:lnTo>
                      <a:pt x="2718" y="402"/>
                    </a:lnTo>
                    <a:lnTo>
                      <a:pt x="2718" y="396"/>
                    </a:lnTo>
                    <a:lnTo>
                      <a:pt x="2718" y="396"/>
                    </a:lnTo>
                    <a:lnTo>
                      <a:pt x="2718" y="396"/>
                    </a:lnTo>
                    <a:lnTo>
                      <a:pt x="2718" y="396"/>
                    </a:lnTo>
                    <a:lnTo>
                      <a:pt x="2718" y="396"/>
                    </a:lnTo>
                    <a:lnTo>
                      <a:pt x="2718" y="396"/>
                    </a:lnTo>
                    <a:lnTo>
                      <a:pt x="2718" y="396"/>
                    </a:lnTo>
                    <a:lnTo>
                      <a:pt x="2718" y="390"/>
                    </a:lnTo>
                    <a:lnTo>
                      <a:pt x="2718" y="390"/>
                    </a:lnTo>
                    <a:lnTo>
                      <a:pt x="2718" y="390"/>
                    </a:lnTo>
                    <a:lnTo>
                      <a:pt x="2718" y="390"/>
                    </a:lnTo>
                    <a:lnTo>
                      <a:pt x="2718" y="390"/>
                    </a:lnTo>
                    <a:lnTo>
                      <a:pt x="2718" y="390"/>
                    </a:lnTo>
                    <a:lnTo>
                      <a:pt x="2718" y="390"/>
                    </a:lnTo>
                    <a:lnTo>
                      <a:pt x="2718" y="390"/>
                    </a:lnTo>
                    <a:lnTo>
                      <a:pt x="2718" y="384"/>
                    </a:lnTo>
                    <a:lnTo>
                      <a:pt x="2718" y="384"/>
                    </a:lnTo>
                    <a:lnTo>
                      <a:pt x="2718" y="384"/>
                    </a:lnTo>
                    <a:lnTo>
                      <a:pt x="2718" y="384"/>
                    </a:lnTo>
                    <a:lnTo>
                      <a:pt x="2718" y="384"/>
                    </a:lnTo>
                    <a:lnTo>
                      <a:pt x="2730" y="294"/>
                    </a:lnTo>
                    <a:lnTo>
                      <a:pt x="2730" y="294"/>
                    </a:lnTo>
                    <a:lnTo>
                      <a:pt x="2730" y="294"/>
                    </a:lnTo>
                    <a:lnTo>
                      <a:pt x="2730" y="288"/>
                    </a:lnTo>
                    <a:lnTo>
                      <a:pt x="2730" y="288"/>
                    </a:lnTo>
                    <a:lnTo>
                      <a:pt x="2730" y="288"/>
                    </a:lnTo>
                    <a:lnTo>
                      <a:pt x="2730" y="288"/>
                    </a:lnTo>
                    <a:lnTo>
                      <a:pt x="2730" y="288"/>
                    </a:lnTo>
                    <a:lnTo>
                      <a:pt x="2730" y="288"/>
                    </a:lnTo>
                    <a:lnTo>
                      <a:pt x="2730" y="288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76"/>
                    </a:lnTo>
                    <a:lnTo>
                      <a:pt x="2730" y="276"/>
                    </a:lnTo>
                    <a:lnTo>
                      <a:pt x="2730" y="276"/>
                    </a:lnTo>
                    <a:lnTo>
                      <a:pt x="2730" y="276"/>
                    </a:lnTo>
                    <a:lnTo>
                      <a:pt x="2730" y="276"/>
                    </a:lnTo>
                    <a:lnTo>
                      <a:pt x="2730" y="276"/>
                    </a:lnTo>
                    <a:lnTo>
                      <a:pt x="2730" y="270"/>
                    </a:lnTo>
                    <a:lnTo>
                      <a:pt x="2730" y="270"/>
                    </a:lnTo>
                    <a:lnTo>
                      <a:pt x="2730" y="270"/>
                    </a:lnTo>
                    <a:lnTo>
                      <a:pt x="2730" y="270"/>
                    </a:lnTo>
                    <a:lnTo>
                      <a:pt x="2730" y="270"/>
                    </a:lnTo>
                    <a:lnTo>
                      <a:pt x="2730" y="270"/>
                    </a:lnTo>
                    <a:lnTo>
                      <a:pt x="2730" y="270"/>
                    </a:lnTo>
                    <a:lnTo>
                      <a:pt x="2730" y="264"/>
                    </a:lnTo>
                    <a:lnTo>
                      <a:pt x="2730" y="264"/>
                    </a:lnTo>
                    <a:lnTo>
                      <a:pt x="2730" y="264"/>
                    </a:lnTo>
                    <a:lnTo>
                      <a:pt x="2730" y="264"/>
                    </a:lnTo>
                    <a:lnTo>
                      <a:pt x="2730" y="264"/>
                    </a:lnTo>
                    <a:lnTo>
                      <a:pt x="2730" y="264"/>
                    </a:lnTo>
                    <a:lnTo>
                      <a:pt x="2730" y="258"/>
                    </a:lnTo>
                    <a:lnTo>
                      <a:pt x="2730" y="258"/>
                    </a:lnTo>
                    <a:lnTo>
                      <a:pt x="2730" y="258"/>
                    </a:lnTo>
                    <a:lnTo>
                      <a:pt x="2730" y="258"/>
                    </a:lnTo>
                    <a:lnTo>
                      <a:pt x="2730" y="258"/>
                    </a:lnTo>
                    <a:lnTo>
                      <a:pt x="2730" y="258"/>
                    </a:lnTo>
                    <a:lnTo>
                      <a:pt x="2730" y="252"/>
                    </a:lnTo>
                    <a:lnTo>
                      <a:pt x="2730" y="252"/>
                    </a:lnTo>
                    <a:lnTo>
                      <a:pt x="2730" y="252"/>
                    </a:lnTo>
                    <a:lnTo>
                      <a:pt x="2736" y="252"/>
                    </a:lnTo>
                    <a:lnTo>
                      <a:pt x="2736" y="252"/>
                    </a:lnTo>
                    <a:lnTo>
                      <a:pt x="2736" y="252"/>
                    </a:lnTo>
                    <a:lnTo>
                      <a:pt x="2736" y="246"/>
                    </a:lnTo>
                    <a:lnTo>
                      <a:pt x="2736" y="246"/>
                    </a:lnTo>
                    <a:lnTo>
                      <a:pt x="2736" y="246"/>
                    </a:lnTo>
                    <a:lnTo>
                      <a:pt x="2736" y="246"/>
                    </a:lnTo>
                    <a:lnTo>
                      <a:pt x="2736" y="246"/>
                    </a:lnTo>
                    <a:lnTo>
                      <a:pt x="2736" y="246"/>
                    </a:lnTo>
                    <a:lnTo>
                      <a:pt x="2736" y="240"/>
                    </a:lnTo>
                    <a:lnTo>
                      <a:pt x="2736" y="240"/>
                    </a:lnTo>
                    <a:lnTo>
                      <a:pt x="2736" y="240"/>
                    </a:lnTo>
                    <a:lnTo>
                      <a:pt x="2736" y="240"/>
                    </a:lnTo>
                    <a:lnTo>
                      <a:pt x="2736" y="240"/>
                    </a:lnTo>
                    <a:lnTo>
                      <a:pt x="2736" y="240"/>
                    </a:lnTo>
                    <a:lnTo>
                      <a:pt x="2736" y="234"/>
                    </a:lnTo>
                    <a:lnTo>
                      <a:pt x="2736" y="234"/>
                    </a:lnTo>
                    <a:lnTo>
                      <a:pt x="2736" y="234"/>
                    </a:lnTo>
                    <a:lnTo>
                      <a:pt x="2736" y="234"/>
                    </a:lnTo>
                    <a:lnTo>
                      <a:pt x="2736" y="234"/>
                    </a:lnTo>
                    <a:lnTo>
                      <a:pt x="2736" y="234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2"/>
                    </a:lnTo>
                    <a:lnTo>
                      <a:pt x="2736" y="222"/>
                    </a:lnTo>
                    <a:lnTo>
                      <a:pt x="2736" y="222"/>
                    </a:lnTo>
                    <a:lnTo>
                      <a:pt x="2736" y="222"/>
                    </a:lnTo>
                    <a:lnTo>
                      <a:pt x="2736" y="222"/>
                    </a:lnTo>
                    <a:lnTo>
                      <a:pt x="2736" y="222"/>
                    </a:lnTo>
                    <a:lnTo>
                      <a:pt x="2736" y="216"/>
                    </a:lnTo>
                    <a:lnTo>
                      <a:pt x="2736" y="216"/>
                    </a:lnTo>
                    <a:lnTo>
                      <a:pt x="2736" y="216"/>
                    </a:lnTo>
                    <a:lnTo>
                      <a:pt x="2736" y="216"/>
                    </a:lnTo>
                    <a:lnTo>
                      <a:pt x="2736" y="216"/>
                    </a:lnTo>
                    <a:lnTo>
                      <a:pt x="2736" y="216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04"/>
                    </a:lnTo>
                    <a:lnTo>
                      <a:pt x="2736" y="204"/>
                    </a:lnTo>
                    <a:lnTo>
                      <a:pt x="2736" y="204"/>
                    </a:lnTo>
                    <a:lnTo>
                      <a:pt x="2736" y="204"/>
                    </a:lnTo>
                    <a:lnTo>
                      <a:pt x="2736" y="204"/>
                    </a:lnTo>
                    <a:lnTo>
                      <a:pt x="2736" y="204"/>
                    </a:lnTo>
                    <a:lnTo>
                      <a:pt x="2736" y="198"/>
                    </a:lnTo>
                    <a:lnTo>
                      <a:pt x="2736" y="198"/>
                    </a:lnTo>
                    <a:lnTo>
                      <a:pt x="2736" y="198"/>
                    </a:lnTo>
                    <a:lnTo>
                      <a:pt x="2736" y="198"/>
                    </a:lnTo>
                    <a:lnTo>
                      <a:pt x="2736" y="198"/>
                    </a:lnTo>
                    <a:lnTo>
                      <a:pt x="2736" y="192"/>
                    </a:lnTo>
                    <a:lnTo>
                      <a:pt x="2736" y="192"/>
                    </a:lnTo>
                    <a:lnTo>
                      <a:pt x="2736" y="192"/>
                    </a:lnTo>
                    <a:lnTo>
                      <a:pt x="2736" y="192"/>
                    </a:lnTo>
                    <a:lnTo>
                      <a:pt x="2736" y="192"/>
                    </a:lnTo>
                    <a:lnTo>
                      <a:pt x="2742" y="192"/>
                    </a:lnTo>
                    <a:lnTo>
                      <a:pt x="2742" y="186"/>
                    </a:lnTo>
                    <a:lnTo>
                      <a:pt x="2742" y="186"/>
                    </a:lnTo>
                    <a:lnTo>
                      <a:pt x="2742" y="186"/>
                    </a:lnTo>
                    <a:lnTo>
                      <a:pt x="2742" y="186"/>
                    </a:lnTo>
                    <a:lnTo>
                      <a:pt x="2742" y="186"/>
                    </a:lnTo>
                    <a:lnTo>
                      <a:pt x="2742" y="186"/>
                    </a:lnTo>
                    <a:lnTo>
                      <a:pt x="2742" y="180"/>
                    </a:lnTo>
                    <a:lnTo>
                      <a:pt x="2742" y="180"/>
                    </a:lnTo>
                    <a:lnTo>
                      <a:pt x="2742" y="180"/>
                    </a:lnTo>
                    <a:lnTo>
                      <a:pt x="2742" y="180"/>
                    </a:lnTo>
                    <a:lnTo>
                      <a:pt x="2742" y="180"/>
                    </a:lnTo>
                    <a:lnTo>
                      <a:pt x="2742" y="174"/>
                    </a:lnTo>
                    <a:lnTo>
                      <a:pt x="2742" y="174"/>
                    </a:lnTo>
                    <a:lnTo>
                      <a:pt x="2742" y="174"/>
                    </a:lnTo>
                    <a:lnTo>
                      <a:pt x="2742" y="174"/>
                    </a:lnTo>
                    <a:lnTo>
                      <a:pt x="2742" y="174"/>
                    </a:lnTo>
                    <a:lnTo>
                      <a:pt x="2742" y="174"/>
                    </a:lnTo>
                    <a:lnTo>
                      <a:pt x="2742" y="168"/>
                    </a:lnTo>
                    <a:lnTo>
                      <a:pt x="2742" y="168"/>
                    </a:lnTo>
                    <a:lnTo>
                      <a:pt x="2742" y="168"/>
                    </a:lnTo>
                    <a:lnTo>
                      <a:pt x="2742" y="168"/>
                    </a:lnTo>
                    <a:lnTo>
                      <a:pt x="2742" y="168"/>
                    </a:lnTo>
                    <a:lnTo>
                      <a:pt x="2742" y="168"/>
                    </a:lnTo>
                    <a:lnTo>
                      <a:pt x="2742" y="162"/>
                    </a:lnTo>
                    <a:lnTo>
                      <a:pt x="2742" y="162"/>
                    </a:lnTo>
                    <a:lnTo>
                      <a:pt x="2742" y="162"/>
                    </a:lnTo>
                    <a:lnTo>
                      <a:pt x="2742" y="162"/>
                    </a:lnTo>
                    <a:lnTo>
                      <a:pt x="2742" y="162"/>
                    </a:lnTo>
                    <a:lnTo>
                      <a:pt x="2742" y="156"/>
                    </a:lnTo>
                    <a:lnTo>
                      <a:pt x="2742" y="156"/>
                    </a:lnTo>
                    <a:lnTo>
                      <a:pt x="2742" y="156"/>
                    </a:lnTo>
                    <a:lnTo>
                      <a:pt x="2742" y="156"/>
                    </a:lnTo>
                    <a:lnTo>
                      <a:pt x="2742" y="156"/>
                    </a:lnTo>
                    <a:lnTo>
                      <a:pt x="2742" y="156"/>
                    </a:lnTo>
                    <a:lnTo>
                      <a:pt x="2742" y="150"/>
                    </a:lnTo>
                    <a:lnTo>
                      <a:pt x="2742" y="150"/>
                    </a:lnTo>
                    <a:lnTo>
                      <a:pt x="2742" y="150"/>
                    </a:lnTo>
                    <a:lnTo>
                      <a:pt x="2742" y="150"/>
                    </a:lnTo>
                    <a:lnTo>
                      <a:pt x="2742" y="150"/>
                    </a:lnTo>
                    <a:lnTo>
                      <a:pt x="2742" y="144"/>
                    </a:lnTo>
                    <a:lnTo>
                      <a:pt x="2742" y="144"/>
                    </a:lnTo>
                    <a:lnTo>
                      <a:pt x="2742" y="144"/>
                    </a:lnTo>
                    <a:lnTo>
                      <a:pt x="2742" y="144"/>
                    </a:lnTo>
                    <a:lnTo>
                      <a:pt x="2742" y="144"/>
                    </a:lnTo>
                    <a:lnTo>
                      <a:pt x="2742" y="144"/>
                    </a:lnTo>
                    <a:lnTo>
                      <a:pt x="2742" y="138"/>
                    </a:lnTo>
                    <a:lnTo>
                      <a:pt x="2742" y="138"/>
                    </a:lnTo>
                    <a:lnTo>
                      <a:pt x="2742" y="138"/>
                    </a:lnTo>
                    <a:lnTo>
                      <a:pt x="2742" y="138"/>
                    </a:lnTo>
                    <a:lnTo>
                      <a:pt x="2742" y="138"/>
                    </a:lnTo>
                    <a:lnTo>
                      <a:pt x="2742" y="132"/>
                    </a:lnTo>
                    <a:lnTo>
                      <a:pt x="2742" y="132"/>
                    </a:lnTo>
                    <a:lnTo>
                      <a:pt x="2742" y="132"/>
                    </a:lnTo>
                    <a:lnTo>
                      <a:pt x="2742" y="132"/>
                    </a:lnTo>
                    <a:lnTo>
                      <a:pt x="2742" y="132"/>
                    </a:lnTo>
                    <a:lnTo>
                      <a:pt x="2742" y="132"/>
                    </a:lnTo>
                    <a:lnTo>
                      <a:pt x="2742" y="126"/>
                    </a:lnTo>
                    <a:lnTo>
                      <a:pt x="2742" y="126"/>
                    </a:lnTo>
                    <a:lnTo>
                      <a:pt x="2742" y="126"/>
                    </a:lnTo>
                    <a:lnTo>
                      <a:pt x="2742" y="126"/>
                    </a:lnTo>
                    <a:lnTo>
                      <a:pt x="2748" y="126"/>
                    </a:lnTo>
                    <a:lnTo>
                      <a:pt x="2748" y="126"/>
                    </a:lnTo>
                    <a:lnTo>
                      <a:pt x="2748" y="120"/>
                    </a:lnTo>
                    <a:lnTo>
                      <a:pt x="2748" y="120"/>
                    </a:lnTo>
                    <a:lnTo>
                      <a:pt x="2748" y="120"/>
                    </a:lnTo>
                    <a:lnTo>
                      <a:pt x="2748" y="120"/>
                    </a:lnTo>
                    <a:lnTo>
                      <a:pt x="2748" y="120"/>
                    </a:lnTo>
                    <a:lnTo>
                      <a:pt x="2748" y="114"/>
                    </a:lnTo>
                    <a:lnTo>
                      <a:pt x="2748" y="114"/>
                    </a:lnTo>
                    <a:lnTo>
                      <a:pt x="2748" y="114"/>
                    </a:lnTo>
                    <a:lnTo>
                      <a:pt x="2748" y="114"/>
                    </a:lnTo>
                    <a:lnTo>
                      <a:pt x="2748" y="114"/>
                    </a:lnTo>
                    <a:lnTo>
                      <a:pt x="2748" y="114"/>
                    </a:lnTo>
                    <a:lnTo>
                      <a:pt x="2748" y="108"/>
                    </a:lnTo>
                    <a:lnTo>
                      <a:pt x="2748" y="108"/>
                    </a:lnTo>
                    <a:lnTo>
                      <a:pt x="2748" y="108"/>
                    </a:lnTo>
                    <a:lnTo>
                      <a:pt x="2748" y="108"/>
                    </a:lnTo>
                    <a:lnTo>
                      <a:pt x="2748" y="108"/>
                    </a:lnTo>
                    <a:lnTo>
                      <a:pt x="2748" y="102"/>
                    </a:lnTo>
                    <a:lnTo>
                      <a:pt x="2748" y="102"/>
                    </a:lnTo>
                    <a:lnTo>
                      <a:pt x="2748" y="102"/>
                    </a:lnTo>
                    <a:lnTo>
                      <a:pt x="2748" y="102"/>
                    </a:lnTo>
                    <a:lnTo>
                      <a:pt x="2748" y="102"/>
                    </a:lnTo>
                    <a:lnTo>
                      <a:pt x="2748" y="96"/>
                    </a:lnTo>
                    <a:lnTo>
                      <a:pt x="2748" y="96"/>
                    </a:lnTo>
                    <a:lnTo>
                      <a:pt x="2748" y="96"/>
                    </a:lnTo>
                    <a:lnTo>
                      <a:pt x="2748" y="96"/>
                    </a:lnTo>
                    <a:lnTo>
                      <a:pt x="2748" y="96"/>
                    </a:lnTo>
                    <a:lnTo>
                      <a:pt x="2748" y="90"/>
                    </a:lnTo>
                    <a:lnTo>
                      <a:pt x="2748" y="90"/>
                    </a:lnTo>
                    <a:lnTo>
                      <a:pt x="2748" y="90"/>
                    </a:lnTo>
                    <a:lnTo>
                      <a:pt x="2748" y="90"/>
                    </a:lnTo>
                    <a:lnTo>
                      <a:pt x="2748" y="90"/>
                    </a:lnTo>
                    <a:lnTo>
                      <a:pt x="2748" y="90"/>
                    </a:lnTo>
                    <a:lnTo>
                      <a:pt x="2748" y="84"/>
                    </a:lnTo>
                    <a:lnTo>
                      <a:pt x="2748" y="84"/>
                    </a:lnTo>
                    <a:lnTo>
                      <a:pt x="2748" y="84"/>
                    </a:lnTo>
                    <a:lnTo>
                      <a:pt x="2748" y="84"/>
                    </a:lnTo>
                    <a:lnTo>
                      <a:pt x="2748" y="84"/>
                    </a:lnTo>
                    <a:lnTo>
                      <a:pt x="2748" y="78"/>
                    </a:lnTo>
                    <a:lnTo>
                      <a:pt x="2748" y="78"/>
                    </a:lnTo>
                    <a:lnTo>
                      <a:pt x="2748" y="78"/>
                    </a:lnTo>
                    <a:lnTo>
                      <a:pt x="2748" y="78"/>
                    </a:lnTo>
                    <a:lnTo>
                      <a:pt x="2748" y="78"/>
                    </a:lnTo>
                    <a:lnTo>
                      <a:pt x="2748" y="72"/>
                    </a:lnTo>
                    <a:lnTo>
                      <a:pt x="2748" y="72"/>
                    </a:lnTo>
                    <a:lnTo>
                      <a:pt x="2748" y="72"/>
                    </a:lnTo>
                    <a:lnTo>
                      <a:pt x="2748" y="72"/>
                    </a:lnTo>
                    <a:lnTo>
                      <a:pt x="2748" y="72"/>
                    </a:lnTo>
                    <a:lnTo>
                      <a:pt x="2748" y="66"/>
                    </a:lnTo>
                    <a:lnTo>
                      <a:pt x="2748" y="66"/>
                    </a:lnTo>
                    <a:lnTo>
                      <a:pt x="2748" y="66"/>
                    </a:lnTo>
                    <a:lnTo>
                      <a:pt x="2748" y="66"/>
                    </a:lnTo>
                    <a:lnTo>
                      <a:pt x="2748" y="66"/>
                    </a:lnTo>
                    <a:lnTo>
                      <a:pt x="2748" y="60"/>
                    </a:lnTo>
                    <a:lnTo>
                      <a:pt x="2748" y="60"/>
                    </a:lnTo>
                    <a:lnTo>
                      <a:pt x="2748" y="60"/>
                    </a:lnTo>
                    <a:lnTo>
                      <a:pt x="2748" y="60"/>
                    </a:lnTo>
                    <a:lnTo>
                      <a:pt x="2748" y="60"/>
                    </a:lnTo>
                    <a:lnTo>
                      <a:pt x="2748" y="54"/>
                    </a:lnTo>
                    <a:lnTo>
                      <a:pt x="2748" y="54"/>
                    </a:lnTo>
                    <a:lnTo>
                      <a:pt x="2754" y="54"/>
                    </a:lnTo>
                    <a:lnTo>
                      <a:pt x="2754" y="54"/>
                    </a:lnTo>
                    <a:lnTo>
                      <a:pt x="2754" y="54"/>
                    </a:lnTo>
                    <a:lnTo>
                      <a:pt x="2754" y="54"/>
                    </a:lnTo>
                    <a:lnTo>
                      <a:pt x="2754" y="48"/>
                    </a:lnTo>
                    <a:lnTo>
                      <a:pt x="2754" y="48"/>
                    </a:lnTo>
                    <a:lnTo>
                      <a:pt x="2754" y="48"/>
                    </a:lnTo>
                    <a:lnTo>
                      <a:pt x="2754" y="48"/>
                    </a:lnTo>
                    <a:lnTo>
                      <a:pt x="2754" y="48"/>
                    </a:lnTo>
                    <a:lnTo>
                      <a:pt x="2754" y="42"/>
                    </a:lnTo>
                    <a:lnTo>
                      <a:pt x="2754" y="42"/>
                    </a:lnTo>
                    <a:lnTo>
                      <a:pt x="2754" y="42"/>
                    </a:lnTo>
                    <a:lnTo>
                      <a:pt x="2754" y="42"/>
                    </a:lnTo>
                    <a:lnTo>
                      <a:pt x="2754" y="42"/>
                    </a:lnTo>
                    <a:lnTo>
                      <a:pt x="2754" y="36"/>
                    </a:lnTo>
                    <a:lnTo>
                      <a:pt x="2754" y="36"/>
                    </a:lnTo>
                    <a:lnTo>
                      <a:pt x="2754" y="36"/>
                    </a:lnTo>
                    <a:lnTo>
                      <a:pt x="2754" y="36"/>
                    </a:lnTo>
                    <a:lnTo>
                      <a:pt x="2754" y="36"/>
                    </a:lnTo>
                    <a:lnTo>
                      <a:pt x="2754" y="36"/>
                    </a:lnTo>
                    <a:lnTo>
                      <a:pt x="2754" y="30"/>
                    </a:lnTo>
                    <a:lnTo>
                      <a:pt x="2754" y="30"/>
                    </a:lnTo>
                    <a:lnTo>
                      <a:pt x="2754" y="30"/>
                    </a:lnTo>
                    <a:lnTo>
                      <a:pt x="2754" y="30"/>
                    </a:lnTo>
                    <a:lnTo>
                      <a:pt x="2754" y="30"/>
                    </a:lnTo>
                    <a:lnTo>
                      <a:pt x="2754" y="30"/>
                    </a:lnTo>
                    <a:lnTo>
                      <a:pt x="2754" y="30"/>
                    </a:lnTo>
                    <a:lnTo>
                      <a:pt x="2754" y="30"/>
                    </a:lnTo>
                    <a:lnTo>
                      <a:pt x="2754" y="30"/>
                    </a:lnTo>
                    <a:lnTo>
                      <a:pt x="2754" y="30"/>
                    </a:lnTo>
                    <a:lnTo>
                      <a:pt x="2754" y="36"/>
                    </a:lnTo>
                    <a:lnTo>
                      <a:pt x="2754" y="36"/>
                    </a:lnTo>
                    <a:lnTo>
                      <a:pt x="2754" y="36"/>
                    </a:lnTo>
                    <a:lnTo>
                      <a:pt x="2754" y="42"/>
                    </a:lnTo>
                    <a:lnTo>
                      <a:pt x="2754" y="42"/>
                    </a:lnTo>
                    <a:lnTo>
                      <a:pt x="2754" y="48"/>
                    </a:lnTo>
                    <a:lnTo>
                      <a:pt x="2754" y="54"/>
                    </a:lnTo>
                    <a:lnTo>
                      <a:pt x="2754" y="54"/>
                    </a:lnTo>
                    <a:lnTo>
                      <a:pt x="2754" y="60"/>
                    </a:lnTo>
                    <a:lnTo>
                      <a:pt x="2754" y="66"/>
                    </a:lnTo>
                    <a:lnTo>
                      <a:pt x="2754" y="72"/>
                    </a:lnTo>
                    <a:lnTo>
                      <a:pt x="2754" y="72"/>
                    </a:lnTo>
                    <a:lnTo>
                      <a:pt x="2754" y="78"/>
                    </a:lnTo>
                    <a:lnTo>
                      <a:pt x="2754" y="84"/>
                    </a:lnTo>
                    <a:lnTo>
                      <a:pt x="2754" y="90"/>
                    </a:lnTo>
                    <a:lnTo>
                      <a:pt x="2754" y="96"/>
                    </a:lnTo>
                    <a:lnTo>
                      <a:pt x="2754" y="102"/>
                    </a:lnTo>
                    <a:lnTo>
                      <a:pt x="2754" y="108"/>
                    </a:lnTo>
                    <a:lnTo>
                      <a:pt x="2754" y="114"/>
                    </a:lnTo>
                    <a:lnTo>
                      <a:pt x="2754" y="120"/>
                    </a:lnTo>
                    <a:lnTo>
                      <a:pt x="2754" y="126"/>
                    </a:lnTo>
                    <a:lnTo>
                      <a:pt x="2754" y="132"/>
                    </a:lnTo>
                    <a:lnTo>
                      <a:pt x="2754" y="138"/>
                    </a:lnTo>
                    <a:lnTo>
                      <a:pt x="2754" y="144"/>
                    </a:lnTo>
                    <a:lnTo>
                      <a:pt x="2754" y="150"/>
                    </a:lnTo>
                    <a:lnTo>
                      <a:pt x="2754" y="150"/>
                    </a:lnTo>
                    <a:lnTo>
                      <a:pt x="2754" y="156"/>
                    </a:lnTo>
                    <a:lnTo>
                      <a:pt x="2754" y="162"/>
                    </a:lnTo>
                    <a:lnTo>
                      <a:pt x="2754" y="168"/>
                    </a:lnTo>
                    <a:lnTo>
                      <a:pt x="2754" y="174"/>
                    </a:lnTo>
                    <a:lnTo>
                      <a:pt x="2754" y="180"/>
                    </a:lnTo>
                    <a:lnTo>
                      <a:pt x="2754" y="186"/>
                    </a:lnTo>
                    <a:lnTo>
                      <a:pt x="2760" y="192"/>
                    </a:lnTo>
                    <a:lnTo>
                      <a:pt x="2760" y="198"/>
                    </a:lnTo>
                    <a:lnTo>
                      <a:pt x="2760" y="198"/>
                    </a:lnTo>
                    <a:lnTo>
                      <a:pt x="2760" y="204"/>
                    </a:lnTo>
                    <a:lnTo>
                      <a:pt x="2760" y="210"/>
                    </a:lnTo>
                    <a:lnTo>
                      <a:pt x="2760" y="216"/>
                    </a:lnTo>
                    <a:lnTo>
                      <a:pt x="2760" y="216"/>
                    </a:lnTo>
                    <a:lnTo>
                      <a:pt x="2760" y="222"/>
                    </a:lnTo>
                    <a:lnTo>
                      <a:pt x="2760" y="222"/>
                    </a:lnTo>
                    <a:lnTo>
                      <a:pt x="2760" y="228"/>
                    </a:lnTo>
                    <a:lnTo>
                      <a:pt x="2760" y="228"/>
                    </a:lnTo>
                    <a:lnTo>
                      <a:pt x="2760" y="234"/>
                    </a:lnTo>
                    <a:lnTo>
                      <a:pt x="2760" y="234"/>
                    </a:lnTo>
                    <a:lnTo>
                      <a:pt x="2760" y="240"/>
                    </a:lnTo>
                    <a:lnTo>
                      <a:pt x="2760" y="240"/>
                    </a:lnTo>
                    <a:lnTo>
                      <a:pt x="2760" y="240"/>
                    </a:lnTo>
                    <a:lnTo>
                      <a:pt x="2760" y="246"/>
                    </a:lnTo>
                    <a:lnTo>
                      <a:pt x="2760" y="246"/>
                    </a:lnTo>
                    <a:lnTo>
                      <a:pt x="2760" y="246"/>
                    </a:lnTo>
                    <a:lnTo>
                      <a:pt x="2760" y="246"/>
                    </a:lnTo>
                    <a:lnTo>
                      <a:pt x="2760" y="246"/>
                    </a:lnTo>
                    <a:lnTo>
                      <a:pt x="2760" y="246"/>
                    </a:lnTo>
                    <a:lnTo>
                      <a:pt x="2760" y="246"/>
                    </a:lnTo>
                    <a:lnTo>
                      <a:pt x="2760" y="246"/>
                    </a:lnTo>
                    <a:lnTo>
                      <a:pt x="2760" y="246"/>
                    </a:lnTo>
                    <a:lnTo>
                      <a:pt x="2760" y="246"/>
                    </a:lnTo>
                    <a:lnTo>
                      <a:pt x="2760" y="246"/>
                    </a:lnTo>
                    <a:lnTo>
                      <a:pt x="2760" y="246"/>
                    </a:lnTo>
                    <a:lnTo>
                      <a:pt x="2760" y="246"/>
                    </a:lnTo>
                    <a:lnTo>
                      <a:pt x="2760" y="240"/>
                    </a:lnTo>
                    <a:lnTo>
                      <a:pt x="2760" y="240"/>
                    </a:lnTo>
                    <a:lnTo>
                      <a:pt x="2760" y="240"/>
                    </a:lnTo>
                    <a:lnTo>
                      <a:pt x="2760" y="234"/>
                    </a:lnTo>
                    <a:lnTo>
                      <a:pt x="2760" y="234"/>
                    </a:lnTo>
                    <a:lnTo>
                      <a:pt x="2760" y="228"/>
                    </a:lnTo>
                    <a:lnTo>
                      <a:pt x="2760" y="228"/>
                    </a:lnTo>
                    <a:lnTo>
                      <a:pt x="2760" y="222"/>
                    </a:lnTo>
                    <a:lnTo>
                      <a:pt x="2760" y="222"/>
                    </a:lnTo>
                    <a:lnTo>
                      <a:pt x="2760" y="216"/>
                    </a:lnTo>
                    <a:lnTo>
                      <a:pt x="2760" y="216"/>
                    </a:lnTo>
                    <a:lnTo>
                      <a:pt x="2760" y="210"/>
                    </a:lnTo>
                    <a:lnTo>
                      <a:pt x="2760" y="204"/>
                    </a:lnTo>
                    <a:lnTo>
                      <a:pt x="2760" y="198"/>
                    </a:lnTo>
                    <a:lnTo>
                      <a:pt x="2760" y="198"/>
                    </a:lnTo>
                    <a:lnTo>
                      <a:pt x="2760" y="192"/>
                    </a:lnTo>
                    <a:lnTo>
                      <a:pt x="2760" y="186"/>
                    </a:lnTo>
                    <a:lnTo>
                      <a:pt x="2760" y="180"/>
                    </a:lnTo>
                    <a:lnTo>
                      <a:pt x="2760" y="174"/>
                    </a:lnTo>
                    <a:lnTo>
                      <a:pt x="2760" y="168"/>
                    </a:lnTo>
                    <a:lnTo>
                      <a:pt x="2760" y="162"/>
                    </a:lnTo>
                    <a:lnTo>
                      <a:pt x="2760" y="156"/>
                    </a:lnTo>
                    <a:lnTo>
                      <a:pt x="2760" y="150"/>
                    </a:lnTo>
                    <a:lnTo>
                      <a:pt x="2760" y="150"/>
                    </a:lnTo>
                    <a:lnTo>
                      <a:pt x="2760" y="144"/>
                    </a:lnTo>
                    <a:lnTo>
                      <a:pt x="2760" y="138"/>
                    </a:lnTo>
                    <a:lnTo>
                      <a:pt x="2760" y="132"/>
                    </a:lnTo>
                    <a:lnTo>
                      <a:pt x="2760" y="126"/>
                    </a:lnTo>
                    <a:lnTo>
                      <a:pt x="2760" y="120"/>
                    </a:lnTo>
                    <a:lnTo>
                      <a:pt x="2760" y="114"/>
                    </a:lnTo>
                    <a:lnTo>
                      <a:pt x="2760" y="108"/>
                    </a:lnTo>
                    <a:lnTo>
                      <a:pt x="2760" y="102"/>
                    </a:lnTo>
                    <a:lnTo>
                      <a:pt x="2760" y="96"/>
                    </a:lnTo>
                    <a:lnTo>
                      <a:pt x="2766" y="90"/>
                    </a:lnTo>
                    <a:lnTo>
                      <a:pt x="2766" y="84"/>
                    </a:lnTo>
                    <a:lnTo>
                      <a:pt x="2766" y="78"/>
                    </a:lnTo>
                    <a:lnTo>
                      <a:pt x="2766" y="72"/>
                    </a:lnTo>
                    <a:lnTo>
                      <a:pt x="2766" y="72"/>
                    </a:lnTo>
                    <a:lnTo>
                      <a:pt x="2766" y="66"/>
                    </a:lnTo>
                    <a:lnTo>
                      <a:pt x="2766" y="60"/>
                    </a:lnTo>
                    <a:lnTo>
                      <a:pt x="2766" y="54"/>
                    </a:lnTo>
                    <a:lnTo>
                      <a:pt x="2766" y="54"/>
                    </a:lnTo>
                    <a:lnTo>
                      <a:pt x="2766" y="48"/>
                    </a:lnTo>
                    <a:lnTo>
                      <a:pt x="2766" y="42"/>
                    </a:lnTo>
                    <a:lnTo>
                      <a:pt x="2766" y="42"/>
                    </a:lnTo>
                    <a:lnTo>
                      <a:pt x="2766" y="36"/>
                    </a:lnTo>
                    <a:lnTo>
                      <a:pt x="2766" y="36"/>
                    </a:lnTo>
                    <a:lnTo>
                      <a:pt x="2766" y="36"/>
                    </a:lnTo>
                    <a:lnTo>
                      <a:pt x="2766" y="30"/>
                    </a:lnTo>
                    <a:lnTo>
                      <a:pt x="2766" y="30"/>
                    </a:lnTo>
                    <a:lnTo>
                      <a:pt x="2766" y="30"/>
                    </a:lnTo>
                    <a:lnTo>
                      <a:pt x="2766" y="30"/>
                    </a:lnTo>
                    <a:lnTo>
                      <a:pt x="2766" y="30"/>
                    </a:lnTo>
                    <a:lnTo>
                      <a:pt x="2766" y="30"/>
                    </a:lnTo>
                    <a:lnTo>
                      <a:pt x="2766" y="30"/>
                    </a:lnTo>
                    <a:lnTo>
                      <a:pt x="2766" y="30"/>
                    </a:lnTo>
                    <a:lnTo>
                      <a:pt x="2766" y="30"/>
                    </a:lnTo>
                    <a:lnTo>
                      <a:pt x="2766" y="30"/>
                    </a:lnTo>
                    <a:lnTo>
                      <a:pt x="2766" y="36"/>
                    </a:lnTo>
                    <a:lnTo>
                      <a:pt x="2766" y="36"/>
                    </a:lnTo>
                    <a:lnTo>
                      <a:pt x="2766" y="36"/>
                    </a:lnTo>
                    <a:lnTo>
                      <a:pt x="2766" y="36"/>
                    </a:lnTo>
                    <a:lnTo>
                      <a:pt x="2766" y="36"/>
                    </a:lnTo>
                    <a:lnTo>
                      <a:pt x="2766" y="42"/>
                    </a:lnTo>
                    <a:lnTo>
                      <a:pt x="2766" y="42"/>
                    </a:lnTo>
                    <a:lnTo>
                      <a:pt x="2766" y="42"/>
                    </a:lnTo>
                    <a:lnTo>
                      <a:pt x="2766" y="42"/>
                    </a:lnTo>
                    <a:lnTo>
                      <a:pt x="2766" y="42"/>
                    </a:lnTo>
                    <a:lnTo>
                      <a:pt x="2766" y="48"/>
                    </a:lnTo>
                    <a:lnTo>
                      <a:pt x="2766" y="48"/>
                    </a:lnTo>
                    <a:lnTo>
                      <a:pt x="2766" y="48"/>
                    </a:lnTo>
                    <a:lnTo>
                      <a:pt x="2766" y="48"/>
                    </a:lnTo>
                    <a:lnTo>
                      <a:pt x="2766" y="48"/>
                    </a:lnTo>
                    <a:lnTo>
                      <a:pt x="2766" y="54"/>
                    </a:lnTo>
                    <a:lnTo>
                      <a:pt x="2766" y="54"/>
                    </a:lnTo>
                    <a:lnTo>
                      <a:pt x="2766" y="54"/>
                    </a:lnTo>
                    <a:lnTo>
                      <a:pt x="2766" y="54"/>
                    </a:lnTo>
                    <a:lnTo>
                      <a:pt x="2766" y="54"/>
                    </a:lnTo>
                    <a:lnTo>
                      <a:pt x="2766" y="60"/>
                    </a:lnTo>
                    <a:lnTo>
                      <a:pt x="2766" y="60"/>
                    </a:lnTo>
                    <a:lnTo>
                      <a:pt x="2766" y="60"/>
                    </a:lnTo>
                    <a:lnTo>
                      <a:pt x="2766" y="60"/>
                    </a:lnTo>
                    <a:lnTo>
                      <a:pt x="2766" y="60"/>
                    </a:lnTo>
                    <a:lnTo>
                      <a:pt x="2766" y="66"/>
                    </a:lnTo>
                    <a:lnTo>
                      <a:pt x="2766" y="66"/>
                    </a:lnTo>
                    <a:lnTo>
                      <a:pt x="2766" y="66"/>
                    </a:lnTo>
                    <a:lnTo>
                      <a:pt x="2766" y="66"/>
                    </a:lnTo>
                    <a:lnTo>
                      <a:pt x="2766" y="66"/>
                    </a:lnTo>
                    <a:lnTo>
                      <a:pt x="2766" y="66"/>
                    </a:lnTo>
                    <a:lnTo>
                      <a:pt x="2766" y="72"/>
                    </a:lnTo>
                    <a:lnTo>
                      <a:pt x="2766" y="72"/>
                    </a:lnTo>
                    <a:lnTo>
                      <a:pt x="2766" y="72"/>
                    </a:lnTo>
                    <a:lnTo>
                      <a:pt x="2766" y="72"/>
                    </a:lnTo>
                    <a:lnTo>
                      <a:pt x="2766" y="72"/>
                    </a:lnTo>
                    <a:lnTo>
                      <a:pt x="2772" y="78"/>
                    </a:lnTo>
                    <a:lnTo>
                      <a:pt x="2772" y="78"/>
                    </a:lnTo>
                    <a:lnTo>
                      <a:pt x="2772" y="78"/>
                    </a:lnTo>
                    <a:lnTo>
                      <a:pt x="2772" y="78"/>
                    </a:lnTo>
                    <a:lnTo>
                      <a:pt x="2772" y="78"/>
                    </a:lnTo>
                    <a:lnTo>
                      <a:pt x="2772" y="84"/>
                    </a:lnTo>
                    <a:lnTo>
                      <a:pt x="2772" y="84"/>
                    </a:lnTo>
                    <a:lnTo>
                      <a:pt x="2772" y="84"/>
                    </a:lnTo>
                    <a:lnTo>
                      <a:pt x="2772" y="84"/>
                    </a:lnTo>
                    <a:lnTo>
                      <a:pt x="2772" y="84"/>
                    </a:lnTo>
                    <a:lnTo>
                      <a:pt x="2772" y="90"/>
                    </a:lnTo>
                    <a:lnTo>
                      <a:pt x="2772" y="90"/>
                    </a:lnTo>
                    <a:lnTo>
                      <a:pt x="2772" y="90"/>
                    </a:lnTo>
                    <a:lnTo>
                      <a:pt x="2772" y="90"/>
                    </a:lnTo>
                    <a:lnTo>
                      <a:pt x="2772" y="90"/>
                    </a:lnTo>
                    <a:lnTo>
                      <a:pt x="2772" y="96"/>
                    </a:lnTo>
                    <a:lnTo>
                      <a:pt x="2772" y="96"/>
                    </a:lnTo>
                    <a:lnTo>
                      <a:pt x="2772" y="96"/>
                    </a:lnTo>
                    <a:lnTo>
                      <a:pt x="2772" y="96"/>
                    </a:lnTo>
                    <a:lnTo>
                      <a:pt x="2772" y="96"/>
                    </a:lnTo>
                    <a:lnTo>
                      <a:pt x="2772" y="102"/>
                    </a:lnTo>
                    <a:lnTo>
                      <a:pt x="2772" y="102"/>
                    </a:lnTo>
                    <a:lnTo>
                      <a:pt x="2772" y="102"/>
                    </a:lnTo>
                    <a:lnTo>
                      <a:pt x="2772" y="102"/>
                    </a:lnTo>
                    <a:lnTo>
                      <a:pt x="2772" y="102"/>
                    </a:lnTo>
                    <a:lnTo>
                      <a:pt x="2772" y="102"/>
                    </a:lnTo>
                    <a:lnTo>
                      <a:pt x="2772" y="108"/>
                    </a:lnTo>
                    <a:lnTo>
                      <a:pt x="2772" y="108"/>
                    </a:lnTo>
                    <a:lnTo>
                      <a:pt x="2772" y="108"/>
                    </a:lnTo>
                    <a:lnTo>
                      <a:pt x="2772" y="108"/>
                    </a:lnTo>
                    <a:lnTo>
                      <a:pt x="2772" y="108"/>
                    </a:lnTo>
                    <a:lnTo>
                      <a:pt x="2772" y="114"/>
                    </a:lnTo>
                    <a:lnTo>
                      <a:pt x="2772" y="114"/>
                    </a:lnTo>
                    <a:lnTo>
                      <a:pt x="2772" y="114"/>
                    </a:lnTo>
                    <a:lnTo>
                      <a:pt x="2772" y="114"/>
                    </a:lnTo>
                    <a:lnTo>
                      <a:pt x="2772" y="114"/>
                    </a:lnTo>
                    <a:lnTo>
                      <a:pt x="2772" y="120"/>
                    </a:lnTo>
                    <a:lnTo>
                      <a:pt x="2772" y="120"/>
                    </a:lnTo>
                    <a:lnTo>
                      <a:pt x="2772" y="120"/>
                    </a:lnTo>
                    <a:lnTo>
                      <a:pt x="2772" y="120"/>
                    </a:lnTo>
                    <a:lnTo>
                      <a:pt x="2772" y="120"/>
                    </a:lnTo>
                    <a:lnTo>
                      <a:pt x="2772" y="120"/>
                    </a:lnTo>
                    <a:lnTo>
                      <a:pt x="2772" y="126"/>
                    </a:lnTo>
                    <a:lnTo>
                      <a:pt x="2772" y="126"/>
                    </a:lnTo>
                    <a:lnTo>
                      <a:pt x="2772" y="126"/>
                    </a:lnTo>
                    <a:lnTo>
                      <a:pt x="2772" y="126"/>
                    </a:lnTo>
                    <a:lnTo>
                      <a:pt x="2772" y="126"/>
                    </a:lnTo>
                    <a:lnTo>
                      <a:pt x="2772" y="132"/>
                    </a:lnTo>
                    <a:lnTo>
                      <a:pt x="2772" y="132"/>
                    </a:lnTo>
                    <a:lnTo>
                      <a:pt x="2772" y="132"/>
                    </a:lnTo>
                    <a:lnTo>
                      <a:pt x="2772" y="132"/>
                    </a:lnTo>
                    <a:lnTo>
                      <a:pt x="2772" y="132"/>
                    </a:lnTo>
                    <a:lnTo>
                      <a:pt x="2772" y="138"/>
                    </a:lnTo>
                    <a:lnTo>
                      <a:pt x="2772" y="138"/>
                    </a:lnTo>
                    <a:lnTo>
                      <a:pt x="2772" y="138"/>
                    </a:lnTo>
                    <a:lnTo>
                      <a:pt x="2772" y="138"/>
                    </a:lnTo>
                    <a:lnTo>
                      <a:pt x="2772" y="138"/>
                    </a:lnTo>
                    <a:lnTo>
                      <a:pt x="2772" y="138"/>
                    </a:lnTo>
                    <a:lnTo>
                      <a:pt x="2772" y="144"/>
                    </a:lnTo>
                    <a:lnTo>
                      <a:pt x="2772" y="144"/>
                    </a:lnTo>
                    <a:lnTo>
                      <a:pt x="2772" y="144"/>
                    </a:lnTo>
                    <a:lnTo>
                      <a:pt x="2778" y="144"/>
                    </a:lnTo>
                    <a:lnTo>
                      <a:pt x="2778" y="144"/>
                    </a:lnTo>
                    <a:lnTo>
                      <a:pt x="2778" y="150"/>
                    </a:lnTo>
                    <a:lnTo>
                      <a:pt x="2778" y="150"/>
                    </a:lnTo>
                    <a:lnTo>
                      <a:pt x="2778" y="150"/>
                    </a:lnTo>
                    <a:lnTo>
                      <a:pt x="2778" y="150"/>
                    </a:lnTo>
                    <a:lnTo>
                      <a:pt x="2778" y="150"/>
                    </a:lnTo>
                    <a:lnTo>
                      <a:pt x="2778" y="150"/>
                    </a:lnTo>
                    <a:lnTo>
                      <a:pt x="2778" y="156"/>
                    </a:lnTo>
                    <a:lnTo>
                      <a:pt x="2778" y="156"/>
                    </a:lnTo>
                    <a:lnTo>
                      <a:pt x="2778" y="156"/>
                    </a:lnTo>
                    <a:lnTo>
                      <a:pt x="2778" y="156"/>
                    </a:lnTo>
                    <a:lnTo>
                      <a:pt x="2778" y="156"/>
                    </a:lnTo>
                    <a:lnTo>
                      <a:pt x="2778" y="162"/>
                    </a:lnTo>
                    <a:lnTo>
                      <a:pt x="2778" y="162"/>
                    </a:lnTo>
                    <a:lnTo>
                      <a:pt x="2778" y="162"/>
                    </a:lnTo>
                    <a:lnTo>
                      <a:pt x="2778" y="162"/>
                    </a:lnTo>
                    <a:lnTo>
                      <a:pt x="2778" y="162"/>
                    </a:lnTo>
                    <a:lnTo>
                      <a:pt x="2778" y="162"/>
                    </a:lnTo>
                    <a:lnTo>
                      <a:pt x="2778" y="168"/>
                    </a:lnTo>
                    <a:lnTo>
                      <a:pt x="2778" y="168"/>
                    </a:lnTo>
                    <a:lnTo>
                      <a:pt x="2778" y="168"/>
                    </a:lnTo>
                    <a:lnTo>
                      <a:pt x="2778" y="168"/>
                    </a:lnTo>
                    <a:lnTo>
                      <a:pt x="2778" y="168"/>
                    </a:lnTo>
                    <a:lnTo>
                      <a:pt x="2778" y="168"/>
                    </a:lnTo>
                    <a:lnTo>
                      <a:pt x="2778" y="174"/>
                    </a:lnTo>
                    <a:lnTo>
                      <a:pt x="2778" y="174"/>
                    </a:lnTo>
                    <a:lnTo>
                      <a:pt x="2778" y="174"/>
                    </a:lnTo>
                    <a:lnTo>
                      <a:pt x="2778" y="174"/>
                    </a:lnTo>
                    <a:lnTo>
                      <a:pt x="2778" y="174"/>
                    </a:lnTo>
                    <a:lnTo>
                      <a:pt x="2778" y="180"/>
                    </a:lnTo>
                    <a:lnTo>
                      <a:pt x="2778" y="180"/>
                    </a:lnTo>
                    <a:lnTo>
                      <a:pt x="2778" y="180"/>
                    </a:lnTo>
                    <a:lnTo>
                      <a:pt x="2778" y="180"/>
                    </a:lnTo>
                    <a:lnTo>
                      <a:pt x="2778" y="180"/>
                    </a:lnTo>
                    <a:lnTo>
                      <a:pt x="2778" y="180"/>
                    </a:lnTo>
                    <a:lnTo>
                      <a:pt x="2778" y="186"/>
                    </a:lnTo>
                    <a:lnTo>
                      <a:pt x="2778" y="186"/>
                    </a:lnTo>
                    <a:lnTo>
                      <a:pt x="2778" y="186"/>
                    </a:lnTo>
                    <a:lnTo>
                      <a:pt x="2778" y="186"/>
                    </a:lnTo>
                    <a:lnTo>
                      <a:pt x="2778" y="186"/>
                    </a:lnTo>
                    <a:lnTo>
                      <a:pt x="2778" y="186"/>
                    </a:lnTo>
                    <a:lnTo>
                      <a:pt x="2778" y="192"/>
                    </a:lnTo>
                    <a:lnTo>
                      <a:pt x="2778" y="192"/>
                    </a:lnTo>
                    <a:lnTo>
                      <a:pt x="2778" y="192"/>
                    </a:lnTo>
                    <a:lnTo>
                      <a:pt x="2778" y="192"/>
                    </a:lnTo>
                    <a:lnTo>
                      <a:pt x="2778" y="192"/>
                    </a:lnTo>
                    <a:lnTo>
                      <a:pt x="2778" y="198"/>
                    </a:lnTo>
                    <a:lnTo>
                      <a:pt x="2778" y="198"/>
                    </a:lnTo>
                    <a:lnTo>
                      <a:pt x="2778" y="198"/>
                    </a:lnTo>
                    <a:lnTo>
                      <a:pt x="2778" y="198"/>
                    </a:lnTo>
                    <a:lnTo>
                      <a:pt x="2778" y="198"/>
                    </a:lnTo>
                    <a:lnTo>
                      <a:pt x="2778" y="198"/>
                    </a:lnTo>
                    <a:lnTo>
                      <a:pt x="2778" y="204"/>
                    </a:lnTo>
                    <a:lnTo>
                      <a:pt x="2778" y="204"/>
                    </a:lnTo>
                    <a:lnTo>
                      <a:pt x="2778" y="204"/>
                    </a:lnTo>
                    <a:lnTo>
                      <a:pt x="2778" y="204"/>
                    </a:lnTo>
                    <a:lnTo>
                      <a:pt x="2778" y="204"/>
                    </a:lnTo>
                    <a:lnTo>
                      <a:pt x="2778" y="204"/>
                    </a:lnTo>
                    <a:lnTo>
                      <a:pt x="2778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6"/>
                    </a:lnTo>
                    <a:lnTo>
                      <a:pt x="2784" y="216"/>
                    </a:lnTo>
                    <a:lnTo>
                      <a:pt x="2784" y="216"/>
                    </a:lnTo>
                    <a:lnTo>
                      <a:pt x="2784" y="216"/>
                    </a:lnTo>
                    <a:lnTo>
                      <a:pt x="2784" y="216"/>
                    </a:lnTo>
                    <a:lnTo>
                      <a:pt x="2784" y="216"/>
                    </a:lnTo>
                    <a:lnTo>
                      <a:pt x="2784" y="222"/>
                    </a:lnTo>
                    <a:lnTo>
                      <a:pt x="2784" y="222"/>
                    </a:lnTo>
                    <a:lnTo>
                      <a:pt x="2790" y="318"/>
                    </a:lnTo>
                    <a:lnTo>
                      <a:pt x="2790" y="318"/>
                    </a:lnTo>
                    <a:lnTo>
                      <a:pt x="2790" y="324"/>
                    </a:lnTo>
                    <a:lnTo>
                      <a:pt x="2790" y="324"/>
                    </a:lnTo>
                    <a:lnTo>
                      <a:pt x="2790" y="324"/>
                    </a:lnTo>
                    <a:lnTo>
                      <a:pt x="2790" y="324"/>
                    </a:lnTo>
                    <a:lnTo>
                      <a:pt x="2796" y="324"/>
                    </a:lnTo>
                    <a:lnTo>
                      <a:pt x="2796" y="324"/>
                    </a:lnTo>
                    <a:lnTo>
                      <a:pt x="2796" y="324"/>
                    </a:lnTo>
                    <a:lnTo>
                      <a:pt x="2796" y="330"/>
                    </a:lnTo>
                    <a:lnTo>
                      <a:pt x="2796" y="330"/>
                    </a:lnTo>
                    <a:lnTo>
                      <a:pt x="2796" y="330"/>
                    </a:lnTo>
                    <a:lnTo>
                      <a:pt x="2796" y="330"/>
                    </a:lnTo>
                    <a:lnTo>
                      <a:pt x="2796" y="330"/>
                    </a:lnTo>
                    <a:lnTo>
                      <a:pt x="2796" y="330"/>
                    </a:lnTo>
                    <a:lnTo>
                      <a:pt x="2796" y="330"/>
                    </a:lnTo>
                    <a:lnTo>
                      <a:pt x="2796" y="336"/>
                    </a:lnTo>
                    <a:lnTo>
                      <a:pt x="2796" y="336"/>
                    </a:lnTo>
                    <a:lnTo>
                      <a:pt x="2796" y="336"/>
                    </a:lnTo>
                    <a:lnTo>
                      <a:pt x="2796" y="336"/>
                    </a:lnTo>
                    <a:lnTo>
                      <a:pt x="2796" y="336"/>
                    </a:lnTo>
                    <a:lnTo>
                      <a:pt x="2796" y="336"/>
                    </a:lnTo>
                    <a:lnTo>
                      <a:pt x="2796" y="336"/>
                    </a:lnTo>
                    <a:lnTo>
                      <a:pt x="2796" y="342"/>
                    </a:lnTo>
                    <a:lnTo>
                      <a:pt x="2796" y="342"/>
                    </a:lnTo>
                    <a:lnTo>
                      <a:pt x="2796" y="342"/>
                    </a:lnTo>
                    <a:lnTo>
                      <a:pt x="2796" y="342"/>
                    </a:lnTo>
                    <a:lnTo>
                      <a:pt x="2796" y="342"/>
                    </a:lnTo>
                    <a:lnTo>
                      <a:pt x="2796" y="342"/>
                    </a:lnTo>
                    <a:lnTo>
                      <a:pt x="2796" y="342"/>
                    </a:lnTo>
                    <a:lnTo>
                      <a:pt x="2796" y="348"/>
                    </a:lnTo>
                    <a:lnTo>
                      <a:pt x="2796" y="348"/>
                    </a:lnTo>
                    <a:lnTo>
                      <a:pt x="2796" y="348"/>
                    </a:lnTo>
                    <a:lnTo>
                      <a:pt x="2796" y="348"/>
                    </a:lnTo>
                    <a:lnTo>
                      <a:pt x="2796" y="348"/>
                    </a:lnTo>
                    <a:lnTo>
                      <a:pt x="2796" y="348"/>
                    </a:lnTo>
                    <a:lnTo>
                      <a:pt x="2796" y="348"/>
                    </a:lnTo>
                    <a:lnTo>
                      <a:pt x="2796" y="354"/>
                    </a:lnTo>
                    <a:lnTo>
                      <a:pt x="2796" y="354"/>
                    </a:lnTo>
                    <a:lnTo>
                      <a:pt x="2796" y="354"/>
                    </a:lnTo>
                    <a:lnTo>
                      <a:pt x="2796" y="354"/>
                    </a:lnTo>
                    <a:lnTo>
                      <a:pt x="2796" y="354"/>
                    </a:lnTo>
                    <a:lnTo>
                      <a:pt x="2796" y="354"/>
                    </a:lnTo>
                    <a:lnTo>
                      <a:pt x="2796" y="354"/>
                    </a:lnTo>
                    <a:lnTo>
                      <a:pt x="2796" y="360"/>
                    </a:lnTo>
                    <a:lnTo>
                      <a:pt x="2796" y="360"/>
                    </a:lnTo>
                    <a:lnTo>
                      <a:pt x="2796" y="360"/>
                    </a:lnTo>
                    <a:lnTo>
                      <a:pt x="2796" y="360"/>
                    </a:lnTo>
                    <a:lnTo>
                      <a:pt x="2796" y="360"/>
                    </a:lnTo>
                    <a:lnTo>
                      <a:pt x="2796" y="360"/>
                    </a:lnTo>
                    <a:lnTo>
                      <a:pt x="2796" y="360"/>
                    </a:lnTo>
                    <a:lnTo>
                      <a:pt x="2796" y="366"/>
                    </a:lnTo>
                    <a:lnTo>
                      <a:pt x="2796" y="366"/>
                    </a:lnTo>
                    <a:lnTo>
                      <a:pt x="2808" y="444"/>
                    </a:lnTo>
                    <a:lnTo>
                      <a:pt x="2808" y="444"/>
                    </a:lnTo>
                    <a:lnTo>
                      <a:pt x="2808" y="444"/>
                    </a:lnTo>
                    <a:lnTo>
                      <a:pt x="2808" y="444"/>
                    </a:lnTo>
                    <a:lnTo>
                      <a:pt x="2808" y="444"/>
                    </a:lnTo>
                    <a:lnTo>
                      <a:pt x="2808" y="450"/>
                    </a:lnTo>
                    <a:lnTo>
                      <a:pt x="2808" y="450"/>
                    </a:lnTo>
                    <a:lnTo>
                      <a:pt x="2808" y="450"/>
                    </a:lnTo>
                    <a:lnTo>
                      <a:pt x="2808" y="450"/>
                    </a:lnTo>
                    <a:lnTo>
                      <a:pt x="2808" y="450"/>
                    </a:lnTo>
                    <a:lnTo>
                      <a:pt x="2808" y="450"/>
                    </a:lnTo>
                    <a:lnTo>
                      <a:pt x="2808" y="450"/>
                    </a:lnTo>
                    <a:lnTo>
                      <a:pt x="2808" y="450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62"/>
                    </a:lnTo>
                    <a:lnTo>
                      <a:pt x="2808" y="462"/>
                    </a:lnTo>
                    <a:lnTo>
                      <a:pt x="2808" y="462"/>
                    </a:lnTo>
                    <a:lnTo>
                      <a:pt x="2808" y="462"/>
                    </a:lnTo>
                    <a:lnTo>
                      <a:pt x="2808" y="462"/>
                    </a:lnTo>
                    <a:lnTo>
                      <a:pt x="2808" y="462"/>
                    </a:lnTo>
                    <a:lnTo>
                      <a:pt x="2808" y="462"/>
                    </a:lnTo>
                    <a:lnTo>
                      <a:pt x="2808" y="462"/>
                    </a:lnTo>
                    <a:lnTo>
                      <a:pt x="2808" y="468"/>
                    </a:lnTo>
                    <a:lnTo>
                      <a:pt x="2808" y="468"/>
                    </a:lnTo>
                    <a:lnTo>
                      <a:pt x="2814" y="468"/>
                    </a:lnTo>
                    <a:lnTo>
                      <a:pt x="2814" y="468"/>
                    </a:lnTo>
                    <a:lnTo>
                      <a:pt x="2814" y="468"/>
                    </a:lnTo>
                    <a:lnTo>
                      <a:pt x="2814" y="468"/>
                    </a:lnTo>
                    <a:lnTo>
                      <a:pt x="2814" y="468"/>
                    </a:lnTo>
                    <a:lnTo>
                      <a:pt x="2814" y="468"/>
                    </a:lnTo>
                    <a:lnTo>
                      <a:pt x="2814" y="468"/>
                    </a:lnTo>
                    <a:lnTo>
                      <a:pt x="2814" y="474"/>
                    </a:lnTo>
                    <a:lnTo>
                      <a:pt x="2814" y="474"/>
                    </a:lnTo>
                    <a:lnTo>
                      <a:pt x="2814" y="474"/>
                    </a:lnTo>
                    <a:lnTo>
                      <a:pt x="2814" y="474"/>
                    </a:lnTo>
                    <a:lnTo>
                      <a:pt x="2814" y="474"/>
                    </a:lnTo>
                    <a:lnTo>
                      <a:pt x="2814" y="474"/>
                    </a:lnTo>
                    <a:lnTo>
                      <a:pt x="2814" y="474"/>
                    </a:lnTo>
                    <a:lnTo>
                      <a:pt x="2814" y="474"/>
                    </a:lnTo>
                    <a:lnTo>
                      <a:pt x="2814" y="474"/>
                    </a:lnTo>
                    <a:lnTo>
                      <a:pt x="2814" y="480"/>
                    </a:lnTo>
                    <a:lnTo>
                      <a:pt x="2814" y="480"/>
                    </a:lnTo>
                    <a:lnTo>
                      <a:pt x="2814" y="480"/>
                    </a:lnTo>
                    <a:lnTo>
                      <a:pt x="2814" y="480"/>
                    </a:lnTo>
                    <a:lnTo>
                      <a:pt x="2814" y="480"/>
                    </a:lnTo>
                    <a:lnTo>
                      <a:pt x="2814" y="480"/>
                    </a:lnTo>
                    <a:lnTo>
                      <a:pt x="2814" y="480"/>
                    </a:lnTo>
                    <a:lnTo>
                      <a:pt x="2814" y="480"/>
                    </a:lnTo>
                    <a:lnTo>
                      <a:pt x="2814" y="480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92"/>
                    </a:lnTo>
                    <a:lnTo>
                      <a:pt x="2814" y="492"/>
                    </a:lnTo>
                    <a:lnTo>
                      <a:pt x="2814" y="492"/>
                    </a:lnTo>
                    <a:lnTo>
                      <a:pt x="2814" y="492"/>
                    </a:lnTo>
                    <a:lnTo>
                      <a:pt x="2814" y="492"/>
                    </a:lnTo>
                    <a:lnTo>
                      <a:pt x="2814" y="492"/>
                    </a:lnTo>
                    <a:lnTo>
                      <a:pt x="2814" y="492"/>
                    </a:lnTo>
                    <a:lnTo>
                      <a:pt x="2814" y="492"/>
                    </a:lnTo>
                    <a:lnTo>
                      <a:pt x="2814" y="492"/>
                    </a:lnTo>
                    <a:lnTo>
                      <a:pt x="2814" y="498"/>
                    </a:lnTo>
                    <a:lnTo>
                      <a:pt x="2814" y="498"/>
                    </a:lnTo>
                    <a:lnTo>
                      <a:pt x="2814" y="498"/>
                    </a:lnTo>
                    <a:lnTo>
                      <a:pt x="2814" y="498"/>
                    </a:lnTo>
                    <a:lnTo>
                      <a:pt x="2814" y="498"/>
                    </a:lnTo>
                    <a:lnTo>
                      <a:pt x="2814" y="498"/>
                    </a:lnTo>
                    <a:lnTo>
                      <a:pt x="2814" y="498"/>
                    </a:lnTo>
                    <a:lnTo>
                      <a:pt x="2814" y="498"/>
                    </a:lnTo>
                    <a:lnTo>
                      <a:pt x="2814" y="498"/>
                    </a:lnTo>
                    <a:lnTo>
                      <a:pt x="2814" y="498"/>
                    </a:lnTo>
                    <a:lnTo>
                      <a:pt x="2814" y="504"/>
                    </a:lnTo>
                    <a:lnTo>
                      <a:pt x="2814" y="504"/>
                    </a:lnTo>
                    <a:lnTo>
                      <a:pt x="2814" y="504"/>
                    </a:lnTo>
                    <a:lnTo>
                      <a:pt x="2814" y="504"/>
                    </a:lnTo>
                    <a:lnTo>
                      <a:pt x="2814" y="504"/>
                    </a:lnTo>
                    <a:lnTo>
                      <a:pt x="2814" y="504"/>
                    </a:lnTo>
                    <a:lnTo>
                      <a:pt x="2814" y="504"/>
                    </a:lnTo>
                    <a:lnTo>
                      <a:pt x="2820" y="504"/>
                    </a:lnTo>
                    <a:lnTo>
                      <a:pt x="2820" y="504"/>
                    </a:lnTo>
                    <a:lnTo>
                      <a:pt x="2820" y="510"/>
                    </a:lnTo>
                    <a:lnTo>
                      <a:pt x="2820" y="510"/>
                    </a:lnTo>
                    <a:lnTo>
                      <a:pt x="2820" y="510"/>
                    </a:lnTo>
                    <a:lnTo>
                      <a:pt x="2820" y="510"/>
                    </a:lnTo>
                    <a:lnTo>
                      <a:pt x="2820" y="510"/>
                    </a:lnTo>
                    <a:lnTo>
                      <a:pt x="2820" y="510"/>
                    </a:lnTo>
                    <a:lnTo>
                      <a:pt x="2820" y="510"/>
                    </a:lnTo>
                    <a:lnTo>
                      <a:pt x="2820" y="510"/>
                    </a:lnTo>
                    <a:lnTo>
                      <a:pt x="2820" y="510"/>
                    </a:lnTo>
                    <a:lnTo>
                      <a:pt x="2820" y="510"/>
                    </a:lnTo>
                    <a:lnTo>
                      <a:pt x="2820" y="516"/>
                    </a:lnTo>
                    <a:lnTo>
                      <a:pt x="2820" y="516"/>
                    </a:lnTo>
                    <a:lnTo>
                      <a:pt x="2820" y="516"/>
                    </a:lnTo>
                    <a:lnTo>
                      <a:pt x="2820" y="516"/>
                    </a:lnTo>
                    <a:lnTo>
                      <a:pt x="2820" y="516"/>
                    </a:lnTo>
                    <a:lnTo>
                      <a:pt x="2820" y="516"/>
                    </a:lnTo>
                    <a:lnTo>
                      <a:pt x="2820" y="516"/>
                    </a:lnTo>
                    <a:lnTo>
                      <a:pt x="2820" y="516"/>
                    </a:lnTo>
                    <a:lnTo>
                      <a:pt x="2820" y="516"/>
                    </a:lnTo>
                    <a:lnTo>
                      <a:pt x="2820" y="516"/>
                    </a:lnTo>
                    <a:lnTo>
                      <a:pt x="2820" y="516"/>
                    </a:lnTo>
                    <a:lnTo>
                      <a:pt x="2820" y="522"/>
                    </a:lnTo>
                    <a:lnTo>
                      <a:pt x="2820" y="522"/>
                    </a:lnTo>
                    <a:lnTo>
                      <a:pt x="2820" y="522"/>
                    </a:lnTo>
                    <a:lnTo>
                      <a:pt x="2820" y="522"/>
                    </a:lnTo>
                    <a:lnTo>
                      <a:pt x="2820" y="522"/>
                    </a:lnTo>
                    <a:lnTo>
                      <a:pt x="2820" y="522"/>
                    </a:lnTo>
                    <a:lnTo>
                      <a:pt x="2820" y="522"/>
                    </a:lnTo>
                    <a:lnTo>
                      <a:pt x="2820" y="522"/>
                    </a:lnTo>
                    <a:lnTo>
                      <a:pt x="2820" y="522"/>
                    </a:lnTo>
                    <a:lnTo>
                      <a:pt x="2820" y="522"/>
                    </a:lnTo>
                    <a:lnTo>
                      <a:pt x="2820" y="528"/>
                    </a:lnTo>
                    <a:lnTo>
                      <a:pt x="2820" y="528"/>
                    </a:lnTo>
                    <a:lnTo>
                      <a:pt x="2820" y="528"/>
                    </a:lnTo>
                    <a:lnTo>
                      <a:pt x="2820" y="528"/>
                    </a:lnTo>
                    <a:lnTo>
                      <a:pt x="2820" y="528"/>
                    </a:lnTo>
                    <a:lnTo>
                      <a:pt x="2820" y="528"/>
                    </a:lnTo>
                    <a:lnTo>
                      <a:pt x="2820" y="528"/>
                    </a:lnTo>
                    <a:lnTo>
                      <a:pt x="2820" y="528"/>
                    </a:lnTo>
                    <a:lnTo>
                      <a:pt x="2820" y="528"/>
                    </a:lnTo>
                    <a:lnTo>
                      <a:pt x="2820" y="528"/>
                    </a:lnTo>
                    <a:lnTo>
                      <a:pt x="2820" y="528"/>
                    </a:lnTo>
                    <a:lnTo>
                      <a:pt x="2832" y="582"/>
                    </a:lnTo>
                    <a:lnTo>
                      <a:pt x="2832" y="582"/>
                    </a:lnTo>
                    <a:lnTo>
                      <a:pt x="2832" y="582"/>
                    </a:lnTo>
                    <a:lnTo>
                      <a:pt x="2832" y="582"/>
                    </a:lnTo>
                    <a:lnTo>
                      <a:pt x="2832" y="582"/>
                    </a:lnTo>
                    <a:lnTo>
                      <a:pt x="2832" y="582"/>
                    </a:lnTo>
                    <a:lnTo>
                      <a:pt x="2832" y="588"/>
                    </a:lnTo>
                    <a:lnTo>
                      <a:pt x="2832" y="588"/>
                    </a:lnTo>
                    <a:lnTo>
                      <a:pt x="2832" y="588"/>
                    </a:lnTo>
                    <a:lnTo>
                      <a:pt x="2832" y="588"/>
                    </a:lnTo>
                    <a:lnTo>
                      <a:pt x="2832" y="588"/>
                    </a:lnTo>
                    <a:lnTo>
                      <a:pt x="2832" y="588"/>
                    </a:lnTo>
                    <a:lnTo>
                      <a:pt x="2832" y="588"/>
                    </a:lnTo>
                    <a:lnTo>
                      <a:pt x="2832" y="588"/>
                    </a:lnTo>
                    <a:lnTo>
                      <a:pt x="2832" y="588"/>
                    </a:lnTo>
                    <a:lnTo>
                      <a:pt x="2832" y="588"/>
                    </a:lnTo>
                    <a:lnTo>
                      <a:pt x="2832" y="588"/>
                    </a:lnTo>
                    <a:lnTo>
                      <a:pt x="2832" y="588"/>
                    </a:lnTo>
                    <a:lnTo>
                      <a:pt x="2832" y="588"/>
                    </a:lnTo>
                    <a:lnTo>
                      <a:pt x="2832" y="588"/>
                    </a:lnTo>
                    <a:lnTo>
                      <a:pt x="2832" y="588"/>
                    </a:lnTo>
                    <a:lnTo>
                      <a:pt x="2832" y="594"/>
                    </a:lnTo>
                    <a:lnTo>
                      <a:pt x="2832" y="594"/>
                    </a:lnTo>
                    <a:lnTo>
                      <a:pt x="2832" y="594"/>
                    </a:lnTo>
                    <a:lnTo>
                      <a:pt x="2832" y="594"/>
                    </a:lnTo>
                    <a:lnTo>
                      <a:pt x="2832" y="594"/>
                    </a:lnTo>
                    <a:lnTo>
                      <a:pt x="2832" y="594"/>
                    </a:lnTo>
                    <a:lnTo>
                      <a:pt x="2832" y="594"/>
                    </a:lnTo>
                    <a:lnTo>
                      <a:pt x="2832" y="594"/>
                    </a:lnTo>
                    <a:lnTo>
                      <a:pt x="2832" y="594"/>
                    </a:lnTo>
                    <a:lnTo>
                      <a:pt x="2832" y="594"/>
                    </a:lnTo>
                    <a:lnTo>
                      <a:pt x="2832" y="594"/>
                    </a:lnTo>
                    <a:lnTo>
                      <a:pt x="2832" y="594"/>
                    </a:lnTo>
                    <a:lnTo>
                      <a:pt x="2832" y="594"/>
                    </a:lnTo>
                    <a:lnTo>
                      <a:pt x="2832" y="594"/>
                    </a:lnTo>
                    <a:lnTo>
                      <a:pt x="2838" y="594"/>
                    </a:lnTo>
                    <a:lnTo>
                      <a:pt x="2838" y="600"/>
                    </a:lnTo>
                    <a:lnTo>
                      <a:pt x="2838" y="600"/>
                    </a:lnTo>
                    <a:lnTo>
                      <a:pt x="2838" y="600"/>
                    </a:lnTo>
                    <a:lnTo>
                      <a:pt x="2838" y="600"/>
                    </a:lnTo>
                    <a:lnTo>
                      <a:pt x="2838" y="600"/>
                    </a:lnTo>
                    <a:lnTo>
                      <a:pt x="2838" y="600"/>
                    </a:lnTo>
                    <a:lnTo>
                      <a:pt x="2838" y="600"/>
                    </a:lnTo>
                    <a:lnTo>
                      <a:pt x="2838" y="600"/>
                    </a:lnTo>
                    <a:lnTo>
                      <a:pt x="2838" y="600"/>
                    </a:lnTo>
                    <a:lnTo>
                      <a:pt x="2838" y="600"/>
                    </a:lnTo>
                    <a:lnTo>
                      <a:pt x="2838" y="600"/>
                    </a:lnTo>
                    <a:lnTo>
                      <a:pt x="2838" y="600"/>
                    </a:lnTo>
                    <a:lnTo>
                      <a:pt x="2838" y="600"/>
                    </a:lnTo>
                    <a:lnTo>
                      <a:pt x="2838" y="600"/>
                    </a:lnTo>
                    <a:lnTo>
                      <a:pt x="2838" y="600"/>
                    </a:lnTo>
                    <a:lnTo>
                      <a:pt x="2838" y="606"/>
                    </a:lnTo>
                    <a:lnTo>
                      <a:pt x="2838" y="606"/>
                    </a:lnTo>
                    <a:lnTo>
                      <a:pt x="2844" y="636"/>
                    </a:lnTo>
                    <a:lnTo>
                      <a:pt x="2850" y="636"/>
                    </a:lnTo>
                    <a:lnTo>
                      <a:pt x="2850" y="636"/>
                    </a:lnTo>
                    <a:lnTo>
                      <a:pt x="2850" y="636"/>
                    </a:lnTo>
                    <a:lnTo>
                      <a:pt x="2850" y="636"/>
                    </a:lnTo>
                    <a:lnTo>
                      <a:pt x="2850" y="636"/>
                    </a:lnTo>
                    <a:lnTo>
                      <a:pt x="2850" y="636"/>
                    </a:lnTo>
                    <a:lnTo>
                      <a:pt x="2850" y="636"/>
                    </a:lnTo>
                    <a:lnTo>
                      <a:pt x="2850" y="636"/>
                    </a:lnTo>
                    <a:lnTo>
                      <a:pt x="2850" y="636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6" y="648"/>
                    </a:lnTo>
                    <a:lnTo>
                      <a:pt x="2856" y="648"/>
                    </a:lnTo>
                    <a:lnTo>
                      <a:pt x="2856" y="648"/>
                    </a:lnTo>
                    <a:lnTo>
                      <a:pt x="2856" y="648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62" y="660"/>
                    </a:lnTo>
                    <a:lnTo>
                      <a:pt x="2862" y="660"/>
                    </a:lnTo>
                    <a:lnTo>
                      <a:pt x="2862" y="660"/>
                    </a:lnTo>
                    <a:lnTo>
                      <a:pt x="2862" y="660"/>
                    </a:lnTo>
                    <a:lnTo>
                      <a:pt x="2862" y="660"/>
                    </a:lnTo>
                    <a:lnTo>
                      <a:pt x="2862" y="660"/>
                    </a:lnTo>
                    <a:lnTo>
                      <a:pt x="2862" y="660"/>
                    </a:lnTo>
                    <a:lnTo>
                      <a:pt x="2862" y="660"/>
                    </a:lnTo>
                    <a:lnTo>
                      <a:pt x="2862" y="660"/>
                    </a:lnTo>
                    <a:lnTo>
                      <a:pt x="2862" y="660"/>
                    </a:lnTo>
                    <a:lnTo>
                      <a:pt x="2862" y="660"/>
                    </a:lnTo>
                    <a:lnTo>
                      <a:pt x="2862" y="660"/>
                    </a:lnTo>
                    <a:lnTo>
                      <a:pt x="2862" y="660"/>
                    </a:lnTo>
                    <a:lnTo>
                      <a:pt x="2862" y="660"/>
                    </a:lnTo>
                    <a:lnTo>
                      <a:pt x="2862" y="660"/>
                    </a:lnTo>
                    <a:lnTo>
                      <a:pt x="2868" y="666"/>
                    </a:lnTo>
                    <a:lnTo>
                      <a:pt x="2868" y="666"/>
                    </a:lnTo>
                    <a:lnTo>
                      <a:pt x="2868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2"/>
                    </a:lnTo>
                    <a:lnTo>
                      <a:pt x="2886" y="642"/>
                    </a:lnTo>
                    <a:lnTo>
                      <a:pt x="2886" y="642"/>
                    </a:lnTo>
                    <a:lnTo>
                      <a:pt x="2886" y="642"/>
                    </a:lnTo>
                    <a:lnTo>
                      <a:pt x="2886" y="642"/>
                    </a:lnTo>
                    <a:lnTo>
                      <a:pt x="2886" y="642"/>
                    </a:lnTo>
                    <a:lnTo>
                      <a:pt x="2886" y="642"/>
                    </a:lnTo>
                    <a:lnTo>
                      <a:pt x="2886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8" y="630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2"/>
                    </a:lnTo>
                    <a:lnTo>
                      <a:pt x="2898" y="612"/>
                    </a:lnTo>
                    <a:lnTo>
                      <a:pt x="2898" y="612"/>
                    </a:lnTo>
                    <a:lnTo>
                      <a:pt x="2898" y="612"/>
                    </a:lnTo>
                    <a:lnTo>
                      <a:pt x="2898" y="612"/>
                    </a:lnTo>
                    <a:lnTo>
                      <a:pt x="2898" y="612"/>
                    </a:lnTo>
                    <a:lnTo>
                      <a:pt x="2898" y="612"/>
                    </a:lnTo>
                    <a:lnTo>
                      <a:pt x="2898" y="612"/>
                    </a:lnTo>
                    <a:lnTo>
                      <a:pt x="2898" y="612"/>
                    </a:lnTo>
                    <a:lnTo>
                      <a:pt x="2910" y="570"/>
                    </a:lnTo>
                    <a:lnTo>
                      <a:pt x="2910" y="570"/>
                    </a:lnTo>
                    <a:lnTo>
                      <a:pt x="2910" y="570"/>
                    </a:lnTo>
                    <a:lnTo>
                      <a:pt x="2910" y="570"/>
                    </a:lnTo>
                    <a:lnTo>
                      <a:pt x="2910" y="570"/>
                    </a:lnTo>
                    <a:lnTo>
                      <a:pt x="2910" y="570"/>
                    </a:lnTo>
                    <a:lnTo>
                      <a:pt x="2910" y="564"/>
                    </a:lnTo>
                    <a:lnTo>
                      <a:pt x="2910" y="564"/>
                    </a:lnTo>
                    <a:lnTo>
                      <a:pt x="2910" y="564"/>
                    </a:lnTo>
                    <a:lnTo>
                      <a:pt x="2910" y="564"/>
                    </a:lnTo>
                    <a:lnTo>
                      <a:pt x="2910" y="564"/>
                    </a:lnTo>
                    <a:lnTo>
                      <a:pt x="2910" y="564"/>
                    </a:lnTo>
                    <a:lnTo>
                      <a:pt x="2910" y="564"/>
                    </a:lnTo>
                    <a:lnTo>
                      <a:pt x="2910" y="564"/>
                    </a:lnTo>
                    <a:lnTo>
                      <a:pt x="2910" y="564"/>
                    </a:lnTo>
                    <a:lnTo>
                      <a:pt x="2910" y="564"/>
                    </a:lnTo>
                    <a:lnTo>
                      <a:pt x="2910" y="564"/>
                    </a:lnTo>
                    <a:lnTo>
                      <a:pt x="2910" y="564"/>
                    </a:lnTo>
                    <a:lnTo>
                      <a:pt x="2910" y="558"/>
                    </a:lnTo>
                    <a:lnTo>
                      <a:pt x="2910" y="558"/>
                    </a:lnTo>
                    <a:lnTo>
                      <a:pt x="2910" y="558"/>
                    </a:lnTo>
                    <a:lnTo>
                      <a:pt x="2910" y="558"/>
                    </a:lnTo>
                    <a:lnTo>
                      <a:pt x="2910" y="558"/>
                    </a:lnTo>
                    <a:lnTo>
                      <a:pt x="2910" y="558"/>
                    </a:lnTo>
                    <a:lnTo>
                      <a:pt x="2910" y="558"/>
                    </a:lnTo>
                    <a:lnTo>
                      <a:pt x="2910" y="558"/>
                    </a:lnTo>
                    <a:lnTo>
                      <a:pt x="2910" y="558"/>
                    </a:lnTo>
                    <a:lnTo>
                      <a:pt x="2910" y="558"/>
                    </a:lnTo>
                    <a:lnTo>
                      <a:pt x="2910" y="558"/>
                    </a:lnTo>
                    <a:lnTo>
                      <a:pt x="2910" y="558"/>
                    </a:lnTo>
                    <a:lnTo>
                      <a:pt x="2910" y="558"/>
                    </a:lnTo>
                    <a:lnTo>
                      <a:pt x="2910" y="552"/>
                    </a:lnTo>
                    <a:lnTo>
                      <a:pt x="2910" y="552"/>
                    </a:lnTo>
                    <a:lnTo>
                      <a:pt x="2916" y="552"/>
                    </a:lnTo>
                    <a:lnTo>
                      <a:pt x="2916" y="552"/>
                    </a:lnTo>
                    <a:lnTo>
                      <a:pt x="2916" y="552"/>
                    </a:lnTo>
                    <a:lnTo>
                      <a:pt x="2916" y="552"/>
                    </a:lnTo>
                    <a:lnTo>
                      <a:pt x="2916" y="552"/>
                    </a:lnTo>
                    <a:lnTo>
                      <a:pt x="2916" y="552"/>
                    </a:lnTo>
                    <a:lnTo>
                      <a:pt x="2916" y="552"/>
                    </a:lnTo>
                    <a:lnTo>
                      <a:pt x="2916" y="552"/>
                    </a:lnTo>
                    <a:lnTo>
                      <a:pt x="2916" y="552"/>
                    </a:lnTo>
                    <a:lnTo>
                      <a:pt x="2916" y="546"/>
                    </a:lnTo>
                    <a:lnTo>
                      <a:pt x="2916" y="546"/>
                    </a:lnTo>
                    <a:lnTo>
                      <a:pt x="2916" y="546"/>
                    </a:lnTo>
                    <a:lnTo>
                      <a:pt x="2916" y="546"/>
                    </a:lnTo>
                    <a:lnTo>
                      <a:pt x="2916" y="546"/>
                    </a:lnTo>
                    <a:lnTo>
                      <a:pt x="2916" y="546"/>
                    </a:lnTo>
                    <a:lnTo>
                      <a:pt x="2916" y="546"/>
                    </a:lnTo>
                    <a:lnTo>
                      <a:pt x="2916" y="546"/>
                    </a:lnTo>
                    <a:lnTo>
                      <a:pt x="2916" y="546"/>
                    </a:lnTo>
                    <a:lnTo>
                      <a:pt x="2916" y="546"/>
                    </a:lnTo>
                    <a:lnTo>
                      <a:pt x="2916" y="546"/>
                    </a:lnTo>
                    <a:lnTo>
                      <a:pt x="2928" y="480"/>
                    </a:lnTo>
                    <a:lnTo>
                      <a:pt x="2928" y="480"/>
                    </a:lnTo>
                    <a:lnTo>
                      <a:pt x="2928" y="480"/>
                    </a:lnTo>
                    <a:lnTo>
                      <a:pt x="2928" y="480"/>
                    </a:lnTo>
                    <a:lnTo>
                      <a:pt x="2928" y="480"/>
                    </a:lnTo>
                    <a:lnTo>
                      <a:pt x="2928" y="480"/>
                    </a:lnTo>
                    <a:lnTo>
                      <a:pt x="2928" y="480"/>
                    </a:lnTo>
                    <a:lnTo>
                      <a:pt x="2928" y="480"/>
                    </a:lnTo>
                    <a:lnTo>
                      <a:pt x="2928" y="480"/>
                    </a:lnTo>
                    <a:lnTo>
                      <a:pt x="2928" y="474"/>
                    </a:lnTo>
                    <a:lnTo>
                      <a:pt x="2928" y="474"/>
                    </a:lnTo>
                    <a:lnTo>
                      <a:pt x="2928" y="474"/>
                    </a:lnTo>
                    <a:lnTo>
                      <a:pt x="2928" y="474"/>
                    </a:lnTo>
                    <a:lnTo>
                      <a:pt x="2928" y="474"/>
                    </a:lnTo>
                    <a:lnTo>
                      <a:pt x="2928" y="474"/>
                    </a:lnTo>
                    <a:lnTo>
                      <a:pt x="2928" y="474"/>
                    </a:lnTo>
                    <a:lnTo>
                      <a:pt x="2928" y="474"/>
                    </a:lnTo>
                    <a:lnTo>
                      <a:pt x="2928" y="474"/>
                    </a:lnTo>
                    <a:lnTo>
                      <a:pt x="2928" y="468"/>
                    </a:lnTo>
                    <a:lnTo>
                      <a:pt x="2928" y="468"/>
                    </a:lnTo>
                    <a:lnTo>
                      <a:pt x="2928" y="468"/>
                    </a:lnTo>
                    <a:lnTo>
                      <a:pt x="2928" y="468"/>
                    </a:lnTo>
                    <a:lnTo>
                      <a:pt x="2928" y="468"/>
                    </a:lnTo>
                    <a:lnTo>
                      <a:pt x="2928" y="468"/>
                    </a:lnTo>
                    <a:lnTo>
                      <a:pt x="2928" y="468"/>
                    </a:lnTo>
                    <a:lnTo>
                      <a:pt x="2928" y="468"/>
                    </a:lnTo>
                    <a:lnTo>
                      <a:pt x="2928" y="468"/>
                    </a:lnTo>
                    <a:lnTo>
                      <a:pt x="2928" y="462"/>
                    </a:lnTo>
                    <a:lnTo>
                      <a:pt x="2928" y="462"/>
                    </a:lnTo>
                    <a:lnTo>
                      <a:pt x="2928" y="462"/>
                    </a:lnTo>
                    <a:lnTo>
                      <a:pt x="2928" y="462"/>
                    </a:lnTo>
                    <a:lnTo>
                      <a:pt x="2928" y="462"/>
                    </a:lnTo>
                    <a:lnTo>
                      <a:pt x="2928" y="462"/>
                    </a:lnTo>
                    <a:lnTo>
                      <a:pt x="2928" y="462"/>
                    </a:lnTo>
                    <a:lnTo>
                      <a:pt x="2928" y="462"/>
                    </a:lnTo>
                    <a:lnTo>
                      <a:pt x="2928" y="462"/>
                    </a:lnTo>
                    <a:lnTo>
                      <a:pt x="2928" y="456"/>
                    </a:lnTo>
                    <a:lnTo>
                      <a:pt x="2928" y="456"/>
                    </a:lnTo>
                    <a:lnTo>
                      <a:pt x="2928" y="456"/>
                    </a:lnTo>
                    <a:lnTo>
                      <a:pt x="2928" y="456"/>
                    </a:lnTo>
                    <a:lnTo>
                      <a:pt x="2928" y="456"/>
                    </a:lnTo>
                    <a:lnTo>
                      <a:pt x="2928" y="456"/>
                    </a:lnTo>
                    <a:lnTo>
                      <a:pt x="2928" y="456"/>
                    </a:lnTo>
                    <a:lnTo>
                      <a:pt x="2928" y="456"/>
                    </a:lnTo>
                    <a:lnTo>
                      <a:pt x="2928" y="450"/>
                    </a:lnTo>
                    <a:lnTo>
                      <a:pt x="2928" y="450"/>
                    </a:lnTo>
                    <a:lnTo>
                      <a:pt x="2928" y="450"/>
                    </a:lnTo>
                    <a:lnTo>
                      <a:pt x="2928" y="450"/>
                    </a:lnTo>
                    <a:lnTo>
                      <a:pt x="2928" y="450"/>
                    </a:lnTo>
                    <a:lnTo>
                      <a:pt x="2928" y="450"/>
                    </a:lnTo>
                    <a:lnTo>
                      <a:pt x="2928" y="450"/>
                    </a:lnTo>
                    <a:lnTo>
                      <a:pt x="2928" y="450"/>
                    </a:lnTo>
                    <a:lnTo>
                      <a:pt x="2928" y="450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34" y="444"/>
                    </a:lnTo>
                    <a:lnTo>
                      <a:pt x="2934" y="444"/>
                    </a:lnTo>
                    <a:lnTo>
                      <a:pt x="2934" y="438"/>
                    </a:lnTo>
                    <a:lnTo>
                      <a:pt x="2934" y="438"/>
                    </a:lnTo>
                    <a:lnTo>
                      <a:pt x="2934" y="438"/>
                    </a:lnTo>
                    <a:lnTo>
                      <a:pt x="2934" y="438"/>
                    </a:lnTo>
                    <a:lnTo>
                      <a:pt x="2934" y="438"/>
                    </a:lnTo>
                    <a:lnTo>
                      <a:pt x="2934" y="438"/>
                    </a:lnTo>
                    <a:lnTo>
                      <a:pt x="2934" y="438"/>
                    </a:lnTo>
                    <a:lnTo>
                      <a:pt x="2934" y="438"/>
                    </a:lnTo>
                    <a:lnTo>
                      <a:pt x="2934" y="432"/>
                    </a:lnTo>
                    <a:lnTo>
                      <a:pt x="2934" y="432"/>
                    </a:lnTo>
                    <a:lnTo>
                      <a:pt x="2934" y="432"/>
                    </a:lnTo>
                    <a:lnTo>
                      <a:pt x="2934" y="432"/>
                    </a:lnTo>
                    <a:lnTo>
                      <a:pt x="2934" y="432"/>
                    </a:lnTo>
                    <a:lnTo>
                      <a:pt x="2934" y="432"/>
                    </a:lnTo>
                    <a:lnTo>
                      <a:pt x="2934" y="432"/>
                    </a:lnTo>
                    <a:lnTo>
                      <a:pt x="2934" y="432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0"/>
                    </a:lnTo>
                    <a:lnTo>
                      <a:pt x="2934" y="420"/>
                    </a:lnTo>
                    <a:lnTo>
                      <a:pt x="2934" y="420"/>
                    </a:lnTo>
                    <a:lnTo>
                      <a:pt x="2934" y="420"/>
                    </a:lnTo>
                    <a:lnTo>
                      <a:pt x="2934" y="420"/>
                    </a:lnTo>
                    <a:lnTo>
                      <a:pt x="2934" y="420"/>
                    </a:lnTo>
                    <a:lnTo>
                      <a:pt x="2934" y="420"/>
                    </a:lnTo>
                    <a:lnTo>
                      <a:pt x="2934" y="414"/>
                    </a:lnTo>
                    <a:lnTo>
                      <a:pt x="2934" y="414"/>
                    </a:lnTo>
                    <a:lnTo>
                      <a:pt x="2934" y="414"/>
                    </a:lnTo>
                    <a:lnTo>
                      <a:pt x="2934" y="414"/>
                    </a:lnTo>
                    <a:lnTo>
                      <a:pt x="2934" y="414"/>
                    </a:lnTo>
                    <a:lnTo>
                      <a:pt x="2934" y="414"/>
                    </a:lnTo>
                    <a:lnTo>
                      <a:pt x="2934" y="414"/>
                    </a:lnTo>
                    <a:lnTo>
                      <a:pt x="2934" y="414"/>
                    </a:lnTo>
                    <a:lnTo>
                      <a:pt x="2934" y="408"/>
                    </a:lnTo>
                    <a:lnTo>
                      <a:pt x="2934" y="408"/>
                    </a:lnTo>
                    <a:lnTo>
                      <a:pt x="2934" y="408"/>
                    </a:lnTo>
                    <a:lnTo>
                      <a:pt x="2934" y="408"/>
                    </a:lnTo>
                    <a:lnTo>
                      <a:pt x="2934" y="408"/>
                    </a:lnTo>
                    <a:lnTo>
                      <a:pt x="2934" y="408"/>
                    </a:lnTo>
                    <a:lnTo>
                      <a:pt x="2934" y="408"/>
                    </a:lnTo>
                    <a:lnTo>
                      <a:pt x="2934" y="408"/>
                    </a:lnTo>
                    <a:lnTo>
                      <a:pt x="2934" y="402"/>
                    </a:lnTo>
                    <a:lnTo>
                      <a:pt x="2934" y="402"/>
                    </a:lnTo>
                    <a:lnTo>
                      <a:pt x="2934" y="402"/>
                    </a:lnTo>
                    <a:lnTo>
                      <a:pt x="2934" y="402"/>
                    </a:lnTo>
                    <a:lnTo>
                      <a:pt x="2934" y="402"/>
                    </a:lnTo>
                    <a:lnTo>
                      <a:pt x="2934" y="402"/>
                    </a:lnTo>
                    <a:lnTo>
                      <a:pt x="2934" y="402"/>
                    </a:lnTo>
                    <a:lnTo>
                      <a:pt x="2934" y="402"/>
                    </a:lnTo>
                    <a:lnTo>
                      <a:pt x="2934" y="396"/>
                    </a:lnTo>
                    <a:lnTo>
                      <a:pt x="2934" y="396"/>
                    </a:lnTo>
                    <a:lnTo>
                      <a:pt x="2940" y="396"/>
                    </a:lnTo>
                    <a:lnTo>
                      <a:pt x="2940" y="396"/>
                    </a:lnTo>
                    <a:lnTo>
                      <a:pt x="2940" y="396"/>
                    </a:lnTo>
                    <a:lnTo>
                      <a:pt x="2940" y="396"/>
                    </a:lnTo>
                    <a:lnTo>
                      <a:pt x="2940" y="396"/>
                    </a:lnTo>
                    <a:lnTo>
                      <a:pt x="2940" y="390"/>
                    </a:lnTo>
                    <a:lnTo>
                      <a:pt x="2940" y="390"/>
                    </a:lnTo>
                    <a:lnTo>
                      <a:pt x="2940" y="390"/>
                    </a:lnTo>
                    <a:lnTo>
                      <a:pt x="2940" y="390"/>
                    </a:lnTo>
                    <a:lnTo>
                      <a:pt x="2940" y="390"/>
                    </a:lnTo>
                    <a:lnTo>
                      <a:pt x="2940" y="390"/>
                    </a:lnTo>
                    <a:lnTo>
                      <a:pt x="2940" y="390"/>
                    </a:lnTo>
                    <a:lnTo>
                      <a:pt x="2940" y="390"/>
                    </a:lnTo>
                    <a:lnTo>
                      <a:pt x="2940" y="384"/>
                    </a:lnTo>
                    <a:lnTo>
                      <a:pt x="2940" y="384"/>
                    </a:lnTo>
                    <a:lnTo>
                      <a:pt x="2940" y="384"/>
                    </a:lnTo>
                    <a:lnTo>
                      <a:pt x="2940" y="384"/>
                    </a:lnTo>
                    <a:lnTo>
                      <a:pt x="2940" y="384"/>
                    </a:lnTo>
                    <a:lnTo>
                      <a:pt x="2940" y="384"/>
                    </a:lnTo>
                    <a:lnTo>
                      <a:pt x="2940" y="384"/>
                    </a:lnTo>
                    <a:lnTo>
                      <a:pt x="2940" y="378"/>
                    </a:lnTo>
                    <a:lnTo>
                      <a:pt x="2940" y="378"/>
                    </a:lnTo>
                    <a:lnTo>
                      <a:pt x="2940" y="378"/>
                    </a:lnTo>
                    <a:lnTo>
                      <a:pt x="2940" y="378"/>
                    </a:lnTo>
                    <a:lnTo>
                      <a:pt x="2940" y="378"/>
                    </a:lnTo>
                    <a:lnTo>
                      <a:pt x="2940" y="378"/>
                    </a:lnTo>
                    <a:lnTo>
                      <a:pt x="2940" y="378"/>
                    </a:lnTo>
                    <a:lnTo>
                      <a:pt x="2940" y="372"/>
                    </a:lnTo>
                    <a:lnTo>
                      <a:pt x="2940" y="372"/>
                    </a:lnTo>
                    <a:lnTo>
                      <a:pt x="2940" y="372"/>
                    </a:lnTo>
                    <a:lnTo>
                      <a:pt x="2940" y="372"/>
                    </a:lnTo>
                    <a:lnTo>
                      <a:pt x="2940" y="372"/>
                    </a:lnTo>
                    <a:lnTo>
                      <a:pt x="2940" y="372"/>
                    </a:lnTo>
                    <a:lnTo>
                      <a:pt x="2940" y="372"/>
                    </a:lnTo>
                    <a:lnTo>
                      <a:pt x="2940" y="372"/>
                    </a:lnTo>
                    <a:lnTo>
                      <a:pt x="2940" y="366"/>
                    </a:lnTo>
                    <a:lnTo>
                      <a:pt x="2940" y="366"/>
                    </a:lnTo>
                    <a:lnTo>
                      <a:pt x="2940" y="366"/>
                    </a:lnTo>
                    <a:lnTo>
                      <a:pt x="2940" y="366"/>
                    </a:lnTo>
                    <a:lnTo>
                      <a:pt x="2940" y="366"/>
                    </a:lnTo>
                    <a:lnTo>
                      <a:pt x="2940" y="366"/>
                    </a:lnTo>
                    <a:lnTo>
                      <a:pt x="2940" y="366"/>
                    </a:lnTo>
                    <a:lnTo>
                      <a:pt x="2940" y="360"/>
                    </a:lnTo>
                    <a:lnTo>
                      <a:pt x="2940" y="360"/>
                    </a:lnTo>
                    <a:lnTo>
                      <a:pt x="2940" y="360"/>
                    </a:lnTo>
                    <a:lnTo>
                      <a:pt x="2940" y="360"/>
                    </a:lnTo>
                    <a:lnTo>
                      <a:pt x="2940" y="360"/>
                    </a:lnTo>
                    <a:lnTo>
                      <a:pt x="2940" y="360"/>
                    </a:lnTo>
                    <a:lnTo>
                      <a:pt x="2940" y="360"/>
                    </a:lnTo>
                    <a:lnTo>
                      <a:pt x="2940" y="354"/>
                    </a:lnTo>
                    <a:lnTo>
                      <a:pt x="2940" y="354"/>
                    </a:lnTo>
                    <a:lnTo>
                      <a:pt x="2940" y="354"/>
                    </a:lnTo>
                    <a:lnTo>
                      <a:pt x="2940" y="354"/>
                    </a:lnTo>
                    <a:lnTo>
                      <a:pt x="2940" y="354"/>
                    </a:lnTo>
                    <a:lnTo>
                      <a:pt x="2940" y="354"/>
                    </a:lnTo>
                    <a:lnTo>
                      <a:pt x="2940" y="354"/>
                    </a:lnTo>
                    <a:lnTo>
                      <a:pt x="2940" y="348"/>
                    </a:lnTo>
                    <a:lnTo>
                      <a:pt x="2940" y="348"/>
                    </a:lnTo>
                    <a:lnTo>
                      <a:pt x="2940" y="348"/>
                    </a:lnTo>
                    <a:lnTo>
                      <a:pt x="2940" y="348"/>
                    </a:lnTo>
                    <a:lnTo>
                      <a:pt x="2946" y="348"/>
                    </a:lnTo>
                    <a:lnTo>
                      <a:pt x="2946" y="348"/>
                    </a:lnTo>
                    <a:lnTo>
                      <a:pt x="2946" y="348"/>
                    </a:lnTo>
                    <a:lnTo>
                      <a:pt x="2946" y="342"/>
                    </a:lnTo>
                    <a:lnTo>
                      <a:pt x="2946" y="342"/>
                    </a:lnTo>
                    <a:lnTo>
                      <a:pt x="2946" y="342"/>
                    </a:lnTo>
                    <a:lnTo>
                      <a:pt x="2946" y="342"/>
                    </a:lnTo>
                    <a:lnTo>
                      <a:pt x="2946" y="342"/>
                    </a:lnTo>
                    <a:lnTo>
                      <a:pt x="2946" y="342"/>
                    </a:lnTo>
                    <a:lnTo>
                      <a:pt x="2946" y="342"/>
                    </a:lnTo>
                    <a:lnTo>
                      <a:pt x="2946" y="336"/>
                    </a:lnTo>
                    <a:lnTo>
                      <a:pt x="2946" y="336"/>
                    </a:lnTo>
                    <a:lnTo>
                      <a:pt x="2946" y="336"/>
                    </a:lnTo>
                    <a:lnTo>
                      <a:pt x="2946" y="336"/>
                    </a:lnTo>
                    <a:lnTo>
                      <a:pt x="2946" y="336"/>
                    </a:lnTo>
                    <a:lnTo>
                      <a:pt x="2946" y="336"/>
                    </a:lnTo>
                    <a:lnTo>
                      <a:pt x="2946" y="336"/>
                    </a:lnTo>
                    <a:lnTo>
                      <a:pt x="2946" y="330"/>
                    </a:lnTo>
                    <a:lnTo>
                      <a:pt x="2946" y="330"/>
                    </a:lnTo>
                    <a:lnTo>
                      <a:pt x="2946" y="330"/>
                    </a:lnTo>
                    <a:lnTo>
                      <a:pt x="2946" y="330"/>
                    </a:lnTo>
                    <a:lnTo>
                      <a:pt x="2946" y="330"/>
                    </a:lnTo>
                    <a:lnTo>
                      <a:pt x="2946" y="330"/>
                    </a:lnTo>
                    <a:lnTo>
                      <a:pt x="2946" y="330"/>
                    </a:lnTo>
                    <a:lnTo>
                      <a:pt x="2946" y="324"/>
                    </a:lnTo>
                    <a:lnTo>
                      <a:pt x="2946" y="324"/>
                    </a:lnTo>
                    <a:lnTo>
                      <a:pt x="2946" y="324"/>
                    </a:lnTo>
                    <a:lnTo>
                      <a:pt x="2946" y="324"/>
                    </a:lnTo>
                    <a:lnTo>
                      <a:pt x="2946" y="324"/>
                    </a:lnTo>
                    <a:lnTo>
                      <a:pt x="2946" y="324"/>
                    </a:lnTo>
                    <a:lnTo>
                      <a:pt x="2946" y="324"/>
                    </a:lnTo>
                    <a:lnTo>
                      <a:pt x="2946" y="318"/>
                    </a:lnTo>
                    <a:lnTo>
                      <a:pt x="2946" y="318"/>
                    </a:lnTo>
                    <a:lnTo>
                      <a:pt x="2946" y="318"/>
                    </a:lnTo>
                    <a:lnTo>
                      <a:pt x="2946" y="318"/>
                    </a:lnTo>
                    <a:lnTo>
                      <a:pt x="2946" y="318"/>
                    </a:lnTo>
                    <a:lnTo>
                      <a:pt x="2946" y="318"/>
                    </a:lnTo>
                    <a:lnTo>
                      <a:pt x="2946" y="318"/>
                    </a:lnTo>
                    <a:lnTo>
                      <a:pt x="2946" y="312"/>
                    </a:lnTo>
                    <a:lnTo>
                      <a:pt x="2946" y="312"/>
                    </a:lnTo>
                    <a:lnTo>
                      <a:pt x="2946" y="312"/>
                    </a:lnTo>
                    <a:lnTo>
                      <a:pt x="2946" y="312"/>
                    </a:lnTo>
                    <a:lnTo>
                      <a:pt x="2946" y="312"/>
                    </a:lnTo>
                    <a:lnTo>
                      <a:pt x="2946" y="312"/>
                    </a:lnTo>
                    <a:lnTo>
                      <a:pt x="2946" y="312"/>
                    </a:lnTo>
                    <a:lnTo>
                      <a:pt x="2946" y="306"/>
                    </a:lnTo>
                    <a:lnTo>
                      <a:pt x="2946" y="306"/>
                    </a:lnTo>
                    <a:lnTo>
                      <a:pt x="2946" y="306"/>
                    </a:lnTo>
                    <a:lnTo>
                      <a:pt x="2946" y="306"/>
                    </a:lnTo>
                    <a:lnTo>
                      <a:pt x="2946" y="306"/>
                    </a:lnTo>
                    <a:lnTo>
                      <a:pt x="2946" y="306"/>
                    </a:lnTo>
                    <a:lnTo>
                      <a:pt x="2946" y="300"/>
                    </a:lnTo>
                    <a:lnTo>
                      <a:pt x="2946" y="300"/>
                    </a:lnTo>
                    <a:lnTo>
                      <a:pt x="2946" y="300"/>
                    </a:lnTo>
                    <a:lnTo>
                      <a:pt x="2946" y="300"/>
                    </a:lnTo>
                    <a:lnTo>
                      <a:pt x="2946" y="300"/>
                    </a:lnTo>
                    <a:lnTo>
                      <a:pt x="2946" y="300"/>
                    </a:lnTo>
                    <a:lnTo>
                      <a:pt x="2946" y="300"/>
                    </a:lnTo>
                    <a:lnTo>
                      <a:pt x="2946" y="294"/>
                    </a:lnTo>
                    <a:lnTo>
                      <a:pt x="2946" y="294"/>
                    </a:lnTo>
                    <a:lnTo>
                      <a:pt x="2946" y="294"/>
                    </a:lnTo>
                    <a:lnTo>
                      <a:pt x="2946" y="294"/>
                    </a:lnTo>
                    <a:lnTo>
                      <a:pt x="2952" y="294"/>
                    </a:lnTo>
                    <a:lnTo>
                      <a:pt x="2952" y="294"/>
                    </a:lnTo>
                    <a:lnTo>
                      <a:pt x="2952" y="294"/>
                    </a:lnTo>
                    <a:lnTo>
                      <a:pt x="2952" y="288"/>
                    </a:lnTo>
                    <a:lnTo>
                      <a:pt x="2952" y="288"/>
                    </a:lnTo>
                    <a:lnTo>
                      <a:pt x="2952" y="288"/>
                    </a:lnTo>
                    <a:lnTo>
                      <a:pt x="2952" y="288"/>
                    </a:lnTo>
                    <a:lnTo>
                      <a:pt x="2952" y="288"/>
                    </a:lnTo>
                    <a:lnTo>
                      <a:pt x="2952" y="288"/>
                    </a:lnTo>
                    <a:lnTo>
                      <a:pt x="2952" y="282"/>
                    </a:lnTo>
                    <a:lnTo>
                      <a:pt x="2952" y="282"/>
                    </a:lnTo>
                    <a:lnTo>
                      <a:pt x="2952" y="282"/>
                    </a:lnTo>
                    <a:lnTo>
                      <a:pt x="2952" y="276"/>
                    </a:lnTo>
                    <a:lnTo>
                      <a:pt x="2952" y="276"/>
                    </a:lnTo>
                    <a:lnTo>
                      <a:pt x="2952" y="276"/>
                    </a:lnTo>
                    <a:lnTo>
                      <a:pt x="2952" y="270"/>
                    </a:lnTo>
                    <a:lnTo>
                      <a:pt x="2952" y="270"/>
                    </a:lnTo>
                    <a:lnTo>
                      <a:pt x="2952" y="264"/>
                    </a:lnTo>
                    <a:lnTo>
                      <a:pt x="2952" y="264"/>
                    </a:lnTo>
                    <a:lnTo>
                      <a:pt x="2952" y="258"/>
                    </a:lnTo>
                    <a:lnTo>
                      <a:pt x="2952" y="252"/>
                    </a:lnTo>
                    <a:lnTo>
                      <a:pt x="2952" y="252"/>
                    </a:lnTo>
                    <a:lnTo>
                      <a:pt x="2952" y="246"/>
                    </a:lnTo>
                    <a:lnTo>
                      <a:pt x="2952" y="240"/>
                    </a:lnTo>
                    <a:lnTo>
                      <a:pt x="2952" y="234"/>
                    </a:lnTo>
                    <a:lnTo>
                      <a:pt x="2952" y="228"/>
                    </a:lnTo>
                    <a:lnTo>
                      <a:pt x="2952" y="228"/>
                    </a:lnTo>
                    <a:lnTo>
                      <a:pt x="2952" y="222"/>
                    </a:lnTo>
                    <a:lnTo>
                      <a:pt x="2952" y="216"/>
                    </a:lnTo>
                    <a:lnTo>
                      <a:pt x="2952" y="210"/>
                    </a:lnTo>
                    <a:lnTo>
                      <a:pt x="2952" y="204"/>
                    </a:lnTo>
                    <a:lnTo>
                      <a:pt x="2952" y="198"/>
                    </a:lnTo>
                    <a:lnTo>
                      <a:pt x="2952" y="192"/>
                    </a:lnTo>
                    <a:lnTo>
                      <a:pt x="2952" y="186"/>
                    </a:lnTo>
                    <a:lnTo>
                      <a:pt x="2952" y="180"/>
                    </a:lnTo>
                    <a:lnTo>
                      <a:pt x="2952" y="174"/>
                    </a:lnTo>
                    <a:lnTo>
                      <a:pt x="2952" y="168"/>
                    </a:lnTo>
                    <a:lnTo>
                      <a:pt x="2952" y="162"/>
                    </a:lnTo>
                    <a:lnTo>
                      <a:pt x="2952" y="150"/>
                    </a:lnTo>
                    <a:lnTo>
                      <a:pt x="2952" y="144"/>
                    </a:lnTo>
                    <a:lnTo>
                      <a:pt x="2952" y="138"/>
                    </a:lnTo>
                    <a:lnTo>
                      <a:pt x="2952" y="132"/>
                    </a:lnTo>
                    <a:lnTo>
                      <a:pt x="2952" y="126"/>
                    </a:lnTo>
                    <a:lnTo>
                      <a:pt x="2952" y="120"/>
                    </a:lnTo>
                    <a:lnTo>
                      <a:pt x="2952" y="114"/>
                    </a:lnTo>
                    <a:lnTo>
                      <a:pt x="2952" y="108"/>
                    </a:lnTo>
                    <a:lnTo>
                      <a:pt x="2952" y="102"/>
                    </a:lnTo>
                    <a:lnTo>
                      <a:pt x="2952" y="96"/>
                    </a:lnTo>
                    <a:lnTo>
                      <a:pt x="2952" y="90"/>
                    </a:lnTo>
                    <a:lnTo>
                      <a:pt x="2952" y="84"/>
                    </a:lnTo>
                    <a:lnTo>
                      <a:pt x="2952" y="78"/>
                    </a:lnTo>
                    <a:lnTo>
                      <a:pt x="2952" y="72"/>
                    </a:lnTo>
                    <a:lnTo>
                      <a:pt x="2952" y="66"/>
                    </a:lnTo>
                    <a:lnTo>
                      <a:pt x="2952" y="60"/>
                    </a:lnTo>
                    <a:lnTo>
                      <a:pt x="2952" y="54"/>
                    </a:lnTo>
                    <a:lnTo>
                      <a:pt x="2952" y="48"/>
                    </a:lnTo>
                    <a:lnTo>
                      <a:pt x="2952" y="42"/>
                    </a:lnTo>
                    <a:lnTo>
                      <a:pt x="2952" y="42"/>
                    </a:lnTo>
                    <a:lnTo>
                      <a:pt x="2952" y="36"/>
                    </a:lnTo>
                    <a:lnTo>
                      <a:pt x="2952" y="36"/>
                    </a:lnTo>
                    <a:lnTo>
                      <a:pt x="2952" y="30"/>
                    </a:lnTo>
                    <a:lnTo>
                      <a:pt x="2952" y="30"/>
                    </a:lnTo>
                    <a:lnTo>
                      <a:pt x="2958" y="24"/>
                    </a:lnTo>
                    <a:lnTo>
                      <a:pt x="2958" y="24"/>
                    </a:lnTo>
                    <a:lnTo>
                      <a:pt x="2958" y="18"/>
                    </a:lnTo>
                    <a:lnTo>
                      <a:pt x="2958" y="18"/>
                    </a:lnTo>
                    <a:lnTo>
                      <a:pt x="2958" y="18"/>
                    </a:lnTo>
                    <a:lnTo>
                      <a:pt x="2958" y="18"/>
                    </a:lnTo>
                    <a:lnTo>
                      <a:pt x="2958" y="18"/>
                    </a:lnTo>
                    <a:lnTo>
                      <a:pt x="2958" y="18"/>
                    </a:lnTo>
                    <a:lnTo>
                      <a:pt x="2958" y="18"/>
                    </a:lnTo>
                    <a:lnTo>
                      <a:pt x="2958" y="18"/>
                    </a:lnTo>
                    <a:lnTo>
                      <a:pt x="2958" y="18"/>
                    </a:lnTo>
                    <a:lnTo>
                      <a:pt x="2958" y="18"/>
                    </a:lnTo>
                    <a:lnTo>
                      <a:pt x="2958" y="18"/>
                    </a:lnTo>
                    <a:lnTo>
                      <a:pt x="2958" y="24"/>
                    </a:lnTo>
                    <a:lnTo>
                      <a:pt x="2958" y="24"/>
                    </a:lnTo>
                    <a:lnTo>
                      <a:pt x="2958" y="30"/>
                    </a:lnTo>
                    <a:lnTo>
                      <a:pt x="2958" y="30"/>
                    </a:lnTo>
                    <a:lnTo>
                      <a:pt x="2958" y="36"/>
                    </a:lnTo>
                    <a:lnTo>
                      <a:pt x="2958" y="36"/>
                    </a:lnTo>
                    <a:lnTo>
                      <a:pt x="2958" y="42"/>
                    </a:lnTo>
                    <a:lnTo>
                      <a:pt x="2958" y="42"/>
                    </a:lnTo>
                    <a:lnTo>
                      <a:pt x="2958" y="48"/>
                    </a:lnTo>
                    <a:lnTo>
                      <a:pt x="2958" y="54"/>
                    </a:lnTo>
                    <a:lnTo>
                      <a:pt x="2958" y="60"/>
                    </a:lnTo>
                    <a:lnTo>
                      <a:pt x="2958" y="66"/>
                    </a:lnTo>
                    <a:lnTo>
                      <a:pt x="2958" y="72"/>
                    </a:lnTo>
                    <a:lnTo>
                      <a:pt x="2958" y="78"/>
                    </a:lnTo>
                    <a:lnTo>
                      <a:pt x="2958" y="84"/>
                    </a:lnTo>
                    <a:lnTo>
                      <a:pt x="2958" y="90"/>
                    </a:lnTo>
                    <a:lnTo>
                      <a:pt x="2958" y="96"/>
                    </a:lnTo>
                    <a:lnTo>
                      <a:pt x="2958" y="102"/>
                    </a:lnTo>
                    <a:lnTo>
                      <a:pt x="2958" y="108"/>
                    </a:lnTo>
                    <a:lnTo>
                      <a:pt x="2958" y="114"/>
                    </a:lnTo>
                    <a:lnTo>
                      <a:pt x="2958" y="120"/>
                    </a:lnTo>
                    <a:lnTo>
                      <a:pt x="2958" y="126"/>
                    </a:lnTo>
                    <a:lnTo>
                      <a:pt x="2958" y="132"/>
                    </a:lnTo>
                    <a:lnTo>
                      <a:pt x="2958" y="138"/>
                    </a:lnTo>
                    <a:lnTo>
                      <a:pt x="2958" y="144"/>
                    </a:lnTo>
                    <a:lnTo>
                      <a:pt x="2958" y="150"/>
                    </a:lnTo>
                    <a:lnTo>
                      <a:pt x="2958" y="162"/>
                    </a:lnTo>
                    <a:lnTo>
                      <a:pt x="2958" y="168"/>
                    </a:lnTo>
                    <a:lnTo>
                      <a:pt x="2958" y="174"/>
                    </a:lnTo>
                    <a:lnTo>
                      <a:pt x="2958" y="180"/>
                    </a:lnTo>
                    <a:lnTo>
                      <a:pt x="2958" y="186"/>
                    </a:lnTo>
                    <a:lnTo>
                      <a:pt x="2958" y="192"/>
                    </a:lnTo>
                    <a:lnTo>
                      <a:pt x="2958" y="198"/>
                    </a:lnTo>
                    <a:lnTo>
                      <a:pt x="2958" y="204"/>
                    </a:lnTo>
                    <a:lnTo>
                      <a:pt x="2958" y="210"/>
                    </a:lnTo>
                    <a:lnTo>
                      <a:pt x="2958" y="216"/>
                    </a:lnTo>
                    <a:lnTo>
                      <a:pt x="2958" y="222"/>
                    </a:lnTo>
                    <a:lnTo>
                      <a:pt x="2958" y="228"/>
                    </a:lnTo>
                    <a:lnTo>
                      <a:pt x="2958" y="228"/>
                    </a:lnTo>
                    <a:lnTo>
                      <a:pt x="2958" y="234"/>
                    </a:lnTo>
                    <a:lnTo>
                      <a:pt x="2958" y="240"/>
                    </a:lnTo>
                    <a:lnTo>
                      <a:pt x="2958" y="246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58"/>
                    </a:lnTo>
                    <a:lnTo>
                      <a:pt x="2958" y="264"/>
                    </a:lnTo>
                    <a:lnTo>
                      <a:pt x="2958" y="264"/>
                    </a:lnTo>
                    <a:lnTo>
                      <a:pt x="2958" y="270"/>
                    </a:lnTo>
                    <a:lnTo>
                      <a:pt x="2958" y="270"/>
                    </a:lnTo>
                    <a:lnTo>
                      <a:pt x="2964" y="276"/>
                    </a:lnTo>
                    <a:lnTo>
                      <a:pt x="2964" y="276"/>
                    </a:lnTo>
                    <a:lnTo>
                      <a:pt x="2964" y="276"/>
                    </a:lnTo>
                    <a:lnTo>
                      <a:pt x="2964" y="282"/>
                    </a:lnTo>
                    <a:lnTo>
                      <a:pt x="2964" y="282"/>
                    </a:lnTo>
                    <a:lnTo>
                      <a:pt x="2964" y="282"/>
                    </a:lnTo>
                    <a:lnTo>
                      <a:pt x="2964" y="288"/>
                    </a:lnTo>
                    <a:lnTo>
                      <a:pt x="2964" y="288"/>
                    </a:lnTo>
                    <a:lnTo>
                      <a:pt x="2964" y="288"/>
                    </a:lnTo>
                    <a:lnTo>
                      <a:pt x="2964" y="288"/>
                    </a:lnTo>
                    <a:lnTo>
                      <a:pt x="2964" y="288"/>
                    </a:lnTo>
                    <a:lnTo>
                      <a:pt x="2964" y="288"/>
                    </a:lnTo>
                    <a:lnTo>
                      <a:pt x="2964" y="294"/>
                    </a:lnTo>
                    <a:lnTo>
                      <a:pt x="2964" y="294"/>
                    </a:lnTo>
                    <a:lnTo>
                      <a:pt x="2964" y="294"/>
                    </a:lnTo>
                    <a:lnTo>
                      <a:pt x="2964" y="294"/>
                    </a:lnTo>
                    <a:lnTo>
                      <a:pt x="2964" y="294"/>
                    </a:lnTo>
                    <a:lnTo>
                      <a:pt x="2964" y="294"/>
                    </a:lnTo>
                    <a:lnTo>
                      <a:pt x="2964" y="300"/>
                    </a:lnTo>
                    <a:lnTo>
                      <a:pt x="2964" y="300"/>
                    </a:lnTo>
                    <a:lnTo>
                      <a:pt x="2964" y="300"/>
                    </a:lnTo>
                    <a:lnTo>
                      <a:pt x="2964" y="300"/>
                    </a:lnTo>
                    <a:lnTo>
                      <a:pt x="2964" y="300"/>
                    </a:lnTo>
                    <a:lnTo>
                      <a:pt x="2964" y="300"/>
                    </a:lnTo>
                    <a:lnTo>
                      <a:pt x="2964" y="300"/>
                    </a:lnTo>
                    <a:lnTo>
                      <a:pt x="2964" y="306"/>
                    </a:lnTo>
                    <a:lnTo>
                      <a:pt x="2964" y="306"/>
                    </a:lnTo>
                    <a:lnTo>
                      <a:pt x="2964" y="306"/>
                    </a:lnTo>
                    <a:lnTo>
                      <a:pt x="2964" y="306"/>
                    </a:lnTo>
                    <a:lnTo>
                      <a:pt x="2964" y="306"/>
                    </a:lnTo>
                    <a:lnTo>
                      <a:pt x="2964" y="306"/>
                    </a:lnTo>
                    <a:lnTo>
                      <a:pt x="2964" y="312"/>
                    </a:lnTo>
                    <a:lnTo>
                      <a:pt x="2964" y="312"/>
                    </a:lnTo>
                    <a:lnTo>
                      <a:pt x="2964" y="312"/>
                    </a:lnTo>
                    <a:lnTo>
                      <a:pt x="2964" y="312"/>
                    </a:lnTo>
                    <a:lnTo>
                      <a:pt x="2964" y="312"/>
                    </a:lnTo>
                    <a:lnTo>
                      <a:pt x="2964" y="312"/>
                    </a:lnTo>
                    <a:lnTo>
                      <a:pt x="2964" y="312"/>
                    </a:lnTo>
                    <a:lnTo>
                      <a:pt x="2964" y="318"/>
                    </a:lnTo>
                    <a:lnTo>
                      <a:pt x="2964" y="318"/>
                    </a:lnTo>
                    <a:lnTo>
                      <a:pt x="2964" y="318"/>
                    </a:lnTo>
                    <a:lnTo>
                      <a:pt x="2964" y="318"/>
                    </a:lnTo>
                    <a:lnTo>
                      <a:pt x="2964" y="318"/>
                    </a:lnTo>
                    <a:lnTo>
                      <a:pt x="2964" y="318"/>
                    </a:lnTo>
                    <a:lnTo>
                      <a:pt x="2964" y="318"/>
                    </a:lnTo>
                    <a:lnTo>
                      <a:pt x="2964" y="324"/>
                    </a:lnTo>
                    <a:lnTo>
                      <a:pt x="2964" y="324"/>
                    </a:lnTo>
                    <a:lnTo>
                      <a:pt x="2964" y="324"/>
                    </a:lnTo>
                    <a:lnTo>
                      <a:pt x="2964" y="324"/>
                    </a:lnTo>
                    <a:lnTo>
                      <a:pt x="2964" y="324"/>
                    </a:lnTo>
                    <a:lnTo>
                      <a:pt x="2964" y="324"/>
                    </a:lnTo>
                    <a:lnTo>
                      <a:pt x="2964" y="324"/>
                    </a:lnTo>
                    <a:lnTo>
                      <a:pt x="2964" y="330"/>
                    </a:lnTo>
                    <a:lnTo>
                      <a:pt x="2964" y="330"/>
                    </a:lnTo>
                    <a:lnTo>
                      <a:pt x="2964" y="330"/>
                    </a:lnTo>
                    <a:lnTo>
                      <a:pt x="2964" y="330"/>
                    </a:lnTo>
                    <a:lnTo>
                      <a:pt x="2964" y="330"/>
                    </a:lnTo>
                    <a:lnTo>
                      <a:pt x="2964" y="330"/>
                    </a:lnTo>
                    <a:lnTo>
                      <a:pt x="2964" y="336"/>
                    </a:lnTo>
                    <a:lnTo>
                      <a:pt x="2964" y="336"/>
                    </a:lnTo>
                    <a:lnTo>
                      <a:pt x="2964" y="336"/>
                    </a:lnTo>
                    <a:lnTo>
                      <a:pt x="2970" y="336"/>
                    </a:lnTo>
                    <a:lnTo>
                      <a:pt x="2970" y="336"/>
                    </a:lnTo>
                    <a:lnTo>
                      <a:pt x="2970" y="336"/>
                    </a:lnTo>
                    <a:lnTo>
                      <a:pt x="2970" y="336"/>
                    </a:lnTo>
                    <a:lnTo>
                      <a:pt x="2970" y="342"/>
                    </a:lnTo>
                    <a:lnTo>
                      <a:pt x="2970" y="342"/>
                    </a:lnTo>
                    <a:lnTo>
                      <a:pt x="2970" y="342"/>
                    </a:lnTo>
                    <a:lnTo>
                      <a:pt x="2970" y="342"/>
                    </a:lnTo>
                    <a:lnTo>
                      <a:pt x="2970" y="342"/>
                    </a:lnTo>
                    <a:lnTo>
                      <a:pt x="2970" y="342"/>
                    </a:lnTo>
                    <a:lnTo>
                      <a:pt x="2970" y="342"/>
                    </a:lnTo>
                    <a:lnTo>
                      <a:pt x="2970" y="348"/>
                    </a:lnTo>
                    <a:lnTo>
                      <a:pt x="2970" y="348"/>
                    </a:lnTo>
                    <a:lnTo>
                      <a:pt x="2970" y="348"/>
                    </a:lnTo>
                    <a:lnTo>
                      <a:pt x="2970" y="348"/>
                    </a:lnTo>
                    <a:lnTo>
                      <a:pt x="2970" y="348"/>
                    </a:lnTo>
                    <a:lnTo>
                      <a:pt x="2970" y="348"/>
                    </a:lnTo>
                    <a:lnTo>
                      <a:pt x="2970" y="348"/>
                    </a:lnTo>
                    <a:lnTo>
                      <a:pt x="2970" y="354"/>
                    </a:lnTo>
                    <a:lnTo>
                      <a:pt x="2970" y="354"/>
                    </a:lnTo>
                    <a:lnTo>
                      <a:pt x="2970" y="354"/>
                    </a:lnTo>
                    <a:lnTo>
                      <a:pt x="2970" y="354"/>
                    </a:lnTo>
                    <a:lnTo>
                      <a:pt x="2970" y="354"/>
                    </a:lnTo>
                    <a:lnTo>
                      <a:pt x="2970" y="354"/>
                    </a:lnTo>
                    <a:lnTo>
                      <a:pt x="2970" y="354"/>
                    </a:lnTo>
                    <a:lnTo>
                      <a:pt x="2970" y="360"/>
                    </a:lnTo>
                    <a:lnTo>
                      <a:pt x="2970" y="360"/>
                    </a:lnTo>
                    <a:lnTo>
                      <a:pt x="2970" y="360"/>
                    </a:lnTo>
                    <a:lnTo>
                      <a:pt x="2970" y="360"/>
                    </a:lnTo>
                    <a:lnTo>
                      <a:pt x="2970" y="360"/>
                    </a:lnTo>
                    <a:lnTo>
                      <a:pt x="2970" y="360"/>
                    </a:lnTo>
                    <a:lnTo>
                      <a:pt x="2970" y="360"/>
                    </a:lnTo>
                    <a:lnTo>
                      <a:pt x="2970" y="366"/>
                    </a:lnTo>
                    <a:lnTo>
                      <a:pt x="2970" y="366"/>
                    </a:lnTo>
                    <a:lnTo>
                      <a:pt x="2970" y="366"/>
                    </a:lnTo>
                    <a:lnTo>
                      <a:pt x="2970" y="366"/>
                    </a:lnTo>
                    <a:lnTo>
                      <a:pt x="2970" y="366"/>
                    </a:lnTo>
                    <a:lnTo>
                      <a:pt x="2970" y="366"/>
                    </a:lnTo>
                    <a:lnTo>
                      <a:pt x="2970" y="366"/>
                    </a:lnTo>
                    <a:lnTo>
                      <a:pt x="2970" y="366"/>
                    </a:lnTo>
                    <a:lnTo>
                      <a:pt x="2970" y="372"/>
                    </a:lnTo>
                    <a:lnTo>
                      <a:pt x="2970" y="372"/>
                    </a:lnTo>
                    <a:lnTo>
                      <a:pt x="2970" y="372"/>
                    </a:lnTo>
                    <a:lnTo>
                      <a:pt x="2970" y="372"/>
                    </a:lnTo>
                    <a:lnTo>
                      <a:pt x="2970" y="372"/>
                    </a:lnTo>
                    <a:lnTo>
                      <a:pt x="2970" y="372"/>
                    </a:lnTo>
                    <a:lnTo>
                      <a:pt x="2970" y="372"/>
                    </a:lnTo>
                    <a:lnTo>
                      <a:pt x="2970" y="378"/>
                    </a:lnTo>
                    <a:lnTo>
                      <a:pt x="2970" y="378"/>
                    </a:lnTo>
                    <a:lnTo>
                      <a:pt x="2970" y="378"/>
                    </a:lnTo>
                    <a:lnTo>
                      <a:pt x="2970" y="378"/>
                    </a:lnTo>
                    <a:lnTo>
                      <a:pt x="2970" y="378"/>
                    </a:lnTo>
                    <a:lnTo>
                      <a:pt x="2970" y="378"/>
                    </a:lnTo>
                    <a:lnTo>
                      <a:pt x="2970" y="378"/>
                    </a:lnTo>
                    <a:lnTo>
                      <a:pt x="2970" y="384"/>
                    </a:lnTo>
                    <a:lnTo>
                      <a:pt x="2970" y="384"/>
                    </a:lnTo>
                    <a:lnTo>
                      <a:pt x="2970" y="384"/>
                    </a:lnTo>
                    <a:lnTo>
                      <a:pt x="2970" y="384"/>
                    </a:lnTo>
                    <a:lnTo>
                      <a:pt x="2970" y="384"/>
                    </a:lnTo>
                    <a:lnTo>
                      <a:pt x="2970" y="384"/>
                    </a:lnTo>
                    <a:lnTo>
                      <a:pt x="2976" y="384"/>
                    </a:lnTo>
                    <a:lnTo>
                      <a:pt x="2976" y="384"/>
                    </a:lnTo>
                    <a:lnTo>
                      <a:pt x="2976" y="390"/>
                    </a:lnTo>
                    <a:lnTo>
                      <a:pt x="2976" y="390"/>
                    </a:lnTo>
                    <a:lnTo>
                      <a:pt x="2976" y="390"/>
                    </a:lnTo>
                    <a:lnTo>
                      <a:pt x="2976" y="390"/>
                    </a:lnTo>
                    <a:lnTo>
                      <a:pt x="2976" y="390"/>
                    </a:lnTo>
                    <a:lnTo>
                      <a:pt x="2976" y="390"/>
                    </a:lnTo>
                    <a:lnTo>
                      <a:pt x="2976" y="390"/>
                    </a:lnTo>
                    <a:lnTo>
                      <a:pt x="2976" y="396"/>
                    </a:lnTo>
                    <a:lnTo>
                      <a:pt x="2976" y="396"/>
                    </a:lnTo>
                    <a:lnTo>
                      <a:pt x="2976" y="396"/>
                    </a:lnTo>
                    <a:lnTo>
                      <a:pt x="2976" y="396"/>
                    </a:lnTo>
                    <a:lnTo>
                      <a:pt x="2976" y="396"/>
                    </a:lnTo>
                    <a:lnTo>
                      <a:pt x="2976" y="396"/>
                    </a:lnTo>
                    <a:lnTo>
                      <a:pt x="2976" y="396"/>
                    </a:lnTo>
                    <a:lnTo>
                      <a:pt x="2976" y="396"/>
                    </a:lnTo>
                    <a:lnTo>
                      <a:pt x="2976" y="402"/>
                    </a:lnTo>
                    <a:lnTo>
                      <a:pt x="2976" y="402"/>
                    </a:lnTo>
                    <a:lnTo>
                      <a:pt x="2976" y="402"/>
                    </a:lnTo>
                    <a:lnTo>
                      <a:pt x="2976" y="402"/>
                    </a:lnTo>
                    <a:lnTo>
                      <a:pt x="2976" y="402"/>
                    </a:lnTo>
                    <a:lnTo>
                      <a:pt x="2976" y="402"/>
                    </a:lnTo>
                    <a:lnTo>
                      <a:pt x="2976" y="402"/>
                    </a:lnTo>
                    <a:lnTo>
                      <a:pt x="2976" y="408"/>
                    </a:lnTo>
                    <a:lnTo>
                      <a:pt x="2976" y="408"/>
                    </a:lnTo>
                    <a:lnTo>
                      <a:pt x="2976" y="408"/>
                    </a:lnTo>
                    <a:lnTo>
                      <a:pt x="2976" y="408"/>
                    </a:lnTo>
                    <a:lnTo>
                      <a:pt x="2976" y="408"/>
                    </a:lnTo>
                    <a:lnTo>
                      <a:pt x="2976" y="408"/>
                    </a:lnTo>
                    <a:lnTo>
                      <a:pt x="2976" y="408"/>
                    </a:lnTo>
                    <a:lnTo>
                      <a:pt x="2976" y="408"/>
                    </a:lnTo>
                    <a:lnTo>
                      <a:pt x="2976" y="414"/>
                    </a:lnTo>
                    <a:lnTo>
                      <a:pt x="2976" y="414"/>
                    </a:lnTo>
                    <a:lnTo>
                      <a:pt x="2976" y="414"/>
                    </a:lnTo>
                    <a:lnTo>
                      <a:pt x="2976" y="414"/>
                    </a:lnTo>
                    <a:lnTo>
                      <a:pt x="2976" y="414"/>
                    </a:lnTo>
                    <a:lnTo>
                      <a:pt x="2976" y="414"/>
                    </a:lnTo>
                    <a:lnTo>
                      <a:pt x="2976" y="414"/>
                    </a:lnTo>
                    <a:lnTo>
                      <a:pt x="2976" y="414"/>
                    </a:lnTo>
                    <a:lnTo>
                      <a:pt x="2976" y="420"/>
                    </a:lnTo>
                    <a:lnTo>
                      <a:pt x="2976" y="420"/>
                    </a:lnTo>
                    <a:lnTo>
                      <a:pt x="2976" y="420"/>
                    </a:lnTo>
                    <a:lnTo>
                      <a:pt x="2976" y="420"/>
                    </a:lnTo>
                    <a:lnTo>
                      <a:pt x="2976" y="420"/>
                    </a:lnTo>
                    <a:lnTo>
                      <a:pt x="2976" y="420"/>
                    </a:lnTo>
                    <a:lnTo>
                      <a:pt x="2976" y="420"/>
                    </a:lnTo>
                    <a:lnTo>
                      <a:pt x="2976" y="420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88" y="498"/>
                    </a:lnTo>
                    <a:lnTo>
                      <a:pt x="2988" y="504"/>
                    </a:lnTo>
                    <a:lnTo>
                      <a:pt x="2988" y="504"/>
                    </a:lnTo>
                    <a:lnTo>
                      <a:pt x="2988" y="504"/>
                    </a:lnTo>
                    <a:lnTo>
                      <a:pt x="2988" y="504"/>
                    </a:lnTo>
                    <a:lnTo>
                      <a:pt x="2988" y="504"/>
                    </a:lnTo>
                    <a:lnTo>
                      <a:pt x="2988" y="504"/>
                    </a:lnTo>
                    <a:lnTo>
                      <a:pt x="2988" y="504"/>
                    </a:lnTo>
                    <a:lnTo>
                      <a:pt x="2988" y="504"/>
                    </a:lnTo>
                    <a:lnTo>
                      <a:pt x="2988" y="504"/>
                    </a:lnTo>
                    <a:lnTo>
                      <a:pt x="2988" y="504"/>
                    </a:lnTo>
                    <a:lnTo>
                      <a:pt x="2988" y="510"/>
                    </a:lnTo>
                    <a:lnTo>
                      <a:pt x="2988" y="510"/>
                    </a:lnTo>
                    <a:lnTo>
                      <a:pt x="2988" y="510"/>
                    </a:lnTo>
                    <a:lnTo>
                      <a:pt x="2988" y="510"/>
                    </a:lnTo>
                    <a:lnTo>
                      <a:pt x="2988" y="510"/>
                    </a:lnTo>
                    <a:lnTo>
                      <a:pt x="2988" y="510"/>
                    </a:lnTo>
                    <a:lnTo>
                      <a:pt x="2988" y="510"/>
                    </a:lnTo>
                    <a:lnTo>
                      <a:pt x="2988" y="510"/>
                    </a:lnTo>
                    <a:lnTo>
                      <a:pt x="2988" y="510"/>
                    </a:lnTo>
                    <a:lnTo>
                      <a:pt x="2994" y="510"/>
                    </a:lnTo>
                    <a:lnTo>
                      <a:pt x="2994" y="516"/>
                    </a:lnTo>
                    <a:lnTo>
                      <a:pt x="2994" y="516"/>
                    </a:lnTo>
                    <a:lnTo>
                      <a:pt x="2994" y="516"/>
                    </a:lnTo>
                    <a:lnTo>
                      <a:pt x="2994" y="516"/>
                    </a:lnTo>
                    <a:lnTo>
                      <a:pt x="2994" y="516"/>
                    </a:lnTo>
                    <a:lnTo>
                      <a:pt x="2994" y="516"/>
                    </a:lnTo>
                    <a:lnTo>
                      <a:pt x="2994" y="516"/>
                    </a:lnTo>
                    <a:lnTo>
                      <a:pt x="2994" y="516"/>
                    </a:lnTo>
                    <a:lnTo>
                      <a:pt x="2994" y="516"/>
                    </a:lnTo>
                    <a:lnTo>
                      <a:pt x="2994" y="516"/>
                    </a:lnTo>
                    <a:lnTo>
                      <a:pt x="2994" y="522"/>
                    </a:lnTo>
                    <a:lnTo>
                      <a:pt x="2994" y="522"/>
                    </a:lnTo>
                    <a:lnTo>
                      <a:pt x="2994" y="522"/>
                    </a:lnTo>
                    <a:lnTo>
                      <a:pt x="2994" y="522"/>
                    </a:lnTo>
                    <a:lnTo>
                      <a:pt x="2994" y="522"/>
                    </a:lnTo>
                    <a:lnTo>
                      <a:pt x="2994" y="522"/>
                    </a:lnTo>
                    <a:lnTo>
                      <a:pt x="2994" y="522"/>
                    </a:lnTo>
                    <a:lnTo>
                      <a:pt x="2994" y="522"/>
                    </a:lnTo>
                    <a:lnTo>
                      <a:pt x="2994" y="522"/>
                    </a:lnTo>
                    <a:lnTo>
                      <a:pt x="2994" y="522"/>
                    </a:lnTo>
                    <a:lnTo>
                      <a:pt x="2994" y="522"/>
                    </a:lnTo>
                    <a:lnTo>
                      <a:pt x="2994" y="528"/>
                    </a:lnTo>
                    <a:lnTo>
                      <a:pt x="2994" y="528"/>
                    </a:lnTo>
                    <a:lnTo>
                      <a:pt x="2994" y="528"/>
                    </a:lnTo>
                    <a:lnTo>
                      <a:pt x="2994" y="528"/>
                    </a:lnTo>
                    <a:lnTo>
                      <a:pt x="2994" y="528"/>
                    </a:lnTo>
                    <a:lnTo>
                      <a:pt x="2994" y="528"/>
                    </a:lnTo>
                    <a:lnTo>
                      <a:pt x="2994" y="528"/>
                    </a:lnTo>
                    <a:lnTo>
                      <a:pt x="2994" y="528"/>
                    </a:lnTo>
                    <a:lnTo>
                      <a:pt x="2994" y="528"/>
                    </a:lnTo>
                    <a:lnTo>
                      <a:pt x="2994" y="528"/>
                    </a:lnTo>
                    <a:lnTo>
                      <a:pt x="2994" y="534"/>
                    </a:lnTo>
                    <a:lnTo>
                      <a:pt x="3006" y="582"/>
                    </a:lnTo>
                    <a:lnTo>
                      <a:pt x="3006" y="582"/>
                    </a:lnTo>
                    <a:lnTo>
                      <a:pt x="3006" y="582"/>
                    </a:lnTo>
                    <a:lnTo>
                      <a:pt x="3006" y="582"/>
                    </a:lnTo>
                    <a:lnTo>
                      <a:pt x="3006" y="582"/>
                    </a:lnTo>
                    <a:lnTo>
                      <a:pt x="3006" y="582"/>
                    </a:lnTo>
                    <a:lnTo>
                      <a:pt x="3006" y="588"/>
                    </a:lnTo>
                    <a:lnTo>
                      <a:pt x="3006" y="588"/>
                    </a:lnTo>
                    <a:lnTo>
                      <a:pt x="3006" y="588"/>
                    </a:lnTo>
                    <a:lnTo>
                      <a:pt x="3006" y="588"/>
                    </a:lnTo>
                    <a:lnTo>
                      <a:pt x="3006" y="588"/>
                    </a:lnTo>
                    <a:lnTo>
                      <a:pt x="3006" y="588"/>
                    </a:lnTo>
                    <a:lnTo>
                      <a:pt x="3006" y="588"/>
                    </a:lnTo>
                    <a:lnTo>
                      <a:pt x="3006" y="588"/>
                    </a:lnTo>
                    <a:lnTo>
                      <a:pt x="3006" y="588"/>
                    </a:lnTo>
                    <a:lnTo>
                      <a:pt x="3006" y="588"/>
                    </a:lnTo>
                    <a:lnTo>
                      <a:pt x="3006" y="588"/>
                    </a:lnTo>
                    <a:lnTo>
                      <a:pt x="3006" y="588"/>
                    </a:lnTo>
                    <a:lnTo>
                      <a:pt x="3006" y="588"/>
                    </a:lnTo>
                    <a:lnTo>
                      <a:pt x="3006" y="588"/>
                    </a:lnTo>
                    <a:lnTo>
                      <a:pt x="3006" y="594"/>
                    </a:lnTo>
                    <a:lnTo>
                      <a:pt x="3006" y="594"/>
                    </a:lnTo>
                    <a:lnTo>
                      <a:pt x="3006" y="594"/>
                    </a:lnTo>
                    <a:lnTo>
                      <a:pt x="3006" y="594"/>
                    </a:lnTo>
                    <a:lnTo>
                      <a:pt x="3006" y="594"/>
                    </a:lnTo>
                    <a:lnTo>
                      <a:pt x="3006" y="594"/>
                    </a:lnTo>
                    <a:lnTo>
                      <a:pt x="3006" y="594"/>
                    </a:lnTo>
                    <a:lnTo>
                      <a:pt x="3006" y="594"/>
                    </a:lnTo>
                    <a:lnTo>
                      <a:pt x="3006" y="594"/>
                    </a:lnTo>
                    <a:lnTo>
                      <a:pt x="3006" y="594"/>
                    </a:lnTo>
                    <a:lnTo>
                      <a:pt x="3006" y="594"/>
                    </a:lnTo>
                    <a:lnTo>
                      <a:pt x="3006" y="594"/>
                    </a:lnTo>
                    <a:lnTo>
                      <a:pt x="3006" y="594"/>
                    </a:lnTo>
                    <a:lnTo>
                      <a:pt x="3006" y="594"/>
                    </a:lnTo>
                    <a:lnTo>
                      <a:pt x="3006" y="594"/>
                    </a:lnTo>
                    <a:lnTo>
                      <a:pt x="3006" y="600"/>
                    </a:lnTo>
                    <a:lnTo>
                      <a:pt x="3006" y="600"/>
                    </a:lnTo>
                    <a:lnTo>
                      <a:pt x="3006" y="600"/>
                    </a:lnTo>
                    <a:lnTo>
                      <a:pt x="3006" y="600"/>
                    </a:lnTo>
                    <a:lnTo>
                      <a:pt x="3006" y="600"/>
                    </a:lnTo>
                    <a:lnTo>
                      <a:pt x="3006" y="600"/>
                    </a:lnTo>
                    <a:lnTo>
                      <a:pt x="3006" y="600"/>
                    </a:lnTo>
                    <a:lnTo>
                      <a:pt x="3006" y="600"/>
                    </a:lnTo>
                    <a:lnTo>
                      <a:pt x="3006" y="600"/>
                    </a:lnTo>
                    <a:lnTo>
                      <a:pt x="3006" y="600"/>
                    </a:lnTo>
                    <a:lnTo>
                      <a:pt x="3006" y="600"/>
                    </a:lnTo>
                    <a:lnTo>
                      <a:pt x="3006" y="600"/>
                    </a:lnTo>
                    <a:lnTo>
                      <a:pt x="3012" y="600"/>
                    </a:lnTo>
                    <a:lnTo>
                      <a:pt x="3012" y="600"/>
                    </a:lnTo>
                    <a:lnTo>
                      <a:pt x="3012" y="600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24"/>
                    </a:lnTo>
                    <a:lnTo>
                      <a:pt x="3012" y="624"/>
                    </a:lnTo>
                    <a:lnTo>
                      <a:pt x="3012" y="624"/>
                    </a:lnTo>
                    <a:lnTo>
                      <a:pt x="3012" y="624"/>
                    </a:lnTo>
                    <a:lnTo>
                      <a:pt x="3012" y="624"/>
                    </a:lnTo>
                    <a:lnTo>
                      <a:pt x="3012" y="624"/>
                    </a:lnTo>
                    <a:lnTo>
                      <a:pt x="3018" y="624"/>
                    </a:lnTo>
                    <a:lnTo>
                      <a:pt x="3018" y="624"/>
                    </a:lnTo>
                    <a:lnTo>
                      <a:pt x="3018" y="624"/>
                    </a:lnTo>
                    <a:lnTo>
                      <a:pt x="3018" y="624"/>
                    </a:lnTo>
                    <a:lnTo>
                      <a:pt x="3018" y="624"/>
                    </a:lnTo>
                    <a:lnTo>
                      <a:pt x="3018" y="624"/>
                    </a:lnTo>
                    <a:lnTo>
                      <a:pt x="3018" y="624"/>
                    </a:lnTo>
                    <a:lnTo>
                      <a:pt x="3018" y="624"/>
                    </a:lnTo>
                    <a:lnTo>
                      <a:pt x="3018" y="624"/>
                    </a:lnTo>
                    <a:lnTo>
                      <a:pt x="3018" y="624"/>
                    </a:lnTo>
                    <a:lnTo>
                      <a:pt x="3018" y="624"/>
                    </a:lnTo>
                    <a:lnTo>
                      <a:pt x="3018" y="624"/>
                    </a:lnTo>
                    <a:lnTo>
                      <a:pt x="3018" y="624"/>
                    </a:lnTo>
                    <a:lnTo>
                      <a:pt x="3018" y="624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6" y="660"/>
                    </a:lnTo>
                    <a:lnTo>
                      <a:pt x="3036" y="660"/>
                    </a:lnTo>
                    <a:lnTo>
                      <a:pt x="3036" y="660"/>
                    </a:lnTo>
                    <a:lnTo>
                      <a:pt x="3042" y="666"/>
                    </a:lnTo>
                    <a:lnTo>
                      <a:pt x="3042" y="666"/>
                    </a:lnTo>
                    <a:lnTo>
                      <a:pt x="3042" y="666"/>
                    </a:lnTo>
                    <a:lnTo>
                      <a:pt x="3042" y="666"/>
                    </a:lnTo>
                    <a:lnTo>
                      <a:pt x="3042" y="666"/>
                    </a:lnTo>
                    <a:lnTo>
                      <a:pt x="3042" y="666"/>
                    </a:lnTo>
                    <a:lnTo>
                      <a:pt x="3042" y="666"/>
                    </a:lnTo>
                    <a:lnTo>
                      <a:pt x="3042" y="666"/>
                    </a:lnTo>
                    <a:lnTo>
                      <a:pt x="3042" y="666"/>
                    </a:lnTo>
                    <a:lnTo>
                      <a:pt x="3042" y="666"/>
                    </a:lnTo>
                    <a:lnTo>
                      <a:pt x="3042" y="666"/>
                    </a:lnTo>
                    <a:lnTo>
                      <a:pt x="3042" y="666"/>
                    </a:lnTo>
                    <a:lnTo>
                      <a:pt x="3042" y="666"/>
                    </a:lnTo>
                    <a:lnTo>
                      <a:pt x="3042" y="666"/>
                    </a:lnTo>
                    <a:lnTo>
                      <a:pt x="3042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60" y="654"/>
                    </a:lnTo>
                    <a:lnTo>
                      <a:pt x="3066" y="630"/>
                    </a:lnTo>
                    <a:lnTo>
                      <a:pt x="3066" y="630"/>
                    </a:lnTo>
                    <a:lnTo>
                      <a:pt x="3066" y="630"/>
                    </a:lnTo>
                    <a:lnTo>
                      <a:pt x="3066" y="630"/>
                    </a:lnTo>
                    <a:lnTo>
                      <a:pt x="3066" y="630"/>
                    </a:lnTo>
                    <a:lnTo>
                      <a:pt x="3066" y="630"/>
                    </a:lnTo>
                    <a:lnTo>
                      <a:pt x="3066" y="630"/>
                    </a:lnTo>
                    <a:lnTo>
                      <a:pt x="3066" y="624"/>
                    </a:lnTo>
                    <a:lnTo>
                      <a:pt x="3066" y="624"/>
                    </a:lnTo>
                    <a:lnTo>
                      <a:pt x="3066" y="624"/>
                    </a:lnTo>
                    <a:lnTo>
                      <a:pt x="3066" y="624"/>
                    </a:lnTo>
                    <a:lnTo>
                      <a:pt x="3066" y="624"/>
                    </a:lnTo>
                    <a:lnTo>
                      <a:pt x="3066" y="624"/>
                    </a:lnTo>
                    <a:lnTo>
                      <a:pt x="3066" y="624"/>
                    </a:lnTo>
                    <a:lnTo>
                      <a:pt x="3066" y="624"/>
                    </a:lnTo>
                    <a:lnTo>
                      <a:pt x="3066" y="624"/>
                    </a:lnTo>
                    <a:lnTo>
                      <a:pt x="3066" y="624"/>
                    </a:lnTo>
                    <a:lnTo>
                      <a:pt x="3066" y="624"/>
                    </a:lnTo>
                    <a:lnTo>
                      <a:pt x="3072" y="624"/>
                    </a:lnTo>
                    <a:lnTo>
                      <a:pt x="3072" y="624"/>
                    </a:lnTo>
                    <a:lnTo>
                      <a:pt x="3072" y="624"/>
                    </a:lnTo>
                    <a:lnTo>
                      <a:pt x="3072" y="624"/>
                    </a:lnTo>
                    <a:lnTo>
                      <a:pt x="3072" y="624"/>
                    </a:lnTo>
                    <a:lnTo>
                      <a:pt x="3072" y="624"/>
                    </a:lnTo>
                    <a:lnTo>
                      <a:pt x="3072" y="624"/>
                    </a:lnTo>
                    <a:lnTo>
                      <a:pt x="3072" y="624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2"/>
                    </a:lnTo>
                    <a:lnTo>
                      <a:pt x="3072" y="612"/>
                    </a:lnTo>
                    <a:lnTo>
                      <a:pt x="3072" y="612"/>
                    </a:lnTo>
                    <a:lnTo>
                      <a:pt x="3072" y="612"/>
                    </a:lnTo>
                    <a:lnTo>
                      <a:pt x="3072" y="612"/>
                    </a:lnTo>
                    <a:lnTo>
                      <a:pt x="3072" y="612"/>
                    </a:lnTo>
                    <a:lnTo>
                      <a:pt x="3072" y="612"/>
                    </a:lnTo>
                    <a:lnTo>
                      <a:pt x="3072" y="612"/>
                    </a:lnTo>
                    <a:lnTo>
                      <a:pt x="3072" y="612"/>
                    </a:lnTo>
                    <a:lnTo>
                      <a:pt x="3084" y="570"/>
                    </a:lnTo>
                    <a:lnTo>
                      <a:pt x="3084" y="570"/>
                    </a:lnTo>
                    <a:lnTo>
                      <a:pt x="3084" y="570"/>
                    </a:lnTo>
                    <a:lnTo>
                      <a:pt x="3084" y="570"/>
                    </a:lnTo>
                    <a:lnTo>
                      <a:pt x="3084" y="570"/>
                    </a:lnTo>
                    <a:lnTo>
                      <a:pt x="3084" y="570"/>
                    </a:lnTo>
                    <a:lnTo>
                      <a:pt x="3084" y="564"/>
                    </a:lnTo>
                    <a:lnTo>
                      <a:pt x="3084" y="564"/>
                    </a:lnTo>
                    <a:lnTo>
                      <a:pt x="3084" y="564"/>
                    </a:lnTo>
                    <a:lnTo>
                      <a:pt x="3084" y="564"/>
                    </a:lnTo>
                    <a:lnTo>
                      <a:pt x="3084" y="564"/>
                    </a:lnTo>
                    <a:lnTo>
                      <a:pt x="3084" y="564"/>
                    </a:lnTo>
                    <a:lnTo>
                      <a:pt x="3084" y="564"/>
                    </a:lnTo>
                    <a:lnTo>
                      <a:pt x="3084" y="564"/>
                    </a:lnTo>
                    <a:lnTo>
                      <a:pt x="3084" y="564"/>
                    </a:lnTo>
                    <a:lnTo>
                      <a:pt x="3084" y="564"/>
                    </a:lnTo>
                    <a:lnTo>
                      <a:pt x="3084" y="564"/>
                    </a:lnTo>
                    <a:lnTo>
                      <a:pt x="3084" y="564"/>
                    </a:lnTo>
                    <a:lnTo>
                      <a:pt x="3084" y="558"/>
                    </a:lnTo>
                    <a:lnTo>
                      <a:pt x="3084" y="558"/>
                    </a:lnTo>
                    <a:lnTo>
                      <a:pt x="3084" y="558"/>
                    </a:lnTo>
                    <a:lnTo>
                      <a:pt x="3084" y="558"/>
                    </a:lnTo>
                    <a:lnTo>
                      <a:pt x="3084" y="558"/>
                    </a:lnTo>
                    <a:lnTo>
                      <a:pt x="3084" y="558"/>
                    </a:lnTo>
                    <a:lnTo>
                      <a:pt x="3084" y="558"/>
                    </a:lnTo>
                    <a:lnTo>
                      <a:pt x="3084" y="558"/>
                    </a:lnTo>
                    <a:lnTo>
                      <a:pt x="3084" y="558"/>
                    </a:lnTo>
                    <a:lnTo>
                      <a:pt x="3084" y="558"/>
                    </a:lnTo>
                    <a:lnTo>
                      <a:pt x="3084" y="558"/>
                    </a:lnTo>
                    <a:lnTo>
                      <a:pt x="3084" y="558"/>
                    </a:lnTo>
                    <a:lnTo>
                      <a:pt x="3084" y="552"/>
                    </a:lnTo>
                    <a:lnTo>
                      <a:pt x="3084" y="552"/>
                    </a:lnTo>
                    <a:lnTo>
                      <a:pt x="3084" y="552"/>
                    </a:lnTo>
                    <a:lnTo>
                      <a:pt x="3084" y="552"/>
                    </a:lnTo>
                    <a:lnTo>
                      <a:pt x="3084" y="552"/>
                    </a:lnTo>
                    <a:lnTo>
                      <a:pt x="3084" y="552"/>
                    </a:lnTo>
                    <a:lnTo>
                      <a:pt x="3084" y="552"/>
                    </a:lnTo>
                    <a:lnTo>
                      <a:pt x="3084" y="552"/>
                    </a:lnTo>
                    <a:lnTo>
                      <a:pt x="3084" y="552"/>
                    </a:lnTo>
                    <a:lnTo>
                      <a:pt x="3084" y="552"/>
                    </a:lnTo>
                    <a:lnTo>
                      <a:pt x="3084" y="552"/>
                    </a:lnTo>
                    <a:lnTo>
                      <a:pt x="3084" y="552"/>
                    </a:lnTo>
                    <a:lnTo>
                      <a:pt x="3084" y="546"/>
                    </a:lnTo>
                    <a:lnTo>
                      <a:pt x="3084" y="546"/>
                    </a:lnTo>
                    <a:lnTo>
                      <a:pt x="3090" y="546"/>
                    </a:lnTo>
                    <a:lnTo>
                      <a:pt x="3090" y="546"/>
                    </a:lnTo>
                    <a:lnTo>
                      <a:pt x="3090" y="546"/>
                    </a:lnTo>
                    <a:lnTo>
                      <a:pt x="3090" y="546"/>
                    </a:lnTo>
                    <a:lnTo>
                      <a:pt x="3090" y="546"/>
                    </a:lnTo>
                    <a:lnTo>
                      <a:pt x="3090" y="546"/>
                    </a:lnTo>
                    <a:lnTo>
                      <a:pt x="3090" y="546"/>
                    </a:lnTo>
                    <a:lnTo>
                      <a:pt x="3090" y="546"/>
                    </a:lnTo>
                    <a:lnTo>
                      <a:pt x="3090" y="546"/>
                    </a:lnTo>
                    <a:lnTo>
                      <a:pt x="3090" y="540"/>
                    </a:lnTo>
                    <a:lnTo>
                      <a:pt x="3090" y="540"/>
                    </a:lnTo>
                    <a:lnTo>
                      <a:pt x="3090" y="540"/>
                    </a:lnTo>
                    <a:lnTo>
                      <a:pt x="3090" y="540"/>
                    </a:lnTo>
                    <a:lnTo>
                      <a:pt x="3090" y="540"/>
                    </a:lnTo>
                    <a:lnTo>
                      <a:pt x="3090" y="540"/>
                    </a:lnTo>
                    <a:lnTo>
                      <a:pt x="3090" y="540"/>
                    </a:lnTo>
                    <a:lnTo>
                      <a:pt x="3090" y="540"/>
                    </a:lnTo>
                    <a:lnTo>
                      <a:pt x="3090" y="540"/>
                    </a:lnTo>
                    <a:lnTo>
                      <a:pt x="3090" y="540"/>
                    </a:lnTo>
                    <a:lnTo>
                      <a:pt x="3090" y="540"/>
                    </a:lnTo>
                    <a:lnTo>
                      <a:pt x="3090" y="534"/>
                    </a:lnTo>
                    <a:lnTo>
                      <a:pt x="3090" y="534"/>
                    </a:lnTo>
                    <a:lnTo>
                      <a:pt x="3090" y="534"/>
                    </a:lnTo>
                    <a:lnTo>
                      <a:pt x="3090" y="534"/>
                    </a:lnTo>
                    <a:lnTo>
                      <a:pt x="3090" y="534"/>
                    </a:lnTo>
                    <a:lnTo>
                      <a:pt x="3090" y="534"/>
                    </a:lnTo>
                    <a:lnTo>
                      <a:pt x="3090" y="534"/>
                    </a:lnTo>
                    <a:lnTo>
                      <a:pt x="3090" y="534"/>
                    </a:lnTo>
                    <a:lnTo>
                      <a:pt x="3090" y="534"/>
                    </a:lnTo>
                    <a:lnTo>
                      <a:pt x="3090" y="534"/>
                    </a:lnTo>
                    <a:lnTo>
                      <a:pt x="3090" y="534"/>
                    </a:lnTo>
                    <a:lnTo>
                      <a:pt x="3090" y="528"/>
                    </a:lnTo>
                    <a:lnTo>
                      <a:pt x="3090" y="528"/>
                    </a:lnTo>
                    <a:lnTo>
                      <a:pt x="3090" y="528"/>
                    </a:lnTo>
                    <a:lnTo>
                      <a:pt x="3090" y="528"/>
                    </a:lnTo>
                    <a:lnTo>
                      <a:pt x="3090" y="528"/>
                    </a:lnTo>
                    <a:lnTo>
                      <a:pt x="3090" y="528"/>
                    </a:lnTo>
                    <a:lnTo>
                      <a:pt x="3090" y="528"/>
                    </a:lnTo>
                    <a:lnTo>
                      <a:pt x="3090" y="528"/>
                    </a:lnTo>
                    <a:lnTo>
                      <a:pt x="3090" y="528"/>
                    </a:lnTo>
                    <a:lnTo>
                      <a:pt x="3090" y="528"/>
                    </a:lnTo>
                    <a:lnTo>
                      <a:pt x="3090" y="528"/>
                    </a:lnTo>
                    <a:lnTo>
                      <a:pt x="3090" y="522"/>
                    </a:lnTo>
                    <a:lnTo>
                      <a:pt x="3090" y="522"/>
                    </a:lnTo>
                    <a:lnTo>
                      <a:pt x="3090" y="522"/>
                    </a:lnTo>
                    <a:lnTo>
                      <a:pt x="3090" y="522"/>
                    </a:lnTo>
                    <a:lnTo>
                      <a:pt x="3090" y="522"/>
                    </a:lnTo>
                    <a:lnTo>
                      <a:pt x="3090" y="522"/>
                    </a:lnTo>
                    <a:lnTo>
                      <a:pt x="3090" y="522"/>
                    </a:lnTo>
                    <a:lnTo>
                      <a:pt x="3090" y="522"/>
                    </a:lnTo>
                    <a:lnTo>
                      <a:pt x="3090" y="522"/>
                    </a:lnTo>
                    <a:lnTo>
                      <a:pt x="3090" y="522"/>
                    </a:lnTo>
                    <a:lnTo>
                      <a:pt x="3090" y="516"/>
                    </a:lnTo>
                    <a:lnTo>
                      <a:pt x="3090" y="516"/>
                    </a:lnTo>
                    <a:lnTo>
                      <a:pt x="3090" y="516"/>
                    </a:lnTo>
                    <a:lnTo>
                      <a:pt x="3090" y="516"/>
                    </a:lnTo>
                    <a:lnTo>
                      <a:pt x="3090" y="516"/>
                    </a:lnTo>
                    <a:lnTo>
                      <a:pt x="3090" y="516"/>
                    </a:lnTo>
                    <a:lnTo>
                      <a:pt x="3090" y="516"/>
                    </a:lnTo>
                    <a:lnTo>
                      <a:pt x="3090" y="516"/>
                    </a:lnTo>
                    <a:lnTo>
                      <a:pt x="3090" y="516"/>
                    </a:lnTo>
                    <a:lnTo>
                      <a:pt x="3096" y="516"/>
                    </a:lnTo>
                    <a:lnTo>
                      <a:pt x="3096" y="510"/>
                    </a:lnTo>
                    <a:lnTo>
                      <a:pt x="3096" y="510"/>
                    </a:lnTo>
                    <a:lnTo>
                      <a:pt x="3096" y="510"/>
                    </a:lnTo>
                    <a:lnTo>
                      <a:pt x="3096" y="510"/>
                    </a:lnTo>
                    <a:lnTo>
                      <a:pt x="3096" y="510"/>
                    </a:lnTo>
                    <a:lnTo>
                      <a:pt x="3096" y="510"/>
                    </a:lnTo>
                    <a:lnTo>
                      <a:pt x="3096" y="510"/>
                    </a:lnTo>
                    <a:lnTo>
                      <a:pt x="3096" y="510"/>
                    </a:lnTo>
                    <a:lnTo>
                      <a:pt x="3096" y="510"/>
                    </a:lnTo>
                    <a:lnTo>
                      <a:pt x="3096" y="510"/>
                    </a:lnTo>
                    <a:lnTo>
                      <a:pt x="3096" y="504"/>
                    </a:lnTo>
                    <a:lnTo>
                      <a:pt x="3096" y="504"/>
                    </a:lnTo>
                    <a:lnTo>
                      <a:pt x="3096" y="504"/>
                    </a:lnTo>
                    <a:lnTo>
                      <a:pt x="3096" y="504"/>
                    </a:lnTo>
                    <a:lnTo>
                      <a:pt x="3096" y="504"/>
                    </a:lnTo>
                    <a:lnTo>
                      <a:pt x="3096" y="504"/>
                    </a:lnTo>
                    <a:lnTo>
                      <a:pt x="3096" y="504"/>
                    </a:lnTo>
                    <a:lnTo>
                      <a:pt x="3096" y="504"/>
                    </a:lnTo>
                    <a:lnTo>
                      <a:pt x="3096" y="504"/>
                    </a:lnTo>
                    <a:lnTo>
                      <a:pt x="3096" y="504"/>
                    </a:lnTo>
                    <a:lnTo>
                      <a:pt x="3096" y="498"/>
                    </a:lnTo>
                    <a:lnTo>
                      <a:pt x="3096" y="498"/>
                    </a:lnTo>
                    <a:lnTo>
                      <a:pt x="3096" y="498"/>
                    </a:lnTo>
                    <a:lnTo>
                      <a:pt x="3096" y="498"/>
                    </a:lnTo>
                    <a:lnTo>
                      <a:pt x="3096" y="498"/>
                    </a:lnTo>
                    <a:lnTo>
                      <a:pt x="3096" y="498"/>
                    </a:lnTo>
                    <a:lnTo>
                      <a:pt x="3096" y="498"/>
                    </a:lnTo>
                    <a:lnTo>
                      <a:pt x="3096" y="498"/>
                    </a:lnTo>
                    <a:lnTo>
                      <a:pt x="3096" y="498"/>
                    </a:lnTo>
                    <a:lnTo>
                      <a:pt x="3096" y="498"/>
                    </a:lnTo>
                    <a:lnTo>
                      <a:pt x="3096" y="492"/>
                    </a:lnTo>
                    <a:lnTo>
                      <a:pt x="3108" y="426"/>
                    </a:lnTo>
                    <a:lnTo>
                      <a:pt x="3108" y="420"/>
                    </a:lnTo>
                    <a:lnTo>
                      <a:pt x="3108" y="420"/>
                    </a:lnTo>
                    <a:lnTo>
                      <a:pt x="3108" y="420"/>
                    </a:lnTo>
                    <a:lnTo>
                      <a:pt x="3108" y="420"/>
                    </a:lnTo>
                    <a:lnTo>
                      <a:pt x="3108" y="420"/>
                    </a:lnTo>
                    <a:lnTo>
                      <a:pt x="3108" y="420"/>
                    </a:lnTo>
                    <a:lnTo>
                      <a:pt x="3108" y="420"/>
                    </a:lnTo>
                    <a:lnTo>
                      <a:pt x="3108" y="420"/>
                    </a:lnTo>
                    <a:lnTo>
                      <a:pt x="3108" y="414"/>
                    </a:lnTo>
                    <a:lnTo>
                      <a:pt x="3108" y="414"/>
                    </a:lnTo>
                    <a:lnTo>
                      <a:pt x="3108" y="414"/>
                    </a:lnTo>
                    <a:lnTo>
                      <a:pt x="3108" y="414"/>
                    </a:lnTo>
                    <a:lnTo>
                      <a:pt x="3108" y="414"/>
                    </a:lnTo>
                    <a:lnTo>
                      <a:pt x="3108" y="414"/>
                    </a:lnTo>
                    <a:lnTo>
                      <a:pt x="3108" y="414"/>
                    </a:lnTo>
                    <a:lnTo>
                      <a:pt x="3108" y="414"/>
                    </a:lnTo>
                    <a:lnTo>
                      <a:pt x="3108" y="408"/>
                    </a:lnTo>
                    <a:lnTo>
                      <a:pt x="3108" y="408"/>
                    </a:lnTo>
                    <a:lnTo>
                      <a:pt x="3108" y="408"/>
                    </a:lnTo>
                    <a:lnTo>
                      <a:pt x="3108" y="408"/>
                    </a:lnTo>
                    <a:lnTo>
                      <a:pt x="3108" y="408"/>
                    </a:lnTo>
                    <a:lnTo>
                      <a:pt x="3108" y="408"/>
                    </a:lnTo>
                    <a:lnTo>
                      <a:pt x="3108" y="408"/>
                    </a:lnTo>
                    <a:lnTo>
                      <a:pt x="3108" y="408"/>
                    </a:lnTo>
                    <a:lnTo>
                      <a:pt x="3108" y="402"/>
                    </a:lnTo>
                    <a:lnTo>
                      <a:pt x="3108" y="402"/>
                    </a:lnTo>
                    <a:lnTo>
                      <a:pt x="3108" y="402"/>
                    </a:lnTo>
                    <a:lnTo>
                      <a:pt x="3108" y="402"/>
                    </a:lnTo>
                    <a:lnTo>
                      <a:pt x="3108" y="402"/>
                    </a:lnTo>
                    <a:lnTo>
                      <a:pt x="3108" y="402"/>
                    </a:lnTo>
                    <a:lnTo>
                      <a:pt x="3108" y="402"/>
                    </a:lnTo>
                    <a:lnTo>
                      <a:pt x="3108" y="402"/>
                    </a:lnTo>
                    <a:lnTo>
                      <a:pt x="3108" y="396"/>
                    </a:lnTo>
                    <a:lnTo>
                      <a:pt x="3108" y="396"/>
                    </a:lnTo>
                    <a:lnTo>
                      <a:pt x="3108" y="396"/>
                    </a:lnTo>
                    <a:lnTo>
                      <a:pt x="3108" y="396"/>
                    </a:lnTo>
                    <a:lnTo>
                      <a:pt x="3108" y="396"/>
                    </a:lnTo>
                    <a:lnTo>
                      <a:pt x="3108" y="396"/>
                    </a:lnTo>
                    <a:lnTo>
                      <a:pt x="3108" y="396"/>
                    </a:lnTo>
                    <a:lnTo>
                      <a:pt x="3108" y="390"/>
                    </a:lnTo>
                    <a:lnTo>
                      <a:pt x="3108" y="390"/>
                    </a:lnTo>
                    <a:lnTo>
                      <a:pt x="3108" y="390"/>
                    </a:lnTo>
                    <a:lnTo>
                      <a:pt x="3108" y="390"/>
                    </a:lnTo>
                    <a:lnTo>
                      <a:pt x="3108" y="390"/>
                    </a:lnTo>
                    <a:lnTo>
                      <a:pt x="3108" y="390"/>
                    </a:lnTo>
                    <a:lnTo>
                      <a:pt x="3108" y="390"/>
                    </a:lnTo>
                    <a:lnTo>
                      <a:pt x="3114" y="390"/>
                    </a:lnTo>
                    <a:lnTo>
                      <a:pt x="3114" y="384"/>
                    </a:lnTo>
                    <a:lnTo>
                      <a:pt x="3114" y="384"/>
                    </a:lnTo>
                    <a:lnTo>
                      <a:pt x="3114" y="384"/>
                    </a:lnTo>
                    <a:lnTo>
                      <a:pt x="3114" y="384"/>
                    </a:lnTo>
                    <a:lnTo>
                      <a:pt x="3114" y="384"/>
                    </a:lnTo>
                    <a:lnTo>
                      <a:pt x="3120" y="294"/>
                    </a:lnTo>
                    <a:lnTo>
                      <a:pt x="3120" y="294"/>
                    </a:lnTo>
                    <a:lnTo>
                      <a:pt x="3120" y="294"/>
                    </a:lnTo>
                    <a:lnTo>
                      <a:pt x="3120" y="288"/>
                    </a:lnTo>
                    <a:lnTo>
                      <a:pt x="3120" y="288"/>
                    </a:lnTo>
                    <a:lnTo>
                      <a:pt x="3120" y="288"/>
                    </a:lnTo>
                    <a:lnTo>
                      <a:pt x="3120" y="288"/>
                    </a:lnTo>
                    <a:lnTo>
                      <a:pt x="3120" y="288"/>
                    </a:lnTo>
                    <a:lnTo>
                      <a:pt x="3120" y="288"/>
                    </a:lnTo>
                    <a:lnTo>
                      <a:pt x="3120" y="288"/>
                    </a:lnTo>
                    <a:lnTo>
                      <a:pt x="3120" y="282"/>
                    </a:lnTo>
                    <a:lnTo>
                      <a:pt x="3120" y="282"/>
                    </a:lnTo>
                    <a:lnTo>
                      <a:pt x="3120" y="282"/>
                    </a:lnTo>
                    <a:lnTo>
                      <a:pt x="3126" y="282"/>
                    </a:lnTo>
                    <a:lnTo>
                      <a:pt x="3126" y="282"/>
                    </a:lnTo>
                    <a:lnTo>
                      <a:pt x="3126" y="282"/>
                    </a:lnTo>
                    <a:lnTo>
                      <a:pt x="3126" y="276"/>
                    </a:lnTo>
                    <a:lnTo>
                      <a:pt x="3126" y="276"/>
                    </a:lnTo>
                    <a:lnTo>
                      <a:pt x="3126" y="276"/>
                    </a:lnTo>
                    <a:lnTo>
                      <a:pt x="3126" y="276"/>
                    </a:lnTo>
                    <a:lnTo>
                      <a:pt x="3126" y="276"/>
                    </a:lnTo>
                    <a:lnTo>
                      <a:pt x="3126" y="276"/>
                    </a:lnTo>
                    <a:lnTo>
                      <a:pt x="3126" y="276"/>
                    </a:lnTo>
                    <a:lnTo>
                      <a:pt x="3126" y="270"/>
                    </a:lnTo>
                    <a:lnTo>
                      <a:pt x="3126" y="270"/>
                    </a:lnTo>
                    <a:lnTo>
                      <a:pt x="3126" y="270"/>
                    </a:lnTo>
                    <a:lnTo>
                      <a:pt x="3126" y="270"/>
                    </a:lnTo>
                    <a:lnTo>
                      <a:pt x="3126" y="270"/>
                    </a:lnTo>
                    <a:lnTo>
                      <a:pt x="3126" y="270"/>
                    </a:lnTo>
                    <a:lnTo>
                      <a:pt x="3126" y="264"/>
                    </a:lnTo>
                    <a:lnTo>
                      <a:pt x="3126" y="264"/>
                    </a:lnTo>
                    <a:lnTo>
                      <a:pt x="3126" y="264"/>
                    </a:lnTo>
                    <a:lnTo>
                      <a:pt x="3126" y="264"/>
                    </a:lnTo>
                    <a:lnTo>
                      <a:pt x="3126" y="264"/>
                    </a:lnTo>
                    <a:lnTo>
                      <a:pt x="3126" y="264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2"/>
                    </a:lnTo>
                    <a:lnTo>
                      <a:pt x="3126" y="252"/>
                    </a:lnTo>
                    <a:lnTo>
                      <a:pt x="3126" y="252"/>
                    </a:lnTo>
                    <a:lnTo>
                      <a:pt x="3126" y="252"/>
                    </a:lnTo>
                    <a:lnTo>
                      <a:pt x="3126" y="252"/>
                    </a:lnTo>
                    <a:lnTo>
                      <a:pt x="3126" y="252"/>
                    </a:lnTo>
                    <a:lnTo>
                      <a:pt x="3126" y="246"/>
                    </a:lnTo>
                    <a:lnTo>
                      <a:pt x="3126" y="246"/>
                    </a:lnTo>
                    <a:lnTo>
                      <a:pt x="3126" y="246"/>
                    </a:lnTo>
                    <a:lnTo>
                      <a:pt x="3126" y="246"/>
                    </a:lnTo>
                    <a:lnTo>
                      <a:pt x="3126" y="246"/>
                    </a:lnTo>
                    <a:lnTo>
                      <a:pt x="3126" y="246"/>
                    </a:lnTo>
                    <a:lnTo>
                      <a:pt x="3126" y="240"/>
                    </a:lnTo>
                    <a:lnTo>
                      <a:pt x="3126" y="240"/>
                    </a:lnTo>
                    <a:lnTo>
                      <a:pt x="3126" y="240"/>
                    </a:lnTo>
                    <a:lnTo>
                      <a:pt x="3126" y="240"/>
                    </a:lnTo>
                    <a:lnTo>
                      <a:pt x="3126" y="240"/>
                    </a:lnTo>
                    <a:lnTo>
                      <a:pt x="3126" y="240"/>
                    </a:lnTo>
                    <a:lnTo>
                      <a:pt x="3126" y="234"/>
                    </a:lnTo>
                    <a:lnTo>
                      <a:pt x="3126" y="234"/>
                    </a:lnTo>
                    <a:lnTo>
                      <a:pt x="3126" y="234"/>
                    </a:lnTo>
                    <a:lnTo>
                      <a:pt x="3126" y="234"/>
                    </a:lnTo>
                    <a:lnTo>
                      <a:pt x="3126" y="234"/>
                    </a:lnTo>
                    <a:lnTo>
                      <a:pt x="3126" y="234"/>
                    </a:lnTo>
                    <a:lnTo>
                      <a:pt x="3126" y="228"/>
                    </a:lnTo>
                    <a:lnTo>
                      <a:pt x="3126" y="228"/>
                    </a:lnTo>
                    <a:lnTo>
                      <a:pt x="3126" y="228"/>
                    </a:lnTo>
                    <a:lnTo>
                      <a:pt x="3126" y="228"/>
                    </a:lnTo>
                    <a:lnTo>
                      <a:pt x="3126" y="228"/>
                    </a:lnTo>
                    <a:lnTo>
                      <a:pt x="3126" y="228"/>
                    </a:lnTo>
                    <a:lnTo>
                      <a:pt x="3126" y="222"/>
                    </a:lnTo>
                    <a:lnTo>
                      <a:pt x="3126" y="222"/>
                    </a:lnTo>
                    <a:lnTo>
                      <a:pt x="3132" y="222"/>
                    </a:lnTo>
                    <a:lnTo>
                      <a:pt x="3132" y="222"/>
                    </a:lnTo>
                    <a:lnTo>
                      <a:pt x="3132" y="222"/>
                    </a:lnTo>
                    <a:lnTo>
                      <a:pt x="3132" y="222"/>
                    </a:lnTo>
                    <a:lnTo>
                      <a:pt x="3132" y="216"/>
                    </a:lnTo>
                    <a:lnTo>
                      <a:pt x="3132" y="216"/>
                    </a:lnTo>
                    <a:lnTo>
                      <a:pt x="3132" y="216"/>
                    </a:lnTo>
                    <a:lnTo>
                      <a:pt x="3132" y="216"/>
                    </a:lnTo>
                    <a:lnTo>
                      <a:pt x="3132" y="216"/>
                    </a:lnTo>
                    <a:lnTo>
                      <a:pt x="3132" y="216"/>
                    </a:lnTo>
                    <a:lnTo>
                      <a:pt x="3132" y="210"/>
                    </a:lnTo>
                    <a:lnTo>
                      <a:pt x="3132" y="210"/>
                    </a:lnTo>
                    <a:lnTo>
                      <a:pt x="3132" y="210"/>
                    </a:lnTo>
                    <a:lnTo>
                      <a:pt x="3132" y="210"/>
                    </a:lnTo>
                    <a:lnTo>
                      <a:pt x="3132" y="210"/>
                    </a:lnTo>
                    <a:lnTo>
                      <a:pt x="3132" y="210"/>
                    </a:lnTo>
                    <a:lnTo>
                      <a:pt x="3132" y="204"/>
                    </a:lnTo>
                    <a:lnTo>
                      <a:pt x="3132" y="204"/>
                    </a:lnTo>
                    <a:lnTo>
                      <a:pt x="3132" y="204"/>
                    </a:lnTo>
                    <a:lnTo>
                      <a:pt x="3132" y="204"/>
                    </a:lnTo>
                    <a:lnTo>
                      <a:pt x="3132" y="204"/>
                    </a:lnTo>
                    <a:lnTo>
                      <a:pt x="3132" y="204"/>
                    </a:lnTo>
                    <a:lnTo>
                      <a:pt x="3132" y="198"/>
                    </a:lnTo>
                    <a:lnTo>
                      <a:pt x="3132" y="198"/>
                    </a:lnTo>
                    <a:lnTo>
                      <a:pt x="3132" y="198"/>
                    </a:lnTo>
                    <a:lnTo>
                      <a:pt x="3132" y="198"/>
                    </a:lnTo>
                    <a:lnTo>
                      <a:pt x="3132" y="198"/>
                    </a:lnTo>
                    <a:lnTo>
                      <a:pt x="3132" y="198"/>
                    </a:lnTo>
                    <a:lnTo>
                      <a:pt x="3132" y="192"/>
                    </a:lnTo>
                    <a:lnTo>
                      <a:pt x="3132" y="192"/>
                    </a:lnTo>
                    <a:lnTo>
                      <a:pt x="3132" y="192"/>
                    </a:lnTo>
                    <a:lnTo>
                      <a:pt x="3132" y="192"/>
                    </a:lnTo>
                    <a:lnTo>
                      <a:pt x="3132" y="192"/>
                    </a:lnTo>
                    <a:lnTo>
                      <a:pt x="3132" y="186"/>
                    </a:lnTo>
                    <a:lnTo>
                      <a:pt x="3132" y="186"/>
                    </a:lnTo>
                    <a:lnTo>
                      <a:pt x="3132" y="186"/>
                    </a:lnTo>
                    <a:lnTo>
                      <a:pt x="3132" y="186"/>
                    </a:lnTo>
                    <a:lnTo>
                      <a:pt x="3132" y="186"/>
                    </a:lnTo>
                    <a:lnTo>
                      <a:pt x="3132" y="186"/>
                    </a:lnTo>
                    <a:lnTo>
                      <a:pt x="3132" y="180"/>
                    </a:lnTo>
                    <a:lnTo>
                      <a:pt x="3132" y="180"/>
                    </a:lnTo>
                    <a:lnTo>
                      <a:pt x="3132" y="180"/>
                    </a:lnTo>
                    <a:lnTo>
                      <a:pt x="3132" y="180"/>
                    </a:lnTo>
                    <a:lnTo>
                      <a:pt x="3132" y="180"/>
                    </a:lnTo>
                    <a:lnTo>
                      <a:pt x="3132" y="180"/>
                    </a:lnTo>
                    <a:lnTo>
                      <a:pt x="3132" y="174"/>
                    </a:lnTo>
                    <a:lnTo>
                      <a:pt x="3132" y="174"/>
                    </a:lnTo>
                    <a:lnTo>
                      <a:pt x="3132" y="174"/>
                    </a:lnTo>
                    <a:lnTo>
                      <a:pt x="3132" y="174"/>
                    </a:lnTo>
                    <a:lnTo>
                      <a:pt x="3132" y="174"/>
                    </a:lnTo>
                    <a:lnTo>
                      <a:pt x="3132" y="168"/>
                    </a:lnTo>
                    <a:lnTo>
                      <a:pt x="3132" y="168"/>
                    </a:lnTo>
                    <a:lnTo>
                      <a:pt x="3132" y="168"/>
                    </a:lnTo>
                    <a:lnTo>
                      <a:pt x="3132" y="168"/>
                    </a:lnTo>
                    <a:lnTo>
                      <a:pt x="3132" y="168"/>
                    </a:lnTo>
                    <a:lnTo>
                      <a:pt x="3132" y="168"/>
                    </a:lnTo>
                    <a:lnTo>
                      <a:pt x="3132" y="162"/>
                    </a:lnTo>
                    <a:lnTo>
                      <a:pt x="3132" y="162"/>
                    </a:lnTo>
                    <a:lnTo>
                      <a:pt x="3132" y="162"/>
                    </a:lnTo>
                    <a:lnTo>
                      <a:pt x="3132" y="162"/>
                    </a:lnTo>
                    <a:lnTo>
                      <a:pt x="3132" y="162"/>
                    </a:lnTo>
                    <a:lnTo>
                      <a:pt x="3138" y="156"/>
                    </a:lnTo>
                    <a:lnTo>
                      <a:pt x="3138" y="156"/>
                    </a:lnTo>
                    <a:lnTo>
                      <a:pt x="3138" y="156"/>
                    </a:lnTo>
                    <a:lnTo>
                      <a:pt x="3138" y="156"/>
                    </a:lnTo>
                    <a:lnTo>
                      <a:pt x="3138" y="156"/>
                    </a:lnTo>
                    <a:lnTo>
                      <a:pt x="3138" y="156"/>
                    </a:lnTo>
                    <a:lnTo>
                      <a:pt x="3138" y="156"/>
                    </a:lnTo>
                    <a:lnTo>
                      <a:pt x="3138" y="150"/>
                    </a:lnTo>
                    <a:lnTo>
                      <a:pt x="3138" y="150"/>
                    </a:lnTo>
                    <a:lnTo>
                      <a:pt x="3138" y="150"/>
                    </a:lnTo>
                    <a:lnTo>
                      <a:pt x="3138" y="150"/>
                    </a:lnTo>
                    <a:lnTo>
                      <a:pt x="3138" y="150"/>
                    </a:lnTo>
                    <a:lnTo>
                      <a:pt x="3138" y="150"/>
                    </a:lnTo>
                    <a:lnTo>
                      <a:pt x="3138" y="144"/>
                    </a:lnTo>
                    <a:lnTo>
                      <a:pt x="3138" y="144"/>
                    </a:lnTo>
                    <a:lnTo>
                      <a:pt x="3138" y="144"/>
                    </a:lnTo>
                    <a:lnTo>
                      <a:pt x="3138" y="144"/>
                    </a:lnTo>
                    <a:lnTo>
                      <a:pt x="3138" y="144"/>
                    </a:lnTo>
                    <a:lnTo>
                      <a:pt x="3138" y="138"/>
                    </a:lnTo>
                    <a:lnTo>
                      <a:pt x="3138" y="138"/>
                    </a:lnTo>
                    <a:lnTo>
                      <a:pt x="3138" y="138"/>
                    </a:lnTo>
                    <a:lnTo>
                      <a:pt x="3138" y="138"/>
                    </a:lnTo>
                    <a:lnTo>
                      <a:pt x="3138" y="138"/>
                    </a:lnTo>
                    <a:lnTo>
                      <a:pt x="3138" y="138"/>
                    </a:lnTo>
                    <a:lnTo>
                      <a:pt x="3138" y="132"/>
                    </a:lnTo>
                    <a:lnTo>
                      <a:pt x="3138" y="132"/>
                    </a:lnTo>
                    <a:lnTo>
                      <a:pt x="3138" y="132"/>
                    </a:lnTo>
                    <a:lnTo>
                      <a:pt x="3138" y="132"/>
                    </a:lnTo>
                    <a:lnTo>
                      <a:pt x="3138" y="132"/>
                    </a:lnTo>
                    <a:lnTo>
                      <a:pt x="3138" y="132"/>
                    </a:lnTo>
                    <a:lnTo>
                      <a:pt x="3138" y="126"/>
                    </a:lnTo>
                    <a:lnTo>
                      <a:pt x="3138" y="126"/>
                    </a:lnTo>
                    <a:lnTo>
                      <a:pt x="3138" y="126"/>
                    </a:lnTo>
                    <a:lnTo>
                      <a:pt x="3138" y="126"/>
                    </a:lnTo>
                    <a:lnTo>
                      <a:pt x="3138" y="126"/>
                    </a:lnTo>
                    <a:lnTo>
                      <a:pt x="3138" y="126"/>
                    </a:lnTo>
                    <a:lnTo>
                      <a:pt x="3138" y="120"/>
                    </a:lnTo>
                    <a:lnTo>
                      <a:pt x="3138" y="120"/>
                    </a:lnTo>
                    <a:lnTo>
                      <a:pt x="3138" y="120"/>
                    </a:lnTo>
                    <a:lnTo>
                      <a:pt x="3138" y="120"/>
                    </a:lnTo>
                    <a:lnTo>
                      <a:pt x="3138" y="120"/>
                    </a:lnTo>
                    <a:lnTo>
                      <a:pt x="3138" y="114"/>
                    </a:lnTo>
                    <a:lnTo>
                      <a:pt x="3138" y="114"/>
                    </a:lnTo>
                    <a:lnTo>
                      <a:pt x="3138" y="114"/>
                    </a:lnTo>
                    <a:lnTo>
                      <a:pt x="3138" y="114"/>
                    </a:lnTo>
                    <a:lnTo>
                      <a:pt x="3138" y="114"/>
                    </a:lnTo>
                    <a:lnTo>
                      <a:pt x="3138" y="114"/>
                    </a:lnTo>
                    <a:lnTo>
                      <a:pt x="3138" y="108"/>
                    </a:lnTo>
                    <a:lnTo>
                      <a:pt x="3138" y="108"/>
                    </a:lnTo>
                    <a:lnTo>
                      <a:pt x="3138" y="108"/>
                    </a:lnTo>
                    <a:lnTo>
                      <a:pt x="3138" y="108"/>
                    </a:lnTo>
                    <a:lnTo>
                      <a:pt x="3138" y="108"/>
                    </a:lnTo>
                    <a:lnTo>
                      <a:pt x="3138" y="102"/>
                    </a:lnTo>
                    <a:lnTo>
                      <a:pt x="3138" y="102"/>
                    </a:lnTo>
                    <a:lnTo>
                      <a:pt x="3138" y="102"/>
                    </a:lnTo>
                    <a:lnTo>
                      <a:pt x="3138" y="102"/>
                    </a:lnTo>
                    <a:lnTo>
                      <a:pt x="3138" y="102"/>
                    </a:lnTo>
                    <a:lnTo>
                      <a:pt x="3138" y="96"/>
                    </a:lnTo>
                    <a:lnTo>
                      <a:pt x="3138" y="96"/>
                    </a:lnTo>
                    <a:lnTo>
                      <a:pt x="3138" y="96"/>
                    </a:lnTo>
                    <a:lnTo>
                      <a:pt x="3138" y="96"/>
                    </a:lnTo>
                    <a:lnTo>
                      <a:pt x="3138" y="96"/>
                    </a:lnTo>
                    <a:lnTo>
                      <a:pt x="3138" y="90"/>
                    </a:lnTo>
                    <a:lnTo>
                      <a:pt x="3144" y="90"/>
                    </a:lnTo>
                    <a:lnTo>
                      <a:pt x="3144" y="90"/>
                    </a:lnTo>
                    <a:lnTo>
                      <a:pt x="3144" y="90"/>
                    </a:lnTo>
                    <a:lnTo>
                      <a:pt x="3144" y="90"/>
                    </a:lnTo>
                    <a:lnTo>
                      <a:pt x="3144" y="90"/>
                    </a:lnTo>
                    <a:lnTo>
                      <a:pt x="3144" y="84"/>
                    </a:lnTo>
                    <a:lnTo>
                      <a:pt x="3144" y="84"/>
                    </a:lnTo>
                    <a:lnTo>
                      <a:pt x="3144" y="84"/>
                    </a:lnTo>
                    <a:lnTo>
                      <a:pt x="3144" y="84"/>
                    </a:lnTo>
                    <a:lnTo>
                      <a:pt x="3144" y="84"/>
                    </a:lnTo>
                    <a:lnTo>
                      <a:pt x="3144" y="78"/>
                    </a:lnTo>
                    <a:lnTo>
                      <a:pt x="3144" y="78"/>
                    </a:lnTo>
                    <a:lnTo>
                      <a:pt x="3144" y="78"/>
                    </a:lnTo>
                    <a:lnTo>
                      <a:pt x="3144" y="78"/>
                    </a:lnTo>
                    <a:lnTo>
                      <a:pt x="3144" y="78"/>
                    </a:lnTo>
                    <a:lnTo>
                      <a:pt x="3144" y="72"/>
                    </a:lnTo>
                    <a:lnTo>
                      <a:pt x="3144" y="72"/>
                    </a:lnTo>
                    <a:lnTo>
                      <a:pt x="3144" y="72"/>
                    </a:lnTo>
                    <a:lnTo>
                      <a:pt x="3144" y="72"/>
                    </a:lnTo>
                    <a:lnTo>
                      <a:pt x="3144" y="72"/>
                    </a:lnTo>
                    <a:lnTo>
                      <a:pt x="3144" y="66"/>
                    </a:lnTo>
                    <a:lnTo>
                      <a:pt x="3144" y="66"/>
                    </a:lnTo>
                    <a:lnTo>
                      <a:pt x="3144" y="66"/>
                    </a:lnTo>
                    <a:lnTo>
                      <a:pt x="3144" y="66"/>
                    </a:lnTo>
                    <a:lnTo>
                      <a:pt x="3144" y="66"/>
                    </a:lnTo>
                    <a:lnTo>
                      <a:pt x="3144" y="60"/>
                    </a:lnTo>
                    <a:lnTo>
                      <a:pt x="3144" y="60"/>
                    </a:lnTo>
                    <a:lnTo>
                      <a:pt x="3144" y="60"/>
                    </a:lnTo>
                    <a:lnTo>
                      <a:pt x="3144" y="60"/>
                    </a:lnTo>
                    <a:lnTo>
                      <a:pt x="3144" y="60"/>
                    </a:lnTo>
                    <a:lnTo>
                      <a:pt x="3144" y="60"/>
                    </a:lnTo>
                    <a:lnTo>
                      <a:pt x="3144" y="54"/>
                    </a:lnTo>
                    <a:lnTo>
                      <a:pt x="3144" y="54"/>
                    </a:lnTo>
                    <a:lnTo>
                      <a:pt x="3144" y="54"/>
                    </a:lnTo>
                    <a:lnTo>
                      <a:pt x="3144" y="54"/>
                    </a:lnTo>
                    <a:lnTo>
                      <a:pt x="3144" y="54"/>
                    </a:lnTo>
                    <a:lnTo>
                      <a:pt x="3144" y="48"/>
                    </a:lnTo>
                    <a:lnTo>
                      <a:pt x="3144" y="48"/>
                    </a:lnTo>
                    <a:lnTo>
                      <a:pt x="3144" y="48"/>
                    </a:lnTo>
                    <a:lnTo>
                      <a:pt x="3144" y="48"/>
                    </a:lnTo>
                    <a:lnTo>
                      <a:pt x="3144" y="48"/>
                    </a:lnTo>
                    <a:lnTo>
                      <a:pt x="3144" y="42"/>
                    </a:lnTo>
                    <a:lnTo>
                      <a:pt x="3144" y="42"/>
                    </a:lnTo>
                    <a:lnTo>
                      <a:pt x="3144" y="42"/>
                    </a:lnTo>
                    <a:lnTo>
                      <a:pt x="3144" y="42"/>
                    </a:lnTo>
                    <a:lnTo>
                      <a:pt x="3144" y="42"/>
                    </a:lnTo>
                    <a:lnTo>
                      <a:pt x="3144" y="36"/>
                    </a:lnTo>
                    <a:lnTo>
                      <a:pt x="3144" y="36"/>
                    </a:lnTo>
                    <a:lnTo>
                      <a:pt x="3144" y="36"/>
                    </a:lnTo>
                    <a:lnTo>
                      <a:pt x="3144" y="36"/>
                    </a:lnTo>
                    <a:lnTo>
                      <a:pt x="3144" y="36"/>
                    </a:lnTo>
                    <a:lnTo>
                      <a:pt x="3144" y="36"/>
                    </a:lnTo>
                    <a:lnTo>
                      <a:pt x="3144" y="30"/>
                    </a:lnTo>
                    <a:lnTo>
                      <a:pt x="3144" y="30"/>
                    </a:lnTo>
                    <a:lnTo>
                      <a:pt x="3144" y="30"/>
                    </a:lnTo>
                    <a:lnTo>
                      <a:pt x="3144" y="30"/>
                    </a:lnTo>
                    <a:lnTo>
                      <a:pt x="3144" y="30"/>
                    </a:lnTo>
                    <a:lnTo>
                      <a:pt x="3144" y="30"/>
                    </a:lnTo>
                    <a:lnTo>
                      <a:pt x="3144" y="30"/>
                    </a:lnTo>
                    <a:lnTo>
                      <a:pt x="3144" y="30"/>
                    </a:lnTo>
                    <a:lnTo>
                      <a:pt x="3144" y="30"/>
                    </a:lnTo>
                    <a:lnTo>
                      <a:pt x="3144" y="30"/>
                    </a:lnTo>
                    <a:lnTo>
                      <a:pt x="3150" y="36"/>
                    </a:lnTo>
                    <a:lnTo>
                      <a:pt x="3150" y="36"/>
                    </a:lnTo>
                    <a:lnTo>
                      <a:pt x="3150" y="36"/>
                    </a:lnTo>
                    <a:lnTo>
                      <a:pt x="3150" y="42"/>
                    </a:lnTo>
                    <a:lnTo>
                      <a:pt x="3150" y="42"/>
                    </a:lnTo>
                    <a:lnTo>
                      <a:pt x="3150" y="48"/>
                    </a:lnTo>
                    <a:lnTo>
                      <a:pt x="3150" y="54"/>
                    </a:lnTo>
                    <a:lnTo>
                      <a:pt x="3150" y="54"/>
                    </a:lnTo>
                    <a:lnTo>
                      <a:pt x="3150" y="60"/>
                    </a:lnTo>
                    <a:lnTo>
                      <a:pt x="3150" y="66"/>
                    </a:lnTo>
                    <a:lnTo>
                      <a:pt x="3150" y="72"/>
                    </a:lnTo>
                    <a:lnTo>
                      <a:pt x="3150" y="78"/>
                    </a:lnTo>
                    <a:lnTo>
                      <a:pt x="3150" y="78"/>
                    </a:lnTo>
                    <a:lnTo>
                      <a:pt x="3150" y="84"/>
                    </a:lnTo>
                    <a:lnTo>
                      <a:pt x="3150" y="90"/>
                    </a:lnTo>
                    <a:lnTo>
                      <a:pt x="3150" y="96"/>
                    </a:lnTo>
                    <a:lnTo>
                      <a:pt x="3150" y="102"/>
                    </a:lnTo>
                    <a:lnTo>
                      <a:pt x="3150" y="108"/>
                    </a:lnTo>
                    <a:lnTo>
                      <a:pt x="3150" y="114"/>
                    </a:lnTo>
                    <a:lnTo>
                      <a:pt x="3150" y="120"/>
                    </a:lnTo>
                    <a:lnTo>
                      <a:pt x="3150" y="126"/>
                    </a:lnTo>
                    <a:lnTo>
                      <a:pt x="3150" y="132"/>
                    </a:lnTo>
                    <a:lnTo>
                      <a:pt x="3150" y="138"/>
                    </a:lnTo>
                    <a:lnTo>
                      <a:pt x="3150" y="144"/>
                    </a:lnTo>
                    <a:lnTo>
                      <a:pt x="3150" y="150"/>
                    </a:lnTo>
                    <a:lnTo>
                      <a:pt x="3150" y="150"/>
                    </a:lnTo>
                    <a:lnTo>
                      <a:pt x="3150" y="156"/>
                    </a:lnTo>
                    <a:lnTo>
                      <a:pt x="3150" y="162"/>
                    </a:lnTo>
                    <a:lnTo>
                      <a:pt x="3150" y="168"/>
                    </a:lnTo>
                    <a:lnTo>
                      <a:pt x="3150" y="174"/>
                    </a:lnTo>
                    <a:lnTo>
                      <a:pt x="3150" y="180"/>
                    </a:lnTo>
                    <a:lnTo>
                      <a:pt x="3150" y="186"/>
                    </a:lnTo>
                    <a:lnTo>
                      <a:pt x="3150" y="192"/>
                    </a:lnTo>
                    <a:lnTo>
                      <a:pt x="3150" y="198"/>
                    </a:lnTo>
                    <a:lnTo>
                      <a:pt x="3150" y="198"/>
                    </a:lnTo>
                    <a:lnTo>
                      <a:pt x="3150" y="204"/>
                    </a:lnTo>
                    <a:lnTo>
                      <a:pt x="3150" y="210"/>
                    </a:lnTo>
                    <a:lnTo>
                      <a:pt x="3150" y="216"/>
                    </a:lnTo>
                    <a:lnTo>
                      <a:pt x="3150" y="216"/>
                    </a:lnTo>
                    <a:lnTo>
                      <a:pt x="3150" y="222"/>
                    </a:lnTo>
                    <a:lnTo>
                      <a:pt x="3150" y="222"/>
                    </a:lnTo>
                    <a:lnTo>
                      <a:pt x="3150" y="228"/>
                    </a:lnTo>
                    <a:lnTo>
                      <a:pt x="3150" y="228"/>
                    </a:lnTo>
                    <a:lnTo>
                      <a:pt x="3150" y="234"/>
                    </a:lnTo>
                    <a:lnTo>
                      <a:pt x="3150" y="234"/>
                    </a:lnTo>
                    <a:lnTo>
                      <a:pt x="3150" y="240"/>
                    </a:lnTo>
                    <a:lnTo>
                      <a:pt x="3150" y="240"/>
                    </a:lnTo>
                    <a:lnTo>
                      <a:pt x="3150" y="240"/>
                    </a:lnTo>
                    <a:lnTo>
                      <a:pt x="3150" y="246"/>
                    </a:lnTo>
                    <a:lnTo>
                      <a:pt x="3150" y="246"/>
                    </a:lnTo>
                    <a:lnTo>
                      <a:pt x="3150" y="246"/>
                    </a:lnTo>
                    <a:lnTo>
                      <a:pt x="3150" y="246"/>
                    </a:lnTo>
                    <a:lnTo>
                      <a:pt x="3150" y="246"/>
                    </a:lnTo>
                    <a:lnTo>
                      <a:pt x="3150" y="246"/>
                    </a:lnTo>
                    <a:lnTo>
                      <a:pt x="3150" y="246"/>
                    </a:lnTo>
                    <a:lnTo>
                      <a:pt x="3150" y="246"/>
                    </a:lnTo>
                    <a:lnTo>
                      <a:pt x="3150" y="246"/>
                    </a:lnTo>
                    <a:lnTo>
                      <a:pt x="3150" y="246"/>
                    </a:lnTo>
                    <a:lnTo>
                      <a:pt x="3150" y="246"/>
                    </a:lnTo>
                    <a:lnTo>
                      <a:pt x="3150" y="246"/>
                    </a:lnTo>
                    <a:lnTo>
                      <a:pt x="3150" y="246"/>
                    </a:lnTo>
                    <a:lnTo>
                      <a:pt x="3150" y="240"/>
                    </a:lnTo>
                    <a:lnTo>
                      <a:pt x="3156" y="240"/>
                    </a:lnTo>
                    <a:lnTo>
                      <a:pt x="3156" y="240"/>
                    </a:lnTo>
                    <a:lnTo>
                      <a:pt x="3156" y="234"/>
                    </a:lnTo>
                    <a:lnTo>
                      <a:pt x="3156" y="234"/>
                    </a:lnTo>
                    <a:lnTo>
                      <a:pt x="3156" y="228"/>
                    </a:lnTo>
                    <a:lnTo>
                      <a:pt x="3156" y="228"/>
                    </a:lnTo>
                    <a:lnTo>
                      <a:pt x="3156" y="222"/>
                    </a:lnTo>
                    <a:lnTo>
                      <a:pt x="3156" y="222"/>
                    </a:lnTo>
                    <a:lnTo>
                      <a:pt x="3156" y="216"/>
                    </a:lnTo>
                    <a:lnTo>
                      <a:pt x="3156" y="216"/>
                    </a:lnTo>
                    <a:lnTo>
                      <a:pt x="3156" y="210"/>
                    </a:lnTo>
                    <a:lnTo>
                      <a:pt x="3156" y="204"/>
                    </a:lnTo>
                    <a:lnTo>
                      <a:pt x="3156" y="198"/>
                    </a:lnTo>
                    <a:lnTo>
                      <a:pt x="3156" y="198"/>
                    </a:lnTo>
                    <a:lnTo>
                      <a:pt x="3156" y="192"/>
                    </a:lnTo>
                    <a:lnTo>
                      <a:pt x="3156" y="186"/>
                    </a:lnTo>
                    <a:lnTo>
                      <a:pt x="3156" y="180"/>
                    </a:lnTo>
                    <a:lnTo>
                      <a:pt x="3156" y="174"/>
                    </a:lnTo>
                    <a:lnTo>
                      <a:pt x="3156" y="168"/>
                    </a:lnTo>
                    <a:lnTo>
                      <a:pt x="3156" y="162"/>
                    </a:lnTo>
                    <a:lnTo>
                      <a:pt x="3156" y="156"/>
                    </a:lnTo>
                    <a:lnTo>
                      <a:pt x="3156" y="150"/>
                    </a:lnTo>
                    <a:lnTo>
                      <a:pt x="3156" y="150"/>
                    </a:lnTo>
                    <a:lnTo>
                      <a:pt x="3156" y="144"/>
                    </a:lnTo>
                    <a:lnTo>
                      <a:pt x="3156" y="138"/>
                    </a:lnTo>
                    <a:lnTo>
                      <a:pt x="3156" y="132"/>
                    </a:lnTo>
                    <a:lnTo>
                      <a:pt x="3156" y="126"/>
                    </a:lnTo>
                    <a:lnTo>
                      <a:pt x="3156" y="120"/>
                    </a:lnTo>
                    <a:lnTo>
                      <a:pt x="3156" y="114"/>
                    </a:lnTo>
                    <a:lnTo>
                      <a:pt x="3156" y="108"/>
                    </a:lnTo>
                    <a:lnTo>
                      <a:pt x="3156" y="102"/>
                    </a:lnTo>
                    <a:lnTo>
                      <a:pt x="3156" y="96"/>
                    </a:lnTo>
                    <a:lnTo>
                      <a:pt x="3156" y="90"/>
                    </a:lnTo>
                    <a:lnTo>
                      <a:pt x="3156" y="84"/>
                    </a:lnTo>
                    <a:lnTo>
                      <a:pt x="3156" y="78"/>
                    </a:lnTo>
                    <a:lnTo>
                      <a:pt x="3156" y="78"/>
                    </a:lnTo>
                    <a:lnTo>
                      <a:pt x="3156" y="72"/>
                    </a:lnTo>
                    <a:lnTo>
                      <a:pt x="3156" y="66"/>
                    </a:lnTo>
                    <a:lnTo>
                      <a:pt x="3156" y="60"/>
                    </a:lnTo>
                    <a:lnTo>
                      <a:pt x="3156" y="54"/>
                    </a:lnTo>
                    <a:lnTo>
                      <a:pt x="3156" y="54"/>
                    </a:lnTo>
                    <a:lnTo>
                      <a:pt x="3156" y="48"/>
                    </a:lnTo>
                    <a:lnTo>
                      <a:pt x="3156" y="42"/>
                    </a:lnTo>
                    <a:lnTo>
                      <a:pt x="3156" y="42"/>
                    </a:lnTo>
                    <a:lnTo>
                      <a:pt x="3156" y="36"/>
                    </a:lnTo>
                    <a:lnTo>
                      <a:pt x="3156" y="36"/>
                    </a:lnTo>
                    <a:lnTo>
                      <a:pt x="3156" y="36"/>
                    </a:lnTo>
                    <a:lnTo>
                      <a:pt x="3156" y="30"/>
                    </a:lnTo>
                    <a:lnTo>
                      <a:pt x="3156" y="30"/>
                    </a:lnTo>
                    <a:lnTo>
                      <a:pt x="3156" y="30"/>
                    </a:lnTo>
                    <a:lnTo>
                      <a:pt x="3156" y="30"/>
                    </a:lnTo>
                    <a:lnTo>
                      <a:pt x="3156" y="30"/>
                    </a:lnTo>
                    <a:lnTo>
                      <a:pt x="3156" y="30"/>
                    </a:lnTo>
                    <a:lnTo>
                      <a:pt x="3156" y="30"/>
                    </a:lnTo>
                    <a:lnTo>
                      <a:pt x="3156" y="30"/>
                    </a:lnTo>
                    <a:lnTo>
                      <a:pt x="3156" y="30"/>
                    </a:lnTo>
                    <a:lnTo>
                      <a:pt x="3156" y="30"/>
                    </a:lnTo>
                    <a:lnTo>
                      <a:pt x="3156" y="36"/>
                    </a:lnTo>
                    <a:lnTo>
                      <a:pt x="3156" y="36"/>
                    </a:lnTo>
                    <a:lnTo>
                      <a:pt x="3156" y="36"/>
                    </a:lnTo>
                    <a:lnTo>
                      <a:pt x="3156" y="36"/>
                    </a:lnTo>
                    <a:lnTo>
                      <a:pt x="3162" y="36"/>
                    </a:lnTo>
                    <a:lnTo>
                      <a:pt x="3162" y="42"/>
                    </a:lnTo>
                    <a:lnTo>
                      <a:pt x="3162" y="42"/>
                    </a:lnTo>
                    <a:lnTo>
                      <a:pt x="3162" y="42"/>
                    </a:lnTo>
                    <a:lnTo>
                      <a:pt x="3162" y="42"/>
                    </a:lnTo>
                    <a:lnTo>
                      <a:pt x="3162" y="42"/>
                    </a:lnTo>
                    <a:lnTo>
                      <a:pt x="3162" y="48"/>
                    </a:lnTo>
                    <a:lnTo>
                      <a:pt x="3162" y="48"/>
                    </a:lnTo>
                    <a:lnTo>
                      <a:pt x="3162" y="48"/>
                    </a:lnTo>
                    <a:lnTo>
                      <a:pt x="3162" y="48"/>
                    </a:lnTo>
                    <a:lnTo>
                      <a:pt x="3162" y="48"/>
                    </a:lnTo>
                    <a:lnTo>
                      <a:pt x="3162" y="54"/>
                    </a:lnTo>
                    <a:lnTo>
                      <a:pt x="3162" y="54"/>
                    </a:lnTo>
                    <a:lnTo>
                      <a:pt x="3162" y="54"/>
                    </a:lnTo>
                    <a:lnTo>
                      <a:pt x="3162" y="54"/>
                    </a:lnTo>
                    <a:lnTo>
                      <a:pt x="3162" y="54"/>
                    </a:lnTo>
                    <a:lnTo>
                      <a:pt x="3162" y="60"/>
                    </a:lnTo>
                    <a:lnTo>
                      <a:pt x="3162" y="60"/>
                    </a:lnTo>
                    <a:lnTo>
                      <a:pt x="3162" y="60"/>
                    </a:lnTo>
                    <a:lnTo>
                      <a:pt x="3162" y="60"/>
                    </a:lnTo>
                    <a:lnTo>
                      <a:pt x="3162" y="60"/>
                    </a:lnTo>
                    <a:lnTo>
                      <a:pt x="3162" y="66"/>
                    </a:lnTo>
                    <a:lnTo>
                      <a:pt x="3162" y="66"/>
                    </a:lnTo>
                    <a:lnTo>
                      <a:pt x="3162" y="66"/>
                    </a:lnTo>
                    <a:lnTo>
                      <a:pt x="3162" y="66"/>
                    </a:lnTo>
                    <a:lnTo>
                      <a:pt x="3162" y="66"/>
                    </a:lnTo>
                    <a:lnTo>
                      <a:pt x="3162" y="66"/>
                    </a:lnTo>
                    <a:lnTo>
                      <a:pt x="3162" y="72"/>
                    </a:lnTo>
                    <a:lnTo>
                      <a:pt x="3162" y="72"/>
                    </a:lnTo>
                    <a:lnTo>
                      <a:pt x="3162" y="72"/>
                    </a:lnTo>
                    <a:lnTo>
                      <a:pt x="3162" y="72"/>
                    </a:lnTo>
                    <a:lnTo>
                      <a:pt x="3162" y="72"/>
                    </a:lnTo>
                    <a:lnTo>
                      <a:pt x="3162" y="78"/>
                    </a:lnTo>
                    <a:lnTo>
                      <a:pt x="3162" y="78"/>
                    </a:lnTo>
                    <a:lnTo>
                      <a:pt x="3162" y="78"/>
                    </a:lnTo>
                    <a:lnTo>
                      <a:pt x="3162" y="78"/>
                    </a:lnTo>
                    <a:lnTo>
                      <a:pt x="3162" y="78"/>
                    </a:lnTo>
                    <a:lnTo>
                      <a:pt x="3162" y="84"/>
                    </a:lnTo>
                    <a:lnTo>
                      <a:pt x="3162" y="84"/>
                    </a:lnTo>
                    <a:lnTo>
                      <a:pt x="3162" y="84"/>
                    </a:lnTo>
                    <a:lnTo>
                      <a:pt x="3162" y="84"/>
                    </a:lnTo>
                    <a:lnTo>
                      <a:pt x="3162" y="84"/>
                    </a:lnTo>
                    <a:lnTo>
                      <a:pt x="3162" y="90"/>
                    </a:lnTo>
                    <a:lnTo>
                      <a:pt x="3162" y="90"/>
                    </a:lnTo>
                    <a:lnTo>
                      <a:pt x="3162" y="90"/>
                    </a:lnTo>
                    <a:lnTo>
                      <a:pt x="3162" y="90"/>
                    </a:lnTo>
                    <a:lnTo>
                      <a:pt x="3162" y="90"/>
                    </a:lnTo>
                    <a:lnTo>
                      <a:pt x="3162" y="96"/>
                    </a:lnTo>
                    <a:lnTo>
                      <a:pt x="3162" y="96"/>
                    </a:lnTo>
                    <a:lnTo>
                      <a:pt x="3162" y="96"/>
                    </a:lnTo>
                    <a:lnTo>
                      <a:pt x="3162" y="96"/>
                    </a:lnTo>
                    <a:lnTo>
                      <a:pt x="3162" y="96"/>
                    </a:lnTo>
                    <a:lnTo>
                      <a:pt x="3162" y="102"/>
                    </a:lnTo>
                    <a:lnTo>
                      <a:pt x="3162" y="102"/>
                    </a:lnTo>
                    <a:lnTo>
                      <a:pt x="3162" y="102"/>
                    </a:lnTo>
                    <a:lnTo>
                      <a:pt x="3162" y="102"/>
                    </a:lnTo>
                    <a:lnTo>
                      <a:pt x="3162" y="102"/>
                    </a:lnTo>
                    <a:lnTo>
                      <a:pt x="3162" y="102"/>
                    </a:lnTo>
                    <a:lnTo>
                      <a:pt x="3162" y="108"/>
                    </a:lnTo>
                    <a:lnTo>
                      <a:pt x="3162" y="108"/>
                    </a:lnTo>
                    <a:lnTo>
                      <a:pt x="3162" y="108"/>
                    </a:lnTo>
                    <a:lnTo>
                      <a:pt x="3168" y="108"/>
                    </a:lnTo>
                    <a:lnTo>
                      <a:pt x="3168" y="108"/>
                    </a:lnTo>
                    <a:lnTo>
                      <a:pt x="3168" y="114"/>
                    </a:lnTo>
                    <a:lnTo>
                      <a:pt x="3168" y="114"/>
                    </a:lnTo>
                    <a:lnTo>
                      <a:pt x="3168" y="114"/>
                    </a:lnTo>
                    <a:lnTo>
                      <a:pt x="3168" y="114"/>
                    </a:lnTo>
                    <a:lnTo>
                      <a:pt x="3168" y="114"/>
                    </a:lnTo>
                    <a:lnTo>
                      <a:pt x="3168" y="120"/>
                    </a:lnTo>
                    <a:lnTo>
                      <a:pt x="3168" y="120"/>
                    </a:lnTo>
                    <a:lnTo>
                      <a:pt x="3168" y="120"/>
                    </a:lnTo>
                    <a:lnTo>
                      <a:pt x="3168" y="120"/>
                    </a:lnTo>
                    <a:lnTo>
                      <a:pt x="3168" y="120"/>
                    </a:lnTo>
                    <a:lnTo>
                      <a:pt x="3168" y="120"/>
                    </a:lnTo>
                    <a:lnTo>
                      <a:pt x="3168" y="126"/>
                    </a:lnTo>
                    <a:lnTo>
                      <a:pt x="3168" y="126"/>
                    </a:lnTo>
                    <a:lnTo>
                      <a:pt x="3168" y="126"/>
                    </a:lnTo>
                    <a:lnTo>
                      <a:pt x="3168" y="126"/>
                    </a:lnTo>
                    <a:lnTo>
                      <a:pt x="3168" y="126"/>
                    </a:lnTo>
                    <a:lnTo>
                      <a:pt x="3168" y="132"/>
                    </a:lnTo>
                    <a:lnTo>
                      <a:pt x="3168" y="132"/>
                    </a:lnTo>
                    <a:lnTo>
                      <a:pt x="3168" y="132"/>
                    </a:lnTo>
                    <a:lnTo>
                      <a:pt x="3168" y="132"/>
                    </a:lnTo>
                    <a:lnTo>
                      <a:pt x="3168" y="132"/>
                    </a:lnTo>
                    <a:lnTo>
                      <a:pt x="3168" y="138"/>
                    </a:lnTo>
                    <a:lnTo>
                      <a:pt x="3168" y="138"/>
                    </a:lnTo>
                    <a:lnTo>
                      <a:pt x="3168" y="138"/>
                    </a:lnTo>
                    <a:lnTo>
                      <a:pt x="3168" y="138"/>
                    </a:lnTo>
                    <a:lnTo>
                      <a:pt x="3168" y="138"/>
                    </a:lnTo>
                    <a:lnTo>
                      <a:pt x="3168" y="138"/>
                    </a:lnTo>
                    <a:lnTo>
                      <a:pt x="3168" y="144"/>
                    </a:lnTo>
                    <a:lnTo>
                      <a:pt x="3168" y="144"/>
                    </a:lnTo>
                    <a:lnTo>
                      <a:pt x="3168" y="144"/>
                    </a:lnTo>
                    <a:lnTo>
                      <a:pt x="3168" y="144"/>
                    </a:lnTo>
                    <a:lnTo>
                      <a:pt x="3168" y="144"/>
                    </a:lnTo>
                    <a:lnTo>
                      <a:pt x="3168" y="150"/>
                    </a:lnTo>
                    <a:lnTo>
                      <a:pt x="3168" y="150"/>
                    </a:lnTo>
                    <a:lnTo>
                      <a:pt x="3168" y="150"/>
                    </a:lnTo>
                    <a:lnTo>
                      <a:pt x="3168" y="150"/>
                    </a:lnTo>
                    <a:lnTo>
                      <a:pt x="3168" y="150"/>
                    </a:lnTo>
                    <a:lnTo>
                      <a:pt x="3168" y="150"/>
                    </a:lnTo>
                    <a:lnTo>
                      <a:pt x="3168" y="156"/>
                    </a:lnTo>
                    <a:lnTo>
                      <a:pt x="3168" y="156"/>
                    </a:lnTo>
                    <a:lnTo>
                      <a:pt x="3168" y="156"/>
                    </a:lnTo>
                    <a:lnTo>
                      <a:pt x="3168" y="156"/>
                    </a:lnTo>
                    <a:lnTo>
                      <a:pt x="3168" y="156"/>
                    </a:lnTo>
                    <a:lnTo>
                      <a:pt x="3168" y="162"/>
                    </a:lnTo>
                    <a:lnTo>
                      <a:pt x="3168" y="162"/>
                    </a:lnTo>
                    <a:lnTo>
                      <a:pt x="3168" y="162"/>
                    </a:lnTo>
                    <a:lnTo>
                      <a:pt x="3168" y="162"/>
                    </a:lnTo>
                    <a:lnTo>
                      <a:pt x="3168" y="162"/>
                    </a:lnTo>
                    <a:lnTo>
                      <a:pt x="3168" y="162"/>
                    </a:lnTo>
                    <a:lnTo>
                      <a:pt x="3168" y="168"/>
                    </a:lnTo>
                    <a:lnTo>
                      <a:pt x="3168" y="168"/>
                    </a:lnTo>
                    <a:lnTo>
                      <a:pt x="3168" y="168"/>
                    </a:lnTo>
                    <a:lnTo>
                      <a:pt x="3168" y="168"/>
                    </a:lnTo>
                    <a:lnTo>
                      <a:pt x="3168" y="168"/>
                    </a:lnTo>
                    <a:lnTo>
                      <a:pt x="3168" y="174"/>
                    </a:lnTo>
                    <a:lnTo>
                      <a:pt x="3168" y="174"/>
                    </a:lnTo>
                    <a:lnTo>
                      <a:pt x="3168" y="174"/>
                    </a:lnTo>
                    <a:lnTo>
                      <a:pt x="3168" y="174"/>
                    </a:lnTo>
                    <a:lnTo>
                      <a:pt x="3174" y="174"/>
                    </a:lnTo>
                    <a:lnTo>
                      <a:pt x="3174" y="174"/>
                    </a:lnTo>
                    <a:lnTo>
                      <a:pt x="3174" y="180"/>
                    </a:lnTo>
                    <a:lnTo>
                      <a:pt x="3174" y="180"/>
                    </a:lnTo>
                    <a:lnTo>
                      <a:pt x="3174" y="180"/>
                    </a:lnTo>
                    <a:lnTo>
                      <a:pt x="3174" y="180"/>
                    </a:lnTo>
                    <a:lnTo>
                      <a:pt x="3174" y="180"/>
                    </a:lnTo>
                    <a:lnTo>
                      <a:pt x="3174" y="180"/>
                    </a:lnTo>
                    <a:lnTo>
                      <a:pt x="3174" y="186"/>
                    </a:lnTo>
                    <a:lnTo>
                      <a:pt x="3174" y="186"/>
                    </a:lnTo>
                    <a:lnTo>
                      <a:pt x="3174" y="186"/>
                    </a:lnTo>
                    <a:lnTo>
                      <a:pt x="3174" y="186"/>
                    </a:lnTo>
                    <a:lnTo>
                      <a:pt x="3174" y="186"/>
                    </a:lnTo>
                    <a:lnTo>
                      <a:pt x="3174" y="192"/>
                    </a:lnTo>
                    <a:lnTo>
                      <a:pt x="3174" y="192"/>
                    </a:lnTo>
                    <a:lnTo>
                      <a:pt x="3174" y="192"/>
                    </a:lnTo>
                    <a:lnTo>
                      <a:pt x="3174" y="192"/>
                    </a:lnTo>
                    <a:lnTo>
                      <a:pt x="3174" y="192"/>
                    </a:lnTo>
                    <a:lnTo>
                      <a:pt x="3174" y="192"/>
                    </a:lnTo>
                    <a:lnTo>
                      <a:pt x="3174" y="198"/>
                    </a:lnTo>
                    <a:lnTo>
                      <a:pt x="3174" y="198"/>
                    </a:lnTo>
                    <a:lnTo>
                      <a:pt x="3174" y="198"/>
                    </a:lnTo>
                    <a:lnTo>
                      <a:pt x="3174" y="198"/>
                    </a:lnTo>
                    <a:lnTo>
                      <a:pt x="3174" y="198"/>
                    </a:lnTo>
                    <a:lnTo>
                      <a:pt x="3174" y="198"/>
                    </a:lnTo>
                    <a:lnTo>
                      <a:pt x="3174" y="204"/>
                    </a:lnTo>
                    <a:lnTo>
                      <a:pt x="3174" y="204"/>
                    </a:lnTo>
                    <a:lnTo>
                      <a:pt x="3174" y="204"/>
                    </a:lnTo>
                    <a:lnTo>
                      <a:pt x="3174" y="204"/>
                    </a:lnTo>
                    <a:lnTo>
                      <a:pt x="3174" y="204"/>
                    </a:lnTo>
                    <a:lnTo>
                      <a:pt x="3174" y="204"/>
                    </a:lnTo>
                    <a:lnTo>
                      <a:pt x="3174" y="210"/>
                    </a:lnTo>
                    <a:lnTo>
                      <a:pt x="3174" y="210"/>
                    </a:lnTo>
                    <a:lnTo>
                      <a:pt x="3174" y="210"/>
                    </a:lnTo>
                    <a:lnTo>
                      <a:pt x="3174" y="210"/>
                    </a:lnTo>
                    <a:lnTo>
                      <a:pt x="3174" y="210"/>
                    </a:lnTo>
                    <a:lnTo>
                      <a:pt x="3174" y="210"/>
                    </a:lnTo>
                    <a:lnTo>
                      <a:pt x="3174" y="216"/>
                    </a:lnTo>
                    <a:lnTo>
                      <a:pt x="3174" y="216"/>
                    </a:lnTo>
                    <a:lnTo>
                      <a:pt x="3174" y="216"/>
                    </a:lnTo>
                    <a:lnTo>
                      <a:pt x="3174" y="216"/>
                    </a:lnTo>
                    <a:lnTo>
                      <a:pt x="3174" y="216"/>
                    </a:lnTo>
                    <a:lnTo>
                      <a:pt x="3174" y="216"/>
                    </a:lnTo>
                    <a:lnTo>
                      <a:pt x="3174" y="222"/>
                    </a:lnTo>
                    <a:lnTo>
                      <a:pt x="3174" y="222"/>
                    </a:lnTo>
                    <a:lnTo>
                      <a:pt x="3186" y="318"/>
                    </a:lnTo>
                    <a:lnTo>
                      <a:pt x="3186" y="318"/>
                    </a:lnTo>
                    <a:lnTo>
                      <a:pt x="3186" y="324"/>
                    </a:lnTo>
                    <a:lnTo>
                      <a:pt x="3186" y="324"/>
                    </a:lnTo>
                    <a:lnTo>
                      <a:pt x="3186" y="324"/>
                    </a:lnTo>
                    <a:lnTo>
                      <a:pt x="3186" y="324"/>
                    </a:lnTo>
                    <a:lnTo>
                      <a:pt x="3186" y="324"/>
                    </a:lnTo>
                    <a:lnTo>
                      <a:pt x="3186" y="324"/>
                    </a:lnTo>
                    <a:lnTo>
                      <a:pt x="3186" y="324"/>
                    </a:lnTo>
                    <a:lnTo>
                      <a:pt x="3186" y="330"/>
                    </a:lnTo>
                    <a:lnTo>
                      <a:pt x="3186" y="330"/>
                    </a:lnTo>
                    <a:lnTo>
                      <a:pt x="3186" y="330"/>
                    </a:lnTo>
                    <a:lnTo>
                      <a:pt x="3186" y="330"/>
                    </a:lnTo>
                    <a:lnTo>
                      <a:pt x="3186" y="330"/>
                    </a:lnTo>
                    <a:lnTo>
                      <a:pt x="3186" y="330"/>
                    </a:lnTo>
                    <a:lnTo>
                      <a:pt x="3186" y="330"/>
                    </a:lnTo>
                    <a:lnTo>
                      <a:pt x="3186" y="336"/>
                    </a:lnTo>
                    <a:lnTo>
                      <a:pt x="3186" y="336"/>
                    </a:lnTo>
                    <a:lnTo>
                      <a:pt x="3186" y="336"/>
                    </a:lnTo>
                    <a:lnTo>
                      <a:pt x="3186" y="336"/>
                    </a:lnTo>
                    <a:lnTo>
                      <a:pt x="3186" y="336"/>
                    </a:lnTo>
                    <a:lnTo>
                      <a:pt x="3186" y="336"/>
                    </a:lnTo>
                    <a:lnTo>
                      <a:pt x="3186" y="336"/>
                    </a:lnTo>
                    <a:lnTo>
                      <a:pt x="3186" y="342"/>
                    </a:lnTo>
                    <a:lnTo>
                      <a:pt x="3186" y="342"/>
                    </a:lnTo>
                    <a:lnTo>
                      <a:pt x="3186" y="342"/>
                    </a:lnTo>
                    <a:lnTo>
                      <a:pt x="3186" y="342"/>
                    </a:lnTo>
                    <a:lnTo>
                      <a:pt x="3186" y="342"/>
                    </a:lnTo>
                    <a:lnTo>
                      <a:pt x="3186" y="342"/>
                    </a:lnTo>
                    <a:lnTo>
                      <a:pt x="3186" y="342"/>
                    </a:lnTo>
                    <a:lnTo>
                      <a:pt x="3186" y="348"/>
                    </a:lnTo>
                    <a:lnTo>
                      <a:pt x="3186" y="348"/>
                    </a:lnTo>
                    <a:lnTo>
                      <a:pt x="3186" y="348"/>
                    </a:lnTo>
                    <a:lnTo>
                      <a:pt x="3186" y="348"/>
                    </a:lnTo>
                    <a:lnTo>
                      <a:pt x="3186" y="348"/>
                    </a:lnTo>
                    <a:lnTo>
                      <a:pt x="3192" y="348"/>
                    </a:lnTo>
                    <a:lnTo>
                      <a:pt x="3192" y="348"/>
                    </a:lnTo>
                    <a:lnTo>
                      <a:pt x="3192" y="354"/>
                    </a:lnTo>
                    <a:lnTo>
                      <a:pt x="3192" y="354"/>
                    </a:lnTo>
                    <a:lnTo>
                      <a:pt x="3192" y="354"/>
                    </a:lnTo>
                    <a:lnTo>
                      <a:pt x="3192" y="354"/>
                    </a:lnTo>
                    <a:lnTo>
                      <a:pt x="3192" y="354"/>
                    </a:lnTo>
                    <a:lnTo>
                      <a:pt x="3192" y="354"/>
                    </a:lnTo>
                    <a:lnTo>
                      <a:pt x="3192" y="354"/>
                    </a:lnTo>
                    <a:lnTo>
                      <a:pt x="3192" y="360"/>
                    </a:lnTo>
                    <a:lnTo>
                      <a:pt x="3192" y="360"/>
                    </a:lnTo>
                    <a:lnTo>
                      <a:pt x="3192" y="360"/>
                    </a:lnTo>
                    <a:lnTo>
                      <a:pt x="3192" y="360"/>
                    </a:lnTo>
                    <a:lnTo>
                      <a:pt x="3192" y="360"/>
                    </a:lnTo>
                    <a:lnTo>
                      <a:pt x="3192" y="360"/>
                    </a:lnTo>
                    <a:lnTo>
                      <a:pt x="3192" y="360"/>
                    </a:lnTo>
                    <a:lnTo>
                      <a:pt x="3192" y="366"/>
                    </a:lnTo>
                    <a:lnTo>
                      <a:pt x="3192" y="366"/>
                    </a:lnTo>
                    <a:lnTo>
                      <a:pt x="3198" y="444"/>
                    </a:lnTo>
                    <a:lnTo>
                      <a:pt x="3204" y="444"/>
                    </a:lnTo>
                    <a:lnTo>
                      <a:pt x="3204" y="444"/>
                    </a:lnTo>
                    <a:lnTo>
                      <a:pt x="3204" y="444"/>
                    </a:lnTo>
                    <a:lnTo>
                      <a:pt x="3204" y="444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8"/>
                    </a:lnTo>
                    <a:lnTo>
                      <a:pt x="3204" y="468"/>
                    </a:lnTo>
                    <a:lnTo>
                      <a:pt x="3204" y="468"/>
                    </a:lnTo>
                    <a:lnTo>
                      <a:pt x="3204" y="468"/>
                    </a:lnTo>
                    <a:lnTo>
                      <a:pt x="3204" y="468"/>
                    </a:lnTo>
                    <a:lnTo>
                      <a:pt x="3204" y="468"/>
                    </a:lnTo>
                    <a:lnTo>
                      <a:pt x="3204" y="468"/>
                    </a:lnTo>
                    <a:lnTo>
                      <a:pt x="3204" y="468"/>
                    </a:lnTo>
                    <a:lnTo>
                      <a:pt x="3204" y="468"/>
                    </a:lnTo>
                    <a:lnTo>
                      <a:pt x="3204" y="474"/>
                    </a:lnTo>
                    <a:lnTo>
                      <a:pt x="3204" y="474"/>
                    </a:lnTo>
                    <a:lnTo>
                      <a:pt x="3204" y="474"/>
                    </a:lnTo>
                    <a:lnTo>
                      <a:pt x="3204" y="474"/>
                    </a:lnTo>
                    <a:lnTo>
                      <a:pt x="3204" y="474"/>
                    </a:lnTo>
                    <a:lnTo>
                      <a:pt x="3204" y="474"/>
                    </a:lnTo>
                    <a:lnTo>
                      <a:pt x="3204" y="474"/>
                    </a:lnTo>
                    <a:lnTo>
                      <a:pt x="3204" y="474"/>
                    </a:lnTo>
                    <a:lnTo>
                      <a:pt x="3204" y="474"/>
                    </a:lnTo>
                    <a:lnTo>
                      <a:pt x="3204" y="480"/>
                    </a:lnTo>
                    <a:lnTo>
                      <a:pt x="3204" y="480"/>
                    </a:lnTo>
                    <a:lnTo>
                      <a:pt x="3204" y="480"/>
                    </a:lnTo>
                    <a:lnTo>
                      <a:pt x="3204" y="480"/>
                    </a:lnTo>
                    <a:lnTo>
                      <a:pt x="3204" y="480"/>
                    </a:lnTo>
                    <a:lnTo>
                      <a:pt x="3204" y="480"/>
                    </a:lnTo>
                    <a:lnTo>
                      <a:pt x="3204" y="480"/>
                    </a:lnTo>
                    <a:lnTo>
                      <a:pt x="3204" y="480"/>
                    </a:lnTo>
                    <a:lnTo>
                      <a:pt x="3204" y="480"/>
                    </a:lnTo>
                    <a:lnTo>
                      <a:pt x="3204" y="486"/>
                    </a:lnTo>
                    <a:lnTo>
                      <a:pt x="3204" y="486"/>
                    </a:lnTo>
                    <a:lnTo>
                      <a:pt x="3204" y="486"/>
                    </a:lnTo>
                    <a:lnTo>
                      <a:pt x="3204" y="486"/>
                    </a:lnTo>
                    <a:lnTo>
                      <a:pt x="3210" y="486"/>
                    </a:lnTo>
                    <a:lnTo>
                      <a:pt x="3210" y="486"/>
                    </a:lnTo>
                    <a:lnTo>
                      <a:pt x="3210" y="486"/>
                    </a:lnTo>
                    <a:lnTo>
                      <a:pt x="3210" y="486"/>
                    </a:lnTo>
                    <a:lnTo>
                      <a:pt x="3210" y="486"/>
                    </a:lnTo>
                    <a:lnTo>
                      <a:pt x="3210" y="486"/>
                    </a:lnTo>
                    <a:lnTo>
                      <a:pt x="3210" y="492"/>
                    </a:lnTo>
                    <a:lnTo>
                      <a:pt x="3210" y="492"/>
                    </a:lnTo>
                    <a:lnTo>
                      <a:pt x="3210" y="492"/>
                    </a:lnTo>
                    <a:lnTo>
                      <a:pt x="3210" y="492"/>
                    </a:lnTo>
                    <a:lnTo>
                      <a:pt x="3210" y="492"/>
                    </a:lnTo>
                    <a:lnTo>
                      <a:pt x="3210" y="492"/>
                    </a:lnTo>
                    <a:lnTo>
                      <a:pt x="3210" y="492"/>
                    </a:lnTo>
                    <a:lnTo>
                      <a:pt x="3210" y="492"/>
                    </a:lnTo>
                    <a:lnTo>
                      <a:pt x="3210" y="492"/>
                    </a:lnTo>
                    <a:lnTo>
                      <a:pt x="3210" y="498"/>
                    </a:lnTo>
                    <a:lnTo>
                      <a:pt x="3210" y="498"/>
                    </a:lnTo>
                    <a:lnTo>
                      <a:pt x="3210" y="498"/>
                    </a:lnTo>
                    <a:lnTo>
                      <a:pt x="3210" y="498"/>
                    </a:lnTo>
                    <a:lnTo>
                      <a:pt x="3210" y="498"/>
                    </a:lnTo>
                    <a:lnTo>
                      <a:pt x="3210" y="498"/>
                    </a:lnTo>
                    <a:lnTo>
                      <a:pt x="3210" y="498"/>
                    </a:lnTo>
                    <a:lnTo>
                      <a:pt x="3210" y="498"/>
                    </a:lnTo>
                    <a:lnTo>
                      <a:pt x="3210" y="498"/>
                    </a:lnTo>
                    <a:lnTo>
                      <a:pt x="3210" y="498"/>
                    </a:lnTo>
                    <a:lnTo>
                      <a:pt x="3210" y="504"/>
                    </a:lnTo>
                    <a:lnTo>
                      <a:pt x="3210" y="504"/>
                    </a:lnTo>
                    <a:lnTo>
                      <a:pt x="3210" y="504"/>
                    </a:lnTo>
                    <a:lnTo>
                      <a:pt x="3210" y="504"/>
                    </a:lnTo>
                    <a:lnTo>
                      <a:pt x="3210" y="504"/>
                    </a:lnTo>
                    <a:lnTo>
                      <a:pt x="3210" y="504"/>
                    </a:lnTo>
                    <a:lnTo>
                      <a:pt x="3210" y="504"/>
                    </a:lnTo>
                    <a:lnTo>
                      <a:pt x="3210" y="504"/>
                    </a:lnTo>
                    <a:lnTo>
                      <a:pt x="3210" y="504"/>
                    </a:lnTo>
                    <a:lnTo>
                      <a:pt x="3210" y="510"/>
                    </a:lnTo>
                    <a:lnTo>
                      <a:pt x="3210" y="510"/>
                    </a:lnTo>
                    <a:lnTo>
                      <a:pt x="3210" y="510"/>
                    </a:lnTo>
                    <a:lnTo>
                      <a:pt x="3210" y="510"/>
                    </a:lnTo>
                    <a:lnTo>
                      <a:pt x="3210" y="510"/>
                    </a:lnTo>
                    <a:lnTo>
                      <a:pt x="3210" y="510"/>
                    </a:lnTo>
                    <a:lnTo>
                      <a:pt x="3210" y="510"/>
                    </a:lnTo>
                    <a:lnTo>
                      <a:pt x="3210" y="510"/>
                    </a:lnTo>
                    <a:lnTo>
                      <a:pt x="3210" y="510"/>
                    </a:lnTo>
                    <a:lnTo>
                      <a:pt x="3210" y="510"/>
                    </a:lnTo>
                    <a:lnTo>
                      <a:pt x="3210" y="516"/>
                    </a:lnTo>
                    <a:lnTo>
                      <a:pt x="3210" y="516"/>
                    </a:lnTo>
                    <a:lnTo>
                      <a:pt x="3210" y="516"/>
                    </a:lnTo>
                    <a:lnTo>
                      <a:pt x="3210" y="516"/>
                    </a:lnTo>
                    <a:lnTo>
                      <a:pt x="3210" y="516"/>
                    </a:lnTo>
                    <a:lnTo>
                      <a:pt x="3210" y="516"/>
                    </a:lnTo>
                    <a:lnTo>
                      <a:pt x="3210" y="516"/>
                    </a:lnTo>
                    <a:lnTo>
                      <a:pt x="3210" y="516"/>
                    </a:lnTo>
                    <a:lnTo>
                      <a:pt x="3210" y="516"/>
                    </a:lnTo>
                    <a:lnTo>
                      <a:pt x="3210" y="516"/>
                    </a:lnTo>
                    <a:lnTo>
                      <a:pt x="3210" y="516"/>
                    </a:lnTo>
                    <a:lnTo>
                      <a:pt x="3210" y="522"/>
                    </a:lnTo>
                    <a:lnTo>
                      <a:pt x="3210" y="522"/>
                    </a:lnTo>
                    <a:lnTo>
                      <a:pt x="3210" y="522"/>
                    </a:lnTo>
                    <a:lnTo>
                      <a:pt x="3210" y="522"/>
                    </a:lnTo>
                    <a:lnTo>
                      <a:pt x="3210" y="522"/>
                    </a:lnTo>
                    <a:lnTo>
                      <a:pt x="3210" y="522"/>
                    </a:lnTo>
                    <a:lnTo>
                      <a:pt x="3216" y="522"/>
                    </a:lnTo>
                    <a:lnTo>
                      <a:pt x="3216" y="522"/>
                    </a:lnTo>
                    <a:lnTo>
                      <a:pt x="3216" y="522"/>
                    </a:lnTo>
                    <a:lnTo>
                      <a:pt x="3216" y="522"/>
                    </a:lnTo>
                    <a:lnTo>
                      <a:pt x="3216" y="528"/>
                    </a:lnTo>
                    <a:lnTo>
                      <a:pt x="3216" y="528"/>
                    </a:lnTo>
                    <a:lnTo>
                      <a:pt x="3216" y="528"/>
                    </a:lnTo>
                    <a:lnTo>
                      <a:pt x="3216" y="528"/>
                    </a:lnTo>
                    <a:lnTo>
                      <a:pt x="3216" y="528"/>
                    </a:lnTo>
                    <a:lnTo>
                      <a:pt x="3216" y="528"/>
                    </a:lnTo>
                    <a:lnTo>
                      <a:pt x="3216" y="528"/>
                    </a:lnTo>
                    <a:lnTo>
                      <a:pt x="3216" y="528"/>
                    </a:lnTo>
                    <a:lnTo>
                      <a:pt x="3216" y="528"/>
                    </a:lnTo>
                    <a:lnTo>
                      <a:pt x="3216" y="528"/>
                    </a:lnTo>
                    <a:lnTo>
                      <a:pt x="3216" y="528"/>
                    </a:lnTo>
                    <a:lnTo>
                      <a:pt x="3222" y="582"/>
                    </a:lnTo>
                    <a:lnTo>
                      <a:pt x="3222" y="582"/>
                    </a:lnTo>
                    <a:lnTo>
                      <a:pt x="3222" y="582"/>
                    </a:lnTo>
                    <a:lnTo>
                      <a:pt x="3228" y="582"/>
                    </a:lnTo>
                    <a:lnTo>
                      <a:pt x="3228" y="582"/>
                    </a:lnTo>
                    <a:lnTo>
                      <a:pt x="3228" y="582"/>
                    </a:lnTo>
                    <a:lnTo>
                      <a:pt x="3228" y="588"/>
                    </a:lnTo>
                    <a:lnTo>
                      <a:pt x="3228" y="588"/>
                    </a:lnTo>
                    <a:lnTo>
                      <a:pt x="3228" y="588"/>
                    </a:lnTo>
                    <a:lnTo>
                      <a:pt x="3228" y="588"/>
                    </a:lnTo>
                    <a:lnTo>
                      <a:pt x="3228" y="588"/>
                    </a:lnTo>
                    <a:lnTo>
                      <a:pt x="3228" y="588"/>
                    </a:lnTo>
                    <a:lnTo>
                      <a:pt x="3228" y="588"/>
                    </a:lnTo>
                    <a:lnTo>
                      <a:pt x="3228" y="588"/>
                    </a:lnTo>
                    <a:lnTo>
                      <a:pt x="3228" y="588"/>
                    </a:lnTo>
                    <a:lnTo>
                      <a:pt x="3228" y="588"/>
                    </a:lnTo>
                    <a:lnTo>
                      <a:pt x="3228" y="588"/>
                    </a:lnTo>
                    <a:lnTo>
                      <a:pt x="3228" y="588"/>
                    </a:lnTo>
                    <a:lnTo>
                      <a:pt x="3228" y="588"/>
                    </a:lnTo>
                    <a:lnTo>
                      <a:pt x="3228" y="588"/>
                    </a:lnTo>
                    <a:lnTo>
                      <a:pt x="3228" y="588"/>
                    </a:lnTo>
                    <a:lnTo>
                      <a:pt x="3228" y="594"/>
                    </a:lnTo>
                    <a:lnTo>
                      <a:pt x="3228" y="594"/>
                    </a:lnTo>
                    <a:lnTo>
                      <a:pt x="3228" y="594"/>
                    </a:lnTo>
                    <a:lnTo>
                      <a:pt x="3228" y="594"/>
                    </a:lnTo>
                    <a:lnTo>
                      <a:pt x="3228" y="594"/>
                    </a:lnTo>
                    <a:lnTo>
                      <a:pt x="3228" y="594"/>
                    </a:lnTo>
                    <a:lnTo>
                      <a:pt x="3228" y="594"/>
                    </a:lnTo>
                    <a:lnTo>
                      <a:pt x="3228" y="594"/>
                    </a:lnTo>
                    <a:lnTo>
                      <a:pt x="3228" y="594"/>
                    </a:lnTo>
                    <a:lnTo>
                      <a:pt x="3228" y="594"/>
                    </a:lnTo>
                    <a:lnTo>
                      <a:pt x="3228" y="594"/>
                    </a:lnTo>
                    <a:lnTo>
                      <a:pt x="3228" y="594"/>
                    </a:lnTo>
                    <a:lnTo>
                      <a:pt x="3228" y="594"/>
                    </a:lnTo>
                    <a:lnTo>
                      <a:pt x="3228" y="594"/>
                    </a:lnTo>
                    <a:lnTo>
                      <a:pt x="3228" y="594"/>
                    </a:lnTo>
                    <a:lnTo>
                      <a:pt x="3228" y="600"/>
                    </a:lnTo>
                    <a:lnTo>
                      <a:pt x="3228" y="600"/>
                    </a:lnTo>
                    <a:lnTo>
                      <a:pt x="3228" y="600"/>
                    </a:lnTo>
                    <a:lnTo>
                      <a:pt x="3228" y="600"/>
                    </a:lnTo>
                    <a:lnTo>
                      <a:pt x="3228" y="600"/>
                    </a:lnTo>
                    <a:lnTo>
                      <a:pt x="3228" y="600"/>
                    </a:lnTo>
                    <a:lnTo>
                      <a:pt x="3228" y="600"/>
                    </a:lnTo>
                    <a:lnTo>
                      <a:pt x="3228" y="600"/>
                    </a:lnTo>
                    <a:lnTo>
                      <a:pt x="3228" y="600"/>
                    </a:lnTo>
                    <a:lnTo>
                      <a:pt x="3228" y="600"/>
                    </a:lnTo>
                    <a:lnTo>
                      <a:pt x="3228" y="600"/>
                    </a:lnTo>
                    <a:lnTo>
                      <a:pt x="3228" y="600"/>
                    </a:lnTo>
                    <a:lnTo>
                      <a:pt x="3228" y="600"/>
                    </a:lnTo>
                    <a:lnTo>
                      <a:pt x="3228" y="600"/>
                    </a:lnTo>
                    <a:lnTo>
                      <a:pt x="3228" y="600"/>
                    </a:lnTo>
                    <a:lnTo>
                      <a:pt x="3228" y="606"/>
                    </a:lnTo>
                    <a:lnTo>
                      <a:pt x="3228" y="606"/>
                    </a:lnTo>
                    <a:lnTo>
                      <a:pt x="3240" y="636"/>
                    </a:lnTo>
                    <a:lnTo>
                      <a:pt x="3240" y="636"/>
                    </a:lnTo>
                    <a:lnTo>
                      <a:pt x="3240" y="636"/>
                    </a:lnTo>
                    <a:lnTo>
                      <a:pt x="3240" y="636"/>
                    </a:lnTo>
                    <a:lnTo>
                      <a:pt x="3240" y="636"/>
                    </a:lnTo>
                    <a:lnTo>
                      <a:pt x="3240" y="636"/>
                    </a:lnTo>
                    <a:lnTo>
                      <a:pt x="3240" y="636"/>
                    </a:lnTo>
                    <a:lnTo>
                      <a:pt x="3240" y="636"/>
                    </a:lnTo>
                    <a:lnTo>
                      <a:pt x="3240" y="636"/>
                    </a:lnTo>
                    <a:lnTo>
                      <a:pt x="3240" y="636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6" y="642"/>
                    </a:lnTo>
                    <a:lnTo>
                      <a:pt x="3246" y="642"/>
                    </a:lnTo>
                    <a:lnTo>
                      <a:pt x="3246" y="642"/>
                    </a:lnTo>
                    <a:lnTo>
                      <a:pt x="3246" y="642"/>
                    </a:lnTo>
                    <a:lnTo>
                      <a:pt x="3246" y="642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52" y="654"/>
                    </a:lnTo>
                    <a:lnTo>
                      <a:pt x="3252" y="654"/>
                    </a:lnTo>
                    <a:lnTo>
                      <a:pt x="3252" y="654"/>
                    </a:lnTo>
                    <a:lnTo>
                      <a:pt x="3252" y="654"/>
                    </a:lnTo>
                    <a:lnTo>
                      <a:pt x="3252" y="654"/>
                    </a:lnTo>
                    <a:lnTo>
                      <a:pt x="3252" y="654"/>
                    </a:lnTo>
                    <a:lnTo>
                      <a:pt x="3252" y="654"/>
                    </a:lnTo>
                    <a:lnTo>
                      <a:pt x="3252" y="654"/>
                    </a:lnTo>
                    <a:lnTo>
                      <a:pt x="3252" y="654"/>
                    </a:lnTo>
                    <a:lnTo>
                      <a:pt x="3252" y="654"/>
                    </a:lnTo>
                    <a:lnTo>
                      <a:pt x="3252" y="654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36"/>
                    </a:lnTo>
                    <a:lnTo>
                      <a:pt x="3282" y="636"/>
                    </a:lnTo>
                    <a:lnTo>
                      <a:pt x="3282" y="636"/>
                    </a:lnTo>
                    <a:lnTo>
                      <a:pt x="3282" y="636"/>
                    </a:lnTo>
                    <a:lnTo>
                      <a:pt x="3282" y="636"/>
                    </a:lnTo>
                    <a:lnTo>
                      <a:pt x="3282" y="636"/>
                    </a:lnTo>
                    <a:lnTo>
                      <a:pt x="3282" y="636"/>
                    </a:lnTo>
                    <a:lnTo>
                      <a:pt x="3282" y="636"/>
                    </a:lnTo>
                    <a:lnTo>
                      <a:pt x="3282" y="636"/>
                    </a:lnTo>
                    <a:lnTo>
                      <a:pt x="3282" y="636"/>
                    </a:lnTo>
                    <a:lnTo>
                      <a:pt x="3282" y="636"/>
                    </a:lnTo>
                    <a:lnTo>
                      <a:pt x="3282" y="636"/>
                    </a:lnTo>
                    <a:lnTo>
                      <a:pt x="3288" y="636"/>
                    </a:lnTo>
                    <a:lnTo>
                      <a:pt x="3288" y="636"/>
                    </a:lnTo>
                    <a:lnTo>
                      <a:pt x="3288" y="636"/>
                    </a:lnTo>
                    <a:lnTo>
                      <a:pt x="3288" y="636"/>
                    </a:lnTo>
                    <a:lnTo>
                      <a:pt x="3288" y="636"/>
                    </a:lnTo>
                    <a:lnTo>
                      <a:pt x="3288" y="636"/>
                    </a:lnTo>
                    <a:lnTo>
                      <a:pt x="3288" y="636"/>
                    </a:lnTo>
                    <a:lnTo>
                      <a:pt x="3288" y="636"/>
                    </a:lnTo>
                    <a:lnTo>
                      <a:pt x="3288" y="636"/>
                    </a:lnTo>
                    <a:lnTo>
                      <a:pt x="3288" y="636"/>
                    </a:lnTo>
                    <a:lnTo>
                      <a:pt x="3288" y="636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18"/>
                    </a:lnTo>
                    <a:lnTo>
                      <a:pt x="3288" y="618"/>
                    </a:lnTo>
                    <a:lnTo>
                      <a:pt x="3288" y="618"/>
                    </a:lnTo>
                    <a:lnTo>
                      <a:pt x="3288" y="618"/>
                    </a:lnTo>
                    <a:lnTo>
                      <a:pt x="3288" y="618"/>
                    </a:lnTo>
                    <a:lnTo>
                      <a:pt x="3288" y="618"/>
                    </a:lnTo>
                    <a:lnTo>
                      <a:pt x="3288" y="618"/>
                    </a:lnTo>
                    <a:lnTo>
                      <a:pt x="3288" y="618"/>
                    </a:lnTo>
                    <a:lnTo>
                      <a:pt x="3288" y="618"/>
                    </a:lnTo>
                    <a:lnTo>
                      <a:pt x="3294" y="618"/>
                    </a:lnTo>
                    <a:lnTo>
                      <a:pt x="3294" y="618"/>
                    </a:lnTo>
                    <a:lnTo>
                      <a:pt x="3294" y="618"/>
                    </a:lnTo>
                    <a:lnTo>
                      <a:pt x="3294" y="618"/>
                    </a:lnTo>
                    <a:lnTo>
                      <a:pt x="3294" y="618"/>
                    </a:lnTo>
                    <a:lnTo>
                      <a:pt x="3294" y="618"/>
                    </a:lnTo>
                    <a:lnTo>
                      <a:pt x="3294" y="618"/>
                    </a:lnTo>
                    <a:lnTo>
                      <a:pt x="3294" y="618"/>
                    </a:lnTo>
                    <a:lnTo>
                      <a:pt x="3294" y="618"/>
                    </a:lnTo>
                    <a:lnTo>
                      <a:pt x="3294" y="612"/>
                    </a:lnTo>
                    <a:lnTo>
                      <a:pt x="3294" y="612"/>
                    </a:lnTo>
                    <a:lnTo>
                      <a:pt x="3294" y="612"/>
                    </a:lnTo>
                    <a:lnTo>
                      <a:pt x="3294" y="612"/>
                    </a:lnTo>
                    <a:lnTo>
                      <a:pt x="3294" y="612"/>
                    </a:lnTo>
                    <a:lnTo>
                      <a:pt x="3294" y="612"/>
                    </a:lnTo>
                    <a:lnTo>
                      <a:pt x="3294" y="612"/>
                    </a:lnTo>
                    <a:lnTo>
                      <a:pt x="3294" y="612"/>
                    </a:lnTo>
                    <a:lnTo>
                      <a:pt x="3294" y="612"/>
                    </a:lnTo>
                    <a:lnTo>
                      <a:pt x="3300" y="570"/>
                    </a:lnTo>
                    <a:lnTo>
                      <a:pt x="3306" y="570"/>
                    </a:lnTo>
                    <a:lnTo>
                      <a:pt x="3306" y="570"/>
                    </a:lnTo>
                    <a:lnTo>
                      <a:pt x="3306" y="570"/>
                    </a:lnTo>
                    <a:lnTo>
                      <a:pt x="3306" y="570"/>
                    </a:lnTo>
                    <a:lnTo>
                      <a:pt x="3306" y="570"/>
                    </a:lnTo>
                    <a:lnTo>
                      <a:pt x="3306" y="564"/>
                    </a:lnTo>
                    <a:lnTo>
                      <a:pt x="3306" y="564"/>
                    </a:lnTo>
                    <a:lnTo>
                      <a:pt x="3306" y="564"/>
                    </a:lnTo>
                    <a:lnTo>
                      <a:pt x="3306" y="564"/>
                    </a:lnTo>
                    <a:lnTo>
                      <a:pt x="3306" y="564"/>
                    </a:lnTo>
                    <a:lnTo>
                      <a:pt x="3306" y="564"/>
                    </a:lnTo>
                    <a:lnTo>
                      <a:pt x="3306" y="564"/>
                    </a:lnTo>
                    <a:lnTo>
                      <a:pt x="3306" y="564"/>
                    </a:lnTo>
                    <a:lnTo>
                      <a:pt x="3306" y="564"/>
                    </a:lnTo>
                    <a:lnTo>
                      <a:pt x="3306" y="564"/>
                    </a:lnTo>
                    <a:lnTo>
                      <a:pt x="3306" y="564"/>
                    </a:lnTo>
                    <a:lnTo>
                      <a:pt x="3306" y="564"/>
                    </a:lnTo>
                    <a:lnTo>
                      <a:pt x="3306" y="564"/>
                    </a:lnTo>
                    <a:lnTo>
                      <a:pt x="3306" y="558"/>
                    </a:lnTo>
                    <a:lnTo>
                      <a:pt x="3306" y="558"/>
                    </a:lnTo>
                    <a:lnTo>
                      <a:pt x="3306" y="558"/>
                    </a:lnTo>
                    <a:lnTo>
                      <a:pt x="3306" y="558"/>
                    </a:lnTo>
                    <a:lnTo>
                      <a:pt x="3306" y="558"/>
                    </a:lnTo>
                    <a:lnTo>
                      <a:pt x="3306" y="558"/>
                    </a:lnTo>
                    <a:lnTo>
                      <a:pt x="3306" y="558"/>
                    </a:lnTo>
                    <a:lnTo>
                      <a:pt x="3306" y="558"/>
                    </a:lnTo>
                    <a:lnTo>
                      <a:pt x="3306" y="558"/>
                    </a:lnTo>
                    <a:lnTo>
                      <a:pt x="3306" y="558"/>
                    </a:lnTo>
                    <a:lnTo>
                      <a:pt x="3306" y="558"/>
                    </a:lnTo>
                    <a:lnTo>
                      <a:pt x="3306" y="558"/>
                    </a:lnTo>
                    <a:lnTo>
                      <a:pt x="3306" y="552"/>
                    </a:lnTo>
                    <a:lnTo>
                      <a:pt x="3306" y="552"/>
                    </a:lnTo>
                    <a:lnTo>
                      <a:pt x="3306" y="552"/>
                    </a:lnTo>
                    <a:lnTo>
                      <a:pt x="3306" y="552"/>
                    </a:lnTo>
                    <a:lnTo>
                      <a:pt x="3306" y="552"/>
                    </a:lnTo>
                    <a:lnTo>
                      <a:pt x="3306" y="552"/>
                    </a:lnTo>
                    <a:lnTo>
                      <a:pt x="3306" y="552"/>
                    </a:lnTo>
                    <a:lnTo>
                      <a:pt x="3306" y="552"/>
                    </a:lnTo>
                    <a:lnTo>
                      <a:pt x="3306" y="552"/>
                    </a:lnTo>
                    <a:lnTo>
                      <a:pt x="3306" y="552"/>
                    </a:lnTo>
                    <a:lnTo>
                      <a:pt x="3306" y="552"/>
                    </a:lnTo>
                    <a:lnTo>
                      <a:pt x="3306" y="546"/>
                    </a:lnTo>
                    <a:lnTo>
                      <a:pt x="3306" y="546"/>
                    </a:lnTo>
                    <a:lnTo>
                      <a:pt x="3306" y="546"/>
                    </a:lnTo>
                    <a:lnTo>
                      <a:pt x="3306" y="546"/>
                    </a:lnTo>
                    <a:lnTo>
                      <a:pt x="3306" y="546"/>
                    </a:lnTo>
                    <a:lnTo>
                      <a:pt x="3306" y="546"/>
                    </a:lnTo>
                    <a:lnTo>
                      <a:pt x="3306" y="546"/>
                    </a:lnTo>
                    <a:lnTo>
                      <a:pt x="3306" y="546"/>
                    </a:lnTo>
                    <a:lnTo>
                      <a:pt x="3306" y="546"/>
                    </a:lnTo>
                    <a:lnTo>
                      <a:pt x="3306" y="546"/>
                    </a:lnTo>
                    <a:lnTo>
                      <a:pt x="3306" y="546"/>
                    </a:lnTo>
                    <a:lnTo>
                      <a:pt x="3318" y="480"/>
                    </a:lnTo>
                    <a:lnTo>
                      <a:pt x="3318" y="480"/>
                    </a:lnTo>
                    <a:lnTo>
                      <a:pt x="3318" y="480"/>
                    </a:lnTo>
                    <a:lnTo>
                      <a:pt x="3318" y="480"/>
                    </a:lnTo>
                    <a:lnTo>
                      <a:pt x="3318" y="480"/>
                    </a:lnTo>
                    <a:lnTo>
                      <a:pt x="3318" y="480"/>
                    </a:lnTo>
                    <a:lnTo>
                      <a:pt x="3318" y="480"/>
                    </a:lnTo>
                    <a:lnTo>
                      <a:pt x="3318" y="480"/>
                    </a:lnTo>
                    <a:lnTo>
                      <a:pt x="3318" y="480"/>
                    </a:lnTo>
                    <a:lnTo>
                      <a:pt x="3318" y="474"/>
                    </a:lnTo>
                    <a:lnTo>
                      <a:pt x="3318" y="474"/>
                    </a:lnTo>
                    <a:lnTo>
                      <a:pt x="3318" y="474"/>
                    </a:lnTo>
                    <a:lnTo>
                      <a:pt x="3318" y="474"/>
                    </a:lnTo>
                    <a:lnTo>
                      <a:pt x="3318" y="474"/>
                    </a:lnTo>
                    <a:lnTo>
                      <a:pt x="3318" y="474"/>
                    </a:lnTo>
                    <a:lnTo>
                      <a:pt x="3318" y="474"/>
                    </a:lnTo>
                    <a:lnTo>
                      <a:pt x="3318" y="474"/>
                    </a:lnTo>
                    <a:lnTo>
                      <a:pt x="3318" y="474"/>
                    </a:lnTo>
                    <a:lnTo>
                      <a:pt x="3318" y="468"/>
                    </a:lnTo>
                    <a:lnTo>
                      <a:pt x="3318" y="468"/>
                    </a:lnTo>
                    <a:lnTo>
                      <a:pt x="3318" y="468"/>
                    </a:lnTo>
                    <a:lnTo>
                      <a:pt x="3318" y="468"/>
                    </a:lnTo>
                    <a:lnTo>
                      <a:pt x="3318" y="468"/>
                    </a:lnTo>
                    <a:lnTo>
                      <a:pt x="3318" y="468"/>
                    </a:lnTo>
                    <a:lnTo>
                      <a:pt x="3318" y="468"/>
                    </a:lnTo>
                    <a:lnTo>
                      <a:pt x="3318" y="468"/>
                    </a:lnTo>
                    <a:lnTo>
                      <a:pt x="3318" y="468"/>
                    </a:lnTo>
                    <a:lnTo>
                      <a:pt x="3324" y="462"/>
                    </a:lnTo>
                    <a:lnTo>
                      <a:pt x="3324" y="462"/>
                    </a:lnTo>
                    <a:lnTo>
                      <a:pt x="3324" y="462"/>
                    </a:lnTo>
                    <a:lnTo>
                      <a:pt x="3324" y="462"/>
                    </a:lnTo>
                    <a:lnTo>
                      <a:pt x="3324" y="462"/>
                    </a:lnTo>
                    <a:lnTo>
                      <a:pt x="3324" y="462"/>
                    </a:lnTo>
                    <a:lnTo>
                      <a:pt x="3324" y="462"/>
                    </a:lnTo>
                    <a:lnTo>
                      <a:pt x="3324" y="462"/>
                    </a:lnTo>
                    <a:lnTo>
                      <a:pt x="3324" y="462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0"/>
                    </a:lnTo>
                    <a:lnTo>
                      <a:pt x="3324" y="450"/>
                    </a:lnTo>
                    <a:lnTo>
                      <a:pt x="3324" y="450"/>
                    </a:lnTo>
                    <a:lnTo>
                      <a:pt x="3324" y="450"/>
                    </a:lnTo>
                    <a:lnTo>
                      <a:pt x="3324" y="450"/>
                    </a:lnTo>
                    <a:lnTo>
                      <a:pt x="3324" y="450"/>
                    </a:lnTo>
                    <a:lnTo>
                      <a:pt x="3324" y="450"/>
                    </a:lnTo>
                    <a:lnTo>
                      <a:pt x="3324" y="450"/>
                    </a:lnTo>
                    <a:lnTo>
                      <a:pt x="3324" y="450"/>
                    </a:lnTo>
                    <a:lnTo>
                      <a:pt x="3324" y="444"/>
                    </a:lnTo>
                    <a:lnTo>
                      <a:pt x="3324" y="444"/>
                    </a:lnTo>
                    <a:lnTo>
                      <a:pt x="3324" y="444"/>
                    </a:lnTo>
                    <a:lnTo>
                      <a:pt x="3324" y="444"/>
                    </a:lnTo>
                    <a:lnTo>
                      <a:pt x="3324" y="444"/>
                    </a:lnTo>
                    <a:lnTo>
                      <a:pt x="3324" y="444"/>
                    </a:lnTo>
                    <a:lnTo>
                      <a:pt x="3324" y="444"/>
                    </a:lnTo>
                    <a:lnTo>
                      <a:pt x="3324" y="444"/>
                    </a:lnTo>
                    <a:lnTo>
                      <a:pt x="3324" y="438"/>
                    </a:lnTo>
                    <a:lnTo>
                      <a:pt x="3324" y="438"/>
                    </a:lnTo>
                    <a:lnTo>
                      <a:pt x="3324" y="438"/>
                    </a:lnTo>
                    <a:lnTo>
                      <a:pt x="3324" y="438"/>
                    </a:lnTo>
                    <a:lnTo>
                      <a:pt x="3324" y="438"/>
                    </a:lnTo>
                    <a:lnTo>
                      <a:pt x="3324" y="438"/>
                    </a:lnTo>
                    <a:lnTo>
                      <a:pt x="3324" y="438"/>
                    </a:lnTo>
                    <a:lnTo>
                      <a:pt x="3324" y="438"/>
                    </a:lnTo>
                    <a:lnTo>
                      <a:pt x="3324" y="432"/>
                    </a:lnTo>
                    <a:lnTo>
                      <a:pt x="3324" y="432"/>
                    </a:lnTo>
                    <a:lnTo>
                      <a:pt x="3324" y="432"/>
                    </a:lnTo>
                    <a:lnTo>
                      <a:pt x="3324" y="432"/>
                    </a:lnTo>
                    <a:lnTo>
                      <a:pt x="3324" y="432"/>
                    </a:lnTo>
                    <a:lnTo>
                      <a:pt x="3324" y="432"/>
                    </a:lnTo>
                    <a:lnTo>
                      <a:pt x="3324" y="432"/>
                    </a:lnTo>
                    <a:lnTo>
                      <a:pt x="3324" y="432"/>
                    </a:lnTo>
                    <a:lnTo>
                      <a:pt x="3324" y="432"/>
                    </a:lnTo>
                    <a:lnTo>
                      <a:pt x="3324" y="426"/>
                    </a:lnTo>
                    <a:lnTo>
                      <a:pt x="3324" y="426"/>
                    </a:lnTo>
                    <a:lnTo>
                      <a:pt x="3324" y="426"/>
                    </a:lnTo>
                    <a:lnTo>
                      <a:pt x="3324" y="426"/>
                    </a:lnTo>
                    <a:lnTo>
                      <a:pt x="3324" y="426"/>
                    </a:lnTo>
                    <a:lnTo>
                      <a:pt x="3324" y="426"/>
                    </a:lnTo>
                    <a:lnTo>
                      <a:pt x="3324" y="426"/>
                    </a:lnTo>
                    <a:lnTo>
                      <a:pt x="3324" y="426"/>
                    </a:lnTo>
                    <a:lnTo>
                      <a:pt x="3324" y="420"/>
                    </a:lnTo>
                    <a:lnTo>
                      <a:pt x="3324" y="420"/>
                    </a:lnTo>
                    <a:lnTo>
                      <a:pt x="3330" y="420"/>
                    </a:lnTo>
                    <a:lnTo>
                      <a:pt x="3330" y="420"/>
                    </a:lnTo>
                    <a:lnTo>
                      <a:pt x="3330" y="420"/>
                    </a:lnTo>
                    <a:lnTo>
                      <a:pt x="3330" y="420"/>
                    </a:lnTo>
                    <a:lnTo>
                      <a:pt x="3330" y="420"/>
                    </a:lnTo>
                    <a:lnTo>
                      <a:pt x="3330" y="414"/>
                    </a:lnTo>
                    <a:lnTo>
                      <a:pt x="3330" y="414"/>
                    </a:lnTo>
                    <a:lnTo>
                      <a:pt x="3330" y="414"/>
                    </a:lnTo>
                    <a:lnTo>
                      <a:pt x="3330" y="414"/>
                    </a:lnTo>
                    <a:lnTo>
                      <a:pt x="3330" y="414"/>
                    </a:lnTo>
                    <a:lnTo>
                      <a:pt x="3330" y="414"/>
                    </a:lnTo>
                    <a:lnTo>
                      <a:pt x="3330" y="414"/>
                    </a:lnTo>
                    <a:lnTo>
                      <a:pt x="3330" y="414"/>
                    </a:lnTo>
                    <a:lnTo>
                      <a:pt x="3330" y="408"/>
                    </a:lnTo>
                    <a:lnTo>
                      <a:pt x="3330" y="408"/>
                    </a:lnTo>
                    <a:lnTo>
                      <a:pt x="3330" y="408"/>
                    </a:lnTo>
                    <a:lnTo>
                      <a:pt x="3330" y="408"/>
                    </a:lnTo>
                    <a:lnTo>
                      <a:pt x="3330" y="408"/>
                    </a:lnTo>
                    <a:lnTo>
                      <a:pt x="3330" y="408"/>
                    </a:lnTo>
                    <a:lnTo>
                      <a:pt x="3330" y="408"/>
                    </a:lnTo>
                    <a:lnTo>
                      <a:pt x="3330" y="408"/>
                    </a:lnTo>
                    <a:lnTo>
                      <a:pt x="3330" y="402"/>
                    </a:lnTo>
                    <a:lnTo>
                      <a:pt x="3330" y="402"/>
                    </a:lnTo>
                    <a:lnTo>
                      <a:pt x="3330" y="402"/>
                    </a:lnTo>
                    <a:lnTo>
                      <a:pt x="3330" y="402"/>
                    </a:lnTo>
                    <a:lnTo>
                      <a:pt x="3330" y="402"/>
                    </a:lnTo>
                    <a:lnTo>
                      <a:pt x="3330" y="402"/>
                    </a:lnTo>
                    <a:lnTo>
                      <a:pt x="3330" y="402"/>
                    </a:lnTo>
                    <a:lnTo>
                      <a:pt x="3330" y="402"/>
                    </a:lnTo>
                    <a:lnTo>
                      <a:pt x="3330" y="396"/>
                    </a:lnTo>
                    <a:lnTo>
                      <a:pt x="3330" y="396"/>
                    </a:lnTo>
                    <a:lnTo>
                      <a:pt x="3330" y="396"/>
                    </a:lnTo>
                    <a:lnTo>
                      <a:pt x="3330" y="396"/>
                    </a:lnTo>
                    <a:lnTo>
                      <a:pt x="3330" y="396"/>
                    </a:lnTo>
                    <a:lnTo>
                      <a:pt x="3330" y="396"/>
                    </a:lnTo>
                    <a:lnTo>
                      <a:pt x="3330" y="396"/>
                    </a:lnTo>
                    <a:lnTo>
                      <a:pt x="3330" y="390"/>
                    </a:lnTo>
                    <a:lnTo>
                      <a:pt x="3330" y="390"/>
                    </a:lnTo>
                    <a:lnTo>
                      <a:pt x="3330" y="390"/>
                    </a:lnTo>
                    <a:lnTo>
                      <a:pt x="3330" y="390"/>
                    </a:lnTo>
                    <a:lnTo>
                      <a:pt x="3330" y="390"/>
                    </a:lnTo>
                    <a:lnTo>
                      <a:pt x="3330" y="390"/>
                    </a:lnTo>
                    <a:lnTo>
                      <a:pt x="3330" y="390"/>
                    </a:lnTo>
                    <a:lnTo>
                      <a:pt x="3330" y="390"/>
                    </a:lnTo>
                    <a:lnTo>
                      <a:pt x="3330" y="384"/>
                    </a:lnTo>
                    <a:lnTo>
                      <a:pt x="3330" y="384"/>
                    </a:lnTo>
                    <a:lnTo>
                      <a:pt x="3330" y="384"/>
                    </a:lnTo>
                    <a:lnTo>
                      <a:pt x="3330" y="384"/>
                    </a:lnTo>
                    <a:lnTo>
                      <a:pt x="3330" y="384"/>
                    </a:lnTo>
                    <a:lnTo>
                      <a:pt x="3330" y="384"/>
                    </a:lnTo>
                    <a:lnTo>
                      <a:pt x="3330" y="384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36" y="360"/>
                    </a:lnTo>
                    <a:lnTo>
                      <a:pt x="3336" y="360"/>
                    </a:lnTo>
                    <a:lnTo>
                      <a:pt x="3336" y="360"/>
                    </a:lnTo>
                    <a:lnTo>
                      <a:pt x="3336" y="360"/>
                    </a:lnTo>
                    <a:lnTo>
                      <a:pt x="3336" y="360"/>
                    </a:lnTo>
                    <a:lnTo>
                      <a:pt x="3336" y="360"/>
                    </a:lnTo>
                    <a:lnTo>
                      <a:pt x="3336" y="360"/>
                    </a:lnTo>
                    <a:lnTo>
                      <a:pt x="3336" y="354"/>
                    </a:lnTo>
                    <a:lnTo>
                      <a:pt x="3336" y="354"/>
                    </a:lnTo>
                    <a:lnTo>
                      <a:pt x="3336" y="354"/>
                    </a:lnTo>
                    <a:lnTo>
                      <a:pt x="3336" y="354"/>
                    </a:lnTo>
                    <a:lnTo>
                      <a:pt x="3336" y="354"/>
                    </a:lnTo>
                    <a:lnTo>
                      <a:pt x="3336" y="354"/>
                    </a:lnTo>
                    <a:lnTo>
                      <a:pt x="3336" y="354"/>
                    </a:lnTo>
                    <a:lnTo>
                      <a:pt x="3336" y="348"/>
                    </a:lnTo>
                    <a:lnTo>
                      <a:pt x="3336" y="348"/>
                    </a:lnTo>
                    <a:lnTo>
                      <a:pt x="3336" y="348"/>
                    </a:lnTo>
                    <a:lnTo>
                      <a:pt x="3336" y="348"/>
                    </a:lnTo>
                    <a:lnTo>
                      <a:pt x="3336" y="348"/>
                    </a:lnTo>
                    <a:lnTo>
                      <a:pt x="3336" y="348"/>
                    </a:lnTo>
                    <a:lnTo>
                      <a:pt x="3336" y="348"/>
                    </a:lnTo>
                    <a:lnTo>
                      <a:pt x="3336" y="342"/>
                    </a:lnTo>
                    <a:lnTo>
                      <a:pt x="3336" y="342"/>
                    </a:lnTo>
                    <a:lnTo>
                      <a:pt x="3336" y="342"/>
                    </a:lnTo>
                    <a:lnTo>
                      <a:pt x="3336" y="342"/>
                    </a:lnTo>
                    <a:lnTo>
                      <a:pt x="3336" y="342"/>
                    </a:lnTo>
                    <a:lnTo>
                      <a:pt x="3336" y="342"/>
                    </a:lnTo>
                    <a:lnTo>
                      <a:pt x="3336" y="342"/>
                    </a:lnTo>
                    <a:lnTo>
                      <a:pt x="3336" y="336"/>
                    </a:lnTo>
                    <a:lnTo>
                      <a:pt x="3336" y="336"/>
                    </a:lnTo>
                    <a:lnTo>
                      <a:pt x="3336" y="336"/>
                    </a:lnTo>
                    <a:lnTo>
                      <a:pt x="3336" y="336"/>
                    </a:lnTo>
                    <a:lnTo>
                      <a:pt x="3336" y="336"/>
                    </a:lnTo>
                    <a:lnTo>
                      <a:pt x="3336" y="336"/>
                    </a:lnTo>
                    <a:lnTo>
                      <a:pt x="3336" y="336"/>
                    </a:lnTo>
                    <a:lnTo>
                      <a:pt x="3336" y="330"/>
                    </a:lnTo>
                    <a:lnTo>
                      <a:pt x="3336" y="330"/>
                    </a:lnTo>
                    <a:lnTo>
                      <a:pt x="3336" y="330"/>
                    </a:lnTo>
                    <a:lnTo>
                      <a:pt x="3336" y="330"/>
                    </a:lnTo>
                    <a:lnTo>
                      <a:pt x="3336" y="330"/>
                    </a:lnTo>
                    <a:lnTo>
                      <a:pt x="3336" y="330"/>
                    </a:lnTo>
                    <a:lnTo>
                      <a:pt x="3336" y="330"/>
                    </a:lnTo>
                    <a:lnTo>
                      <a:pt x="3336" y="324"/>
                    </a:lnTo>
                    <a:lnTo>
                      <a:pt x="3336" y="324"/>
                    </a:lnTo>
                    <a:lnTo>
                      <a:pt x="3336" y="324"/>
                    </a:lnTo>
                    <a:lnTo>
                      <a:pt x="3336" y="324"/>
                    </a:lnTo>
                    <a:lnTo>
                      <a:pt x="3336" y="324"/>
                    </a:lnTo>
                    <a:lnTo>
                      <a:pt x="3336" y="324"/>
                    </a:lnTo>
                    <a:lnTo>
                      <a:pt x="3342" y="324"/>
                    </a:lnTo>
                    <a:lnTo>
                      <a:pt x="3342" y="318"/>
                    </a:lnTo>
                    <a:lnTo>
                      <a:pt x="3342" y="318"/>
                    </a:lnTo>
                    <a:lnTo>
                      <a:pt x="3342" y="318"/>
                    </a:lnTo>
                    <a:lnTo>
                      <a:pt x="3342" y="318"/>
                    </a:lnTo>
                    <a:lnTo>
                      <a:pt x="3342" y="318"/>
                    </a:lnTo>
                    <a:lnTo>
                      <a:pt x="3342" y="318"/>
                    </a:lnTo>
                    <a:lnTo>
                      <a:pt x="3342" y="318"/>
                    </a:lnTo>
                    <a:lnTo>
                      <a:pt x="3342" y="312"/>
                    </a:lnTo>
                    <a:lnTo>
                      <a:pt x="3342" y="312"/>
                    </a:lnTo>
                    <a:lnTo>
                      <a:pt x="3342" y="312"/>
                    </a:lnTo>
                    <a:lnTo>
                      <a:pt x="3342" y="312"/>
                    </a:lnTo>
                    <a:lnTo>
                      <a:pt x="3342" y="312"/>
                    </a:lnTo>
                    <a:lnTo>
                      <a:pt x="3342" y="312"/>
                    </a:lnTo>
                    <a:lnTo>
                      <a:pt x="3342" y="312"/>
                    </a:lnTo>
                    <a:lnTo>
                      <a:pt x="3342" y="306"/>
                    </a:lnTo>
                    <a:lnTo>
                      <a:pt x="3342" y="306"/>
                    </a:lnTo>
                    <a:lnTo>
                      <a:pt x="3342" y="306"/>
                    </a:lnTo>
                    <a:lnTo>
                      <a:pt x="3342" y="306"/>
                    </a:lnTo>
                    <a:lnTo>
                      <a:pt x="3342" y="306"/>
                    </a:lnTo>
                    <a:lnTo>
                      <a:pt x="3342" y="306"/>
                    </a:lnTo>
                    <a:lnTo>
                      <a:pt x="3342" y="300"/>
                    </a:lnTo>
                    <a:lnTo>
                      <a:pt x="3342" y="300"/>
                    </a:lnTo>
                    <a:lnTo>
                      <a:pt x="3342" y="300"/>
                    </a:lnTo>
                    <a:lnTo>
                      <a:pt x="3342" y="300"/>
                    </a:lnTo>
                    <a:lnTo>
                      <a:pt x="3342" y="300"/>
                    </a:lnTo>
                    <a:lnTo>
                      <a:pt x="3342" y="300"/>
                    </a:lnTo>
                    <a:lnTo>
                      <a:pt x="3342" y="300"/>
                    </a:lnTo>
                    <a:lnTo>
                      <a:pt x="3342" y="294"/>
                    </a:lnTo>
                    <a:lnTo>
                      <a:pt x="3342" y="294"/>
                    </a:lnTo>
                    <a:lnTo>
                      <a:pt x="3342" y="294"/>
                    </a:lnTo>
                    <a:lnTo>
                      <a:pt x="3342" y="294"/>
                    </a:lnTo>
                    <a:lnTo>
                      <a:pt x="3342" y="294"/>
                    </a:lnTo>
                    <a:lnTo>
                      <a:pt x="3342" y="294"/>
                    </a:lnTo>
                    <a:lnTo>
                      <a:pt x="3342" y="294"/>
                    </a:lnTo>
                    <a:lnTo>
                      <a:pt x="3342" y="288"/>
                    </a:lnTo>
                    <a:lnTo>
                      <a:pt x="3342" y="288"/>
                    </a:lnTo>
                    <a:lnTo>
                      <a:pt x="3342" y="288"/>
                    </a:lnTo>
                    <a:lnTo>
                      <a:pt x="3342" y="288"/>
                    </a:lnTo>
                    <a:lnTo>
                      <a:pt x="3342" y="288"/>
                    </a:lnTo>
                    <a:lnTo>
                      <a:pt x="3342" y="288"/>
                    </a:lnTo>
                    <a:lnTo>
                      <a:pt x="3342" y="282"/>
                    </a:lnTo>
                    <a:lnTo>
                      <a:pt x="3342" y="282"/>
                    </a:lnTo>
                    <a:lnTo>
                      <a:pt x="3342" y="282"/>
                    </a:lnTo>
                    <a:lnTo>
                      <a:pt x="3342" y="276"/>
                    </a:lnTo>
                    <a:lnTo>
                      <a:pt x="3342" y="276"/>
                    </a:lnTo>
                    <a:lnTo>
                      <a:pt x="3342" y="276"/>
                    </a:lnTo>
                    <a:lnTo>
                      <a:pt x="3342" y="270"/>
                    </a:lnTo>
                    <a:lnTo>
                      <a:pt x="3342" y="270"/>
                    </a:lnTo>
                    <a:lnTo>
                      <a:pt x="3342" y="264"/>
                    </a:lnTo>
                    <a:lnTo>
                      <a:pt x="3342" y="264"/>
                    </a:lnTo>
                    <a:lnTo>
                      <a:pt x="3342" y="258"/>
                    </a:lnTo>
                    <a:lnTo>
                      <a:pt x="3342" y="252"/>
                    </a:lnTo>
                    <a:lnTo>
                      <a:pt x="3342" y="252"/>
                    </a:lnTo>
                    <a:lnTo>
                      <a:pt x="3342" y="246"/>
                    </a:lnTo>
                    <a:lnTo>
                      <a:pt x="3342" y="240"/>
                    </a:lnTo>
                    <a:lnTo>
                      <a:pt x="3342" y="234"/>
                    </a:lnTo>
                    <a:lnTo>
                      <a:pt x="3342" y="228"/>
                    </a:lnTo>
                    <a:lnTo>
                      <a:pt x="3342" y="228"/>
                    </a:lnTo>
                    <a:lnTo>
                      <a:pt x="3342" y="222"/>
                    </a:lnTo>
                    <a:lnTo>
                      <a:pt x="3342" y="216"/>
                    </a:lnTo>
                    <a:lnTo>
                      <a:pt x="3342" y="210"/>
                    </a:lnTo>
                    <a:lnTo>
                      <a:pt x="3348" y="204"/>
                    </a:lnTo>
                    <a:lnTo>
                      <a:pt x="3348" y="198"/>
                    </a:lnTo>
                    <a:lnTo>
                      <a:pt x="3348" y="192"/>
                    </a:lnTo>
                    <a:lnTo>
                      <a:pt x="3348" y="186"/>
                    </a:lnTo>
                    <a:lnTo>
                      <a:pt x="3348" y="180"/>
                    </a:lnTo>
                    <a:lnTo>
                      <a:pt x="3348" y="174"/>
                    </a:lnTo>
                    <a:lnTo>
                      <a:pt x="3348" y="168"/>
                    </a:lnTo>
                    <a:lnTo>
                      <a:pt x="3348" y="162"/>
                    </a:lnTo>
                    <a:lnTo>
                      <a:pt x="3348" y="150"/>
                    </a:lnTo>
                    <a:lnTo>
                      <a:pt x="3348" y="144"/>
                    </a:lnTo>
                    <a:lnTo>
                      <a:pt x="3348" y="138"/>
                    </a:lnTo>
                    <a:lnTo>
                      <a:pt x="3348" y="132"/>
                    </a:lnTo>
                    <a:lnTo>
                      <a:pt x="3348" y="126"/>
                    </a:lnTo>
                    <a:lnTo>
                      <a:pt x="3348" y="120"/>
                    </a:lnTo>
                    <a:lnTo>
                      <a:pt x="3348" y="114"/>
                    </a:lnTo>
                    <a:lnTo>
                      <a:pt x="3348" y="108"/>
                    </a:lnTo>
                    <a:lnTo>
                      <a:pt x="3348" y="102"/>
                    </a:lnTo>
                    <a:lnTo>
                      <a:pt x="3348" y="96"/>
                    </a:lnTo>
                    <a:lnTo>
                      <a:pt x="3348" y="90"/>
                    </a:lnTo>
                    <a:lnTo>
                      <a:pt x="3348" y="84"/>
                    </a:lnTo>
                    <a:lnTo>
                      <a:pt x="3348" y="78"/>
                    </a:lnTo>
                    <a:lnTo>
                      <a:pt x="3348" y="72"/>
                    </a:lnTo>
                    <a:lnTo>
                      <a:pt x="3348" y="66"/>
                    </a:lnTo>
                    <a:lnTo>
                      <a:pt x="3348" y="60"/>
                    </a:lnTo>
                    <a:lnTo>
                      <a:pt x="3348" y="54"/>
                    </a:lnTo>
                    <a:lnTo>
                      <a:pt x="3348" y="48"/>
                    </a:lnTo>
                    <a:lnTo>
                      <a:pt x="3348" y="42"/>
                    </a:lnTo>
                    <a:lnTo>
                      <a:pt x="3348" y="42"/>
                    </a:lnTo>
                    <a:lnTo>
                      <a:pt x="3348" y="36"/>
                    </a:lnTo>
                    <a:lnTo>
                      <a:pt x="3348" y="36"/>
                    </a:lnTo>
                    <a:lnTo>
                      <a:pt x="3348" y="30"/>
                    </a:lnTo>
                    <a:lnTo>
                      <a:pt x="3348" y="30"/>
                    </a:lnTo>
                    <a:lnTo>
                      <a:pt x="3348" y="24"/>
                    </a:lnTo>
                    <a:lnTo>
                      <a:pt x="3348" y="24"/>
                    </a:lnTo>
                    <a:lnTo>
                      <a:pt x="3348" y="18"/>
                    </a:lnTo>
                    <a:lnTo>
                      <a:pt x="3348" y="18"/>
                    </a:lnTo>
                    <a:lnTo>
                      <a:pt x="3348" y="18"/>
                    </a:lnTo>
                    <a:lnTo>
                      <a:pt x="3348" y="18"/>
                    </a:lnTo>
                    <a:lnTo>
                      <a:pt x="3348" y="18"/>
                    </a:lnTo>
                    <a:lnTo>
                      <a:pt x="3348" y="18"/>
                    </a:lnTo>
                    <a:lnTo>
                      <a:pt x="3348" y="18"/>
                    </a:lnTo>
                    <a:lnTo>
                      <a:pt x="3348" y="18"/>
                    </a:lnTo>
                    <a:lnTo>
                      <a:pt x="3348" y="18"/>
                    </a:lnTo>
                    <a:lnTo>
                      <a:pt x="3348" y="18"/>
                    </a:lnTo>
                    <a:lnTo>
                      <a:pt x="3348" y="18"/>
                    </a:lnTo>
                    <a:lnTo>
                      <a:pt x="3348" y="24"/>
                    </a:lnTo>
                    <a:lnTo>
                      <a:pt x="3348" y="24"/>
                    </a:lnTo>
                    <a:lnTo>
                      <a:pt x="3348" y="30"/>
                    </a:lnTo>
                    <a:lnTo>
                      <a:pt x="3348" y="30"/>
                    </a:lnTo>
                    <a:lnTo>
                      <a:pt x="3348" y="36"/>
                    </a:lnTo>
                    <a:lnTo>
                      <a:pt x="3348" y="36"/>
                    </a:lnTo>
                    <a:lnTo>
                      <a:pt x="3348" y="42"/>
                    </a:lnTo>
                    <a:lnTo>
                      <a:pt x="3348" y="42"/>
                    </a:lnTo>
                    <a:lnTo>
                      <a:pt x="3348" y="48"/>
                    </a:lnTo>
                    <a:lnTo>
                      <a:pt x="3348" y="54"/>
                    </a:lnTo>
                    <a:lnTo>
                      <a:pt x="3348" y="60"/>
                    </a:lnTo>
                    <a:lnTo>
                      <a:pt x="3348" y="66"/>
                    </a:lnTo>
                    <a:lnTo>
                      <a:pt x="3348" y="72"/>
                    </a:lnTo>
                    <a:lnTo>
                      <a:pt x="3348" y="78"/>
                    </a:lnTo>
                    <a:lnTo>
                      <a:pt x="3348" y="84"/>
                    </a:lnTo>
                    <a:lnTo>
                      <a:pt x="3348" y="90"/>
                    </a:lnTo>
                    <a:lnTo>
                      <a:pt x="3348" y="96"/>
                    </a:lnTo>
                    <a:lnTo>
                      <a:pt x="3354" y="102"/>
                    </a:lnTo>
                    <a:lnTo>
                      <a:pt x="3354" y="108"/>
                    </a:lnTo>
                    <a:lnTo>
                      <a:pt x="3354" y="114"/>
                    </a:lnTo>
                    <a:lnTo>
                      <a:pt x="3354" y="120"/>
                    </a:lnTo>
                    <a:lnTo>
                      <a:pt x="3354" y="126"/>
                    </a:lnTo>
                    <a:lnTo>
                      <a:pt x="3354" y="132"/>
                    </a:lnTo>
                    <a:lnTo>
                      <a:pt x="3354" y="138"/>
                    </a:lnTo>
                    <a:lnTo>
                      <a:pt x="3354" y="144"/>
                    </a:lnTo>
                    <a:lnTo>
                      <a:pt x="3354" y="150"/>
                    </a:lnTo>
                    <a:lnTo>
                      <a:pt x="3354" y="162"/>
                    </a:lnTo>
                    <a:lnTo>
                      <a:pt x="3354" y="168"/>
                    </a:lnTo>
                    <a:lnTo>
                      <a:pt x="3354" y="174"/>
                    </a:lnTo>
                    <a:lnTo>
                      <a:pt x="3354" y="180"/>
                    </a:lnTo>
                    <a:lnTo>
                      <a:pt x="3354" y="186"/>
                    </a:lnTo>
                    <a:lnTo>
                      <a:pt x="3354" y="192"/>
                    </a:lnTo>
                    <a:lnTo>
                      <a:pt x="3354" y="198"/>
                    </a:lnTo>
                    <a:lnTo>
                      <a:pt x="3354" y="204"/>
                    </a:lnTo>
                    <a:lnTo>
                      <a:pt x="3354" y="210"/>
                    </a:lnTo>
                    <a:lnTo>
                      <a:pt x="3354" y="216"/>
                    </a:lnTo>
                    <a:lnTo>
                      <a:pt x="3354" y="222"/>
                    </a:lnTo>
                    <a:lnTo>
                      <a:pt x="3354" y="228"/>
                    </a:lnTo>
                    <a:lnTo>
                      <a:pt x="3354" y="228"/>
                    </a:lnTo>
                    <a:lnTo>
                      <a:pt x="3354" y="234"/>
                    </a:lnTo>
                    <a:lnTo>
                      <a:pt x="3354" y="240"/>
                    </a:lnTo>
                    <a:lnTo>
                      <a:pt x="3354" y="246"/>
                    </a:lnTo>
                    <a:lnTo>
                      <a:pt x="3354" y="252"/>
                    </a:lnTo>
                    <a:lnTo>
                      <a:pt x="3354" y="252"/>
                    </a:lnTo>
                    <a:lnTo>
                      <a:pt x="3354" y="258"/>
                    </a:lnTo>
                    <a:lnTo>
                      <a:pt x="3354" y="264"/>
                    </a:lnTo>
                    <a:lnTo>
                      <a:pt x="3354" y="264"/>
                    </a:lnTo>
                    <a:lnTo>
                      <a:pt x="3354" y="270"/>
                    </a:lnTo>
                    <a:lnTo>
                      <a:pt x="3354" y="270"/>
                    </a:lnTo>
                    <a:lnTo>
                      <a:pt x="3354" y="276"/>
                    </a:lnTo>
                    <a:lnTo>
                      <a:pt x="3354" y="276"/>
                    </a:lnTo>
                    <a:lnTo>
                      <a:pt x="3354" y="276"/>
                    </a:lnTo>
                    <a:lnTo>
                      <a:pt x="3354" y="282"/>
                    </a:lnTo>
                    <a:lnTo>
                      <a:pt x="3354" y="282"/>
                    </a:lnTo>
                    <a:lnTo>
                      <a:pt x="3354" y="282"/>
                    </a:lnTo>
                    <a:lnTo>
                      <a:pt x="3354" y="288"/>
                    </a:lnTo>
                    <a:lnTo>
                      <a:pt x="3354" y="288"/>
                    </a:lnTo>
                    <a:lnTo>
                      <a:pt x="3354" y="288"/>
                    </a:lnTo>
                    <a:lnTo>
                      <a:pt x="3354" y="288"/>
                    </a:lnTo>
                    <a:lnTo>
                      <a:pt x="3354" y="288"/>
                    </a:lnTo>
                    <a:lnTo>
                      <a:pt x="3354" y="288"/>
                    </a:lnTo>
                    <a:lnTo>
                      <a:pt x="3354" y="294"/>
                    </a:lnTo>
                    <a:lnTo>
                      <a:pt x="3354" y="294"/>
                    </a:lnTo>
                    <a:lnTo>
                      <a:pt x="3354" y="294"/>
                    </a:lnTo>
                    <a:lnTo>
                      <a:pt x="3354" y="294"/>
                    </a:lnTo>
                    <a:lnTo>
                      <a:pt x="3354" y="294"/>
                    </a:lnTo>
                    <a:lnTo>
                      <a:pt x="3354" y="294"/>
                    </a:lnTo>
                    <a:lnTo>
                      <a:pt x="3354" y="300"/>
                    </a:lnTo>
                    <a:lnTo>
                      <a:pt x="3354" y="300"/>
                    </a:lnTo>
                    <a:lnTo>
                      <a:pt x="3354" y="300"/>
                    </a:lnTo>
                    <a:lnTo>
                      <a:pt x="3354" y="300"/>
                    </a:lnTo>
                    <a:lnTo>
                      <a:pt x="3354" y="300"/>
                    </a:lnTo>
                    <a:lnTo>
                      <a:pt x="3354" y="300"/>
                    </a:lnTo>
                    <a:lnTo>
                      <a:pt x="3354" y="300"/>
                    </a:lnTo>
                    <a:lnTo>
                      <a:pt x="3354" y="306"/>
                    </a:lnTo>
                    <a:lnTo>
                      <a:pt x="3354" y="306"/>
                    </a:lnTo>
                    <a:lnTo>
                      <a:pt x="3354" y="306"/>
                    </a:lnTo>
                    <a:lnTo>
                      <a:pt x="3354" y="306"/>
                    </a:lnTo>
                    <a:lnTo>
                      <a:pt x="3360" y="306"/>
                    </a:lnTo>
                    <a:lnTo>
                      <a:pt x="3360" y="306"/>
                    </a:lnTo>
                    <a:lnTo>
                      <a:pt x="3360" y="312"/>
                    </a:lnTo>
                    <a:lnTo>
                      <a:pt x="3360" y="312"/>
                    </a:lnTo>
                    <a:lnTo>
                      <a:pt x="3360" y="312"/>
                    </a:lnTo>
                    <a:lnTo>
                      <a:pt x="3360" y="312"/>
                    </a:lnTo>
                    <a:lnTo>
                      <a:pt x="3360" y="312"/>
                    </a:lnTo>
                    <a:lnTo>
                      <a:pt x="3360" y="312"/>
                    </a:lnTo>
                    <a:lnTo>
                      <a:pt x="3360" y="312"/>
                    </a:lnTo>
                    <a:lnTo>
                      <a:pt x="3360" y="318"/>
                    </a:lnTo>
                    <a:lnTo>
                      <a:pt x="3360" y="318"/>
                    </a:lnTo>
                    <a:lnTo>
                      <a:pt x="3360" y="318"/>
                    </a:lnTo>
                    <a:lnTo>
                      <a:pt x="3360" y="318"/>
                    </a:lnTo>
                    <a:lnTo>
                      <a:pt x="3360" y="318"/>
                    </a:lnTo>
                    <a:lnTo>
                      <a:pt x="3360" y="318"/>
                    </a:lnTo>
                    <a:lnTo>
                      <a:pt x="3360" y="318"/>
                    </a:lnTo>
                    <a:lnTo>
                      <a:pt x="3360" y="324"/>
                    </a:lnTo>
                    <a:lnTo>
                      <a:pt x="3360" y="324"/>
                    </a:lnTo>
                    <a:lnTo>
                      <a:pt x="3360" y="324"/>
                    </a:lnTo>
                    <a:lnTo>
                      <a:pt x="3360" y="324"/>
                    </a:lnTo>
                    <a:lnTo>
                      <a:pt x="3360" y="324"/>
                    </a:lnTo>
                    <a:lnTo>
                      <a:pt x="3360" y="324"/>
                    </a:lnTo>
                    <a:lnTo>
                      <a:pt x="3360" y="324"/>
                    </a:lnTo>
                    <a:lnTo>
                      <a:pt x="3360" y="330"/>
                    </a:lnTo>
                    <a:lnTo>
                      <a:pt x="3360" y="330"/>
                    </a:lnTo>
                    <a:lnTo>
                      <a:pt x="3360" y="330"/>
                    </a:lnTo>
                    <a:lnTo>
                      <a:pt x="3360" y="330"/>
                    </a:lnTo>
                    <a:lnTo>
                      <a:pt x="3360" y="330"/>
                    </a:lnTo>
                    <a:lnTo>
                      <a:pt x="3360" y="330"/>
                    </a:lnTo>
                    <a:lnTo>
                      <a:pt x="3360" y="336"/>
                    </a:lnTo>
                    <a:lnTo>
                      <a:pt x="3360" y="336"/>
                    </a:lnTo>
                    <a:lnTo>
                      <a:pt x="3360" y="336"/>
                    </a:lnTo>
                    <a:lnTo>
                      <a:pt x="3360" y="336"/>
                    </a:lnTo>
                    <a:lnTo>
                      <a:pt x="3360" y="336"/>
                    </a:lnTo>
                    <a:lnTo>
                      <a:pt x="3360" y="336"/>
                    </a:lnTo>
                    <a:lnTo>
                      <a:pt x="3360" y="336"/>
                    </a:lnTo>
                    <a:lnTo>
                      <a:pt x="3360" y="342"/>
                    </a:lnTo>
                    <a:lnTo>
                      <a:pt x="3360" y="342"/>
                    </a:lnTo>
                    <a:lnTo>
                      <a:pt x="3360" y="342"/>
                    </a:lnTo>
                    <a:lnTo>
                      <a:pt x="3360" y="342"/>
                    </a:lnTo>
                    <a:lnTo>
                      <a:pt x="3360" y="342"/>
                    </a:lnTo>
                    <a:lnTo>
                      <a:pt x="3360" y="342"/>
                    </a:lnTo>
                    <a:lnTo>
                      <a:pt x="3360" y="342"/>
                    </a:lnTo>
                    <a:lnTo>
                      <a:pt x="3360" y="348"/>
                    </a:lnTo>
                    <a:lnTo>
                      <a:pt x="3360" y="348"/>
                    </a:lnTo>
                    <a:lnTo>
                      <a:pt x="3360" y="348"/>
                    </a:lnTo>
                    <a:lnTo>
                      <a:pt x="3360" y="348"/>
                    </a:lnTo>
                    <a:lnTo>
                      <a:pt x="3360" y="348"/>
                    </a:lnTo>
                    <a:lnTo>
                      <a:pt x="3360" y="348"/>
                    </a:lnTo>
                    <a:lnTo>
                      <a:pt x="3360" y="348"/>
                    </a:lnTo>
                    <a:lnTo>
                      <a:pt x="3360" y="354"/>
                    </a:lnTo>
                    <a:lnTo>
                      <a:pt x="3360" y="354"/>
                    </a:lnTo>
                    <a:lnTo>
                      <a:pt x="3360" y="354"/>
                    </a:lnTo>
                    <a:lnTo>
                      <a:pt x="3360" y="354"/>
                    </a:lnTo>
                    <a:lnTo>
                      <a:pt x="3360" y="354"/>
                    </a:lnTo>
                    <a:lnTo>
                      <a:pt x="3360" y="354"/>
                    </a:lnTo>
                    <a:lnTo>
                      <a:pt x="3360" y="354"/>
                    </a:lnTo>
                    <a:lnTo>
                      <a:pt x="3360" y="360"/>
                    </a:lnTo>
                    <a:lnTo>
                      <a:pt x="3360" y="360"/>
                    </a:lnTo>
                    <a:lnTo>
                      <a:pt x="3360" y="360"/>
                    </a:lnTo>
                    <a:lnTo>
                      <a:pt x="3366" y="360"/>
                    </a:lnTo>
                    <a:lnTo>
                      <a:pt x="3366" y="360"/>
                    </a:lnTo>
                    <a:lnTo>
                      <a:pt x="3366" y="360"/>
                    </a:lnTo>
                    <a:lnTo>
                      <a:pt x="3366" y="360"/>
                    </a:lnTo>
                    <a:lnTo>
                      <a:pt x="3366" y="366"/>
                    </a:lnTo>
                    <a:lnTo>
                      <a:pt x="3366" y="366"/>
                    </a:lnTo>
                    <a:lnTo>
                      <a:pt x="3366" y="366"/>
                    </a:lnTo>
                    <a:lnTo>
                      <a:pt x="3366" y="366"/>
                    </a:lnTo>
                    <a:lnTo>
                      <a:pt x="3366" y="366"/>
                    </a:lnTo>
                    <a:lnTo>
                      <a:pt x="3366" y="366"/>
                    </a:lnTo>
                    <a:lnTo>
                      <a:pt x="3366" y="366"/>
                    </a:lnTo>
                    <a:lnTo>
                      <a:pt x="3366" y="366"/>
                    </a:lnTo>
                    <a:lnTo>
                      <a:pt x="3366" y="372"/>
                    </a:lnTo>
                    <a:lnTo>
                      <a:pt x="3366" y="372"/>
                    </a:lnTo>
                    <a:lnTo>
                      <a:pt x="3366" y="372"/>
                    </a:lnTo>
                    <a:lnTo>
                      <a:pt x="3366" y="372"/>
                    </a:lnTo>
                    <a:lnTo>
                      <a:pt x="3366" y="372"/>
                    </a:lnTo>
                    <a:lnTo>
                      <a:pt x="3366" y="372"/>
                    </a:lnTo>
                    <a:lnTo>
                      <a:pt x="3366" y="372"/>
                    </a:lnTo>
                    <a:lnTo>
                      <a:pt x="3366" y="378"/>
                    </a:lnTo>
                    <a:lnTo>
                      <a:pt x="3366" y="378"/>
                    </a:lnTo>
                    <a:lnTo>
                      <a:pt x="3366" y="378"/>
                    </a:lnTo>
                    <a:lnTo>
                      <a:pt x="3366" y="378"/>
                    </a:lnTo>
                    <a:lnTo>
                      <a:pt x="3366" y="378"/>
                    </a:lnTo>
                    <a:lnTo>
                      <a:pt x="3366" y="378"/>
                    </a:lnTo>
                    <a:lnTo>
                      <a:pt x="3366" y="378"/>
                    </a:lnTo>
                    <a:lnTo>
                      <a:pt x="3366" y="384"/>
                    </a:lnTo>
                    <a:lnTo>
                      <a:pt x="3366" y="384"/>
                    </a:lnTo>
                    <a:lnTo>
                      <a:pt x="3366" y="384"/>
                    </a:lnTo>
                    <a:lnTo>
                      <a:pt x="3366" y="384"/>
                    </a:lnTo>
                    <a:lnTo>
                      <a:pt x="3366" y="384"/>
                    </a:lnTo>
                    <a:lnTo>
                      <a:pt x="3366" y="384"/>
                    </a:lnTo>
                    <a:lnTo>
                      <a:pt x="3366" y="384"/>
                    </a:lnTo>
                    <a:lnTo>
                      <a:pt x="3366" y="384"/>
                    </a:lnTo>
                    <a:lnTo>
                      <a:pt x="3366" y="390"/>
                    </a:lnTo>
                    <a:lnTo>
                      <a:pt x="3366" y="390"/>
                    </a:lnTo>
                    <a:lnTo>
                      <a:pt x="3366" y="390"/>
                    </a:lnTo>
                    <a:lnTo>
                      <a:pt x="3366" y="390"/>
                    </a:lnTo>
                    <a:lnTo>
                      <a:pt x="3366" y="390"/>
                    </a:lnTo>
                    <a:lnTo>
                      <a:pt x="3366" y="390"/>
                    </a:lnTo>
                    <a:lnTo>
                      <a:pt x="3366" y="390"/>
                    </a:lnTo>
                    <a:lnTo>
                      <a:pt x="3366" y="396"/>
                    </a:lnTo>
                    <a:lnTo>
                      <a:pt x="3366" y="396"/>
                    </a:lnTo>
                    <a:lnTo>
                      <a:pt x="3366" y="396"/>
                    </a:lnTo>
                    <a:lnTo>
                      <a:pt x="3366" y="396"/>
                    </a:lnTo>
                    <a:lnTo>
                      <a:pt x="3366" y="396"/>
                    </a:lnTo>
                    <a:lnTo>
                      <a:pt x="3366" y="396"/>
                    </a:lnTo>
                    <a:lnTo>
                      <a:pt x="3366" y="396"/>
                    </a:lnTo>
                    <a:lnTo>
                      <a:pt x="3366" y="396"/>
                    </a:lnTo>
                    <a:lnTo>
                      <a:pt x="3366" y="402"/>
                    </a:lnTo>
                    <a:lnTo>
                      <a:pt x="3366" y="402"/>
                    </a:lnTo>
                    <a:lnTo>
                      <a:pt x="3366" y="402"/>
                    </a:lnTo>
                    <a:lnTo>
                      <a:pt x="3366" y="402"/>
                    </a:lnTo>
                    <a:lnTo>
                      <a:pt x="3366" y="402"/>
                    </a:lnTo>
                    <a:lnTo>
                      <a:pt x="3366" y="402"/>
                    </a:lnTo>
                    <a:lnTo>
                      <a:pt x="3366" y="402"/>
                    </a:lnTo>
                    <a:lnTo>
                      <a:pt x="3366" y="408"/>
                    </a:lnTo>
                    <a:lnTo>
                      <a:pt x="3366" y="408"/>
                    </a:lnTo>
                    <a:lnTo>
                      <a:pt x="3366" y="408"/>
                    </a:lnTo>
                    <a:lnTo>
                      <a:pt x="3366" y="408"/>
                    </a:lnTo>
                    <a:lnTo>
                      <a:pt x="3366" y="408"/>
                    </a:lnTo>
                    <a:lnTo>
                      <a:pt x="3372" y="408"/>
                    </a:lnTo>
                    <a:lnTo>
                      <a:pt x="3372" y="408"/>
                    </a:lnTo>
                    <a:lnTo>
                      <a:pt x="3372" y="408"/>
                    </a:lnTo>
                    <a:lnTo>
                      <a:pt x="3372" y="414"/>
                    </a:lnTo>
                    <a:lnTo>
                      <a:pt x="3372" y="414"/>
                    </a:lnTo>
                    <a:lnTo>
                      <a:pt x="3372" y="414"/>
                    </a:lnTo>
                    <a:lnTo>
                      <a:pt x="3372" y="414"/>
                    </a:lnTo>
                    <a:lnTo>
                      <a:pt x="3372" y="414"/>
                    </a:lnTo>
                    <a:lnTo>
                      <a:pt x="3372" y="414"/>
                    </a:lnTo>
                    <a:lnTo>
                      <a:pt x="3372" y="414"/>
                    </a:lnTo>
                    <a:lnTo>
                      <a:pt x="3372" y="414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6"/>
                    </a:lnTo>
                    <a:lnTo>
                      <a:pt x="3372" y="426"/>
                    </a:lnTo>
                    <a:lnTo>
                      <a:pt x="3372" y="426"/>
                    </a:lnTo>
                    <a:lnTo>
                      <a:pt x="3372" y="426"/>
                    </a:lnTo>
                    <a:lnTo>
                      <a:pt x="3372" y="426"/>
                    </a:lnTo>
                    <a:lnTo>
                      <a:pt x="3372" y="426"/>
                    </a:lnTo>
                    <a:lnTo>
                      <a:pt x="3372" y="426"/>
                    </a:lnTo>
                    <a:lnTo>
                      <a:pt x="3372" y="426"/>
                    </a:lnTo>
                    <a:lnTo>
                      <a:pt x="3372" y="432"/>
                    </a:lnTo>
                    <a:lnTo>
                      <a:pt x="3372" y="432"/>
                    </a:lnTo>
                    <a:lnTo>
                      <a:pt x="3372" y="432"/>
                    </a:lnTo>
                    <a:lnTo>
                      <a:pt x="3384" y="498"/>
                    </a:lnTo>
                    <a:lnTo>
                      <a:pt x="3384" y="504"/>
                    </a:lnTo>
                    <a:lnTo>
                      <a:pt x="3384" y="504"/>
                    </a:lnTo>
                    <a:lnTo>
                      <a:pt x="3384" y="504"/>
                    </a:lnTo>
                    <a:lnTo>
                      <a:pt x="3384" y="504"/>
                    </a:lnTo>
                    <a:lnTo>
                      <a:pt x="3384" y="504"/>
                    </a:lnTo>
                    <a:lnTo>
                      <a:pt x="3384" y="504"/>
                    </a:lnTo>
                    <a:lnTo>
                      <a:pt x="3384" y="504"/>
                    </a:lnTo>
                    <a:lnTo>
                      <a:pt x="3384" y="504"/>
                    </a:lnTo>
                    <a:lnTo>
                      <a:pt x="3384" y="504"/>
                    </a:lnTo>
                    <a:lnTo>
                      <a:pt x="3384" y="504"/>
                    </a:lnTo>
                    <a:lnTo>
                      <a:pt x="3384" y="510"/>
                    </a:lnTo>
                    <a:lnTo>
                      <a:pt x="3384" y="510"/>
                    </a:lnTo>
                    <a:lnTo>
                      <a:pt x="3384" y="510"/>
                    </a:lnTo>
                    <a:lnTo>
                      <a:pt x="3384" y="510"/>
                    </a:lnTo>
                    <a:lnTo>
                      <a:pt x="3384" y="510"/>
                    </a:lnTo>
                    <a:lnTo>
                      <a:pt x="3384" y="510"/>
                    </a:lnTo>
                    <a:lnTo>
                      <a:pt x="3384" y="510"/>
                    </a:lnTo>
                    <a:lnTo>
                      <a:pt x="3384" y="510"/>
                    </a:lnTo>
                    <a:lnTo>
                      <a:pt x="3384" y="510"/>
                    </a:lnTo>
                    <a:lnTo>
                      <a:pt x="3384" y="510"/>
                    </a:lnTo>
                    <a:lnTo>
                      <a:pt x="3384" y="516"/>
                    </a:lnTo>
                    <a:lnTo>
                      <a:pt x="3384" y="516"/>
                    </a:lnTo>
                    <a:lnTo>
                      <a:pt x="3384" y="516"/>
                    </a:lnTo>
                    <a:lnTo>
                      <a:pt x="3384" y="516"/>
                    </a:lnTo>
                    <a:lnTo>
                      <a:pt x="3384" y="516"/>
                    </a:lnTo>
                    <a:lnTo>
                      <a:pt x="3384" y="516"/>
                    </a:lnTo>
                    <a:lnTo>
                      <a:pt x="3384" y="516"/>
                    </a:lnTo>
                    <a:lnTo>
                      <a:pt x="3384" y="516"/>
                    </a:lnTo>
                    <a:lnTo>
                      <a:pt x="3384" y="516"/>
                    </a:lnTo>
                    <a:lnTo>
                      <a:pt x="3384" y="516"/>
                    </a:lnTo>
                    <a:lnTo>
                      <a:pt x="3384" y="522"/>
                    </a:lnTo>
                    <a:lnTo>
                      <a:pt x="3384" y="522"/>
                    </a:lnTo>
                    <a:lnTo>
                      <a:pt x="3384" y="522"/>
                    </a:lnTo>
                    <a:lnTo>
                      <a:pt x="3384" y="522"/>
                    </a:lnTo>
                    <a:lnTo>
                      <a:pt x="3384" y="522"/>
                    </a:lnTo>
                    <a:lnTo>
                      <a:pt x="3384" y="522"/>
                    </a:lnTo>
                    <a:lnTo>
                      <a:pt x="3384" y="522"/>
                    </a:lnTo>
                    <a:lnTo>
                      <a:pt x="3384" y="522"/>
                    </a:lnTo>
                    <a:lnTo>
                      <a:pt x="3384" y="522"/>
                    </a:lnTo>
                    <a:lnTo>
                      <a:pt x="3384" y="522"/>
                    </a:lnTo>
                    <a:lnTo>
                      <a:pt x="3384" y="522"/>
                    </a:lnTo>
                    <a:lnTo>
                      <a:pt x="3384" y="528"/>
                    </a:lnTo>
                    <a:lnTo>
                      <a:pt x="3384" y="528"/>
                    </a:lnTo>
                    <a:lnTo>
                      <a:pt x="3384" y="528"/>
                    </a:lnTo>
                    <a:lnTo>
                      <a:pt x="3384" y="528"/>
                    </a:lnTo>
                    <a:lnTo>
                      <a:pt x="3384" y="528"/>
                    </a:lnTo>
                    <a:lnTo>
                      <a:pt x="3384" y="528"/>
                    </a:lnTo>
                    <a:lnTo>
                      <a:pt x="3384" y="528"/>
                    </a:lnTo>
                    <a:lnTo>
                      <a:pt x="3384" y="528"/>
                    </a:lnTo>
                    <a:lnTo>
                      <a:pt x="3390" y="528"/>
                    </a:lnTo>
                    <a:lnTo>
                      <a:pt x="3390" y="528"/>
                    </a:lnTo>
                    <a:lnTo>
                      <a:pt x="3390" y="534"/>
                    </a:lnTo>
                    <a:lnTo>
                      <a:pt x="3396" y="582"/>
                    </a:lnTo>
                    <a:lnTo>
                      <a:pt x="3396" y="582"/>
                    </a:lnTo>
                    <a:lnTo>
                      <a:pt x="3396" y="582"/>
                    </a:lnTo>
                    <a:lnTo>
                      <a:pt x="3396" y="582"/>
                    </a:lnTo>
                    <a:lnTo>
                      <a:pt x="3396" y="582"/>
                    </a:lnTo>
                    <a:lnTo>
                      <a:pt x="3396" y="582"/>
                    </a:lnTo>
                    <a:lnTo>
                      <a:pt x="3396" y="588"/>
                    </a:lnTo>
                    <a:lnTo>
                      <a:pt x="3396" y="588"/>
                    </a:lnTo>
                    <a:lnTo>
                      <a:pt x="3396" y="588"/>
                    </a:lnTo>
                    <a:lnTo>
                      <a:pt x="3396" y="588"/>
                    </a:lnTo>
                    <a:lnTo>
                      <a:pt x="3396" y="588"/>
                    </a:lnTo>
                    <a:lnTo>
                      <a:pt x="3396" y="588"/>
                    </a:lnTo>
                    <a:lnTo>
                      <a:pt x="3396" y="588"/>
                    </a:lnTo>
                    <a:lnTo>
                      <a:pt x="3396" y="588"/>
                    </a:lnTo>
                    <a:lnTo>
                      <a:pt x="3396" y="588"/>
                    </a:lnTo>
                    <a:lnTo>
                      <a:pt x="3402" y="588"/>
                    </a:lnTo>
                    <a:lnTo>
                      <a:pt x="3402" y="588"/>
                    </a:lnTo>
                    <a:lnTo>
                      <a:pt x="3402" y="588"/>
                    </a:lnTo>
                    <a:lnTo>
                      <a:pt x="3402" y="588"/>
                    </a:lnTo>
                    <a:lnTo>
                      <a:pt x="3402" y="588"/>
                    </a:lnTo>
                    <a:lnTo>
                      <a:pt x="3402" y="594"/>
                    </a:lnTo>
                    <a:lnTo>
                      <a:pt x="3402" y="594"/>
                    </a:lnTo>
                    <a:lnTo>
                      <a:pt x="3402" y="594"/>
                    </a:lnTo>
                    <a:lnTo>
                      <a:pt x="3402" y="594"/>
                    </a:lnTo>
                    <a:lnTo>
                      <a:pt x="3402" y="594"/>
                    </a:lnTo>
                    <a:lnTo>
                      <a:pt x="3402" y="594"/>
                    </a:lnTo>
                    <a:lnTo>
                      <a:pt x="3402" y="594"/>
                    </a:lnTo>
                    <a:lnTo>
                      <a:pt x="3402" y="594"/>
                    </a:lnTo>
                    <a:lnTo>
                      <a:pt x="3402" y="594"/>
                    </a:lnTo>
                    <a:lnTo>
                      <a:pt x="3402" y="594"/>
                    </a:lnTo>
                    <a:lnTo>
                      <a:pt x="3402" y="594"/>
                    </a:lnTo>
                    <a:lnTo>
                      <a:pt x="3402" y="594"/>
                    </a:lnTo>
                    <a:lnTo>
                      <a:pt x="3402" y="594"/>
                    </a:lnTo>
                    <a:lnTo>
                      <a:pt x="3402" y="594"/>
                    </a:lnTo>
                    <a:lnTo>
                      <a:pt x="3402" y="594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12"/>
                    </a:lnTo>
                    <a:lnTo>
                      <a:pt x="3402" y="612"/>
                    </a:lnTo>
                    <a:lnTo>
                      <a:pt x="3402" y="612"/>
                    </a:lnTo>
                    <a:lnTo>
                      <a:pt x="3402" y="612"/>
                    </a:lnTo>
                    <a:lnTo>
                      <a:pt x="3402" y="612"/>
                    </a:lnTo>
                    <a:lnTo>
                      <a:pt x="3402" y="612"/>
                    </a:lnTo>
                    <a:lnTo>
                      <a:pt x="3402" y="612"/>
                    </a:lnTo>
                    <a:lnTo>
                      <a:pt x="3402" y="612"/>
                    </a:lnTo>
                    <a:lnTo>
                      <a:pt x="3402" y="612"/>
                    </a:lnTo>
                    <a:lnTo>
                      <a:pt x="3402" y="612"/>
                    </a:lnTo>
                    <a:lnTo>
                      <a:pt x="3408" y="612"/>
                    </a:lnTo>
                    <a:lnTo>
                      <a:pt x="3408" y="612"/>
                    </a:lnTo>
                    <a:lnTo>
                      <a:pt x="3408" y="612"/>
                    </a:lnTo>
                    <a:lnTo>
                      <a:pt x="3408" y="612"/>
                    </a:lnTo>
                    <a:lnTo>
                      <a:pt x="3408" y="612"/>
                    </a:lnTo>
                    <a:lnTo>
                      <a:pt x="3408" y="612"/>
                    </a:lnTo>
                    <a:lnTo>
                      <a:pt x="3408" y="612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14" y="630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44" y="666"/>
                    </a:lnTo>
                    <a:lnTo>
                      <a:pt x="3444" y="666"/>
                    </a:lnTo>
                    <a:lnTo>
                      <a:pt x="3444" y="666"/>
                    </a:lnTo>
                    <a:lnTo>
                      <a:pt x="3444" y="666"/>
                    </a:lnTo>
                    <a:lnTo>
                      <a:pt x="3444" y="666"/>
                    </a:lnTo>
                    <a:lnTo>
                      <a:pt x="3444" y="666"/>
                    </a:lnTo>
                    <a:lnTo>
                      <a:pt x="3444" y="666"/>
                    </a:lnTo>
                    <a:lnTo>
                      <a:pt x="3444" y="666"/>
                    </a:lnTo>
                    <a:lnTo>
                      <a:pt x="3444" y="666"/>
                    </a:lnTo>
                    <a:lnTo>
                      <a:pt x="3444" y="666"/>
                    </a:lnTo>
                    <a:lnTo>
                      <a:pt x="3444" y="666"/>
                    </a:lnTo>
                    <a:lnTo>
                      <a:pt x="3444" y="666"/>
                    </a:lnTo>
                    <a:lnTo>
                      <a:pt x="3444" y="666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50" y="660"/>
                    </a:lnTo>
                    <a:lnTo>
                      <a:pt x="3450" y="660"/>
                    </a:lnTo>
                    <a:lnTo>
                      <a:pt x="3450" y="660"/>
                    </a:lnTo>
                    <a:lnTo>
                      <a:pt x="3450" y="660"/>
                    </a:lnTo>
                    <a:lnTo>
                      <a:pt x="3450" y="660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62" y="630"/>
                    </a:lnTo>
                    <a:lnTo>
                      <a:pt x="3462" y="630"/>
                    </a:lnTo>
                    <a:lnTo>
                      <a:pt x="3462" y="630"/>
                    </a:lnTo>
                    <a:lnTo>
                      <a:pt x="3462" y="630"/>
                    </a:lnTo>
                    <a:lnTo>
                      <a:pt x="3462" y="630"/>
                    </a:lnTo>
                    <a:lnTo>
                      <a:pt x="3462" y="630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2"/>
                    </a:lnTo>
                    <a:lnTo>
                      <a:pt x="3462" y="612"/>
                    </a:lnTo>
                    <a:lnTo>
                      <a:pt x="3462" y="612"/>
                    </a:lnTo>
                    <a:lnTo>
                      <a:pt x="3468" y="612"/>
                    </a:lnTo>
                    <a:lnTo>
                      <a:pt x="3468" y="612"/>
                    </a:lnTo>
                    <a:lnTo>
                      <a:pt x="3468" y="612"/>
                    </a:lnTo>
                    <a:lnTo>
                      <a:pt x="3468" y="612"/>
                    </a:lnTo>
                    <a:lnTo>
                      <a:pt x="3468" y="612"/>
                    </a:lnTo>
                    <a:lnTo>
                      <a:pt x="3468" y="612"/>
                    </a:lnTo>
                    <a:lnTo>
                      <a:pt x="3474" y="570"/>
                    </a:lnTo>
                    <a:lnTo>
                      <a:pt x="3474" y="570"/>
                    </a:lnTo>
                    <a:lnTo>
                      <a:pt x="3474" y="570"/>
                    </a:lnTo>
                    <a:lnTo>
                      <a:pt x="3474" y="570"/>
                    </a:lnTo>
                    <a:lnTo>
                      <a:pt x="3474" y="570"/>
                    </a:lnTo>
                    <a:lnTo>
                      <a:pt x="3474" y="570"/>
                    </a:lnTo>
                    <a:lnTo>
                      <a:pt x="3474" y="564"/>
                    </a:lnTo>
                    <a:lnTo>
                      <a:pt x="3474" y="564"/>
                    </a:lnTo>
                    <a:lnTo>
                      <a:pt x="3474" y="564"/>
                    </a:lnTo>
                    <a:lnTo>
                      <a:pt x="3474" y="564"/>
                    </a:lnTo>
                    <a:lnTo>
                      <a:pt x="3474" y="564"/>
                    </a:lnTo>
                    <a:lnTo>
                      <a:pt x="3474" y="564"/>
                    </a:lnTo>
                    <a:lnTo>
                      <a:pt x="3474" y="564"/>
                    </a:lnTo>
                    <a:lnTo>
                      <a:pt x="3480" y="564"/>
                    </a:lnTo>
                    <a:lnTo>
                      <a:pt x="3480" y="564"/>
                    </a:lnTo>
                    <a:lnTo>
                      <a:pt x="3480" y="564"/>
                    </a:lnTo>
                    <a:lnTo>
                      <a:pt x="3480" y="564"/>
                    </a:lnTo>
                    <a:lnTo>
                      <a:pt x="3480" y="564"/>
                    </a:lnTo>
                    <a:lnTo>
                      <a:pt x="3480" y="558"/>
                    </a:lnTo>
                    <a:lnTo>
                      <a:pt x="3480" y="558"/>
                    </a:lnTo>
                    <a:lnTo>
                      <a:pt x="3480" y="558"/>
                    </a:lnTo>
                    <a:lnTo>
                      <a:pt x="3480" y="558"/>
                    </a:lnTo>
                    <a:lnTo>
                      <a:pt x="3480" y="558"/>
                    </a:lnTo>
                    <a:lnTo>
                      <a:pt x="3480" y="558"/>
                    </a:lnTo>
                    <a:lnTo>
                      <a:pt x="3480" y="558"/>
                    </a:lnTo>
                    <a:lnTo>
                      <a:pt x="3480" y="558"/>
                    </a:lnTo>
                    <a:lnTo>
                      <a:pt x="3480" y="558"/>
                    </a:lnTo>
                    <a:lnTo>
                      <a:pt x="3480" y="558"/>
                    </a:lnTo>
                    <a:lnTo>
                      <a:pt x="3480" y="558"/>
                    </a:lnTo>
                    <a:lnTo>
                      <a:pt x="3480" y="558"/>
                    </a:lnTo>
                    <a:lnTo>
                      <a:pt x="3480" y="552"/>
                    </a:lnTo>
                    <a:lnTo>
                      <a:pt x="3480" y="552"/>
                    </a:lnTo>
                    <a:lnTo>
                      <a:pt x="3480" y="552"/>
                    </a:lnTo>
                    <a:lnTo>
                      <a:pt x="3480" y="552"/>
                    </a:lnTo>
                    <a:lnTo>
                      <a:pt x="3480" y="552"/>
                    </a:lnTo>
                    <a:lnTo>
                      <a:pt x="3480" y="552"/>
                    </a:lnTo>
                    <a:lnTo>
                      <a:pt x="3480" y="552"/>
                    </a:lnTo>
                    <a:lnTo>
                      <a:pt x="3480" y="552"/>
                    </a:lnTo>
                    <a:lnTo>
                      <a:pt x="3480" y="552"/>
                    </a:lnTo>
                    <a:lnTo>
                      <a:pt x="3480" y="552"/>
                    </a:lnTo>
                    <a:lnTo>
                      <a:pt x="3480" y="552"/>
                    </a:lnTo>
                    <a:lnTo>
                      <a:pt x="3480" y="552"/>
                    </a:lnTo>
                    <a:lnTo>
                      <a:pt x="3480" y="546"/>
                    </a:lnTo>
                    <a:lnTo>
                      <a:pt x="3480" y="546"/>
                    </a:lnTo>
                    <a:lnTo>
                      <a:pt x="3480" y="546"/>
                    </a:lnTo>
                    <a:lnTo>
                      <a:pt x="3480" y="546"/>
                    </a:lnTo>
                    <a:lnTo>
                      <a:pt x="3480" y="546"/>
                    </a:lnTo>
                    <a:lnTo>
                      <a:pt x="3480" y="546"/>
                    </a:lnTo>
                    <a:lnTo>
                      <a:pt x="3480" y="546"/>
                    </a:lnTo>
                    <a:lnTo>
                      <a:pt x="3480" y="546"/>
                    </a:lnTo>
                    <a:lnTo>
                      <a:pt x="3480" y="546"/>
                    </a:lnTo>
                    <a:lnTo>
                      <a:pt x="3480" y="546"/>
                    </a:lnTo>
                    <a:lnTo>
                      <a:pt x="3480" y="546"/>
                    </a:lnTo>
                    <a:lnTo>
                      <a:pt x="3480" y="540"/>
                    </a:lnTo>
                    <a:lnTo>
                      <a:pt x="3480" y="540"/>
                    </a:lnTo>
                    <a:lnTo>
                      <a:pt x="3480" y="540"/>
                    </a:lnTo>
                    <a:lnTo>
                      <a:pt x="3480" y="540"/>
                    </a:lnTo>
                    <a:lnTo>
                      <a:pt x="3480" y="540"/>
                    </a:lnTo>
                    <a:lnTo>
                      <a:pt x="3480" y="540"/>
                    </a:lnTo>
                    <a:lnTo>
                      <a:pt x="3480" y="540"/>
                    </a:lnTo>
                    <a:lnTo>
                      <a:pt x="3480" y="540"/>
                    </a:lnTo>
                    <a:lnTo>
                      <a:pt x="3480" y="540"/>
                    </a:lnTo>
                    <a:lnTo>
                      <a:pt x="3480" y="540"/>
                    </a:lnTo>
                    <a:lnTo>
                      <a:pt x="3480" y="540"/>
                    </a:lnTo>
                    <a:lnTo>
                      <a:pt x="3480" y="534"/>
                    </a:lnTo>
                    <a:lnTo>
                      <a:pt x="3480" y="534"/>
                    </a:lnTo>
                    <a:lnTo>
                      <a:pt x="3480" y="534"/>
                    </a:lnTo>
                    <a:lnTo>
                      <a:pt x="3480" y="534"/>
                    </a:lnTo>
                    <a:lnTo>
                      <a:pt x="3480" y="534"/>
                    </a:lnTo>
                    <a:lnTo>
                      <a:pt x="3480" y="534"/>
                    </a:lnTo>
                    <a:lnTo>
                      <a:pt x="3480" y="534"/>
                    </a:lnTo>
                    <a:lnTo>
                      <a:pt x="3480" y="534"/>
                    </a:lnTo>
                    <a:lnTo>
                      <a:pt x="3480" y="534"/>
                    </a:lnTo>
                    <a:lnTo>
                      <a:pt x="3486" y="534"/>
                    </a:lnTo>
                    <a:lnTo>
                      <a:pt x="3486" y="534"/>
                    </a:lnTo>
                    <a:lnTo>
                      <a:pt x="3486" y="528"/>
                    </a:lnTo>
                    <a:lnTo>
                      <a:pt x="3486" y="528"/>
                    </a:lnTo>
                    <a:lnTo>
                      <a:pt x="3486" y="528"/>
                    </a:lnTo>
                    <a:lnTo>
                      <a:pt x="3486" y="528"/>
                    </a:lnTo>
                    <a:lnTo>
                      <a:pt x="3486" y="528"/>
                    </a:lnTo>
                    <a:lnTo>
                      <a:pt x="3486" y="528"/>
                    </a:lnTo>
                    <a:lnTo>
                      <a:pt x="3486" y="528"/>
                    </a:lnTo>
                    <a:lnTo>
                      <a:pt x="3486" y="528"/>
                    </a:lnTo>
                    <a:lnTo>
                      <a:pt x="3486" y="528"/>
                    </a:lnTo>
                    <a:lnTo>
                      <a:pt x="3486" y="528"/>
                    </a:lnTo>
                    <a:lnTo>
                      <a:pt x="3486" y="528"/>
                    </a:lnTo>
                    <a:lnTo>
                      <a:pt x="3486" y="522"/>
                    </a:lnTo>
                    <a:lnTo>
                      <a:pt x="3486" y="522"/>
                    </a:lnTo>
                    <a:lnTo>
                      <a:pt x="3486" y="522"/>
                    </a:lnTo>
                    <a:lnTo>
                      <a:pt x="3486" y="522"/>
                    </a:lnTo>
                    <a:lnTo>
                      <a:pt x="3486" y="522"/>
                    </a:lnTo>
                    <a:lnTo>
                      <a:pt x="3486" y="522"/>
                    </a:lnTo>
                    <a:lnTo>
                      <a:pt x="3486" y="522"/>
                    </a:lnTo>
                    <a:lnTo>
                      <a:pt x="3486" y="522"/>
                    </a:lnTo>
                    <a:lnTo>
                      <a:pt x="3486" y="522"/>
                    </a:lnTo>
                    <a:lnTo>
                      <a:pt x="3486" y="522"/>
                    </a:lnTo>
                    <a:lnTo>
                      <a:pt x="3486" y="516"/>
                    </a:lnTo>
                    <a:lnTo>
                      <a:pt x="3486" y="516"/>
                    </a:lnTo>
                    <a:lnTo>
                      <a:pt x="3486" y="516"/>
                    </a:lnTo>
                    <a:lnTo>
                      <a:pt x="3486" y="516"/>
                    </a:lnTo>
                    <a:lnTo>
                      <a:pt x="3486" y="516"/>
                    </a:lnTo>
                    <a:lnTo>
                      <a:pt x="3486" y="516"/>
                    </a:lnTo>
                    <a:lnTo>
                      <a:pt x="3486" y="516"/>
                    </a:lnTo>
                    <a:lnTo>
                      <a:pt x="3486" y="516"/>
                    </a:lnTo>
                    <a:lnTo>
                      <a:pt x="3486" y="516"/>
                    </a:lnTo>
                    <a:lnTo>
                      <a:pt x="3486" y="516"/>
                    </a:lnTo>
                    <a:lnTo>
                      <a:pt x="3486" y="510"/>
                    </a:lnTo>
                    <a:lnTo>
                      <a:pt x="3486" y="510"/>
                    </a:lnTo>
                    <a:lnTo>
                      <a:pt x="3486" y="510"/>
                    </a:lnTo>
                    <a:lnTo>
                      <a:pt x="3486" y="510"/>
                    </a:lnTo>
                    <a:lnTo>
                      <a:pt x="3486" y="510"/>
                    </a:lnTo>
                    <a:lnTo>
                      <a:pt x="3486" y="510"/>
                    </a:lnTo>
                    <a:lnTo>
                      <a:pt x="3486" y="510"/>
                    </a:lnTo>
                    <a:lnTo>
                      <a:pt x="3486" y="510"/>
                    </a:lnTo>
                    <a:lnTo>
                      <a:pt x="3486" y="510"/>
                    </a:lnTo>
                    <a:lnTo>
                      <a:pt x="3486" y="510"/>
                    </a:lnTo>
                    <a:lnTo>
                      <a:pt x="3486" y="504"/>
                    </a:lnTo>
                    <a:lnTo>
                      <a:pt x="3486" y="504"/>
                    </a:lnTo>
                    <a:lnTo>
                      <a:pt x="3486" y="504"/>
                    </a:lnTo>
                    <a:lnTo>
                      <a:pt x="3486" y="504"/>
                    </a:lnTo>
                    <a:lnTo>
                      <a:pt x="3486" y="504"/>
                    </a:lnTo>
                    <a:lnTo>
                      <a:pt x="3486" y="504"/>
                    </a:lnTo>
                    <a:lnTo>
                      <a:pt x="3486" y="504"/>
                    </a:lnTo>
                    <a:lnTo>
                      <a:pt x="3486" y="504"/>
                    </a:lnTo>
                    <a:lnTo>
                      <a:pt x="3486" y="504"/>
                    </a:lnTo>
                    <a:lnTo>
                      <a:pt x="3486" y="504"/>
                    </a:lnTo>
                    <a:lnTo>
                      <a:pt x="3486" y="498"/>
                    </a:lnTo>
                    <a:lnTo>
                      <a:pt x="3486" y="498"/>
                    </a:lnTo>
                    <a:lnTo>
                      <a:pt x="3486" y="498"/>
                    </a:lnTo>
                    <a:lnTo>
                      <a:pt x="3486" y="498"/>
                    </a:lnTo>
                    <a:lnTo>
                      <a:pt x="3486" y="498"/>
                    </a:lnTo>
                    <a:lnTo>
                      <a:pt x="3486" y="498"/>
                    </a:lnTo>
                    <a:lnTo>
                      <a:pt x="3486" y="498"/>
                    </a:lnTo>
                    <a:lnTo>
                      <a:pt x="3492" y="498"/>
                    </a:lnTo>
                    <a:lnTo>
                      <a:pt x="3492" y="498"/>
                    </a:lnTo>
                    <a:lnTo>
                      <a:pt x="3492" y="498"/>
                    </a:lnTo>
                    <a:lnTo>
                      <a:pt x="3492" y="492"/>
                    </a:lnTo>
                    <a:lnTo>
                      <a:pt x="3498" y="426"/>
                    </a:lnTo>
                    <a:lnTo>
                      <a:pt x="3498" y="420"/>
                    </a:lnTo>
                    <a:lnTo>
                      <a:pt x="3498" y="420"/>
                    </a:lnTo>
                    <a:lnTo>
                      <a:pt x="3498" y="420"/>
                    </a:lnTo>
                    <a:lnTo>
                      <a:pt x="3498" y="420"/>
                    </a:lnTo>
                    <a:lnTo>
                      <a:pt x="3498" y="420"/>
                    </a:lnTo>
                    <a:lnTo>
                      <a:pt x="3498" y="420"/>
                    </a:lnTo>
                    <a:lnTo>
                      <a:pt x="3498" y="420"/>
                    </a:lnTo>
                    <a:lnTo>
                      <a:pt x="3498" y="420"/>
                    </a:lnTo>
                    <a:lnTo>
                      <a:pt x="3498" y="414"/>
                    </a:lnTo>
                    <a:lnTo>
                      <a:pt x="3498" y="414"/>
                    </a:lnTo>
                    <a:lnTo>
                      <a:pt x="3498" y="414"/>
                    </a:lnTo>
                    <a:lnTo>
                      <a:pt x="3498" y="414"/>
                    </a:lnTo>
                    <a:lnTo>
                      <a:pt x="3498" y="414"/>
                    </a:lnTo>
                    <a:lnTo>
                      <a:pt x="3498" y="414"/>
                    </a:lnTo>
                    <a:lnTo>
                      <a:pt x="3504" y="414"/>
                    </a:lnTo>
                    <a:lnTo>
                      <a:pt x="3504" y="414"/>
                    </a:lnTo>
                    <a:lnTo>
                      <a:pt x="3504" y="408"/>
                    </a:lnTo>
                    <a:lnTo>
                      <a:pt x="3504" y="408"/>
                    </a:lnTo>
                    <a:lnTo>
                      <a:pt x="3504" y="408"/>
                    </a:lnTo>
                    <a:lnTo>
                      <a:pt x="3504" y="408"/>
                    </a:lnTo>
                    <a:lnTo>
                      <a:pt x="3504" y="408"/>
                    </a:lnTo>
                    <a:lnTo>
                      <a:pt x="3504" y="408"/>
                    </a:lnTo>
                    <a:lnTo>
                      <a:pt x="3504" y="408"/>
                    </a:lnTo>
                    <a:lnTo>
                      <a:pt x="3504" y="408"/>
                    </a:lnTo>
                    <a:lnTo>
                      <a:pt x="3504" y="402"/>
                    </a:lnTo>
                    <a:lnTo>
                      <a:pt x="3504" y="402"/>
                    </a:lnTo>
                    <a:lnTo>
                      <a:pt x="3504" y="402"/>
                    </a:lnTo>
                    <a:lnTo>
                      <a:pt x="3504" y="402"/>
                    </a:lnTo>
                    <a:lnTo>
                      <a:pt x="3504" y="402"/>
                    </a:lnTo>
                    <a:lnTo>
                      <a:pt x="3504" y="402"/>
                    </a:lnTo>
                    <a:lnTo>
                      <a:pt x="3504" y="402"/>
                    </a:lnTo>
                    <a:lnTo>
                      <a:pt x="3504" y="402"/>
                    </a:lnTo>
                    <a:lnTo>
                      <a:pt x="3504" y="396"/>
                    </a:lnTo>
                    <a:lnTo>
                      <a:pt x="3504" y="396"/>
                    </a:lnTo>
                    <a:lnTo>
                      <a:pt x="3504" y="396"/>
                    </a:lnTo>
                    <a:lnTo>
                      <a:pt x="3504" y="396"/>
                    </a:lnTo>
                    <a:lnTo>
                      <a:pt x="3504" y="396"/>
                    </a:lnTo>
                    <a:lnTo>
                      <a:pt x="3504" y="396"/>
                    </a:lnTo>
                    <a:lnTo>
                      <a:pt x="3504" y="396"/>
                    </a:lnTo>
                    <a:lnTo>
                      <a:pt x="3504" y="390"/>
                    </a:lnTo>
                    <a:lnTo>
                      <a:pt x="3504" y="390"/>
                    </a:lnTo>
                    <a:lnTo>
                      <a:pt x="3504" y="390"/>
                    </a:lnTo>
                    <a:lnTo>
                      <a:pt x="3504" y="390"/>
                    </a:lnTo>
                    <a:lnTo>
                      <a:pt x="3504" y="390"/>
                    </a:lnTo>
                    <a:lnTo>
                      <a:pt x="3504" y="390"/>
                    </a:lnTo>
                    <a:lnTo>
                      <a:pt x="3504" y="390"/>
                    </a:lnTo>
                    <a:lnTo>
                      <a:pt x="3504" y="390"/>
                    </a:lnTo>
                    <a:lnTo>
                      <a:pt x="3504" y="384"/>
                    </a:lnTo>
                    <a:lnTo>
                      <a:pt x="3504" y="384"/>
                    </a:lnTo>
                    <a:lnTo>
                      <a:pt x="3504" y="384"/>
                    </a:lnTo>
                    <a:lnTo>
                      <a:pt x="3504" y="384"/>
                    </a:lnTo>
                    <a:lnTo>
                      <a:pt x="3504" y="384"/>
                    </a:lnTo>
                    <a:lnTo>
                      <a:pt x="3516" y="294"/>
                    </a:lnTo>
                    <a:lnTo>
                      <a:pt x="3516" y="294"/>
                    </a:lnTo>
                    <a:lnTo>
                      <a:pt x="3516" y="294"/>
                    </a:lnTo>
                    <a:lnTo>
                      <a:pt x="3516" y="288"/>
                    </a:lnTo>
                    <a:lnTo>
                      <a:pt x="3516" y="288"/>
                    </a:lnTo>
                    <a:lnTo>
                      <a:pt x="3516" y="288"/>
                    </a:lnTo>
                    <a:lnTo>
                      <a:pt x="3516" y="288"/>
                    </a:lnTo>
                    <a:lnTo>
                      <a:pt x="3516" y="288"/>
                    </a:lnTo>
                    <a:lnTo>
                      <a:pt x="3516" y="288"/>
                    </a:lnTo>
                    <a:lnTo>
                      <a:pt x="3516" y="288"/>
                    </a:lnTo>
                    <a:lnTo>
                      <a:pt x="3516" y="282"/>
                    </a:lnTo>
                    <a:lnTo>
                      <a:pt x="3516" y="282"/>
                    </a:lnTo>
                    <a:lnTo>
                      <a:pt x="3516" y="282"/>
                    </a:lnTo>
                    <a:lnTo>
                      <a:pt x="3516" y="282"/>
                    </a:lnTo>
                    <a:lnTo>
                      <a:pt x="3516" y="282"/>
                    </a:lnTo>
                    <a:lnTo>
                      <a:pt x="3516" y="282"/>
                    </a:lnTo>
                    <a:lnTo>
                      <a:pt x="3516" y="276"/>
                    </a:lnTo>
                    <a:lnTo>
                      <a:pt x="3516" y="276"/>
                    </a:lnTo>
                    <a:lnTo>
                      <a:pt x="3516" y="276"/>
                    </a:lnTo>
                    <a:lnTo>
                      <a:pt x="3516" y="276"/>
                    </a:lnTo>
                    <a:lnTo>
                      <a:pt x="3516" y="276"/>
                    </a:lnTo>
                    <a:lnTo>
                      <a:pt x="3516" y="276"/>
                    </a:lnTo>
                    <a:lnTo>
                      <a:pt x="3516" y="276"/>
                    </a:lnTo>
                    <a:lnTo>
                      <a:pt x="3516" y="270"/>
                    </a:lnTo>
                    <a:lnTo>
                      <a:pt x="3516" y="270"/>
                    </a:lnTo>
                    <a:lnTo>
                      <a:pt x="3516" y="270"/>
                    </a:lnTo>
                    <a:lnTo>
                      <a:pt x="3516" y="270"/>
                    </a:lnTo>
                    <a:lnTo>
                      <a:pt x="3516" y="270"/>
                    </a:lnTo>
                    <a:lnTo>
                      <a:pt x="3516" y="270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58"/>
                    </a:lnTo>
                    <a:lnTo>
                      <a:pt x="3516" y="258"/>
                    </a:lnTo>
                    <a:lnTo>
                      <a:pt x="3516" y="258"/>
                    </a:lnTo>
                    <a:lnTo>
                      <a:pt x="3516" y="258"/>
                    </a:lnTo>
                    <a:lnTo>
                      <a:pt x="3516" y="258"/>
                    </a:lnTo>
                    <a:lnTo>
                      <a:pt x="3516" y="258"/>
                    </a:lnTo>
                    <a:lnTo>
                      <a:pt x="3516" y="252"/>
                    </a:lnTo>
                    <a:lnTo>
                      <a:pt x="3522" y="252"/>
                    </a:lnTo>
                    <a:lnTo>
                      <a:pt x="3522" y="252"/>
                    </a:lnTo>
                    <a:lnTo>
                      <a:pt x="3522" y="252"/>
                    </a:lnTo>
                    <a:lnTo>
                      <a:pt x="3522" y="252"/>
                    </a:lnTo>
                    <a:lnTo>
                      <a:pt x="3522" y="252"/>
                    </a:lnTo>
                    <a:lnTo>
                      <a:pt x="3522" y="246"/>
                    </a:lnTo>
                    <a:lnTo>
                      <a:pt x="3522" y="246"/>
                    </a:lnTo>
                    <a:lnTo>
                      <a:pt x="3522" y="246"/>
                    </a:lnTo>
                    <a:lnTo>
                      <a:pt x="3522" y="246"/>
                    </a:lnTo>
                    <a:lnTo>
                      <a:pt x="3522" y="246"/>
                    </a:lnTo>
                    <a:lnTo>
                      <a:pt x="3522" y="246"/>
                    </a:lnTo>
                    <a:lnTo>
                      <a:pt x="3522" y="240"/>
                    </a:lnTo>
                    <a:lnTo>
                      <a:pt x="3522" y="240"/>
                    </a:lnTo>
                    <a:lnTo>
                      <a:pt x="3522" y="240"/>
                    </a:lnTo>
                    <a:lnTo>
                      <a:pt x="3522" y="240"/>
                    </a:lnTo>
                    <a:lnTo>
                      <a:pt x="3522" y="240"/>
                    </a:lnTo>
                    <a:lnTo>
                      <a:pt x="3522" y="240"/>
                    </a:lnTo>
                    <a:lnTo>
                      <a:pt x="3522" y="234"/>
                    </a:lnTo>
                    <a:lnTo>
                      <a:pt x="3522" y="234"/>
                    </a:lnTo>
                    <a:lnTo>
                      <a:pt x="3522" y="234"/>
                    </a:lnTo>
                    <a:lnTo>
                      <a:pt x="3522" y="234"/>
                    </a:lnTo>
                    <a:lnTo>
                      <a:pt x="3522" y="234"/>
                    </a:lnTo>
                    <a:lnTo>
                      <a:pt x="3522" y="234"/>
                    </a:lnTo>
                    <a:lnTo>
                      <a:pt x="3522" y="228"/>
                    </a:lnTo>
                    <a:lnTo>
                      <a:pt x="3522" y="228"/>
                    </a:lnTo>
                    <a:lnTo>
                      <a:pt x="3522" y="228"/>
                    </a:lnTo>
                    <a:lnTo>
                      <a:pt x="3522" y="228"/>
                    </a:lnTo>
                    <a:lnTo>
                      <a:pt x="3522" y="228"/>
                    </a:lnTo>
                    <a:lnTo>
                      <a:pt x="3522" y="228"/>
                    </a:lnTo>
                    <a:lnTo>
                      <a:pt x="3522" y="222"/>
                    </a:lnTo>
                    <a:lnTo>
                      <a:pt x="3522" y="222"/>
                    </a:lnTo>
                    <a:lnTo>
                      <a:pt x="3522" y="222"/>
                    </a:lnTo>
                    <a:lnTo>
                      <a:pt x="3522" y="222"/>
                    </a:lnTo>
                    <a:lnTo>
                      <a:pt x="3522" y="222"/>
                    </a:lnTo>
                    <a:lnTo>
                      <a:pt x="3522" y="222"/>
                    </a:lnTo>
                    <a:lnTo>
                      <a:pt x="3522" y="216"/>
                    </a:lnTo>
                    <a:lnTo>
                      <a:pt x="3522" y="216"/>
                    </a:lnTo>
                    <a:lnTo>
                      <a:pt x="3522" y="216"/>
                    </a:lnTo>
                    <a:lnTo>
                      <a:pt x="3522" y="216"/>
                    </a:lnTo>
                    <a:lnTo>
                      <a:pt x="3522" y="216"/>
                    </a:lnTo>
                    <a:lnTo>
                      <a:pt x="3522" y="216"/>
                    </a:lnTo>
                    <a:lnTo>
                      <a:pt x="3522" y="210"/>
                    </a:lnTo>
                    <a:lnTo>
                      <a:pt x="3522" y="210"/>
                    </a:lnTo>
                    <a:lnTo>
                      <a:pt x="3522" y="210"/>
                    </a:lnTo>
                    <a:lnTo>
                      <a:pt x="3522" y="210"/>
                    </a:lnTo>
                    <a:lnTo>
                      <a:pt x="3522" y="210"/>
                    </a:lnTo>
                    <a:lnTo>
                      <a:pt x="3522" y="210"/>
                    </a:lnTo>
                    <a:lnTo>
                      <a:pt x="3522" y="204"/>
                    </a:lnTo>
                    <a:lnTo>
                      <a:pt x="3522" y="204"/>
                    </a:lnTo>
                    <a:lnTo>
                      <a:pt x="3522" y="204"/>
                    </a:lnTo>
                    <a:lnTo>
                      <a:pt x="3522" y="204"/>
                    </a:lnTo>
                    <a:lnTo>
                      <a:pt x="3522" y="204"/>
                    </a:lnTo>
                    <a:lnTo>
                      <a:pt x="3522" y="204"/>
                    </a:lnTo>
                    <a:lnTo>
                      <a:pt x="3522" y="198"/>
                    </a:lnTo>
                    <a:lnTo>
                      <a:pt x="3522" y="198"/>
                    </a:lnTo>
                    <a:lnTo>
                      <a:pt x="3522" y="198"/>
                    </a:lnTo>
                    <a:lnTo>
                      <a:pt x="3522" y="198"/>
                    </a:lnTo>
                    <a:lnTo>
                      <a:pt x="3522" y="198"/>
                    </a:lnTo>
                    <a:lnTo>
                      <a:pt x="3522" y="192"/>
                    </a:lnTo>
                    <a:lnTo>
                      <a:pt x="3522" y="192"/>
                    </a:lnTo>
                    <a:lnTo>
                      <a:pt x="3528" y="192"/>
                    </a:lnTo>
                    <a:lnTo>
                      <a:pt x="3528" y="192"/>
                    </a:lnTo>
                    <a:lnTo>
                      <a:pt x="3528" y="192"/>
                    </a:lnTo>
                    <a:lnTo>
                      <a:pt x="3528" y="192"/>
                    </a:lnTo>
                    <a:lnTo>
                      <a:pt x="3528" y="186"/>
                    </a:lnTo>
                    <a:lnTo>
                      <a:pt x="3528" y="186"/>
                    </a:lnTo>
                    <a:lnTo>
                      <a:pt x="3528" y="186"/>
                    </a:lnTo>
                    <a:lnTo>
                      <a:pt x="3528" y="186"/>
                    </a:lnTo>
                    <a:lnTo>
                      <a:pt x="3528" y="186"/>
                    </a:lnTo>
                    <a:lnTo>
                      <a:pt x="3528" y="186"/>
                    </a:lnTo>
                    <a:lnTo>
                      <a:pt x="3528" y="180"/>
                    </a:lnTo>
                    <a:lnTo>
                      <a:pt x="3528" y="180"/>
                    </a:lnTo>
                    <a:lnTo>
                      <a:pt x="3528" y="180"/>
                    </a:lnTo>
                    <a:lnTo>
                      <a:pt x="3528" y="180"/>
                    </a:lnTo>
                    <a:lnTo>
                      <a:pt x="3528" y="180"/>
                    </a:lnTo>
                    <a:lnTo>
                      <a:pt x="3528" y="174"/>
                    </a:lnTo>
                    <a:lnTo>
                      <a:pt x="3528" y="174"/>
                    </a:lnTo>
                    <a:lnTo>
                      <a:pt x="3528" y="174"/>
                    </a:lnTo>
                    <a:lnTo>
                      <a:pt x="3528" y="174"/>
                    </a:lnTo>
                    <a:lnTo>
                      <a:pt x="3528" y="174"/>
                    </a:lnTo>
                    <a:lnTo>
                      <a:pt x="3528" y="174"/>
                    </a:lnTo>
                    <a:lnTo>
                      <a:pt x="3528" y="168"/>
                    </a:lnTo>
                    <a:lnTo>
                      <a:pt x="3528" y="168"/>
                    </a:lnTo>
                    <a:lnTo>
                      <a:pt x="3528" y="168"/>
                    </a:lnTo>
                    <a:lnTo>
                      <a:pt x="3528" y="168"/>
                    </a:lnTo>
                    <a:lnTo>
                      <a:pt x="3528" y="168"/>
                    </a:lnTo>
                    <a:lnTo>
                      <a:pt x="3528" y="168"/>
                    </a:lnTo>
                    <a:lnTo>
                      <a:pt x="3528" y="162"/>
                    </a:lnTo>
                    <a:lnTo>
                      <a:pt x="3528" y="162"/>
                    </a:lnTo>
                    <a:lnTo>
                      <a:pt x="3528" y="162"/>
                    </a:lnTo>
                    <a:lnTo>
                      <a:pt x="3528" y="162"/>
                    </a:lnTo>
                    <a:lnTo>
                      <a:pt x="3528" y="162"/>
                    </a:lnTo>
                    <a:lnTo>
                      <a:pt x="3528" y="156"/>
                    </a:lnTo>
                    <a:lnTo>
                      <a:pt x="3528" y="156"/>
                    </a:lnTo>
                    <a:lnTo>
                      <a:pt x="3528" y="156"/>
                    </a:lnTo>
                    <a:lnTo>
                      <a:pt x="3528" y="156"/>
                    </a:lnTo>
                    <a:lnTo>
                      <a:pt x="3528" y="156"/>
                    </a:lnTo>
                    <a:lnTo>
                      <a:pt x="3528" y="156"/>
                    </a:lnTo>
                    <a:lnTo>
                      <a:pt x="3528" y="150"/>
                    </a:lnTo>
                    <a:lnTo>
                      <a:pt x="3528" y="150"/>
                    </a:lnTo>
                    <a:lnTo>
                      <a:pt x="3528" y="150"/>
                    </a:lnTo>
                    <a:lnTo>
                      <a:pt x="3528" y="150"/>
                    </a:lnTo>
                    <a:lnTo>
                      <a:pt x="3528" y="150"/>
                    </a:lnTo>
                    <a:lnTo>
                      <a:pt x="3528" y="144"/>
                    </a:lnTo>
                    <a:lnTo>
                      <a:pt x="3528" y="144"/>
                    </a:lnTo>
                    <a:lnTo>
                      <a:pt x="3528" y="144"/>
                    </a:lnTo>
                    <a:lnTo>
                      <a:pt x="3528" y="144"/>
                    </a:lnTo>
                    <a:lnTo>
                      <a:pt x="3528" y="144"/>
                    </a:lnTo>
                    <a:lnTo>
                      <a:pt x="3528" y="144"/>
                    </a:lnTo>
                    <a:lnTo>
                      <a:pt x="3528" y="138"/>
                    </a:lnTo>
                    <a:lnTo>
                      <a:pt x="3528" y="138"/>
                    </a:lnTo>
                    <a:lnTo>
                      <a:pt x="3528" y="138"/>
                    </a:lnTo>
                    <a:lnTo>
                      <a:pt x="3528" y="138"/>
                    </a:lnTo>
                    <a:lnTo>
                      <a:pt x="3528" y="138"/>
                    </a:lnTo>
                    <a:lnTo>
                      <a:pt x="3528" y="132"/>
                    </a:lnTo>
                    <a:lnTo>
                      <a:pt x="3528" y="132"/>
                    </a:lnTo>
                    <a:lnTo>
                      <a:pt x="3528" y="132"/>
                    </a:lnTo>
                    <a:lnTo>
                      <a:pt x="3528" y="132"/>
                    </a:lnTo>
                    <a:lnTo>
                      <a:pt x="3528" y="132"/>
                    </a:lnTo>
                    <a:lnTo>
                      <a:pt x="3528" y="132"/>
                    </a:lnTo>
                    <a:lnTo>
                      <a:pt x="3528" y="126"/>
                    </a:lnTo>
                    <a:lnTo>
                      <a:pt x="3534" y="126"/>
                    </a:lnTo>
                    <a:lnTo>
                      <a:pt x="3534" y="126"/>
                    </a:lnTo>
                    <a:lnTo>
                      <a:pt x="3534" y="126"/>
                    </a:lnTo>
                    <a:lnTo>
                      <a:pt x="3534" y="126"/>
                    </a:lnTo>
                    <a:lnTo>
                      <a:pt x="3534" y="126"/>
                    </a:lnTo>
                    <a:lnTo>
                      <a:pt x="3534" y="120"/>
                    </a:lnTo>
                    <a:lnTo>
                      <a:pt x="3534" y="120"/>
                    </a:lnTo>
                    <a:lnTo>
                      <a:pt x="3534" y="120"/>
                    </a:lnTo>
                    <a:lnTo>
                      <a:pt x="3534" y="120"/>
                    </a:lnTo>
                    <a:lnTo>
                      <a:pt x="3534" y="120"/>
                    </a:lnTo>
                    <a:lnTo>
                      <a:pt x="3534" y="114"/>
                    </a:lnTo>
                    <a:lnTo>
                      <a:pt x="3534" y="114"/>
                    </a:lnTo>
                    <a:lnTo>
                      <a:pt x="3534" y="114"/>
                    </a:lnTo>
                    <a:lnTo>
                      <a:pt x="3534" y="114"/>
                    </a:lnTo>
                    <a:lnTo>
                      <a:pt x="3534" y="114"/>
                    </a:lnTo>
                    <a:lnTo>
                      <a:pt x="3534" y="114"/>
                    </a:lnTo>
                    <a:lnTo>
                      <a:pt x="3534" y="108"/>
                    </a:lnTo>
                    <a:lnTo>
                      <a:pt x="3534" y="108"/>
                    </a:lnTo>
                    <a:lnTo>
                      <a:pt x="3534" y="108"/>
                    </a:lnTo>
                    <a:lnTo>
                      <a:pt x="3534" y="108"/>
                    </a:lnTo>
                    <a:lnTo>
                      <a:pt x="3534" y="108"/>
                    </a:lnTo>
                    <a:lnTo>
                      <a:pt x="3534" y="102"/>
                    </a:lnTo>
                    <a:lnTo>
                      <a:pt x="3534" y="102"/>
                    </a:lnTo>
                    <a:lnTo>
                      <a:pt x="3534" y="102"/>
                    </a:lnTo>
                    <a:lnTo>
                      <a:pt x="3534" y="102"/>
                    </a:lnTo>
                    <a:lnTo>
                      <a:pt x="3534" y="102"/>
                    </a:lnTo>
                    <a:lnTo>
                      <a:pt x="3534" y="96"/>
                    </a:lnTo>
                    <a:lnTo>
                      <a:pt x="3534" y="96"/>
                    </a:lnTo>
                    <a:lnTo>
                      <a:pt x="3534" y="96"/>
                    </a:lnTo>
                    <a:lnTo>
                      <a:pt x="3534" y="96"/>
                    </a:lnTo>
                    <a:lnTo>
                      <a:pt x="3534" y="96"/>
                    </a:lnTo>
                    <a:lnTo>
                      <a:pt x="3534" y="96"/>
                    </a:lnTo>
                    <a:lnTo>
                      <a:pt x="3534" y="90"/>
                    </a:lnTo>
                    <a:lnTo>
                      <a:pt x="3534" y="90"/>
                    </a:lnTo>
                    <a:lnTo>
                      <a:pt x="3534" y="90"/>
                    </a:lnTo>
                    <a:lnTo>
                      <a:pt x="3534" y="90"/>
                    </a:lnTo>
                    <a:lnTo>
                      <a:pt x="3534" y="90"/>
                    </a:lnTo>
                    <a:lnTo>
                      <a:pt x="3534" y="84"/>
                    </a:lnTo>
                    <a:lnTo>
                      <a:pt x="3534" y="84"/>
                    </a:lnTo>
                    <a:lnTo>
                      <a:pt x="3534" y="84"/>
                    </a:lnTo>
                    <a:lnTo>
                      <a:pt x="3534" y="84"/>
                    </a:lnTo>
                    <a:lnTo>
                      <a:pt x="3534" y="84"/>
                    </a:lnTo>
                    <a:lnTo>
                      <a:pt x="3534" y="78"/>
                    </a:lnTo>
                    <a:lnTo>
                      <a:pt x="3534" y="78"/>
                    </a:lnTo>
                    <a:lnTo>
                      <a:pt x="3534" y="78"/>
                    </a:lnTo>
                    <a:lnTo>
                      <a:pt x="3534" y="78"/>
                    </a:lnTo>
                    <a:lnTo>
                      <a:pt x="3534" y="78"/>
                    </a:lnTo>
                    <a:lnTo>
                      <a:pt x="3534" y="72"/>
                    </a:lnTo>
                    <a:lnTo>
                      <a:pt x="3534" y="72"/>
                    </a:lnTo>
                    <a:lnTo>
                      <a:pt x="3534" y="72"/>
                    </a:lnTo>
                    <a:lnTo>
                      <a:pt x="3534" y="72"/>
                    </a:lnTo>
                    <a:lnTo>
                      <a:pt x="3534" y="72"/>
                    </a:lnTo>
                    <a:lnTo>
                      <a:pt x="3534" y="66"/>
                    </a:lnTo>
                    <a:lnTo>
                      <a:pt x="3534" y="66"/>
                    </a:lnTo>
                    <a:lnTo>
                      <a:pt x="3534" y="66"/>
                    </a:lnTo>
                    <a:lnTo>
                      <a:pt x="3534" y="66"/>
                    </a:lnTo>
                    <a:lnTo>
                      <a:pt x="3534" y="66"/>
                    </a:lnTo>
                    <a:lnTo>
                      <a:pt x="3534" y="60"/>
                    </a:lnTo>
                    <a:lnTo>
                      <a:pt x="3534" y="60"/>
                    </a:lnTo>
                    <a:lnTo>
                      <a:pt x="3534" y="60"/>
                    </a:lnTo>
                    <a:lnTo>
                      <a:pt x="3534" y="60"/>
                    </a:lnTo>
                    <a:lnTo>
                      <a:pt x="3540" y="60"/>
                    </a:lnTo>
                    <a:lnTo>
                      <a:pt x="3540" y="60"/>
                    </a:lnTo>
                    <a:lnTo>
                      <a:pt x="3540" y="54"/>
                    </a:lnTo>
                    <a:lnTo>
                      <a:pt x="3540" y="54"/>
                    </a:lnTo>
                    <a:lnTo>
                      <a:pt x="3540" y="54"/>
                    </a:lnTo>
                    <a:lnTo>
                      <a:pt x="3540" y="54"/>
                    </a:lnTo>
                    <a:lnTo>
                      <a:pt x="3540" y="54"/>
                    </a:lnTo>
                    <a:lnTo>
                      <a:pt x="3540" y="48"/>
                    </a:lnTo>
                    <a:lnTo>
                      <a:pt x="3540" y="48"/>
                    </a:lnTo>
                    <a:lnTo>
                      <a:pt x="3540" y="48"/>
                    </a:lnTo>
                    <a:lnTo>
                      <a:pt x="3540" y="48"/>
                    </a:lnTo>
                    <a:lnTo>
                      <a:pt x="3540" y="48"/>
                    </a:lnTo>
                    <a:lnTo>
                      <a:pt x="3540" y="42"/>
                    </a:lnTo>
                    <a:lnTo>
                      <a:pt x="3540" y="42"/>
                    </a:lnTo>
                    <a:lnTo>
                      <a:pt x="3540" y="42"/>
                    </a:lnTo>
                    <a:lnTo>
                      <a:pt x="3540" y="42"/>
                    </a:lnTo>
                    <a:lnTo>
                      <a:pt x="3540" y="42"/>
                    </a:lnTo>
                    <a:lnTo>
                      <a:pt x="3540" y="36"/>
                    </a:lnTo>
                    <a:lnTo>
                      <a:pt x="3540" y="36"/>
                    </a:lnTo>
                    <a:lnTo>
                      <a:pt x="3540" y="36"/>
                    </a:lnTo>
                    <a:lnTo>
                      <a:pt x="3540" y="36"/>
                    </a:lnTo>
                    <a:lnTo>
                      <a:pt x="3540" y="36"/>
                    </a:lnTo>
                    <a:lnTo>
                      <a:pt x="3540" y="36"/>
                    </a:lnTo>
                    <a:lnTo>
                      <a:pt x="3540" y="30"/>
                    </a:lnTo>
                    <a:lnTo>
                      <a:pt x="3540" y="30"/>
                    </a:lnTo>
                    <a:lnTo>
                      <a:pt x="3540" y="30"/>
                    </a:lnTo>
                    <a:lnTo>
                      <a:pt x="3540" y="30"/>
                    </a:lnTo>
                    <a:lnTo>
                      <a:pt x="3540" y="30"/>
                    </a:lnTo>
                    <a:lnTo>
                      <a:pt x="3540" y="30"/>
                    </a:lnTo>
                    <a:lnTo>
                      <a:pt x="3540" y="30"/>
                    </a:lnTo>
                    <a:lnTo>
                      <a:pt x="3540" y="30"/>
                    </a:lnTo>
                    <a:lnTo>
                      <a:pt x="3540" y="30"/>
                    </a:lnTo>
                    <a:lnTo>
                      <a:pt x="3540" y="30"/>
                    </a:lnTo>
                    <a:lnTo>
                      <a:pt x="3540" y="36"/>
                    </a:lnTo>
                    <a:lnTo>
                      <a:pt x="3540" y="36"/>
                    </a:lnTo>
                    <a:lnTo>
                      <a:pt x="3540" y="36"/>
                    </a:lnTo>
                    <a:lnTo>
                      <a:pt x="3540" y="42"/>
                    </a:lnTo>
                    <a:lnTo>
                      <a:pt x="3540" y="42"/>
                    </a:lnTo>
                    <a:lnTo>
                      <a:pt x="3540" y="48"/>
                    </a:lnTo>
                    <a:lnTo>
                      <a:pt x="3540" y="54"/>
                    </a:lnTo>
                    <a:lnTo>
                      <a:pt x="3540" y="54"/>
                    </a:lnTo>
                    <a:lnTo>
                      <a:pt x="3540" y="60"/>
                    </a:lnTo>
                    <a:lnTo>
                      <a:pt x="3540" y="66"/>
                    </a:lnTo>
                    <a:lnTo>
                      <a:pt x="3540" y="72"/>
                    </a:lnTo>
                    <a:lnTo>
                      <a:pt x="3540" y="78"/>
                    </a:lnTo>
                    <a:lnTo>
                      <a:pt x="3540" y="78"/>
                    </a:lnTo>
                    <a:lnTo>
                      <a:pt x="3540" y="84"/>
                    </a:lnTo>
                    <a:lnTo>
                      <a:pt x="3540" y="90"/>
                    </a:lnTo>
                    <a:lnTo>
                      <a:pt x="3540" y="96"/>
                    </a:lnTo>
                    <a:lnTo>
                      <a:pt x="3540" y="102"/>
                    </a:lnTo>
                    <a:lnTo>
                      <a:pt x="3540" y="108"/>
                    </a:lnTo>
                    <a:lnTo>
                      <a:pt x="3540" y="114"/>
                    </a:lnTo>
                    <a:lnTo>
                      <a:pt x="3540" y="120"/>
                    </a:lnTo>
                    <a:lnTo>
                      <a:pt x="3540" y="126"/>
                    </a:lnTo>
                    <a:lnTo>
                      <a:pt x="3540" y="132"/>
                    </a:lnTo>
                    <a:lnTo>
                      <a:pt x="3540" y="138"/>
                    </a:lnTo>
                    <a:lnTo>
                      <a:pt x="3540" y="144"/>
                    </a:lnTo>
                    <a:lnTo>
                      <a:pt x="3540" y="150"/>
                    </a:lnTo>
                    <a:lnTo>
                      <a:pt x="3540" y="150"/>
                    </a:lnTo>
                    <a:lnTo>
                      <a:pt x="3540" y="156"/>
                    </a:lnTo>
                    <a:lnTo>
                      <a:pt x="3540" y="162"/>
                    </a:lnTo>
                    <a:lnTo>
                      <a:pt x="3540" y="168"/>
                    </a:lnTo>
                    <a:lnTo>
                      <a:pt x="3540" y="174"/>
                    </a:lnTo>
                    <a:lnTo>
                      <a:pt x="3546" y="180"/>
                    </a:lnTo>
                    <a:lnTo>
                      <a:pt x="3546" y="186"/>
                    </a:lnTo>
                    <a:lnTo>
                      <a:pt x="3546" y="192"/>
                    </a:lnTo>
                    <a:lnTo>
                      <a:pt x="3546" y="198"/>
                    </a:lnTo>
                    <a:lnTo>
                      <a:pt x="3546" y="198"/>
                    </a:lnTo>
                    <a:lnTo>
                      <a:pt x="3546" y="204"/>
                    </a:lnTo>
                    <a:lnTo>
                      <a:pt x="3546" y="210"/>
                    </a:lnTo>
                    <a:lnTo>
                      <a:pt x="3546" y="216"/>
                    </a:lnTo>
                    <a:lnTo>
                      <a:pt x="3546" y="216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46" y="228"/>
                    </a:lnTo>
                    <a:lnTo>
                      <a:pt x="3546" y="234"/>
                    </a:lnTo>
                    <a:lnTo>
                      <a:pt x="3546" y="234"/>
                    </a:lnTo>
                    <a:lnTo>
                      <a:pt x="3546" y="234"/>
                    </a:lnTo>
                    <a:lnTo>
                      <a:pt x="3546" y="240"/>
                    </a:lnTo>
                    <a:lnTo>
                      <a:pt x="3546" y="240"/>
                    </a:lnTo>
                    <a:lnTo>
                      <a:pt x="3546" y="240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0"/>
                    </a:lnTo>
                    <a:lnTo>
                      <a:pt x="3546" y="240"/>
                    </a:lnTo>
                    <a:lnTo>
                      <a:pt x="3546" y="240"/>
                    </a:lnTo>
                    <a:lnTo>
                      <a:pt x="3546" y="234"/>
                    </a:lnTo>
                    <a:lnTo>
                      <a:pt x="3546" y="234"/>
                    </a:lnTo>
                    <a:lnTo>
                      <a:pt x="3546" y="234"/>
                    </a:lnTo>
                    <a:lnTo>
                      <a:pt x="3546" y="228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46" y="216"/>
                    </a:lnTo>
                    <a:lnTo>
                      <a:pt x="3546" y="216"/>
                    </a:lnTo>
                    <a:lnTo>
                      <a:pt x="3546" y="210"/>
                    </a:lnTo>
                    <a:lnTo>
                      <a:pt x="3546" y="204"/>
                    </a:lnTo>
                    <a:lnTo>
                      <a:pt x="3546" y="198"/>
                    </a:lnTo>
                    <a:lnTo>
                      <a:pt x="3546" y="198"/>
                    </a:lnTo>
                    <a:lnTo>
                      <a:pt x="3546" y="192"/>
                    </a:lnTo>
                    <a:lnTo>
                      <a:pt x="3546" y="186"/>
                    </a:lnTo>
                    <a:lnTo>
                      <a:pt x="3546" y="180"/>
                    </a:lnTo>
                    <a:lnTo>
                      <a:pt x="3546" y="174"/>
                    </a:lnTo>
                    <a:lnTo>
                      <a:pt x="3546" y="168"/>
                    </a:lnTo>
                    <a:lnTo>
                      <a:pt x="3546" y="162"/>
                    </a:lnTo>
                    <a:lnTo>
                      <a:pt x="3546" y="156"/>
                    </a:lnTo>
                    <a:lnTo>
                      <a:pt x="3546" y="150"/>
                    </a:lnTo>
                    <a:lnTo>
                      <a:pt x="3546" y="150"/>
                    </a:lnTo>
                    <a:lnTo>
                      <a:pt x="3546" y="144"/>
                    </a:lnTo>
                    <a:lnTo>
                      <a:pt x="3546" y="138"/>
                    </a:lnTo>
                    <a:lnTo>
                      <a:pt x="3546" y="132"/>
                    </a:lnTo>
                    <a:lnTo>
                      <a:pt x="3546" y="126"/>
                    </a:lnTo>
                    <a:lnTo>
                      <a:pt x="3546" y="120"/>
                    </a:lnTo>
                    <a:lnTo>
                      <a:pt x="3546" y="114"/>
                    </a:lnTo>
                    <a:lnTo>
                      <a:pt x="3552" y="108"/>
                    </a:lnTo>
                    <a:lnTo>
                      <a:pt x="3552" y="102"/>
                    </a:lnTo>
                    <a:lnTo>
                      <a:pt x="3552" y="96"/>
                    </a:lnTo>
                    <a:lnTo>
                      <a:pt x="3552" y="90"/>
                    </a:lnTo>
                    <a:lnTo>
                      <a:pt x="3552" y="84"/>
                    </a:lnTo>
                    <a:lnTo>
                      <a:pt x="3552" y="78"/>
                    </a:lnTo>
                    <a:lnTo>
                      <a:pt x="3552" y="78"/>
                    </a:lnTo>
                    <a:lnTo>
                      <a:pt x="3552" y="72"/>
                    </a:lnTo>
                    <a:lnTo>
                      <a:pt x="3552" y="66"/>
                    </a:lnTo>
                    <a:lnTo>
                      <a:pt x="3552" y="60"/>
                    </a:lnTo>
                    <a:lnTo>
                      <a:pt x="3552" y="54"/>
                    </a:lnTo>
                    <a:lnTo>
                      <a:pt x="3552" y="54"/>
                    </a:lnTo>
                    <a:lnTo>
                      <a:pt x="3552" y="48"/>
                    </a:lnTo>
                    <a:lnTo>
                      <a:pt x="3552" y="42"/>
                    </a:lnTo>
                    <a:lnTo>
                      <a:pt x="3552" y="42"/>
                    </a:lnTo>
                    <a:lnTo>
                      <a:pt x="3552" y="36"/>
                    </a:lnTo>
                    <a:lnTo>
                      <a:pt x="3552" y="36"/>
                    </a:lnTo>
                    <a:lnTo>
                      <a:pt x="3552" y="36"/>
                    </a:lnTo>
                    <a:lnTo>
                      <a:pt x="3552" y="30"/>
                    </a:lnTo>
                    <a:lnTo>
                      <a:pt x="3552" y="30"/>
                    </a:lnTo>
                    <a:lnTo>
                      <a:pt x="3552" y="30"/>
                    </a:lnTo>
                    <a:lnTo>
                      <a:pt x="3552" y="30"/>
                    </a:lnTo>
                    <a:lnTo>
                      <a:pt x="3552" y="30"/>
                    </a:lnTo>
                    <a:lnTo>
                      <a:pt x="3552" y="30"/>
                    </a:lnTo>
                    <a:lnTo>
                      <a:pt x="3552" y="30"/>
                    </a:lnTo>
                    <a:lnTo>
                      <a:pt x="3552" y="30"/>
                    </a:lnTo>
                    <a:lnTo>
                      <a:pt x="3552" y="30"/>
                    </a:lnTo>
                    <a:lnTo>
                      <a:pt x="3552" y="30"/>
                    </a:lnTo>
                    <a:lnTo>
                      <a:pt x="3552" y="36"/>
                    </a:lnTo>
                    <a:lnTo>
                      <a:pt x="3552" y="36"/>
                    </a:lnTo>
                    <a:lnTo>
                      <a:pt x="3552" y="36"/>
                    </a:lnTo>
                    <a:lnTo>
                      <a:pt x="3552" y="36"/>
                    </a:lnTo>
                    <a:lnTo>
                      <a:pt x="3552" y="36"/>
                    </a:lnTo>
                    <a:lnTo>
                      <a:pt x="3552" y="42"/>
                    </a:lnTo>
                    <a:lnTo>
                      <a:pt x="3552" y="42"/>
                    </a:lnTo>
                    <a:lnTo>
                      <a:pt x="3552" y="42"/>
                    </a:lnTo>
                    <a:lnTo>
                      <a:pt x="3552" y="42"/>
                    </a:lnTo>
                    <a:lnTo>
                      <a:pt x="3552" y="42"/>
                    </a:lnTo>
                    <a:lnTo>
                      <a:pt x="3552" y="48"/>
                    </a:lnTo>
                    <a:lnTo>
                      <a:pt x="3552" y="48"/>
                    </a:lnTo>
                    <a:lnTo>
                      <a:pt x="3552" y="48"/>
                    </a:lnTo>
                    <a:lnTo>
                      <a:pt x="3552" y="48"/>
                    </a:lnTo>
                    <a:lnTo>
                      <a:pt x="3552" y="48"/>
                    </a:lnTo>
                    <a:lnTo>
                      <a:pt x="3552" y="54"/>
                    </a:lnTo>
                    <a:lnTo>
                      <a:pt x="3552" y="54"/>
                    </a:lnTo>
                    <a:lnTo>
                      <a:pt x="3552" y="54"/>
                    </a:lnTo>
                    <a:lnTo>
                      <a:pt x="3552" y="54"/>
                    </a:lnTo>
                    <a:lnTo>
                      <a:pt x="3552" y="54"/>
                    </a:lnTo>
                    <a:lnTo>
                      <a:pt x="3552" y="60"/>
                    </a:lnTo>
                    <a:lnTo>
                      <a:pt x="3552" y="60"/>
                    </a:lnTo>
                    <a:lnTo>
                      <a:pt x="3552" y="60"/>
                    </a:lnTo>
                    <a:lnTo>
                      <a:pt x="3552" y="60"/>
                    </a:lnTo>
                    <a:lnTo>
                      <a:pt x="3552" y="60"/>
                    </a:lnTo>
                    <a:lnTo>
                      <a:pt x="3552" y="66"/>
                    </a:lnTo>
                    <a:lnTo>
                      <a:pt x="3552" y="66"/>
                    </a:lnTo>
                    <a:lnTo>
                      <a:pt x="3552" y="66"/>
                    </a:lnTo>
                    <a:lnTo>
                      <a:pt x="3552" y="66"/>
                    </a:lnTo>
                    <a:lnTo>
                      <a:pt x="3552" y="66"/>
                    </a:lnTo>
                    <a:lnTo>
                      <a:pt x="3552" y="66"/>
                    </a:lnTo>
                    <a:lnTo>
                      <a:pt x="3552" y="72"/>
                    </a:lnTo>
                    <a:lnTo>
                      <a:pt x="3552" y="72"/>
                    </a:lnTo>
                    <a:lnTo>
                      <a:pt x="3558" y="72"/>
                    </a:lnTo>
                    <a:lnTo>
                      <a:pt x="3558" y="72"/>
                    </a:lnTo>
                    <a:lnTo>
                      <a:pt x="3558" y="72"/>
                    </a:lnTo>
                    <a:lnTo>
                      <a:pt x="3558" y="78"/>
                    </a:lnTo>
                    <a:lnTo>
                      <a:pt x="3558" y="78"/>
                    </a:lnTo>
                    <a:lnTo>
                      <a:pt x="3558" y="78"/>
                    </a:lnTo>
                    <a:lnTo>
                      <a:pt x="3558" y="78"/>
                    </a:lnTo>
                    <a:lnTo>
                      <a:pt x="3558" y="78"/>
                    </a:lnTo>
                    <a:lnTo>
                      <a:pt x="3558" y="84"/>
                    </a:lnTo>
                    <a:lnTo>
                      <a:pt x="3558" y="84"/>
                    </a:lnTo>
                    <a:lnTo>
                      <a:pt x="3558" y="84"/>
                    </a:lnTo>
                    <a:lnTo>
                      <a:pt x="3558" y="84"/>
                    </a:lnTo>
                    <a:lnTo>
                      <a:pt x="3558" y="84"/>
                    </a:lnTo>
                    <a:lnTo>
                      <a:pt x="3558" y="90"/>
                    </a:lnTo>
                    <a:lnTo>
                      <a:pt x="3558" y="90"/>
                    </a:lnTo>
                    <a:lnTo>
                      <a:pt x="3558" y="90"/>
                    </a:lnTo>
                    <a:lnTo>
                      <a:pt x="3558" y="90"/>
                    </a:lnTo>
                    <a:lnTo>
                      <a:pt x="3558" y="90"/>
                    </a:lnTo>
                    <a:lnTo>
                      <a:pt x="3558" y="96"/>
                    </a:lnTo>
                    <a:lnTo>
                      <a:pt x="3558" y="96"/>
                    </a:lnTo>
                    <a:lnTo>
                      <a:pt x="3558" y="96"/>
                    </a:lnTo>
                    <a:lnTo>
                      <a:pt x="3558" y="96"/>
                    </a:lnTo>
                    <a:lnTo>
                      <a:pt x="3558" y="96"/>
                    </a:lnTo>
                    <a:lnTo>
                      <a:pt x="3558" y="102"/>
                    </a:lnTo>
                    <a:lnTo>
                      <a:pt x="3558" y="102"/>
                    </a:lnTo>
                    <a:lnTo>
                      <a:pt x="3558" y="102"/>
                    </a:lnTo>
                    <a:lnTo>
                      <a:pt x="3558" y="102"/>
                    </a:lnTo>
                    <a:lnTo>
                      <a:pt x="3558" y="102"/>
                    </a:lnTo>
                    <a:lnTo>
                      <a:pt x="3558" y="102"/>
                    </a:lnTo>
                    <a:lnTo>
                      <a:pt x="3558" y="108"/>
                    </a:lnTo>
                    <a:lnTo>
                      <a:pt x="3558" y="108"/>
                    </a:lnTo>
                    <a:lnTo>
                      <a:pt x="3558" y="108"/>
                    </a:lnTo>
                    <a:lnTo>
                      <a:pt x="3558" y="108"/>
                    </a:lnTo>
                    <a:lnTo>
                      <a:pt x="3558" y="108"/>
                    </a:lnTo>
                    <a:lnTo>
                      <a:pt x="3558" y="114"/>
                    </a:lnTo>
                    <a:lnTo>
                      <a:pt x="3558" y="114"/>
                    </a:lnTo>
                    <a:lnTo>
                      <a:pt x="3558" y="114"/>
                    </a:lnTo>
                    <a:lnTo>
                      <a:pt x="3558" y="114"/>
                    </a:lnTo>
                    <a:lnTo>
                      <a:pt x="3558" y="114"/>
                    </a:lnTo>
                    <a:lnTo>
                      <a:pt x="3558" y="120"/>
                    </a:lnTo>
                    <a:lnTo>
                      <a:pt x="3558" y="120"/>
                    </a:lnTo>
                    <a:lnTo>
                      <a:pt x="3558" y="120"/>
                    </a:lnTo>
                    <a:lnTo>
                      <a:pt x="3558" y="120"/>
                    </a:lnTo>
                    <a:lnTo>
                      <a:pt x="3558" y="120"/>
                    </a:lnTo>
                    <a:lnTo>
                      <a:pt x="3558" y="120"/>
                    </a:lnTo>
                    <a:lnTo>
                      <a:pt x="3558" y="126"/>
                    </a:lnTo>
                    <a:lnTo>
                      <a:pt x="3558" y="126"/>
                    </a:lnTo>
                    <a:lnTo>
                      <a:pt x="3558" y="126"/>
                    </a:lnTo>
                    <a:lnTo>
                      <a:pt x="3558" y="126"/>
                    </a:lnTo>
                    <a:lnTo>
                      <a:pt x="3558" y="126"/>
                    </a:lnTo>
                    <a:lnTo>
                      <a:pt x="3558" y="132"/>
                    </a:lnTo>
                    <a:lnTo>
                      <a:pt x="3558" y="132"/>
                    </a:lnTo>
                    <a:lnTo>
                      <a:pt x="3558" y="132"/>
                    </a:lnTo>
                    <a:lnTo>
                      <a:pt x="3558" y="132"/>
                    </a:lnTo>
                    <a:lnTo>
                      <a:pt x="3558" y="132"/>
                    </a:lnTo>
                    <a:lnTo>
                      <a:pt x="3558" y="138"/>
                    </a:lnTo>
                    <a:lnTo>
                      <a:pt x="3558" y="138"/>
                    </a:lnTo>
                    <a:lnTo>
                      <a:pt x="3558" y="138"/>
                    </a:lnTo>
                    <a:lnTo>
                      <a:pt x="3558" y="138"/>
                    </a:lnTo>
                    <a:lnTo>
                      <a:pt x="3558" y="138"/>
                    </a:lnTo>
                    <a:lnTo>
                      <a:pt x="3558" y="138"/>
                    </a:lnTo>
                    <a:lnTo>
                      <a:pt x="3564" y="144"/>
                    </a:lnTo>
                    <a:lnTo>
                      <a:pt x="3564" y="144"/>
                    </a:lnTo>
                    <a:lnTo>
                      <a:pt x="3564" y="144"/>
                    </a:lnTo>
                    <a:lnTo>
                      <a:pt x="3564" y="144"/>
                    </a:lnTo>
                    <a:lnTo>
                      <a:pt x="3564" y="144"/>
                    </a:lnTo>
                    <a:lnTo>
                      <a:pt x="3564" y="150"/>
                    </a:lnTo>
                    <a:lnTo>
                      <a:pt x="3564" y="150"/>
                    </a:lnTo>
                    <a:lnTo>
                      <a:pt x="3564" y="150"/>
                    </a:lnTo>
                    <a:lnTo>
                      <a:pt x="3564" y="150"/>
                    </a:lnTo>
                    <a:lnTo>
                      <a:pt x="3564" y="150"/>
                    </a:lnTo>
                    <a:lnTo>
                      <a:pt x="3564" y="150"/>
                    </a:lnTo>
                    <a:lnTo>
                      <a:pt x="3564" y="156"/>
                    </a:lnTo>
                    <a:lnTo>
                      <a:pt x="3564" y="156"/>
                    </a:lnTo>
                    <a:lnTo>
                      <a:pt x="3564" y="156"/>
                    </a:lnTo>
                    <a:lnTo>
                      <a:pt x="3564" y="156"/>
                    </a:lnTo>
                    <a:lnTo>
                      <a:pt x="3564" y="156"/>
                    </a:lnTo>
                    <a:lnTo>
                      <a:pt x="3564" y="162"/>
                    </a:lnTo>
                    <a:lnTo>
                      <a:pt x="3564" y="162"/>
                    </a:lnTo>
                    <a:lnTo>
                      <a:pt x="3564" y="162"/>
                    </a:lnTo>
                    <a:lnTo>
                      <a:pt x="3564" y="162"/>
                    </a:lnTo>
                    <a:lnTo>
                      <a:pt x="3564" y="162"/>
                    </a:lnTo>
                    <a:lnTo>
                      <a:pt x="3564" y="162"/>
                    </a:lnTo>
                    <a:lnTo>
                      <a:pt x="3564" y="168"/>
                    </a:lnTo>
                    <a:lnTo>
                      <a:pt x="3564" y="168"/>
                    </a:lnTo>
                    <a:lnTo>
                      <a:pt x="3564" y="168"/>
                    </a:lnTo>
                    <a:lnTo>
                      <a:pt x="3564" y="168"/>
                    </a:lnTo>
                    <a:lnTo>
                      <a:pt x="3564" y="168"/>
                    </a:lnTo>
                    <a:lnTo>
                      <a:pt x="3564" y="174"/>
                    </a:lnTo>
                    <a:lnTo>
                      <a:pt x="3564" y="174"/>
                    </a:lnTo>
                    <a:lnTo>
                      <a:pt x="3564" y="174"/>
                    </a:lnTo>
                    <a:lnTo>
                      <a:pt x="3564" y="174"/>
                    </a:lnTo>
                    <a:lnTo>
                      <a:pt x="3564" y="174"/>
                    </a:lnTo>
                    <a:lnTo>
                      <a:pt x="3564" y="174"/>
                    </a:lnTo>
                    <a:lnTo>
                      <a:pt x="3564" y="180"/>
                    </a:lnTo>
                    <a:lnTo>
                      <a:pt x="3564" y="180"/>
                    </a:lnTo>
                    <a:lnTo>
                      <a:pt x="3564" y="180"/>
                    </a:lnTo>
                    <a:lnTo>
                      <a:pt x="3564" y="180"/>
                    </a:lnTo>
                    <a:lnTo>
                      <a:pt x="3564" y="180"/>
                    </a:lnTo>
                    <a:lnTo>
                      <a:pt x="3564" y="180"/>
                    </a:lnTo>
                    <a:lnTo>
                      <a:pt x="3564" y="186"/>
                    </a:lnTo>
                    <a:lnTo>
                      <a:pt x="3564" y="186"/>
                    </a:lnTo>
                    <a:lnTo>
                      <a:pt x="3564" y="186"/>
                    </a:lnTo>
                    <a:lnTo>
                      <a:pt x="3564" y="186"/>
                    </a:lnTo>
                    <a:lnTo>
                      <a:pt x="3564" y="186"/>
                    </a:lnTo>
                    <a:lnTo>
                      <a:pt x="3564" y="192"/>
                    </a:lnTo>
                    <a:lnTo>
                      <a:pt x="3564" y="192"/>
                    </a:lnTo>
                    <a:lnTo>
                      <a:pt x="3564" y="192"/>
                    </a:lnTo>
                    <a:lnTo>
                      <a:pt x="3564" y="192"/>
                    </a:lnTo>
                    <a:lnTo>
                      <a:pt x="3564" y="192"/>
                    </a:lnTo>
                    <a:lnTo>
                      <a:pt x="3564" y="192"/>
                    </a:lnTo>
                    <a:lnTo>
                      <a:pt x="3564" y="198"/>
                    </a:lnTo>
                    <a:lnTo>
                      <a:pt x="3564" y="198"/>
                    </a:lnTo>
                    <a:lnTo>
                      <a:pt x="3564" y="198"/>
                    </a:lnTo>
                    <a:lnTo>
                      <a:pt x="3564" y="198"/>
                    </a:lnTo>
                    <a:lnTo>
                      <a:pt x="3564" y="198"/>
                    </a:lnTo>
                    <a:lnTo>
                      <a:pt x="3564" y="198"/>
                    </a:lnTo>
                    <a:lnTo>
                      <a:pt x="3564" y="204"/>
                    </a:lnTo>
                    <a:lnTo>
                      <a:pt x="3564" y="204"/>
                    </a:lnTo>
                    <a:lnTo>
                      <a:pt x="3564" y="204"/>
                    </a:lnTo>
                    <a:lnTo>
                      <a:pt x="3564" y="204"/>
                    </a:lnTo>
                    <a:lnTo>
                      <a:pt x="3570" y="204"/>
                    </a:lnTo>
                    <a:lnTo>
                      <a:pt x="3570" y="204"/>
                    </a:lnTo>
                    <a:lnTo>
                      <a:pt x="3570" y="210"/>
                    </a:lnTo>
                    <a:lnTo>
                      <a:pt x="3570" y="210"/>
                    </a:lnTo>
                    <a:lnTo>
                      <a:pt x="3570" y="210"/>
                    </a:lnTo>
                    <a:lnTo>
                      <a:pt x="3570" y="210"/>
                    </a:lnTo>
                    <a:lnTo>
                      <a:pt x="3570" y="210"/>
                    </a:lnTo>
                    <a:lnTo>
                      <a:pt x="3570" y="210"/>
                    </a:lnTo>
                    <a:lnTo>
                      <a:pt x="3570" y="216"/>
                    </a:lnTo>
                    <a:lnTo>
                      <a:pt x="3570" y="216"/>
                    </a:lnTo>
                    <a:lnTo>
                      <a:pt x="3570" y="216"/>
                    </a:lnTo>
                    <a:lnTo>
                      <a:pt x="3570" y="216"/>
                    </a:lnTo>
                    <a:lnTo>
                      <a:pt x="3570" y="216"/>
                    </a:lnTo>
                    <a:lnTo>
                      <a:pt x="3570" y="216"/>
                    </a:lnTo>
                    <a:lnTo>
                      <a:pt x="3570" y="222"/>
                    </a:lnTo>
                    <a:lnTo>
                      <a:pt x="3570" y="222"/>
                    </a:lnTo>
                    <a:lnTo>
                      <a:pt x="3576" y="318"/>
                    </a:lnTo>
                    <a:lnTo>
                      <a:pt x="3576" y="318"/>
                    </a:lnTo>
                    <a:lnTo>
                      <a:pt x="3576" y="324"/>
                    </a:lnTo>
                    <a:lnTo>
                      <a:pt x="3582" y="324"/>
                    </a:lnTo>
                    <a:lnTo>
                      <a:pt x="3582" y="324"/>
                    </a:lnTo>
                    <a:lnTo>
                      <a:pt x="3582" y="324"/>
                    </a:lnTo>
                    <a:lnTo>
                      <a:pt x="3582" y="324"/>
                    </a:lnTo>
                    <a:lnTo>
                      <a:pt x="3582" y="324"/>
                    </a:lnTo>
                    <a:lnTo>
                      <a:pt x="3582" y="324"/>
                    </a:lnTo>
                    <a:lnTo>
                      <a:pt x="3582" y="330"/>
                    </a:lnTo>
                    <a:lnTo>
                      <a:pt x="3582" y="330"/>
                    </a:lnTo>
                    <a:lnTo>
                      <a:pt x="3582" y="330"/>
                    </a:lnTo>
                    <a:lnTo>
                      <a:pt x="3582" y="330"/>
                    </a:lnTo>
                    <a:lnTo>
                      <a:pt x="3582" y="330"/>
                    </a:lnTo>
                    <a:lnTo>
                      <a:pt x="3582" y="330"/>
                    </a:lnTo>
                    <a:lnTo>
                      <a:pt x="3582" y="330"/>
                    </a:lnTo>
                    <a:lnTo>
                      <a:pt x="3582" y="336"/>
                    </a:lnTo>
                    <a:lnTo>
                      <a:pt x="3582" y="336"/>
                    </a:lnTo>
                    <a:lnTo>
                      <a:pt x="3582" y="336"/>
                    </a:lnTo>
                    <a:lnTo>
                      <a:pt x="3582" y="336"/>
                    </a:lnTo>
                    <a:lnTo>
                      <a:pt x="3582" y="336"/>
                    </a:lnTo>
                    <a:lnTo>
                      <a:pt x="3582" y="336"/>
                    </a:lnTo>
                    <a:lnTo>
                      <a:pt x="3582" y="336"/>
                    </a:lnTo>
                    <a:lnTo>
                      <a:pt x="3582" y="342"/>
                    </a:lnTo>
                    <a:lnTo>
                      <a:pt x="3582" y="342"/>
                    </a:lnTo>
                    <a:lnTo>
                      <a:pt x="3582" y="342"/>
                    </a:lnTo>
                    <a:lnTo>
                      <a:pt x="3582" y="342"/>
                    </a:lnTo>
                    <a:lnTo>
                      <a:pt x="3582" y="342"/>
                    </a:lnTo>
                    <a:lnTo>
                      <a:pt x="3582" y="342"/>
                    </a:lnTo>
                    <a:lnTo>
                      <a:pt x="3582" y="342"/>
                    </a:lnTo>
                    <a:lnTo>
                      <a:pt x="3582" y="348"/>
                    </a:lnTo>
                    <a:lnTo>
                      <a:pt x="3582" y="348"/>
                    </a:lnTo>
                    <a:lnTo>
                      <a:pt x="3582" y="348"/>
                    </a:lnTo>
                    <a:lnTo>
                      <a:pt x="3582" y="348"/>
                    </a:lnTo>
                    <a:lnTo>
                      <a:pt x="3582" y="348"/>
                    </a:lnTo>
                    <a:lnTo>
                      <a:pt x="3582" y="348"/>
                    </a:lnTo>
                    <a:lnTo>
                      <a:pt x="3582" y="348"/>
                    </a:lnTo>
                    <a:lnTo>
                      <a:pt x="3582" y="354"/>
                    </a:lnTo>
                    <a:lnTo>
                      <a:pt x="3582" y="354"/>
                    </a:lnTo>
                    <a:lnTo>
                      <a:pt x="3582" y="354"/>
                    </a:lnTo>
                    <a:lnTo>
                      <a:pt x="3582" y="354"/>
                    </a:lnTo>
                    <a:lnTo>
                      <a:pt x="3582" y="354"/>
                    </a:lnTo>
                    <a:lnTo>
                      <a:pt x="3582" y="354"/>
                    </a:lnTo>
                    <a:lnTo>
                      <a:pt x="3582" y="354"/>
                    </a:lnTo>
                    <a:lnTo>
                      <a:pt x="3582" y="360"/>
                    </a:lnTo>
                    <a:lnTo>
                      <a:pt x="3582" y="360"/>
                    </a:lnTo>
                    <a:lnTo>
                      <a:pt x="3582" y="360"/>
                    </a:lnTo>
                    <a:lnTo>
                      <a:pt x="3582" y="360"/>
                    </a:lnTo>
                    <a:lnTo>
                      <a:pt x="3582" y="360"/>
                    </a:lnTo>
                    <a:lnTo>
                      <a:pt x="3582" y="360"/>
                    </a:lnTo>
                    <a:lnTo>
                      <a:pt x="3582" y="360"/>
                    </a:lnTo>
                    <a:lnTo>
                      <a:pt x="3582" y="366"/>
                    </a:lnTo>
                    <a:lnTo>
                      <a:pt x="3582" y="366"/>
                    </a:lnTo>
                    <a:lnTo>
                      <a:pt x="3594" y="444"/>
                    </a:lnTo>
                    <a:lnTo>
                      <a:pt x="3594" y="444"/>
                    </a:lnTo>
                    <a:lnTo>
                      <a:pt x="3594" y="444"/>
                    </a:lnTo>
                    <a:lnTo>
                      <a:pt x="3594" y="444"/>
                    </a:lnTo>
                    <a:lnTo>
                      <a:pt x="3594" y="444"/>
                    </a:lnTo>
                    <a:lnTo>
                      <a:pt x="3594" y="450"/>
                    </a:lnTo>
                    <a:lnTo>
                      <a:pt x="3594" y="450"/>
                    </a:lnTo>
                    <a:lnTo>
                      <a:pt x="3594" y="450"/>
                    </a:lnTo>
                    <a:lnTo>
                      <a:pt x="3594" y="450"/>
                    </a:lnTo>
                    <a:lnTo>
                      <a:pt x="3594" y="450"/>
                    </a:lnTo>
                    <a:lnTo>
                      <a:pt x="3594" y="450"/>
                    </a:lnTo>
                    <a:lnTo>
                      <a:pt x="3594" y="450"/>
                    </a:lnTo>
                    <a:lnTo>
                      <a:pt x="3594" y="450"/>
                    </a:lnTo>
                    <a:lnTo>
                      <a:pt x="3594" y="456"/>
                    </a:lnTo>
                    <a:lnTo>
                      <a:pt x="3594" y="456"/>
                    </a:lnTo>
                    <a:lnTo>
                      <a:pt x="3594" y="456"/>
                    </a:lnTo>
                    <a:lnTo>
                      <a:pt x="3594" y="456"/>
                    </a:lnTo>
                    <a:lnTo>
                      <a:pt x="3594" y="456"/>
                    </a:lnTo>
                    <a:lnTo>
                      <a:pt x="3594" y="456"/>
                    </a:lnTo>
                    <a:lnTo>
                      <a:pt x="3594" y="456"/>
                    </a:lnTo>
                    <a:lnTo>
                      <a:pt x="3594" y="456"/>
                    </a:lnTo>
                    <a:lnTo>
                      <a:pt x="3594" y="456"/>
                    </a:lnTo>
                    <a:lnTo>
                      <a:pt x="3594" y="462"/>
                    </a:lnTo>
                    <a:lnTo>
                      <a:pt x="3594" y="462"/>
                    </a:lnTo>
                    <a:lnTo>
                      <a:pt x="3594" y="462"/>
                    </a:lnTo>
                    <a:lnTo>
                      <a:pt x="3594" y="462"/>
                    </a:lnTo>
                    <a:lnTo>
                      <a:pt x="3594" y="462"/>
                    </a:lnTo>
                    <a:lnTo>
                      <a:pt x="3594" y="462"/>
                    </a:lnTo>
                    <a:lnTo>
                      <a:pt x="3594" y="462"/>
                    </a:lnTo>
                    <a:lnTo>
                      <a:pt x="3594" y="462"/>
                    </a:lnTo>
                    <a:lnTo>
                      <a:pt x="3600" y="468"/>
                    </a:lnTo>
                    <a:lnTo>
                      <a:pt x="3600" y="468"/>
                    </a:lnTo>
                    <a:lnTo>
                      <a:pt x="3600" y="468"/>
                    </a:lnTo>
                    <a:lnTo>
                      <a:pt x="3600" y="468"/>
                    </a:lnTo>
                    <a:lnTo>
                      <a:pt x="3600" y="468"/>
                    </a:lnTo>
                    <a:lnTo>
                      <a:pt x="3600" y="468"/>
                    </a:lnTo>
                    <a:lnTo>
                      <a:pt x="3600" y="468"/>
                    </a:lnTo>
                    <a:lnTo>
                      <a:pt x="3600" y="468"/>
                    </a:lnTo>
                    <a:lnTo>
                      <a:pt x="3600" y="468"/>
                    </a:lnTo>
                    <a:lnTo>
                      <a:pt x="3600" y="474"/>
                    </a:lnTo>
                    <a:lnTo>
                      <a:pt x="3600" y="474"/>
                    </a:lnTo>
                    <a:lnTo>
                      <a:pt x="3600" y="474"/>
                    </a:lnTo>
                    <a:lnTo>
                      <a:pt x="3600" y="474"/>
                    </a:lnTo>
                    <a:lnTo>
                      <a:pt x="3600" y="474"/>
                    </a:lnTo>
                    <a:lnTo>
                      <a:pt x="3600" y="474"/>
                    </a:lnTo>
                    <a:lnTo>
                      <a:pt x="3600" y="474"/>
                    </a:lnTo>
                    <a:lnTo>
                      <a:pt x="3600" y="474"/>
                    </a:lnTo>
                    <a:lnTo>
                      <a:pt x="3600" y="474"/>
                    </a:lnTo>
                    <a:lnTo>
                      <a:pt x="3600" y="480"/>
                    </a:lnTo>
                    <a:lnTo>
                      <a:pt x="3600" y="480"/>
                    </a:lnTo>
                    <a:lnTo>
                      <a:pt x="3600" y="480"/>
                    </a:lnTo>
                    <a:lnTo>
                      <a:pt x="3600" y="480"/>
                    </a:lnTo>
                    <a:lnTo>
                      <a:pt x="3600" y="480"/>
                    </a:lnTo>
                    <a:lnTo>
                      <a:pt x="3600" y="480"/>
                    </a:lnTo>
                    <a:lnTo>
                      <a:pt x="3600" y="480"/>
                    </a:lnTo>
                    <a:lnTo>
                      <a:pt x="3600" y="480"/>
                    </a:lnTo>
                    <a:lnTo>
                      <a:pt x="3600" y="480"/>
                    </a:lnTo>
                    <a:lnTo>
                      <a:pt x="3600" y="486"/>
                    </a:lnTo>
                    <a:lnTo>
                      <a:pt x="3600" y="486"/>
                    </a:lnTo>
                    <a:lnTo>
                      <a:pt x="3600" y="486"/>
                    </a:lnTo>
                    <a:lnTo>
                      <a:pt x="3600" y="486"/>
                    </a:lnTo>
                    <a:lnTo>
                      <a:pt x="3600" y="486"/>
                    </a:lnTo>
                    <a:lnTo>
                      <a:pt x="3600" y="486"/>
                    </a:lnTo>
                    <a:lnTo>
                      <a:pt x="3600" y="486"/>
                    </a:lnTo>
                    <a:lnTo>
                      <a:pt x="3600" y="486"/>
                    </a:lnTo>
                    <a:lnTo>
                      <a:pt x="3600" y="486"/>
                    </a:lnTo>
                    <a:lnTo>
                      <a:pt x="3600" y="486"/>
                    </a:lnTo>
                    <a:lnTo>
                      <a:pt x="3600" y="492"/>
                    </a:lnTo>
                    <a:lnTo>
                      <a:pt x="3600" y="492"/>
                    </a:lnTo>
                    <a:lnTo>
                      <a:pt x="3600" y="492"/>
                    </a:lnTo>
                    <a:lnTo>
                      <a:pt x="3600" y="492"/>
                    </a:lnTo>
                    <a:lnTo>
                      <a:pt x="3600" y="492"/>
                    </a:lnTo>
                    <a:lnTo>
                      <a:pt x="3600" y="492"/>
                    </a:lnTo>
                    <a:lnTo>
                      <a:pt x="3600" y="492"/>
                    </a:lnTo>
                    <a:lnTo>
                      <a:pt x="3600" y="492"/>
                    </a:lnTo>
                    <a:lnTo>
                      <a:pt x="3600" y="492"/>
                    </a:lnTo>
                    <a:lnTo>
                      <a:pt x="3600" y="498"/>
                    </a:lnTo>
                    <a:lnTo>
                      <a:pt x="3600" y="498"/>
                    </a:lnTo>
                    <a:lnTo>
                      <a:pt x="3600" y="498"/>
                    </a:lnTo>
                    <a:lnTo>
                      <a:pt x="3600" y="498"/>
                    </a:lnTo>
                    <a:lnTo>
                      <a:pt x="3600" y="498"/>
                    </a:lnTo>
                    <a:lnTo>
                      <a:pt x="3600" y="498"/>
                    </a:lnTo>
                    <a:lnTo>
                      <a:pt x="3600" y="498"/>
                    </a:lnTo>
                    <a:lnTo>
                      <a:pt x="3600" y="498"/>
                    </a:lnTo>
                    <a:lnTo>
                      <a:pt x="3600" y="498"/>
                    </a:lnTo>
                    <a:lnTo>
                      <a:pt x="3600" y="498"/>
                    </a:lnTo>
                    <a:lnTo>
                      <a:pt x="3600" y="504"/>
                    </a:lnTo>
                    <a:lnTo>
                      <a:pt x="3600" y="504"/>
                    </a:lnTo>
                    <a:lnTo>
                      <a:pt x="3600" y="504"/>
                    </a:lnTo>
                    <a:lnTo>
                      <a:pt x="3600" y="504"/>
                    </a:lnTo>
                    <a:lnTo>
                      <a:pt x="3606" y="504"/>
                    </a:lnTo>
                    <a:lnTo>
                      <a:pt x="3606" y="504"/>
                    </a:lnTo>
                    <a:lnTo>
                      <a:pt x="3606" y="504"/>
                    </a:lnTo>
                    <a:lnTo>
                      <a:pt x="3606" y="504"/>
                    </a:lnTo>
                    <a:lnTo>
                      <a:pt x="3606" y="504"/>
                    </a:lnTo>
                    <a:lnTo>
                      <a:pt x="3606" y="510"/>
                    </a:lnTo>
                    <a:lnTo>
                      <a:pt x="3606" y="510"/>
                    </a:lnTo>
                    <a:lnTo>
                      <a:pt x="3606" y="510"/>
                    </a:lnTo>
                    <a:lnTo>
                      <a:pt x="3606" y="510"/>
                    </a:lnTo>
                    <a:lnTo>
                      <a:pt x="3606" y="510"/>
                    </a:lnTo>
                    <a:lnTo>
                      <a:pt x="3606" y="510"/>
                    </a:lnTo>
                    <a:lnTo>
                      <a:pt x="3606" y="510"/>
                    </a:lnTo>
                    <a:lnTo>
                      <a:pt x="3606" y="510"/>
                    </a:lnTo>
                    <a:lnTo>
                      <a:pt x="3606" y="510"/>
                    </a:lnTo>
                    <a:lnTo>
                      <a:pt x="3606" y="510"/>
                    </a:lnTo>
                    <a:lnTo>
                      <a:pt x="3606" y="516"/>
                    </a:lnTo>
                    <a:lnTo>
                      <a:pt x="3606" y="516"/>
                    </a:lnTo>
                    <a:lnTo>
                      <a:pt x="3606" y="516"/>
                    </a:lnTo>
                    <a:lnTo>
                      <a:pt x="3606" y="516"/>
                    </a:lnTo>
                    <a:lnTo>
                      <a:pt x="3606" y="516"/>
                    </a:lnTo>
                    <a:lnTo>
                      <a:pt x="3606" y="516"/>
                    </a:lnTo>
                    <a:lnTo>
                      <a:pt x="3606" y="516"/>
                    </a:lnTo>
                    <a:lnTo>
                      <a:pt x="3606" y="516"/>
                    </a:lnTo>
                    <a:lnTo>
                      <a:pt x="3606" y="516"/>
                    </a:lnTo>
                    <a:lnTo>
                      <a:pt x="3606" y="516"/>
                    </a:lnTo>
                    <a:lnTo>
                      <a:pt x="3606" y="516"/>
                    </a:lnTo>
                    <a:lnTo>
                      <a:pt x="3606" y="522"/>
                    </a:lnTo>
                    <a:lnTo>
                      <a:pt x="3606" y="522"/>
                    </a:lnTo>
                    <a:lnTo>
                      <a:pt x="3606" y="522"/>
                    </a:lnTo>
                    <a:lnTo>
                      <a:pt x="3606" y="522"/>
                    </a:lnTo>
                    <a:lnTo>
                      <a:pt x="3606" y="522"/>
                    </a:lnTo>
                    <a:lnTo>
                      <a:pt x="3606" y="522"/>
                    </a:lnTo>
                    <a:lnTo>
                      <a:pt x="3606" y="522"/>
                    </a:lnTo>
                    <a:lnTo>
                      <a:pt x="3606" y="522"/>
                    </a:lnTo>
                    <a:lnTo>
                      <a:pt x="3606" y="522"/>
                    </a:lnTo>
                    <a:lnTo>
                      <a:pt x="3606" y="522"/>
                    </a:lnTo>
                    <a:lnTo>
                      <a:pt x="3606" y="528"/>
                    </a:lnTo>
                    <a:lnTo>
                      <a:pt x="3606" y="528"/>
                    </a:lnTo>
                    <a:lnTo>
                      <a:pt x="3606" y="528"/>
                    </a:lnTo>
                    <a:lnTo>
                      <a:pt x="3606" y="528"/>
                    </a:lnTo>
                    <a:lnTo>
                      <a:pt x="3606" y="528"/>
                    </a:lnTo>
                    <a:lnTo>
                      <a:pt x="3606" y="528"/>
                    </a:lnTo>
                    <a:lnTo>
                      <a:pt x="3606" y="528"/>
                    </a:lnTo>
                    <a:lnTo>
                      <a:pt x="3606" y="528"/>
                    </a:lnTo>
                    <a:lnTo>
                      <a:pt x="3606" y="528"/>
                    </a:lnTo>
                    <a:lnTo>
                      <a:pt x="3606" y="528"/>
                    </a:lnTo>
                    <a:lnTo>
                      <a:pt x="3606" y="528"/>
                    </a:lnTo>
                    <a:lnTo>
                      <a:pt x="3618" y="582"/>
                    </a:lnTo>
                    <a:lnTo>
                      <a:pt x="3618" y="582"/>
                    </a:lnTo>
                    <a:lnTo>
                      <a:pt x="3618" y="582"/>
                    </a:lnTo>
                    <a:lnTo>
                      <a:pt x="3618" y="582"/>
                    </a:lnTo>
                    <a:lnTo>
                      <a:pt x="3618" y="582"/>
                    </a:lnTo>
                    <a:lnTo>
                      <a:pt x="3618" y="582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94"/>
                    </a:lnTo>
                    <a:lnTo>
                      <a:pt x="3618" y="594"/>
                    </a:lnTo>
                    <a:lnTo>
                      <a:pt x="3618" y="594"/>
                    </a:lnTo>
                    <a:lnTo>
                      <a:pt x="3618" y="594"/>
                    </a:lnTo>
                    <a:lnTo>
                      <a:pt x="3618" y="594"/>
                    </a:lnTo>
                    <a:lnTo>
                      <a:pt x="3618" y="594"/>
                    </a:lnTo>
                    <a:lnTo>
                      <a:pt x="3618" y="594"/>
                    </a:lnTo>
                    <a:lnTo>
                      <a:pt x="3618" y="594"/>
                    </a:lnTo>
                    <a:lnTo>
                      <a:pt x="3618" y="594"/>
                    </a:lnTo>
                    <a:lnTo>
                      <a:pt x="3618" y="594"/>
                    </a:lnTo>
                    <a:lnTo>
                      <a:pt x="3618" y="594"/>
                    </a:lnTo>
                    <a:lnTo>
                      <a:pt x="3624" y="594"/>
                    </a:lnTo>
                    <a:lnTo>
                      <a:pt x="3624" y="594"/>
                    </a:lnTo>
                    <a:lnTo>
                      <a:pt x="3624" y="594"/>
                    </a:lnTo>
                    <a:lnTo>
                      <a:pt x="3624" y="594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6"/>
                    </a:lnTo>
                    <a:lnTo>
                      <a:pt x="3624" y="606"/>
                    </a:lnTo>
                    <a:lnTo>
                      <a:pt x="3636" y="636"/>
                    </a:lnTo>
                    <a:lnTo>
                      <a:pt x="3636" y="636"/>
                    </a:lnTo>
                    <a:lnTo>
                      <a:pt x="3636" y="636"/>
                    </a:lnTo>
                    <a:lnTo>
                      <a:pt x="3636" y="636"/>
                    </a:lnTo>
                    <a:lnTo>
                      <a:pt x="3636" y="636"/>
                    </a:lnTo>
                    <a:lnTo>
                      <a:pt x="3636" y="636"/>
                    </a:lnTo>
                    <a:lnTo>
                      <a:pt x="3636" y="636"/>
                    </a:lnTo>
                    <a:lnTo>
                      <a:pt x="3636" y="636"/>
                    </a:lnTo>
                    <a:lnTo>
                      <a:pt x="3636" y="636"/>
                    </a:lnTo>
                    <a:lnTo>
                      <a:pt x="3636" y="636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42" y="648"/>
                    </a:lnTo>
                    <a:lnTo>
                      <a:pt x="3642" y="648"/>
                    </a:lnTo>
                    <a:lnTo>
                      <a:pt x="3642" y="648"/>
                    </a:lnTo>
                    <a:lnTo>
                      <a:pt x="3642" y="648"/>
                    </a:lnTo>
                    <a:lnTo>
                      <a:pt x="3642" y="648"/>
                    </a:lnTo>
                    <a:lnTo>
                      <a:pt x="3642" y="648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54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2"/>
                    </a:lnTo>
                    <a:lnTo>
                      <a:pt x="3672" y="642"/>
                    </a:lnTo>
                    <a:lnTo>
                      <a:pt x="3672" y="642"/>
                    </a:lnTo>
                    <a:lnTo>
                      <a:pt x="3672" y="642"/>
                    </a:lnTo>
                    <a:lnTo>
                      <a:pt x="3672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84" y="630"/>
                    </a:lnTo>
                    <a:lnTo>
                      <a:pt x="3684" y="630"/>
                    </a:lnTo>
                    <a:lnTo>
                      <a:pt x="3684" y="630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2"/>
                    </a:lnTo>
                    <a:lnTo>
                      <a:pt x="3684" y="612"/>
                    </a:lnTo>
                    <a:lnTo>
                      <a:pt x="3684" y="612"/>
                    </a:lnTo>
                    <a:lnTo>
                      <a:pt x="3684" y="612"/>
                    </a:lnTo>
                    <a:lnTo>
                      <a:pt x="3684" y="612"/>
                    </a:lnTo>
                    <a:lnTo>
                      <a:pt x="3684" y="612"/>
                    </a:lnTo>
                    <a:lnTo>
                      <a:pt x="3684" y="612"/>
                    </a:lnTo>
                    <a:lnTo>
                      <a:pt x="3684" y="612"/>
                    </a:lnTo>
                    <a:lnTo>
                      <a:pt x="3684" y="612"/>
                    </a:lnTo>
                    <a:lnTo>
                      <a:pt x="3696" y="570"/>
                    </a:lnTo>
                    <a:lnTo>
                      <a:pt x="3696" y="570"/>
                    </a:lnTo>
                    <a:lnTo>
                      <a:pt x="3696" y="570"/>
                    </a:lnTo>
                    <a:lnTo>
                      <a:pt x="3696" y="570"/>
                    </a:lnTo>
                    <a:lnTo>
                      <a:pt x="3696" y="570"/>
                    </a:lnTo>
                    <a:lnTo>
                      <a:pt x="3696" y="570"/>
                    </a:lnTo>
                    <a:lnTo>
                      <a:pt x="3696" y="564"/>
                    </a:lnTo>
                    <a:lnTo>
                      <a:pt x="3696" y="564"/>
                    </a:lnTo>
                    <a:lnTo>
                      <a:pt x="3696" y="564"/>
                    </a:lnTo>
                    <a:lnTo>
                      <a:pt x="3696" y="564"/>
                    </a:lnTo>
                    <a:lnTo>
                      <a:pt x="3696" y="564"/>
                    </a:lnTo>
                    <a:lnTo>
                      <a:pt x="3696" y="564"/>
                    </a:lnTo>
                    <a:lnTo>
                      <a:pt x="3696" y="564"/>
                    </a:lnTo>
                    <a:lnTo>
                      <a:pt x="3696" y="564"/>
                    </a:lnTo>
                    <a:lnTo>
                      <a:pt x="3696" y="564"/>
                    </a:lnTo>
                    <a:lnTo>
                      <a:pt x="3696" y="564"/>
                    </a:lnTo>
                    <a:lnTo>
                      <a:pt x="3696" y="564"/>
                    </a:lnTo>
                    <a:lnTo>
                      <a:pt x="3696" y="564"/>
                    </a:lnTo>
                    <a:lnTo>
                      <a:pt x="3696" y="558"/>
                    </a:lnTo>
                    <a:lnTo>
                      <a:pt x="3696" y="558"/>
                    </a:lnTo>
                    <a:lnTo>
                      <a:pt x="3696" y="558"/>
                    </a:lnTo>
                    <a:lnTo>
                      <a:pt x="3696" y="558"/>
                    </a:lnTo>
                    <a:lnTo>
                      <a:pt x="3696" y="558"/>
                    </a:lnTo>
                    <a:lnTo>
                      <a:pt x="3696" y="558"/>
                    </a:lnTo>
                    <a:lnTo>
                      <a:pt x="3696" y="558"/>
                    </a:lnTo>
                    <a:lnTo>
                      <a:pt x="3696" y="558"/>
                    </a:lnTo>
                    <a:lnTo>
                      <a:pt x="3696" y="558"/>
                    </a:lnTo>
                    <a:lnTo>
                      <a:pt x="3696" y="558"/>
                    </a:lnTo>
                    <a:lnTo>
                      <a:pt x="3696" y="558"/>
                    </a:lnTo>
                    <a:lnTo>
                      <a:pt x="3696" y="558"/>
                    </a:lnTo>
                    <a:lnTo>
                      <a:pt x="3702" y="558"/>
                    </a:lnTo>
                    <a:lnTo>
                      <a:pt x="3702" y="552"/>
                    </a:lnTo>
                    <a:lnTo>
                      <a:pt x="3702" y="552"/>
                    </a:lnTo>
                    <a:lnTo>
                      <a:pt x="3702" y="552"/>
                    </a:lnTo>
                    <a:lnTo>
                      <a:pt x="3702" y="552"/>
                    </a:lnTo>
                    <a:lnTo>
                      <a:pt x="3702" y="552"/>
                    </a:lnTo>
                    <a:lnTo>
                      <a:pt x="3702" y="552"/>
                    </a:lnTo>
                    <a:lnTo>
                      <a:pt x="3702" y="552"/>
                    </a:lnTo>
                    <a:lnTo>
                      <a:pt x="3702" y="552"/>
                    </a:lnTo>
                    <a:lnTo>
                      <a:pt x="3702" y="552"/>
                    </a:lnTo>
                    <a:lnTo>
                      <a:pt x="3702" y="552"/>
                    </a:lnTo>
                    <a:lnTo>
                      <a:pt x="3702" y="552"/>
                    </a:lnTo>
                    <a:lnTo>
                      <a:pt x="3702" y="546"/>
                    </a:lnTo>
                    <a:lnTo>
                      <a:pt x="3702" y="546"/>
                    </a:lnTo>
                    <a:lnTo>
                      <a:pt x="3702" y="546"/>
                    </a:lnTo>
                    <a:lnTo>
                      <a:pt x="3702" y="546"/>
                    </a:lnTo>
                    <a:lnTo>
                      <a:pt x="3702" y="546"/>
                    </a:lnTo>
                    <a:lnTo>
                      <a:pt x="3702" y="546"/>
                    </a:lnTo>
                    <a:lnTo>
                      <a:pt x="3702" y="546"/>
                    </a:lnTo>
                    <a:lnTo>
                      <a:pt x="3702" y="546"/>
                    </a:lnTo>
                    <a:lnTo>
                      <a:pt x="3702" y="546"/>
                    </a:lnTo>
                    <a:lnTo>
                      <a:pt x="3702" y="546"/>
                    </a:lnTo>
                    <a:lnTo>
                      <a:pt x="3702" y="546"/>
                    </a:lnTo>
                    <a:lnTo>
                      <a:pt x="3714" y="480"/>
                    </a:lnTo>
                    <a:lnTo>
                      <a:pt x="3714" y="480"/>
                    </a:lnTo>
                    <a:lnTo>
                      <a:pt x="3714" y="480"/>
                    </a:lnTo>
                    <a:lnTo>
                      <a:pt x="3714" y="480"/>
                    </a:lnTo>
                    <a:lnTo>
                      <a:pt x="3714" y="480"/>
                    </a:lnTo>
                    <a:lnTo>
                      <a:pt x="3714" y="480"/>
                    </a:lnTo>
                    <a:lnTo>
                      <a:pt x="3714" y="480"/>
                    </a:lnTo>
                    <a:lnTo>
                      <a:pt x="3714" y="480"/>
                    </a:lnTo>
                    <a:lnTo>
                      <a:pt x="3714" y="480"/>
                    </a:lnTo>
                    <a:lnTo>
                      <a:pt x="3714" y="474"/>
                    </a:lnTo>
                    <a:lnTo>
                      <a:pt x="3714" y="474"/>
                    </a:lnTo>
                    <a:lnTo>
                      <a:pt x="3714" y="474"/>
                    </a:lnTo>
                    <a:lnTo>
                      <a:pt x="3714" y="474"/>
                    </a:lnTo>
                    <a:lnTo>
                      <a:pt x="3714" y="474"/>
                    </a:lnTo>
                    <a:lnTo>
                      <a:pt x="3714" y="474"/>
                    </a:lnTo>
                    <a:lnTo>
                      <a:pt x="3714" y="474"/>
                    </a:lnTo>
                    <a:lnTo>
                      <a:pt x="3714" y="474"/>
                    </a:lnTo>
                    <a:lnTo>
                      <a:pt x="3714" y="474"/>
                    </a:lnTo>
                    <a:lnTo>
                      <a:pt x="3714" y="468"/>
                    </a:lnTo>
                    <a:lnTo>
                      <a:pt x="3714" y="468"/>
                    </a:lnTo>
                    <a:lnTo>
                      <a:pt x="3714" y="468"/>
                    </a:lnTo>
                    <a:lnTo>
                      <a:pt x="3714" y="468"/>
                    </a:lnTo>
                    <a:lnTo>
                      <a:pt x="3714" y="468"/>
                    </a:lnTo>
                    <a:lnTo>
                      <a:pt x="3714" y="468"/>
                    </a:lnTo>
                    <a:lnTo>
                      <a:pt x="3714" y="468"/>
                    </a:lnTo>
                    <a:lnTo>
                      <a:pt x="3714" y="468"/>
                    </a:lnTo>
                    <a:lnTo>
                      <a:pt x="3714" y="468"/>
                    </a:lnTo>
                    <a:lnTo>
                      <a:pt x="3714" y="462"/>
                    </a:lnTo>
                    <a:lnTo>
                      <a:pt x="3714" y="462"/>
                    </a:lnTo>
                    <a:lnTo>
                      <a:pt x="3714" y="462"/>
                    </a:lnTo>
                    <a:lnTo>
                      <a:pt x="3714" y="462"/>
                    </a:lnTo>
                    <a:lnTo>
                      <a:pt x="3714" y="462"/>
                    </a:lnTo>
                    <a:lnTo>
                      <a:pt x="3714" y="462"/>
                    </a:lnTo>
                    <a:lnTo>
                      <a:pt x="3714" y="462"/>
                    </a:lnTo>
                    <a:lnTo>
                      <a:pt x="3714" y="462"/>
                    </a:lnTo>
                    <a:lnTo>
                      <a:pt x="3714" y="462"/>
                    </a:lnTo>
                    <a:lnTo>
                      <a:pt x="3714" y="456"/>
                    </a:lnTo>
                    <a:lnTo>
                      <a:pt x="3714" y="456"/>
                    </a:lnTo>
                    <a:lnTo>
                      <a:pt x="3714" y="456"/>
                    </a:lnTo>
                    <a:lnTo>
                      <a:pt x="3714" y="456"/>
                    </a:lnTo>
                    <a:lnTo>
                      <a:pt x="3714" y="456"/>
                    </a:lnTo>
                    <a:lnTo>
                      <a:pt x="3714" y="456"/>
                    </a:lnTo>
                    <a:lnTo>
                      <a:pt x="3714" y="456"/>
                    </a:lnTo>
                    <a:lnTo>
                      <a:pt x="3714" y="456"/>
                    </a:lnTo>
                    <a:lnTo>
                      <a:pt x="3714" y="450"/>
                    </a:lnTo>
                    <a:lnTo>
                      <a:pt x="3714" y="450"/>
                    </a:lnTo>
                    <a:lnTo>
                      <a:pt x="3714" y="450"/>
                    </a:lnTo>
                    <a:lnTo>
                      <a:pt x="3714" y="450"/>
                    </a:lnTo>
                    <a:lnTo>
                      <a:pt x="3714" y="450"/>
                    </a:lnTo>
                    <a:lnTo>
                      <a:pt x="3714" y="450"/>
                    </a:lnTo>
                    <a:lnTo>
                      <a:pt x="3714" y="450"/>
                    </a:lnTo>
                    <a:lnTo>
                      <a:pt x="3714" y="450"/>
                    </a:lnTo>
                    <a:lnTo>
                      <a:pt x="3714" y="450"/>
                    </a:lnTo>
                    <a:lnTo>
                      <a:pt x="3714" y="444"/>
                    </a:lnTo>
                    <a:lnTo>
                      <a:pt x="3714" y="444"/>
                    </a:lnTo>
                    <a:lnTo>
                      <a:pt x="3714" y="444"/>
                    </a:lnTo>
                    <a:lnTo>
                      <a:pt x="3720" y="444"/>
                    </a:lnTo>
                    <a:lnTo>
                      <a:pt x="3720" y="444"/>
                    </a:lnTo>
                    <a:lnTo>
                      <a:pt x="3720" y="444"/>
                    </a:lnTo>
                    <a:lnTo>
                      <a:pt x="3720" y="444"/>
                    </a:lnTo>
                    <a:lnTo>
                      <a:pt x="3720" y="444"/>
                    </a:lnTo>
                    <a:lnTo>
                      <a:pt x="3720" y="438"/>
                    </a:lnTo>
                    <a:lnTo>
                      <a:pt x="3720" y="438"/>
                    </a:lnTo>
                    <a:lnTo>
                      <a:pt x="3720" y="438"/>
                    </a:lnTo>
                    <a:lnTo>
                      <a:pt x="3720" y="438"/>
                    </a:lnTo>
                    <a:lnTo>
                      <a:pt x="3720" y="438"/>
                    </a:lnTo>
                    <a:lnTo>
                      <a:pt x="3720" y="438"/>
                    </a:lnTo>
                    <a:lnTo>
                      <a:pt x="3720" y="438"/>
                    </a:lnTo>
                    <a:lnTo>
                      <a:pt x="3720" y="438"/>
                    </a:lnTo>
                    <a:lnTo>
                      <a:pt x="3720" y="432"/>
                    </a:lnTo>
                    <a:lnTo>
                      <a:pt x="3720" y="432"/>
                    </a:lnTo>
                    <a:lnTo>
                      <a:pt x="3720" y="432"/>
                    </a:lnTo>
                    <a:lnTo>
                      <a:pt x="3720" y="432"/>
                    </a:lnTo>
                    <a:lnTo>
                      <a:pt x="3720" y="432"/>
                    </a:lnTo>
                    <a:lnTo>
                      <a:pt x="3720" y="432"/>
                    </a:lnTo>
                    <a:lnTo>
                      <a:pt x="3720" y="432"/>
                    </a:lnTo>
                    <a:lnTo>
                      <a:pt x="3720" y="432"/>
                    </a:lnTo>
                    <a:lnTo>
                      <a:pt x="3720" y="432"/>
                    </a:lnTo>
                    <a:lnTo>
                      <a:pt x="3720" y="426"/>
                    </a:lnTo>
                    <a:lnTo>
                      <a:pt x="3720" y="426"/>
                    </a:lnTo>
                    <a:lnTo>
                      <a:pt x="3720" y="426"/>
                    </a:lnTo>
                    <a:lnTo>
                      <a:pt x="3720" y="426"/>
                    </a:lnTo>
                    <a:lnTo>
                      <a:pt x="3720" y="426"/>
                    </a:lnTo>
                    <a:lnTo>
                      <a:pt x="3720" y="426"/>
                    </a:lnTo>
                    <a:lnTo>
                      <a:pt x="3720" y="426"/>
                    </a:lnTo>
                    <a:lnTo>
                      <a:pt x="3720" y="426"/>
                    </a:lnTo>
                    <a:lnTo>
                      <a:pt x="3720" y="420"/>
                    </a:lnTo>
                    <a:lnTo>
                      <a:pt x="3720" y="420"/>
                    </a:lnTo>
                    <a:lnTo>
                      <a:pt x="3720" y="420"/>
                    </a:lnTo>
                    <a:lnTo>
                      <a:pt x="3720" y="420"/>
                    </a:lnTo>
                    <a:lnTo>
                      <a:pt x="3720" y="420"/>
                    </a:lnTo>
                    <a:lnTo>
                      <a:pt x="3720" y="420"/>
                    </a:lnTo>
                    <a:lnTo>
                      <a:pt x="3720" y="420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2"/>
                    </a:lnTo>
                    <a:lnTo>
                      <a:pt x="3720" y="402"/>
                    </a:lnTo>
                    <a:lnTo>
                      <a:pt x="3720" y="402"/>
                    </a:lnTo>
                    <a:lnTo>
                      <a:pt x="3720" y="402"/>
                    </a:lnTo>
                    <a:lnTo>
                      <a:pt x="3720" y="402"/>
                    </a:lnTo>
                    <a:lnTo>
                      <a:pt x="3720" y="402"/>
                    </a:lnTo>
                    <a:lnTo>
                      <a:pt x="3720" y="402"/>
                    </a:lnTo>
                    <a:lnTo>
                      <a:pt x="3726" y="402"/>
                    </a:lnTo>
                    <a:lnTo>
                      <a:pt x="3726" y="396"/>
                    </a:lnTo>
                    <a:lnTo>
                      <a:pt x="3726" y="396"/>
                    </a:lnTo>
                    <a:lnTo>
                      <a:pt x="3726" y="396"/>
                    </a:lnTo>
                    <a:lnTo>
                      <a:pt x="3726" y="396"/>
                    </a:lnTo>
                    <a:lnTo>
                      <a:pt x="3726" y="396"/>
                    </a:lnTo>
                    <a:lnTo>
                      <a:pt x="3726" y="396"/>
                    </a:lnTo>
                    <a:lnTo>
                      <a:pt x="3726" y="396"/>
                    </a:lnTo>
                    <a:lnTo>
                      <a:pt x="3726" y="390"/>
                    </a:lnTo>
                    <a:lnTo>
                      <a:pt x="3726" y="390"/>
                    </a:lnTo>
                    <a:lnTo>
                      <a:pt x="3726" y="390"/>
                    </a:lnTo>
                    <a:lnTo>
                      <a:pt x="3726" y="390"/>
                    </a:lnTo>
                    <a:lnTo>
                      <a:pt x="3726" y="390"/>
                    </a:lnTo>
                    <a:lnTo>
                      <a:pt x="3726" y="390"/>
                    </a:lnTo>
                    <a:lnTo>
                      <a:pt x="3726" y="390"/>
                    </a:lnTo>
                    <a:lnTo>
                      <a:pt x="3726" y="390"/>
                    </a:lnTo>
                    <a:lnTo>
                      <a:pt x="3726" y="384"/>
                    </a:lnTo>
                    <a:lnTo>
                      <a:pt x="3726" y="384"/>
                    </a:lnTo>
                    <a:lnTo>
                      <a:pt x="3726" y="384"/>
                    </a:lnTo>
                    <a:lnTo>
                      <a:pt x="3726" y="384"/>
                    </a:lnTo>
                    <a:lnTo>
                      <a:pt x="3726" y="384"/>
                    </a:lnTo>
                    <a:lnTo>
                      <a:pt x="3726" y="384"/>
                    </a:lnTo>
                    <a:lnTo>
                      <a:pt x="3726" y="384"/>
                    </a:lnTo>
                    <a:lnTo>
                      <a:pt x="3726" y="378"/>
                    </a:lnTo>
                    <a:lnTo>
                      <a:pt x="3726" y="378"/>
                    </a:lnTo>
                    <a:lnTo>
                      <a:pt x="3726" y="378"/>
                    </a:lnTo>
                    <a:lnTo>
                      <a:pt x="3726" y="378"/>
                    </a:lnTo>
                    <a:lnTo>
                      <a:pt x="3726" y="378"/>
                    </a:lnTo>
                    <a:lnTo>
                      <a:pt x="3726" y="378"/>
                    </a:lnTo>
                    <a:lnTo>
                      <a:pt x="3726" y="378"/>
                    </a:lnTo>
                    <a:lnTo>
                      <a:pt x="3726" y="372"/>
                    </a:lnTo>
                    <a:lnTo>
                      <a:pt x="3726" y="372"/>
                    </a:lnTo>
                    <a:lnTo>
                      <a:pt x="3726" y="372"/>
                    </a:lnTo>
                    <a:lnTo>
                      <a:pt x="3726" y="372"/>
                    </a:lnTo>
                    <a:lnTo>
                      <a:pt x="3726" y="372"/>
                    </a:lnTo>
                    <a:lnTo>
                      <a:pt x="3726" y="372"/>
                    </a:lnTo>
                    <a:lnTo>
                      <a:pt x="3726" y="372"/>
                    </a:lnTo>
                    <a:lnTo>
                      <a:pt x="3726" y="372"/>
                    </a:lnTo>
                    <a:lnTo>
                      <a:pt x="3726" y="366"/>
                    </a:lnTo>
                    <a:lnTo>
                      <a:pt x="3726" y="366"/>
                    </a:lnTo>
                    <a:lnTo>
                      <a:pt x="3726" y="366"/>
                    </a:lnTo>
                    <a:lnTo>
                      <a:pt x="3726" y="366"/>
                    </a:lnTo>
                    <a:lnTo>
                      <a:pt x="3726" y="366"/>
                    </a:lnTo>
                    <a:lnTo>
                      <a:pt x="3726" y="366"/>
                    </a:lnTo>
                    <a:lnTo>
                      <a:pt x="3726" y="366"/>
                    </a:lnTo>
                    <a:lnTo>
                      <a:pt x="3726" y="360"/>
                    </a:lnTo>
                    <a:lnTo>
                      <a:pt x="3726" y="360"/>
                    </a:lnTo>
                    <a:lnTo>
                      <a:pt x="3726" y="360"/>
                    </a:lnTo>
                    <a:lnTo>
                      <a:pt x="3726" y="360"/>
                    </a:lnTo>
                    <a:lnTo>
                      <a:pt x="3726" y="360"/>
                    </a:lnTo>
                    <a:lnTo>
                      <a:pt x="3726" y="360"/>
                    </a:lnTo>
                    <a:lnTo>
                      <a:pt x="3726" y="360"/>
                    </a:lnTo>
                    <a:lnTo>
                      <a:pt x="3726" y="354"/>
                    </a:lnTo>
                    <a:lnTo>
                      <a:pt x="3726" y="354"/>
                    </a:lnTo>
                    <a:lnTo>
                      <a:pt x="3726" y="354"/>
                    </a:lnTo>
                    <a:lnTo>
                      <a:pt x="3726" y="354"/>
                    </a:lnTo>
                    <a:lnTo>
                      <a:pt x="3726" y="354"/>
                    </a:lnTo>
                    <a:lnTo>
                      <a:pt x="3726" y="354"/>
                    </a:lnTo>
                    <a:lnTo>
                      <a:pt x="3726" y="354"/>
                    </a:lnTo>
                    <a:lnTo>
                      <a:pt x="3726" y="348"/>
                    </a:lnTo>
                    <a:lnTo>
                      <a:pt x="3726" y="348"/>
                    </a:lnTo>
                    <a:lnTo>
                      <a:pt x="3732" y="348"/>
                    </a:lnTo>
                    <a:lnTo>
                      <a:pt x="3732" y="348"/>
                    </a:lnTo>
                    <a:lnTo>
                      <a:pt x="3732" y="348"/>
                    </a:lnTo>
                    <a:lnTo>
                      <a:pt x="3732" y="348"/>
                    </a:lnTo>
                    <a:lnTo>
                      <a:pt x="3732" y="348"/>
                    </a:lnTo>
                    <a:lnTo>
                      <a:pt x="3732" y="342"/>
                    </a:lnTo>
                    <a:lnTo>
                      <a:pt x="3732" y="342"/>
                    </a:lnTo>
                    <a:lnTo>
                      <a:pt x="3732" y="342"/>
                    </a:lnTo>
                    <a:lnTo>
                      <a:pt x="3732" y="342"/>
                    </a:lnTo>
                    <a:lnTo>
                      <a:pt x="3732" y="342"/>
                    </a:lnTo>
                    <a:lnTo>
                      <a:pt x="3732" y="342"/>
                    </a:lnTo>
                    <a:lnTo>
                      <a:pt x="3732" y="342"/>
                    </a:lnTo>
                    <a:lnTo>
                      <a:pt x="3732" y="336"/>
                    </a:lnTo>
                    <a:lnTo>
                      <a:pt x="3732" y="336"/>
                    </a:lnTo>
                    <a:lnTo>
                      <a:pt x="3732" y="336"/>
                    </a:lnTo>
                    <a:lnTo>
                      <a:pt x="3732" y="336"/>
                    </a:lnTo>
                    <a:lnTo>
                      <a:pt x="3732" y="336"/>
                    </a:lnTo>
                    <a:lnTo>
                      <a:pt x="3732" y="336"/>
                    </a:lnTo>
                    <a:lnTo>
                      <a:pt x="3732" y="336"/>
                    </a:lnTo>
                    <a:lnTo>
                      <a:pt x="3732" y="330"/>
                    </a:lnTo>
                    <a:lnTo>
                      <a:pt x="3732" y="330"/>
                    </a:lnTo>
                    <a:lnTo>
                      <a:pt x="3732" y="330"/>
                    </a:lnTo>
                    <a:lnTo>
                      <a:pt x="3732" y="330"/>
                    </a:lnTo>
                    <a:lnTo>
                      <a:pt x="3732" y="330"/>
                    </a:lnTo>
                    <a:lnTo>
                      <a:pt x="3732" y="330"/>
                    </a:lnTo>
                    <a:lnTo>
                      <a:pt x="3732" y="330"/>
                    </a:lnTo>
                    <a:lnTo>
                      <a:pt x="3732" y="324"/>
                    </a:lnTo>
                    <a:lnTo>
                      <a:pt x="3732" y="324"/>
                    </a:lnTo>
                    <a:lnTo>
                      <a:pt x="3732" y="324"/>
                    </a:lnTo>
                    <a:lnTo>
                      <a:pt x="3732" y="324"/>
                    </a:lnTo>
                    <a:lnTo>
                      <a:pt x="3732" y="324"/>
                    </a:lnTo>
                    <a:lnTo>
                      <a:pt x="3732" y="324"/>
                    </a:lnTo>
                    <a:lnTo>
                      <a:pt x="3732" y="324"/>
                    </a:lnTo>
                    <a:lnTo>
                      <a:pt x="3732" y="318"/>
                    </a:lnTo>
                    <a:lnTo>
                      <a:pt x="3732" y="318"/>
                    </a:lnTo>
                    <a:lnTo>
                      <a:pt x="3732" y="318"/>
                    </a:lnTo>
                    <a:lnTo>
                      <a:pt x="3732" y="318"/>
                    </a:lnTo>
                    <a:lnTo>
                      <a:pt x="3732" y="318"/>
                    </a:lnTo>
                    <a:lnTo>
                      <a:pt x="3732" y="318"/>
                    </a:lnTo>
                    <a:lnTo>
                      <a:pt x="3732" y="318"/>
                    </a:lnTo>
                    <a:lnTo>
                      <a:pt x="3732" y="312"/>
                    </a:lnTo>
                    <a:lnTo>
                      <a:pt x="3732" y="312"/>
                    </a:lnTo>
                    <a:lnTo>
                      <a:pt x="3732" y="312"/>
                    </a:lnTo>
                    <a:lnTo>
                      <a:pt x="3732" y="312"/>
                    </a:lnTo>
                    <a:lnTo>
                      <a:pt x="3732" y="312"/>
                    </a:lnTo>
                    <a:lnTo>
                      <a:pt x="3732" y="312"/>
                    </a:lnTo>
                    <a:lnTo>
                      <a:pt x="3732" y="312"/>
                    </a:lnTo>
                    <a:lnTo>
                      <a:pt x="3732" y="306"/>
                    </a:lnTo>
                    <a:lnTo>
                      <a:pt x="3732" y="306"/>
                    </a:lnTo>
                    <a:lnTo>
                      <a:pt x="3732" y="306"/>
                    </a:lnTo>
                    <a:lnTo>
                      <a:pt x="3732" y="306"/>
                    </a:lnTo>
                    <a:lnTo>
                      <a:pt x="3732" y="306"/>
                    </a:lnTo>
                    <a:lnTo>
                      <a:pt x="3732" y="306"/>
                    </a:lnTo>
                    <a:lnTo>
                      <a:pt x="3732" y="300"/>
                    </a:lnTo>
                    <a:lnTo>
                      <a:pt x="3732" y="300"/>
                    </a:lnTo>
                    <a:lnTo>
                      <a:pt x="3732" y="300"/>
                    </a:lnTo>
                    <a:lnTo>
                      <a:pt x="3732" y="300"/>
                    </a:lnTo>
                    <a:lnTo>
                      <a:pt x="3732" y="300"/>
                    </a:lnTo>
                    <a:lnTo>
                      <a:pt x="3732" y="300"/>
                    </a:lnTo>
                    <a:lnTo>
                      <a:pt x="3732" y="300"/>
                    </a:lnTo>
                    <a:lnTo>
                      <a:pt x="3732" y="294"/>
                    </a:lnTo>
                    <a:lnTo>
                      <a:pt x="3738" y="294"/>
                    </a:lnTo>
                    <a:lnTo>
                      <a:pt x="3738" y="294"/>
                    </a:lnTo>
                    <a:lnTo>
                      <a:pt x="3738" y="294"/>
                    </a:lnTo>
                    <a:lnTo>
                      <a:pt x="3738" y="294"/>
                    </a:lnTo>
                    <a:lnTo>
                      <a:pt x="3738" y="294"/>
                    </a:lnTo>
                    <a:lnTo>
                      <a:pt x="3738" y="294"/>
                    </a:lnTo>
                    <a:lnTo>
                      <a:pt x="3738" y="288"/>
                    </a:lnTo>
                    <a:lnTo>
                      <a:pt x="3738" y="288"/>
                    </a:lnTo>
                    <a:lnTo>
                      <a:pt x="3738" y="288"/>
                    </a:lnTo>
                    <a:lnTo>
                      <a:pt x="3738" y="288"/>
                    </a:lnTo>
                    <a:lnTo>
                      <a:pt x="3738" y="288"/>
                    </a:lnTo>
                    <a:lnTo>
                      <a:pt x="3738" y="288"/>
                    </a:lnTo>
                    <a:lnTo>
                      <a:pt x="3738" y="282"/>
                    </a:lnTo>
                    <a:lnTo>
                      <a:pt x="3738" y="282"/>
                    </a:lnTo>
                    <a:lnTo>
                      <a:pt x="3738" y="282"/>
                    </a:lnTo>
                    <a:lnTo>
                      <a:pt x="3738" y="276"/>
                    </a:lnTo>
                    <a:lnTo>
                      <a:pt x="3738" y="276"/>
                    </a:lnTo>
                    <a:lnTo>
                      <a:pt x="3738" y="276"/>
                    </a:lnTo>
                    <a:lnTo>
                      <a:pt x="3738" y="270"/>
                    </a:lnTo>
                    <a:lnTo>
                      <a:pt x="3738" y="270"/>
                    </a:lnTo>
                    <a:lnTo>
                      <a:pt x="3738" y="264"/>
                    </a:lnTo>
                    <a:lnTo>
                      <a:pt x="3738" y="264"/>
                    </a:lnTo>
                    <a:lnTo>
                      <a:pt x="3738" y="258"/>
                    </a:lnTo>
                    <a:lnTo>
                      <a:pt x="3738" y="252"/>
                    </a:lnTo>
                    <a:lnTo>
                      <a:pt x="3738" y="252"/>
                    </a:lnTo>
                    <a:lnTo>
                      <a:pt x="3738" y="246"/>
                    </a:lnTo>
                    <a:lnTo>
                      <a:pt x="3738" y="240"/>
                    </a:lnTo>
                    <a:lnTo>
                      <a:pt x="3738" y="234"/>
                    </a:lnTo>
                    <a:lnTo>
                      <a:pt x="3738" y="228"/>
                    </a:lnTo>
                    <a:lnTo>
                      <a:pt x="3738" y="228"/>
                    </a:lnTo>
                    <a:lnTo>
                      <a:pt x="3738" y="222"/>
                    </a:lnTo>
                    <a:lnTo>
                      <a:pt x="3738" y="216"/>
                    </a:lnTo>
                    <a:lnTo>
                      <a:pt x="3738" y="210"/>
                    </a:lnTo>
                    <a:lnTo>
                      <a:pt x="3738" y="204"/>
                    </a:lnTo>
                    <a:lnTo>
                      <a:pt x="3738" y="198"/>
                    </a:lnTo>
                    <a:lnTo>
                      <a:pt x="3738" y="192"/>
                    </a:lnTo>
                    <a:lnTo>
                      <a:pt x="3738" y="186"/>
                    </a:lnTo>
                    <a:lnTo>
                      <a:pt x="3738" y="180"/>
                    </a:lnTo>
                    <a:lnTo>
                      <a:pt x="3738" y="174"/>
                    </a:lnTo>
                    <a:lnTo>
                      <a:pt x="3738" y="168"/>
                    </a:lnTo>
                    <a:lnTo>
                      <a:pt x="3738" y="162"/>
                    </a:lnTo>
                    <a:lnTo>
                      <a:pt x="3738" y="150"/>
                    </a:lnTo>
                    <a:lnTo>
                      <a:pt x="3738" y="144"/>
                    </a:lnTo>
                    <a:lnTo>
                      <a:pt x="3738" y="138"/>
                    </a:lnTo>
                    <a:lnTo>
                      <a:pt x="3738" y="132"/>
                    </a:lnTo>
                    <a:lnTo>
                      <a:pt x="3738" y="126"/>
                    </a:lnTo>
                    <a:lnTo>
                      <a:pt x="3738" y="120"/>
                    </a:lnTo>
                    <a:lnTo>
                      <a:pt x="3738" y="114"/>
                    </a:lnTo>
                    <a:lnTo>
                      <a:pt x="3738" y="108"/>
                    </a:lnTo>
                    <a:lnTo>
                      <a:pt x="3738" y="102"/>
                    </a:lnTo>
                    <a:lnTo>
                      <a:pt x="3738" y="96"/>
                    </a:lnTo>
                    <a:lnTo>
                      <a:pt x="3738" y="90"/>
                    </a:lnTo>
                    <a:lnTo>
                      <a:pt x="3738" y="84"/>
                    </a:lnTo>
                    <a:lnTo>
                      <a:pt x="3738" y="78"/>
                    </a:lnTo>
                    <a:lnTo>
                      <a:pt x="3738" y="72"/>
                    </a:lnTo>
                    <a:lnTo>
                      <a:pt x="3738" y="66"/>
                    </a:lnTo>
                    <a:lnTo>
                      <a:pt x="3738" y="60"/>
                    </a:lnTo>
                    <a:lnTo>
                      <a:pt x="3738" y="54"/>
                    </a:lnTo>
                    <a:lnTo>
                      <a:pt x="3738" y="48"/>
                    </a:lnTo>
                    <a:lnTo>
                      <a:pt x="3738" y="42"/>
                    </a:lnTo>
                    <a:lnTo>
                      <a:pt x="3738" y="42"/>
                    </a:lnTo>
                    <a:lnTo>
                      <a:pt x="3738" y="36"/>
                    </a:lnTo>
                    <a:lnTo>
                      <a:pt x="3744" y="36"/>
                    </a:lnTo>
                    <a:lnTo>
                      <a:pt x="3744" y="30"/>
                    </a:lnTo>
                    <a:lnTo>
                      <a:pt x="3744" y="30"/>
                    </a:lnTo>
                    <a:lnTo>
                      <a:pt x="3744" y="24"/>
                    </a:lnTo>
                    <a:lnTo>
                      <a:pt x="3744" y="24"/>
                    </a:lnTo>
                    <a:lnTo>
                      <a:pt x="3744" y="18"/>
                    </a:lnTo>
                    <a:lnTo>
                      <a:pt x="3744" y="18"/>
                    </a:lnTo>
                    <a:lnTo>
                      <a:pt x="3744" y="18"/>
                    </a:lnTo>
                    <a:lnTo>
                      <a:pt x="3744" y="18"/>
                    </a:lnTo>
                    <a:lnTo>
                      <a:pt x="3744" y="18"/>
                    </a:lnTo>
                    <a:lnTo>
                      <a:pt x="3744" y="18"/>
                    </a:lnTo>
                    <a:lnTo>
                      <a:pt x="3744" y="18"/>
                    </a:lnTo>
                    <a:lnTo>
                      <a:pt x="3744" y="18"/>
                    </a:lnTo>
                    <a:lnTo>
                      <a:pt x="3744" y="18"/>
                    </a:lnTo>
                    <a:lnTo>
                      <a:pt x="3744" y="18"/>
                    </a:lnTo>
                    <a:lnTo>
                      <a:pt x="3744" y="18"/>
                    </a:lnTo>
                    <a:lnTo>
                      <a:pt x="3744" y="24"/>
                    </a:lnTo>
                    <a:lnTo>
                      <a:pt x="3744" y="24"/>
                    </a:lnTo>
                    <a:lnTo>
                      <a:pt x="3744" y="30"/>
                    </a:lnTo>
                    <a:lnTo>
                      <a:pt x="3744" y="30"/>
                    </a:lnTo>
                    <a:lnTo>
                      <a:pt x="3744" y="36"/>
                    </a:lnTo>
                    <a:lnTo>
                      <a:pt x="3744" y="36"/>
                    </a:lnTo>
                    <a:lnTo>
                      <a:pt x="3744" y="42"/>
                    </a:lnTo>
                    <a:lnTo>
                      <a:pt x="3744" y="42"/>
                    </a:lnTo>
                    <a:lnTo>
                      <a:pt x="3744" y="48"/>
                    </a:lnTo>
                    <a:lnTo>
                      <a:pt x="3744" y="54"/>
                    </a:lnTo>
                    <a:lnTo>
                      <a:pt x="3744" y="60"/>
                    </a:lnTo>
                    <a:lnTo>
                      <a:pt x="3744" y="66"/>
                    </a:lnTo>
                    <a:lnTo>
                      <a:pt x="3744" y="72"/>
                    </a:lnTo>
                    <a:lnTo>
                      <a:pt x="3744" y="78"/>
                    </a:lnTo>
                    <a:lnTo>
                      <a:pt x="3744" y="84"/>
                    </a:lnTo>
                    <a:lnTo>
                      <a:pt x="3744" y="90"/>
                    </a:lnTo>
                    <a:lnTo>
                      <a:pt x="3744" y="96"/>
                    </a:lnTo>
                    <a:lnTo>
                      <a:pt x="3744" y="102"/>
                    </a:lnTo>
                    <a:lnTo>
                      <a:pt x="3744" y="108"/>
                    </a:lnTo>
                    <a:lnTo>
                      <a:pt x="3744" y="114"/>
                    </a:lnTo>
                    <a:lnTo>
                      <a:pt x="3744" y="120"/>
                    </a:lnTo>
                    <a:lnTo>
                      <a:pt x="3744" y="126"/>
                    </a:lnTo>
                    <a:lnTo>
                      <a:pt x="3744" y="132"/>
                    </a:lnTo>
                    <a:lnTo>
                      <a:pt x="3744" y="138"/>
                    </a:lnTo>
                    <a:lnTo>
                      <a:pt x="3744" y="144"/>
                    </a:lnTo>
                    <a:lnTo>
                      <a:pt x="3744" y="150"/>
                    </a:lnTo>
                    <a:lnTo>
                      <a:pt x="3744" y="162"/>
                    </a:lnTo>
                    <a:lnTo>
                      <a:pt x="3744" y="168"/>
                    </a:lnTo>
                    <a:lnTo>
                      <a:pt x="3744" y="174"/>
                    </a:lnTo>
                    <a:lnTo>
                      <a:pt x="3744" y="180"/>
                    </a:lnTo>
                    <a:lnTo>
                      <a:pt x="3744" y="186"/>
                    </a:lnTo>
                    <a:lnTo>
                      <a:pt x="3744" y="192"/>
                    </a:lnTo>
                    <a:lnTo>
                      <a:pt x="3744" y="198"/>
                    </a:lnTo>
                    <a:lnTo>
                      <a:pt x="3744" y="204"/>
                    </a:lnTo>
                    <a:lnTo>
                      <a:pt x="3744" y="210"/>
                    </a:lnTo>
                    <a:lnTo>
                      <a:pt x="3744" y="216"/>
                    </a:lnTo>
                    <a:lnTo>
                      <a:pt x="3744" y="222"/>
                    </a:lnTo>
                    <a:lnTo>
                      <a:pt x="3744" y="228"/>
                    </a:lnTo>
                    <a:lnTo>
                      <a:pt x="3744" y="228"/>
                    </a:lnTo>
                    <a:lnTo>
                      <a:pt x="3744" y="234"/>
                    </a:lnTo>
                    <a:lnTo>
                      <a:pt x="3744" y="240"/>
                    </a:lnTo>
                    <a:lnTo>
                      <a:pt x="3744" y="246"/>
                    </a:lnTo>
                    <a:lnTo>
                      <a:pt x="3744" y="252"/>
                    </a:lnTo>
                    <a:lnTo>
                      <a:pt x="3744" y="252"/>
                    </a:lnTo>
                    <a:lnTo>
                      <a:pt x="3744" y="258"/>
                    </a:lnTo>
                    <a:lnTo>
                      <a:pt x="3744" y="264"/>
                    </a:lnTo>
                    <a:lnTo>
                      <a:pt x="3750" y="264"/>
                    </a:lnTo>
                    <a:lnTo>
                      <a:pt x="3750" y="270"/>
                    </a:lnTo>
                    <a:lnTo>
                      <a:pt x="3750" y="270"/>
                    </a:lnTo>
                    <a:lnTo>
                      <a:pt x="3750" y="276"/>
                    </a:lnTo>
                    <a:lnTo>
                      <a:pt x="3750" y="276"/>
                    </a:lnTo>
                    <a:lnTo>
                      <a:pt x="3750" y="276"/>
                    </a:lnTo>
                    <a:lnTo>
                      <a:pt x="3750" y="282"/>
                    </a:lnTo>
                    <a:lnTo>
                      <a:pt x="3750" y="282"/>
                    </a:lnTo>
                    <a:lnTo>
                      <a:pt x="3750" y="282"/>
                    </a:lnTo>
                    <a:lnTo>
                      <a:pt x="3750" y="288"/>
                    </a:lnTo>
                    <a:lnTo>
                      <a:pt x="3750" y="288"/>
                    </a:lnTo>
                    <a:lnTo>
                      <a:pt x="3750" y="288"/>
                    </a:lnTo>
                    <a:lnTo>
                      <a:pt x="3750" y="288"/>
                    </a:lnTo>
                    <a:lnTo>
                      <a:pt x="3750" y="288"/>
                    </a:lnTo>
                    <a:lnTo>
                      <a:pt x="3750" y="288"/>
                    </a:lnTo>
                    <a:lnTo>
                      <a:pt x="3750" y="294"/>
                    </a:lnTo>
                    <a:lnTo>
                      <a:pt x="3750" y="294"/>
                    </a:lnTo>
                    <a:lnTo>
                      <a:pt x="3750" y="294"/>
                    </a:lnTo>
                    <a:lnTo>
                      <a:pt x="3750" y="294"/>
                    </a:lnTo>
                    <a:lnTo>
                      <a:pt x="3750" y="294"/>
                    </a:lnTo>
                    <a:lnTo>
                      <a:pt x="3750" y="294"/>
                    </a:lnTo>
                    <a:lnTo>
                      <a:pt x="3750" y="300"/>
                    </a:lnTo>
                    <a:lnTo>
                      <a:pt x="3750" y="300"/>
                    </a:lnTo>
                    <a:lnTo>
                      <a:pt x="3750" y="300"/>
                    </a:lnTo>
                    <a:lnTo>
                      <a:pt x="3750" y="300"/>
                    </a:lnTo>
                    <a:lnTo>
                      <a:pt x="3750" y="300"/>
                    </a:lnTo>
                    <a:lnTo>
                      <a:pt x="3750" y="300"/>
                    </a:lnTo>
                    <a:lnTo>
                      <a:pt x="3750" y="300"/>
                    </a:lnTo>
                    <a:lnTo>
                      <a:pt x="3750" y="306"/>
                    </a:lnTo>
                    <a:lnTo>
                      <a:pt x="3750" y="306"/>
                    </a:lnTo>
                    <a:lnTo>
                      <a:pt x="3750" y="306"/>
                    </a:lnTo>
                    <a:lnTo>
                      <a:pt x="3750" y="306"/>
                    </a:lnTo>
                    <a:lnTo>
                      <a:pt x="3750" y="306"/>
                    </a:lnTo>
                    <a:lnTo>
                      <a:pt x="3750" y="306"/>
                    </a:lnTo>
                    <a:lnTo>
                      <a:pt x="3750" y="312"/>
                    </a:lnTo>
                    <a:lnTo>
                      <a:pt x="3750" y="312"/>
                    </a:lnTo>
                    <a:lnTo>
                      <a:pt x="3750" y="312"/>
                    </a:lnTo>
                    <a:lnTo>
                      <a:pt x="3750" y="312"/>
                    </a:lnTo>
                    <a:lnTo>
                      <a:pt x="3750" y="312"/>
                    </a:lnTo>
                    <a:lnTo>
                      <a:pt x="3750" y="312"/>
                    </a:lnTo>
                    <a:lnTo>
                      <a:pt x="3750" y="312"/>
                    </a:lnTo>
                    <a:lnTo>
                      <a:pt x="3750" y="318"/>
                    </a:lnTo>
                    <a:lnTo>
                      <a:pt x="3750" y="318"/>
                    </a:lnTo>
                    <a:lnTo>
                      <a:pt x="3750" y="318"/>
                    </a:lnTo>
                    <a:lnTo>
                      <a:pt x="3750" y="318"/>
                    </a:lnTo>
                    <a:lnTo>
                      <a:pt x="3750" y="318"/>
                    </a:lnTo>
                    <a:lnTo>
                      <a:pt x="3750" y="318"/>
                    </a:lnTo>
                    <a:lnTo>
                      <a:pt x="3750" y="318"/>
                    </a:lnTo>
                    <a:lnTo>
                      <a:pt x="3750" y="324"/>
                    </a:lnTo>
                    <a:lnTo>
                      <a:pt x="3750" y="324"/>
                    </a:lnTo>
                    <a:lnTo>
                      <a:pt x="3750" y="324"/>
                    </a:lnTo>
                    <a:lnTo>
                      <a:pt x="3750" y="324"/>
                    </a:lnTo>
                    <a:lnTo>
                      <a:pt x="3750" y="324"/>
                    </a:lnTo>
                    <a:lnTo>
                      <a:pt x="3750" y="324"/>
                    </a:lnTo>
                    <a:lnTo>
                      <a:pt x="3750" y="324"/>
                    </a:lnTo>
                    <a:lnTo>
                      <a:pt x="3750" y="330"/>
                    </a:lnTo>
                    <a:lnTo>
                      <a:pt x="3750" y="330"/>
                    </a:lnTo>
                    <a:lnTo>
                      <a:pt x="3750" y="330"/>
                    </a:lnTo>
                    <a:lnTo>
                      <a:pt x="3750" y="330"/>
                    </a:lnTo>
                    <a:lnTo>
                      <a:pt x="3750" y="330"/>
                    </a:lnTo>
                    <a:lnTo>
                      <a:pt x="3750" y="330"/>
                    </a:lnTo>
                    <a:lnTo>
                      <a:pt x="3756" y="336"/>
                    </a:lnTo>
                    <a:lnTo>
                      <a:pt x="3756" y="336"/>
                    </a:lnTo>
                    <a:lnTo>
                      <a:pt x="3756" y="336"/>
                    </a:lnTo>
                    <a:lnTo>
                      <a:pt x="3756" y="336"/>
                    </a:lnTo>
                    <a:lnTo>
                      <a:pt x="3756" y="336"/>
                    </a:lnTo>
                    <a:lnTo>
                      <a:pt x="3756" y="336"/>
                    </a:lnTo>
                    <a:lnTo>
                      <a:pt x="3756" y="336"/>
                    </a:lnTo>
                    <a:lnTo>
                      <a:pt x="3756" y="342"/>
                    </a:lnTo>
                    <a:lnTo>
                      <a:pt x="3756" y="342"/>
                    </a:lnTo>
                    <a:lnTo>
                      <a:pt x="3756" y="342"/>
                    </a:lnTo>
                    <a:lnTo>
                      <a:pt x="3756" y="342"/>
                    </a:lnTo>
                    <a:lnTo>
                      <a:pt x="3756" y="342"/>
                    </a:lnTo>
                    <a:lnTo>
                      <a:pt x="3756" y="342"/>
                    </a:lnTo>
                    <a:lnTo>
                      <a:pt x="3756" y="342"/>
                    </a:lnTo>
                    <a:lnTo>
                      <a:pt x="3756" y="348"/>
                    </a:lnTo>
                    <a:lnTo>
                      <a:pt x="3756" y="348"/>
                    </a:lnTo>
                    <a:lnTo>
                      <a:pt x="3756" y="348"/>
                    </a:lnTo>
                    <a:lnTo>
                      <a:pt x="3756" y="348"/>
                    </a:lnTo>
                    <a:lnTo>
                      <a:pt x="3756" y="348"/>
                    </a:lnTo>
                    <a:lnTo>
                      <a:pt x="3756" y="348"/>
                    </a:lnTo>
                    <a:lnTo>
                      <a:pt x="3756" y="348"/>
                    </a:lnTo>
                    <a:lnTo>
                      <a:pt x="3756" y="354"/>
                    </a:lnTo>
                    <a:lnTo>
                      <a:pt x="3756" y="354"/>
                    </a:lnTo>
                    <a:lnTo>
                      <a:pt x="3756" y="354"/>
                    </a:lnTo>
                    <a:lnTo>
                      <a:pt x="3756" y="354"/>
                    </a:lnTo>
                    <a:lnTo>
                      <a:pt x="3756" y="354"/>
                    </a:lnTo>
                    <a:lnTo>
                      <a:pt x="3756" y="354"/>
                    </a:lnTo>
                    <a:lnTo>
                      <a:pt x="3756" y="354"/>
                    </a:lnTo>
                    <a:lnTo>
                      <a:pt x="3756" y="360"/>
                    </a:lnTo>
                    <a:lnTo>
                      <a:pt x="3756" y="360"/>
                    </a:lnTo>
                    <a:lnTo>
                      <a:pt x="3756" y="360"/>
                    </a:lnTo>
                    <a:lnTo>
                      <a:pt x="3756" y="360"/>
                    </a:lnTo>
                    <a:lnTo>
                      <a:pt x="3756" y="360"/>
                    </a:lnTo>
                    <a:lnTo>
                      <a:pt x="3756" y="360"/>
                    </a:lnTo>
                    <a:lnTo>
                      <a:pt x="3756" y="360"/>
                    </a:lnTo>
                    <a:lnTo>
                      <a:pt x="3756" y="366"/>
                    </a:lnTo>
                    <a:lnTo>
                      <a:pt x="3756" y="366"/>
                    </a:lnTo>
                    <a:lnTo>
                      <a:pt x="3756" y="366"/>
                    </a:lnTo>
                    <a:lnTo>
                      <a:pt x="3756" y="366"/>
                    </a:lnTo>
                    <a:lnTo>
                      <a:pt x="3756" y="366"/>
                    </a:lnTo>
                    <a:lnTo>
                      <a:pt x="3756" y="366"/>
                    </a:lnTo>
                    <a:lnTo>
                      <a:pt x="3756" y="366"/>
                    </a:lnTo>
                    <a:lnTo>
                      <a:pt x="3756" y="366"/>
                    </a:lnTo>
                    <a:lnTo>
                      <a:pt x="3756" y="372"/>
                    </a:lnTo>
                    <a:lnTo>
                      <a:pt x="3756" y="372"/>
                    </a:lnTo>
                    <a:lnTo>
                      <a:pt x="3756" y="372"/>
                    </a:lnTo>
                    <a:lnTo>
                      <a:pt x="3756" y="372"/>
                    </a:lnTo>
                    <a:lnTo>
                      <a:pt x="3756" y="372"/>
                    </a:lnTo>
                    <a:lnTo>
                      <a:pt x="3756" y="372"/>
                    </a:lnTo>
                    <a:lnTo>
                      <a:pt x="3756" y="372"/>
                    </a:lnTo>
                    <a:lnTo>
                      <a:pt x="3756" y="378"/>
                    </a:lnTo>
                    <a:lnTo>
                      <a:pt x="3756" y="378"/>
                    </a:lnTo>
                    <a:lnTo>
                      <a:pt x="3756" y="378"/>
                    </a:lnTo>
                    <a:lnTo>
                      <a:pt x="3756" y="378"/>
                    </a:lnTo>
                    <a:lnTo>
                      <a:pt x="3756" y="378"/>
                    </a:lnTo>
                    <a:lnTo>
                      <a:pt x="3756" y="378"/>
                    </a:lnTo>
                    <a:lnTo>
                      <a:pt x="3756" y="378"/>
                    </a:lnTo>
                    <a:lnTo>
                      <a:pt x="3756" y="384"/>
                    </a:lnTo>
                    <a:lnTo>
                      <a:pt x="3756" y="384"/>
                    </a:lnTo>
                    <a:lnTo>
                      <a:pt x="3756" y="384"/>
                    </a:lnTo>
                    <a:lnTo>
                      <a:pt x="3762" y="384"/>
                    </a:lnTo>
                    <a:lnTo>
                      <a:pt x="3762" y="384"/>
                    </a:lnTo>
                    <a:lnTo>
                      <a:pt x="3762" y="384"/>
                    </a:lnTo>
                    <a:lnTo>
                      <a:pt x="3762" y="384"/>
                    </a:lnTo>
                    <a:lnTo>
                      <a:pt x="3762" y="384"/>
                    </a:lnTo>
                    <a:lnTo>
                      <a:pt x="3762" y="390"/>
                    </a:lnTo>
                    <a:lnTo>
                      <a:pt x="3762" y="390"/>
                    </a:lnTo>
                    <a:lnTo>
                      <a:pt x="3762" y="390"/>
                    </a:lnTo>
                    <a:lnTo>
                      <a:pt x="3762" y="390"/>
                    </a:lnTo>
                    <a:lnTo>
                      <a:pt x="3762" y="390"/>
                    </a:lnTo>
                    <a:lnTo>
                      <a:pt x="3762" y="390"/>
                    </a:lnTo>
                    <a:lnTo>
                      <a:pt x="3762" y="390"/>
                    </a:lnTo>
                    <a:lnTo>
                      <a:pt x="3762" y="396"/>
                    </a:lnTo>
                    <a:lnTo>
                      <a:pt x="3762" y="396"/>
                    </a:lnTo>
                    <a:lnTo>
                      <a:pt x="3762" y="396"/>
                    </a:lnTo>
                    <a:lnTo>
                      <a:pt x="3762" y="396"/>
                    </a:lnTo>
                    <a:lnTo>
                      <a:pt x="3762" y="396"/>
                    </a:lnTo>
                    <a:lnTo>
                      <a:pt x="3762" y="396"/>
                    </a:lnTo>
                    <a:lnTo>
                      <a:pt x="3762" y="396"/>
                    </a:lnTo>
                    <a:lnTo>
                      <a:pt x="3762" y="396"/>
                    </a:lnTo>
                    <a:lnTo>
                      <a:pt x="3762" y="402"/>
                    </a:lnTo>
                    <a:lnTo>
                      <a:pt x="3762" y="402"/>
                    </a:lnTo>
                    <a:lnTo>
                      <a:pt x="3762" y="402"/>
                    </a:lnTo>
                    <a:lnTo>
                      <a:pt x="3762" y="402"/>
                    </a:lnTo>
                    <a:lnTo>
                      <a:pt x="3762" y="402"/>
                    </a:lnTo>
                    <a:lnTo>
                      <a:pt x="3762" y="402"/>
                    </a:lnTo>
                    <a:lnTo>
                      <a:pt x="3762" y="402"/>
                    </a:lnTo>
                    <a:lnTo>
                      <a:pt x="3762" y="408"/>
                    </a:lnTo>
                    <a:lnTo>
                      <a:pt x="3762" y="408"/>
                    </a:lnTo>
                    <a:lnTo>
                      <a:pt x="3762" y="408"/>
                    </a:lnTo>
                    <a:lnTo>
                      <a:pt x="3762" y="408"/>
                    </a:lnTo>
                    <a:lnTo>
                      <a:pt x="3762" y="408"/>
                    </a:lnTo>
                    <a:lnTo>
                      <a:pt x="3762" y="408"/>
                    </a:lnTo>
                    <a:lnTo>
                      <a:pt x="3762" y="408"/>
                    </a:lnTo>
                    <a:lnTo>
                      <a:pt x="3762" y="408"/>
                    </a:lnTo>
                    <a:lnTo>
                      <a:pt x="3762" y="414"/>
                    </a:lnTo>
                    <a:lnTo>
                      <a:pt x="3762" y="414"/>
                    </a:lnTo>
                    <a:lnTo>
                      <a:pt x="3762" y="414"/>
                    </a:lnTo>
                    <a:lnTo>
                      <a:pt x="3762" y="414"/>
                    </a:lnTo>
                    <a:lnTo>
                      <a:pt x="3762" y="414"/>
                    </a:lnTo>
                    <a:lnTo>
                      <a:pt x="3762" y="414"/>
                    </a:lnTo>
                    <a:lnTo>
                      <a:pt x="3762" y="414"/>
                    </a:lnTo>
                    <a:lnTo>
                      <a:pt x="3762" y="414"/>
                    </a:lnTo>
                    <a:lnTo>
                      <a:pt x="3762" y="420"/>
                    </a:lnTo>
                    <a:lnTo>
                      <a:pt x="3762" y="420"/>
                    </a:lnTo>
                    <a:lnTo>
                      <a:pt x="3762" y="420"/>
                    </a:lnTo>
                    <a:lnTo>
                      <a:pt x="3762" y="420"/>
                    </a:lnTo>
                    <a:lnTo>
                      <a:pt x="3762" y="420"/>
                    </a:lnTo>
                    <a:lnTo>
                      <a:pt x="3762" y="420"/>
                    </a:lnTo>
                    <a:lnTo>
                      <a:pt x="3762" y="420"/>
                    </a:lnTo>
                    <a:lnTo>
                      <a:pt x="3762" y="420"/>
                    </a:lnTo>
                    <a:lnTo>
                      <a:pt x="3762" y="426"/>
                    </a:lnTo>
                    <a:lnTo>
                      <a:pt x="3762" y="426"/>
                    </a:lnTo>
                    <a:lnTo>
                      <a:pt x="3762" y="426"/>
                    </a:lnTo>
                    <a:lnTo>
                      <a:pt x="3762" y="426"/>
                    </a:lnTo>
                    <a:lnTo>
                      <a:pt x="3762" y="426"/>
                    </a:lnTo>
                    <a:lnTo>
                      <a:pt x="3762" y="426"/>
                    </a:lnTo>
                    <a:lnTo>
                      <a:pt x="3762" y="426"/>
                    </a:lnTo>
                    <a:lnTo>
                      <a:pt x="3762" y="426"/>
                    </a:lnTo>
                    <a:lnTo>
                      <a:pt x="3762" y="432"/>
                    </a:lnTo>
                    <a:lnTo>
                      <a:pt x="3762" y="432"/>
                    </a:lnTo>
                    <a:lnTo>
                      <a:pt x="3768" y="432"/>
                    </a:lnTo>
                    <a:lnTo>
                      <a:pt x="3774" y="498"/>
                    </a:lnTo>
                    <a:lnTo>
                      <a:pt x="3774" y="504"/>
                    </a:lnTo>
                    <a:lnTo>
                      <a:pt x="3774" y="504"/>
                    </a:lnTo>
                    <a:lnTo>
                      <a:pt x="3774" y="504"/>
                    </a:lnTo>
                    <a:lnTo>
                      <a:pt x="3774" y="504"/>
                    </a:lnTo>
                    <a:lnTo>
                      <a:pt x="3774" y="504"/>
                    </a:lnTo>
                    <a:lnTo>
                      <a:pt x="3774" y="504"/>
                    </a:lnTo>
                    <a:lnTo>
                      <a:pt x="3774" y="504"/>
                    </a:lnTo>
                    <a:lnTo>
                      <a:pt x="3774" y="504"/>
                    </a:lnTo>
                    <a:lnTo>
                      <a:pt x="3774" y="504"/>
                    </a:lnTo>
                    <a:lnTo>
                      <a:pt x="3774" y="504"/>
                    </a:lnTo>
                    <a:lnTo>
                      <a:pt x="3774" y="510"/>
                    </a:lnTo>
                    <a:lnTo>
                      <a:pt x="3774" y="510"/>
                    </a:lnTo>
                    <a:lnTo>
                      <a:pt x="3774" y="510"/>
                    </a:lnTo>
                    <a:lnTo>
                      <a:pt x="3774" y="510"/>
                    </a:lnTo>
                    <a:lnTo>
                      <a:pt x="3774" y="510"/>
                    </a:lnTo>
                    <a:lnTo>
                      <a:pt x="3774" y="510"/>
                    </a:lnTo>
                    <a:lnTo>
                      <a:pt x="3774" y="510"/>
                    </a:lnTo>
                    <a:lnTo>
                      <a:pt x="3780" y="510"/>
                    </a:lnTo>
                    <a:lnTo>
                      <a:pt x="3780" y="510"/>
                    </a:lnTo>
                    <a:lnTo>
                      <a:pt x="3780" y="510"/>
                    </a:lnTo>
                    <a:lnTo>
                      <a:pt x="3780" y="516"/>
                    </a:lnTo>
                    <a:lnTo>
                      <a:pt x="3780" y="516"/>
                    </a:lnTo>
                    <a:lnTo>
                      <a:pt x="3780" y="516"/>
                    </a:lnTo>
                    <a:lnTo>
                      <a:pt x="3780" y="516"/>
                    </a:lnTo>
                    <a:lnTo>
                      <a:pt x="3780" y="516"/>
                    </a:lnTo>
                    <a:lnTo>
                      <a:pt x="3780" y="516"/>
                    </a:lnTo>
                    <a:lnTo>
                      <a:pt x="3780" y="516"/>
                    </a:lnTo>
                    <a:lnTo>
                      <a:pt x="3780" y="516"/>
                    </a:lnTo>
                    <a:lnTo>
                      <a:pt x="3780" y="516"/>
                    </a:lnTo>
                    <a:lnTo>
                      <a:pt x="3780" y="516"/>
                    </a:lnTo>
                    <a:lnTo>
                      <a:pt x="3780" y="522"/>
                    </a:lnTo>
                    <a:lnTo>
                      <a:pt x="3780" y="522"/>
                    </a:lnTo>
                    <a:lnTo>
                      <a:pt x="3780" y="522"/>
                    </a:lnTo>
                    <a:lnTo>
                      <a:pt x="3780" y="522"/>
                    </a:lnTo>
                    <a:lnTo>
                      <a:pt x="3780" y="522"/>
                    </a:lnTo>
                    <a:lnTo>
                      <a:pt x="3780" y="522"/>
                    </a:lnTo>
                    <a:lnTo>
                      <a:pt x="3780" y="522"/>
                    </a:lnTo>
                    <a:lnTo>
                      <a:pt x="3780" y="522"/>
                    </a:lnTo>
                    <a:lnTo>
                      <a:pt x="3780" y="522"/>
                    </a:lnTo>
                    <a:lnTo>
                      <a:pt x="3780" y="522"/>
                    </a:lnTo>
                    <a:lnTo>
                      <a:pt x="3780" y="522"/>
                    </a:lnTo>
                    <a:lnTo>
                      <a:pt x="3780" y="528"/>
                    </a:lnTo>
                    <a:lnTo>
                      <a:pt x="3780" y="528"/>
                    </a:lnTo>
                    <a:lnTo>
                      <a:pt x="3780" y="528"/>
                    </a:lnTo>
                    <a:lnTo>
                      <a:pt x="3780" y="528"/>
                    </a:lnTo>
                    <a:lnTo>
                      <a:pt x="3780" y="528"/>
                    </a:lnTo>
                    <a:lnTo>
                      <a:pt x="3780" y="528"/>
                    </a:lnTo>
                    <a:lnTo>
                      <a:pt x="3780" y="528"/>
                    </a:lnTo>
                    <a:lnTo>
                      <a:pt x="3780" y="528"/>
                    </a:lnTo>
                    <a:lnTo>
                      <a:pt x="3780" y="528"/>
                    </a:lnTo>
                    <a:lnTo>
                      <a:pt x="3780" y="528"/>
                    </a:lnTo>
                    <a:lnTo>
                      <a:pt x="3780" y="534"/>
                    </a:lnTo>
                    <a:lnTo>
                      <a:pt x="3792" y="582"/>
                    </a:lnTo>
                    <a:lnTo>
                      <a:pt x="3792" y="582"/>
                    </a:lnTo>
                    <a:lnTo>
                      <a:pt x="3792" y="582"/>
                    </a:lnTo>
                    <a:lnTo>
                      <a:pt x="3792" y="582"/>
                    </a:lnTo>
                    <a:lnTo>
                      <a:pt x="3792" y="582"/>
                    </a:lnTo>
                    <a:lnTo>
                      <a:pt x="3792" y="582"/>
                    </a:lnTo>
                    <a:lnTo>
                      <a:pt x="3792" y="588"/>
                    </a:lnTo>
                    <a:lnTo>
                      <a:pt x="3792" y="588"/>
                    </a:lnTo>
                    <a:lnTo>
                      <a:pt x="3792" y="588"/>
                    </a:lnTo>
                    <a:lnTo>
                      <a:pt x="3792" y="588"/>
                    </a:lnTo>
                    <a:lnTo>
                      <a:pt x="3792" y="588"/>
                    </a:lnTo>
                    <a:lnTo>
                      <a:pt x="3792" y="588"/>
                    </a:lnTo>
                    <a:lnTo>
                      <a:pt x="3792" y="588"/>
                    </a:lnTo>
                    <a:lnTo>
                      <a:pt x="3792" y="588"/>
                    </a:lnTo>
                    <a:lnTo>
                      <a:pt x="3792" y="588"/>
                    </a:lnTo>
                    <a:lnTo>
                      <a:pt x="3792" y="588"/>
                    </a:lnTo>
                    <a:lnTo>
                      <a:pt x="3792" y="588"/>
                    </a:lnTo>
                    <a:lnTo>
                      <a:pt x="3792" y="588"/>
                    </a:lnTo>
                    <a:lnTo>
                      <a:pt x="3792" y="588"/>
                    </a:lnTo>
                    <a:lnTo>
                      <a:pt x="3792" y="588"/>
                    </a:lnTo>
                    <a:lnTo>
                      <a:pt x="3792" y="594"/>
                    </a:lnTo>
                    <a:lnTo>
                      <a:pt x="3792" y="594"/>
                    </a:lnTo>
                    <a:lnTo>
                      <a:pt x="3792" y="594"/>
                    </a:lnTo>
                    <a:lnTo>
                      <a:pt x="3792" y="594"/>
                    </a:lnTo>
                    <a:lnTo>
                      <a:pt x="3792" y="594"/>
                    </a:lnTo>
                    <a:lnTo>
                      <a:pt x="3792" y="594"/>
                    </a:lnTo>
                    <a:lnTo>
                      <a:pt x="3792" y="594"/>
                    </a:lnTo>
                    <a:lnTo>
                      <a:pt x="3792" y="594"/>
                    </a:lnTo>
                    <a:lnTo>
                      <a:pt x="3792" y="594"/>
                    </a:lnTo>
                    <a:lnTo>
                      <a:pt x="3792" y="594"/>
                    </a:lnTo>
                    <a:lnTo>
                      <a:pt x="3792" y="594"/>
                    </a:lnTo>
                    <a:lnTo>
                      <a:pt x="3792" y="594"/>
                    </a:lnTo>
                    <a:lnTo>
                      <a:pt x="3792" y="594"/>
                    </a:lnTo>
                    <a:lnTo>
                      <a:pt x="3792" y="594"/>
                    </a:lnTo>
                    <a:lnTo>
                      <a:pt x="3792" y="594"/>
                    </a:lnTo>
                    <a:lnTo>
                      <a:pt x="3792" y="600"/>
                    </a:lnTo>
                    <a:lnTo>
                      <a:pt x="3792" y="600"/>
                    </a:lnTo>
                    <a:lnTo>
                      <a:pt x="3792" y="600"/>
                    </a:lnTo>
                    <a:lnTo>
                      <a:pt x="3792" y="600"/>
                    </a:lnTo>
                    <a:lnTo>
                      <a:pt x="3792" y="600"/>
                    </a:lnTo>
                    <a:lnTo>
                      <a:pt x="3792" y="600"/>
                    </a:lnTo>
                    <a:lnTo>
                      <a:pt x="3792" y="600"/>
                    </a:lnTo>
                    <a:lnTo>
                      <a:pt x="3792" y="600"/>
                    </a:lnTo>
                    <a:lnTo>
                      <a:pt x="3792" y="600"/>
                    </a:lnTo>
                    <a:lnTo>
                      <a:pt x="3798" y="600"/>
                    </a:lnTo>
                    <a:lnTo>
                      <a:pt x="3798" y="600"/>
                    </a:lnTo>
                    <a:lnTo>
                      <a:pt x="3798" y="600"/>
                    </a:lnTo>
                    <a:lnTo>
                      <a:pt x="3798" y="600"/>
                    </a:lnTo>
                    <a:lnTo>
                      <a:pt x="3798" y="600"/>
                    </a:lnTo>
                    <a:lnTo>
                      <a:pt x="3798" y="600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24"/>
                    </a:lnTo>
                    <a:lnTo>
                      <a:pt x="3798" y="624"/>
                    </a:lnTo>
                    <a:lnTo>
                      <a:pt x="3798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22" y="660"/>
                    </a:lnTo>
                    <a:lnTo>
                      <a:pt x="3822" y="660"/>
                    </a:lnTo>
                    <a:lnTo>
                      <a:pt x="3822" y="660"/>
                    </a:lnTo>
                    <a:lnTo>
                      <a:pt x="3822" y="660"/>
                    </a:lnTo>
                    <a:lnTo>
                      <a:pt x="3822" y="660"/>
                    </a:lnTo>
                    <a:lnTo>
                      <a:pt x="3822" y="660"/>
                    </a:lnTo>
                    <a:lnTo>
                      <a:pt x="3828" y="666"/>
                    </a:lnTo>
                    <a:lnTo>
                      <a:pt x="3828" y="666"/>
                    </a:lnTo>
                    <a:lnTo>
                      <a:pt x="3828" y="666"/>
                    </a:lnTo>
                    <a:lnTo>
                      <a:pt x="3828" y="666"/>
                    </a:lnTo>
                    <a:lnTo>
                      <a:pt x="3828" y="666"/>
                    </a:lnTo>
                    <a:lnTo>
                      <a:pt x="3828" y="666"/>
                    </a:lnTo>
                    <a:lnTo>
                      <a:pt x="3828" y="666"/>
                    </a:lnTo>
                    <a:lnTo>
                      <a:pt x="3828" y="666"/>
                    </a:lnTo>
                    <a:lnTo>
                      <a:pt x="3828" y="666"/>
                    </a:lnTo>
                    <a:lnTo>
                      <a:pt x="3828" y="666"/>
                    </a:lnTo>
                    <a:lnTo>
                      <a:pt x="3828" y="666"/>
                    </a:lnTo>
                    <a:lnTo>
                      <a:pt x="3828" y="666"/>
                    </a:lnTo>
                    <a:lnTo>
                      <a:pt x="3828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6" y="654"/>
                    </a:lnTo>
                    <a:lnTo>
                      <a:pt x="3846" y="654"/>
                    </a:lnTo>
                    <a:lnTo>
                      <a:pt x="3846" y="654"/>
                    </a:lnTo>
                    <a:lnTo>
                      <a:pt x="3846" y="654"/>
                    </a:lnTo>
                    <a:lnTo>
                      <a:pt x="3852" y="630"/>
                    </a:lnTo>
                    <a:lnTo>
                      <a:pt x="3852" y="630"/>
                    </a:lnTo>
                    <a:lnTo>
                      <a:pt x="3852" y="630"/>
                    </a:lnTo>
                    <a:lnTo>
                      <a:pt x="3852" y="630"/>
                    </a:lnTo>
                    <a:lnTo>
                      <a:pt x="3852" y="630"/>
                    </a:lnTo>
                    <a:lnTo>
                      <a:pt x="3852" y="630"/>
                    </a:lnTo>
                    <a:lnTo>
                      <a:pt x="3852" y="624"/>
                    </a:lnTo>
                    <a:lnTo>
                      <a:pt x="3852" y="624"/>
                    </a:lnTo>
                    <a:lnTo>
                      <a:pt x="3852" y="624"/>
                    </a:lnTo>
                    <a:lnTo>
                      <a:pt x="3852" y="624"/>
                    </a:lnTo>
                    <a:lnTo>
                      <a:pt x="3852" y="624"/>
                    </a:lnTo>
                    <a:lnTo>
                      <a:pt x="3852" y="624"/>
                    </a:lnTo>
                    <a:lnTo>
                      <a:pt x="3852" y="624"/>
                    </a:lnTo>
                    <a:lnTo>
                      <a:pt x="3852" y="624"/>
                    </a:lnTo>
                    <a:lnTo>
                      <a:pt x="3852" y="624"/>
                    </a:lnTo>
                    <a:lnTo>
                      <a:pt x="3858" y="624"/>
                    </a:lnTo>
                    <a:lnTo>
                      <a:pt x="3858" y="624"/>
                    </a:lnTo>
                    <a:lnTo>
                      <a:pt x="3858" y="624"/>
                    </a:lnTo>
                    <a:lnTo>
                      <a:pt x="3858" y="624"/>
                    </a:lnTo>
                    <a:lnTo>
                      <a:pt x="3858" y="624"/>
                    </a:lnTo>
                    <a:lnTo>
                      <a:pt x="3858" y="624"/>
                    </a:lnTo>
                    <a:lnTo>
                      <a:pt x="3858" y="624"/>
                    </a:lnTo>
                    <a:lnTo>
                      <a:pt x="3858" y="624"/>
                    </a:lnTo>
                    <a:lnTo>
                      <a:pt x="3858" y="624"/>
                    </a:lnTo>
                    <a:lnTo>
                      <a:pt x="3858" y="624"/>
                    </a:lnTo>
                    <a:lnTo>
                      <a:pt x="3858" y="624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2"/>
                    </a:lnTo>
                    <a:lnTo>
                      <a:pt x="3858" y="612"/>
                    </a:lnTo>
                    <a:lnTo>
                      <a:pt x="3858" y="612"/>
                    </a:lnTo>
                    <a:lnTo>
                      <a:pt x="3858" y="612"/>
                    </a:lnTo>
                    <a:lnTo>
                      <a:pt x="3858" y="612"/>
                    </a:lnTo>
                    <a:lnTo>
                      <a:pt x="3858" y="612"/>
                    </a:lnTo>
                    <a:lnTo>
                      <a:pt x="3858" y="612"/>
                    </a:lnTo>
                    <a:lnTo>
                      <a:pt x="3858" y="612"/>
                    </a:lnTo>
                    <a:lnTo>
                      <a:pt x="3858" y="612"/>
                    </a:lnTo>
                    <a:lnTo>
                      <a:pt x="3870" y="570"/>
                    </a:lnTo>
                    <a:lnTo>
                      <a:pt x="3870" y="570"/>
                    </a:lnTo>
                    <a:lnTo>
                      <a:pt x="3870" y="570"/>
                    </a:lnTo>
                    <a:lnTo>
                      <a:pt x="3870" y="570"/>
                    </a:lnTo>
                    <a:lnTo>
                      <a:pt x="3870" y="570"/>
                    </a:lnTo>
                    <a:lnTo>
                      <a:pt x="3870" y="570"/>
                    </a:lnTo>
                    <a:lnTo>
                      <a:pt x="3870" y="564"/>
                    </a:lnTo>
                    <a:lnTo>
                      <a:pt x="3870" y="564"/>
                    </a:lnTo>
                    <a:lnTo>
                      <a:pt x="3870" y="564"/>
                    </a:lnTo>
                    <a:lnTo>
                      <a:pt x="3870" y="564"/>
                    </a:lnTo>
                    <a:lnTo>
                      <a:pt x="3870" y="564"/>
                    </a:lnTo>
                    <a:lnTo>
                      <a:pt x="3870" y="564"/>
                    </a:lnTo>
                    <a:lnTo>
                      <a:pt x="3870" y="564"/>
                    </a:lnTo>
                    <a:lnTo>
                      <a:pt x="3870" y="564"/>
                    </a:lnTo>
                    <a:lnTo>
                      <a:pt x="3870" y="564"/>
                    </a:lnTo>
                    <a:lnTo>
                      <a:pt x="3870" y="564"/>
                    </a:lnTo>
                    <a:lnTo>
                      <a:pt x="3870" y="564"/>
                    </a:lnTo>
                    <a:lnTo>
                      <a:pt x="3870" y="564"/>
                    </a:lnTo>
                    <a:lnTo>
                      <a:pt x="3870" y="558"/>
                    </a:lnTo>
                    <a:lnTo>
                      <a:pt x="3870" y="558"/>
                    </a:lnTo>
                    <a:lnTo>
                      <a:pt x="3870" y="558"/>
                    </a:lnTo>
                    <a:lnTo>
                      <a:pt x="3870" y="558"/>
                    </a:lnTo>
                    <a:lnTo>
                      <a:pt x="3870" y="558"/>
                    </a:lnTo>
                    <a:lnTo>
                      <a:pt x="3870" y="558"/>
                    </a:lnTo>
                    <a:lnTo>
                      <a:pt x="3870" y="558"/>
                    </a:lnTo>
                    <a:lnTo>
                      <a:pt x="3870" y="558"/>
                    </a:lnTo>
                    <a:lnTo>
                      <a:pt x="3870" y="558"/>
                    </a:lnTo>
                    <a:lnTo>
                      <a:pt x="3870" y="558"/>
                    </a:lnTo>
                    <a:lnTo>
                      <a:pt x="3870" y="558"/>
                    </a:lnTo>
                    <a:lnTo>
                      <a:pt x="3870" y="558"/>
                    </a:lnTo>
                    <a:lnTo>
                      <a:pt x="3870" y="552"/>
                    </a:lnTo>
                    <a:lnTo>
                      <a:pt x="3870" y="552"/>
                    </a:lnTo>
                    <a:lnTo>
                      <a:pt x="3870" y="552"/>
                    </a:lnTo>
                    <a:lnTo>
                      <a:pt x="3870" y="552"/>
                    </a:lnTo>
                    <a:lnTo>
                      <a:pt x="3870" y="552"/>
                    </a:lnTo>
                    <a:lnTo>
                      <a:pt x="3870" y="552"/>
                    </a:lnTo>
                    <a:lnTo>
                      <a:pt x="3870" y="552"/>
                    </a:lnTo>
                    <a:lnTo>
                      <a:pt x="3870" y="552"/>
                    </a:lnTo>
                    <a:lnTo>
                      <a:pt x="3870" y="552"/>
                    </a:lnTo>
                    <a:lnTo>
                      <a:pt x="3870" y="552"/>
                    </a:lnTo>
                    <a:lnTo>
                      <a:pt x="3870" y="552"/>
                    </a:lnTo>
                    <a:lnTo>
                      <a:pt x="3870" y="552"/>
                    </a:lnTo>
                    <a:lnTo>
                      <a:pt x="3876" y="546"/>
                    </a:lnTo>
                    <a:lnTo>
                      <a:pt x="3876" y="546"/>
                    </a:lnTo>
                    <a:lnTo>
                      <a:pt x="3876" y="546"/>
                    </a:lnTo>
                    <a:lnTo>
                      <a:pt x="3876" y="546"/>
                    </a:lnTo>
                    <a:lnTo>
                      <a:pt x="3876" y="546"/>
                    </a:lnTo>
                    <a:lnTo>
                      <a:pt x="3876" y="546"/>
                    </a:lnTo>
                    <a:lnTo>
                      <a:pt x="3876" y="546"/>
                    </a:lnTo>
                    <a:lnTo>
                      <a:pt x="3876" y="546"/>
                    </a:lnTo>
                    <a:lnTo>
                      <a:pt x="3876" y="546"/>
                    </a:lnTo>
                    <a:lnTo>
                      <a:pt x="3876" y="546"/>
                    </a:lnTo>
                    <a:lnTo>
                      <a:pt x="3876" y="546"/>
                    </a:lnTo>
                    <a:lnTo>
                      <a:pt x="3876" y="540"/>
                    </a:lnTo>
                    <a:lnTo>
                      <a:pt x="3876" y="540"/>
                    </a:lnTo>
                    <a:lnTo>
                      <a:pt x="3876" y="540"/>
                    </a:lnTo>
                    <a:lnTo>
                      <a:pt x="3876" y="540"/>
                    </a:lnTo>
                    <a:lnTo>
                      <a:pt x="3876" y="540"/>
                    </a:lnTo>
                    <a:lnTo>
                      <a:pt x="3876" y="540"/>
                    </a:lnTo>
                    <a:lnTo>
                      <a:pt x="3876" y="540"/>
                    </a:lnTo>
                    <a:lnTo>
                      <a:pt x="3876" y="540"/>
                    </a:lnTo>
                    <a:lnTo>
                      <a:pt x="3876" y="540"/>
                    </a:lnTo>
                    <a:lnTo>
                      <a:pt x="3876" y="540"/>
                    </a:lnTo>
                    <a:lnTo>
                      <a:pt x="3876" y="540"/>
                    </a:lnTo>
                    <a:lnTo>
                      <a:pt x="3876" y="534"/>
                    </a:lnTo>
                    <a:lnTo>
                      <a:pt x="3876" y="534"/>
                    </a:lnTo>
                    <a:lnTo>
                      <a:pt x="3876" y="534"/>
                    </a:lnTo>
                    <a:lnTo>
                      <a:pt x="3876" y="534"/>
                    </a:lnTo>
                    <a:lnTo>
                      <a:pt x="3876" y="534"/>
                    </a:lnTo>
                    <a:lnTo>
                      <a:pt x="3876" y="534"/>
                    </a:lnTo>
                    <a:lnTo>
                      <a:pt x="3876" y="534"/>
                    </a:lnTo>
                    <a:lnTo>
                      <a:pt x="3876" y="534"/>
                    </a:lnTo>
                    <a:lnTo>
                      <a:pt x="3876" y="534"/>
                    </a:lnTo>
                    <a:lnTo>
                      <a:pt x="3876" y="534"/>
                    </a:lnTo>
                    <a:lnTo>
                      <a:pt x="3876" y="534"/>
                    </a:lnTo>
                    <a:lnTo>
                      <a:pt x="3876" y="528"/>
                    </a:lnTo>
                    <a:lnTo>
                      <a:pt x="3876" y="528"/>
                    </a:lnTo>
                    <a:lnTo>
                      <a:pt x="3876" y="528"/>
                    </a:lnTo>
                    <a:lnTo>
                      <a:pt x="3876" y="528"/>
                    </a:lnTo>
                    <a:lnTo>
                      <a:pt x="3876" y="528"/>
                    </a:lnTo>
                    <a:lnTo>
                      <a:pt x="3876" y="528"/>
                    </a:lnTo>
                    <a:lnTo>
                      <a:pt x="3876" y="528"/>
                    </a:lnTo>
                    <a:lnTo>
                      <a:pt x="3876" y="528"/>
                    </a:lnTo>
                    <a:lnTo>
                      <a:pt x="3876" y="528"/>
                    </a:lnTo>
                    <a:lnTo>
                      <a:pt x="3876" y="528"/>
                    </a:lnTo>
                    <a:lnTo>
                      <a:pt x="3876" y="528"/>
                    </a:lnTo>
                    <a:lnTo>
                      <a:pt x="3876" y="522"/>
                    </a:lnTo>
                    <a:lnTo>
                      <a:pt x="3876" y="522"/>
                    </a:lnTo>
                    <a:lnTo>
                      <a:pt x="3876" y="522"/>
                    </a:lnTo>
                    <a:lnTo>
                      <a:pt x="3876" y="522"/>
                    </a:lnTo>
                    <a:lnTo>
                      <a:pt x="3876" y="522"/>
                    </a:lnTo>
                    <a:lnTo>
                      <a:pt x="3876" y="522"/>
                    </a:lnTo>
                    <a:lnTo>
                      <a:pt x="3876" y="522"/>
                    </a:lnTo>
                    <a:lnTo>
                      <a:pt x="3876" y="522"/>
                    </a:lnTo>
                    <a:lnTo>
                      <a:pt x="3876" y="522"/>
                    </a:lnTo>
                    <a:lnTo>
                      <a:pt x="3876" y="522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82" y="516"/>
                    </a:lnTo>
                    <a:lnTo>
                      <a:pt x="3882" y="516"/>
                    </a:lnTo>
                    <a:lnTo>
                      <a:pt x="3882" y="516"/>
                    </a:lnTo>
                    <a:lnTo>
                      <a:pt x="3882" y="516"/>
                    </a:lnTo>
                    <a:lnTo>
                      <a:pt x="3882" y="510"/>
                    </a:lnTo>
                    <a:lnTo>
                      <a:pt x="3882" y="510"/>
                    </a:lnTo>
                    <a:lnTo>
                      <a:pt x="3882" y="510"/>
                    </a:lnTo>
                    <a:lnTo>
                      <a:pt x="3882" y="510"/>
                    </a:lnTo>
                    <a:lnTo>
                      <a:pt x="3882" y="510"/>
                    </a:lnTo>
                    <a:lnTo>
                      <a:pt x="3882" y="510"/>
                    </a:lnTo>
                    <a:lnTo>
                      <a:pt x="3882" y="510"/>
                    </a:lnTo>
                    <a:lnTo>
                      <a:pt x="3882" y="510"/>
                    </a:lnTo>
                    <a:lnTo>
                      <a:pt x="3882" y="510"/>
                    </a:lnTo>
                    <a:lnTo>
                      <a:pt x="3882" y="510"/>
                    </a:lnTo>
                    <a:lnTo>
                      <a:pt x="3882" y="504"/>
                    </a:lnTo>
                    <a:lnTo>
                      <a:pt x="3882" y="504"/>
                    </a:lnTo>
                    <a:lnTo>
                      <a:pt x="3882" y="504"/>
                    </a:lnTo>
                    <a:lnTo>
                      <a:pt x="3882" y="504"/>
                    </a:lnTo>
                    <a:lnTo>
                      <a:pt x="3882" y="504"/>
                    </a:lnTo>
                    <a:lnTo>
                      <a:pt x="3882" y="504"/>
                    </a:lnTo>
                    <a:lnTo>
                      <a:pt x="3882" y="504"/>
                    </a:lnTo>
                    <a:lnTo>
                      <a:pt x="3882" y="504"/>
                    </a:lnTo>
                    <a:lnTo>
                      <a:pt x="3882" y="504"/>
                    </a:lnTo>
                    <a:lnTo>
                      <a:pt x="3882" y="504"/>
                    </a:lnTo>
                    <a:lnTo>
                      <a:pt x="3882" y="498"/>
                    </a:lnTo>
                    <a:lnTo>
                      <a:pt x="3882" y="498"/>
                    </a:lnTo>
                    <a:lnTo>
                      <a:pt x="3882" y="498"/>
                    </a:lnTo>
                    <a:lnTo>
                      <a:pt x="3882" y="498"/>
                    </a:lnTo>
                    <a:lnTo>
                      <a:pt x="3882" y="498"/>
                    </a:lnTo>
                    <a:lnTo>
                      <a:pt x="3882" y="498"/>
                    </a:lnTo>
                    <a:lnTo>
                      <a:pt x="3882" y="498"/>
                    </a:lnTo>
                    <a:lnTo>
                      <a:pt x="3882" y="498"/>
                    </a:lnTo>
                    <a:lnTo>
                      <a:pt x="3882" y="498"/>
                    </a:lnTo>
                    <a:lnTo>
                      <a:pt x="3882" y="498"/>
                    </a:lnTo>
                    <a:lnTo>
                      <a:pt x="3882" y="492"/>
                    </a:lnTo>
                    <a:lnTo>
                      <a:pt x="3894" y="426"/>
                    </a:lnTo>
                    <a:lnTo>
                      <a:pt x="3894" y="420"/>
                    </a:lnTo>
                    <a:lnTo>
                      <a:pt x="3894" y="420"/>
                    </a:lnTo>
                    <a:lnTo>
                      <a:pt x="3894" y="420"/>
                    </a:lnTo>
                    <a:lnTo>
                      <a:pt x="3894" y="420"/>
                    </a:lnTo>
                    <a:lnTo>
                      <a:pt x="3894" y="420"/>
                    </a:lnTo>
                    <a:lnTo>
                      <a:pt x="3894" y="420"/>
                    </a:lnTo>
                    <a:lnTo>
                      <a:pt x="3894" y="420"/>
                    </a:lnTo>
                    <a:lnTo>
                      <a:pt x="3894" y="420"/>
                    </a:lnTo>
                    <a:lnTo>
                      <a:pt x="3894" y="414"/>
                    </a:lnTo>
                    <a:lnTo>
                      <a:pt x="3894" y="414"/>
                    </a:lnTo>
                    <a:lnTo>
                      <a:pt x="3894" y="414"/>
                    </a:lnTo>
                    <a:lnTo>
                      <a:pt x="3894" y="414"/>
                    </a:lnTo>
                    <a:lnTo>
                      <a:pt x="3894" y="414"/>
                    </a:lnTo>
                    <a:lnTo>
                      <a:pt x="3894" y="414"/>
                    </a:lnTo>
                    <a:lnTo>
                      <a:pt x="3894" y="414"/>
                    </a:lnTo>
                    <a:lnTo>
                      <a:pt x="3894" y="414"/>
                    </a:lnTo>
                    <a:lnTo>
                      <a:pt x="3894" y="408"/>
                    </a:lnTo>
                    <a:lnTo>
                      <a:pt x="3894" y="408"/>
                    </a:lnTo>
                    <a:lnTo>
                      <a:pt x="3894" y="408"/>
                    </a:lnTo>
                    <a:lnTo>
                      <a:pt x="3894" y="408"/>
                    </a:lnTo>
                    <a:lnTo>
                      <a:pt x="3894" y="408"/>
                    </a:lnTo>
                    <a:lnTo>
                      <a:pt x="3894" y="408"/>
                    </a:lnTo>
                    <a:lnTo>
                      <a:pt x="3894" y="408"/>
                    </a:lnTo>
                    <a:lnTo>
                      <a:pt x="3894" y="408"/>
                    </a:lnTo>
                    <a:lnTo>
                      <a:pt x="3894" y="402"/>
                    </a:lnTo>
                    <a:lnTo>
                      <a:pt x="3894" y="402"/>
                    </a:lnTo>
                    <a:lnTo>
                      <a:pt x="3894" y="402"/>
                    </a:lnTo>
                    <a:lnTo>
                      <a:pt x="3894" y="402"/>
                    </a:lnTo>
                    <a:lnTo>
                      <a:pt x="3894" y="402"/>
                    </a:lnTo>
                    <a:lnTo>
                      <a:pt x="3894" y="402"/>
                    </a:lnTo>
                    <a:lnTo>
                      <a:pt x="3894" y="402"/>
                    </a:lnTo>
                    <a:lnTo>
                      <a:pt x="3894" y="402"/>
                    </a:lnTo>
                    <a:lnTo>
                      <a:pt x="3894" y="396"/>
                    </a:lnTo>
                    <a:lnTo>
                      <a:pt x="3894" y="396"/>
                    </a:lnTo>
                    <a:lnTo>
                      <a:pt x="3894" y="396"/>
                    </a:lnTo>
                    <a:lnTo>
                      <a:pt x="3894" y="396"/>
                    </a:lnTo>
                    <a:lnTo>
                      <a:pt x="3894" y="396"/>
                    </a:lnTo>
                    <a:lnTo>
                      <a:pt x="3894" y="396"/>
                    </a:lnTo>
                    <a:lnTo>
                      <a:pt x="3894" y="396"/>
                    </a:lnTo>
                    <a:lnTo>
                      <a:pt x="3894" y="390"/>
                    </a:lnTo>
                    <a:lnTo>
                      <a:pt x="3894" y="390"/>
                    </a:lnTo>
                    <a:lnTo>
                      <a:pt x="3894" y="390"/>
                    </a:lnTo>
                    <a:lnTo>
                      <a:pt x="3894" y="390"/>
                    </a:lnTo>
                    <a:lnTo>
                      <a:pt x="3900" y="390"/>
                    </a:lnTo>
                    <a:lnTo>
                      <a:pt x="3900" y="390"/>
                    </a:lnTo>
                    <a:lnTo>
                      <a:pt x="3900" y="390"/>
                    </a:lnTo>
                    <a:lnTo>
                      <a:pt x="3900" y="390"/>
                    </a:lnTo>
                    <a:lnTo>
                      <a:pt x="3900" y="384"/>
                    </a:lnTo>
                    <a:lnTo>
                      <a:pt x="3900" y="384"/>
                    </a:lnTo>
                    <a:lnTo>
                      <a:pt x="3900" y="384"/>
                    </a:lnTo>
                    <a:lnTo>
                      <a:pt x="3900" y="384"/>
                    </a:lnTo>
                    <a:lnTo>
                      <a:pt x="3900" y="384"/>
                    </a:lnTo>
                    <a:lnTo>
                      <a:pt x="3906" y="294"/>
                    </a:lnTo>
                    <a:lnTo>
                      <a:pt x="3906" y="294"/>
                    </a:lnTo>
                    <a:lnTo>
                      <a:pt x="3906" y="294"/>
                    </a:lnTo>
                    <a:lnTo>
                      <a:pt x="3906" y="288"/>
                    </a:lnTo>
                    <a:lnTo>
                      <a:pt x="3906" y="288"/>
                    </a:lnTo>
                    <a:lnTo>
                      <a:pt x="3906" y="288"/>
                    </a:lnTo>
                    <a:lnTo>
                      <a:pt x="3906" y="288"/>
                    </a:lnTo>
                    <a:lnTo>
                      <a:pt x="3906" y="288"/>
                    </a:lnTo>
                    <a:lnTo>
                      <a:pt x="3906" y="288"/>
                    </a:lnTo>
                    <a:lnTo>
                      <a:pt x="3906" y="288"/>
                    </a:lnTo>
                    <a:lnTo>
                      <a:pt x="3912" y="282"/>
                    </a:lnTo>
                    <a:lnTo>
                      <a:pt x="3912" y="282"/>
                    </a:lnTo>
                    <a:lnTo>
                      <a:pt x="3912" y="282"/>
                    </a:lnTo>
                    <a:lnTo>
                      <a:pt x="3912" y="282"/>
                    </a:lnTo>
                    <a:lnTo>
                      <a:pt x="3912" y="282"/>
                    </a:lnTo>
                    <a:lnTo>
                      <a:pt x="3912" y="282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0"/>
                    </a:lnTo>
                    <a:lnTo>
                      <a:pt x="3912" y="270"/>
                    </a:lnTo>
                    <a:lnTo>
                      <a:pt x="3912" y="270"/>
                    </a:lnTo>
                    <a:lnTo>
                      <a:pt x="3912" y="270"/>
                    </a:lnTo>
                    <a:lnTo>
                      <a:pt x="3912" y="270"/>
                    </a:lnTo>
                    <a:lnTo>
                      <a:pt x="3912" y="270"/>
                    </a:lnTo>
                    <a:lnTo>
                      <a:pt x="3912" y="270"/>
                    </a:lnTo>
                    <a:lnTo>
                      <a:pt x="3912" y="264"/>
                    </a:lnTo>
                    <a:lnTo>
                      <a:pt x="3912" y="264"/>
                    </a:lnTo>
                    <a:lnTo>
                      <a:pt x="3912" y="264"/>
                    </a:lnTo>
                    <a:lnTo>
                      <a:pt x="3912" y="264"/>
                    </a:lnTo>
                    <a:lnTo>
                      <a:pt x="3912" y="264"/>
                    </a:lnTo>
                    <a:lnTo>
                      <a:pt x="3912" y="264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2"/>
                    </a:lnTo>
                    <a:lnTo>
                      <a:pt x="3912" y="252"/>
                    </a:lnTo>
                    <a:lnTo>
                      <a:pt x="3912" y="252"/>
                    </a:lnTo>
                    <a:lnTo>
                      <a:pt x="3912" y="252"/>
                    </a:lnTo>
                    <a:lnTo>
                      <a:pt x="3912" y="252"/>
                    </a:lnTo>
                    <a:lnTo>
                      <a:pt x="3912" y="252"/>
                    </a:lnTo>
                    <a:lnTo>
                      <a:pt x="3912" y="246"/>
                    </a:lnTo>
                    <a:lnTo>
                      <a:pt x="3912" y="246"/>
                    </a:lnTo>
                    <a:lnTo>
                      <a:pt x="3912" y="246"/>
                    </a:lnTo>
                    <a:lnTo>
                      <a:pt x="3912" y="246"/>
                    </a:lnTo>
                    <a:lnTo>
                      <a:pt x="3912" y="246"/>
                    </a:lnTo>
                    <a:lnTo>
                      <a:pt x="3912" y="246"/>
                    </a:lnTo>
                    <a:lnTo>
                      <a:pt x="3912" y="240"/>
                    </a:lnTo>
                    <a:lnTo>
                      <a:pt x="3912" y="240"/>
                    </a:lnTo>
                    <a:lnTo>
                      <a:pt x="3912" y="240"/>
                    </a:lnTo>
                    <a:lnTo>
                      <a:pt x="3912" y="240"/>
                    </a:lnTo>
                    <a:lnTo>
                      <a:pt x="3912" y="240"/>
                    </a:lnTo>
                    <a:lnTo>
                      <a:pt x="3912" y="240"/>
                    </a:lnTo>
                    <a:lnTo>
                      <a:pt x="3912" y="234"/>
                    </a:lnTo>
                    <a:lnTo>
                      <a:pt x="3912" y="234"/>
                    </a:lnTo>
                    <a:lnTo>
                      <a:pt x="3912" y="234"/>
                    </a:lnTo>
                    <a:lnTo>
                      <a:pt x="3912" y="234"/>
                    </a:lnTo>
                    <a:lnTo>
                      <a:pt x="3912" y="234"/>
                    </a:lnTo>
                    <a:lnTo>
                      <a:pt x="3912" y="234"/>
                    </a:lnTo>
                    <a:lnTo>
                      <a:pt x="3912" y="228"/>
                    </a:lnTo>
                    <a:lnTo>
                      <a:pt x="3912" y="228"/>
                    </a:lnTo>
                    <a:lnTo>
                      <a:pt x="3912" y="228"/>
                    </a:lnTo>
                    <a:lnTo>
                      <a:pt x="3912" y="228"/>
                    </a:lnTo>
                    <a:lnTo>
                      <a:pt x="3912" y="228"/>
                    </a:lnTo>
                    <a:lnTo>
                      <a:pt x="3912" y="228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16"/>
                    </a:lnTo>
                    <a:lnTo>
                      <a:pt x="3918" y="216"/>
                    </a:lnTo>
                    <a:lnTo>
                      <a:pt x="3918" y="216"/>
                    </a:lnTo>
                    <a:lnTo>
                      <a:pt x="3918" y="216"/>
                    </a:lnTo>
                    <a:lnTo>
                      <a:pt x="3918" y="216"/>
                    </a:lnTo>
                    <a:lnTo>
                      <a:pt x="3918" y="216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04"/>
                    </a:lnTo>
                    <a:lnTo>
                      <a:pt x="3918" y="204"/>
                    </a:lnTo>
                    <a:lnTo>
                      <a:pt x="3918" y="204"/>
                    </a:lnTo>
                    <a:lnTo>
                      <a:pt x="3918" y="204"/>
                    </a:lnTo>
                    <a:lnTo>
                      <a:pt x="3918" y="204"/>
                    </a:lnTo>
                    <a:lnTo>
                      <a:pt x="3918" y="204"/>
                    </a:lnTo>
                    <a:lnTo>
                      <a:pt x="3918" y="198"/>
                    </a:lnTo>
                    <a:lnTo>
                      <a:pt x="3918" y="198"/>
                    </a:lnTo>
                    <a:lnTo>
                      <a:pt x="3918" y="198"/>
                    </a:lnTo>
                    <a:lnTo>
                      <a:pt x="3918" y="198"/>
                    </a:lnTo>
                    <a:lnTo>
                      <a:pt x="3918" y="198"/>
                    </a:lnTo>
                    <a:lnTo>
                      <a:pt x="3918" y="198"/>
                    </a:lnTo>
                    <a:lnTo>
                      <a:pt x="3918" y="192"/>
                    </a:lnTo>
                    <a:lnTo>
                      <a:pt x="3918" y="192"/>
                    </a:lnTo>
                    <a:lnTo>
                      <a:pt x="3918" y="192"/>
                    </a:lnTo>
                    <a:lnTo>
                      <a:pt x="3918" y="192"/>
                    </a:lnTo>
                    <a:lnTo>
                      <a:pt x="3918" y="192"/>
                    </a:lnTo>
                    <a:lnTo>
                      <a:pt x="3918" y="186"/>
                    </a:lnTo>
                    <a:lnTo>
                      <a:pt x="3918" y="186"/>
                    </a:lnTo>
                    <a:lnTo>
                      <a:pt x="3918" y="186"/>
                    </a:lnTo>
                    <a:lnTo>
                      <a:pt x="3918" y="186"/>
                    </a:lnTo>
                    <a:lnTo>
                      <a:pt x="3918" y="186"/>
                    </a:lnTo>
                    <a:lnTo>
                      <a:pt x="3918" y="186"/>
                    </a:lnTo>
                    <a:lnTo>
                      <a:pt x="3918" y="180"/>
                    </a:lnTo>
                    <a:lnTo>
                      <a:pt x="3918" y="180"/>
                    </a:lnTo>
                    <a:lnTo>
                      <a:pt x="3918" y="180"/>
                    </a:lnTo>
                    <a:lnTo>
                      <a:pt x="3918" y="180"/>
                    </a:lnTo>
                    <a:lnTo>
                      <a:pt x="3918" y="180"/>
                    </a:lnTo>
                    <a:lnTo>
                      <a:pt x="3918" y="180"/>
                    </a:lnTo>
                    <a:lnTo>
                      <a:pt x="3918" y="174"/>
                    </a:lnTo>
                    <a:lnTo>
                      <a:pt x="3918" y="174"/>
                    </a:lnTo>
                    <a:lnTo>
                      <a:pt x="3918" y="174"/>
                    </a:lnTo>
                    <a:lnTo>
                      <a:pt x="3918" y="174"/>
                    </a:lnTo>
                    <a:lnTo>
                      <a:pt x="3918" y="174"/>
                    </a:lnTo>
                    <a:lnTo>
                      <a:pt x="3918" y="168"/>
                    </a:lnTo>
                    <a:lnTo>
                      <a:pt x="3918" y="168"/>
                    </a:lnTo>
                    <a:lnTo>
                      <a:pt x="3918" y="168"/>
                    </a:lnTo>
                    <a:lnTo>
                      <a:pt x="3918" y="168"/>
                    </a:lnTo>
                    <a:lnTo>
                      <a:pt x="3918" y="168"/>
                    </a:lnTo>
                    <a:lnTo>
                      <a:pt x="3918" y="168"/>
                    </a:lnTo>
                    <a:lnTo>
                      <a:pt x="3918" y="162"/>
                    </a:lnTo>
                    <a:lnTo>
                      <a:pt x="3918" y="162"/>
                    </a:lnTo>
                    <a:lnTo>
                      <a:pt x="3924" y="162"/>
                    </a:lnTo>
                    <a:lnTo>
                      <a:pt x="3924" y="162"/>
                    </a:lnTo>
                    <a:lnTo>
                      <a:pt x="3924" y="162"/>
                    </a:lnTo>
                    <a:lnTo>
                      <a:pt x="3924" y="156"/>
                    </a:lnTo>
                    <a:lnTo>
                      <a:pt x="3924" y="156"/>
                    </a:lnTo>
                    <a:lnTo>
                      <a:pt x="3924" y="156"/>
                    </a:lnTo>
                    <a:lnTo>
                      <a:pt x="3924" y="156"/>
                    </a:lnTo>
                    <a:lnTo>
                      <a:pt x="3924" y="156"/>
                    </a:lnTo>
                    <a:lnTo>
                      <a:pt x="3924" y="156"/>
                    </a:lnTo>
                    <a:lnTo>
                      <a:pt x="3924" y="156"/>
                    </a:lnTo>
                    <a:lnTo>
                      <a:pt x="3924" y="150"/>
                    </a:lnTo>
                    <a:lnTo>
                      <a:pt x="3924" y="150"/>
                    </a:lnTo>
                    <a:lnTo>
                      <a:pt x="3924" y="150"/>
                    </a:lnTo>
                    <a:lnTo>
                      <a:pt x="3924" y="150"/>
                    </a:lnTo>
                    <a:lnTo>
                      <a:pt x="3924" y="150"/>
                    </a:lnTo>
                    <a:lnTo>
                      <a:pt x="3924" y="150"/>
                    </a:lnTo>
                    <a:lnTo>
                      <a:pt x="3924" y="144"/>
                    </a:lnTo>
                    <a:lnTo>
                      <a:pt x="3924" y="144"/>
                    </a:lnTo>
                    <a:lnTo>
                      <a:pt x="3924" y="144"/>
                    </a:lnTo>
                    <a:lnTo>
                      <a:pt x="3924" y="144"/>
                    </a:lnTo>
                    <a:lnTo>
                      <a:pt x="3924" y="144"/>
                    </a:lnTo>
                    <a:lnTo>
                      <a:pt x="3924" y="138"/>
                    </a:lnTo>
                    <a:lnTo>
                      <a:pt x="3924" y="138"/>
                    </a:lnTo>
                    <a:lnTo>
                      <a:pt x="3924" y="138"/>
                    </a:lnTo>
                    <a:lnTo>
                      <a:pt x="3924" y="138"/>
                    </a:lnTo>
                    <a:lnTo>
                      <a:pt x="3924" y="138"/>
                    </a:lnTo>
                    <a:lnTo>
                      <a:pt x="3924" y="138"/>
                    </a:lnTo>
                    <a:lnTo>
                      <a:pt x="3924" y="132"/>
                    </a:lnTo>
                    <a:lnTo>
                      <a:pt x="3924" y="132"/>
                    </a:lnTo>
                    <a:lnTo>
                      <a:pt x="3924" y="132"/>
                    </a:lnTo>
                    <a:lnTo>
                      <a:pt x="3924" y="132"/>
                    </a:lnTo>
                    <a:lnTo>
                      <a:pt x="3924" y="132"/>
                    </a:lnTo>
                    <a:lnTo>
                      <a:pt x="3924" y="132"/>
                    </a:lnTo>
                    <a:lnTo>
                      <a:pt x="3924" y="126"/>
                    </a:lnTo>
                    <a:lnTo>
                      <a:pt x="3924" y="126"/>
                    </a:lnTo>
                    <a:lnTo>
                      <a:pt x="3924" y="126"/>
                    </a:lnTo>
                    <a:lnTo>
                      <a:pt x="3924" y="126"/>
                    </a:lnTo>
                    <a:lnTo>
                      <a:pt x="3924" y="126"/>
                    </a:lnTo>
                    <a:lnTo>
                      <a:pt x="3924" y="126"/>
                    </a:lnTo>
                    <a:lnTo>
                      <a:pt x="3924" y="120"/>
                    </a:lnTo>
                    <a:lnTo>
                      <a:pt x="3924" y="120"/>
                    </a:lnTo>
                    <a:lnTo>
                      <a:pt x="3924" y="120"/>
                    </a:lnTo>
                    <a:lnTo>
                      <a:pt x="3924" y="120"/>
                    </a:lnTo>
                    <a:lnTo>
                      <a:pt x="3924" y="120"/>
                    </a:lnTo>
                    <a:lnTo>
                      <a:pt x="3924" y="114"/>
                    </a:lnTo>
                    <a:lnTo>
                      <a:pt x="3924" y="114"/>
                    </a:lnTo>
                    <a:lnTo>
                      <a:pt x="3924" y="114"/>
                    </a:lnTo>
                    <a:lnTo>
                      <a:pt x="3924" y="114"/>
                    </a:lnTo>
                    <a:lnTo>
                      <a:pt x="3924" y="114"/>
                    </a:lnTo>
                    <a:lnTo>
                      <a:pt x="3924" y="114"/>
                    </a:lnTo>
                    <a:lnTo>
                      <a:pt x="3924" y="108"/>
                    </a:lnTo>
                    <a:lnTo>
                      <a:pt x="3924" y="108"/>
                    </a:lnTo>
                    <a:lnTo>
                      <a:pt x="3924" y="108"/>
                    </a:lnTo>
                    <a:lnTo>
                      <a:pt x="3924" y="108"/>
                    </a:lnTo>
                    <a:lnTo>
                      <a:pt x="3924" y="108"/>
                    </a:lnTo>
                    <a:lnTo>
                      <a:pt x="3924" y="102"/>
                    </a:lnTo>
                    <a:lnTo>
                      <a:pt x="3924" y="102"/>
                    </a:lnTo>
                    <a:lnTo>
                      <a:pt x="3924" y="102"/>
                    </a:lnTo>
                    <a:lnTo>
                      <a:pt x="3924" y="102"/>
                    </a:lnTo>
                    <a:lnTo>
                      <a:pt x="3924" y="102"/>
                    </a:lnTo>
                    <a:lnTo>
                      <a:pt x="3924" y="96"/>
                    </a:lnTo>
                    <a:lnTo>
                      <a:pt x="3924" y="96"/>
                    </a:lnTo>
                    <a:lnTo>
                      <a:pt x="3924" y="96"/>
                    </a:lnTo>
                    <a:lnTo>
                      <a:pt x="3930" y="96"/>
                    </a:lnTo>
                    <a:lnTo>
                      <a:pt x="3930" y="96"/>
                    </a:lnTo>
                    <a:lnTo>
                      <a:pt x="3930" y="90"/>
                    </a:lnTo>
                    <a:lnTo>
                      <a:pt x="3930" y="90"/>
                    </a:lnTo>
                    <a:lnTo>
                      <a:pt x="3930" y="90"/>
                    </a:lnTo>
                    <a:lnTo>
                      <a:pt x="3930" y="90"/>
                    </a:lnTo>
                    <a:lnTo>
                      <a:pt x="3930" y="90"/>
                    </a:lnTo>
                    <a:lnTo>
                      <a:pt x="3930" y="90"/>
                    </a:lnTo>
                    <a:lnTo>
                      <a:pt x="3930" y="84"/>
                    </a:lnTo>
                    <a:lnTo>
                      <a:pt x="3930" y="84"/>
                    </a:lnTo>
                    <a:lnTo>
                      <a:pt x="3930" y="84"/>
                    </a:lnTo>
                    <a:lnTo>
                      <a:pt x="3930" y="84"/>
                    </a:lnTo>
                    <a:lnTo>
                      <a:pt x="3930" y="84"/>
                    </a:lnTo>
                    <a:lnTo>
                      <a:pt x="3930" y="78"/>
                    </a:lnTo>
                    <a:lnTo>
                      <a:pt x="3930" y="78"/>
                    </a:lnTo>
                    <a:lnTo>
                      <a:pt x="3930" y="78"/>
                    </a:lnTo>
                    <a:lnTo>
                      <a:pt x="3930" y="78"/>
                    </a:lnTo>
                    <a:lnTo>
                      <a:pt x="3930" y="78"/>
                    </a:lnTo>
                    <a:lnTo>
                      <a:pt x="3930" y="72"/>
                    </a:lnTo>
                    <a:lnTo>
                      <a:pt x="3930" y="72"/>
                    </a:lnTo>
                    <a:lnTo>
                      <a:pt x="3930" y="72"/>
                    </a:lnTo>
                    <a:lnTo>
                      <a:pt x="3930" y="72"/>
                    </a:lnTo>
                    <a:lnTo>
                      <a:pt x="3930" y="72"/>
                    </a:lnTo>
                    <a:lnTo>
                      <a:pt x="3930" y="66"/>
                    </a:lnTo>
                    <a:lnTo>
                      <a:pt x="3930" y="66"/>
                    </a:lnTo>
                    <a:lnTo>
                      <a:pt x="3930" y="66"/>
                    </a:lnTo>
                    <a:lnTo>
                      <a:pt x="3930" y="66"/>
                    </a:lnTo>
                    <a:lnTo>
                      <a:pt x="3930" y="66"/>
                    </a:lnTo>
                    <a:lnTo>
                      <a:pt x="3930" y="60"/>
                    </a:lnTo>
                    <a:lnTo>
                      <a:pt x="3930" y="60"/>
                    </a:lnTo>
                    <a:lnTo>
                      <a:pt x="3930" y="60"/>
                    </a:lnTo>
                    <a:lnTo>
                      <a:pt x="3930" y="60"/>
                    </a:lnTo>
                    <a:lnTo>
                      <a:pt x="3930" y="60"/>
                    </a:lnTo>
                    <a:lnTo>
                      <a:pt x="3930" y="54"/>
                    </a:lnTo>
                    <a:lnTo>
                      <a:pt x="3930" y="54"/>
                    </a:lnTo>
                    <a:lnTo>
                      <a:pt x="3930" y="54"/>
                    </a:lnTo>
                    <a:lnTo>
                      <a:pt x="3930" y="54"/>
                    </a:lnTo>
                    <a:lnTo>
                      <a:pt x="3930" y="54"/>
                    </a:lnTo>
                    <a:lnTo>
                      <a:pt x="3930" y="54"/>
                    </a:lnTo>
                    <a:lnTo>
                      <a:pt x="3930" y="48"/>
                    </a:lnTo>
                    <a:lnTo>
                      <a:pt x="3930" y="48"/>
                    </a:lnTo>
                    <a:lnTo>
                      <a:pt x="3930" y="48"/>
                    </a:lnTo>
                    <a:lnTo>
                      <a:pt x="3930" y="48"/>
                    </a:lnTo>
                    <a:lnTo>
                      <a:pt x="3930" y="48"/>
                    </a:lnTo>
                    <a:lnTo>
                      <a:pt x="3930" y="42"/>
                    </a:lnTo>
                    <a:lnTo>
                      <a:pt x="3930" y="42"/>
                    </a:lnTo>
                    <a:lnTo>
                      <a:pt x="3930" y="42"/>
                    </a:lnTo>
                    <a:lnTo>
                      <a:pt x="3930" y="42"/>
                    </a:lnTo>
                    <a:lnTo>
                      <a:pt x="3930" y="42"/>
                    </a:lnTo>
                    <a:lnTo>
                      <a:pt x="3930" y="36"/>
                    </a:lnTo>
                    <a:lnTo>
                      <a:pt x="3930" y="36"/>
                    </a:lnTo>
                    <a:lnTo>
                      <a:pt x="3930" y="36"/>
                    </a:lnTo>
                    <a:lnTo>
                      <a:pt x="3930" y="36"/>
                    </a:lnTo>
                    <a:lnTo>
                      <a:pt x="3930" y="36"/>
                    </a:lnTo>
                    <a:lnTo>
                      <a:pt x="3930" y="36"/>
                    </a:lnTo>
                    <a:lnTo>
                      <a:pt x="3930" y="30"/>
                    </a:lnTo>
                    <a:lnTo>
                      <a:pt x="3930" y="30"/>
                    </a:lnTo>
                    <a:lnTo>
                      <a:pt x="3930" y="30"/>
                    </a:lnTo>
                    <a:lnTo>
                      <a:pt x="3930" y="30"/>
                    </a:lnTo>
                    <a:lnTo>
                      <a:pt x="3930" y="30"/>
                    </a:lnTo>
                    <a:lnTo>
                      <a:pt x="3930" y="30"/>
                    </a:lnTo>
                    <a:lnTo>
                      <a:pt x="3930" y="30"/>
                    </a:lnTo>
                    <a:lnTo>
                      <a:pt x="3930" y="30"/>
                    </a:lnTo>
                    <a:lnTo>
                      <a:pt x="3936" y="30"/>
                    </a:lnTo>
                    <a:lnTo>
                      <a:pt x="3936" y="30"/>
                    </a:lnTo>
                    <a:lnTo>
                      <a:pt x="3936" y="36"/>
                    </a:lnTo>
                    <a:lnTo>
                      <a:pt x="3936" y="36"/>
                    </a:lnTo>
                    <a:lnTo>
                      <a:pt x="3936" y="36"/>
                    </a:lnTo>
                    <a:lnTo>
                      <a:pt x="3936" y="42"/>
                    </a:lnTo>
                    <a:lnTo>
                      <a:pt x="3936" y="42"/>
                    </a:lnTo>
                    <a:lnTo>
                      <a:pt x="3936" y="48"/>
                    </a:lnTo>
                    <a:lnTo>
                      <a:pt x="3936" y="54"/>
                    </a:lnTo>
                    <a:lnTo>
                      <a:pt x="3936" y="54"/>
                    </a:lnTo>
                    <a:lnTo>
                      <a:pt x="3936" y="60"/>
                    </a:lnTo>
                    <a:lnTo>
                      <a:pt x="3936" y="66"/>
                    </a:lnTo>
                    <a:lnTo>
                      <a:pt x="3936" y="72"/>
                    </a:lnTo>
                    <a:lnTo>
                      <a:pt x="3936" y="72"/>
                    </a:lnTo>
                    <a:lnTo>
                      <a:pt x="3936" y="78"/>
                    </a:lnTo>
                    <a:lnTo>
                      <a:pt x="3936" y="84"/>
                    </a:lnTo>
                    <a:lnTo>
                      <a:pt x="3936" y="90"/>
                    </a:lnTo>
                    <a:lnTo>
                      <a:pt x="3936" y="96"/>
                    </a:lnTo>
                    <a:lnTo>
                      <a:pt x="3936" y="102"/>
                    </a:lnTo>
                    <a:lnTo>
                      <a:pt x="3936" y="108"/>
                    </a:lnTo>
                    <a:lnTo>
                      <a:pt x="3936" y="114"/>
                    </a:lnTo>
                    <a:lnTo>
                      <a:pt x="3936" y="120"/>
                    </a:lnTo>
                    <a:lnTo>
                      <a:pt x="3936" y="126"/>
                    </a:lnTo>
                    <a:lnTo>
                      <a:pt x="3936" y="132"/>
                    </a:lnTo>
                    <a:lnTo>
                      <a:pt x="3936" y="138"/>
                    </a:lnTo>
                    <a:lnTo>
                      <a:pt x="3936" y="144"/>
                    </a:lnTo>
                    <a:lnTo>
                      <a:pt x="3936" y="150"/>
                    </a:lnTo>
                    <a:lnTo>
                      <a:pt x="3936" y="150"/>
                    </a:lnTo>
                    <a:lnTo>
                      <a:pt x="3936" y="156"/>
                    </a:lnTo>
                    <a:lnTo>
                      <a:pt x="3936" y="162"/>
                    </a:lnTo>
                    <a:lnTo>
                      <a:pt x="3936" y="168"/>
                    </a:lnTo>
                    <a:lnTo>
                      <a:pt x="3936" y="174"/>
                    </a:lnTo>
                    <a:lnTo>
                      <a:pt x="3936" y="180"/>
                    </a:lnTo>
                    <a:lnTo>
                      <a:pt x="3936" y="186"/>
                    </a:lnTo>
                    <a:lnTo>
                      <a:pt x="3936" y="192"/>
                    </a:lnTo>
                    <a:lnTo>
                      <a:pt x="3936" y="198"/>
                    </a:lnTo>
                    <a:lnTo>
                      <a:pt x="3936" y="198"/>
                    </a:lnTo>
                    <a:lnTo>
                      <a:pt x="3936" y="204"/>
                    </a:lnTo>
                    <a:lnTo>
                      <a:pt x="3936" y="210"/>
                    </a:lnTo>
                    <a:lnTo>
                      <a:pt x="3936" y="216"/>
                    </a:lnTo>
                    <a:lnTo>
                      <a:pt x="3936" y="216"/>
                    </a:lnTo>
                    <a:lnTo>
                      <a:pt x="3936" y="222"/>
                    </a:lnTo>
                    <a:lnTo>
                      <a:pt x="3936" y="222"/>
                    </a:lnTo>
                    <a:lnTo>
                      <a:pt x="3936" y="228"/>
                    </a:lnTo>
                    <a:lnTo>
                      <a:pt x="3936" y="228"/>
                    </a:lnTo>
                    <a:lnTo>
                      <a:pt x="3936" y="234"/>
                    </a:lnTo>
                    <a:lnTo>
                      <a:pt x="3936" y="234"/>
                    </a:lnTo>
                    <a:lnTo>
                      <a:pt x="3936" y="240"/>
                    </a:lnTo>
                    <a:lnTo>
                      <a:pt x="3936" y="240"/>
                    </a:lnTo>
                    <a:lnTo>
                      <a:pt x="3936" y="240"/>
                    </a:lnTo>
                    <a:lnTo>
                      <a:pt x="3936" y="246"/>
                    </a:lnTo>
                    <a:lnTo>
                      <a:pt x="3936" y="246"/>
                    </a:lnTo>
                    <a:lnTo>
                      <a:pt x="3936" y="246"/>
                    </a:lnTo>
                    <a:lnTo>
                      <a:pt x="3936" y="246"/>
                    </a:lnTo>
                    <a:lnTo>
                      <a:pt x="3936" y="246"/>
                    </a:lnTo>
                    <a:lnTo>
                      <a:pt x="3936" y="246"/>
                    </a:lnTo>
                    <a:lnTo>
                      <a:pt x="3936" y="246"/>
                    </a:lnTo>
                    <a:lnTo>
                      <a:pt x="3936" y="246"/>
                    </a:lnTo>
                    <a:lnTo>
                      <a:pt x="3936" y="246"/>
                    </a:lnTo>
                    <a:lnTo>
                      <a:pt x="3936" y="246"/>
                    </a:lnTo>
                    <a:lnTo>
                      <a:pt x="3936" y="246"/>
                    </a:lnTo>
                    <a:lnTo>
                      <a:pt x="3942" y="246"/>
                    </a:lnTo>
                    <a:lnTo>
                      <a:pt x="3942" y="246"/>
                    </a:lnTo>
                    <a:lnTo>
                      <a:pt x="3942" y="240"/>
                    </a:lnTo>
                    <a:lnTo>
                      <a:pt x="3942" y="240"/>
                    </a:lnTo>
                    <a:lnTo>
                      <a:pt x="3942" y="240"/>
                    </a:lnTo>
                    <a:lnTo>
                      <a:pt x="3942" y="234"/>
                    </a:lnTo>
                    <a:lnTo>
                      <a:pt x="3942" y="234"/>
                    </a:lnTo>
                    <a:lnTo>
                      <a:pt x="3942" y="228"/>
                    </a:lnTo>
                    <a:lnTo>
                      <a:pt x="3942" y="228"/>
                    </a:lnTo>
                    <a:lnTo>
                      <a:pt x="3942" y="222"/>
                    </a:lnTo>
                    <a:lnTo>
                      <a:pt x="3942" y="222"/>
                    </a:lnTo>
                    <a:lnTo>
                      <a:pt x="3942" y="216"/>
                    </a:lnTo>
                    <a:lnTo>
                      <a:pt x="3942" y="216"/>
                    </a:lnTo>
                    <a:lnTo>
                      <a:pt x="3942" y="210"/>
                    </a:lnTo>
                    <a:lnTo>
                      <a:pt x="3942" y="204"/>
                    </a:lnTo>
                    <a:lnTo>
                      <a:pt x="3942" y="198"/>
                    </a:lnTo>
                    <a:lnTo>
                      <a:pt x="3942" y="198"/>
                    </a:lnTo>
                    <a:lnTo>
                      <a:pt x="3942" y="192"/>
                    </a:lnTo>
                    <a:lnTo>
                      <a:pt x="3942" y="186"/>
                    </a:lnTo>
                    <a:lnTo>
                      <a:pt x="3942" y="180"/>
                    </a:lnTo>
                    <a:lnTo>
                      <a:pt x="3942" y="174"/>
                    </a:lnTo>
                    <a:lnTo>
                      <a:pt x="3942" y="168"/>
                    </a:lnTo>
                    <a:lnTo>
                      <a:pt x="3942" y="162"/>
                    </a:lnTo>
                    <a:lnTo>
                      <a:pt x="3942" y="156"/>
                    </a:lnTo>
                    <a:lnTo>
                      <a:pt x="3942" y="150"/>
                    </a:lnTo>
                    <a:lnTo>
                      <a:pt x="3942" y="150"/>
                    </a:lnTo>
                    <a:lnTo>
                      <a:pt x="3942" y="144"/>
                    </a:lnTo>
                    <a:lnTo>
                      <a:pt x="3942" y="138"/>
                    </a:lnTo>
                    <a:lnTo>
                      <a:pt x="3942" y="132"/>
                    </a:lnTo>
                    <a:lnTo>
                      <a:pt x="3942" y="126"/>
                    </a:lnTo>
                    <a:lnTo>
                      <a:pt x="3942" y="120"/>
                    </a:lnTo>
                    <a:lnTo>
                      <a:pt x="3942" y="114"/>
                    </a:lnTo>
                    <a:lnTo>
                      <a:pt x="3942" y="108"/>
                    </a:lnTo>
                    <a:lnTo>
                      <a:pt x="3942" y="102"/>
                    </a:lnTo>
                    <a:lnTo>
                      <a:pt x="3942" y="96"/>
                    </a:lnTo>
                    <a:lnTo>
                      <a:pt x="3942" y="90"/>
                    </a:lnTo>
                    <a:lnTo>
                      <a:pt x="3942" y="84"/>
                    </a:lnTo>
                    <a:lnTo>
                      <a:pt x="3942" y="78"/>
                    </a:lnTo>
                    <a:lnTo>
                      <a:pt x="3942" y="72"/>
                    </a:lnTo>
                    <a:lnTo>
                      <a:pt x="3942" y="72"/>
                    </a:lnTo>
                    <a:lnTo>
                      <a:pt x="3942" y="66"/>
                    </a:lnTo>
                    <a:lnTo>
                      <a:pt x="3942" y="60"/>
                    </a:lnTo>
                    <a:lnTo>
                      <a:pt x="3942" y="54"/>
                    </a:lnTo>
                    <a:lnTo>
                      <a:pt x="3942" y="54"/>
                    </a:lnTo>
                    <a:lnTo>
                      <a:pt x="3942" y="48"/>
                    </a:lnTo>
                    <a:lnTo>
                      <a:pt x="3942" y="42"/>
                    </a:lnTo>
                    <a:lnTo>
                      <a:pt x="3942" y="42"/>
                    </a:lnTo>
                    <a:lnTo>
                      <a:pt x="3942" y="36"/>
                    </a:lnTo>
                    <a:lnTo>
                      <a:pt x="3942" y="36"/>
                    </a:lnTo>
                    <a:lnTo>
                      <a:pt x="3942" y="36"/>
                    </a:lnTo>
                    <a:lnTo>
                      <a:pt x="3942" y="30"/>
                    </a:lnTo>
                    <a:lnTo>
                      <a:pt x="3942" y="30"/>
                    </a:lnTo>
                    <a:lnTo>
                      <a:pt x="3942" y="30"/>
                    </a:lnTo>
                    <a:lnTo>
                      <a:pt x="3942" y="30"/>
                    </a:lnTo>
                    <a:lnTo>
                      <a:pt x="3942" y="30"/>
                    </a:lnTo>
                    <a:lnTo>
                      <a:pt x="3942" y="30"/>
                    </a:lnTo>
                    <a:lnTo>
                      <a:pt x="3942" y="30"/>
                    </a:lnTo>
                    <a:lnTo>
                      <a:pt x="3942" y="30"/>
                    </a:lnTo>
                    <a:lnTo>
                      <a:pt x="3942" y="30"/>
                    </a:lnTo>
                    <a:lnTo>
                      <a:pt x="3942" y="30"/>
                    </a:lnTo>
                    <a:lnTo>
                      <a:pt x="3942" y="36"/>
                    </a:lnTo>
                    <a:lnTo>
                      <a:pt x="3942" y="36"/>
                    </a:lnTo>
                    <a:lnTo>
                      <a:pt x="3948" y="36"/>
                    </a:lnTo>
                    <a:lnTo>
                      <a:pt x="3948" y="36"/>
                    </a:lnTo>
                    <a:lnTo>
                      <a:pt x="3948" y="36"/>
                    </a:lnTo>
                    <a:lnTo>
                      <a:pt x="3948" y="42"/>
                    </a:lnTo>
                    <a:lnTo>
                      <a:pt x="3948" y="42"/>
                    </a:lnTo>
                    <a:lnTo>
                      <a:pt x="3948" y="42"/>
                    </a:lnTo>
                    <a:lnTo>
                      <a:pt x="3948" y="42"/>
                    </a:lnTo>
                    <a:lnTo>
                      <a:pt x="3948" y="42"/>
                    </a:lnTo>
                    <a:lnTo>
                      <a:pt x="3948" y="48"/>
                    </a:lnTo>
                    <a:lnTo>
                      <a:pt x="3948" y="48"/>
                    </a:lnTo>
                    <a:lnTo>
                      <a:pt x="3948" y="48"/>
                    </a:lnTo>
                    <a:lnTo>
                      <a:pt x="3948" y="48"/>
                    </a:lnTo>
                    <a:lnTo>
                      <a:pt x="3948" y="48"/>
                    </a:lnTo>
                    <a:lnTo>
                      <a:pt x="3948" y="54"/>
                    </a:lnTo>
                    <a:lnTo>
                      <a:pt x="3948" y="54"/>
                    </a:lnTo>
                    <a:lnTo>
                      <a:pt x="3948" y="54"/>
                    </a:lnTo>
                    <a:lnTo>
                      <a:pt x="3948" y="54"/>
                    </a:lnTo>
                    <a:lnTo>
                      <a:pt x="3948" y="54"/>
                    </a:lnTo>
                    <a:lnTo>
                      <a:pt x="3948" y="60"/>
                    </a:lnTo>
                    <a:lnTo>
                      <a:pt x="3948" y="60"/>
                    </a:lnTo>
                    <a:lnTo>
                      <a:pt x="3948" y="60"/>
                    </a:lnTo>
                    <a:lnTo>
                      <a:pt x="3948" y="60"/>
                    </a:lnTo>
                    <a:lnTo>
                      <a:pt x="3948" y="60"/>
                    </a:lnTo>
                    <a:lnTo>
                      <a:pt x="3948" y="66"/>
                    </a:lnTo>
                    <a:lnTo>
                      <a:pt x="3948" y="66"/>
                    </a:lnTo>
                    <a:lnTo>
                      <a:pt x="3948" y="66"/>
                    </a:lnTo>
                    <a:lnTo>
                      <a:pt x="3948" y="66"/>
                    </a:lnTo>
                    <a:lnTo>
                      <a:pt x="3948" y="66"/>
                    </a:lnTo>
                    <a:lnTo>
                      <a:pt x="3948" y="72"/>
                    </a:lnTo>
                    <a:lnTo>
                      <a:pt x="3948" y="72"/>
                    </a:lnTo>
                    <a:lnTo>
                      <a:pt x="3948" y="72"/>
                    </a:lnTo>
                    <a:lnTo>
                      <a:pt x="3948" y="72"/>
                    </a:lnTo>
                    <a:lnTo>
                      <a:pt x="3948" y="72"/>
                    </a:lnTo>
                    <a:lnTo>
                      <a:pt x="3948" y="72"/>
                    </a:lnTo>
                    <a:lnTo>
                      <a:pt x="3948" y="78"/>
                    </a:lnTo>
                    <a:lnTo>
                      <a:pt x="3948" y="78"/>
                    </a:lnTo>
                    <a:lnTo>
                      <a:pt x="3948" y="78"/>
                    </a:lnTo>
                    <a:lnTo>
                      <a:pt x="3948" y="78"/>
                    </a:lnTo>
                    <a:lnTo>
                      <a:pt x="3948" y="78"/>
                    </a:lnTo>
                    <a:lnTo>
                      <a:pt x="3948" y="84"/>
                    </a:lnTo>
                    <a:lnTo>
                      <a:pt x="3948" y="84"/>
                    </a:lnTo>
                    <a:lnTo>
                      <a:pt x="3948" y="84"/>
                    </a:lnTo>
                    <a:lnTo>
                      <a:pt x="3948" y="84"/>
                    </a:lnTo>
                    <a:lnTo>
                      <a:pt x="3948" y="84"/>
                    </a:lnTo>
                    <a:lnTo>
                      <a:pt x="3948" y="90"/>
                    </a:lnTo>
                    <a:lnTo>
                      <a:pt x="3948" y="90"/>
                    </a:lnTo>
                    <a:lnTo>
                      <a:pt x="3948" y="90"/>
                    </a:lnTo>
                    <a:lnTo>
                      <a:pt x="3948" y="90"/>
                    </a:lnTo>
                    <a:lnTo>
                      <a:pt x="3948" y="90"/>
                    </a:lnTo>
                    <a:lnTo>
                      <a:pt x="3948" y="96"/>
                    </a:lnTo>
                    <a:lnTo>
                      <a:pt x="3948" y="96"/>
                    </a:lnTo>
                    <a:lnTo>
                      <a:pt x="3948" y="96"/>
                    </a:lnTo>
                    <a:lnTo>
                      <a:pt x="3948" y="96"/>
                    </a:lnTo>
                    <a:lnTo>
                      <a:pt x="3948" y="96"/>
                    </a:lnTo>
                    <a:lnTo>
                      <a:pt x="3948" y="102"/>
                    </a:lnTo>
                    <a:lnTo>
                      <a:pt x="3948" y="102"/>
                    </a:lnTo>
                    <a:lnTo>
                      <a:pt x="3948" y="102"/>
                    </a:lnTo>
                    <a:lnTo>
                      <a:pt x="3948" y="102"/>
                    </a:lnTo>
                    <a:lnTo>
                      <a:pt x="3948" y="102"/>
                    </a:lnTo>
                    <a:lnTo>
                      <a:pt x="3948" y="102"/>
                    </a:lnTo>
                    <a:lnTo>
                      <a:pt x="3954" y="108"/>
                    </a:lnTo>
                    <a:lnTo>
                      <a:pt x="3954" y="108"/>
                    </a:lnTo>
                    <a:lnTo>
                      <a:pt x="3954" y="108"/>
                    </a:lnTo>
                    <a:lnTo>
                      <a:pt x="3954" y="108"/>
                    </a:lnTo>
                    <a:lnTo>
                      <a:pt x="3954" y="108"/>
                    </a:lnTo>
                    <a:lnTo>
                      <a:pt x="3954" y="114"/>
                    </a:lnTo>
                    <a:lnTo>
                      <a:pt x="3954" y="114"/>
                    </a:lnTo>
                    <a:lnTo>
                      <a:pt x="3954" y="114"/>
                    </a:lnTo>
                    <a:lnTo>
                      <a:pt x="3954" y="114"/>
                    </a:lnTo>
                    <a:lnTo>
                      <a:pt x="3954" y="114"/>
                    </a:lnTo>
                    <a:lnTo>
                      <a:pt x="3954" y="120"/>
                    </a:lnTo>
                    <a:lnTo>
                      <a:pt x="3954" y="120"/>
                    </a:lnTo>
                    <a:lnTo>
                      <a:pt x="3954" y="120"/>
                    </a:lnTo>
                    <a:lnTo>
                      <a:pt x="3954" y="120"/>
                    </a:lnTo>
                    <a:lnTo>
                      <a:pt x="3954" y="120"/>
                    </a:lnTo>
                    <a:lnTo>
                      <a:pt x="3954" y="126"/>
                    </a:lnTo>
                    <a:lnTo>
                      <a:pt x="3954" y="126"/>
                    </a:lnTo>
                    <a:lnTo>
                      <a:pt x="3954" y="126"/>
                    </a:lnTo>
                    <a:lnTo>
                      <a:pt x="3954" y="126"/>
                    </a:lnTo>
                    <a:lnTo>
                      <a:pt x="3954" y="126"/>
                    </a:lnTo>
                    <a:lnTo>
                      <a:pt x="3954" y="126"/>
                    </a:lnTo>
                    <a:lnTo>
                      <a:pt x="3954" y="132"/>
                    </a:lnTo>
                    <a:lnTo>
                      <a:pt x="3954" y="132"/>
                    </a:lnTo>
                    <a:lnTo>
                      <a:pt x="3954" y="132"/>
                    </a:lnTo>
                    <a:lnTo>
                      <a:pt x="3954" y="132"/>
                    </a:lnTo>
                    <a:lnTo>
                      <a:pt x="3954" y="132"/>
                    </a:lnTo>
                    <a:lnTo>
                      <a:pt x="3954" y="138"/>
                    </a:lnTo>
                    <a:lnTo>
                      <a:pt x="3954" y="138"/>
                    </a:lnTo>
                    <a:lnTo>
                      <a:pt x="3954" y="138"/>
                    </a:lnTo>
                    <a:lnTo>
                      <a:pt x="3954" y="138"/>
                    </a:lnTo>
                    <a:lnTo>
                      <a:pt x="3954" y="138"/>
                    </a:lnTo>
                    <a:lnTo>
                      <a:pt x="3954" y="138"/>
                    </a:lnTo>
                    <a:lnTo>
                      <a:pt x="3954" y="144"/>
                    </a:lnTo>
                    <a:lnTo>
                      <a:pt x="3954" y="144"/>
                    </a:lnTo>
                    <a:lnTo>
                      <a:pt x="3954" y="144"/>
                    </a:lnTo>
                    <a:lnTo>
                      <a:pt x="3954" y="144"/>
                    </a:lnTo>
                    <a:lnTo>
                      <a:pt x="3954" y="144"/>
                    </a:lnTo>
                    <a:lnTo>
                      <a:pt x="3954" y="150"/>
                    </a:lnTo>
                    <a:lnTo>
                      <a:pt x="3954" y="150"/>
                    </a:lnTo>
                    <a:lnTo>
                      <a:pt x="3954" y="150"/>
                    </a:lnTo>
                    <a:lnTo>
                      <a:pt x="3954" y="150"/>
                    </a:lnTo>
                    <a:lnTo>
                      <a:pt x="3954" y="150"/>
                    </a:lnTo>
                    <a:lnTo>
                      <a:pt x="3954" y="156"/>
                    </a:lnTo>
                    <a:lnTo>
                      <a:pt x="3954" y="156"/>
                    </a:lnTo>
                    <a:lnTo>
                      <a:pt x="3954" y="156"/>
                    </a:lnTo>
                    <a:lnTo>
                      <a:pt x="3954" y="156"/>
                    </a:lnTo>
                    <a:lnTo>
                      <a:pt x="3954" y="156"/>
                    </a:lnTo>
                    <a:lnTo>
                      <a:pt x="3954" y="156"/>
                    </a:lnTo>
                    <a:lnTo>
                      <a:pt x="3954" y="162"/>
                    </a:lnTo>
                    <a:lnTo>
                      <a:pt x="3954" y="162"/>
                    </a:lnTo>
                    <a:lnTo>
                      <a:pt x="3954" y="162"/>
                    </a:lnTo>
                    <a:lnTo>
                      <a:pt x="3954" y="162"/>
                    </a:lnTo>
                    <a:lnTo>
                      <a:pt x="3954" y="162"/>
                    </a:lnTo>
                    <a:lnTo>
                      <a:pt x="3954" y="162"/>
                    </a:lnTo>
                    <a:lnTo>
                      <a:pt x="3954" y="168"/>
                    </a:lnTo>
                    <a:lnTo>
                      <a:pt x="3954" y="168"/>
                    </a:lnTo>
                    <a:lnTo>
                      <a:pt x="3954" y="168"/>
                    </a:lnTo>
                    <a:lnTo>
                      <a:pt x="3954" y="168"/>
                    </a:lnTo>
                    <a:lnTo>
                      <a:pt x="3954" y="168"/>
                    </a:lnTo>
                    <a:lnTo>
                      <a:pt x="3954" y="174"/>
                    </a:lnTo>
                    <a:lnTo>
                      <a:pt x="3960" y="174"/>
                    </a:lnTo>
                    <a:lnTo>
                      <a:pt x="3960" y="174"/>
                    </a:lnTo>
                    <a:lnTo>
                      <a:pt x="3960" y="174"/>
                    </a:lnTo>
                    <a:lnTo>
                      <a:pt x="3960" y="174"/>
                    </a:lnTo>
                    <a:lnTo>
                      <a:pt x="3960" y="174"/>
                    </a:lnTo>
                    <a:lnTo>
                      <a:pt x="3960" y="180"/>
                    </a:lnTo>
                    <a:lnTo>
                      <a:pt x="3960" y="180"/>
                    </a:lnTo>
                    <a:lnTo>
                      <a:pt x="3960" y="180"/>
                    </a:lnTo>
                    <a:lnTo>
                      <a:pt x="3960" y="180"/>
                    </a:lnTo>
                    <a:lnTo>
                      <a:pt x="3960" y="180"/>
                    </a:lnTo>
                    <a:lnTo>
                      <a:pt x="3960" y="186"/>
                    </a:lnTo>
                    <a:lnTo>
                      <a:pt x="3960" y="186"/>
                    </a:lnTo>
                    <a:lnTo>
                      <a:pt x="3960" y="186"/>
                    </a:lnTo>
                    <a:lnTo>
                      <a:pt x="3960" y="186"/>
                    </a:lnTo>
                    <a:lnTo>
                      <a:pt x="3960" y="186"/>
                    </a:lnTo>
                    <a:lnTo>
                      <a:pt x="3960" y="186"/>
                    </a:lnTo>
                    <a:lnTo>
                      <a:pt x="3960" y="192"/>
                    </a:lnTo>
                    <a:lnTo>
                      <a:pt x="3960" y="192"/>
                    </a:lnTo>
                    <a:lnTo>
                      <a:pt x="3960" y="192"/>
                    </a:lnTo>
                    <a:lnTo>
                      <a:pt x="3960" y="192"/>
                    </a:lnTo>
                    <a:lnTo>
                      <a:pt x="3960" y="192"/>
                    </a:lnTo>
                    <a:lnTo>
                      <a:pt x="3960" y="192"/>
                    </a:lnTo>
                    <a:lnTo>
                      <a:pt x="3960" y="198"/>
                    </a:lnTo>
                    <a:lnTo>
                      <a:pt x="3960" y="198"/>
                    </a:lnTo>
                    <a:lnTo>
                      <a:pt x="3960" y="198"/>
                    </a:lnTo>
                    <a:lnTo>
                      <a:pt x="3960" y="198"/>
                    </a:lnTo>
                    <a:lnTo>
                      <a:pt x="3960" y="198"/>
                    </a:lnTo>
                    <a:lnTo>
                      <a:pt x="3960" y="198"/>
                    </a:lnTo>
                    <a:lnTo>
                      <a:pt x="3960" y="204"/>
                    </a:lnTo>
                    <a:lnTo>
                      <a:pt x="3960" y="204"/>
                    </a:lnTo>
                    <a:lnTo>
                      <a:pt x="3960" y="204"/>
                    </a:lnTo>
                    <a:lnTo>
                      <a:pt x="3960" y="204"/>
                    </a:lnTo>
                    <a:lnTo>
                      <a:pt x="3960" y="204"/>
                    </a:lnTo>
                    <a:lnTo>
                      <a:pt x="3960" y="210"/>
                    </a:lnTo>
                    <a:lnTo>
                      <a:pt x="3960" y="210"/>
                    </a:lnTo>
                    <a:lnTo>
                      <a:pt x="3960" y="210"/>
                    </a:lnTo>
                    <a:lnTo>
                      <a:pt x="3972" y="348"/>
                    </a:lnTo>
                    <a:lnTo>
                      <a:pt x="3972" y="348"/>
                    </a:lnTo>
                    <a:lnTo>
                      <a:pt x="3978" y="348"/>
                    </a:lnTo>
                    <a:lnTo>
                      <a:pt x="3978" y="348"/>
                    </a:lnTo>
                    <a:lnTo>
                      <a:pt x="3978" y="348"/>
                    </a:lnTo>
                    <a:lnTo>
                      <a:pt x="3978" y="348"/>
                    </a:lnTo>
                    <a:lnTo>
                      <a:pt x="3978" y="348"/>
                    </a:lnTo>
                    <a:lnTo>
                      <a:pt x="3978" y="354"/>
                    </a:lnTo>
                    <a:lnTo>
                      <a:pt x="3978" y="354"/>
                    </a:lnTo>
                    <a:lnTo>
                      <a:pt x="3978" y="354"/>
                    </a:lnTo>
                    <a:lnTo>
                      <a:pt x="3978" y="354"/>
                    </a:lnTo>
                    <a:lnTo>
                      <a:pt x="3978" y="354"/>
                    </a:lnTo>
                    <a:lnTo>
                      <a:pt x="3978" y="354"/>
                    </a:lnTo>
                    <a:lnTo>
                      <a:pt x="3978" y="354"/>
                    </a:lnTo>
                    <a:lnTo>
                      <a:pt x="3978" y="360"/>
                    </a:lnTo>
                    <a:lnTo>
                      <a:pt x="3978" y="360"/>
                    </a:lnTo>
                    <a:lnTo>
                      <a:pt x="3978" y="360"/>
                    </a:lnTo>
                    <a:lnTo>
                      <a:pt x="3978" y="360"/>
                    </a:lnTo>
                    <a:lnTo>
                      <a:pt x="3978" y="360"/>
                    </a:lnTo>
                    <a:lnTo>
                      <a:pt x="3978" y="360"/>
                    </a:lnTo>
                    <a:lnTo>
                      <a:pt x="3978" y="360"/>
                    </a:lnTo>
                    <a:lnTo>
                      <a:pt x="3978" y="366"/>
                    </a:lnTo>
                    <a:lnTo>
                      <a:pt x="3978" y="366"/>
                    </a:lnTo>
                    <a:lnTo>
                      <a:pt x="3978" y="366"/>
                    </a:lnTo>
                    <a:lnTo>
                      <a:pt x="3978" y="366"/>
                    </a:lnTo>
                    <a:lnTo>
                      <a:pt x="3978" y="366"/>
                    </a:lnTo>
                    <a:lnTo>
                      <a:pt x="3978" y="366"/>
                    </a:lnTo>
                    <a:lnTo>
                      <a:pt x="3978" y="366"/>
                    </a:lnTo>
                    <a:lnTo>
                      <a:pt x="3978" y="372"/>
                    </a:lnTo>
                    <a:lnTo>
                      <a:pt x="3978" y="372"/>
                    </a:lnTo>
                    <a:lnTo>
                      <a:pt x="3978" y="372"/>
                    </a:lnTo>
                    <a:lnTo>
                      <a:pt x="3978" y="372"/>
                    </a:lnTo>
                    <a:lnTo>
                      <a:pt x="3978" y="372"/>
                    </a:lnTo>
                    <a:lnTo>
                      <a:pt x="3978" y="372"/>
                    </a:lnTo>
                    <a:lnTo>
                      <a:pt x="3978" y="372"/>
                    </a:lnTo>
                    <a:lnTo>
                      <a:pt x="3978" y="372"/>
                    </a:lnTo>
                    <a:lnTo>
                      <a:pt x="3978" y="378"/>
                    </a:lnTo>
                    <a:lnTo>
                      <a:pt x="3978" y="378"/>
                    </a:lnTo>
                    <a:lnTo>
                      <a:pt x="3978" y="378"/>
                    </a:lnTo>
                    <a:lnTo>
                      <a:pt x="3978" y="378"/>
                    </a:lnTo>
                    <a:lnTo>
                      <a:pt x="3978" y="378"/>
                    </a:lnTo>
                    <a:lnTo>
                      <a:pt x="3978" y="378"/>
                    </a:lnTo>
                    <a:lnTo>
                      <a:pt x="3978" y="378"/>
                    </a:lnTo>
                    <a:lnTo>
                      <a:pt x="3978" y="384"/>
                    </a:lnTo>
                    <a:lnTo>
                      <a:pt x="3978" y="384"/>
                    </a:lnTo>
                    <a:lnTo>
                      <a:pt x="3978" y="384"/>
                    </a:lnTo>
                    <a:lnTo>
                      <a:pt x="3978" y="384"/>
                    </a:lnTo>
                    <a:lnTo>
                      <a:pt x="3978" y="384"/>
                    </a:lnTo>
                    <a:lnTo>
                      <a:pt x="3978" y="384"/>
                    </a:lnTo>
                    <a:lnTo>
                      <a:pt x="3978" y="384"/>
                    </a:lnTo>
                    <a:lnTo>
                      <a:pt x="3978" y="390"/>
                    </a:lnTo>
                    <a:lnTo>
                      <a:pt x="3978" y="390"/>
                    </a:lnTo>
                    <a:lnTo>
                      <a:pt x="3978" y="390"/>
                    </a:lnTo>
                    <a:lnTo>
                      <a:pt x="3978" y="390"/>
                    </a:lnTo>
                    <a:lnTo>
                      <a:pt x="3978" y="390"/>
                    </a:lnTo>
                    <a:lnTo>
                      <a:pt x="3978" y="390"/>
                    </a:lnTo>
                    <a:lnTo>
                      <a:pt x="3978" y="390"/>
                    </a:lnTo>
                    <a:lnTo>
                      <a:pt x="3978" y="390"/>
                    </a:lnTo>
                    <a:lnTo>
                      <a:pt x="3978" y="396"/>
                    </a:lnTo>
                    <a:lnTo>
                      <a:pt x="3978" y="396"/>
                    </a:lnTo>
                    <a:lnTo>
                      <a:pt x="3978" y="396"/>
                    </a:lnTo>
                    <a:lnTo>
                      <a:pt x="3978" y="396"/>
                    </a:lnTo>
                    <a:lnTo>
                      <a:pt x="3978" y="396"/>
                    </a:lnTo>
                    <a:lnTo>
                      <a:pt x="3996" y="498"/>
                    </a:lnTo>
                    <a:lnTo>
                      <a:pt x="3996" y="498"/>
                    </a:lnTo>
                    <a:lnTo>
                      <a:pt x="3996" y="498"/>
                    </a:lnTo>
                    <a:lnTo>
                      <a:pt x="3996" y="498"/>
                    </a:lnTo>
                    <a:lnTo>
                      <a:pt x="3996" y="498"/>
                    </a:lnTo>
                    <a:lnTo>
                      <a:pt x="3996" y="504"/>
                    </a:lnTo>
                    <a:lnTo>
                      <a:pt x="3996" y="504"/>
                    </a:lnTo>
                    <a:lnTo>
                      <a:pt x="3996" y="504"/>
                    </a:lnTo>
                    <a:lnTo>
                      <a:pt x="3996" y="504"/>
                    </a:lnTo>
                    <a:lnTo>
                      <a:pt x="3996" y="504"/>
                    </a:lnTo>
                    <a:lnTo>
                      <a:pt x="3996" y="504"/>
                    </a:lnTo>
                    <a:lnTo>
                      <a:pt x="3996" y="504"/>
                    </a:lnTo>
                    <a:lnTo>
                      <a:pt x="3996" y="504"/>
                    </a:lnTo>
                    <a:lnTo>
                      <a:pt x="3996" y="504"/>
                    </a:lnTo>
                    <a:lnTo>
                      <a:pt x="3996" y="510"/>
                    </a:lnTo>
                    <a:lnTo>
                      <a:pt x="3996" y="510"/>
                    </a:lnTo>
                    <a:lnTo>
                      <a:pt x="3996" y="510"/>
                    </a:lnTo>
                    <a:lnTo>
                      <a:pt x="3996" y="510"/>
                    </a:lnTo>
                    <a:lnTo>
                      <a:pt x="3996" y="510"/>
                    </a:lnTo>
                    <a:lnTo>
                      <a:pt x="3996" y="510"/>
                    </a:lnTo>
                    <a:lnTo>
                      <a:pt x="3996" y="510"/>
                    </a:lnTo>
                    <a:lnTo>
                      <a:pt x="3996" y="510"/>
                    </a:lnTo>
                    <a:lnTo>
                      <a:pt x="3996" y="510"/>
                    </a:lnTo>
                    <a:lnTo>
                      <a:pt x="3996" y="510"/>
                    </a:lnTo>
                    <a:lnTo>
                      <a:pt x="3996" y="516"/>
                    </a:lnTo>
                    <a:lnTo>
                      <a:pt x="3996" y="516"/>
                    </a:lnTo>
                    <a:lnTo>
                      <a:pt x="3996" y="516"/>
                    </a:lnTo>
                    <a:lnTo>
                      <a:pt x="3996" y="516"/>
                    </a:lnTo>
                    <a:lnTo>
                      <a:pt x="3996" y="516"/>
                    </a:lnTo>
                    <a:lnTo>
                      <a:pt x="3996" y="516"/>
                    </a:lnTo>
                    <a:lnTo>
                      <a:pt x="3996" y="516"/>
                    </a:lnTo>
                    <a:lnTo>
                      <a:pt x="3996" y="516"/>
                    </a:lnTo>
                    <a:lnTo>
                      <a:pt x="3996" y="516"/>
                    </a:lnTo>
                    <a:lnTo>
                      <a:pt x="3996" y="516"/>
                    </a:lnTo>
                    <a:lnTo>
                      <a:pt x="3996" y="516"/>
                    </a:lnTo>
                    <a:lnTo>
                      <a:pt x="3996" y="522"/>
                    </a:lnTo>
                    <a:lnTo>
                      <a:pt x="3996" y="522"/>
                    </a:lnTo>
                    <a:lnTo>
                      <a:pt x="3996" y="522"/>
                    </a:lnTo>
                    <a:lnTo>
                      <a:pt x="4002" y="522"/>
                    </a:lnTo>
                    <a:lnTo>
                      <a:pt x="4002" y="522"/>
                    </a:lnTo>
                    <a:lnTo>
                      <a:pt x="4002" y="522"/>
                    </a:lnTo>
                    <a:lnTo>
                      <a:pt x="4002" y="522"/>
                    </a:lnTo>
                    <a:lnTo>
                      <a:pt x="4002" y="522"/>
                    </a:lnTo>
                    <a:lnTo>
                      <a:pt x="4002" y="522"/>
                    </a:lnTo>
                    <a:lnTo>
                      <a:pt x="4002" y="522"/>
                    </a:lnTo>
                    <a:lnTo>
                      <a:pt x="4002" y="528"/>
                    </a:lnTo>
                    <a:lnTo>
                      <a:pt x="4002" y="528"/>
                    </a:lnTo>
                    <a:lnTo>
                      <a:pt x="4002" y="528"/>
                    </a:lnTo>
                    <a:lnTo>
                      <a:pt x="4002" y="528"/>
                    </a:lnTo>
                    <a:lnTo>
                      <a:pt x="4002" y="528"/>
                    </a:lnTo>
                    <a:lnTo>
                      <a:pt x="4002" y="528"/>
                    </a:lnTo>
                    <a:lnTo>
                      <a:pt x="4002" y="528"/>
                    </a:lnTo>
                    <a:lnTo>
                      <a:pt x="4002" y="528"/>
                    </a:lnTo>
                    <a:lnTo>
                      <a:pt x="4002" y="528"/>
                    </a:lnTo>
                    <a:lnTo>
                      <a:pt x="4002" y="528"/>
                    </a:lnTo>
                    <a:lnTo>
                      <a:pt x="4002" y="528"/>
                    </a:lnTo>
                    <a:lnTo>
                      <a:pt x="4002" y="534"/>
                    </a:lnTo>
                    <a:lnTo>
                      <a:pt x="4002" y="534"/>
                    </a:lnTo>
                    <a:lnTo>
                      <a:pt x="4002" y="534"/>
                    </a:lnTo>
                    <a:lnTo>
                      <a:pt x="4002" y="534"/>
                    </a:lnTo>
                    <a:lnTo>
                      <a:pt x="4002" y="534"/>
                    </a:lnTo>
                    <a:lnTo>
                      <a:pt x="4002" y="534"/>
                    </a:lnTo>
                    <a:lnTo>
                      <a:pt x="4002" y="534"/>
                    </a:lnTo>
                    <a:lnTo>
                      <a:pt x="4014" y="600"/>
                    </a:lnTo>
                    <a:lnTo>
                      <a:pt x="4014" y="600"/>
                    </a:lnTo>
                    <a:lnTo>
                      <a:pt x="4014" y="600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20" y="606"/>
                    </a:lnTo>
                    <a:lnTo>
                      <a:pt x="4020" y="606"/>
                    </a:lnTo>
                    <a:lnTo>
                      <a:pt x="4020" y="606"/>
                    </a:lnTo>
                    <a:lnTo>
                      <a:pt x="4020" y="606"/>
                    </a:lnTo>
                    <a:lnTo>
                      <a:pt x="4020" y="606"/>
                    </a:lnTo>
                    <a:lnTo>
                      <a:pt x="4020" y="606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24"/>
                    </a:lnTo>
                    <a:lnTo>
                      <a:pt x="4020" y="624"/>
                    </a:lnTo>
                    <a:lnTo>
                      <a:pt x="4020" y="624"/>
                    </a:lnTo>
                    <a:lnTo>
                      <a:pt x="4020" y="624"/>
                    </a:lnTo>
                    <a:lnTo>
                      <a:pt x="4020" y="624"/>
                    </a:lnTo>
                    <a:lnTo>
                      <a:pt x="4020" y="624"/>
                    </a:lnTo>
                    <a:lnTo>
                      <a:pt x="4020" y="624"/>
                    </a:lnTo>
                    <a:lnTo>
                      <a:pt x="4020" y="624"/>
                    </a:lnTo>
                    <a:lnTo>
                      <a:pt x="4020" y="624"/>
                    </a:lnTo>
                    <a:lnTo>
                      <a:pt x="4038" y="654"/>
                    </a:lnTo>
                    <a:lnTo>
                      <a:pt x="4038" y="654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44" y="660"/>
                    </a:lnTo>
                    <a:lnTo>
                      <a:pt x="4044" y="660"/>
                    </a:lnTo>
                    <a:lnTo>
                      <a:pt x="4044" y="660"/>
                    </a:lnTo>
                    <a:lnTo>
                      <a:pt x="4044" y="660"/>
                    </a:lnTo>
                    <a:lnTo>
                      <a:pt x="4044" y="660"/>
                    </a:lnTo>
                    <a:lnTo>
                      <a:pt x="4044" y="660"/>
                    </a:lnTo>
                    <a:lnTo>
                      <a:pt x="4044" y="666"/>
                    </a:lnTo>
                    <a:lnTo>
                      <a:pt x="4044" y="666"/>
                    </a:lnTo>
                    <a:lnTo>
                      <a:pt x="4044" y="666"/>
                    </a:lnTo>
                    <a:lnTo>
                      <a:pt x="4044" y="666"/>
                    </a:lnTo>
                    <a:lnTo>
                      <a:pt x="4044" y="666"/>
                    </a:lnTo>
                    <a:lnTo>
                      <a:pt x="4044" y="666"/>
                    </a:lnTo>
                    <a:lnTo>
                      <a:pt x="4044" y="666"/>
                    </a:lnTo>
                    <a:lnTo>
                      <a:pt x="4044" y="666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80" y="618"/>
                    </a:lnTo>
                    <a:lnTo>
                      <a:pt x="4080" y="618"/>
                    </a:lnTo>
                    <a:lnTo>
                      <a:pt x="4080" y="618"/>
                    </a:lnTo>
                    <a:lnTo>
                      <a:pt x="4080" y="618"/>
                    </a:lnTo>
                    <a:lnTo>
                      <a:pt x="4080" y="618"/>
                    </a:lnTo>
                    <a:lnTo>
                      <a:pt x="4080" y="618"/>
                    </a:lnTo>
                    <a:lnTo>
                      <a:pt x="4080" y="618"/>
                    </a:lnTo>
                    <a:lnTo>
                      <a:pt x="4080" y="618"/>
                    </a:lnTo>
                    <a:lnTo>
                      <a:pt x="4080" y="618"/>
                    </a:lnTo>
                    <a:lnTo>
                      <a:pt x="4080" y="618"/>
                    </a:lnTo>
                    <a:lnTo>
                      <a:pt x="4080" y="618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6" y="594"/>
                    </a:lnTo>
                    <a:lnTo>
                      <a:pt x="4086" y="594"/>
                    </a:lnTo>
                    <a:lnTo>
                      <a:pt x="4086" y="594"/>
                    </a:lnTo>
                    <a:lnTo>
                      <a:pt x="4098" y="528"/>
                    </a:lnTo>
                    <a:lnTo>
                      <a:pt x="4098" y="528"/>
                    </a:lnTo>
                    <a:lnTo>
                      <a:pt x="4098" y="522"/>
                    </a:lnTo>
                    <a:lnTo>
                      <a:pt x="4098" y="522"/>
                    </a:lnTo>
                    <a:lnTo>
                      <a:pt x="4098" y="522"/>
                    </a:lnTo>
                    <a:lnTo>
                      <a:pt x="4098" y="522"/>
                    </a:lnTo>
                    <a:lnTo>
                      <a:pt x="4098" y="522"/>
                    </a:lnTo>
                    <a:lnTo>
                      <a:pt x="4098" y="522"/>
                    </a:lnTo>
                    <a:lnTo>
                      <a:pt x="4098" y="522"/>
                    </a:lnTo>
                    <a:lnTo>
                      <a:pt x="4098" y="522"/>
                    </a:lnTo>
                    <a:lnTo>
                      <a:pt x="4098" y="522"/>
                    </a:lnTo>
                    <a:lnTo>
                      <a:pt x="4098" y="522"/>
                    </a:lnTo>
                    <a:lnTo>
                      <a:pt x="4098" y="516"/>
                    </a:lnTo>
                    <a:lnTo>
                      <a:pt x="4098" y="516"/>
                    </a:lnTo>
                    <a:lnTo>
                      <a:pt x="4098" y="516"/>
                    </a:lnTo>
                    <a:lnTo>
                      <a:pt x="4098" y="516"/>
                    </a:lnTo>
                    <a:lnTo>
                      <a:pt x="4098" y="516"/>
                    </a:lnTo>
                    <a:lnTo>
                      <a:pt x="4098" y="516"/>
                    </a:lnTo>
                    <a:lnTo>
                      <a:pt x="4098" y="516"/>
                    </a:lnTo>
                    <a:lnTo>
                      <a:pt x="4098" y="516"/>
                    </a:lnTo>
                    <a:lnTo>
                      <a:pt x="4098" y="516"/>
                    </a:lnTo>
                    <a:lnTo>
                      <a:pt x="4098" y="516"/>
                    </a:lnTo>
                    <a:lnTo>
                      <a:pt x="4098" y="510"/>
                    </a:lnTo>
                    <a:lnTo>
                      <a:pt x="4098" y="510"/>
                    </a:lnTo>
                    <a:lnTo>
                      <a:pt x="4098" y="510"/>
                    </a:lnTo>
                    <a:lnTo>
                      <a:pt x="4098" y="510"/>
                    </a:lnTo>
                    <a:lnTo>
                      <a:pt x="4098" y="510"/>
                    </a:lnTo>
                    <a:lnTo>
                      <a:pt x="4098" y="510"/>
                    </a:lnTo>
                    <a:lnTo>
                      <a:pt x="4098" y="510"/>
                    </a:lnTo>
                    <a:lnTo>
                      <a:pt x="4098" y="510"/>
                    </a:lnTo>
                    <a:lnTo>
                      <a:pt x="4098" y="510"/>
                    </a:lnTo>
                    <a:lnTo>
                      <a:pt x="4098" y="510"/>
                    </a:lnTo>
                    <a:lnTo>
                      <a:pt x="4098" y="504"/>
                    </a:lnTo>
                    <a:lnTo>
                      <a:pt x="4098" y="504"/>
                    </a:lnTo>
                    <a:lnTo>
                      <a:pt x="4098" y="504"/>
                    </a:lnTo>
                    <a:lnTo>
                      <a:pt x="4104" y="504"/>
                    </a:lnTo>
                    <a:lnTo>
                      <a:pt x="4104" y="504"/>
                    </a:lnTo>
                    <a:lnTo>
                      <a:pt x="4104" y="504"/>
                    </a:lnTo>
                    <a:lnTo>
                      <a:pt x="4104" y="504"/>
                    </a:lnTo>
                    <a:lnTo>
                      <a:pt x="4104" y="504"/>
                    </a:lnTo>
                    <a:lnTo>
                      <a:pt x="4104" y="504"/>
                    </a:lnTo>
                    <a:lnTo>
                      <a:pt x="4104" y="504"/>
                    </a:lnTo>
                    <a:lnTo>
                      <a:pt x="4104" y="498"/>
                    </a:lnTo>
                    <a:lnTo>
                      <a:pt x="4104" y="498"/>
                    </a:lnTo>
                    <a:lnTo>
                      <a:pt x="4104" y="498"/>
                    </a:lnTo>
                    <a:lnTo>
                      <a:pt x="4104" y="498"/>
                    </a:lnTo>
                    <a:lnTo>
                      <a:pt x="4104" y="498"/>
                    </a:lnTo>
                    <a:lnTo>
                      <a:pt x="4104" y="498"/>
                    </a:lnTo>
                    <a:lnTo>
                      <a:pt x="4104" y="498"/>
                    </a:lnTo>
                    <a:lnTo>
                      <a:pt x="4104" y="498"/>
                    </a:lnTo>
                    <a:lnTo>
                      <a:pt x="4104" y="498"/>
                    </a:lnTo>
                    <a:lnTo>
                      <a:pt x="4104" y="498"/>
                    </a:lnTo>
                    <a:lnTo>
                      <a:pt x="4104" y="492"/>
                    </a:lnTo>
                    <a:lnTo>
                      <a:pt x="4104" y="492"/>
                    </a:lnTo>
                    <a:lnTo>
                      <a:pt x="4104" y="492"/>
                    </a:lnTo>
                    <a:lnTo>
                      <a:pt x="4104" y="492"/>
                    </a:lnTo>
                    <a:lnTo>
                      <a:pt x="4104" y="492"/>
                    </a:lnTo>
                    <a:lnTo>
                      <a:pt x="4104" y="492"/>
                    </a:lnTo>
                    <a:lnTo>
                      <a:pt x="4104" y="492"/>
                    </a:lnTo>
                    <a:lnTo>
                      <a:pt x="4104" y="492"/>
                    </a:lnTo>
                    <a:lnTo>
                      <a:pt x="4104" y="492"/>
                    </a:lnTo>
                    <a:lnTo>
                      <a:pt x="4104" y="486"/>
                    </a:lnTo>
                    <a:lnTo>
                      <a:pt x="4104" y="486"/>
                    </a:lnTo>
                    <a:lnTo>
                      <a:pt x="4116" y="384"/>
                    </a:lnTo>
                    <a:lnTo>
                      <a:pt x="4116" y="384"/>
                    </a:lnTo>
                    <a:lnTo>
                      <a:pt x="4116" y="384"/>
                    </a:lnTo>
                    <a:lnTo>
                      <a:pt x="4116" y="384"/>
                    </a:lnTo>
                    <a:lnTo>
                      <a:pt x="4116" y="378"/>
                    </a:lnTo>
                    <a:lnTo>
                      <a:pt x="4116" y="378"/>
                    </a:lnTo>
                    <a:lnTo>
                      <a:pt x="4116" y="378"/>
                    </a:lnTo>
                    <a:lnTo>
                      <a:pt x="4116" y="378"/>
                    </a:lnTo>
                    <a:lnTo>
                      <a:pt x="4116" y="378"/>
                    </a:lnTo>
                    <a:lnTo>
                      <a:pt x="4116" y="378"/>
                    </a:lnTo>
                    <a:lnTo>
                      <a:pt x="4122" y="378"/>
                    </a:lnTo>
                    <a:lnTo>
                      <a:pt x="4122" y="372"/>
                    </a:lnTo>
                    <a:lnTo>
                      <a:pt x="4122" y="372"/>
                    </a:lnTo>
                    <a:lnTo>
                      <a:pt x="4122" y="372"/>
                    </a:lnTo>
                    <a:lnTo>
                      <a:pt x="4122" y="372"/>
                    </a:lnTo>
                    <a:lnTo>
                      <a:pt x="4122" y="372"/>
                    </a:lnTo>
                    <a:lnTo>
                      <a:pt x="4122" y="372"/>
                    </a:lnTo>
                    <a:lnTo>
                      <a:pt x="4122" y="372"/>
                    </a:lnTo>
                    <a:lnTo>
                      <a:pt x="4122" y="366"/>
                    </a:lnTo>
                    <a:lnTo>
                      <a:pt x="4122" y="366"/>
                    </a:lnTo>
                    <a:lnTo>
                      <a:pt x="4122" y="366"/>
                    </a:lnTo>
                    <a:lnTo>
                      <a:pt x="4122" y="366"/>
                    </a:lnTo>
                    <a:lnTo>
                      <a:pt x="4122" y="366"/>
                    </a:lnTo>
                    <a:lnTo>
                      <a:pt x="4122" y="366"/>
                    </a:lnTo>
                    <a:lnTo>
                      <a:pt x="4122" y="366"/>
                    </a:lnTo>
                    <a:lnTo>
                      <a:pt x="4122" y="366"/>
                    </a:lnTo>
                    <a:lnTo>
                      <a:pt x="4122" y="360"/>
                    </a:lnTo>
                    <a:lnTo>
                      <a:pt x="4122" y="360"/>
                    </a:lnTo>
                    <a:lnTo>
                      <a:pt x="4122" y="360"/>
                    </a:lnTo>
                    <a:lnTo>
                      <a:pt x="4122" y="360"/>
                    </a:lnTo>
                    <a:lnTo>
                      <a:pt x="4122" y="360"/>
                    </a:lnTo>
                    <a:lnTo>
                      <a:pt x="4122" y="360"/>
                    </a:lnTo>
                    <a:lnTo>
                      <a:pt x="4122" y="360"/>
                    </a:lnTo>
                    <a:lnTo>
                      <a:pt x="4122" y="354"/>
                    </a:lnTo>
                    <a:lnTo>
                      <a:pt x="4122" y="354"/>
                    </a:lnTo>
                    <a:lnTo>
                      <a:pt x="4122" y="354"/>
                    </a:lnTo>
                    <a:lnTo>
                      <a:pt x="4122" y="354"/>
                    </a:lnTo>
                    <a:lnTo>
                      <a:pt x="4122" y="354"/>
                    </a:lnTo>
                    <a:lnTo>
                      <a:pt x="4122" y="354"/>
                    </a:lnTo>
                    <a:lnTo>
                      <a:pt x="4122" y="354"/>
                    </a:lnTo>
                    <a:lnTo>
                      <a:pt x="4122" y="348"/>
                    </a:lnTo>
                    <a:lnTo>
                      <a:pt x="4122" y="348"/>
                    </a:lnTo>
                    <a:lnTo>
                      <a:pt x="4122" y="348"/>
                    </a:lnTo>
                    <a:lnTo>
                      <a:pt x="4122" y="348"/>
                    </a:lnTo>
                    <a:lnTo>
                      <a:pt x="4122" y="348"/>
                    </a:lnTo>
                    <a:lnTo>
                      <a:pt x="4122" y="348"/>
                    </a:lnTo>
                    <a:lnTo>
                      <a:pt x="4122" y="348"/>
                    </a:lnTo>
                    <a:lnTo>
                      <a:pt x="4122" y="342"/>
                    </a:lnTo>
                    <a:lnTo>
                      <a:pt x="4122" y="342"/>
                    </a:lnTo>
                    <a:lnTo>
                      <a:pt x="4122" y="342"/>
                    </a:lnTo>
                    <a:lnTo>
                      <a:pt x="4122" y="342"/>
                    </a:lnTo>
                    <a:lnTo>
                      <a:pt x="4122" y="342"/>
                    </a:lnTo>
                    <a:lnTo>
                      <a:pt x="4122" y="342"/>
                    </a:lnTo>
                    <a:lnTo>
                      <a:pt x="4122" y="342"/>
                    </a:lnTo>
                    <a:lnTo>
                      <a:pt x="4122" y="336"/>
                    </a:lnTo>
                    <a:lnTo>
                      <a:pt x="4122" y="336"/>
                    </a:lnTo>
                    <a:lnTo>
                      <a:pt x="4122" y="336"/>
                    </a:lnTo>
                    <a:lnTo>
                      <a:pt x="4122" y="336"/>
                    </a:lnTo>
                    <a:lnTo>
                      <a:pt x="4122" y="336"/>
                    </a:lnTo>
                    <a:lnTo>
                      <a:pt x="4122" y="336"/>
                    </a:lnTo>
                    <a:lnTo>
                      <a:pt x="4122" y="336"/>
                    </a:lnTo>
                    <a:lnTo>
                      <a:pt x="4122" y="330"/>
                    </a:lnTo>
                    <a:lnTo>
                      <a:pt x="4122" y="330"/>
                    </a:lnTo>
                    <a:lnTo>
                      <a:pt x="4122" y="330"/>
                    </a:lnTo>
                    <a:lnTo>
                      <a:pt x="4122" y="330"/>
                    </a:lnTo>
                    <a:lnTo>
                      <a:pt x="4122" y="330"/>
                    </a:lnTo>
                    <a:lnTo>
                      <a:pt x="4122" y="330"/>
                    </a:lnTo>
                    <a:lnTo>
                      <a:pt x="4122" y="324"/>
                    </a:lnTo>
                    <a:lnTo>
                      <a:pt x="4122" y="324"/>
                    </a:lnTo>
                    <a:lnTo>
                      <a:pt x="4122" y="324"/>
                    </a:lnTo>
                    <a:lnTo>
                      <a:pt x="4122" y="324"/>
                    </a:lnTo>
                    <a:lnTo>
                      <a:pt x="4128" y="324"/>
                    </a:lnTo>
                    <a:lnTo>
                      <a:pt x="4128" y="324"/>
                    </a:lnTo>
                    <a:lnTo>
                      <a:pt x="4128" y="324"/>
                    </a:lnTo>
                    <a:lnTo>
                      <a:pt x="4128" y="318"/>
                    </a:lnTo>
                    <a:lnTo>
                      <a:pt x="4128" y="318"/>
                    </a:lnTo>
                    <a:lnTo>
                      <a:pt x="4128" y="318"/>
                    </a:lnTo>
                    <a:lnTo>
                      <a:pt x="4128" y="318"/>
                    </a:lnTo>
                    <a:lnTo>
                      <a:pt x="4128" y="318"/>
                    </a:lnTo>
                    <a:lnTo>
                      <a:pt x="4128" y="318"/>
                    </a:lnTo>
                    <a:lnTo>
                      <a:pt x="4128" y="318"/>
                    </a:lnTo>
                    <a:lnTo>
                      <a:pt x="4128" y="312"/>
                    </a:lnTo>
                    <a:lnTo>
                      <a:pt x="4128" y="312"/>
                    </a:lnTo>
                    <a:lnTo>
                      <a:pt x="4128" y="312"/>
                    </a:lnTo>
                    <a:lnTo>
                      <a:pt x="4128" y="312"/>
                    </a:lnTo>
                    <a:lnTo>
                      <a:pt x="4128" y="312"/>
                    </a:lnTo>
                    <a:lnTo>
                      <a:pt x="4128" y="312"/>
                    </a:lnTo>
                    <a:lnTo>
                      <a:pt x="4128" y="312"/>
                    </a:lnTo>
                    <a:lnTo>
                      <a:pt x="4128" y="306"/>
                    </a:lnTo>
                    <a:lnTo>
                      <a:pt x="4128" y="306"/>
                    </a:lnTo>
                    <a:lnTo>
                      <a:pt x="4128" y="306"/>
                    </a:lnTo>
                    <a:lnTo>
                      <a:pt x="4128" y="306"/>
                    </a:lnTo>
                    <a:lnTo>
                      <a:pt x="4128" y="306"/>
                    </a:lnTo>
                    <a:lnTo>
                      <a:pt x="4128" y="306"/>
                    </a:lnTo>
                    <a:lnTo>
                      <a:pt x="4128" y="300"/>
                    </a:lnTo>
                    <a:lnTo>
                      <a:pt x="4128" y="300"/>
                    </a:lnTo>
                    <a:lnTo>
                      <a:pt x="4128" y="300"/>
                    </a:lnTo>
                    <a:lnTo>
                      <a:pt x="4128" y="300"/>
                    </a:lnTo>
                    <a:lnTo>
                      <a:pt x="4128" y="300"/>
                    </a:lnTo>
                    <a:lnTo>
                      <a:pt x="4128" y="300"/>
                    </a:lnTo>
                    <a:lnTo>
                      <a:pt x="4128" y="300"/>
                    </a:lnTo>
                    <a:lnTo>
                      <a:pt x="4128" y="294"/>
                    </a:lnTo>
                    <a:lnTo>
                      <a:pt x="4128" y="294"/>
                    </a:lnTo>
                    <a:lnTo>
                      <a:pt x="4128" y="294"/>
                    </a:lnTo>
                    <a:lnTo>
                      <a:pt x="4128" y="294"/>
                    </a:lnTo>
                    <a:lnTo>
                      <a:pt x="4128" y="294"/>
                    </a:lnTo>
                    <a:lnTo>
                      <a:pt x="4128" y="294"/>
                    </a:lnTo>
                    <a:lnTo>
                      <a:pt x="4128" y="288"/>
                    </a:lnTo>
                    <a:lnTo>
                      <a:pt x="4128" y="288"/>
                    </a:lnTo>
                    <a:lnTo>
                      <a:pt x="4128" y="288"/>
                    </a:lnTo>
                    <a:lnTo>
                      <a:pt x="4128" y="288"/>
                    </a:lnTo>
                    <a:lnTo>
                      <a:pt x="4128" y="288"/>
                    </a:lnTo>
                    <a:lnTo>
                      <a:pt x="4128" y="288"/>
                    </a:lnTo>
                    <a:lnTo>
                      <a:pt x="4128" y="288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76"/>
                    </a:lnTo>
                    <a:lnTo>
                      <a:pt x="4128" y="276"/>
                    </a:lnTo>
                    <a:lnTo>
                      <a:pt x="4128" y="276"/>
                    </a:lnTo>
                    <a:lnTo>
                      <a:pt x="4128" y="276"/>
                    </a:lnTo>
                    <a:lnTo>
                      <a:pt x="4128" y="276"/>
                    </a:lnTo>
                    <a:lnTo>
                      <a:pt x="4128" y="276"/>
                    </a:lnTo>
                    <a:lnTo>
                      <a:pt x="4128" y="276"/>
                    </a:lnTo>
                    <a:lnTo>
                      <a:pt x="4128" y="270"/>
                    </a:lnTo>
                    <a:lnTo>
                      <a:pt x="4128" y="270"/>
                    </a:lnTo>
                    <a:lnTo>
                      <a:pt x="4128" y="264"/>
                    </a:lnTo>
                    <a:lnTo>
                      <a:pt x="4128" y="264"/>
                    </a:lnTo>
                    <a:lnTo>
                      <a:pt x="4128" y="264"/>
                    </a:lnTo>
                    <a:lnTo>
                      <a:pt x="4128" y="258"/>
                    </a:lnTo>
                    <a:lnTo>
                      <a:pt x="4128" y="252"/>
                    </a:lnTo>
                    <a:lnTo>
                      <a:pt x="4134" y="252"/>
                    </a:lnTo>
                    <a:lnTo>
                      <a:pt x="4134" y="246"/>
                    </a:lnTo>
                    <a:lnTo>
                      <a:pt x="4134" y="246"/>
                    </a:lnTo>
                    <a:lnTo>
                      <a:pt x="4134" y="240"/>
                    </a:lnTo>
                    <a:lnTo>
                      <a:pt x="4134" y="234"/>
                    </a:lnTo>
                    <a:lnTo>
                      <a:pt x="4134" y="228"/>
                    </a:lnTo>
                    <a:lnTo>
                      <a:pt x="4134" y="228"/>
                    </a:lnTo>
                    <a:lnTo>
                      <a:pt x="4134" y="222"/>
                    </a:lnTo>
                    <a:lnTo>
                      <a:pt x="4134" y="216"/>
                    </a:lnTo>
                    <a:lnTo>
                      <a:pt x="4134" y="210"/>
                    </a:lnTo>
                    <a:lnTo>
                      <a:pt x="4134" y="204"/>
                    </a:lnTo>
                    <a:lnTo>
                      <a:pt x="4134" y="198"/>
                    </a:lnTo>
                    <a:lnTo>
                      <a:pt x="4134" y="192"/>
                    </a:lnTo>
                    <a:lnTo>
                      <a:pt x="4134" y="186"/>
                    </a:lnTo>
                    <a:lnTo>
                      <a:pt x="4134" y="180"/>
                    </a:lnTo>
                    <a:lnTo>
                      <a:pt x="4134" y="174"/>
                    </a:lnTo>
                    <a:lnTo>
                      <a:pt x="4134" y="168"/>
                    </a:lnTo>
                    <a:lnTo>
                      <a:pt x="4134" y="162"/>
                    </a:lnTo>
                    <a:lnTo>
                      <a:pt x="4134" y="156"/>
                    </a:lnTo>
                    <a:lnTo>
                      <a:pt x="4134" y="144"/>
                    </a:lnTo>
                    <a:lnTo>
                      <a:pt x="4134" y="138"/>
                    </a:lnTo>
                    <a:lnTo>
                      <a:pt x="4134" y="132"/>
                    </a:lnTo>
                    <a:lnTo>
                      <a:pt x="4134" y="126"/>
                    </a:lnTo>
                    <a:lnTo>
                      <a:pt x="4134" y="120"/>
                    </a:lnTo>
                    <a:lnTo>
                      <a:pt x="4134" y="114"/>
                    </a:lnTo>
                    <a:lnTo>
                      <a:pt x="4134" y="108"/>
                    </a:lnTo>
                    <a:lnTo>
                      <a:pt x="4134" y="102"/>
                    </a:lnTo>
                    <a:lnTo>
                      <a:pt x="4134" y="96"/>
                    </a:lnTo>
                    <a:lnTo>
                      <a:pt x="4134" y="90"/>
                    </a:lnTo>
                    <a:lnTo>
                      <a:pt x="4134" y="84"/>
                    </a:lnTo>
                    <a:lnTo>
                      <a:pt x="4134" y="72"/>
                    </a:lnTo>
                    <a:lnTo>
                      <a:pt x="4134" y="66"/>
                    </a:lnTo>
                    <a:lnTo>
                      <a:pt x="4134" y="60"/>
                    </a:lnTo>
                    <a:lnTo>
                      <a:pt x="4134" y="54"/>
                    </a:lnTo>
                    <a:lnTo>
                      <a:pt x="4134" y="48"/>
                    </a:lnTo>
                    <a:lnTo>
                      <a:pt x="4134" y="42"/>
                    </a:lnTo>
                    <a:lnTo>
                      <a:pt x="4134" y="42"/>
                    </a:lnTo>
                    <a:lnTo>
                      <a:pt x="4134" y="36"/>
                    </a:lnTo>
                    <a:lnTo>
                      <a:pt x="4134" y="30"/>
                    </a:lnTo>
                    <a:lnTo>
                      <a:pt x="4134" y="24"/>
                    </a:lnTo>
                    <a:lnTo>
                      <a:pt x="4134" y="24"/>
                    </a:lnTo>
                    <a:lnTo>
                      <a:pt x="4134" y="18"/>
                    </a:lnTo>
                    <a:lnTo>
                      <a:pt x="4134" y="18"/>
                    </a:lnTo>
                    <a:lnTo>
                      <a:pt x="4134" y="12"/>
                    </a:lnTo>
                    <a:lnTo>
                      <a:pt x="4134" y="12"/>
                    </a:lnTo>
                    <a:lnTo>
                      <a:pt x="4134" y="6"/>
                    </a:lnTo>
                    <a:lnTo>
                      <a:pt x="4134" y="6"/>
                    </a:lnTo>
                    <a:lnTo>
                      <a:pt x="4134" y="6"/>
                    </a:lnTo>
                    <a:lnTo>
                      <a:pt x="4134" y="6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6"/>
                    </a:lnTo>
                    <a:lnTo>
                      <a:pt x="4134" y="6"/>
                    </a:lnTo>
                    <a:lnTo>
                      <a:pt x="4134" y="6"/>
                    </a:lnTo>
                    <a:lnTo>
                      <a:pt x="4134" y="6"/>
                    </a:lnTo>
                    <a:lnTo>
                      <a:pt x="4134" y="12"/>
                    </a:lnTo>
                    <a:lnTo>
                      <a:pt x="4134" y="12"/>
                    </a:lnTo>
                    <a:lnTo>
                      <a:pt x="4134" y="18"/>
                    </a:lnTo>
                    <a:lnTo>
                      <a:pt x="4140" y="18"/>
                    </a:lnTo>
                    <a:lnTo>
                      <a:pt x="4140" y="24"/>
                    </a:lnTo>
                    <a:lnTo>
                      <a:pt x="4140" y="24"/>
                    </a:lnTo>
                    <a:lnTo>
                      <a:pt x="4140" y="30"/>
                    </a:lnTo>
                    <a:lnTo>
                      <a:pt x="4140" y="36"/>
                    </a:lnTo>
                    <a:lnTo>
                      <a:pt x="4140" y="42"/>
                    </a:lnTo>
                    <a:lnTo>
                      <a:pt x="4140" y="48"/>
                    </a:lnTo>
                    <a:lnTo>
                      <a:pt x="4140" y="48"/>
                    </a:lnTo>
                    <a:lnTo>
                      <a:pt x="4140" y="54"/>
                    </a:lnTo>
                    <a:lnTo>
                      <a:pt x="4140" y="60"/>
                    </a:lnTo>
                    <a:lnTo>
                      <a:pt x="4140" y="66"/>
                    </a:lnTo>
                    <a:lnTo>
                      <a:pt x="4140" y="78"/>
                    </a:lnTo>
                    <a:lnTo>
                      <a:pt x="4140" y="84"/>
                    </a:lnTo>
                    <a:lnTo>
                      <a:pt x="4140" y="90"/>
                    </a:lnTo>
                    <a:lnTo>
                      <a:pt x="4140" y="96"/>
                    </a:lnTo>
                    <a:lnTo>
                      <a:pt x="4140" y="102"/>
                    </a:lnTo>
                    <a:lnTo>
                      <a:pt x="4140" y="108"/>
                    </a:lnTo>
                    <a:lnTo>
                      <a:pt x="4140" y="114"/>
                    </a:lnTo>
                    <a:lnTo>
                      <a:pt x="4140" y="120"/>
                    </a:lnTo>
                    <a:lnTo>
                      <a:pt x="4140" y="126"/>
                    </a:lnTo>
                    <a:lnTo>
                      <a:pt x="4140" y="132"/>
                    </a:lnTo>
                    <a:lnTo>
                      <a:pt x="4140" y="144"/>
                    </a:lnTo>
                    <a:lnTo>
                      <a:pt x="4140" y="150"/>
                    </a:lnTo>
                    <a:lnTo>
                      <a:pt x="4140" y="156"/>
                    </a:lnTo>
                    <a:lnTo>
                      <a:pt x="4140" y="162"/>
                    </a:lnTo>
                    <a:lnTo>
                      <a:pt x="4140" y="168"/>
                    </a:lnTo>
                    <a:lnTo>
                      <a:pt x="4140" y="174"/>
                    </a:lnTo>
                    <a:lnTo>
                      <a:pt x="4140" y="180"/>
                    </a:lnTo>
                    <a:lnTo>
                      <a:pt x="4140" y="186"/>
                    </a:lnTo>
                    <a:lnTo>
                      <a:pt x="4140" y="192"/>
                    </a:lnTo>
                    <a:lnTo>
                      <a:pt x="4140" y="198"/>
                    </a:lnTo>
                    <a:lnTo>
                      <a:pt x="4140" y="204"/>
                    </a:lnTo>
                    <a:lnTo>
                      <a:pt x="4140" y="210"/>
                    </a:lnTo>
                    <a:lnTo>
                      <a:pt x="4140" y="216"/>
                    </a:lnTo>
                    <a:lnTo>
                      <a:pt x="4140" y="222"/>
                    </a:lnTo>
                    <a:lnTo>
                      <a:pt x="4140" y="228"/>
                    </a:lnTo>
                    <a:lnTo>
                      <a:pt x="4140" y="228"/>
                    </a:lnTo>
                    <a:lnTo>
                      <a:pt x="4140" y="234"/>
                    </a:lnTo>
                    <a:lnTo>
                      <a:pt x="4140" y="240"/>
                    </a:lnTo>
                    <a:lnTo>
                      <a:pt x="4140" y="246"/>
                    </a:lnTo>
                    <a:lnTo>
                      <a:pt x="4140" y="246"/>
                    </a:lnTo>
                    <a:lnTo>
                      <a:pt x="4140" y="252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64"/>
                    </a:lnTo>
                    <a:lnTo>
                      <a:pt x="4140" y="264"/>
                    </a:lnTo>
                    <a:lnTo>
                      <a:pt x="4140" y="270"/>
                    </a:lnTo>
                    <a:lnTo>
                      <a:pt x="4140" y="270"/>
                    </a:lnTo>
                    <a:lnTo>
                      <a:pt x="4140" y="270"/>
                    </a:lnTo>
                    <a:lnTo>
                      <a:pt x="4140" y="276"/>
                    </a:lnTo>
                    <a:lnTo>
                      <a:pt x="4140" y="276"/>
                    </a:lnTo>
                    <a:lnTo>
                      <a:pt x="4140" y="276"/>
                    </a:lnTo>
                    <a:lnTo>
                      <a:pt x="4140" y="276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8"/>
                    </a:lnTo>
                    <a:lnTo>
                      <a:pt x="4140" y="288"/>
                    </a:lnTo>
                    <a:lnTo>
                      <a:pt x="4140" y="288"/>
                    </a:lnTo>
                    <a:lnTo>
                      <a:pt x="4146" y="288"/>
                    </a:lnTo>
                    <a:lnTo>
                      <a:pt x="4146" y="288"/>
                    </a:lnTo>
                    <a:lnTo>
                      <a:pt x="4146" y="288"/>
                    </a:lnTo>
                    <a:lnTo>
                      <a:pt x="4146" y="288"/>
                    </a:lnTo>
                    <a:lnTo>
                      <a:pt x="4146" y="294"/>
                    </a:lnTo>
                    <a:lnTo>
                      <a:pt x="4146" y="294"/>
                    </a:lnTo>
                    <a:lnTo>
                      <a:pt x="4146" y="294"/>
                    </a:lnTo>
                    <a:lnTo>
                      <a:pt x="4146" y="294"/>
                    </a:lnTo>
                    <a:lnTo>
                      <a:pt x="4146" y="294"/>
                    </a:lnTo>
                    <a:lnTo>
                      <a:pt x="4146" y="294"/>
                    </a:lnTo>
                    <a:lnTo>
                      <a:pt x="4146" y="300"/>
                    </a:lnTo>
                    <a:lnTo>
                      <a:pt x="4146" y="300"/>
                    </a:lnTo>
                    <a:lnTo>
                      <a:pt x="4146" y="300"/>
                    </a:lnTo>
                    <a:lnTo>
                      <a:pt x="4146" y="300"/>
                    </a:lnTo>
                    <a:lnTo>
                      <a:pt x="4146" y="300"/>
                    </a:lnTo>
                    <a:lnTo>
                      <a:pt x="4146" y="300"/>
                    </a:lnTo>
                    <a:lnTo>
                      <a:pt x="4146" y="306"/>
                    </a:lnTo>
                    <a:lnTo>
                      <a:pt x="4146" y="306"/>
                    </a:lnTo>
                    <a:lnTo>
                      <a:pt x="4146" y="306"/>
                    </a:lnTo>
                    <a:lnTo>
                      <a:pt x="4146" y="306"/>
                    </a:lnTo>
                    <a:lnTo>
                      <a:pt x="4146" y="306"/>
                    </a:lnTo>
                    <a:lnTo>
                      <a:pt x="4146" y="306"/>
                    </a:lnTo>
                    <a:lnTo>
                      <a:pt x="4146" y="306"/>
                    </a:lnTo>
                    <a:lnTo>
                      <a:pt x="4146" y="312"/>
                    </a:lnTo>
                    <a:lnTo>
                      <a:pt x="4146" y="312"/>
                    </a:lnTo>
                    <a:lnTo>
                      <a:pt x="4146" y="312"/>
                    </a:lnTo>
                    <a:lnTo>
                      <a:pt x="4146" y="312"/>
                    </a:lnTo>
                    <a:lnTo>
                      <a:pt x="4146" y="312"/>
                    </a:lnTo>
                    <a:lnTo>
                      <a:pt x="4146" y="312"/>
                    </a:lnTo>
                    <a:lnTo>
                      <a:pt x="4146" y="318"/>
                    </a:lnTo>
                    <a:lnTo>
                      <a:pt x="4146" y="318"/>
                    </a:lnTo>
                    <a:lnTo>
                      <a:pt x="4146" y="318"/>
                    </a:lnTo>
                    <a:lnTo>
                      <a:pt x="4146" y="318"/>
                    </a:lnTo>
                    <a:lnTo>
                      <a:pt x="4146" y="318"/>
                    </a:lnTo>
                    <a:lnTo>
                      <a:pt x="4146" y="318"/>
                    </a:lnTo>
                    <a:lnTo>
                      <a:pt x="4146" y="318"/>
                    </a:lnTo>
                    <a:lnTo>
                      <a:pt x="4146" y="324"/>
                    </a:lnTo>
                    <a:lnTo>
                      <a:pt x="4146" y="324"/>
                    </a:lnTo>
                    <a:lnTo>
                      <a:pt x="4146" y="324"/>
                    </a:lnTo>
                    <a:lnTo>
                      <a:pt x="4146" y="324"/>
                    </a:lnTo>
                    <a:lnTo>
                      <a:pt x="4146" y="324"/>
                    </a:lnTo>
                    <a:lnTo>
                      <a:pt x="4146" y="324"/>
                    </a:lnTo>
                    <a:lnTo>
                      <a:pt x="4146" y="324"/>
                    </a:lnTo>
                    <a:lnTo>
                      <a:pt x="4146" y="330"/>
                    </a:lnTo>
                    <a:lnTo>
                      <a:pt x="4146" y="330"/>
                    </a:lnTo>
                    <a:lnTo>
                      <a:pt x="4146" y="330"/>
                    </a:lnTo>
                    <a:lnTo>
                      <a:pt x="4146" y="330"/>
                    </a:lnTo>
                    <a:lnTo>
                      <a:pt x="4146" y="330"/>
                    </a:lnTo>
                    <a:lnTo>
                      <a:pt x="4146" y="330"/>
                    </a:lnTo>
                    <a:lnTo>
                      <a:pt x="4146" y="336"/>
                    </a:lnTo>
                    <a:lnTo>
                      <a:pt x="4146" y="336"/>
                    </a:lnTo>
                    <a:lnTo>
                      <a:pt x="4146" y="336"/>
                    </a:lnTo>
                    <a:lnTo>
                      <a:pt x="4146" y="336"/>
                    </a:lnTo>
                    <a:lnTo>
                      <a:pt x="4146" y="336"/>
                    </a:lnTo>
                    <a:lnTo>
                      <a:pt x="4146" y="336"/>
                    </a:lnTo>
                    <a:lnTo>
                      <a:pt x="4146" y="336"/>
                    </a:lnTo>
                    <a:lnTo>
                      <a:pt x="4146" y="342"/>
                    </a:lnTo>
                    <a:lnTo>
                      <a:pt x="4146" y="342"/>
                    </a:lnTo>
                    <a:lnTo>
                      <a:pt x="4146" y="342"/>
                    </a:lnTo>
                    <a:lnTo>
                      <a:pt x="4146" y="342"/>
                    </a:lnTo>
                    <a:lnTo>
                      <a:pt x="4152" y="342"/>
                    </a:lnTo>
                    <a:lnTo>
                      <a:pt x="4152" y="342"/>
                    </a:lnTo>
                    <a:lnTo>
                      <a:pt x="4152" y="342"/>
                    </a:lnTo>
                    <a:lnTo>
                      <a:pt x="4152" y="348"/>
                    </a:lnTo>
                    <a:lnTo>
                      <a:pt x="4152" y="348"/>
                    </a:lnTo>
                    <a:lnTo>
                      <a:pt x="4152" y="348"/>
                    </a:lnTo>
                    <a:lnTo>
                      <a:pt x="4152" y="348"/>
                    </a:lnTo>
                    <a:lnTo>
                      <a:pt x="4152" y="348"/>
                    </a:lnTo>
                    <a:lnTo>
                      <a:pt x="4152" y="348"/>
                    </a:lnTo>
                    <a:lnTo>
                      <a:pt x="4152" y="348"/>
                    </a:lnTo>
                    <a:lnTo>
                      <a:pt x="4152" y="354"/>
                    </a:lnTo>
                    <a:lnTo>
                      <a:pt x="4152" y="354"/>
                    </a:lnTo>
                    <a:lnTo>
                      <a:pt x="4152" y="354"/>
                    </a:lnTo>
                    <a:lnTo>
                      <a:pt x="4152" y="354"/>
                    </a:lnTo>
                    <a:lnTo>
                      <a:pt x="4152" y="354"/>
                    </a:lnTo>
                    <a:lnTo>
                      <a:pt x="4152" y="354"/>
                    </a:lnTo>
                    <a:lnTo>
                      <a:pt x="4152" y="354"/>
                    </a:lnTo>
                    <a:lnTo>
                      <a:pt x="4152" y="360"/>
                    </a:lnTo>
                    <a:lnTo>
                      <a:pt x="4152" y="360"/>
                    </a:lnTo>
                    <a:lnTo>
                      <a:pt x="4152" y="360"/>
                    </a:lnTo>
                    <a:lnTo>
                      <a:pt x="4152" y="360"/>
                    </a:lnTo>
                    <a:lnTo>
                      <a:pt x="4152" y="360"/>
                    </a:lnTo>
                    <a:lnTo>
                      <a:pt x="4152" y="360"/>
                    </a:lnTo>
                    <a:lnTo>
                      <a:pt x="4152" y="360"/>
                    </a:lnTo>
                    <a:lnTo>
                      <a:pt x="4152" y="366"/>
                    </a:lnTo>
                    <a:lnTo>
                      <a:pt x="4152" y="366"/>
                    </a:lnTo>
                    <a:lnTo>
                      <a:pt x="4152" y="366"/>
                    </a:lnTo>
                    <a:lnTo>
                      <a:pt x="4152" y="366"/>
                    </a:lnTo>
                    <a:lnTo>
                      <a:pt x="4152" y="366"/>
                    </a:lnTo>
                    <a:lnTo>
                      <a:pt x="4152" y="366"/>
                    </a:lnTo>
                    <a:lnTo>
                      <a:pt x="4152" y="366"/>
                    </a:lnTo>
                    <a:lnTo>
                      <a:pt x="4152" y="372"/>
                    </a:lnTo>
                    <a:lnTo>
                      <a:pt x="4152" y="372"/>
                    </a:lnTo>
                    <a:lnTo>
                      <a:pt x="4152" y="372"/>
                    </a:lnTo>
                    <a:lnTo>
                      <a:pt x="4152" y="372"/>
                    </a:lnTo>
                    <a:lnTo>
                      <a:pt x="4152" y="372"/>
                    </a:lnTo>
                    <a:lnTo>
                      <a:pt x="4152" y="372"/>
                    </a:lnTo>
                    <a:lnTo>
                      <a:pt x="4152" y="372"/>
                    </a:lnTo>
                    <a:lnTo>
                      <a:pt x="4152" y="378"/>
                    </a:lnTo>
                    <a:lnTo>
                      <a:pt x="4152" y="378"/>
                    </a:lnTo>
                    <a:lnTo>
                      <a:pt x="4152" y="378"/>
                    </a:lnTo>
                    <a:lnTo>
                      <a:pt x="4152" y="378"/>
                    </a:lnTo>
                    <a:lnTo>
                      <a:pt x="4152" y="378"/>
                    </a:lnTo>
                    <a:lnTo>
                      <a:pt x="4152" y="378"/>
                    </a:lnTo>
                    <a:lnTo>
                      <a:pt x="4152" y="378"/>
                    </a:lnTo>
                    <a:lnTo>
                      <a:pt x="4152" y="384"/>
                    </a:lnTo>
                    <a:lnTo>
                      <a:pt x="4152" y="384"/>
                    </a:lnTo>
                    <a:lnTo>
                      <a:pt x="4152" y="384"/>
                    </a:lnTo>
                    <a:lnTo>
                      <a:pt x="4152" y="384"/>
                    </a:lnTo>
                    <a:lnTo>
                      <a:pt x="4152" y="384"/>
                    </a:lnTo>
                    <a:lnTo>
                      <a:pt x="4152" y="384"/>
                    </a:lnTo>
                    <a:lnTo>
                      <a:pt x="4152" y="384"/>
                    </a:lnTo>
                    <a:lnTo>
                      <a:pt x="4152" y="390"/>
                    </a:lnTo>
                    <a:lnTo>
                      <a:pt x="4152" y="390"/>
                    </a:lnTo>
                    <a:lnTo>
                      <a:pt x="4152" y="390"/>
                    </a:lnTo>
                    <a:lnTo>
                      <a:pt x="4152" y="390"/>
                    </a:lnTo>
                    <a:lnTo>
                      <a:pt x="4152" y="390"/>
                    </a:lnTo>
                    <a:lnTo>
                      <a:pt x="4152" y="390"/>
                    </a:lnTo>
                    <a:lnTo>
                      <a:pt x="4152" y="390"/>
                    </a:lnTo>
                    <a:lnTo>
                      <a:pt x="4152" y="390"/>
                    </a:lnTo>
                    <a:lnTo>
                      <a:pt x="4152" y="396"/>
                    </a:lnTo>
                    <a:lnTo>
                      <a:pt x="4158" y="396"/>
                    </a:lnTo>
                    <a:lnTo>
                      <a:pt x="4158" y="396"/>
                    </a:lnTo>
                    <a:lnTo>
                      <a:pt x="4158" y="396"/>
                    </a:lnTo>
                    <a:lnTo>
                      <a:pt x="4158" y="396"/>
                    </a:lnTo>
                    <a:lnTo>
                      <a:pt x="4158" y="396"/>
                    </a:lnTo>
                    <a:lnTo>
                      <a:pt x="4158" y="396"/>
                    </a:lnTo>
                    <a:lnTo>
                      <a:pt x="4158" y="402"/>
                    </a:lnTo>
                    <a:lnTo>
                      <a:pt x="4158" y="402"/>
                    </a:lnTo>
                    <a:lnTo>
                      <a:pt x="4158" y="402"/>
                    </a:lnTo>
                    <a:lnTo>
                      <a:pt x="4158" y="402"/>
                    </a:lnTo>
                    <a:lnTo>
                      <a:pt x="4158" y="402"/>
                    </a:lnTo>
                    <a:lnTo>
                      <a:pt x="4158" y="402"/>
                    </a:lnTo>
                    <a:lnTo>
                      <a:pt x="4158" y="402"/>
                    </a:lnTo>
                    <a:lnTo>
                      <a:pt x="4158" y="402"/>
                    </a:lnTo>
                    <a:lnTo>
                      <a:pt x="4158" y="408"/>
                    </a:lnTo>
                    <a:lnTo>
                      <a:pt x="4158" y="408"/>
                    </a:lnTo>
                    <a:lnTo>
                      <a:pt x="4158" y="408"/>
                    </a:lnTo>
                    <a:lnTo>
                      <a:pt x="4158" y="408"/>
                    </a:lnTo>
                    <a:lnTo>
                      <a:pt x="4158" y="408"/>
                    </a:lnTo>
                    <a:lnTo>
                      <a:pt x="4158" y="408"/>
                    </a:lnTo>
                    <a:lnTo>
                      <a:pt x="4158" y="408"/>
                    </a:lnTo>
                    <a:lnTo>
                      <a:pt x="4170" y="510"/>
                    </a:lnTo>
                    <a:lnTo>
                      <a:pt x="4170" y="510"/>
                    </a:lnTo>
                    <a:lnTo>
                      <a:pt x="4170" y="510"/>
                    </a:lnTo>
                    <a:lnTo>
                      <a:pt x="4170" y="510"/>
                    </a:lnTo>
                    <a:lnTo>
                      <a:pt x="4170" y="516"/>
                    </a:lnTo>
                    <a:lnTo>
                      <a:pt x="4170" y="516"/>
                    </a:lnTo>
                    <a:lnTo>
                      <a:pt x="4170" y="516"/>
                    </a:lnTo>
                    <a:lnTo>
                      <a:pt x="4170" y="516"/>
                    </a:lnTo>
                    <a:lnTo>
                      <a:pt x="4170" y="516"/>
                    </a:lnTo>
                    <a:lnTo>
                      <a:pt x="4170" y="516"/>
                    </a:lnTo>
                    <a:lnTo>
                      <a:pt x="4170" y="516"/>
                    </a:lnTo>
                    <a:lnTo>
                      <a:pt x="4170" y="516"/>
                    </a:lnTo>
                    <a:lnTo>
                      <a:pt x="4170" y="516"/>
                    </a:lnTo>
                    <a:lnTo>
                      <a:pt x="4170" y="516"/>
                    </a:lnTo>
                    <a:lnTo>
                      <a:pt x="4170" y="522"/>
                    </a:lnTo>
                    <a:lnTo>
                      <a:pt x="4170" y="522"/>
                    </a:lnTo>
                    <a:lnTo>
                      <a:pt x="4170" y="522"/>
                    </a:lnTo>
                    <a:lnTo>
                      <a:pt x="4176" y="522"/>
                    </a:lnTo>
                    <a:lnTo>
                      <a:pt x="4176" y="522"/>
                    </a:lnTo>
                    <a:lnTo>
                      <a:pt x="4176" y="522"/>
                    </a:lnTo>
                    <a:lnTo>
                      <a:pt x="4176" y="522"/>
                    </a:lnTo>
                    <a:lnTo>
                      <a:pt x="4176" y="522"/>
                    </a:lnTo>
                    <a:lnTo>
                      <a:pt x="4176" y="522"/>
                    </a:lnTo>
                    <a:lnTo>
                      <a:pt x="4176" y="522"/>
                    </a:lnTo>
                    <a:lnTo>
                      <a:pt x="4176" y="528"/>
                    </a:lnTo>
                    <a:lnTo>
                      <a:pt x="4176" y="528"/>
                    </a:lnTo>
                    <a:lnTo>
                      <a:pt x="4176" y="528"/>
                    </a:lnTo>
                    <a:lnTo>
                      <a:pt x="4176" y="528"/>
                    </a:lnTo>
                    <a:lnTo>
                      <a:pt x="4176" y="528"/>
                    </a:lnTo>
                    <a:lnTo>
                      <a:pt x="4176" y="528"/>
                    </a:lnTo>
                    <a:lnTo>
                      <a:pt x="4176" y="528"/>
                    </a:lnTo>
                    <a:lnTo>
                      <a:pt x="4176" y="528"/>
                    </a:lnTo>
                    <a:lnTo>
                      <a:pt x="4176" y="528"/>
                    </a:lnTo>
                    <a:lnTo>
                      <a:pt x="4176" y="528"/>
                    </a:lnTo>
                    <a:lnTo>
                      <a:pt x="4176" y="534"/>
                    </a:lnTo>
                    <a:lnTo>
                      <a:pt x="4176" y="534"/>
                    </a:lnTo>
                    <a:lnTo>
                      <a:pt x="4176" y="534"/>
                    </a:lnTo>
                    <a:lnTo>
                      <a:pt x="4176" y="534"/>
                    </a:lnTo>
                    <a:lnTo>
                      <a:pt x="4176" y="534"/>
                    </a:lnTo>
                    <a:lnTo>
                      <a:pt x="4176" y="534"/>
                    </a:lnTo>
                    <a:lnTo>
                      <a:pt x="4176" y="534"/>
                    </a:lnTo>
                    <a:lnTo>
                      <a:pt x="4176" y="534"/>
                    </a:lnTo>
                    <a:lnTo>
                      <a:pt x="4176" y="534"/>
                    </a:lnTo>
                    <a:lnTo>
                      <a:pt x="4176" y="534"/>
                    </a:lnTo>
                    <a:lnTo>
                      <a:pt x="4176" y="534"/>
                    </a:lnTo>
                    <a:lnTo>
                      <a:pt x="4176" y="540"/>
                    </a:lnTo>
                    <a:lnTo>
                      <a:pt x="4176" y="540"/>
                    </a:lnTo>
                    <a:lnTo>
                      <a:pt x="4176" y="540"/>
                    </a:lnTo>
                    <a:lnTo>
                      <a:pt x="4176" y="540"/>
                    </a:lnTo>
                    <a:lnTo>
                      <a:pt x="4176" y="540"/>
                    </a:lnTo>
                    <a:lnTo>
                      <a:pt x="4176" y="540"/>
                    </a:lnTo>
                    <a:lnTo>
                      <a:pt x="4176" y="540"/>
                    </a:lnTo>
                    <a:lnTo>
                      <a:pt x="4176" y="540"/>
                    </a:lnTo>
                    <a:lnTo>
                      <a:pt x="4176" y="540"/>
                    </a:lnTo>
                    <a:lnTo>
                      <a:pt x="4176" y="540"/>
                    </a:lnTo>
                    <a:lnTo>
                      <a:pt x="4176" y="540"/>
                    </a:lnTo>
                    <a:lnTo>
                      <a:pt x="4176" y="546"/>
                    </a:lnTo>
                    <a:lnTo>
                      <a:pt x="4176" y="546"/>
                    </a:lnTo>
                    <a:lnTo>
                      <a:pt x="4176" y="546"/>
                    </a:lnTo>
                    <a:lnTo>
                      <a:pt x="4176" y="546"/>
                    </a:lnTo>
                    <a:lnTo>
                      <a:pt x="4176" y="546"/>
                    </a:lnTo>
                    <a:lnTo>
                      <a:pt x="4176" y="546"/>
                    </a:lnTo>
                    <a:lnTo>
                      <a:pt x="4176" y="546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30"/>
                    </a:lnTo>
                    <a:lnTo>
                      <a:pt x="4194" y="630"/>
                    </a:lnTo>
                    <a:lnTo>
                      <a:pt x="4194" y="630"/>
                    </a:lnTo>
                    <a:lnTo>
                      <a:pt x="4194" y="630"/>
                    </a:lnTo>
                    <a:lnTo>
                      <a:pt x="4194" y="630"/>
                    </a:lnTo>
                    <a:lnTo>
                      <a:pt x="4194" y="630"/>
                    </a:lnTo>
                    <a:lnTo>
                      <a:pt x="4194" y="630"/>
                    </a:lnTo>
                    <a:lnTo>
                      <a:pt x="4200" y="630"/>
                    </a:lnTo>
                    <a:lnTo>
                      <a:pt x="4200" y="630"/>
                    </a:lnTo>
                    <a:lnTo>
                      <a:pt x="4200" y="630"/>
                    </a:lnTo>
                    <a:lnTo>
                      <a:pt x="4200" y="630"/>
                    </a:lnTo>
                    <a:lnTo>
                      <a:pt x="4200" y="630"/>
                    </a:lnTo>
                    <a:lnTo>
                      <a:pt x="4200" y="630"/>
                    </a:lnTo>
                    <a:lnTo>
                      <a:pt x="4200" y="630"/>
                    </a:lnTo>
                    <a:lnTo>
                      <a:pt x="4200" y="630"/>
                    </a:lnTo>
                    <a:lnTo>
                      <a:pt x="4200" y="630"/>
                    </a:lnTo>
                    <a:lnTo>
                      <a:pt x="4200" y="630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66"/>
                    </a:lnTo>
                    <a:lnTo>
                      <a:pt x="4212" y="666"/>
                    </a:lnTo>
                    <a:lnTo>
                      <a:pt x="4212" y="666"/>
                    </a:lnTo>
                    <a:lnTo>
                      <a:pt x="4212" y="666"/>
                    </a:lnTo>
                    <a:lnTo>
                      <a:pt x="4212" y="666"/>
                    </a:lnTo>
                    <a:lnTo>
                      <a:pt x="4212" y="666"/>
                    </a:lnTo>
                    <a:lnTo>
                      <a:pt x="4212" y="666"/>
                    </a:lnTo>
                    <a:lnTo>
                      <a:pt x="4212" y="666"/>
                    </a:lnTo>
                    <a:lnTo>
                      <a:pt x="4212" y="666"/>
                    </a:lnTo>
                    <a:lnTo>
                      <a:pt x="4212" y="666"/>
                    </a:lnTo>
                    <a:lnTo>
                      <a:pt x="4212" y="666"/>
                    </a:lnTo>
                    <a:lnTo>
                      <a:pt x="4212" y="666"/>
                    </a:lnTo>
                    <a:lnTo>
                      <a:pt x="4212" y="666"/>
                    </a:lnTo>
                    <a:lnTo>
                      <a:pt x="4212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30" y="660"/>
                    </a:lnTo>
                    <a:lnTo>
                      <a:pt x="4230" y="660"/>
                    </a:lnTo>
                    <a:lnTo>
                      <a:pt x="4230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48"/>
                    </a:lnTo>
                    <a:lnTo>
                      <a:pt x="4236" y="648"/>
                    </a:lnTo>
                    <a:lnTo>
                      <a:pt x="4236" y="648"/>
                    </a:lnTo>
                    <a:lnTo>
                      <a:pt x="4236" y="648"/>
                    </a:lnTo>
                    <a:lnTo>
                      <a:pt x="4236" y="648"/>
                    </a:lnTo>
                    <a:lnTo>
                      <a:pt x="4254" y="606"/>
                    </a:lnTo>
                    <a:lnTo>
                      <a:pt x="4254" y="606"/>
                    </a:lnTo>
                    <a:lnTo>
                      <a:pt x="4254" y="606"/>
                    </a:lnTo>
                    <a:lnTo>
                      <a:pt x="4254" y="606"/>
                    </a:lnTo>
                    <a:lnTo>
                      <a:pt x="4254" y="606"/>
                    </a:lnTo>
                    <a:lnTo>
                      <a:pt x="4254" y="606"/>
                    </a:lnTo>
                    <a:lnTo>
                      <a:pt x="4254" y="606"/>
                    </a:lnTo>
                    <a:lnTo>
                      <a:pt x="4254" y="606"/>
                    </a:lnTo>
                    <a:lnTo>
                      <a:pt x="4254" y="606"/>
                    </a:lnTo>
                    <a:lnTo>
                      <a:pt x="4254" y="606"/>
                    </a:lnTo>
                    <a:lnTo>
                      <a:pt x="4254" y="606"/>
                    </a:lnTo>
                    <a:lnTo>
                      <a:pt x="4254" y="606"/>
                    </a:lnTo>
                    <a:lnTo>
                      <a:pt x="4254" y="606"/>
                    </a:lnTo>
                    <a:lnTo>
                      <a:pt x="4254" y="606"/>
                    </a:lnTo>
                    <a:lnTo>
                      <a:pt x="4254" y="600"/>
                    </a:lnTo>
                    <a:lnTo>
                      <a:pt x="4254" y="600"/>
                    </a:lnTo>
                    <a:lnTo>
                      <a:pt x="4254" y="600"/>
                    </a:lnTo>
                    <a:lnTo>
                      <a:pt x="4254" y="600"/>
                    </a:lnTo>
                    <a:lnTo>
                      <a:pt x="4254" y="600"/>
                    </a:lnTo>
                    <a:lnTo>
                      <a:pt x="4254" y="600"/>
                    </a:lnTo>
                    <a:lnTo>
                      <a:pt x="4254" y="600"/>
                    </a:lnTo>
                    <a:lnTo>
                      <a:pt x="4254" y="600"/>
                    </a:lnTo>
                    <a:lnTo>
                      <a:pt x="4254" y="600"/>
                    </a:lnTo>
                    <a:lnTo>
                      <a:pt x="4254" y="600"/>
                    </a:lnTo>
                    <a:lnTo>
                      <a:pt x="4254" y="600"/>
                    </a:lnTo>
                    <a:lnTo>
                      <a:pt x="4254" y="600"/>
                    </a:lnTo>
                    <a:lnTo>
                      <a:pt x="4254" y="600"/>
                    </a:lnTo>
                    <a:lnTo>
                      <a:pt x="4254" y="600"/>
                    </a:lnTo>
                    <a:lnTo>
                      <a:pt x="4254" y="600"/>
                    </a:lnTo>
                    <a:lnTo>
                      <a:pt x="4254" y="594"/>
                    </a:lnTo>
                    <a:lnTo>
                      <a:pt x="4254" y="594"/>
                    </a:lnTo>
                    <a:lnTo>
                      <a:pt x="4254" y="594"/>
                    </a:lnTo>
                    <a:lnTo>
                      <a:pt x="4254" y="594"/>
                    </a:lnTo>
                    <a:lnTo>
                      <a:pt x="4254" y="594"/>
                    </a:lnTo>
                    <a:lnTo>
                      <a:pt x="4254" y="594"/>
                    </a:lnTo>
                    <a:lnTo>
                      <a:pt x="4254" y="594"/>
                    </a:lnTo>
                    <a:lnTo>
                      <a:pt x="4254" y="594"/>
                    </a:lnTo>
                    <a:lnTo>
                      <a:pt x="4254" y="594"/>
                    </a:lnTo>
                    <a:lnTo>
                      <a:pt x="4254" y="594"/>
                    </a:lnTo>
                    <a:lnTo>
                      <a:pt x="4260" y="594"/>
                    </a:lnTo>
                    <a:lnTo>
                      <a:pt x="4260" y="594"/>
                    </a:lnTo>
                    <a:lnTo>
                      <a:pt x="4260" y="594"/>
                    </a:lnTo>
                    <a:lnTo>
                      <a:pt x="4260" y="594"/>
                    </a:lnTo>
                    <a:lnTo>
                      <a:pt x="4260" y="594"/>
                    </a:lnTo>
                    <a:lnTo>
                      <a:pt x="4260" y="588"/>
                    </a:lnTo>
                    <a:lnTo>
                      <a:pt x="4260" y="588"/>
                    </a:lnTo>
                    <a:lnTo>
                      <a:pt x="4260" y="588"/>
                    </a:lnTo>
                    <a:lnTo>
                      <a:pt x="4260" y="588"/>
                    </a:lnTo>
                    <a:lnTo>
                      <a:pt x="4260" y="588"/>
                    </a:lnTo>
                    <a:lnTo>
                      <a:pt x="4260" y="588"/>
                    </a:lnTo>
                    <a:lnTo>
                      <a:pt x="4260" y="588"/>
                    </a:lnTo>
                    <a:lnTo>
                      <a:pt x="4260" y="588"/>
                    </a:lnTo>
                    <a:lnTo>
                      <a:pt x="4260" y="588"/>
                    </a:lnTo>
                    <a:lnTo>
                      <a:pt x="4260" y="588"/>
                    </a:lnTo>
                    <a:lnTo>
                      <a:pt x="4260" y="588"/>
                    </a:lnTo>
                    <a:lnTo>
                      <a:pt x="4260" y="588"/>
                    </a:lnTo>
                    <a:lnTo>
                      <a:pt x="4260" y="588"/>
                    </a:lnTo>
                    <a:lnTo>
                      <a:pt x="4260" y="588"/>
                    </a:lnTo>
                    <a:lnTo>
                      <a:pt x="4260" y="582"/>
                    </a:lnTo>
                    <a:lnTo>
                      <a:pt x="4260" y="582"/>
                    </a:lnTo>
                    <a:lnTo>
                      <a:pt x="4260" y="582"/>
                    </a:lnTo>
                    <a:lnTo>
                      <a:pt x="4260" y="582"/>
                    </a:lnTo>
                    <a:lnTo>
                      <a:pt x="4260" y="582"/>
                    </a:lnTo>
                    <a:lnTo>
                      <a:pt x="4272" y="504"/>
                    </a:lnTo>
                    <a:lnTo>
                      <a:pt x="4272" y="504"/>
                    </a:lnTo>
                    <a:lnTo>
                      <a:pt x="4272" y="504"/>
                    </a:lnTo>
                    <a:lnTo>
                      <a:pt x="4272" y="504"/>
                    </a:lnTo>
                    <a:lnTo>
                      <a:pt x="4272" y="504"/>
                    </a:lnTo>
                    <a:lnTo>
                      <a:pt x="4272" y="504"/>
                    </a:lnTo>
                    <a:lnTo>
                      <a:pt x="4272" y="504"/>
                    </a:lnTo>
                    <a:lnTo>
                      <a:pt x="4272" y="504"/>
                    </a:lnTo>
                    <a:lnTo>
                      <a:pt x="4272" y="498"/>
                    </a:lnTo>
                    <a:lnTo>
                      <a:pt x="4272" y="498"/>
                    </a:lnTo>
                    <a:lnTo>
                      <a:pt x="4272" y="498"/>
                    </a:lnTo>
                    <a:lnTo>
                      <a:pt x="4272" y="498"/>
                    </a:lnTo>
                    <a:lnTo>
                      <a:pt x="4272" y="498"/>
                    </a:lnTo>
                    <a:lnTo>
                      <a:pt x="4272" y="498"/>
                    </a:lnTo>
                    <a:lnTo>
                      <a:pt x="4278" y="498"/>
                    </a:lnTo>
                    <a:lnTo>
                      <a:pt x="4278" y="498"/>
                    </a:lnTo>
                    <a:lnTo>
                      <a:pt x="4278" y="498"/>
                    </a:lnTo>
                    <a:lnTo>
                      <a:pt x="4278" y="492"/>
                    </a:lnTo>
                    <a:lnTo>
                      <a:pt x="4278" y="492"/>
                    </a:lnTo>
                    <a:lnTo>
                      <a:pt x="4278" y="492"/>
                    </a:lnTo>
                    <a:lnTo>
                      <a:pt x="4278" y="492"/>
                    </a:lnTo>
                    <a:lnTo>
                      <a:pt x="4278" y="492"/>
                    </a:lnTo>
                    <a:lnTo>
                      <a:pt x="4278" y="492"/>
                    </a:lnTo>
                    <a:lnTo>
                      <a:pt x="4278" y="492"/>
                    </a:lnTo>
                    <a:lnTo>
                      <a:pt x="4278" y="492"/>
                    </a:lnTo>
                    <a:lnTo>
                      <a:pt x="4278" y="492"/>
                    </a:lnTo>
                    <a:lnTo>
                      <a:pt x="4278" y="486"/>
                    </a:lnTo>
                    <a:lnTo>
                      <a:pt x="4278" y="486"/>
                    </a:lnTo>
                    <a:lnTo>
                      <a:pt x="4278" y="486"/>
                    </a:lnTo>
                    <a:lnTo>
                      <a:pt x="4278" y="486"/>
                    </a:lnTo>
                    <a:lnTo>
                      <a:pt x="4278" y="486"/>
                    </a:lnTo>
                    <a:lnTo>
                      <a:pt x="4278" y="486"/>
                    </a:lnTo>
                    <a:lnTo>
                      <a:pt x="4278" y="486"/>
                    </a:lnTo>
                    <a:lnTo>
                      <a:pt x="4278" y="486"/>
                    </a:lnTo>
                    <a:lnTo>
                      <a:pt x="4278" y="486"/>
                    </a:lnTo>
                    <a:lnTo>
                      <a:pt x="4278" y="486"/>
                    </a:lnTo>
                    <a:lnTo>
                      <a:pt x="4278" y="480"/>
                    </a:lnTo>
                    <a:lnTo>
                      <a:pt x="4278" y="480"/>
                    </a:lnTo>
                    <a:lnTo>
                      <a:pt x="4278" y="480"/>
                    </a:lnTo>
                    <a:lnTo>
                      <a:pt x="4278" y="480"/>
                    </a:lnTo>
                    <a:lnTo>
                      <a:pt x="4278" y="480"/>
                    </a:lnTo>
                    <a:lnTo>
                      <a:pt x="4278" y="480"/>
                    </a:lnTo>
                    <a:lnTo>
                      <a:pt x="4278" y="480"/>
                    </a:lnTo>
                    <a:lnTo>
                      <a:pt x="4278" y="480"/>
                    </a:lnTo>
                    <a:lnTo>
                      <a:pt x="4278" y="480"/>
                    </a:lnTo>
                    <a:lnTo>
                      <a:pt x="4278" y="474"/>
                    </a:lnTo>
                    <a:lnTo>
                      <a:pt x="4278" y="474"/>
                    </a:lnTo>
                    <a:lnTo>
                      <a:pt x="4278" y="474"/>
                    </a:lnTo>
                    <a:lnTo>
                      <a:pt x="4278" y="474"/>
                    </a:lnTo>
                    <a:lnTo>
                      <a:pt x="4278" y="474"/>
                    </a:lnTo>
                    <a:lnTo>
                      <a:pt x="4278" y="474"/>
                    </a:lnTo>
                    <a:lnTo>
                      <a:pt x="4278" y="474"/>
                    </a:lnTo>
                    <a:lnTo>
                      <a:pt x="4278" y="474"/>
                    </a:lnTo>
                    <a:lnTo>
                      <a:pt x="4278" y="468"/>
                    </a:lnTo>
                    <a:lnTo>
                      <a:pt x="4278" y="468"/>
                    </a:lnTo>
                    <a:lnTo>
                      <a:pt x="4278" y="468"/>
                    </a:lnTo>
                    <a:lnTo>
                      <a:pt x="4278" y="468"/>
                    </a:lnTo>
                    <a:lnTo>
                      <a:pt x="4278" y="468"/>
                    </a:lnTo>
                    <a:lnTo>
                      <a:pt x="4278" y="468"/>
                    </a:lnTo>
                    <a:lnTo>
                      <a:pt x="4278" y="468"/>
                    </a:lnTo>
                    <a:lnTo>
                      <a:pt x="4278" y="468"/>
                    </a:lnTo>
                    <a:lnTo>
                      <a:pt x="4278" y="468"/>
                    </a:lnTo>
                    <a:lnTo>
                      <a:pt x="4278" y="462"/>
                    </a:lnTo>
                    <a:lnTo>
                      <a:pt x="4296" y="354"/>
                    </a:lnTo>
                    <a:lnTo>
                      <a:pt x="4296" y="348"/>
                    </a:lnTo>
                    <a:lnTo>
                      <a:pt x="4296" y="348"/>
                    </a:lnTo>
                    <a:lnTo>
                      <a:pt x="4296" y="348"/>
                    </a:lnTo>
                    <a:lnTo>
                      <a:pt x="4296" y="348"/>
                    </a:lnTo>
                    <a:lnTo>
                      <a:pt x="4296" y="348"/>
                    </a:lnTo>
                    <a:lnTo>
                      <a:pt x="4296" y="348"/>
                    </a:lnTo>
                    <a:lnTo>
                      <a:pt x="4296" y="348"/>
                    </a:lnTo>
                    <a:lnTo>
                      <a:pt x="4296" y="342"/>
                    </a:lnTo>
                    <a:lnTo>
                      <a:pt x="4296" y="342"/>
                    </a:lnTo>
                    <a:lnTo>
                      <a:pt x="4296" y="342"/>
                    </a:lnTo>
                    <a:lnTo>
                      <a:pt x="4296" y="342"/>
                    </a:lnTo>
                    <a:lnTo>
                      <a:pt x="4296" y="342"/>
                    </a:lnTo>
                    <a:lnTo>
                      <a:pt x="4296" y="342"/>
                    </a:lnTo>
                    <a:lnTo>
                      <a:pt x="4296" y="342"/>
                    </a:lnTo>
                    <a:lnTo>
                      <a:pt x="4296" y="336"/>
                    </a:lnTo>
                    <a:lnTo>
                      <a:pt x="4296" y="336"/>
                    </a:lnTo>
                    <a:lnTo>
                      <a:pt x="4296" y="336"/>
                    </a:lnTo>
                    <a:lnTo>
                      <a:pt x="4296" y="336"/>
                    </a:lnTo>
                    <a:lnTo>
                      <a:pt x="4296" y="336"/>
                    </a:lnTo>
                    <a:lnTo>
                      <a:pt x="4296" y="336"/>
                    </a:lnTo>
                    <a:lnTo>
                      <a:pt x="4296" y="336"/>
                    </a:lnTo>
                    <a:lnTo>
                      <a:pt x="4296" y="330"/>
                    </a:lnTo>
                    <a:lnTo>
                      <a:pt x="4296" y="330"/>
                    </a:lnTo>
                    <a:lnTo>
                      <a:pt x="4296" y="330"/>
                    </a:lnTo>
                    <a:lnTo>
                      <a:pt x="4296" y="330"/>
                    </a:lnTo>
                    <a:lnTo>
                      <a:pt x="4296" y="330"/>
                    </a:lnTo>
                    <a:lnTo>
                      <a:pt x="4296" y="330"/>
                    </a:lnTo>
                    <a:lnTo>
                      <a:pt x="4296" y="324"/>
                    </a:lnTo>
                    <a:lnTo>
                      <a:pt x="4296" y="324"/>
                    </a:lnTo>
                    <a:lnTo>
                      <a:pt x="4296" y="324"/>
                    </a:lnTo>
                    <a:lnTo>
                      <a:pt x="4296" y="324"/>
                    </a:lnTo>
                    <a:lnTo>
                      <a:pt x="4296" y="324"/>
                    </a:lnTo>
                    <a:lnTo>
                      <a:pt x="4296" y="324"/>
                    </a:lnTo>
                    <a:lnTo>
                      <a:pt x="4296" y="324"/>
                    </a:lnTo>
                    <a:lnTo>
                      <a:pt x="4296" y="318"/>
                    </a:lnTo>
                    <a:lnTo>
                      <a:pt x="4296" y="318"/>
                    </a:lnTo>
                    <a:lnTo>
                      <a:pt x="4296" y="318"/>
                    </a:lnTo>
                    <a:lnTo>
                      <a:pt x="4296" y="318"/>
                    </a:lnTo>
                    <a:lnTo>
                      <a:pt x="4296" y="318"/>
                    </a:lnTo>
                    <a:lnTo>
                      <a:pt x="4296" y="318"/>
                    </a:lnTo>
                    <a:lnTo>
                      <a:pt x="4296" y="318"/>
                    </a:lnTo>
                    <a:lnTo>
                      <a:pt x="4296" y="312"/>
                    </a:lnTo>
                    <a:lnTo>
                      <a:pt x="4296" y="312"/>
                    </a:lnTo>
                    <a:lnTo>
                      <a:pt x="4296" y="312"/>
                    </a:lnTo>
                    <a:lnTo>
                      <a:pt x="4296" y="312"/>
                    </a:lnTo>
                    <a:lnTo>
                      <a:pt x="4296" y="312"/>
                    </a:lnTo>
                    <a:lnTo>
                      <a:pt x="4296" y="312"/>
                    </a:lnTo>
                    <a:lnTo>
                      <a:pt x="4296" y="306"/>
                    </a:lnTo>
                    <a:lnTo>
                      <a:pt x="4296" y="306"/>
                    </a:lnTo>
                    <a:lnTo>
                      <a:pt x="4302" y="306"/>
                    </a:lnTo>
                    <a:lnTo>
                      <a:pt x="4302" y="306"/>
                    </a:lnTo>
                    <a:lnTo>
                      <a:pt x="4302" y="306"/>
                    </a:lnTo>
                    <a:lnTo>
                      <a:pt x="4302" y="306"/>
                    </a:lnTo>
                    <a:lnTo>
                      <a:pt x="4302" y="306"/>
                    </a:lnTo>
                    <a:lnTo>
                      <a:pt x="4302" y="300"/>
                    </a:lnTo>
                    <a:lnTo>
                      <a:pt x="4302" y="300"/>
                    </a:lnTo>
                    <a:lnTo>
                      <a:pt x="4302" y="300"/>
                    </a:lnTo>
                    <a:lnTo>
                      <a:pt x="4302" y="300"/>
                    </a:lnTo>
                    <a:lnTo>
                      <a:pt x="4302" y="300"/>
                    </a:lnTo>
                    <a:lnTo>
                      <a:pt x="4302" y="300"/>
                    </a:lnTo>
                    <a:lnTo>
                      <a:pt x="4302" y="294"/>
                    </a:lnTo>
                    <a:lnTo>
                      <a:pt x="4302" y="294"/>
                    </a:lnTo>
                    <a:lnTo>
                      <a:pt x="4314" y="150"/>
                    </a:lnTo>
                    <a:lnTo>
                      <a:pt x="4314" y="144"/>
                    </a:lnTo>
                    <a:lnTo>
                      <a:pt x="4314" y="144"/>
                    </a:lnTo>
                    <a:lnTo>
                      <a:pt x="4314" y="144"/>
                    </a:lnTo>
                    <a:lnTo>
                      <a:pt x="4314" y="144"/>
                    </a:lnTo>
                    <a:lnTo>
                      <a:pt x="4314" y="144"/>
                    </a:lnTo>
                    <a:lnTo>
                      <a:pt x="4314" y="138"/>
                    </a:lnTo>
                    <a:lnTo>
                      <a:pt x="4314" y="138"/>
                    </a:lnTo>
                    <a:lnTo>
                      <a:pt x="4314" y="138"/>
                    </a:lnTo>
                    <a:lnTo>
                      <a:pt x="4314" y="138"/>
                    </a:lnTo>
                    <a:lnTo>
                      <a:pt x="4314" y="138"/>
                    </a:lnTo>
                    <a:lnTo>
                      <a:pt x="4314" y="132"/>
                    </a:lnTo>
                    <a:lnTo>
                      <a:pt x="4314" y="132"/>
                    </a:lnTo>
                    <a:lnTo>
                      <a:pt x="4314" y="132"/>
                    </a:lnTo>
                    <a:lnTo>
                      <a:pt x="4314" y="132"/>
                    </a:lnTo>
                    <a:lnTo>
                      <a:pt x="4314" y="132"/>
                    </a:lnTo>
                    <a:lnTo>
                      <a:pt x="4314" y="132"/>
                    </a:lnTo>
                    <a:lnTo>
                      <a:pt x="4314" y="126"/>
                    </a:lnTo>
                    <a:lnTo>
                      <a:pt x="4314" y="126"/>
                    </a:lnTo>
                    <a:lnTo>
                      <a:pt x="4314" y="126"/>
                    </a:lnTo>
                    <a:lnTo>
                      <a:pt x="4314" y="126"/>
                    </a:lnTo>
                    <a:lnTo>
                      <a:pt x="4314" y="126"/>
                    </a:lnTo>
                    <a:lnTo>
                      <a:pt x="4314" y="120"/>
                    </a:lnTo>
                    <a:lnTo>
                      <a:pt x="4314" y="120"/>
                    </a:lnTo>
                    <a:lnTo>
                      <a:pt x="4314" y="120"/>
                    </a:lnTo>
                    <a:lnTo>
                      <a:pt x="4320" y="120"/>
                    </a:lnTo>
                    <a:lnTo>
                      <a:pt x="4320" y="120"/>
                    </a:lnTo>
                    <a:lnTo>
                      <a:pt x="4320" y="114"/>
                    </a:lnTo>
                    <a:lnTo>
                      <a:pt x="4320" y="114"/>
                    </a:lnTo>
                    <a:lnTo>
                      <a:pt x="4320" y="114"/>
                    </a:lnTo>
                    <a:lnTo>
                      <a:pt x="4320" y="114"/>
                    </a:lnTo>
                    <a:lnTo>
                      <a:pt x="4320" y="114"/>
                    </a:lnTo>
                    <a:lnTo>
                      <a:pt x="4320" y="108"/>
                    </a:lnTo>
                    <a:lnTo>
                      <a:pt x="4320" y="108"/>
                    </a:lnTo>
                    <a:lnTo>
                      <a:pt x="4320" y="108"/>
                    </a:lnTo>
                    <a:lnTo>
                      <a:pt x="4320" y="108"/>
                    </a:lnTo>
                    <a:lnTo>
                      <a:pt x="4320" y="108"/>
                    </a:lnTo>
                    <a:lnTo>
                      <a:pt x="4320" y="108"/>
                    </a:lnTo>
                    <a:lnTo>
                      <a:pt x="4320" y="102"/>
                    </a:lnTo>
                    <a:lnTo>
                      <a:pt x="4320" y="102"/>
                    </a:lnTo>
                    <a:lnTo>
                      <a:pt x="4320" y="102"/>
                    </a:lnTo>
                    <a:lnTo>
                      <a:pt x="4320" y="102"/>
                    </a:lnTo>
                    <a:lnTo>
                      <a:pt x="4320" y="102"/>
                    </a:lnTo>
                    <a:lnTo>
                      <a:pt x="4320" y="96"/>
                    </a:lnTo>
                    <a:lnTo>
                      <a:pt x="4320" y="96"/>
                    </a:lnTo>
                    <a:lnTo>
                      <a:pt x="4320" y="96"/>
                    </a:lnTo>
                    <a:lnTo>
                      <a:pt x="4320" y="96"/>
                    </a:lnTo>
                    <a:lnTo>
                      <a:pt x="4320" y="96"/>
                    </a:lnTo>
                    <a:lnTo>
                      <a:pt x="4320" y="90"/>
                    </a:lnTo>
                    <a:lnTo>
                      <a:pt x="4320" y="90"/>
                    </a:lnTo>
                    <a:lnTo>
                      <a:pt x="4320" y="90"/>
                    </a:lnTo>
                    <a:lnTo>
                      <a:pt x="4320" y="90"/>
                    </a:lnTo>
                    <a:lnTo>
                      <a:pt x="4320" y="90"/>
                    </a:lnTo>
                    <a:lnTo>
                      <a:pt x="4320" y="84"/>
                    </a:lnTo>
                    <a:lnTo>
                      <a:pt x="4320" y="84"/>
                    </a:lnTo>
                    <a:lnTo>
                      <a:pt x="4320" y="84"/>
                    </a:lnTo>
                    <a:lnTo>
                      <a:pt x="4320" y="84"/>
                    </a:lnTo>
                    <a:lnTo>
                      <a:pt x="4320" y="84"/>
                    </a:lnTo>
                    <a:lnTo>
                      <a:pt x="4320" y="78"/>
                    </a:lnTo>
                    <a:lnTo>
                      <a:pt x="4320" y="78"/>
                    </a:lnTo>
                    <a:lnTo>
                      <a:pt x="4320" y="78"/>
                    </a:lnTo>
                    <a:lnTo>
                      <a:pt x="4320" y="78"/>
                    </a:lnTo>
                    <a:lnTo>
                      <a:pt x="4320" y="78"/>
                    </a:lnTo>
                    <a:lnTo>
                      <a:pt x="4320" y="72"/>
                    </a:lnTo>
                    <a:lnTo>
                      <a:pt x="4320" y="72"/>
                    </a:lnTo>
                    <a:lnTo>
                      <a:pt x="4320" y="72"/>
                    </a:lnTo>
                    <a:lnTo>
                      <a:pt x="4320" y="72"/>
                    </a:lnTo>
                    <a:lnTo>
                      <a:pt x="4320" y="72"/>
                    </a:lnTo>
                    <a:lnTo>
                      <a:pt x="4320" y="66"/>
                    </a:lnTo>
                    <a:lnTo>
                      <a:pt x="4320" y="66"/>
                    </a:lnTo>
                    <a:lnTo>
                      <a:pt x="4320" y="66"/>
                    </a:lnTo>
                    <a:lnTo>
                      <a:pt x="4320" y="66"/>
                    </a:lnTo>
                    <a:lnTo>
                      <a:pt x="4320" y="66"/>
                    </a:lnTo>
                    <a:lnTo>
                      <a:pt x="4320" y="60"/>
                    </a:lnTo>
                    <a:lnTo>
                      <a:pt x="4320" y="60"/>
                    </a:lnTo>
                    <a:lnTo>
                      <a:pt x="4320" y="60"/>
                    </a:lnTo>
                    <a:lnTo>
                      <a:pt x="4320" y="60"/>
                    </a:lnTo>
                    <a:lnTo>
                      <a:pt x="4320" y="60"/>
                    </a:lnTo>
                    <a:lnTo>
                      <a:pt x="4320" y="54"/>
                    </a:lnTo>
                    <a:lnTo>
                      <a:pt x="4320" y="54"/>
                    </a:lnTo>
                    <a:lnTo>
                      <a:pt x="4320" y="54"/>
                    </a:lnTo>
                    <a:lnTo>
                      <a:pt x="4320" y="54"/>
                    </a:lnTo>
                    <a:lnTo>
                      <a:pt x="4320" y="54"/>
                    </a:lnTo>
                    <a:lnTo>
                      <a:pt x="4320" y="48"/>
                    </a:lnTo>
                    <a:lnTo>
                      <a:pt x="4320" y="48"/>
                    </a:lnTo>
                    <a:lnTo>
                      <a:pt x="4326" y="48"/>
                    </a:lnTo>
                    <a:lnTo>
                      <a:pt x="4326" y="48"/>
                    </a:lnTo>
                    <a:lnTo>
                      <a:pt x="4326" y="48"/>
                    </a:lnTo>
                    <a:lnTo>
                      <a:pt x="4326" y="42"/>
                    </a:lnTo>
                    <a:lnTo>
                      <a:pt x="4326" y="42"/>
                    </a:lnTo>
                    <a:lnTo>
                      <a:pt x="4326" y="42"/>
                    </a:lnTo>
                    <a:lnTo>
                      <a:pt x="4326" y="42"/>
                    </a:lnTo>
                    <a:lnTo>
                      <a:pt x="4326" y="42"/>
                    </a:lnTo>
                    <a:lnTo>
                      <a:pt x="4326" y="36"/>
                    </a:lnTo>
                    <a:lnTo>
                      <a:pt x="4326" y="36"/>
                    </a:lnTo>
                    <a:lnTo>
                      <a:pt x="4326" y="36"/>
                    </a:lnTo>
                    <a:lnTo>
                      <a:pt x="4326" y="36"/>
                    </a:lnTo>
                    <a:lnTo>
                      <a:pt x="4326" y="36"/>
                    </a:lnTo>
                    <a:lnTo>
                      <a:pt x="4326" y="30"/>
                    </a:lnTo>
                    <a:lnTo>
                      <a:pt x="4326" y="30"/>
                    </a:lnTo>
                    <a:lnTo>
                      <a:pt x="4326" y="30"/>
                    </a:lnTo>
                    <a:lnTo>
                      <a:pt x="4326" y="30"/>
                    </a:lnTo>
                    <a:lnTo>
                      <a:pt x="4326" y="30"/>
                    </a:lnTo>
                    <a:lnTo>
                      <a:pt x="4326" y="24"/>
                    </a:lnTo>
                    <a:lnTo>
                      <a:pt x="4326" y="24"/>
                    </a:lnTo>
                    <a:lnTo>
                      <a:pt x="4326" y="24"/>
                    </a:lnTo>
                    <a:lnTo>
                      <a:pt x="4326" y="24"/>
                    </a:lnTo>
                    <a:lnTo>
                      <a:pt x="4326" y="18"/>
                    </a:lnTo>
                    <a:lnTo>
                      <a:pt x="4326" y="18"/>
                    </a:lnTo>
                    <a:lnTo>
                      <a:pt x="4326" y="18"/>
                    </a:lnTo>
                    <a:lnTo>
                      <a:pt x="4326" y="18"/>
                    </a:lnTo>
                    <a:lnTo>
                      <a:pt x="4326" y="18"/>
                    </a:lnTo>
                    <a:lnTo>
                      <a:pt x="4326" y="12"/>
                    </a:lnTo>
                    <a:lnTo>
                      <a:pt x="4326" y="12"/>
                    </a:lnTo>
                    <a:lnTo>
                      <a:pt x="4326" y="12"/>
                    </a:lnTo>
                    <a:lnTo>
                      <a:pt x="4326" y="12"/>
                    </a:lnTo>
                    <a:lnTo>
                      <a:pt x="4326" y="12"/>
                    </a:lnTo>
                    <a:lnTo>
                      <a:pt x="4326" y="6"/>
                    </a:lnTo>
                    <a:lnTo>
                      <a:pt x="4326" y="6"/>
                    </a:lnTo>
                    <a:lnTo>
                      <a:pt x="4326" y="6"/>
                    </a:lnTo>
                    <a:lnTo>
                      <a:pt x="4326" y="6"/>
                    </a:lnTo>
                    <a:lnTo>
                      <a:pt x="4326" y="6"/>
                    </a:lnTo>
                    <a:lnTo>
                      <a:pt x="4326" y="6"/>
                    </a:lnTo>
                    <a:lnTo>
                      <a:pt x="4326" y="6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6"/>
                    </a:lnTo>
                    <a:lnTo>
                      <a:pt x="4326" y="6"/>
                    </a:lnTo>
                    <a:lnTo>
                      <a:pt x="4326" y="6"/>
                    </a:lnTo>
                    <a:lnTo>
                      <a:pt x="4326" y="6"/>
                    </a:lnTo>
                    <a:lnTo>
                      <a:pt x="4326" y="12"/>
                    </a:lnTo>
                    <a:lnTo>
                      <a:pt x="4326" y="12"/>
                    </a:lnTo>
                    <a:lnTo>
                      <a:pt x="4326" y="18"/>
                    </a:lnTo>
                    <a:lnTo>
                      <a:pt x="4326" y="18"/>
                    </a:lnTo>
                    <a:lnTo>
                      <a:pt x="4326" y="24"/>
                    </a:lnTo>
                    <a:lnTo>
                      <a:pt x="4326" y="24"/>
                    </a:lnTo>
                    <a:lnTo>
                      <a:pt x="4326" y="30"/>
                    </a:lnTo>
                    <a:lnTo>
                      <a:pt x="4326" y="36"/>
                    </a:lnTo>
                    <a:lnTo>
                      <a:pt x="4326" y="42"/>
                    </a:lnTo>
                    <a:lnTo>
                      <a:pt x="4326" y="42"/>
                    </a:lnTo>
                    <a:lnTo>
                      <a:pt x="4326" y="48"/>
                    </a:lnTo>
                    <a:lnTo>
                      <a:pt x="4326" y="54"/>
                    </a:lnTo>
                    <a:lnTo>
                      <a:pt x="4326" y="60"/>
                    </a:lnTo>
                    <a:lnTo>
                      <a:pt x="4326" y="66"/>
                    </a:lnTo>
                    <a:lnTo>
                      <a:pt x="4326" y="72"/>
                    </a:lnTo>
                    <a:lnTo>
                      <a:pt x="4326" y="78"/>
                    </a:lnTo>
                    <a:lnTo>
                      <a:pt x="4332" y="84"/>
                    </a:lnTo>
                    <a:lnTo>
                      <a:pt x="4332" y="90"/>
                    </a:lnTo>
                    <a:lnTo>
                      <a:pt x="4332" y="96"/>
                    </a:lnTo>
                    <a:lnTo>
                      <a:pt x="4332" y="102"/>
                    </a:lnTo>
                    <a:lnTo>
                      <a:pt x="4332" y="108"/>
                    </a:lnTo>
                    <a:lnTo>
                      <a:pt x="4332" y="114"/>
                    </a:lnTo>
                    <a:lnTo>
                      <a:pt x="4332" y="120"/>
                    </a:lnTo>
                    <a:lnTo>
                      <a:pt x="4332" y="126"/>
                    </a:lnTo>
                    <a:lnTo>
                      <a:pt x="4332" y="132"/>
                    </a:lnTo>
                    <a:lnTo>
                      <a:pt x="4332" y="138"/>
                    </a:lnTo>
                    <a:lnTo>
                      <a:pt x="4332" y="144"/>
                    </a:lnTo>
                    <a:lnTo>
                      <a:pt x="4332" y="150"/>
                    </a:lnTo>
                    <a:lnTo>
                      <a:pt x="4332" y="156"/>
                    </a:lnTo>
                    <a:lnTo>
                      <a:pt x="4332" y="162"/>
                    </a:lnTo>
                    <a:lnTo>
                      <a:pt x="4332" y="162"/>
                    </a:lnTo>
                    <a:lnTo>
                      <a:pt x="4332" y="168"/>
                    </a:lnTo>
                    <a:lnTo>
                      <a:pt x="4332" y="174"/>
                    </a:lnTo>
                    <a:lnTo>
                      <a:pt x="4332" y="180"/>
                    </a:lnTo>
                    <a:lnTo>
                      <a:pt x="4332" y="186"/>
                    </a:lnTo>
                    <a:lnTo>
                      <a:pt x="4332" y="192"/>
                    </a:lnTo>
                    <a:lnTo>
                      <a:pt x="4332" y="192"/>
                    </a:lnTo>
                    <a:lnTo>
                      <a:pt x="4332" y="198"/>
                    </a:lnTo>
                    <a:lnTo>
                      <a:pt x="4332" y="204"/>
                    </a:lnTo>
                    <a:lnTo>
                      <a:pt x="4332" y="204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6"/>
                    </a:lnTo>
                    <a:lnTo>
                      <a:pt x="4332" y="216"/>
                    </a:lnTo>
                    <a:lnTo>
                      <a:pt x="4332" y="222"/>
                    </a:lnTo>
                    <a:lnTo>
                      <a:pt x="4332" y="222"/>
                    </a:lnTo>
                    <a:lnTo>
                      <a:pt x="4332" y="222"/>
                    </a:lnTo>
                    <a:lnTo>
                      <a:pt x="4332" y="228"/>
                    </a:lnTo>
                    <a:lnTo>
                      <a:pt x="4332" y="228"/>
                    </a:lnTo>
                    <a:lnTo>
                      <a:pt x="4332" y="228"/>
                    </a:lnTo>
                    <a:lnTo>
                      <a:pt x="4332" y="228"/>
                    </a:lnTo>
                    <a:lnTo>
                      <a:pt x="4332" y="228"/>
                    </a:lnTo>
                    <a:lnTo>
                      <a:pt x="4332" y="228"/>
                    </a:lnTo>
                    <a:lnTo>
                      <a:pt x="4332" y="228"/>
                    </a:lnTo>
                    <a:lnTo>
                      <a:pt x="4332" y="228"/>
                    </a:lnTo>
                    <a:lnTo>
                      <a:pt x="4332" y="228"/>
                    </a:lnTo>
                    <a:lnTo>
                      <a:pt x="4332" y="228"/>
                    </a:lnTo>
                    <a:lnTo>
                      <a:pt x="4332" y="228"/>
                    </a:lnTo>
                    <a:lnTo>
                      <a:pt x="4332" y="228"/>
                    </a:lnTo>
                    <a:lnTo>
                      <a:pt x="4332" y="228"/>
                    </a:lnTo>
                    <a:lnTo>
                      <a:pt x="4332" y="222"/>
                    </a:lnTo>
                    <a:lnTo>
                      <a:pt x="4332" y="222"/>
                    </a:lnTo>
                    <a:lnTo>
                      <a:pt x="4332" y="222"/>
                    </a:lnTo>
                    <a:lnTo>
                      <a:pt x="4332" y="216"/>
                    </a:lnTo>
                    <a:lnTo>
                      <a:pt x="4332" y="216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04"/>
                    </a:lnTo>
                    <a:lnTo>
                      <a:pt x="4332" y="204"/>
                    </a:lnTo>
                    <a:lnTo>
                      <a:pt x="4332" y="198"/>
                    </a:lnTo>
                    <a:lnTo>
                      <a:pt x="4332" y="192"/>
                    </a:lnTo>
                    <a:lnTo>
                      <a:pt x="4332" y="192"/>
                    </a:lnTo>
                    <a:lnTo>
                      <a:pt x="4332" y="186"/>
                    </a:lnTo>
                    <a:lnTo>
                      <a:pt x="4332" y="180"/>
                    </a:lnTo>
                    <a:lnTo>
                      <a:pt x="4332" y="174"/>
                    </a:lnTo>
                    <a:lnTo>
                      <a:pt x="4332" y="168"/>
                    </a:lnTo>
                    <a:lnTo>
                      <a:pt x="4332" y="162"/>
                    </a:lnTo>
                    <a:lnTo>
                      <a:pt x="4332" y="162"/>
                    </a:lnTo>
                    <a:lnTo>
                      <a:pt x="4338" y="156"/>
                    </a:lnTo>
                    <a:lnTo>
                      <a:pt x="4338" y="150"/>
                    </a:lnTo>
                    <a:lnTo>
                      <a:pt x="4338" y="144"/>
                    </a:lnTo>
                    <a:lnTo>
                      <a:pt x="4338" y="138"/>
                    </a:lnTo>
                    <a:lnTo>
                      <a:pt x="4338" y="132"/>
                    </a:lnTo>
                    <a:lnTo>
                      <a:pt x="4338" y="126"/>
                    </a:lnTo>
                    <a:lnTo>
                      <a:pt x="4338" y="120"/>
                    </a:lnTo>
                    <a:lnTo>
                      <a:pt x="4338" y="114"/>
                    </a:lnTo>
                    <a:lnTo>
                      <a:pt x="4338" y="108"/>
                    </a:lnTo>
                    <a:lnTo>
                      <a:pt x="4338" y="102"/>
                    </a:lnTo>
                    <a:lnTo>
                      <a:pt x="4338" y="96"/>
                    </a:lnTo>
                    <a:lnTo>
                      <a:pt x="4338" y="90"/>
                    </a:lnTo>
                    <a:lnTo>
                      <a:pt x="4338" y="84"/>
                    </a:lnTo>
                    <a:lnTo>
                      <a:pt x="4338" y="78"/>
                    </a:lnTo>
                    <a:lnTo>
                      <a:pt x="4338" y="72"/>
                    </a:lnTo>
                    <a:lnTo>
                      <a:pt x="4338" y="66"/>
                    </a:lnTo>
                    <a:lnTo>
                      <a:pt x="4338" y="60"/>
                    </a:lnTo>
                    <a:lnTo>
                      <a:pt x="4338" y="54"/>
                    </a:lnTo>
                    <a:lnTo>
                      <a:pt x="4338" y="48"/>
                    </a:lnTo>
                    <a:lnTo>
                      <a:pt x="4338" y="42"/>
                    </a:lnTo>
                    <a:lnTo>
                      <a:pt x="4338" y="42"/>
                    </a:lnTo>
                    <a:lnTo>
                      <a:pt x="4338" y="36"/>
                    </a:lnTo>
                    <a:lnTo>
                      <a:pt x="4338" y="30"/>
                    </a:lnTo>
                    <a:lnTo>
                      <a:pt x="4338" y="24"/>
                    </a:lnTo>
                    <a:lnTo>
                      <a:pt x="4338" y="24"/>
                    </a:lnTo>
                    <a:lnTo>
                      <a:pt x="4338" y="18"/>
                    </a:lnTo>
                    <a:lnTo>
                      <a:pt x="4338" y="18"/>
                    </a:lnTo>
                    <a:lnTo>
                      <a:pt x="4338" y="12"/>
                    </a:lnTo>
                    <a:lnTo>
                      <a:pt x="4338" y="12"/>
                    </a:lnTo>
                    <a:lnTo>
                      <a:pt x="4338" y="6"/>
                    </a:lnTo>
                    <a:lnTo>
                      <a:pt x="4338" y="6"/>
                    </a:lnTo>
                    <a:lnTo>
                      <a:pt x="4338" y="6"/>
                    </a:lnTo>
                    <a:lnTo>
                      <a:pt x="4338" y="6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6"/>
                    </a:lnTo>
                    <a:lnTo>
                      <a:pt x="4338" y="6"/>
                    </a:lnTo>
                    <a:lnTo>
                      <a:pt x="4338" y="6"/>
                    </a:lnTo>
                    <a:lnTo>
                      <a:pt x="4338" y="6"/>
                    </a:lnTo>
                    <a:lnTo>
                      <a:pt x="4338" y="6"/>
                    </a:lnTo>
                    <a:lnTo>
                      <a:pt x="4338" y="12"/>
                    </a:lnTo>
                    <a:lnTo>
                      <a:pt x="4338" y="12"/>
                    </a:lnTo>
                    <a:lnTo>
                      <a:pt x="4338" y="12"/>
                    </a:lnTo>
                    <a:lnTo>
                      <a:pt x="4338" y="12"/>
                    </a:lnTo>
                    <a:lnTo>
                      <a:pt x="4338" y="12"/>
                    </a:lnTo>
                    <a:lnTo>
                      <a:pt x="4338" y="18"/>
                    </a:lnTo>
                    <a:lnTo>
                      <a:pt x="4338" y="18"/>
                    </a:lnTo>
                    <a:lnTo>
                      <a:pt x="4338" y="18"/>
                    </a:lnTo>
                    <a:lnTo>
                      <a:pt x="4338" y="18"/>
                    </a:lnTo>
                    <a:lnTo>
                      <a:pt x="4338" y="18"/>
                    </a:lnTo>
                    <a:lnTo>
                      <a:pt x="4338" y="24"/>
                    </a:lnTo>
                    <a:lnTo>
                      <a:pt x="4338" y="24"/>
                    </a:lnTo>
                    <a:lnTo>
                      <a:pt x="4338" y="24"/>
                    </a:lnTo>
                    <a:lnTo>
                      <a:pt x="4338" y="24"/>
                    </a:lnTo>
                    <a:lnTo>
                      <a:pt x="4338" y="30"/>
                    </a:lnTo>
                    <a:lnTo>
                      <a:pt x="4338" y="30"/>
                    </a:lnTo>
                    <a:lnTo>
                      <a:pt x="4338" y="30"/>
                    </a:lnTo>
                    <a:lnTo>
                      <a:pt x="4338" y="30"/>
                    </a:lnTo>
                    <a:lnTo>
                      <a:pt x="4338" y="30"/>
                    </a:lnTo>
                    <a:lnTo>
                      <a:pt x="4344" y="36"/>
                    </a:lnTo>
                    <a:lnTo>
                      <a:pt x="4344" y="36"/>
                    </a:lnTo>
                    <a:lnTo>
                      <a:pt x="4344" y="36"/>
                    </a:lnTo>
                    <a:lnTo>
                      <a:pt x="4344" y="36"/>
                    </a:lnTo>
                    <a:lnTo>
                      <a:pt x="4344" y="36"/>
                    </a:lnTo>
                    <a:lnTo>
                      <a:pt x="4344" y="42"/>
                    </a:lnTo>
                    <a:lnTo>
                      <a:pt x="4344" y="42"/>
                    </a:lnTo>
                    <a:lnTo>
                      <a:pt x="4344" y="42"/>
                    </a:lnTo>
                    <a:lnTo>
                      <a:pt x="4344" y="42"/>
                    </a:lnTo>
                    <a:lnTo>
                      <a:pt x="4344" y="42"/>
                    </a:lnTo>
                    <a:lnTo>
                      <a:pt x="4344" y="48"/>
                    </a:lnTo>
                    <a:lnTo>
                      <a:pt x="4344" y="48"/>
                    </a:lnTo>
                    <a:lnTo>
                      <a:pt x="4344" y="48"/>
                    </a:lnTo>
                    <a:lnTo>
                      <a:pt x="4344" y="48"/>
                    </a:lnTo>
                    <a:lnTo>
                      <a:pt x="4344" y="48"/>
                    </a:lnTo>
                    <a:lnTo>
                      <a:pt x="4344" y="54"/>
                    </a:lnTo>
                    <a:lnTo>
                      <a:pt x="4344" y="54"/>
                    </a:lnTo>
                    <a:lnTo>
                      <a:pt x="4344" y="54"/>
                    </a:lnTo>
                    <a:lnTo>
                      <a:pt x="4344" y="54"/>
                    </a:lnTo>
                    <a:lnTo>
                      <a:pt x="4344" y="54"/>
                    </a:lnTo>
                    <a:lnTo>
                      <a:pt x="4344" y="60"/>
                    </a:lnTo>
                    <a:lnTo>
                      <a:pt x="4344" y="60"/>
                    </a:lnTo>
                    <a:lnTo>
                      <a:pt x="4344" y="60"/>
                    </a:lnTo>
                    <a:lnTo>
                      <a:pt x="4344" y="60"/>
                    </a:lnTo>
                    <a:lnTo>
                      <a:pt x="4344" y="60"/>
                    </a:lnTo>
                    <a:lnTo>
                      <a:pt x="4344" y="66"/>
                    </a:lnTo>
                    <a:lnTo>
                      <a:pt x="4344" y="66"/>
                    </a:lnTo>
                    <a:lnTo>
                      <a:pt x="4344" y="66"/>
                    </a:lnTo>
                    <a:lnTo>
                      <a:pt x="4344" y="66"/>
                    </a:lnTo>
                    <a:lnTo>
                      <a:pt x="4344" y="66"/>
                    </a:lnTo>
                    <a:lnTo>
                      <a:pt x="4344" y="72"/>
                    </a:lnTo>
                    <a:lnTo>
                      <a:pt x="4344" y="72"/>
                    </a:lnTo>
                    <a:lnTo>
                      <a:pt x="4344" y="72"/>
                    </a:lnTo>
                    <a:lnTo>
                      <a:pt x="4344" y="72"/>
                    </a:lnTo>
                    <a:lnTo>
                      <a:pt x="4344" y="72"/>
                    </a:lnTo>
                    <a:lnTo>
                      <a:pt x="4344" y="78"/>
                    </a:lnTo>
                    <a:lnTo>
                      <a:pt x="4344" y="78"/>
                    </a:lnTo>
                    <a:lnTo>
                      <a:pt x="4344" y="78"/>
                    </a:lnTo>
                    <a:lnTo>
                      <a:pt x="4344" y="78"/>
                    </a:lnTo>
                    <a:lnTo>
                      <a:pt x="4344" y="78"/>
                    </a:lnTo>
                    <a:lnTo>
                      <a:pt x="4344" y="84"/>
                    </a:lnTo>
                    <a:lnTo>
                      <a:pt x="4344" y="84"/>
                    </a:lnTo>
                    <a:lnTo>
                      <a:pt x="4344" y="84"/>
                    </a:lnTo>
                    <a:lnTo>
                      <a:pt x="4344" y="84"/>
                    </a:lnTo>
                    <a:lnTo>
                      <a:pt x="4344" y="84"/>
                    </a:lnTo>
                    <a:lnTo>
                      <a:pt x="4344" y="90"/>
                    </a:lnTo>
                    <a:lnTo>
                      <a:pt x="4344" y="90"/>
                    </a:lnTo>
                    <a:lnTo>
                      <a:pt x="4344" y="90"/>
                    </a:lnTo>
                    <a:lnTo>
                      <a:pt x="4344" y="90"/>
                    </a:lnTo>
                    <a:lnTo>
                      <a:pt x="4344" y="90"/>
                    </a:lnTo>
                    <a:lnTo>
                      <a:pt x="4344" y="96"/>
                    </a:lnTo>
                    <a:lnTo>
                      <a:pt x="4344" y="96"/>
                    </a:lnTo>
                    <a:lnTo>
                      <a:pt x="4344" y="96"/>
                    </a:lnTo>
                    <a:lnTo>
                      <a:pt x="4344" y="96"/>
                    </a:lnTo>
                    <a:lnTo>
                      <a:pt x="4344" y="96"/>
                    </a:lnTo>
                    <a:lnTo>
                      <a:pt x="4344" y="102"/>
                    </a:lnTo>
                    <a:lnTo>
                      <a:pt x="4344" y="102"/>
                    </a:lnTo>
                    <a:lnTo>
                      <a:pt x="4344" y="102"/>
                    </a:lnTo>
                    <a:lnTo>
                      <a:pt x="4344" y="102"/>
                    </a:lnTo>
                    <a:lnTo>
                      <a:pt x="4344" y="102"/>
                    </a:lnTo>
                    <a:lnTo>
                      <a:pt x="4344" y="102"/>
                    </a:lnTo>
                    <a:lnTo>
                      <a:pt x="4350" y="108"/>
                    </a:lnTo>
                    <a:lnTo>
                      <a:pt x="4350" y="108"/>
                    </a:lnTo>
                    <a:lnTo>
                      <a:pt x="4350" y="108"/>
                    </a:lnTo>
                    <a:lnTo>
                      <a:pt x="4350" y="108"/>
                    </a:lnTo>
                    <a:lnTo>
                      <a:pt x="4350" y="108"/>
                    </a:lnTo>
                    <a:lnTo>
                      <a:pt x="4350" y="114"/>
                    </a:lnTo>
                    <a:lnTo>
                      <a:pt x="4350" y="114"/>
                    </a:lnTo>
                    <a:lnTo>
                      <a:pt x="4350" y="114"/>
                    </a:lnTo>
                    <a:lnTo>
                      <a:pt x="4350" y="114"/>
                    </a:lnTo>
                    <a:lnTo>
                      <a:pt x="4350" y="114"/>
                    </a:lnTo>
                    <a:lnTo>
                      <a:pt x="4350" y="120"/>
                    </a:lnTo>
                    <a:lnTo>
                      <a:pt x="4350" y="120"/>
                    </a:lnTo>
                    <a:lnTo>
                      <a:pt x="4350" y="120"/>
                    </a:lnTo>
                    <a:lnTo>
                      <a:pt x="4350" y="120"/>
                    </a:lnTo>
                    <a:lnTo>
                      <a:pt x="4350" y="120"/>
                    </a:lnTo>
                    <a:lnTo>
                      <a:pt x="4350" y="126"/>
                    </a:lnTo>
                    <a:lnTo>
                      <a:pt x="4350" y="126"/>
                    </a:lnTo>
                    <a:lnTo>
                      <a:pt x="4350" y="126"/>
                    </a:lnTo>
                    <a:lnTo>
                      <a:pt x="4350" y="126"/>
                    </a:lnTo>
                    <a:lnTo>
                      <a:pt x="4350" y="126"/>
                    </a:lnTo>
                    <a:lnTo>
                      <a:pt x="4350" y="126"/>
                    </a:lnTo>
                    <a:lnTo>
                      <a:pt x="4350" y="132"/>
                    </a:lnTo>
                    <a:lnTo>
                      <a:pt x="4350" y="132"/>
                    </a:lnTo>
                    <a:lnTo>
                      <a:pt x="4350" y="132"/>
                    </a:lnTo>
                    <a:lnTo>
                      <a:pt x="4350" y="132"/>
                    </a:lnTo>
                    <a:lnTo>
                      <a:pt x="4350" y="132"/>
                    </a:lnTo>
                    <a:lnTo>
                      <a:pt x="4350" y="138"/>
                    </a:lnTo>
                    <a:lnTo>
                      <a:pt x="4350" y="138"/>
                    </a:lnTo>
                    <a:lnTo>
                      <a:pt x="4350" y="138"/>
                    </a:lnTo>
                    <a:lnTo>
                      <a:pt x="4350" y="138"/>
                    </a:lnTo>
                    <a:lnTo>
                      <a:pt x="4350" y="138"/>
                    </a:lnTo>
                    <a:lnTo>
                      <a:pt x="4350" y="144"/>
                    </a:lnTo>
                    <a:lnTo>
                      <a:pt x="4350" y="144"/>
                    </a:lnTo>
                    <a:lnTo>
                      <a:pt x="4350" y="144"/>
                    </a:lnTo>
                    <a:lnTo>
                      <a:pt x="4350" y="144"/>
                    </a:lnTo>
                    <a:lnTo>
                      <a:pt x="4350" y="144"/>
                    </a:lnTo>
                    <a:lnTo>
                      <a:pt x="4350" y="144"/>
                    </a:lnTo>
                    <a:lnTo>
                      <a:pt x="4350" y="150"/>
                    </a:lnTo>
                    <a:lnTo>
                      <a:pt x="4350" y="150"/>
                    </a:lnTo>
                    <a:lnTo>
                      <a:pt x="4350" y="150"/>
                    </a:lnTo>
                    <a:lnTo>
                      <a:pt x="4350" y="150"/>
                    </a:lnTo>
                    <a:lnTo>
                      <a:pt x="4350" y="150"/>
                    </a:lnTo>
                    <a:lnTo>
                      <a:pt x="4350" y="156"/>
                    </a:lnTo>
                    <a:lnTo>
                      <a:pt x="4350" y="156"/>
                    </a:lnTo>
                    <a:lnTo>
                      <a:pt x="4350" y="156"/>
                    </a:lnTo>
                    <a:lnTo>
                      <a:pt x="4350" y="156"/>
                    </a:lnTo>
                    <a:lnTo>
                      <a:pt x="4350" y="156"/>
                    </a:lnTo>
                    <a:lnTo>
                      <a:pt x="4350" y="162"/>
                    </a:lnTo>
                    <a:lnTo>
                      <a:pt x="4350" y="162"/>
                    </a:lnTo>
                    <a:lnTo>
                      <a:pt x="4350" y="162"/>
                    </a:lnTo>
                    <a:lnTo>
                      <a:pt x="4350" y="162"/>
                    </a:lnTo>
                    <a:lnTo>
                      <a:pt x="4350" y="162"/>
                    </a:lnTo>
                    <a:lnTo>
                      <a:pt x="4350" y="162"/>
                    </a:lnTo>
                    <a:lnTo>
                      <a:pt x="4350" y="168"/>
                    </a:lnTo>
                    <a:lnTo>
                      <a:pt x="4350" y="168"/>
                    </a:lnTo>
                    <a:lnTo>
                      <a:pt x="4350" y="168"/>
                    </a:lnTo>
                    <a:lnTo>
                      <a:pt x="4350" y="168"/>
                    </a:lnTo>
                    <a:lnTo>
                      <a:pt x="4350" y="168"/>
                    </a:lnTo>
                    <a:lnTo>
                      <a:pt x="4350" y="174"/>
                    </a:lnTo>
                    <a:lnTo>
                      <a:pt x="4350" y="174"/>
                    </a:lnTo>
                    <a:lnTo>
                      <a:pt x="4356" y="174"/>
                    </a:lnTo>
                    <a:lnTo>
                      <a:pt x="4356" y="174"/>
                    </a:lnTo>
                    <a:lnTo>
                      <a:pt x="4356" y="174"/>
                    </a:lnTo>
                    <a:lnTo>
                      <a:pt x="4356" y="174"/>
                    </a:lnTo>
                    <a:lnTo>
                      <a:pt x="4356" y="180"/>
                    </a:lnTo>
                    <a:lnTo>
                      <a:pt x="4356" y="180"/>
                    </a:lnTo>
                    <a:lnTo>
                      <a:pt x="4356" y="180"/>
                    </a:lnTo>
                    <a:lnTo>
                      <a:pt x="4368" y="324"/>
                    </a:lnTo>
                    <a:lnTo>
                      <a:pt x="4368" y="324"/>
                    </a:lnTo>
                    <a:lnTo>
                      <a:pt x="4368" y="324"/>
                    </a:lnTo>
                    <a:lnTo>
                      <a:pt x="4368" y="324"/>
                    </a:lnTo>
                    <a:lnTo>
                      <a:pt x="4368" y="324"/>
                    </a:lnTo>
                    <a:lnTo>
                      <a:pt x="4368" y="330"/>
                    </a:lnTo>
                    <a:lnTo>
                      <a:pt x="4368" y="330"/>
                    </a:lnTo>
                    <a:lnTo>
                      <a:pt x="4368" y="330"/>
                    </a:lnTo>
                    <a:lnTo>
                      <a:pt x="4368" y="330"/>
                    </a:lnTo>
                    <a:lnTo>
                      <a:pt x="4368" y="330"/>
                    </a:lnTo>
                    <a:lnTo>
                      <a:pt x="4368" y="330"/>
                    </a:lnTo>
                    <a:lnTo>
                      <a:pt x="4368" y="336"/>
                    </a:lnTo>
                    <a:lnTo>
                      <a:pt x="4368" y="336"/>
                    </a:lnTo>
                    <a:lnTo>
                      <a:pt x="4368" y="336"/>
                    </a:lnTo>
                    <a:lnTo>
                      <a:pt x="4368" y="336"/>
                    </a:lnTo>
                    <a:lnTo>
                      <a:pt x="4368" y="336"/>
                    </a:lnTo>
                    <a:lnTo>
                      <a:pt x="4368" y="336"/>
                    </a:lnTo>
                    <a:lnTo>
                      <a:pt x="4368" y="336"/>
                    </a:lnTo>
                    <a:lnTo>
                      <a:pt x="4368" y="342"/>
                    </a:lnTo>
                    <a:lnTo>
                      <a:pt x="4368" y="342"/>
                    </a:lnTo>
                    <a:lnTo>
                      <a:pt x="4368" y="342"/>
                    </a:lnTo>
                    <a:lnTo>
                      <a:pt x="4368" y="342"/>
                    </a:lnTo>
                    <a:lnTo>
                      <a:pt x="4368" y="342"/>
                    </a:lnTo>
                    <a:lnTo>
                      <a:pt x="4368" y="342"/>
                    </a:lnTo>
                    <a:lnTo>
                      <a:pt x="4368" y="342"/>
                    </a:lnTo>
                    <a:lnTo>
                      <a:pt x="4368" y="348"/>
                    </a:lnTo>
                    <a:lnTo>
                      <a:pt x="4368" y="348"/>
                    </a:lnTo>
                    <a:lnTo>
                      <a:pt x="4368" y="348"/>
                    </a:lnTo>
                    <a:lnTo>
                      <a:pt x="4368" y="348"/>
                    </a:lnTo>
                    <a:lnTo>
                      <a:pt x="4368" y="348"/>
                    </a:lnTo>
                    <a:lnTo>
                      <a:pt x="4368" y="348"/>
                    </a:lnTo>
                    <a:lnTo>
                      <a:pt x="4374" y="348"/>
                    </a:lnTo>
                    <a:lnTo>
                      <a:pt x="4374" y="354"/>
                    </a:lnTo>
                    <a:lnTo>
                      <a:pt x="4374" y="354"/>
                    </a:lnTo>
                    <a:lnTo>
                      <a:pt x="4374" y="354"/>
                    </a:lnTo>
                    <a:lnTo>
                      <a:pt x="4374" y="354"/>
                    </a:lnTo>
                    <a:lnTo>
                      <a:pt x="4374" y="354"/>
                    </a:lnTo>
                    <a:lnTo>
                      <a:pt x="4374" y="354"/>
                    </a:lnTo>
                    <a:lnTo>
                      <a:pt x="4374" y="354"/>
                    </a:lnTo>
                    <a:lnTo>
                      <a:pt x="4374" y="360"/>
                    </a:lnTo>
                    <a:lnTo>
                      <a:pt x="4374" y="360"/>
                    </a:lnTo>
                    <a:lnTo>
                      <a:pt x="4374" y="360"/>
                    </a:lnTo>
                    <a:lnTo>
                      <a:pt x="4374" y="360"/>
                    </a:lnTo>
                    <a:lnTo>
                      <a:pt x="4374" y="360"/>
                    </a:lnTo>
                    <a:lnTo>
                      <a:pt x="4374" y="360"/>
                    </a:lnTo>
                    <a:lnTo>
                      <a:pt x="4374" y="360"/>
                    </a:lnTo>
                    <a:lnTo>
                      <a:pt x="4374" y="366"/>
                    </a:lnTo>
                    <a:lnTo>
                      <a:pt x="4374" y="366"/>
                    </a:lnTo>
                    <a:lnTo>
                      <a:pt x="4374" y="366"/>
                    </a:lnTo>
                    <a:lnTo>
                      <a:pt x="4374" y="366"/>
                    </a:lnTo>
                    <a:lnTo>
                      <a:pt x="4374" y="366"/>
                    </a:lnTo>
                    <a:lnTo>
                      <a:pt x="4374" y="366"/>
                    </a:lnTo>
                    <a:lnTo>
                      <a:pt x="4374" y="366"/>
                    </a:lnTo>
                    <a:lnTo>
                      <a:pt x="4374" y="372"/>
                    </a:lnTo>
                    <a:lnTo>
                      <a:pt x="4374" y="372"/>
                    </a:lnTo>
                    <a:lnTo>
                      <a:pt x="4374" y="372"/>
                    </a:lnTo>
                    <a:lnTo>
                      <a:pt x="4374" y="372"/>
                    </a:lnTo>
                    <a:lnTo>
                      <a:pt x="4374" y="372"/>
                    </a:lnTo>
                    <a:lnTo>
                      <a:pt x="4374" y="372"/>
                    </a:lnTo>
                    <a:lnTo>
                      <a:pt x="4374" y="372"/>
                    </a:lnTo>
                    <a:lnTo>
                      <a:pt x="4374" y="378"/>
                    </a:lnTo>
                    <a:lnTo>
                      <a:pt x="4374" y="378"/>
                    </a:lnTo>
                    <a:lnTo>
                      <a:pt x="4374" y="378"/>
                    </a:lnTo>
                    <a:lnTo>
                      <a:pt x="4386" y="486"/>
                    </a:lnTo>
                    <a:lnTo>
                      <a:pt x="4386" y="486"/>
                    </a:lnTo>
                    <a:lnTo>
                      <a:pt x="4386" y="486"/>
                    </a:lnTo>
                    <a:lnTo>
                      <a:pt x="4386" y="486"/>
                    </a:lnTo>
                    <a:lnTo>
                      <a:pt x="4386" y="486"/>
                    </a:lnTo>
                    <a:lnTo>
                      <a:pt x="4386" y="486"/>
                    </a:lnTo>
                    <a:lnTo>
                      <a:pt x="4392" y="486"/>
                    </a:lnTo>
                    <a:lnTo>
                      <a:pt x="4392" y="492"/>
                    </a:lnTo>
                    <a:lnTo>
                      <a:pt x="4392" y="492"/>
                    </a:lnTo>
                    <a:lnTo>
                      <a:pt x="4392" y="492"/>
                    </a:lnTo>
                    <a:lnTo>
                      <a:pt x="4392" y="492"/>
                    </a:lnTo>
                    <a:lnTo>
                      <a:pt x="4392" y="492"/>
                    </a:lnTo>
                    <a:lnTo>
                      <a:pt x="4392" y="492"/>
                    </a:lnTo>
                    <a:lnTo>
                      <a:pt x="4392" y="492"/>
                    </a:lnTo>
                    <a:lnTo>
                      <a:pt x="4392" y="492"/>
                    </a:lnTo>
                    <a:lnTo>
                      <a:pt x="4392" y="492"/>
                    </a:lnTo>
                    <a:lnTo>
                      <a:pt x="4392" y="498"/>
                    </a:lnTo>
                    <a:lnTo>
                      <a:pt x="4392" y="498"/>
                    </a:lnTo>
                    <a:lnTo>
                      <a:pt x="4392" y="498"/>
                    </a:lnTo>
                    <a:lnTo>
                      <a:pt x="4392" y="498"/>
                    </a:lnTo>
                    <a:lnTo>
                      <a:pt x="4392" y="498"/>
                    </a:lnTo>
                    <a:lnTo>
                      <a:pt x="4392" y="498"/>
                    </a:lnTo>
                    <a:lnTo>
                      <a:pt x="4392" y="498"/>
                    </a:lnTo>
                    <a:lnTo>
                      <a:pt x="4392" y="498"/>
                    </a:lnTo>
                    <a:lnTo>
                      <a:pt x="4392" y="498"/>
                    </a:lnTo>
                    <a:lnTo>
                      <a:pt x="4392" y="498"/>
                    </a:lnTo>
                    <a:lnTo>
                      <a:pt x="4392" y="504"/>
                    </a:lnTo>
                    <a:lnTo>
                      <a:pt x="4392" y="504"/>
                    </a:lnTo>
                    <a:lnTo>
                      <a:pt x="4392" y="504"/>
                    </a:lnTo>
                    <a:lnTo>
                      <a:pt x="4392" y="504"/>
                    </a:lnTo>
                    <a:lnTo>
                      <a:pt x="4392" y="504"/>
                    </a:lnTo>
                    <a:lnTo>
                      <a:pt x="4392" y="504"/>
                    </a:lnTo>
                    <a:lnTo>
                      <a:pt x="4392" y="504"/>
                    </a:lnTo>
                    <a:lnTo>
                      <a:pt x="4392" y="504"/>
                    </a:lnTo>
                    <a:lnTo>
                      <a:pt x="4392" y="504"/>
                    </a:lnTo>
                    <a:lnTo>
                      <a:pt x="4392" y="510"/>
                    </a:lnTo>
                    <a:lnTo>
                      <a:pt x="4392" y="510"/>
                    </a:lnTo>
                    <a:lnTo>
                      <a:pt x="4392" y="510"/>
                    </a:lnTo>
                    <a:lnTo>
                      <a:pt x="4392" y="510"/>
                    </a:lnTo>
                    <a:lnTo>
                      <a:pt x="4392" y="510"/>
                    </a:lnTo>
                    <a:lnTo>
                      <a:pt x="4392" y="510"/>
                    </a:lnTo>
                    <a:lnTo>
                      <a:pt x="4392" y="510"/>
                    </a:lnTo>
                    <a:lnTo>
                      <a:pt x="4392" y="510"/>
                    </a:lnTo>
                    <a:lnTo>
                      <a:pt x="4392" y="510"/>
                    </a:lnTo>
                    <a:lnTo>
                      <a:pt x="4392" y="510"/>
                    </a:lnTo>
                    <a:lnTo>
                      <a:pt x="4392" y="516"/>
                    </a:lnTo>
                    <a:lnTo>
                      <a:pt x="4392" y="516"/>
                    </a:lnTo>
                    <a:lnTo>
                      <a:pt x="4392" y="516"/>
                    </a:lnTo>
                    <a:lnTo>
                      <a:pt x="4392" y="516"/>
                    </a:lnTo>
                    <a:lnTo>
                      <a:pt x="4392" y="516"/>
                    </a:lnTo>
                    <a:lnTo>
                      <a:pt x="4392" y="516"/>
                    </a:lnTo>
                    <a:lnTo>
                      <a:pt x="4392" y="516"/>
                    </a:lnTo>
                    <a:lnTo>
                      <a:pt x="4392" y="516"/>
                    </a:lnTo>
                    <a:lnTo>
                      <a:pt x="4392" y="516"/>
                    </a:lnTo>
                    <a:lnTo>
                      <a:pt x="4392" y="516"/>
                    </a:lnTo>
                    <a:lnTo>
                      <a:pt x="4392" y="522"/>
                    </a:lnTo>
                    <a:lnTo>
                      <a:pt x="4392" y="522"/>
                    </a:lnTo>
                    <a:lnTo>
                      <a:pt x="4392" y="522"/>
                    </a:lnTo>
                    <a:lnTo>
                      <a:pt x="4392" y="522"/>
                    </a:lnTo>
                    <a:lnTo>
                      <a:pt x="4392" y="522"/>
                    </a:lnTo>
                    <a:lnTo>
                      <a:pt x="4392" y="522"/>
                    </a:lnTo>
                    <a:lnTo>
                      <a:pt x="4392" y="522"/>
                    </a:lnTo>
                    <a:lnTo>
                      <a:pt x="4392" y="522"/>
                    </a:lnTo>
                    <a:lnTo>
                      <a:pt x="4410" y="594"/>
                    </a:lnTo>
                    <a:lnTo>
                      <a:pt x="4410" y="594"/>
                    </a:lnTo>
                    <a:lnTo>
                      <a:pt x="4410" y="594"/>
                    </a:lnTo>
                    <a:lnTo>
                      <a:pt x="4410" y="594"/>
                    </a:lnTo>
                    <a:lnTo>
                      <a:pt x="4410" y="600"/>
                    </a:lnTo>
                    <a:lnTo>
                      <a:pt x="4410" y="600"/>
                    </a:lnTo>
                    <a:lnTo>
                      <a:pt x="4410" y="600"/>
                    </a:lnTo>
                    <a:lnTo>
                      <a:pt x="4410" y="600"/>
                    </a:lnTo>
                    <a:lnTo>
                      <a:pt x="4410" y="600"/>
                    </a:lnTo>
                    <a:lnTo>
                      <a:pt x="4410" y="600"/>
                    </a:lnTo>
                    <a:lnTo>
                      <a:pt x="4410" y="600"/>
                    </a:lnTo>
                    <a:lnTo>
                      <a:pt x="4410" y="600"/>
                    </a:lnTo>
                    <a:lnTo>
                      <a:pt x="4410" y="600"/>
                    </a:lnTo>
                    <a:lnTo>
                      <a:pt x="4410" y="600"/>
                    </a:lnTo>
                    <a:lnTo>
                      <a:pt x="4410" y="600"/>
                    </a:lnTo>
                    <a:lnTo>
                      <a:pt x="4410" y="600"/>
                    </a:lnTo>
                    <a:lnTo>
                      <a:pt x="4410" y="600"/>
                    </a:lnTo>
                    <a:lnTo>
                      <a:pt x="4410" y="600"/>
                    </a:lnTo>
                    <a:lnTo>
                      <a:pt x="4410" y="600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12"/>
                    </a:lnTo>
                    <a:lnTo>
                      <a:pt x="4410" y="612"/>
                    </a:lnTo>
                    <a:lnTo>
                      <a:pt x="4410" y="612"/>
                    </a:lnTo>
                    <a:lnTo>
                      <a:pt x="4410" y="612"/>
                    </a:lnTo>
                    <a:lnTo>
                      <a:pt x="4410" y="612"/>
                    </a:lnTo>
                    <a:lnTo>
                      <a:pt x="4410" y="612"/>
                    </a:lnTo>
                    <a:lnTo>
                      <a:pt x="4410" y="612"/>
                    </a:lnTo>
                    <a:lnTo>
                      <a:pt x="4416" y="612"/>
                    </a:lnTo>
                    <a:lnTo>
                      <a:pt x="4416" y="612"/>
                    </a:lnTo>
                    <a:lnTo>
                      <a:pt x="4416" y="612"/>
                    </a:lnTo>
                    <a:lnTo>
                      <a:pt x="4416" y="612"/>
                    </a:lnTo>
                    <a:lnTo>
                      <a:pt x="4416" y="612"/>
                    </a:lnTo>
                    <a:lnTo>
                      <a:pt x="4416" y="612"/>
                    </a:lnTo>
                    <a:lnTo>
                      <a:pt x="4416" y="612"/>
                    </a:lnTo>
                    <a:lnTo>
                      <a:pt x="4416" y="612"/>
                    </a:lnTo>
                    <a:lnTo>
                      <a:pt x="4416" y="612"/>
                    </a:lnTo>
                    <a:lnTo>
                      <a:pt x="4416" y="618"/>
                    </a:lnTo>
                    <a:lnTo>
                      <a:pt x="4416" y="618"/>
                    </a:lnTo>
                    <a:lnTo>
                      <a:pt x="4416" y="618"/>
                    </a:lnTo>
                    <a:lnTo>
                      <a:pt x="4416" y="618"/>
                    </a:lnTo>
                    <a:lnTo>
                      <a:pt x="4416" y="618"/>
                    </a:lnTo>
                    <a:lnTo>
                      <a:pt x="4416" y="618"/>
                    </a:lnTo>
                    <a:lnTo>
                      <a:pt x="4416" y="618"/>
                    </a:lnTo>
                    <a:lnTo>
                      <a:pt x="4416" y="618"/>
                    </a:lnTo>
                    <a:lnTo>
                      <a:pt x="4416" y="618"/>
                    </a:lnTo>
                    <a:lnTo>
                      <a:pt x="4416" y="618"/>
                    </a:lnTo>
                    <a:lnTo>
                      <a:pt x="4416" y="618"/>
                    </a:lnTo>
                    <a:lnTo>
                      <a:pt x="4416" y="618"/>
                    </a:lnTo>
                    <a:lnTo>
                      <a:pt x="4428" y="654"/>
                    </a:lnTo>
                    <a:lnTo>
                      <a:pt x="4428" y="654"/>
                    </a:lnTo>
                    <a:lnTo>
                      <a:pt x="4428" y="654"/>
                    </a:lnTo>
                    <a:lnTo>
                      <a:pt x="4428" y="654"/>
                    </a:lnTo>
                    <a:lnTo>
                      <a:pt x="4428" y="654"/>
                    </a:lnTo>
                    <a:lnTo>
                      <a:pt x="4428" y="654"/>
                    </a:lnTo>
                    <a:lnTo>
                      <a:pt x="4428" y="654"/>
                    </a:lnTo>
                    <a:lnTo>
                      <a:pt x="4428" y="654"/>
                    </a:lnTo>
                    <a:lnTo>
                      <a:pt x="4428" y="654"/>
                    </a:lnTo>
                    <a:lnTo>
                      <a:pt x="4428" y="660"/>
                    </a:lnTo>
                    <a:lnTo>
                      <a:pt x="4428" y="660"/>
                    </a:lnTo>
                    <a:lnTo>
                      <a:pt x="4428" y="660"/>
                    </a:lnTo>
                    <a:lnTo>
                      <a:pt x="4428" y="660"/>
                    </a:lnTo>
                    <a:lnTo>
                      <a:pt x="4428" y="660"/>
                    </a:lnTo>
                    <a:lnTo>
                      <a:pt x="4428" y="660"/>
                    </a:lnTo>
                    <a:lnTo>
                      <a:pt x="4428" y="660"/>
                    </a:lnTo>
                    <a:lnTo>
                      <a:pt x="4428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6"/>
                    </a:lnTo>
                    <a:lnTo>
                      <a:pt x="4434" y="666"/>
                    </a:lnTo>
                    <a:lnTo>
                      <a:pt x="4434" y="666"/>
                    </a:lnTo>
                    <a:lnTo>
                      <a:pt x="4434" y="666"/>
                    </a:lnTo>
                    <a:lnTo>
                      <a:pt x="4434" y="666"/>
                    </a:lnTo>
                    <a:lnTo>
                      <a:pt x="4434" y="666"/>
                    </a:lnTo>
                    <a:lnTo>
                      <a:pt x="4434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8" y="660"/>
                    </a:lnTo>
                    <a:lnTo>
                      <a:pt x="4458" y="660"/>
                    </a:lnTo>
                    <a:lnTo>
                      <a:pt x="4458" y="660"/>
                    </a:lnTo>
                    <a:lnTo>
                      <a:pt x="4458" y="660"/>
                    </a:lnTo>
                    <a:lnTo>
                      <a:pt x="4458" y="660"/>
                    </a:lnTo>
                    <a:lnTo>
                      <a:pt x="4458" y="660"/>
                    </a:lnTo>
                    <a:lnTo>
                      <a:pt x="4458" y="660"/>
                    </a:lnTo>
                    <a:lnTo>
                      <a:pt x="4458" y="660"/>
                    </a:lnTo>
                    <a:lnTo>
                      <a:pt x="4458" y="660"/>
                    </a:lnTo>
                    <a:lnTo>
                      <a:pt x="4458" y="660"/>
                    </a:lnTo>
                    <a:lnTo>
                      <a:pt x="4470" y="624"/>
                    </a:lnTo>
                    <a:lnTo>
                      <a:pt x="4470" y="624"/>
                    </a:lnTo>
                    <a:lnTo>
                      <a:pt x="4470" y="624"/>
                    </a:lnTo>
                    <a:lnTo>
                      <a:pt x="4470" y="624"/>
                    </a:lnTo>
                    <a:lnTo>
                      <a:pt x="4470" y="624"/>
                    </a:lnTo>
                    <a:lnTo>
                      <a:pt x="4470" y="624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2"/>
                    </a:lnTo>
                    <a:lnTo>
                      <a:pt x="4470" y="612"/>
                    </a:lnTo>
                    <a:lnTo>
                      <a:pt x="4470" y="612"/>
                    </a:lnTo>
                    <a:lnTo>
                      <a:pt x="4470" y="612"/>
                    </a:lnTo>
                    <a:lnTo>
                      <a:pt x="4476" y="612"/>
                    </a:lnTo>
                    <a:lnTo>
                      <a:pt x="4476" y="612"/>
                    </a:lnTo>
                    <a:lnTo>
                      <a:pt x="4476" y="612"/>
                    </a:lnTo>
                    <a:lnTo>
                      <a:pt x="4476" y="612"/>
                    </a:lnTo>
                    <a:lnTo>
                      <a:pt x="4476" y="612"/>
                    </a:lnTo>
                    <a:lnTo>
                      <a:pt x="4476" y="612"/>
                    </a:lnTo>
                    <a:lnTo>
                      <a:pt x="4476" y="612"/>
                    </a:lnTo>
                    <a:lnTo>
                      <a:pt x="4476" y="612"/>
                    </a:lnTo>
                    <a:lnTo>
                      <a:pt x="4476" y="612"/>
                    </a:lnTo>
                    <a:lnTo>
                      <a:pt x="4476" y="612"/>
                    </a:lnTo>
                    <a:lnTo>
                      <a:pt x="4476" y="612"/>
                    </a:lnTo>
                    <a:lnTo>
                      <a:pt x="4476" y="612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0"/>
                    </a:lnTo>
                    <a:lnTo>
                      <a:pt x="4476" y="600"/>
                    </a:lnTo>
                    <a:lnTo>
                      <a:pt x="4476" y="600"/>
                    </a:lnTo>
                    <a:lnTo>
                      <a:pt x="4476" y="600"/>
                    </a:lnTo>
                    <a:lnTo>
                      <a:pt x="4476" y="600"/>
                    </a:lnTo>
                    <a:lnTo>
                      <a:pt x="4476" y="600"/>
                    </a:lnTo>
                    <a:lnTo>
                      <a:pt x="4476" y="600"/>
                    </a:lnTo>
                    <a:lnTo>
                      <a:pt x="4488" y="528"/>
                    </a:lnTo>
                    <a:lnTo>
                      <a:pt x="4488" y="528"/>
                    </a:lnTo>
                    <a:lnTo>
                      <a:pt x="4488" y="528"/>
                    </a:lnTo>
                    <a:lnTo>
                      <a:pt x="4488" y="528"/>
                    </a:lnTo>
                    <a:lnTo>
                      <a:pt x="4494" y="528"/>
                    </a:lnTo>
                    <a:lnTo>
                      <a:pt x="4494" y="528"/>
                    </a:lnTo>
                    <a:lnTo>
                      <a:pt x="4494" y="528"/>
                    </a:lnTo>
                    <a:lnTo>
                      <a:pt x="4494" y="528"/>
                    </a:lnTo>
                    <a:lnTo>
                      <a:pt x="4494" y="528"/>
                    </a:lnTo>
                    <a:lnTo>
                      <a:pt x="4494" y="528"/>
                    </a:lnTo>
                    <a:lnTo>
                      <a:pt x="4494" y="522"/>
                    </a:lnTo>
                    <a:lnTo>
                      <a:pt x="4494" y="522"/>
                    </a:lnTo>
                    <a:lnTo>
                      <a:pt x="4494" y="522"/>
                    </a:lnTo>
                    <a:lnTo>
                      <a:pt x="4494" y="522"/>
                    </a:lnTo>
                    <a:lnTo>
                      <a:pt x="4494" y="522"/>
                    </a:lnTo>
                    <a:lnTo>
                      <a:pt x="4494" y="522"/>
                    </a:lnTo>
                    <a:lnTo>
                      <a:pt x="4494" y="522"/>
                    </a:lnTo>
                    <a:lnTo>
                      <a:pt x="4494" y="522"/>
                    </a:lnTo>
                    <a:lnTo>
                      <a:pt x="4494" y="522"/>
                    </a:lnTo>
                    <a:lnTo>
                      <a:pt x="4494" y="522"/>
                    </a:lnTo>
                    <a:lnTo>
                      <a:pt x="4494" y="516"/>
                    </a:lnTo>
                    <a:lnTo>
                      <a:pt x="4494" y="516"/>
                    </a:lnTo>
                    <a:lnTo>
                      <a:pt x="4494" y="516"/>
                    </a:lnTo>
                    <a:lnTo>
                      <a:pt x="4494" y="516"/>
                    </a:lnTo>
                    <a:lnTo>
                      <a:pt x="4494" y="516"/>
                    </a:lnTo>
                    <a:lnTo>
                      <a:pt x="4494" y="516"/>
                    </a:lnTo>
                    <a:lnTo>
                      <a:pt x="4494" y="516"/>
                    </a:lnTo>
                    <a:lnTo>
                      <a:pt x="4494" y="516"/>
                    </a:lnTo>
                    <a:lnTo>
                      <a:pt x="4494" y="516"/>
                    </a:lnTo>
                    <a:lnTo>
                      <a:pt x="4494" y="516"/>
                    </a:lnTo>
                    <a:lnTo>
                      <a:pt x="4494" y="510"/>
                    </a:lnTo>
                    <a:lnTo>
                      <a:pt x="4494" y="510"/>
                    </a:lnTo>
                    <a:lnTo>
                      <a:pt x="4494" y="510"/>
                    </a:lnTo>
                    <a:lnTo>
                      <a:pt x="4494" y="510"/>
                    </a:lnTo>
                    <a:lnTo>
                      <a:pt x="4494" y="510"/>
                    </a:lnTo>
                    <a:lnTo>
                      <a:pt x="4494" y="510"/>
                    </a:lnTo>
                    <a:lnTo>
                      <a:pt x="4494" y="510"/>
                    </a:lnTo>
                    <a:lnTo>
                      <a:pt x="4494" y="510"/>
                    </a:lnTo>
                    <a:lnTo>
                      <a:pt x="4494" y="510"/>
                    </a:lnTo>
                    <a:lnTo>
                      <a:pt x="4494" y="510"/>
                    </a:lnTo>
                    <a:lnTo>
                      <a:pt x="4494" y="504"/>
                    </a:lnTo>
                    <a:lnTo>
                      <a:pt x="4494" y="504"/>
                    </a:lnTo>
                    <a:lnTo>
                      <a:pt x="4494" y="504"/>
                    </a:lnTo>
                    <a:lnTo>
                      <a:pt x="4494" y="504"/>
                    </a:lnTo>
                    <a:lnTo>
                      <a:pt x="4494" y="504"/>
                    </a:lnTo>
                    <a:lnTo>
                      <a:pt x="4494" y="504"/>
                    </a:lnTo>
                    <a:lnTo>
                      <a:pt x="4494" y="504"/>
                    </a:lnTo>
                    <a:lnTo>
                      <a:pt x="4494" y="504"/>
                    </a:lnTo>
                    <a:lnTo>
                      <a:pt x="4494" y="504"/>
                    </a:lnTo>
                    <a:lnTo>
                      <a:pt x="4494" y="498"/>
                    </a:lnTo>
                    <a:lnTo>
                      <a:pt x="4494" y="498"/>
                    </a:lnTo>
                    <a:lnTo>
                      <a:pt x="4494" y="498"/>
                    </a:lnTo>
                    <a:lnTo>
                      <a:pt x="4494" y="498"/>
                    </a:lnTo>
                    <a:lnTo>
                      <a:pt x="4494" y="498"/>
                    </a:lnTo>
                    <a:lnTo>
                      <a:pt x="4494" y="498"/>
                    </a:lnTo>
                    <a:lnTo>
                      <a:pt x="4494" y="498"/>
                    </a:lnTo>
                    <a:lnTo>
                      <a:pt x="4494" y="498"/>
                    </a:lnTo>
                    <a:lnTo>
                      <a:pt x="4494" y="498"/>
                    </a:lnTo>
                    <a:lnTo>
                      <a:pt x="4494" y="498"/>
                    </a:lnTo>
                    <a:lnTo>
                      <a:pt x="4494" y="492"/>
                    </a:lnTo>
                    <a:lnTo>
                      <a:pt x="4494" y="492"/>
                    </a:lnTo>
                    <a:lnTo>
                      <a:pt x="4494" y="492"/>
                    </a:lnTo>
                    <a:lnTo>
                      <a:pt x="4494" y="492"/>
                    </a:lnTo>
                    <a:lnTo>
                      <a:pt x="4512" y="384"/>
                    </a:lnTo>
                    <a:lnTo>
                      <a:pt x="4512" y="384"/>
                    </a:lnTo>
                    <a:lnTo>
                      <a:pt x="4512" y="384"/>
                    </a:lnTo>
                    <a:lnTo>
                      <a:pt x="4512" y="384"/>
                    </a:lnTo>
                    <a:lnTo>
                      <a:pt x="4512" y="384"/>
                    </a:lnTo>
                    <a:lnTo>
                      <a:pt x="4512" y="384"/>
                    </a:lnTo>
                    <a:lnTo>
                      <a:pt x="4512" y="384"/>
                    </a:lnTo>
                    <a:lnTo>
                      <a:pt x="4512" y="378"/>
                    </a:lnTo>
                    <a:lnTo>
                      <a:pt x="4512" y="378"/>
                    </a:lnTo>
                    <a:lnTo>
                      <a:pt x="4512" y="378"/>
                    </a:lnTo>
                    <a:lnTo>
                      <a:pt x="4512" y="378"/>
                    </a:lnTo>
                    <a:lnTo>
                      <a:pt x="4512" y="378"/>
                    </a:lnTo>
                    <a:lnTo>
                      <a:pt x="4512" y="378"/>
                    </a:lnTo>
                    <a:lnTo>
                      <a:pt x="4512" y="378"/>
                    </a:lnTo>
                    <a:lnTo>
                      <a:pt x="4512" y="378"/>
                    </a:lnTo>
                    <a:lnTo>
                      <a:pt x="4512" y="372"/>
                    </a:lnTo>
                    <a:lnTo>
                      <a:pt x="4512" y="372"/>
                    </a:lnTo>
                    <a:lnTo>
                      <a:pt x="4512" y="372"/>
                    </a:lnTo>
                    <a:lnTo>
                      <a:pt x="4512" y="372"/>
                    </a:lnTo>
                    <a:lnTo>
                      <a:pt x="4512" y="372"/>
                    </a:lnTo>
                    <a:lnTo>
                      <a:pt x="4512" y="372"/>
                    </a:lnTo>
                    <a:lnTo>
                      <a:pt x="4512" y="372"/>
                    </a:lnTo>
                    <a:lnTo>
                      <a:pt x="4512" y="366"/>
                    </a:lnTo>
                    <a:lnTo>
                      <a:pt x="4512" y="366"/>
                    </a:lnTo>
                    <a:lnTo>
                      <a:pt x="4512" y="366"/>
                    </a:lnTo>
                    <a:lnTo>
                      <a:pt x="4512" y="366"/>
                    </a:lnTo>
                    <a:lnTo>
                      <a:pt x="4512" y="366"/>
                    </a:lnTo>
                    <a:lnTo>
                      <a:pt x="4512" y="366"/>
                    </a:lnTo>
                    <a:lnTo>
                      <a:pt x="4512" y="366"/>
                    </a:lnTo>
                    <a:lnTo>
                      <a:pt x="4512" y="360"/>
                    </a:lnTo>
                    <a:lnTo>
                      <a:pt x="4512" y="360"/>
                    </a:lnTo>
                    <a:lnTo>
                      <a:pt x="4512" y="360"/>
                    </a:lnTo>
                    <a:lnTo>
                      <a:pt x="4512" y="360"/>
                    </a:lnTo>
                    <a:lnTo>
                      <a:pt x="4512" y="360"/>
                    </a:lnTo>
                    <a:lnTo>
                      <a:pt x="4512" y="360"/>
                    </a:lnTo>
                    <a:lnTo>
                      <a:pt x="4512" y="360"/>
                    </a:lnTo>
                    <a:lnTo>
                      <a:pt x="4512" y="354"/>
                    </a:lnTo>
                    <a:lnTo>
                      <a:pt x="4512" y="354"/>
                    </a:lnTo>
                    <a:lnTo>
                      <a:pt x="4512" y="354"/>
                    </a:lnTo>
                    <a:lnTo>
                      <a:pt x="4518" y="354"/>
                    </a:lnTo>
                    <a:lnTo>
                      <a:pt x="4518" y="354"/>
                    </a:lnTo>
                    <a:lnTo>
                      <a:pt x="4518" y="354"/>
                    </a:lnTo>
                    <a:lnTo>
                      <a:pt x="4518" y="354"/>
                    </a:lnTo>
                    <a:lnTo>
                      <a:pt x="4518" y="348"/>
                    </a:lnTo>
                    <a:lnTo>
                      <a:pt x="4518" y="348"/>
                    </a:lnTo>
                    <a:lnTo>
                      <a:pt x="4518" y="348"/>
                    </a:lnTo>
                    <a:lnTo>
                      <a:pt x="4518" y="348"/>
                    </a:lnTo>
                    <a:lnTo>
                      <a:pt x="4518" y="348"/>
                    </a:lnTo>
                    <a:lnTo>
                      <a:pt x="4518" y="348"/>
                    </a:lnTo>
                    <a:lnTo>
                      <a:pt x="4518" y="348"/>
                    </a:lnTo>
                    <a:lnTo>
                      <a:pt x="4518" y="342"/>
                    </a:lnTo>
                    <a:lnTo>
                      <a:pt x="4518" y="342"/>
                    </a:lnTo>
                    <a:lnTo>
                      <a:pt x="4518" y="342"/>
                    </a:lnTo>
                    <a:lnTo>
                      <a:pt x="4518" y="342"/>
                    </a:lnTo>
                    <a:lnTo>
                      <a:pt x="4518" y="342"/>
                    </a:lnTo>
                    <a:lnTo>
                      <a:pt x="4518" y="342"/>
                    </a:lnTo>
                    <a:lnTo>
                      <a:pt x="4518" y="336"/>
                    </a:lnTo>
                    <a:lnTo>
                      <a:pt x="4518" y="336"/>
                    </a:lnTo>
                    <a:lnTo>
                      <a:pt x="4518" y="336"/>
                    </a:lnTo>
                    <a:lnTo>
                      <a:pt x="4518" y="336"/>
                    </a:lnTo>
                    <a:lnTo>
                      <a:pt x="4518" y="336"/>
                    </a:lnTo>
                    <a:lnTo>
                      <a:pt x="4518" y="336"/>
                    </a:lnTo>
                    <a:lnTo>
                      <a:pt x="4518" y="336"/>
                    </a:lnTo>
                    <a:lnTo>
                      <a:pt x="4518" y="330"/>
                    </a:lnTo>
                    <a:lnTo>
                      <a:pt x="4518" y="330"/>
                    </a:lnTo>
                    <a:lnTo>
                      <a:pt x="4518" y="330"/>
                    </a:lnTo>
                    <a:lnTo>
                      <a:pt x="4518" y="330"/>
                    </a:lnTo>
                    <a:lnTo>
                      <a:pt x="4518" y="330"/>
                    </a:lnTo>
                    <a:lnTo>
                      <a:pt x="4518" y="330"/>
                    </a:lnTo>
                    <a:lnTo>
                      <a:pt x="4518" y="330"/>
                    </a:lnTo>
                    <a:lnTo>
                      <a:pt x="4518" y="324"/>
                    </a:lnTo>
                    <a:lnTo>
                      <a:pt x="4518" y="324"/>
                    </a:lnTo>
                    <a:lnTo>
                      <a:pt x="4518" y="324"/>
                    </a:lnTo>
                    <a:lnTo>
                      <a:pt x="4518" y="324"/>
                    </a:lnTo>
                    <a:lnTo>
                      <a:pt x="4518" y="324"/>
                    </a:lnTo>
                    <a:lnTo>
                      <a:pt x="4518" y="324"/>
                    </a:lnTo>
                    <a:lnTo>
                      <a:pt x="4518" y="324"/>
                    </a:lnTo>
                    <a:lnTo>
                      <a:pt x="4518" y="318"/>
                    </a:lnTo>
                    <a:lnTo>
                      <a:pt x="4518" y="318"/>
                    </a:lnTo>
                    <a:lnTo>
                      <a:pt x="4518" y="318"/>
                    </a:lnTo>
                    <a:lnTo>
                      <a:pt x="4518" y="318"/>
                    </a:lnTo>
                    <a:lnTo>
                      <a:pt x="4518" y="318"/>
                    </a:lnTo>
                    <a:lnTo>
                      <a:pt x="4518" y="318"/>
                    </a:lnTo>
                    <a:lnTo>
                      <a:pt x="4518" y="312"/>
                    </a:lnTo>
                    <a:lnTo>
                      <a:pt x="4518" y="312"/>
                    </a:lnTo>
                    <a:lnTo>
                      <a:pt x="4518" y="312"/>
                    </a:lnTo>
                    <a:lnTo>
                      <a:pt x="4518" y="312"/>
                    </a:lnTo>
                    <a:lnTo>
                      <a:pt x="4518" y="312"/>
                    </a:lnTo>
                    <a:lnTo>
                      <a:pt x="4518" y="312"/>
                    </a:lnTo>
                    <a:lnTo>
                      <a:pt x="4518" y="312"/>
                    </a:lnTo>
                    <a:lnTo>
                      <a:pt x="4518" y="306"/>
                    </a:lnTo>
                    <a:lnTo>
                      <a:pt x="4518" y="306"/>
                    </a:lnTo>
                    <a:lnTo>
                      <a:pt x="4518" y="306"/>
                    </a:lnTo>
                    <a:lnTo>
                      <a:pt x="4518" y="306"/>
                    </a:lnTo>
                    <a:lnTo>
                      <a:pt x="4518" y="306"/>
                    </a:lnTo>
                    <a:lnTo>
                      <a:pt x="4518" y="306"/>
                    </a:lnTo>
                    <a:lnTo>
                      <a:pt x="4518" y="300"/>
                    </a:lnTo>
                    <a:lnTo>
                      <a:pt x="4518" y="300"/>
                    </a:lnTo>
                    <a:lnTo>
                      <a:pt x="4518" y="300"/>
                    </a:lnTo>
                    <a:lnTo>
                      <a:pt x="4518" y="300"/>
                    </a:lnTo>
                    <a:lnTo>
                      <a:pt x="4524" y="300"/>
                    </a:lnTo>
                    <a:lnTo>
                      <a:pt x="4524" y="300"/>
                    </a:lnTo>
                    <a:lnTo>
                      <a:pt x="4524" y="294"/>
                    </a:lnTo>
                    <a:lnTo>
                      <a:pt x="4524" y="294"/>
                    </a:lnTo>
                    <a:lnTo>
                      <a:pt x="4524" y="294"/>
                    </a:lnTo>
                    <a:lnTo>
                      <a:pt x="4524" y="294"/>
                    </a:lnTo>
                    <a:lnTo>
                      <a:pt x="4524" y="294"/>
                    </a:lnTo>
                    <a:lnTo>
                      <a:pt x="4524" y="294"/>
                    </a:lnTo>
                    <a:lnTo>
                      <a:pt x="4524" y="294"/>
                    </a:lnTo>
                    <a:lnTo>
                      <a:pt x="4524" y="288"/>
                    </a:lnTo>
                    <a:lnTo>
                      <a:pt x="4524" y="288"/>
                    </a:lnTo>
                    <a:lnTo>
                      <a:pt x="4524" y="288"/>
                    </a:lnTo>
                    <a:lnTo>
                      <a:pt x="4524" y="288"/>
                    </a:lnTo>
                    <a:lnTo>
                      <a:pt x="4524" y="288"/>
                    </a:lnTo>
                    <a:lnTo>
                      <a:pt x="4524" y="288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76"/>
                    </a:lnTo>
                    <a:lnTo>
                      <a:pt x="4524" y="276"/>
                    </a:lnTo>
                    <a:lnTo>
                      <a:pt x="4524" y="276"/>
                    </a:lnTo>
                    <a:lnTo>
                      <a:pt x="4524" y="276"/>
                    </a:lnTo>
                    <a:lnTo>
                      <a:pt x="4524" y="270"/>
                    </a:lnTo>
                    <a:lnTo>
                      <a:pt x="4524" y="270"/>
                    </a:lnTo>
                    <a:lnTo>
                      <a:pt x="4524" y="270"/>
                    </a:lnTo>
                    <a:lnTo>
                      <a:pt x="4524" y="264"/>
                    </a:lnTo>
                    <a:lnTo>
                      <a:pt x="4524" y="264"/>
                    </a:lnTo>
                    <a:lnTo>
                      <a:pt x="4524" y="258"/>
                    </a:lnTo>
                    <a:lnTo>
                      <a:pt x="4524" y="258"/>
                    </a:lnTo>
                    <a:lnTo>
                      <a:pt x="4524" y="252"/>
                    </a:lnTo>
                    <a:lnTo>
                      <a:pt x="4524" y="246"/>
                    </a:lnTo>
                    <a:lnTo>
                      <a:pt x="4524" y="246"/>
                    </a:lnTo>
                    <a:lnTo>
                      <a:pt x="4524" y="240"/>
                    </a:lnTo>
                    <a:lnTo>
                      <a:pt x="4524" y="234"/>
                    </a:lnTo>
                    <a:lnTo>
                      <a:pt x="4524" y="234"/>
                    </a:lnTo>
                    <a:lnTo>
                      <a:pt x="4524" y="228"/>
                    </a:lnTo>
                    <a:lnTo>
                      <a:pt x="4524" y="222"/>
                    </a:lnTo>
                    <a:lnTo>
                      <a:pt x="4524" y="216"/>
                    </a:lnTo>
                    <a:lnTo>
                      <a:pt x="4524" y="210"/>
                    </a:lnTo>
                    <a:lnTo>
                      <a:pt x="4524" y="204"/>
                    </a:lnTo>
                    <a:lnTo>
                      <a:pt x="4524" y="198"/>
                    </a:lnTo>
                    <a:lnTo>
                      <a:pt x="4524" y="192"/>
                    </a:lnTo>
                    <a:lnTo>
                      <a:pt x="4524" y="186"/>
                    </a:lnTo>
                    <a:lnTo>
                      <a:pt x="4524" y="180"/>
                    </a:lnTo>
                    <a:lnTo>
                      <a:pt x="4524" y="174"/>
                    </a:lnTo>
                    <a:lnTo>
                      <a:pt x="4524" y="168"/>
                    </a:lnTo>
                    <a:lnTo>
                      <a:pt x="4524" y="162"/>
                    </a:lnTo>
                    <a:lnTo>
                      <a:pt x="4524" y="156"/>
                    </a:lnTo>
                    <a:lnTo>
                      <a:pt x="4524" y="150"/>
                    </a:lnTo>
                    <a:lnTo>
                      <a:pt x="4524" y="144"/>
                    </a:lnTo>
                    <a:lnTo>
                      <a:pt x="4524" y="138"/>
                    </a:lnTo>
                    <a:lnTo>
                      <a:pt x="4524" y="126"/>
                    </a:lnTo>
                    <a:lnTo>
                      <a:pt x="4524" y="120"/>
                    </a:lnTo>
                    <a:lnTo>
                      <a:pt x="4524" y="114"/>
                    </a:lnTo>
                    <a:lnTo>
                      <a:pt x="4524" y="108"/>
                    </a:lnTo>
                    <a:lnTo>
                      <a:pt x="4524" y="102"/>
                    </a:lnTo>
                    <a:lnTo>
                      <a:pt x="4524" y="96"/>
                    </a:lnTo>
                    <a:lnTo>
                      <a:pt x="4524" y="90"/>
                    </a:lnTo>
                    <a:lnTo>
                      <a:pt x="4530" y="84"/>
                    </a:lnTo>
                    <a:lnTo>
                      <a:pt x="4530" y="78"/>
                    </a:lnTo>
                    <a:lnTo>
                      <a:pt x="4530" y="72"/>
                    </a:lnTo>
                    <a:lnTo>
                      <a:pt x="4530" y="66"/>
                    </a:lnTo>
                    <a:lnTo>
                      <a:pt x="4530" y="60"/>
                    </a:lnTo>
                    <a:lnTo>
                      <a:pt x="4530" y="54"/>
                    </a:lnTo>
                    <a:lnTo>
                      <a:pt x="4530" y="48"/>
                    </a:lnTo>
                    <a:lnTo>
                      <a:pt x="4530" y="42"/>
                    </a:lnTo>
                    <a:lnTo>
                      <a:pt x="4530" y="36"/>
                    </a:lnTo>
                    <a:lnTo>
                      <a:pt x="4530" y="30"/>
                    </a:lnTo>
                    <a:lnTo>
                      <a:pt x="4530" y="30"/>
                    </a:lnTo>
                    <a:lnTo>
                      <a:pt x="4530" y="24"/>
                    </a:lnTo>
                    <a:lnTo>
                      <a:pt x="4530" y="18"/>
                    </a:lnTo>
                    <a:lnTo>
                      <a:pt x="4530" y="18"/>
                    </a:lnTo>
                    <a:lnTo>
                      <a:pt x="4530" y="12"/>
                    </a:lnTo>
                    <a:lnTo>
                      <a:pt x="4530" y="12"/>
                    </a:lnTo>
                    <a:lnTo>
                      <a:pt x="4530" y="6"/>
                    </a:lnTo>
                    <a:lnTo>
                      <a:pt x="4530" y="6"/>
                    </a:lnTo>
                    <a:lnTo>
                      <a:pt x="4530" y="6"/>
                    </a:lnTo>
                    <a:lnTo>
                      <a:pt x="4530" y="6"/>
                    </a:lnTo>
                    <a:lnTo>
                      <a:pt x="4530" y="6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6"/>
                    </a:lnTo>
                    <a:lnTo>
                      <a:pt x="4530" y="6"/>
                    </a:lnTo>
                    <a:lnTo>
                      <a:pt x="4530" y="6"/>
                    </a:lnTo>
                    <a:lnTo>
                      <a:pt x="4530" y="6"/>
                    </a:lnTo>
                    <a:lnTo>
                      <a:pt x="4530" y="6"/>
                    </a:lnTo>
                    <a:lnTo>
                      <a:pt x="4530" y="12"/>
                    </a:lnTo>
                    <a:lnTo>
                      <a:pt x="4530" y="12"/>
                    </a:lnTo>
                    <a:lnTo>
                      <a:pt x="4530" y="18"/>
                    </a:lnTo>
                    <a:lnTo>
                      <a:pt x="4530" y="18"/>
                    </a:lnTo>
                    <a:lnTo>
                      <a:pt x="4530" y="24"/>
                    </a:lnTo>
                    <a:lnTo>
                      <a:pt x="4530" y="24"/>
                    </a:lnTo>
                    <a:lnTo>
                      <a:pt x="4530" y="30"/>
                    </a:lnTo>
                    <a:lnTo>
                      <a:pt x="4530" y="36"/>
                    </a:lnTo>
                    <a:lnTo>
                      <a:pt x="4530" y="42"/>
                    </a:lnTo>
                    <a:lnTo>
                      <a:pt x="4530" y="48"/>
                    </a:lnTo>
                    <a:lnTo>
                      <a:pt x="4530" y="48"/>
                    </a:lnTo>
                    <a:lnTo>
                      <a:pt x="4530" y="54"/>
                    </a:lnTo>
                    <a:lnTo>
                      <a:pt x="4530" y="60"/>
                    </a:lnTo>
                    <a:lnTo>
                      <a:pt x="4530" y="72"/>
                    </a:lnTo>
                    <a:lnTo>
                      <a:pt x="4530" y="78"/>
                    </a:lnTo>
                    <a:lnTo>
                      <a:pt x="4530" y="84"/>
                    </a:lnTo>
                    <a:lnTo>
                      <a:pt x="4530" y="90"/>
                    </a:lnTo>
                    <a:lnTo>
                      <a:pt x="4530" y="96"/>
                    </a:lnTo>
                    <a:lnTo>
                      <a:pt x="4530" y="102"/>
                    </a:lnTo>
                    <a:lnTo>
                      <a:pt x="4530" y="108"/>
                    </a:lnTo>
                    <a:lnTo>
                      <a:pt x="4530" y="114"/>
                    </a:lnTo>
                    <a:lnTo>
                      <a:pt x="4530" y="120"/>
                    </a:lnTo>
                    <a:lnTo>
                      <a:pt x="4530" y="126"/>
                    </a:lnTo>
                    <a:lnTo>
                      <a:pt x="4530" y="132"/>
                    </a:lnTo>
                    <a:lnTo>
                      <a:pt x="4530" y="144"/>
                    </a:lnTo>
                    <a:lnTo>
                      <a:pt x="4530" y="150"/>
                    </a:lnTo>
                    <a:lnTo>
                      <a:pt x="4530" y="156"/>
                    </a:lnTo>
                    <a:lnTo>
                      <a:pt x="4530" y="162"/>
                    </a:lnTo>
                    <a:lnTo>
                      <a:pt x="4530" y="168"/>
                    </a:lnTo>
                    <a:lnTo>
                      <a:pt x="4530" y="174"/>
                    </a:lnTo>
                    <a:lnTo>
                      <a:pt x="4530" y="180"/>
                    </a:lnTo>
                    <a:lnTo>
                      <a:pt x="4530" y="186"/>
                    </a:lnTo>
                    <a:lnTo>
                      <a:pt x="4536" y="192"/>
                    </a:lnTo>
                    <a:lnTo>
                      <a:pt x="4536" y="198"/>
                    </a:lnTo>
                    <a:lnTo>
                      <a:pt x="4536" y="204"/>
                    </a:lnTo>
                    <a:lnTo>
                      <a:pt x="4536" y="210"/>
                    </a:lnTo>
                    <a:lnTo>
                      <a:pt x="4536" y="216"/>
                    </a:lnTo>
                    <a:lnTo>
                      <a:pt x="4536" y="222"/>
                    </a:lnTo>
                    <a:lnTo>
                      <a:pt x="4536" y="228"/>
                    </a:lnTo>
                    <a:lnTo>
                      <a:pt x="4536" y="228"/>
                    </a:lnTo>
                    <a:lnTo>
                      <a:pt x="4536" y="234"/>
                    </a:lnTo>
                    <a:lnTo>
                      <a:pt x="4536" y="240"/>
                    </a:lnTo>
                    <a:lnTo>
                      <a:pt x="4536" y="246"/>
                    </a:lnTo>
                    <a:lnTo>
                      <a:pt x="4536" y="246"/>
                    </a:lnTo>
                    <a:lnTo>
                      <a:pt x="4536" y="252"/>
                    </a:lnTo>
                    <a:lnTo>
                      <a:pt x="4536" y="258"/>
                    </a:lnTo>
                    <a:lnTo>
                      <a:pt x="4536" y="258"/>
                    </a:lnTo>
                    <a:lnTo>
                      <a:pt x="4536" y="264"/>
                    </a:lnTo>
                    <a:lnTo>
                      <a:pt x="4536" y="264"/>
                    </a:lnTo>
                    <a:lnTo>
                      <a:pt x="4536" y="270"/>
                    </a:lnTo>
                    <a:lnTo>
                      <a:pt x="4536" y="270"/>
                    </a:lnTo>
                    <a:lnTo>
                      <a:pt x="4536" y="270"/>
                    </a:lnTo>
                    <a:lnTo>
                      <a:pt x="4536" y="276"/>
                    </a:lnTo>
                    <a:lnTo>
                      <a:pt x="4536" y="276"/>
                    </a:lnTo>
                    <a:lnTo>
                      <a:pt x="4536" y="276"/>
                    </a:lnTo>
                    <a:lnTo>
                      <a:pt x="4536" y="276"/>
                    </a:lnTo>
                    <a:lnTo>
                      <a:pt x="4536" y="276"/>
                    </a:lnTo>
                    <a:lnTo>
                      <a:pt x="4536" y="282"/>
                    </a:lnTo>
                    <a:lnTo>
                      <a:pt x="4536" y="282"/>
                    </a:lnTo>
                    <a:lnTo>
                      <a:pt x="4536" y="282"/>
                    </a:lnTo>
                    <a:lnTo>
                      <a:pt x="4536" y="282"/>
                    </a:lnTo>
                    <a:lnTo>
                      <a:pt x="4536" y="282"/>
                    </a:lnTo>
                    <a:lnTo>
                      <a:pt x="4536" y="282"/>
                    </a:lnTo>
                    <a:lnTo>
                      <a:pt x="4536" y="288"/>
                    </a:lnTo>
                    <a:lnTo>
                      <a:pt x="4536" y="288"/>
                    </a:lnTo>
                    <a:lnTo>
                      <a:pt x="4536" y="288"/>
                    </a:lnTo>
                    <a:lnTo>
                      <a:pt x="4536" y="288"/>
                    </a:lnTo>
                    <a:lnTo>
                      <a:pt x="4536" y="288"/>
                    </a:lnTo>
                    <a:lnTo>
                      <a:pt x="4536" y="288"/>
                    </a:lnTo>
                    <a:lnTo>
                      <a:pt x="4536" y="294"/>
                    </a:lnTo>
                    <a:lnTo>
                      <a:pt x="4536" y="294"/>
                    </a:lnTo>
                    <a:lnTo>
                      <a:pt x="4536" y="294"/>
                    </a:lnTo>
                    <a:lnTo>
                      <a:pt x="4536" y="294"/>
                    </a:lnTo>
                    <a:lnTo>
                      <a:pt x="4536" y="294"/>
                    </a:lnTo>
                    <a:lnTo>
                      <a:pt x="4536" y="294"/>
                    </a:lnTo>
                    <a:lnTo>
                      <a:pt x="4536" y="294"/>
                    </a:lnTo>
                    <a:lnTo>
                      <a:pt x="4536" y="300"/>
                    </a:lnTo>
                    <a:lnTo>
                      <a:pt x="4536" y="300"/>
                    </a:lnTo>
                    <a:lnTo>
                      <a:pt x="4536" y="300"/>
                    </a:lnTo>
                    <a:lnTo>
                      <a:pt x="4536" y="300"/>
                    </a:lnTo>
                    <a:lnTo>
                      <a:pt x="4536" y="300"/>
                    </a:lnTo>
                    <a:lnTo>
                      <a:pt x="4536" y="300"/>
                    </a:lnTo>
                    <a:lnTo>
                      <a:pt x="4536" y="306"/>
                    </a:lnTo>
                    <a:lnTo>
                      <a:pt x="4536" y="306"/>
                    </a:lnTo>
                    <a:lnTo>
                      <a:pt x="4536" y="306"/>
                    </a:lnTo>
                    <a:lnTo>
                      <a:pt x="4536" y="306"/>
                    </a:lnTo>
                    <a:lnTo>
                      <a:pt x="4536" y="306"/>
                    </a:lnTo>
                    <a:lnTo>
                      <a:pt x="4536" y="306"/>
                    </a:lnTo>
                    <a:lnTo>
                      <a:pt x="4536" y="306"/>
                    </a:lnTo>
                    <a:lnTo>
                      <a:pt x="4536" y="312"/>
                    </a:lnTo>
                    <a:lnTo>
                      <a:pt x="4536" y="312"/>
                    </a:lnTo>
                    <a:lnTo>
                      <a:pt x="4536" y="312"/>
                    </a:lnTo>
                    <a:lnTo>
                      <a:pt x="4536" y="312"/>
                    </a:lnTo>
                    <a:lnTo>
                      <a:pt x="4542" y="312"/>
                    </a:lnTo>
                    <a:lnTo>
                      <a:pt x="4542" y="312"/>
                    </a:lnTo>
                    <a:lnTo>
                      <a:pt x="4542" y="312"/>
                    </a:lnTo>
                    <a:lnTo>
                      <a:pt x="4542" y="318"/>
                    </a:lnTo>
                    <a:lnTo>
                      <a:pt x="4542" y="318"/>
                    </a:lnTo>
                    <a:lnTo>
                      <a:pt x="4542" y="318"/>
                    </a:lnTo>
                    <a:lnTo>
                      <a:pt x="4542" y="318"/>
                    </a:lnTo>
                    <a:lnTo>
                      <a:pt x="4542" y="318"/>
                    </a:lnTo>
                    <a:lnTo>
                      <a:pt x="4542" y="318"/>
                    </a:lnTo>
                    <a:lnTo>
                      <a:pt x="4542" y="324"/>
                    </a:lnTo>
                    <a:lnTo>
                      <a:pt x="4542" y="324"/>
                    </a:lnTo>
                    <a:lnTo>
                      <a:pt x="4542" y="324"/>
                    </a:lnTo>
                    <a:lnTo>
                      <a:pt x="4542" y="324"/>
                    </a:lnTo>
                    <a:lnTo>
                      <a:pt x="4542" y="324"/>
                    </a:lnTo>
                    <a:lnTo>
                      <a:pt x="4542" y="324"/>
                    </a:lnTo>
                    <a:lnTo>
                      <a:pt x="4542" y="324"/>
                    </a:lnTo>
                    <a:lnTo>
                      <a:pt x="4542" y="330"/>
                    </a:lnTo>
                    <a:lnTo>
                      <a:pt x="4542" y="330"/>
                    </a:lnTo>
                    <a:lnTo>
                      <a:pt x="4542" y="330"/>
                    </a:lnTo>
                    <a:lnTo>
                      <a:pt x="4542" y="330"/>
                    </a:lnTo>
                    <a:lnTo>
                      <a:pt x="4542" y="330"/>
                    </a:lnTo>
                    <a:lnTo>
                      <a:pt x="4542" y="330"/>
                    </a:lnTo>
                    <a:lnTo>
                      <a:pt x="4542" y="330"/>
                    </a:lnTo>
                    <a:lnTo>
                      <a:pt x="4542" y="336"/>
                    </a:lnTo>
                    <a:lnTo>
                      <a:pt x="4542" y="336"/>
                    </a:lnTo>
                    <a:lnTo>
                      <a:pt x="4542" y="336"/>
                    </a:lnTo>
                    <a:lnTo>
                      <a:pt x="4542" y="336"/>
                    </a:lnTo>
                    <a:lnTo>
                      <a:pt x="4542" y="336"/>
                    </a:lnTo>
                    <a:lnTo>
                      <a:pt x="4542" y="336"/>
                    </a:lnTo>
                    <a:lnTo>
                      <a:pt x="4542" y="336"/>
                    </a:lnTo>
                    <a:lnTo>
                      <a:pt x="4542" y="342"/>
                    </a:lnTo>
                    <a:lnTo>
                      <a:pt x="4542" y="342"/>
                    </a:lnTo>
                    <a:lnTo>
                      <a:pt x="4542" y="342"/>
                    </a:lnTo>
                    <a:lnTo>
                      <a:pt x="4542" y="342"/>
                    </a:lnTo>
                    <a:lnTo>
                      <a:pt x="4542" y="342"/>
                    </a:lnTo>
                    <a:lnTo>
                      <a:pt x="4542" y="342"/>
                    </a:lnTo>
                    <a:lnTo>
                      <a:pt x="4542" y="342"/>
                    </a:lnTo>
                    <a:lnTo>
                      <a:pt x="4542" y="348"/>
                    </a:lnTo>
                    <a:lnTo>
                      <a:pt x="4542" y="348"/>
                    </a:lnTo>
                    <a:lnTo>
                      <a:pt x="4542" y="348"/>
                    </a:lnTo>
                    <a:lnTo>
                      <a:pt x="4542" y="348"/>
                    </a:lnTo>
                    <a:lnTo>
                      <a:pt x="4542" y="348"/>
                    </a:lnTo>
                    <a:lnTo>
                      <a:pt x="4542" y="348"/>
                    </a:lnTo>
                    <a:lnTo>
                      <a:pt x="4542" y="348"/>
                    </a:lnTo>
                    <a:lnTo>
                      <a:pt x="4542" y="354"/>
                    </a:lnTo>
                    <a:lnTo>
                      <a:pt x="4542" y="354"/>
                    </a:lnTo>
                    <a:lnTo>
                      <a:pt x="4542" y="354"/>
                    </a:lnTo>
                    <a:lnTo>
                      <a:pt x="4542" y="354"/>
                    </a:lnTo>
                    <a:lnTo>
                      <a:pt x="4542" y="354"/>
                    </a:lnTo>
                    <a:lnTo>
                      <a:pt x="4542" y="354"/>
                    </a:lnTo>
                    <a:lnTo>
                      <a:pt x="4542" y="354"/>
                    </a:lnTo>
                    <a:lnTo>
                      <a:pt x="4542" y="360"/>
                    </a:lnTo>
                    <a:lnTo>
                      <a:pt x="4542" y="360"/>
                    </a:lnTo>
                    <a:lnTo>
                      <a:pt x="4542" y="360"/>
                    </a:lnTo>
                    <a:lnTo>
                      <a:pt x="4542" y="360"/>
                    </a:lnTo>
                    <a:lnTo>
                      <a:pt x="4542" y="360"/>
                    </a:lnTo>
                    <a:lnTo>
                      <a:pt x="4542" y="360"/>
                    </a:lnTo>
                    <a:lnTo>
                      <a:pt x="4542" y="360"/>
                    </a:lnTo>
                    <a:lnTo>
                      <a:pt x="4542" y="366"/>
                    </a:lnTo>
                    <a:lnTo>
                      <a:pt x="4542" y="366"/>
                    </a:lnTo>
                    <a:lnTo>
                      <a:pt x="4542" y="366"/>
                    </a:lnTo>
                    <a:lnTo>
                      <a:pt x="4548" y="366"/>
                    </a:lnTo>
                    <a:lnTo>
                      <a:pt x="4548" y="366"/>
                    </a:lnTo>
                    <a:lnTo>
                      <a:pt x="4548" y="366"/>
                    </a:lnTo>
                    <a:lnTo>
                      <a:pt x="4548" y="366"/>
                    </a:lnTo>
                    <a:lnTo>
                      <a:pt x="4548" y="372"/>
                    </a:lnTo>
                    <a:lnTo>
                      <a:pt x="4548" y="372"/>
                    </a:lnTo>
                    <a:lnTo>
                      <a:pt x="4548" y="372"/>
                    </a:lnTo>
                    <a:lnTo>
                      <a:pt x="4548" y="372"/>
                    </a:lnTo>
                    <a:lnTo>
                      <a:pt x="4548" y="372"/>
                    </a:lnTo>
                    <a:lnTo>
                      <a:pt x="4548" y="372"/>
                    </a:lnTo>
                    <a:lnTo>
                      <a:pt x="4548" y="372"/>
                    </a:lnTo>
                    <a:lnTo>
                      <a:pt x="4548" y="372"/>
                    </a:lnTo>
                    <a:lnTo>
                      <a:pt x="4548" y="378"/>
                    </a:lnTo>
                    <a:lnTo>
                      <a:pt x="4548" y="378"/>
                    </a:lnTo>
                    <a:lnTo>
                      <a:pt x="4548" y="378"/>
                    </a:lnTo>
                    <a:lnTo>
                      <a:pt x="4548" y="378"/>
                    </a:lnTo>
                    <a:lnTo>
                      <a:pt x="4548" y="378"/>
                    </a:lnTo>
                    <a:lnTo>
                      <a:pt x="4548" y="378"/>
                    </a:lnTo>
                    <a:lnTo>
                      <a:pt x="4548" y="378"/>
                    </a:lnTo>
                    <a:lnTo>
                      <a:pt x="4548" y="384"/>
                    </a:lnTo>
                    <a:lnTo>
                      <a:pt x="4548" y="384"/>
                    </a:lnTo>
                    <a:lnTo>
                      <a:pt x="4548" y="384"/>
                    </a:lnTo>
                    <a:lnTo>
                      <a:pt x="4548" y="384"/>
                    </a:lnTo>
                    <a:lnTo>
                      <a:pt x="4548" y="384"/>
                    </a:lnTo>
                    <a:lnTo>
                      <a:pt x="4548" y="384"/>
                    </a:lnTo>
                    <a:lnTo>
                      <a:pt x="4548" y="384"/>
                    </a:lnTo>
                    <a:lnTo>
                      <a:pt x="4548" y="390"/>
                    </a:lnTo>
                    <a:lnTo>
                      <a:pt x="4548" y="390"/>
                    </a:lnTo>
                    <a:lnTo>
                      <a:pt x="4548" y="390"/>
                    </a:lnTo>
                    <a:lnTo>
                      <a:pt x="4548" y="390"/>
                    </a:lnTo>
                    <a:lnTo>
                      <a:pt x="4548" y="390"/>
                    </a:lnTo>
                    <a:lnTo>
                      <a:pt x="4548" y="390"/>
                    </a:lnTo>
                    <a:lnTo>
                      <a:pt x="4548" y="390"/>
                    </a:lnTo>
                    <a:lnTo>
                      <a:pt x="4548" y="390"/>
                    </a:lnTo>
                    <a:lnTo>
                      <a:pt x="4548" y="396"/>
                    </a:lnTo>
                    <a:lnTo>
                      <a:pt x="4548" y="396"/>
                    </a:lnTo>
                    <a:lnTo>
                      <a:pt x="4548" y="396"/>
                    </a:lnTo>
                    <a:lnTo>
                      <a:pt x="4548" y="396"/>
                    </a:lnTo>
                    <a:lnTo>
                      <a:pt x="4548" y="396"/>
                    </a:lnTo>
                    <a:lnTo>
                      <a:pt x="4548" y="396"/>
                    </a:lnTo>
                    <a:lnTo>
                      <a:pt x="4548" y="396"/>
                    </a:lnTo>
                    <a:lnTo>
                      <a:pt x="4548" y="396"/>
                    </a:lnTo>
                    <a:lnTo>
                      <a:pt x="4548" y="402"/>
                    </a:lnTo>
                    <a:lnTo>
                      <a:pt x="4548" y="402"/>
                    </a:lnTo>
                    <a:lnTo>
                      <a:pt x="4548" y="402"/>
                    </a:lnTo>
                    <a:lnTo>
                      <a:pt x="4548" y="402"/>
                    </a:lnTo>
                    <a:lnTo>
                      <a:pt x="4548" y="402"/>
                    </a:lnTo>
                    <a:lnTo>
                      <a:pt x="4548" y="402"/>
                    </a:lnTo>
                    <a:lnTo>
                      <a:pt x="4548" y="402"/>
                    </a:lnTo>
                    <a:lnTo>
                      <a:pt x="4548" y="408"/>
                    </a:lnTo>
                    <a:lnTo>
                      <a:pt x="4548" y="408"/>
                    </a:lnTo>
                    <a:lnTo>
                      <a:pt x="4548" y="408"/>
                    </a:lnTo>
                    <a:lnTo>
                      <a:pt x="4548" y="408"/>
                    </a:lnTo>
                    <a:lnTo>
                      <a:pt x="4566" y="510"/>
                    </a:lnTo>
                    <a:lnTo>
                      <a:pt x="4566" y="510"/>
                    </a:lnTo>
                    <a:lnTo>
                      <a:pt x="4566" y="510"/>
                    </a:lnTo>
                    <a:lnTo>
                      <a:pt x="4566" y="510"/>
                    </a:lnTo>
                    <a:lnTo>
                      <a:pt x="4566" y="510"/>
                    </a:lnTo>
                    <a:lnTo>
                      <a:pt x="4566" y="510"/>
                    </a:lnTo>
                    <a:lnTo>
                      <a:pt x="4566" y="510"/>
                    </a:lnTo>
                    <a:lnTo>
                      <a:pt x="4566" y="510"/>
                    </a:lnTo>
                    <a:lnTo>
                      <a:pt x="4566" y="510"/>
                    </a:lnTo>
                    <a:lnTo>
                      <a:pt x="4566" y="510"/>
                    </a:lnTo>
                    <a:lnTo>
                      <a:pt x="4566" y="516"/>
                    </a:lnTo>
                    <a:lnTo>
                      <a:pt x="4566" y="516"/>
                    </a:lnTo>
                    <a:lnTo>
                      <a:pt x="4566" y="516"/>
                    </a:lnTo>
                    <a:lnTo>
                      <a:pt x="4566" y="516"/>
                    </a:lnTo>
                    <a:lnTo>
                      <a:pt x="4566" y="516"/>
                    </a:lnTo>
                    <a:lnTo>
                      <a:pt x="4566" y="516"/>
                    </a:lnTo>
                    <a:lnTo>
                      <a:pt x="4566" y="516"/>
                    </a:lnTo>
                    <a:lnTo>
                      <a:pt x="4566" y="516"/>
                    </a:lnTo>
                    <a:lnTo>
                      <a:pt x="4566" y="516"/>
                    </a:lnTo>
                    <a:lnTo>
                      <a:pt x="4566" y="516"/>
                    </a:lnTo>
                    <a:lnTo>
                      <a:pt x="4566" y="516"/>
                    </a:lnTo>
                    <a:lnTo>
                      <a:pt x="4566" y="522"/>
                    </a:lnTo>
                    <a:lnTo>
                      <a:pt x="4566" y="522"/>
                    </a:lnTo>
                    <a:lnTo>
                      <a:pt x="4566" y="522"/>
                    </a:lnTo>
                    <a:lnTo>
                      <a:pt x="4566" y="522"/>
                    </a:lnTo>
                    <a:lnTo>
                      <a:pt x="4566" y="522"/>
                    </a:lnTo>
                    <a:lnTo>
                      <a:pt x="4566" y="522"/>
                    </a:lnTo>
                    <a:lnTo>
                      <a:pt x="4566" y="522"/>
                    </a:lnTo>
                    <a:lnTo>
                      <a:pt x="4566" y="522"/>
                    </a:lnTo>
                    <a:lnTo>
                      <a:pt x="4566" y="522"/>
                    </a:lnTo>
                    <a:lnTo>
                      <a:pt x="4566" y="522"/>
                    </a:lnTo>
                    <a:lnTo>
                      <a:pt x="4566" y="528"/>
                    </a:lnTo>
                    <a:lnTo>
                      <a:pt x="4566" y="528"/>
                    </a:lnTo>
                    <a:lnTo>
                      <a:pt x="4566" y="528"/>
                    </a:lnTo>
                    <a:lnTo>
                      <a:pt x="4566" y="528"/>
                    </a:lnTo>
                    <a:lnTo>
                      <a:pt x="4566" y="528"/>
                    </a:lnTo>
                    <a:lnTo>
                      <a:pt x="4566" y="528"/>
                    </a:lnTo>
                    <a:lnTo>
                      <a:pt x="4566" y="528"/>
                    </a:lnTo>
                    <a:lnTo>
                      <a:pt x="4566" y="528"/>
                    </a:lnTo>
                    <a:lnTo>
                      <a:pt x="4566" y="528"/>
                    </a:lnTo>
                    <a:lnTo>
                      <a:pt x="4566" y="528"/>
                    </a:lnTo>
                    <a:lnTo>
                      <a:pt x="4566" y="528"/>
                    </a:lnTo>
                    <a:lnTo>
                      <a:pt x="4566" y="534"/>
                    </a:lnTo>
                    <a:lnTo>
                      <a:pt x="4566" y="534"/>
                    </a:lnTo>
                    <a:lnTo>
                      <a:pt x="4566" y="534"/>
                    </a:lnTo>
                    <a:lnTo>
                      <a:pt x="4566" y="534"/>
                    </a:lnTo>
                    <a:lnTo>
                      <a:pt x="4572" y="534"/>
                    </a:lnTo>
                    <a:lnTo>
                      <a:pt x="4572" y="534"/>
                    </a:lnTo>
                    <a:lnTo>
                      <a:pt x="4572" y="534"/>
                    </a:lnTo>
                    <a:lnTo>
                      <a:pt x="4572" y="534"/>
                    </a:lnTo>
                    <a:lnTo>
                      <a:pt x="4572" y="534"/>
                    </a:lnTo>
                    <a:lnTo>
                      <a:pt x="4572" y="534"/>
                    </a:lnTo>
                    <a:lnTo>
                      <a:pt x="4572" y="534"/>
                    </a:lnTo>
                    <a:lnTo>
                      <a:pt x="4572" y="540"/>
                    </a:lnTo>
                    <a:lnTo>
                      <a:pt x="4572" y="540"/>
                    </a:lnTo>
                    <a:lnTo>
                      <a:pt x="4572" y="540"/>
                    </a:lnTo>
                    <a:lnTo>
                      <a:pt x="4572" y="540"/>
                    </a:lnTo>
                    <a:lnTo>
                      <a:pt x="4572" y="540"/>
                    </a:lnTo>
                    <a:lnTo>
                      <a:pt x="4572" y="540"/>
                    </a:lnTo>
                    <a:lnTo>
                      <a:pt x="4572" y="540"/>
                    </a:lnTo>
                    <a:lnTo>
                      <a:pt x="4572" y="540"/>
                    </a:lnTo>
                    <a:lnTo>
                      <a:pt x="4572" y="540"/>
                    </a:lnTo>
                    <a:lnTo>
                      <a:pt x="4572" y="540"/>
                    </a:lnTo>
                    <a:lnTo>
                      <a:pt x="4584" y="606"/>
                    </a:lnTo>
                    <a:lnTo>
                      <a:pt x="4584" y="606"/>
                    </a:lnTo>
                    <a:lnTo>
                      <a:pt x="4584" y="606"/>
                    </a:lnTo>
                    <a:lnTo>
                      <a:pt x="4584" y="606"/>
                    </a:lnTo>
                    <a:lnTo>
                      <a:pt x="4584" y="606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90" y="612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30"/>
                    </a:lnTo>
                    <a:lnTo>
                      <a:pt x="4590" y="630"/>
                    </a:lnTo>
                    <a:lnTo>
                      <a:pt x="4590" y="630"/>
                    </a:lnTo>
                    <a:lnTo>
                      <a:pt x="4590" y="63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14" y="666"/>
                    </a:lnTo>
                    <a:lnTo>
                      <a:pt x="4614" y="666"/>
                    </a:lnTo>
                    <a:lnTo>
                      <a:pt x="4614" y="666"/>
                    </a:lnTo>
                    <a:lnTo>
                      <a:pt x="4614" y="666"/>
                    </a:lnTo>
                    <a:lnTo>
                      <a:pt x="4614" y="666"/>
                    </a:lnTo>
                    <a:lnTo>
                      <a:pt x="4614" y="666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44" y="612"/>
                    </a:lnTo>
                    <a:lnTo>
                      <a:pt x="4644" y="612"/>
                    </a:lnTo>
                    <a:lnTo>
                      <a:pt x="4644" y="612"/>
                    </a:lnTo>
                    <a:lnTo>
                      <a:pt x="4644" y="612"/>
                    </a:lnTo>
                    <a:lnTo>
                      <a:pt x="4644" y="612"/>
                    </a:lnTo>
                    <a:lnTo>
                      <a:pt x="4644" y="612"/>
                    </a:lnTo>
                    <a:lnTo>
                      <a:pt x="4644" y="612"/>
                    </a:lnTo>
                    <a:lnTo>
                      <a:pt x="4650" y="612"/>
                    </a:lnTo>
                    <a:lnTo>
                      <a:pt x="4650" y="612"/>
                    </a:lnTo>
                    <a:lnTo>
                      <a:pt x="4650" y="612"/>
                    </a:lnTo>
                    <a:lnTo>
                      <a:pt x="4650" y="612"/>
                    </a:lnTo>
                    <a:lnTo>
                      <a:pt x="4650" y="612"/>
                    </a:lnTo>
                    <a:lnTo>
                      <a:pt x="4650" y="612"/>
                    </a:lnTo>
                    <a:lnTo>
                      <a:pt x="4650" y="612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0"/>
                    </a:lnTo>
                    <a:lnTo>
                      <a:pt x="4650" y="600"/>
                    </a:lnTo>
                    <a:lnTo>
                      <a:pt x="4650" y="600"/>
                    </a:lnTo>
                    <a:lnTo>
                      <a:pt x="4650" y="600"/>
                    </a:lnTo>
                    <a:lnTo>
                      <a:pt x="4650" y="600"/>
                    </a:lnTo>
                    <a:lnTo>
                      <a:pt x="4650" y="600"/>
                    </a:lnTo>
                    <a:lnTo>
                      <a:pt x="4650" y="600"/>
                    </a:lnTo>
                    <a:lnTo>
                      <a:pt x="4650" y="600"/>
                    </a:lnTo>
                    <a:lnTo>
                      <a:pt x="4650" y="600"/>
                    </a:lnTo>
                    <a:lnTo>
                      <a:pt x="4650" y="600"/>
                    </a:lnTo>
                    <a:lnTo>
                      <a:pt x="4650" y="600"/>
                    </a:lnTo>
                    <a:lnTo>
                      <a:pt x="4650" y="600"/>
                    </a:lnTo>
                    <a:lnTo>
                      <a:pt x="4650" y="600"/>
                    </a:lnTo>
                    <a:lnTo>
                      <a:pt x="4650" y="600"/>
                    </a:lnTo>
                    <a:lnTo>
                      <a:pt x="4650" y="600"/>
                    </a:lnTo>
                    <a:lnTo>
                      <a:pt x="4650" y="594"/>
                    </a:lnTo>
                    <a:lnTo>
                      <a:pt x="4650" y="594"/>
                    </a:lnTo>
                    <a:lnTo>
                      <a:pt x="4650" y="594"/>
                    </a:lnTo>
                    <a:lnTo>
                      <a:pt x="4650" y="594"/>
                    </a:lnTo>
                    <a:lnTo>
                      <a:pt x="4650" y="594"/>
                    </a:lnTo>
                    <a:lnTo>
                      <a:pt x="4650" y="594"/>
                    </a:lnTo>
                    <a:lnTo>
                      <a:pt x="4650" y="594"/>
                    </a:lnTo>
                    <a:lnTo>
                      <a:pt x="4650" y="594"/>
                    </a:lnTo>
                    <a:lnTo>
                      <a:pt x="4650" y="594"/>
                    </a:lnTo>
                    <a:lnTo>
                      <a:pt x="4650" y="594"/>
                    </a:lnTo>
                    <a:lnTo>
                      <a:pt x="4650" y="594"/>
                    </a:lnTo>
                    <a:lnTo>
                      <a:pt x="4650" y="594"/>
                    </a:lnTo>
                    <a:lnTo>
                      <a:pt x="4650" y="594"/>
                    </a:lnTo>
                    <a:lnTo>
                      <a:pt x="4650" y="594"/>
                    </a:lnTo>
                    <a:lnTo>
                      <a:pt x="4650" y="594"/>
                    </a:lnTo>
                    <a:lnTo>
                      <a:pt x="4650" y="588"/>
                    </a:lnTo>
                    <a:lnTo>
                      <a:pt x="4650" y="588"/>
                    </a:lnTo>
                    <a:lnTo>
                      <a:pt x="4668" y="516"/>
                    </a:lnTo>
                    <a:lnTo>
                      <a:pt x="4668" y="516"/>
                    </a:lnTo>
                    <a:lnTo>
                      <a:pt x="4668" y="516"/>
                    </a:lnTo>
                    <a:lnTo>
                      <a:pt x="4668" y="516"/>
                    </a:lnTo>
                    <a:lnTo>
                      <a:pt x="4668" y="516"/>
                    </a:lnTo>
                    <a:lnTo>
                      <a:pt x="4668" y="516"/>
                    </a:lnTo>
                    <a:lnTo>
                      <a:pt x="4668" y="516"/>
                    </a:lnTo>
                    <a:lnTo>
                      <a:pt x="4668" y="516"/>
                    </a:lnTo>
                    <a:lnTo>
                      <a:pt x="4668" y="516"/>
                    </a:lnTo>
                    <a:lnTo>
                      <a:pt x="4668" y="510"/>
                    </a:lnTo>
                    <a:lnTo>
                      <a:pt x="4668" y="510"/>
                    </a:lnTo>
                    <a:lnTo>
                      <a:pt x="4668" y="510"/>
                    </a:lnTo>
                    <a:lnTo>
                      <a:pt x="4668" y="510"/>
                    </a:lnTo>
                    <a:lnTo>
                      <a:pt x="4668" y="510"/>
                    </a:lnTo>
                    <a:lnTo>
                      <a:pt x="4668" y="510"/>
                    </a:lnTo>
                    <a:lnTo>
                      <a:pt x="4668" y="510"/>
                    </a:lnTo>
                    <a:lnTo>
                      <a:pt x="4668" y="510"/>
                    </a:lnTo>
                    <a:lnTo>
                      <a:pt x="4668" y="510"/>
                    </a:lnTo>
                    <a:lnTo>
                      <a:pt x="4668" y="510"/>
                    </a:lnTo>
                    <a:lnTo>
                      <a:pt x="4668" y="504"/>
                    </a:lnTo>
                    <a:lnTo>
                      <a:pt x="4668" y="504"/>
                    </a:lnTo>
                    <a:lnTo>
                      <a:pt x="4668" y="504"/>
                    </a:lnTo>
                    <a:lnTo>
                      <a:pt x="4668" y="504"/>
                    </a:lnTo>
                    <a:lnTo>
                      <a:pt x="4668" y="504"/>
                    </a:lnTo>
                    <a:lnTo>
                      <a:pt x="4668" y="504"/>
                    </a:lnTo>
                    <a:lnTo>
                      <a:pt x="4668" y="504"/>
                    </a:lnTo>
                    <a:lnTo>
                      <a:pt x="4668" y="504"/>
                    </a:lnTo>
                    <a:lnTo>
                      <a:pt x="4668" y="504"/>
                    </a:lnTo>
                    <a:lnTo>
                      <a:pt x="4668" y="504"/>
                    </a:lnTo>
                    <a:lnTo>
                      <a:pt x="4668" y="498"/>
                    </a:lnTo>
                    <a:lnTo>
                      <a:pt x="4668" y="498"/>
                    </a:lnTo>
                    <a:lnTo>
                      <a:pt x="4668" y="498"/>
                    </a:lnTo>
                    <a:lnTo>
                      <a:pt x="4668" y="498"/>
                    </a:lnTo>
                    <a:lnTo>
                      <a:pt x="4668" y="498"/>
                    </a:lnTo>
                    <a:lnTo>
                      <a:pt x="4668" y="498"/>
                    </a:lnTo>
                    <a:lnTo>
                      <a:pt x="4668" y="498"/>
                    </a:lnTo>
                    <a:lnTo>
                      <a:pt x="4668" y="498"/>
                    </a:lnTo>
                    <a:lnTo>
                      <a:pt x="4668" y="498"/>
                    </a:lnTo>
                    <a:lnTo>
                      <a:pt x="4668" y="492"/>
                    </a:lnTo>
                    <a:lnTo>
                      <a:pt x="4668" y="492"/>
                    </a:lnTo>
                    <a:lnTo>
                      <a:pt x="4668" y="492"/>
                    </a:lnTo>
                    <a:lnTo>
                      <a:pt x="4668" y="492"/>
                    </a:lnTo>
                    <a:lnTo>
                      <a:pt x="4668" y="492"/>
                    </a:lnTo>
                    <a:lnTo>
                      <a:pt x="4674" y="492"/>
                    </a:lnTo>
                    <a:lnTo>
                      <a:pt x="4674" y="492"/>
                    </a:lnTo>
                    <a:lnTo>
                      <a:pt x="4674" y="492"/>
                    </a:lnTo>
                    <a:lnTo>
                      <a:pt x="4674" y="492"/>
                    </a:lnTo>
                    <a:lnTo>
                      <a:pt x="4674" y="492"/>
                    </a:lnTo>
                    <a:lnTo>
                      <a:pt x="4674" y="486"/>
                    </a:lnTo>
                    <a:lnTo>
                      <a:pt x="4674" y="486"/>
                    </a:lnTo>
                    <a:lnTo>
                      <a:pt x="4674" y="486"/>
                    </a:lnTo>
                    <a:lnTo>
                      <a:pt x="4674" y="486"/>
                    </a:lnTo>
                    <a:lnTo>
                      <a:pt x="4674" y="486"/>
                    </a:lnTo>
                    <a:lnTo>
                      <a:pt x="4674" y="486"/>
                    </a:lnTo>
                    <a:lnTo>
                      <a:pt x="4674" y="486"/>
                    </a:lnTo>
                    <a:lnTo>
                      <a:pt x="4674" y="486"/>
                    </a:lnTo>
                    <a:lnTo>
                      <a:pt x="4674" y="486"/>
                    </a:lnTo>
                    <a:lnTo>
                      <a:pt x="4674" y="480"/>
                    </a:lnTo>
                    <a:lnTo>
                      <a:pt x="4674" y="480"/>
                    </a:lnTo>
                    <a:lnTo>
                      <a:pt x="4674" y="480"/>
                    </a:lnTo>
                    <a:lnTo>
                      <a:pt x="4674" y="480"/>
                    </a:lnTo>
                    <a:lnTo>
                      <a:pt x="4674" y="480"/>
                    </a:lnTo>
                    <a:lnTo>
                      <a:pt x="4674" y="480"/>
                    </a:lnTo>
                    <a:lnTo>
                      <a:pt x="4686" y="372"/>
                    </a:lnTo>
                    <a:lnTo>
                      <a:pt x="4686" y="372"/>
                    </a:lnTo>
                    <a:lnTo>
                      <a:pt x="4686" y="372"/>
                    </a:lnTo>
                    <a:lnTo>
                      <a:pt x="4686" y="372"/>
                    </a:lnTo>
                    <a:lnTo>
                      <a:pt x="4686" y="372"/>
                    </a:lnTo>
                    <a:lnTo>
                      <a:pt x="4686" y="366"/>
                    </a:lnTo>
                    <a:lnTo>
                      <a:pt x="4686" y="366"/>
                    </a:lnTo>
                    <a:lnTo>
                      <a:pt x="4686" y="366"/>
                    </a:lnTo>
                    <a:lnTo>
                      <a:pt x="4686" y="366"/>
                    </a:lnTo>
                    <a:lnTo>
                      <a:pt x="4686" y="366"/>
                    </a:lnTo>
                    <a:lnTo>
                      <a:pt x="4686" y="366"/>
                    </a:lnTo>
                    <a:lnTo>
                      <a:pt x="4686" y="366"/>
                    </a:lnTo>
                    <a:lnTo>
                      <a:pt x="4686" y="360"/>
                    </a:lnTo>
                    <a:lnTo>
                      <a:pt x="4686" y="360"/>
                    </a:lnTo>
                    <a:lnTo>
                      <a:pt x="4686" y="360"/>
                    </a:lnTo>
                    <a:lnTo>
                      <a:pt x="4686" y="360"/>
                    </a:lnTo>
                    <a:lnTo>
                      <a:pt x="4686" y="360"/>
                    </a:lnTo>
                    <a:lnTo>
                      <a:pt x="4686" y="360"/>
                    </a:lnTo>
                    <a:lnTo>
                      <a:pt x="4692" y="360"/>
                    </a:lnTo>
                    <a:lnTo>
                      <a:pt x="4692" y="360"/>
                    </a:lnTo>
                    <a:lnTo>
                      <a:pt x="4692" y="354"/>
                    </a:lnTo>
                    <a:lnTo>
                      <a:pt x="4692" y="354"/>
                    </a:lnTo>
                    <a:lnTo>
                      <a:pt x="4692" y="354"/>
                    </a:lnTo>
                    <a:lnTo>
                      <a:pt x="4692" y="354"/>
                    </a:lnTo>
                    <a:lnTo>
                      <a:pt x="4692" y="354"/>
                    </a:lnTo>
                    <a:lnTo>
                      <a:pt x="4692" y="354"/>
                    </a:lnTo>
                    <a:lnTo>
                      <a:pt x="4692" y="354"/>
                    </a:lnTo>
                    <a:lnTo>
                      <a:pt x="4692" y="348"/>
                    </a:lnTo>
                    <a:lnTo>
                      <a:pt x="4692" y="348"/>
                    </a:lnTo>
                    <a:lnTo>
                      <a:pt x="4692" y="348"/>
                    </a:lnTo>
                    <a:lnTo>
                      <a:pt x="4692" y="348"/>
                    </a:lnTo>
                    <a:lnTo>
                      <a:pt x="4692" y="348"/>
                    </a:lnTo>
                    <a:lnTo>
                      <a:pt x="4692" y="348"/>
                    </a:lnTo>
                    <a:lnTo>
                      <a:pt x="4692" y="348"/>
                    </a:lnTo>
                    <a:lnTo>
                      <a:pt x="4692" y="342"/>
                    </a:lnTo>
                    <a:lnTo>
                      <a:pt x="4692" y="342"/>
                    </a:lnTo>
                    <a:lnTo>
                      <a:pt x="4692" y="342"/>
                    </a:lnTo>
                    <a:lnTo>
                      <a:pt x="4692" y="342"/>
                    </a:lnTo>
                    <a:lnTo>
                      <a:pt x="4692" y="342"/>
                    </a:lnTo>
                    <a:lnTo>
                      <a:pt x="4692" y="342"/>
                    </a:lnTo>
                    <a:lnTo>
                      <a:pt x="4692" y="342"/>
                    </a:lnTo>
                    <a:lnTo>
                      <a:pt x="4692" y="336"/>
                    </a:lnTo>
                    <a:lnTo>
                      <a:pt x="4692" y="336"/>
                    </a:lnTo>
                    <a:lnTo>
                      <a:pt x="4692" y="336"/>
                    </a:lnTo>
                    <a:lnTo>
                      <a:pt x="4692" y="336"/>
                    </a:lnTo>
                    <a:lnTo>
                      <a:pt x="4692" y="336"/>
                    </a:lnTo>
                    <a:lnTo>
                      <a:pt x="4692" y="336"/>
                    </a:lnTo>
                    <a:lnTo>
                      <a:pt x="4692" y="336"/>
                    </a:lnTo>
                    <a:lnTo>
                      <a:pt x="4692" y="330"/>
                    </a:lnTo>
                    <a:lnTo>
                      <a:pt x="4692" y="330"/>
                    </a:lnTo>
                    <a:lnTo>
                      <a:pt x="4692" y="330"/>
                    </a:lnTo>
                    <a:lnTo>
                      <a:pt x="4692" y="330"/>
                    </a:lnTo>
                    <a:lnTo>
                      <a:pt x="4692" y="330"/>
                    </a:lnTo>
                    <a:lnTo>
                      <a:pt x="4692" y="330"/>
                    </a:lnTo>
                    <a:lnTo>
                      <a:pt x="4692" y="324"/>
                    </a:lnTo>
                    <a:lnTo>
                      <a:pt x="4692" y="324"/>
                    </a:lnTo>
                    <a:lnTo>
                      <a:pt x="4692" y="324"/>
                    </a:lnTo>
                    <a:lnTo>
                      <a:pt x="4692" y="324"/>
                    </a:lnTo>
                    <a:lnTo>
                      <a:pt x="4692" y="324"/>
                    </a:lnTo>
                    <a:lnTo>
                      <a:pt x="4692" y="324"/>
                    </a:lnTo>
                    <a:lnTo>
                      <a:pt x="4692" y="324"/>
                    </a:lnTo>
                    <a:lnTo>
                      <a:pt x="4692" y="318"/>
                    </a:lnTo>
                    <a:lnTo>
                      <a:pt x="4692" y="318"/>
                    </a:lnTo>
                    <a:lnTo>
                      <a:pt x="4710" y="180"/>
                    </a:lnTo>
                    <a:lnTo>
                      <a:pt x="4710" y="180"/>
                    </a:lnTo>
                    <a:lnTo>
                      <a:pt x="4710" y="174"/>
                    </a:lnTo>
                    <a:lnTo>
                      <a:pt x="4710" y="174"/>
                    </a:lnTo>
                    <a:lnTo>
                      <a:pt x="4710" y="174"/>
                    </a:lnTo>
                    <a:lnTo>
                      <a:pt x="4710" y="174"/>
                    </a:lnTo>
                    <a:lnTo>
                      <a:pt x="4710" y="174"/>
                    </a:lnTo>
                    <a:lnTo>
                      <a:pt x="4710" y="174"/>
                    </a:lnTo>
                    <a:lnTo>
                      <a:pt x="4710" y="168"/>
                    </a:lnTo>
                    <a:lnTo>
                      <a:pt x="4710" y="168"/>
                    </a:lnTo>
                    <a:lnTo>
                      <a:pt x="4710" y="168"/>
                    </a:lnTo>
                    <a:lnTo>
                      <a:pt x="4710" y="168"/>
                    </a:lnTo>
                    <a:lnTo>
                      <a:pt x="4710" y="168"/>
                    </a:lnTo>
                    <a:lnTo>
                      <a:pt x="4710" y="162"/>
                    </a:lnTo>
                    <a:lnTo>
                      <a:pt x="4710" y="162"/>
                    </a:lnTo>
                    <a:lnTo>
                      <a:pt x="4710" y="162"/>
                    </a:lnTo>
                    <a:lnTo>
                      <a:pt x="4710" y="162"/>
                    </a:lnTo>
                    <a:lnTo>
                      <a:pt x="4710" y="162"/>
                    </a:lnTo>
                    <a:lnTo>
                      <a:pt x="4710" y="162"/>
                    </a:lnTo>
                    <a:lnTo>
                      <a:pt x="4710" y="156"/>
                    </a:lnTo>
                    <a:lnTo>
                      <a:pt x="4710" y="156"/>
                    </a:lnTo>
                    <a:lnTo>
                      <a:pt x="4710" y="156"/>
                    </a:lnTo>
                    <a:lnTo>
                      <a:pt x="4710" y="156"/>
                    </a:lnTo>
                    <a:lnTo>
                      <a:pt x="4710" y="156"/>
                    </a:lnTo>
                    <a:lnTo>
                      <a:pt x="4710" y="150"/>
                    </a:lnTo>
                    <a:lnTo>
                      <a:pt x="4710" y="150"/>
                    </a:lnTo>
                    <a:lnTo>
                      <a:pt x="4710" y="150"/>
                    </a:lnTo>
                    <a:lnTo>
                      <a:pt x="4710" y="150"/>
                    </a:lnTo>
                    <a:lnTo>
                      <a:pt x="4710" y="150"/>
                    </a:lnTo>
                    <a:lnTo>
                      <a:pt x="4710" y="150"/>
                    </a:lnTo>
                    <a:lnTo>
                      <a:pt x="4710" y="144"/>
                    </a:lnTo>
                    <a:lnTo>
                      <a:pt x="4710" y="144"/>
                    </a:lnTo>
                    <a:lnTo>
                      <a:pt x="4710" y="144"/>
                    </a:lnTo>
                    <a:lnTo>
                      <a:pt x="4710" y="144"/>
                    </a:lnTo>
                    <a:lnTo>
                      <a:pt x="4710" y="144"/>
                    </a:lnTo>
                    <a:lnTo>
                      <a:pt x="4710" y="138"/>
                    </a:lnTo>
                    <a:lnTo>
                      <a:pt x="4710" y="138"/>
                    </a:lnTo>
                    <a:lnTo>
                      <a:pt x="4710" y="138"/>
                    </a:lnTo>
                    <a:lnTo>
                      <a:pt x="4710" y="138"/>
                    </a:lnTo>
                    <a:lnTo>
                      <a:pt x="4710" y="138"/>
                    </a:lnTo>
                    <a:lnTo>
                      <a:pt x="4710" y="138"/>
                    </a:lnTo>
                    <a:lnTo>
                      <a:pt x="4710" y="132"/>
                    </a:lnTo>
                    <a:lnTo>
                      <a:pt x="4710" y="132"/>
                    </a:lnTo>
                    <a:lnTo>
                      <a:pt x="4710" y="132"/>
                    </a:lnTo>
                    <a:lnTo>
                      <a:pt x="4710" y="132"/>
                    </a:lnTo>
                    <a:lnTo>
                      <a:pt x="4710" y="132"/>
                    </a:lnTo>
                    <a:lnTo>
                      <a:pt x="4710" y="126"/>
                    </a:lnTo>
                    <a:lnTo>
                      <a:pt x="4710" y="126"/>
                    </a:lnTo>
                    <a:lnTo>
                      <a:pt x="4710" y="126"/>
                    </a:lnTo>
                    <a:lnTo>
                      <a:pt x="4710" y="126"/>
                    </a:lnTo>
                    <a:lnTo>
                      <a:pt x="4710" y="126"/>
                    </a:lnTo>
                    <a:lnTo>
                      <a:pt x="4710" y="126"/>
                    </a:lnTo>
                    <a:lnTo>
                      <a:pt x="4710" y="120"/>
                    </a:lnTo>
                    <a:lnTo>
                      <a:pt x="4710" y="120"/>
                    </a:lnTo>
                    <a:lnTo>
                      <a:pt x="4716" y="120"/>
                    </a:lnTo>
                    <a:lnTo>
                      <a:pt x="4716" y="120"/>
                    </a:lnTo>
                    <a:lnTo>
                      <a:pt x="4716" y="120"/>
                    </a:lnTo>
                    <a:lnTo>
                      <a:pt x="4716" y="114"/>
                    </a:lnTo>
                    <a:lnTo>
                      <a:pt x="4716" y="114"/>
                    </a:lnTo>
                    <a:lnTo>
                      <a:pt x="4716" y="114"/>
                    </a:lnTo>
                    <a:lnTo>
                      <a:pt x="4716" y="114"/>
                    </a:lnTo>
                    <a:lnTo>
                      <a:pt x="4716" y="114"/>
                    </a:lnTo>
                    <a:lnTo>
                      <a:pt x="4716" y="108"/>
                    </a:lnTo>
                    <a:lnTo>
                      <a:pt x="4716" y="108"/>
                    </a:lnTo>
                    <a:lnTo>
                      <a:pt x="4716" y="108"/>
                    </a:lnTo>
                    <a:lnTo>
                      <a:pt x="4716" y="108"/>
                    </a:lnTo>
                    <a:lnTo>
                      <a:pt x="4716" y="108"/>
                    </a:lnTo>
                    <a:lnTo>
                      <a:pt x="4716" y="108"/>
                    </a:lnTo>
                    <a:lnTo>
                      <a:pt x="4716" y="102"/>
                    </a:lnTo>
                    <a:lnTo>
                      <a:pt x="4716" y="102"/>
                    </a:lnTo>
                    <a:lnTo>
                      <a:pt x="4716" y="102"/>
                    </a:lnTo>
                    <a:lnTo>
                      <a:pt x="4716" y="102"/>
                    </a:lnTo>
                    <a:lnTo>
                      <a:pt x="4716" y="102"/>
                    </a:lnTo>
                    <a:lnTo>
                      <a:pt x="4716" y="96"/>
                    </a:lnTo>
                    <a:lnTo>
                      <a:pt x="4716" y="96"/>
                    </a:lnTo>
                    <a:lnTo>
                      <a:pt x="4716" y="96"/>
                    </a:lnTo>
                    <a:lnTo>
                      <a:pt x="4716" y="96"/>
                    </a:lnTo>
                    <a:lnTo>
                      <a:pt x="4716" y="96"/>
                    </a:lnTo>
                    <a:lnTo>
                      <a:pt x="4716" y="90"/>
                    </a:lnTo>
                    <a:lnTo>
                      <a:pt x="4716" y="90"/>
                    </a:lnTo>
                    <a:lnTo>
                      <a:pt x="4716" y="90"/>
                    </a:lnTo>
                    <a:lnTo>
                      <a:pt x="4716" y="90"/>
                    </a:lnTo>
                    <a:lnTo>
                      <a:pt x="4716" y="90"/>
                    </a:lnTo>
                    <a:lnTo>
                      <a:pt x="4716" y="84"/>
                    </a:lnTo>
                    <a:lnTo>
                      <a:pt x="4716" y="84"/>
                    </a:lnTo>
                    <a:lnTo>
                      <a:pt x="4716" y="84"/>
                    </a:lnTo>
                    <a:lnTo>
                      <a:pt x="4716" y="84"/>
                    </a:lnTo>
                    <a:lnTo>
                      <a:pt x="4716" y="84"/>
                    </a:lnTo>
                    <a:lnTo>
                      <a:pt x="4716" y="78"/>
                    </a:lnTo>
                    <a:lnTo>
                      <a:pt x="4716" y="78"/>
                    </a:lnTo>
                    <a:lnTo>
                      <a:pt x="4716" y="78"/>
                    </a:lnTo>
                    <a:lnTo>
                      <a:pt x="4716" y="78"/>
                    </a:lnTo>
                    <a:lnTo>
                      <a:pt x="4716" y="78"/>
                    </a:lnTo>
                    <a:lnTo>
                      <a:pt x="4716" y="78"/>
                    </a:lnTo>
                    <a:lnTo>
                      <a:pt x="4716" y="72"/>
                    </a:lnTo>
                    <a:lnTo>
                      <a:pt x="4716" y="72"/>
                    </a:lnTo>
                    <a:lnTo>
                      <a:pt x="4716" y="72"/>
                    </a:lnTo>
                    <a:lnTo>
                      <a:pt x="4716" y="72"/>
                    </a:lnTo>
                    <a:lnTo>
                      <a:pt x="4716" y="72"/>
                    </a:lnTo>
                    <a:lnTo>
                      <a:pt x="4716" y="66"/>
                    </a:lnTo>
                    <a:lnTo>
                      <a:pt x="4716" y="66"/>
                    </a:lnTo>
                    <a:lnTo>
                      <a:pt x="4716" y="66"/>
                    </a:lnTo>
                    <a:lnTo>
                      <a:pt x="4716" y="66"/>
                    </a:lnTo>
                    <a:lnTo>
                      <a:pt x="4716" y="66"/>
                    </a:lnTo>
                    <a:lnTo>
                      <a:pt x="4716" y="60"/>
                    </a:lnTo>
                    <a:lnTo>
                      <a:pt x="4716" y="60"/>
                    </a:lnTo>
                    <a:lnTo>
                      <a:pt x="4716" y="60"/>
                    </a:lnTo>
                    <a:lnTo>
                      <a:pt x="4716" y="60"/>
                    </a:lnTo>
                    <a:lnTo>
                      <a:pt x="4716" y="60"/>
                    </a:lnTo>
                    <a:lnTo>
                      <a:pt x="4716" y="54"/>
                    </a:lnTo>
                    <a:lnTo>
                      <a:pt x="4716" y="54"/>
                    </a:lnTo>
                    <a:lnTo>
                      <a:pt x="4716" y="54"/>
                    </a:lnTo>
                    <a:lnTo>
                      <a:pt x="4716" y="54"/>
                    </a:lnTo>
                    <a:lnTo>
                      <a:pt x="4716" y="54"/>
                    </a:lnTo>
                    <a:lnTo>
                      <a:pt x="4722" y="48"/>
                    </a:lnTo>
                    <a:lnTo>
                      <a:pt x="4722" y="48"/>
                    </a:lnTo>
                    <a:lnTo>
                      <a:pt x="4722" y="48"/>
                    </a:lnTo>
                    <a:lnTo>
                      <a:pt x="4722" y="48"/>
                    </a:lnTo>
                    <a:lnTo>
                      <a:pt x="4722" y="48"/>
                    </a:lnTo>
                    <a:lnTo>
                      <a:pt x="4722" y="42"/>
                    </a:lnTo>
                    <a:lnTo>
                      <a:pt x="4722" y="42"/>
                    </a:lnTo>
                    <a:lnTo>
                      <a:pt x="4722" y="42"/>
                    </a:lnTo>
                    <a:lnTo>
                      <a:pt x="4722" y="42"/>
                    </a:lnTo>
                    <a:lnTo>
                      <a:pt x="4722" y="42"/>
                    </a:lnTo>
                    <a:lnTo>
                      <a:pt x="4722" y="42"/>
                    </a:lnTo>
                    <a:lnTo>
                      <a:pt x="4722" y="42"/>
                    </a:lnTo>
                    <a:lnTo>
                      <a:pt x="4722" y="42"/>
                    </a:lnTo>
                    <a:lnTo>
                      <a:pt x="4722" y="42"/>
                    </a:lnTo>
                    <a:lnTo>
                      <a:pt x="4722" y="42"/>
                    </a:lnTo>
                    <a:lnTo>
                      <a:pt x="4722" y="42"/>
                    </a:lnTo>
                    <a:lnTo>
                      <a:pt x="4722" y="42"/>
                    </a:lnTo>
                    <a:lnTo>
                      <a:pt x="4722" y="48"/>
                    </a:lnTo>
                    <a:lnTo>
                      <a:pt x="4722" y="48"/>
                    </a:lnTo>
                    <a:lnTo>
                      <a:pt x="4722" y="48"/>
                    </a:lnTo>
                    <a:lnTo>
                      <a:pt x="4722" y="54"/>
                    </a:lnTo>
                    <a:lnTo>
                      <a:pt x="4722" y="54"/>
                    </a:lnTo>
                    <a:lnTo>
                      <a:pt x="4722" y="60"/>
                    </a:lnTo>
                    <a:lnTo>
                      <a:pt x="4722" y="66"/>
                    </a:lnTo>
                    <a:lnTo>
                      <a:pt x="4722" y="66"/>
                    </a:lnTo>
                    <a:lnTo>
                      <a:pt x="4722" y="72"/>
                    </a:lnTo>
                    <a:lnTo>
                      <a:pt x="4722" y="78"/>
                    </a:lnTo>
                    <a:lnTo>
                      <a:pt x="4722" y="84"/>
                    </a:lnTo>
                    <a:lnTo>
                      <a:pt x="4722" y="84"/>
                    </a:lnTo>
                    <a:lnTo>
                      <a:pt x="4722" y="90"/>
                    </a:lnTo>
                    <a:lnTo>
                      <a:pt x="4722" y="96"/>
                    </a:lnTo>
                    <a:lnTo>
                      <a:pt x="4722" y="102"/>
                    </a:lnTo>
                    <a:lnTo>
                      <a:pt x="4722" y="108"/>
                    </a:lnTo>
                    <a:lnTo>
                      <a:pt x="4722" y="114"/>
                    </a:lnTo>
                    <a:lnTo>
                      <a:pt x="4722" y="120"/>
                    </a:lnTo>
                    <a:lnTo>
                      <a:pt x="4722" y="126"/>
                    </a:lnTo>
                    <a:lnTo>
                      <a:pt x="4722" y="132"/>
                    </a:lnTo>
                    <a:lnTo>
                      <a:pt x="4722" y="138"/>
                    </a:lnTo>
                    <a:lnTo>
                      <a:pt x="4722" y="144"/>
                    </a:lnTo>
                    <a:lnTo>
                      <a:pt x="4722" y="144"/>
                    </a:lnTo>
                    <a:lnTo>
                      <a:pt x="4722" y="150"/>
                    </a:lnTo>
                    <a:lnTo>
                      <a:pt x="4722" y="156"/>
                    </a:lnTo>
                    <a:lnTo>
                      <a:pt x="4722" y="162"/>
                    </a:lnTo>
                    <a:lnTo>
                      <a:pt x="4722" y="168"/>
                    </a:lnTo>
                    <a:lnTo>
                      <a:pt x="4722" y="174"/>
                    </a:lnTo>
                    <a:lnTo>
                      <a:pt x="4722" y="180"/>
                    </a:lnTo>
                    <a:lnTo>
                      <a:pt x="4722" y="186"/>
                    </a:lnTo>
                    <a:lnTo>
                      <a:pt x="4722" y="186"/>
                    </a:lnTo>
                    <a:lnTo>
                      <a:pt x="4722" y="192"/>
                    </a:lnTo>
                    <a:lnTo>
                      <a:pt x="4722" y="198"/>
                    </a:lnTo>
                    <a:lnTo>
                      <a:pt x="4722" y="204"/>
                    </a:lnTo>
                    <a:lnTo>
                      <a:pt x="4722" y="210"/>
                    </a:lnTo>
                    <a:lnTo>
                      <a:pt x="4722" y="216"/>
                    </a:lnTo>
                    <a:lnTo>
                      <a:pt x="4722" y="216"/>
                    </a:lnTo>
                    <a:lnTo>
                      <a:pt x="4722" y="222"/>
                    </a:lnTo>
                    <a:lnTo>
                      <a:pt x="4722" y="228"/>
                    </a:lnTo>
                    <a:lnTo>
                      <a:pt x="4722" y="228"/>
                    </a:lnTo>
                    <a:lnTo>
                      <a:pt x="4722" y="234"/>
                    </a:lnTo>
                    <a:lnTo>
                      <a:pt x="4722" y="234"/>
                    </a:lnTo>
                    <a:lnTo>
                      <a:pt x="4722" y="240"/>
                    </a:lnTo>
                    <a:lnTo>
                      <a:pt x="4722" y="240"/>
                    </a:lnTo>
                    <a:lnTo>
                      <a:pt x="4722" y="246"/>
                    </a:lnTo>
                    <a:lnTo>
                      <a:pt x="4722" y="246"/>
                    </a:lnTo>
                    <a:lnTo>
                      <a:pt x="4722" y="246"/>
                    </a:lnTo>
                    <a:lnTo>
                      <a:pt x="4728" y="252"/>
                    </a:lnTo>
                    <a:lnTo>
                      <a:pt x="4728" y="252"/>
                    </a:lnTo>
                    <a:lnTo>
                      <a:pt x="4728" y="252"/>
                    </a:lnTo>
                    <a:lnTo>
                      <a:pt x="4728" y="252"/>
                    </a:lnTo>
                    <a:lnTo>
                      <a:pt x="4728" y="252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2"/>
                    </a:lnTo>
                    <a:lnTo>
                      <a:pt x="4728" y="252"/>
                    </a:lnTo>
                    <a:lnTo>
                      <a:pt x="4728" y="252"/>
                    </a:lnTo>
                    <a:lnTo>
                      <a:pt x="4728" y="252"/>
                    </a:lnTo>
                    <a:lnTo>
                      <a:pt x="4728" y="252"/>
                    </a:lnTo>
                    <a:lnTo>
                      <a:pt x="4728" y="246"/>
                    </a:lnTo>
                    <a:lnTo>
                      <a:pt x="4728" y="246"/>
                    </a:lnTo>
                    <a:lnTo>
                      <a:pt x="4728" y="246"/>
                    </a:lnTo>
                    <a:lnTo>
                      <a:pt x="4728" y="240"/>
                    </a:lnTo>
                    <a:lnTo>
                      <a:pt x="4728" y="240"/>
                    </a:lnTo>
                    <a:lnTo>
                      <a:pt x="4728" y="234"/>
                    </a:lnTo>
                    <a:lnTo>
                      <a:pt x="4728" y="234"/>
                    </a:lnTo>
                    <a:lnTo>
                      <a:pt x="4728" y="228"/>
                    </a:lnTo>
                    <a:lnTo>
                      <a:pt x="4728" y="228"/>
                    </a:lnTo>
                    <a:lnTo>
                      <a:pt x="4728" y="222"/>
                    </a:lnTo>
                    <a:lnTo>
                      <a:pt x="4728" y="216"/>
                    </a:lnTo>
                    <a:lnTo>
                      <a:pt x="4728" y="216"/>
                    </a:lnTo>
                    <a:lnTo>
                      <a:pt x="4728" y="210"/>
                    </a:lnTo>
                    <a:lnTo>
                      <a:pt x="4728" y="204"/>
                    </a:lnTo>
                    <a:lnTo>
                      <a:pt x="4728" y="198"/>
                    </a:lnTo>
                    <a:lnTo>
                      <a:pt x="4728" y="192"/>
                    </a:lnTo>
                    <a:lnTo>
                      <a:pt x="4728" y="186"/>
                    </a:lnTo>
                    <a:lnTo>
                      <a:pt x="4728" y="186"/>
                    </a:lnTo>
                    <a:lnTo>
                      <a:pt x="4728" y="180"/>
                    </a:lnTo>
                    <a:lnTo>
                      <a:pt x="4728" y="174"/>
                    </a:lnTo>
                    <a:lnTo>
                      <a:pt x="4728" y="168"/>
                    </a:lnTo>
                    <a:lnTo>
                      <a:pt x="4728" y="162"/>
                    </a:lnTo>
                    <a:lnTo>
                      <a:pt x="4728" y="156"/>
                    </a:lnTo>
                    <a:lnTo>
                      <a:pt x="4728" y="150"/>
                    </a:lnTo>
                    <a:lnTo>
                      <a:pt x="4728" y="144"/>
                    </a:lnTo>
                    <a:lnTo>
                      <a:pt x="4728" y="138"/>
                    </a:lnTo>
                    <a:lnTo>
                      <a:pt x="4728" y="138"/>
                    </a:lnTo>
                    <a:lnTo>
                      <a:pt x="4728" y="132"/>
                    </a:lnTo>
                    <a:lnTo>
                      <a:pt x="4728" y="126"/>
                    </a:lnTo>
                    <a:lnTo>
                      <a:pt x="4728" y="120"/>
                    </a:lnTo>
                    <a:lnTo>
                      <a:pt x="4728" y="114"/>
                    </a:lnTo>
                    <a:lnTo>
                      <a:pt x="4728" y="108"/>
                    </a:lnTo>
                    <a:lnTo>
                      <a:pt x="4728" y="102"/>
                    </a:lnTo>
                    <a:lnTo>
                      <a:pt x="4728" y="96"/>
                    </a:lnTo>
                    <a:lnTo>
                      <a:pt x="4728" y="90"/>
                    </a:lnTo>
                    <a:lnTo>
                      <a:pt x="4728" y="84"/>
                    </a:lnTo>
                    <a:lnTo>
                      <a:pt x="4728" y="78"/>
                    </a:lnTo>
                    <a:lnTo>
                      <a:pt x="4728" y="78"/>
                    </a:lnTo>
                    <a:lnTo>
                      <a:pt x="4728" y="72"/>
                    </a:lnTo>
                    <a:lnTo>
                      <a:pt x="4728" y="66"/>
                    </a:lnTo>
                    <a:lnTo>
                      <a:pt x="4728" y="60"/>
                    </a:lnTo>
                    <a:lnTo>
                      <a:pt x="4728" y="60"/>
                    </a:lnTo>
                    <a:lnTo>
                      <a:pt x="4728" y="54"/>
                    </a:lnTo>
                    <a:lnTo>
                      <a:pt x="4728" y="54"/>
                    </a:lnTo>
                    <a:lnTo>
                      <a:pt x="4728" y="48"/>
                    </a:lnTo>
                    <a:lnTo>
                      <a:pt x="4728" y="48"/>
                    </a:lnTo>
                    <a:lnTo>
                      <a:pt x="4734" y="48"/>
                    </a:lnTo>
                    <a:lnTo>
                      <a:pt x="4734" y="42"/>
                    </a:lnTo>
                    <a:lnTo>
                      <a:pt x="4734" y="42"/>
                    </a:lnTo>
                    <a:lnTo>
                      <a:pt x="4734" y="42"/>
                    </a:lnTo>
                    <a:lnTo>
                      <a:pt x="4734" y="42"/>
                    </a:lnTo>
                    <a:lnTo>
                      <a:pt x="4734" y="42"/>
                    </a:lnTo>
                    <a:lnTo>
                      <a:pt x="4734" y="42"/>
                    </a:lnTo>
                    <a:lnTo>
                      <a:pt x="4734" y="42"/>
                    </a:lnTo>
                    <a:lnTo>
                      <a:pt x="4734" y="42"/>
                    </a:lnTo>
                    <a:lnTo>
                      <a:pt x="4734" y="42"/>
                    </a:lnTo>
                    <a:lnTo>
                      <a:pt x="4734" y="42"/>
                    </a:lnTo>
                    <a:lnTo>
                      <a:pt x="4734" y="42"/>
                    </a:lnTo>
                    <a:lnTo>
                      <a:pt x="4734" y="48"/>
                    </a:lnTo>
                    <a:lnTo>
                      <a:pt x="4734" y="48"/>
                    </a:lnTo>
                    <a:lnTo>
                      <a:pt x="4734" y="48"/>
                    </a:lnTo>
                    <a:lnTo>
                      <a:pt x="4734" y="48"/>
                    </a:lnTo>
                    <a:lnTo>
                      <a:pt x="4734" y="48"/>
                    </a:lnTo>
                    <a:lnTo>
                      <a:pt x="4734" y="54"/>
                    </a:lnTo>
                    <a:lnTo>
                      <a:pt x="4734" y="54"/>
                    </a:lnTo>
                    <a:lnTo>
                      <a:pt x="4734" y="54"/>
                    </a:lnTo>
                    <a:lnTo>
                      <a:pt x="4734" y="54"/>
                    </a:lnTo>
                    <a:lnTo>
                      <a:pt x="4734" y="54"/>
                    </a:lnTo>
                    <a:lnTo>
                      <a:pt x="4734" y="60"/>
                    </a:lnTo>
                    <a:lnTo>
                      <a:pt x="4734" y="60"/>
                    </a:lnTo>
                    <a:lnTo>
                      <a:pt x="4734" y="60"/>
                    </a:lnTo>
                    <a:lnTo>
                      <a:pt x="4734" y="60"/>
                    </a:lnTo>
                    <a:lnTo>
                      <a:pt x="4734" y="60"/>
                    </a:lnTo>
                    <a:lnTo>
                      <a:pt x="4734" y="60"/>
                    </a:lnTo>
                    <a:lnTo>
                      <a:pt x="4734" y="66"/>
                    </a:lnTo>
                    <a:lnTo>
                      <a:pt x="4734" y="66"/>
                    </a:lnTo>
                    <a:lnTo>
                      <a:pt x="4734" y="66"/>
                    </a:lnTo>
                    <a:lnTo>
                      <a:pt x="4734" y="66"/>
                    </a:lnTo>
                    <a:lnTo>
                      <a:pt x="4734" y="66"/>
                    </a:lnTo>
                    <a:lnTo>
                      <a:pt x="4734" y="72"/>
                    </a:lnTo>
                    <a:lnTo>
                      <a:pt x="4734" y="72"/>
                    </a:lnTo>
                    <a:lnTo>
                      <a:pt x="4734" y="72"/>
                    </a:lnTo>
                    <a:lnTo>
                      <a:pt x="4734" y="72"/>
                    </a:lnTo>
                    <a:lnTo>
                      <a:pt x="4734" y="72"/>
                    </a:lnTo>
                    <a:lnTo>
                      <a:pt x="4734" y="78"/>
                    </a:lnTo>
                    <a:lnTo>
                      <a:pt x="4734" y="78"/>
                    </a:lnTo>
                    <a:lnTo>
                      <a:pt x="4734" y="78"/>
                    </a:lnTo>
                    <a:lnTo>
                      <a:pt x="4734" y="78"/>
                    </a:lnTo>
                    <a:lnTo>
                      <a:pt x="4734" y="78"/>
                    </a:lnTo>
                    <a:lnTo>
                      <a:pt x="4734" y="84"/>
                    </a:lnTo>
                    <a:lnTo>
                      <a:pt x="4734" y="84"/>
                    </a:lnTo>
                    <a:lnTo>
                      <a:pt x="4734" y="84"/>
                    </a:lnTo>
                    <a:lnTo>
                      <a:pt x="4734" y="84"/>
                    </a:lnTo>
                    <a:lnTo>
                      <a:pt x="4734" y="84"/>
                    </a:lnTo>
                    <a:lnTo>
                      <a:pt x="4734" y="84"/>
                    </a:lnTo>
                    <a:lnTo>
                      <a:pt x="4734" y="90"/>
                    </a:lnTo>
                    <a:lnTo>
                      <a:pt x="4734" y="90"/>
                    </a:lnTo>
                    <a:lnTo>
                      <a:pt x="4734" y="90"/>
                    </a:lnTo>
                    <a:lnTo>
                      <a:pt x="4734" y="90"/>
                    </a:lnTo>
                    <a:lnTo>
                      <a:pt x="4734" y="90"/>
                    </a:lnTo>
                    <a:lnTo>
                      <a:pt x="4734" y="96"/>
                    </a:lnTo>
                    <a:lnTo>
                      <a:pt x="4734" y="96"/>
                    </a:lnTo>
                    <a:lnTo>
                      <a:pt x="4734" y="96"/>
                    </a:lnTo>
                    <a:lnTo>
                      <a:pt x="4734" y="96"/>
                    </a:lnTo>
                    <a:lnTo>
                      <a:pt x="4734" y="96"/>
                    </a:lnTo>
                    <a:lnTo>
                      <a:pt x="4734" y="102"/>
                    </a:lnTo>
                    <a:lnTo>
                      <a:pt x="4734" y="102"/>
                    </a:lnTo>
                    <a:lnTo>
                      <a:pt x="4740" y="102"/>
                    </a:lnTo>
                    <a:lnTo>
                      <a:pt x="4740" y="102"/>
                    </a:lnTo>
                    <a:lnTo>
                      <a:pt x="4740" y="102"/>
                    </a:lnTo>
                    <a:lnTo>
                      <a:pt x="4740" y="102"/>
                    </a:lnTo>
                    <a:lnTo>
                      <a:pt x="4740" y="108"/>
                    </a:lnTo>
                    <a:lnTo>
                      <a:pt x="4740" y="108"/>
                    </a:lnTo>
                    <a:lnTo>
                      <a:pt x="4740" y="108"/>
                    </a:lnTo>
                    <a:lnTo>
                      <a:pt x="4740" y="108"/>
                    </a:lnTo>
                    <a:lnTo>
                      <a:pt x="4740" y="108"/>
                    </a:lnTo>
                    <a:lnTo>
                      <a:pt x="4740" y="114"/>
                    </a:lnTo>
                    <a:lnTo>
                      <a:pt x="4740" y="114"/>
                    </a:lnTo>
                    <a:lnTo>
                      <a:pt x="4740" y="114"/>
                    </a:lnTo>
                    <a:lnTo>
                      <a:pt x="4740" y="114"/>
                    </a:lnTo>
                    <a:lnTo>
                      <a:pt x="4740" y="114"/>
                    </a:lnTo>
                    <a:lnTo>
                      <a:pt x="4740" y="120"/>
                    </a:lnTo>
                    <a:lnTo>
                      <a:pt x="4740" y="120"/>
                    </a:lnTo>
                    <a:lnTo>
                      <a:pt x="4740" y="120"/>
                    </a:lnTo>
                    <a:lnTo>
                      <a:pt x="4740" y="120"/>
                    </a:lnTo>
                    <a:lnTo>
                      <a:pt x="4740" y="120"/>
                    </a:lnTo>
                    <a:lnTo>
                      <a:pt x="4740" y="120"/>
                    </a:lnTo>
                    <a:lnTo>
                      <a:pt x="4740" y="126"/>
                    </a:lnTo>
                    <a:lnTo>
                      <a:pt x="4740" y="126"/>
                    </a:lnTo>
                    <a:lnTo>
                      <a:pt x="4740" y="126"/>
                    </a:lnTo>
                    <a:lnTo>
                      <a:pt x="4740" y="126"/>
                    </a:lnTo>
                    <a:lnTo>
                      <a:pt x="4740" y="126"/>
                    </a:lnTo>
                    <a:lnTo>
                      <a:pt x="4740" y="132"/>
                    </a:lnTo>
                    <a:lnTo>
                      <a:pt x="4740" y="132"/>
                    </a:lnTo>
                    <a:lnTo>
                      <a:pt x="4740" y="132"/>
                    </a:lnTo>
                    <a:lnTo>
                      <a:pt x="4740" y="132"/>
                    </a:lnTo>
                    <a:lnTo>
                      <a:pt x="4740" y="132"/>
                    </a:lnTo>
                    <a:lnTo>
                      <a:pt x="4740" y="132"/>
                    </a:lnTo>
                    <a:lnTo>
                      <a:pt x="4740" y="138"/>
                    </a:lnTo>
                    <a:lnTo>
                      <a:pt x="4740" y="138"/>
                    </a:lnTo>
                    <a:lnTo>
                      <a:pt x="4740" y="138"/>
                    </a:lnTo>
                    <a:lnTo>
                      <a:pt x="4740" y="138"/>
                    </a:lnTo>
                    <a:lnTo>
                      <a:pt x="4740" y="138"/>
                    </a:lnTo>
                    <a:lnTo>
                      <a:pt x="4740" y="144"/>
                    </a:lnTo>
                    <a:lnTo>
                      <a:pt x="4740" y="144"/>
                    </a:lnTo>
                    <a:lnTo>
                      <a:pt x="4740" y="144"/>
                    </a:lnTo>
                    <a:lnTo>
                      <a:pt x="4740" y="144"/>
                    </a:lnTo>
                    <a:lnTo>
                      <a:pt x="4740" y="144"/>
                    </a:lnTo>
                    <a:lnTo>
                      <a:pt x="4740" y="144"/>
                    </a:lnTo>
                    <a:lnTo>
                      <a:pt x="4740" y="150"/>
                    </a:lnTo>
                    <a:lnTo>
                      <a:pt x="4740" y="150"/>
                    </a:lnTo>
                    <a:lnTo>
                      <a:pt x="4740" y="150"/>
                    </a:lnTo>
                    <a:lnTo>
                      <a:pt x="4740" y="150"/>
                    </a:lnTo>
                    <a:lnTo>
                      <a:pt x="4740" y="150"/>
                    </a:lnTo>
                    <a:lnTo>
                      <a:pt x="4740" y="156"/>
                    </a:lnTo>
                    <a:lnTo>
                      <a:pt x="4740" y="156"/>
                    </a:lnTo>
                    <a:lnTo>
                      <a:pt x="4740" y="156"/>
                    </a:lnTo>
                    <a:lnTo>
                      <a:pt x="4740" y="156"/>
                    </a:lnTo>
                    <a:lnTo>
                      <a:pt x="4740" y="156"/>
                    </a:lnTo>
                    <a:lnTo>
                      <a:pt x="4740" y="156"/>
                    </a:lnTo>
                    <a:lnTo>
                      <a:pt x="4740" y="162"/>
                    </a:lnTo>
                    <a:lnTo>
                      <a:pt x="4740" y="162"/>
                    </a:lnTo>
                    <a:lnTo>
                      <a:pt x="4740" y="162"/>
                    </a:lnTo>
                    <a:lnTo>
                      <a:pt x="4740" y="162"/>
                    </a:lnTo>
                    <a:lnTo>
                      <a:pt x="4740" y="162"/>
                    </a:lnTo>
                    <a:lnTo>
                      <a:pt x="4740" y="162"/>
                    </a:lnTo>
                    <a:lnTo>
                      <a:pt x="4740" y="168"/>
                    </a:lnTo>
                    <a:lnTo>
                      <a:pt x="4746" y="168"/>
                    </a:lnTo>
                    <a:lnTo>
                      <a:pt x="4746" y="168"/>
                    </a:lnTo>
                    <a:lnTo>
                      <a:pt x="4746" y="168"/>
                    </a:lnTo>
                    <a:lnTo>
                      <a:pt x="4746" y="168"/>
                    </a:lnTo>
                    <a:lnTo>
                      <a:pt x="4746" y="174"/>
                    </a:lnTo>
                    <a:lnTo>
                      <a:pt x="4746" y="174"/>
                    </a:lnTo>
                    <a:lnTo>
                      <a:pt x="4746" y="174"/>
                    </a:lnTo>
                    <a:lnTo>
                      <a:pt x="4746" y="174"/>
                    </a:lnTo>
                    <a:lnTo>
                      <a:pt x="4746" y="174"/>
                    </a:lnTo>
                    <a:lnTo>
                      <a:pt x="4746" y="174"/>
                    </a:lnTo>
                    <a:lnTo>
                      <a:pt x="4746" y="180"/>
                    </a:lnTo>
                    <a:lnTo>
                      <a:pt x="4746" y="180"/>
                    </a:lnTo>
                    <a:lnTo>
                      <a:pt x="4746" y="180"/>
                    </a:lnTo>
                    <a:lnTo>
                      <a:pt x="4746" y="180"/>
                    </a:lnTo>
                    <a:lnTo>
                      <a:pt x="4746" y="180"/>
                    </a:lnTo>
                    <a:lnTo>
                      <a:pt x="4746" y="180"/>
                    </a:lnTo>
                    <a:lnTo>
                      <a:pt x="4746" y="186"/>
                    </a:lnTo>
                    <a:lnTo>
                      <a:pt x="4746" y="186"/>
                    </a:lnTo>
                    <a:lnTo>
                      <a:pt x="4746" y="186"/>
                    </a:lnTo>
                    <a:lnTo>
                      <a:pt x="4746" y="186"/>
                    </a:lnTo>
                    <a:lnTo>
                      <a:pt x="4746" y="186"/>
                    </a:lnTo>
                    <a:lnTo>
                      <a:pt x="4746" y="186"/>
                    </a:lnTo>
                    <a:lnTo>
                      <a:pt x="4746" y="192"/>
                    </a:lnTo>
                    <a:lnTo>
                      <a:pt x="4746" y="192"/>
                    </a:lnTo>
                    <a:lnTo>
                      <a:pt x="4746" y="192"/>
                    </a:lnTo>
                    <a:lnTo>
                      <a:pt x="4746" y="192"/>
                    </a:lnTo>
                    <a:lnTo>
                      <a:pt x="4746" y="192"/>
                    </a:lnTo>
                    <a:lnTo>
                      <a:pt x="4746" y="192"/>
                    </a:lnTo>
                    <a:lnTo>
                      <a:pt x="4746" y="198"/>
                    </a:lnTo>
                    <a:lnTo>
                      <a:pt x="4746" y="198"/>
                    </a:lnTo>
                    <a:lnTo>
                      <a:pt x="4746" y="198"/>
                    </a:lnTo>
                    <a:lnTo>
                      <a:pt x="4746" y="198"/>
                    </a:lnTo>
                    <a:lnTo>
                      <a:pt x="4746" y="198"/>
                    </a:lnTo>
                    <a:lnTo>
                      <a:pt x="4746" y="204"/>
                    </a:lnTo>
                    <a:lnTo>
                      <a:pt x="4746" y="204"/>
                    </a:lnTo>
                    <a:lnTo>
                      <a:pt x="4746" y="204"/>
                    </a:lnTo>
                    <a:lnTo>
                      <a:pt x="4746" y="204"/>
                    </a:lnTo>
                    <a:lnTo>
                      <a:pt x="4746" y="204"/>
                    </a:lnTo>
                    <a:lnTo>
                      <a:pt x="4746" y="204"/>
                    </a:lnTo>
                    <a:lnTo>
                      <a:pt x="4764" y="342"/>
                    </a:lnTo>
                    <a:lnTo>
                      <a:pt x="4764" y="342"/>
                    </a:lnTo>
                    <a:lnTo>
                      <a:pt x="4764" y="342"/>
                    </a:lnTo>
                    <a:lnTo>
                      <a:pt x="4764" y="342"/>
                    </a:lnTo>
                    <a:lnTo>
                      <a:pt x="4764" y="342"/>
                    </a:lnTo>
                    <a:lnTo>
                      <a:pt x="4764" y="348"/>
                    </a:lnTo>
                    <a:lnTo>
                      <a:pt x="4764" y="348"/>
                    </a:lnTo>
                    <a:lnTo>
                      <a:pt x="4764" y="348"/>
                    </a:lnTo>
                    <a:lnTo>
                      <a:pt x="4764" y="348"/>
                    </a:lnTo>
                    <a:lnTo>
                      <a:pt x="4764" y="348"/>
                    </a:lnTo>
                    <a:lnTo>
                      <a:pt x="4764" y="348"/>
                    </a:lnTo>
                    <a:lnTo>
                      <a:pt x="4764" y="348"/>
                    </a:lnTo>
                    <a:lnTo>
                      <a:pt x="4764" y="354"/>
                    </a:lnTo>
                    <a:lnTo>
                      <a:pt x="4764" y="354"/>
                    </a:lnTo>
                    <a:lnTo>
                      <a:pt x="4764" y="354"/>
                    </a:lnTo>
                    <a:lnTo>
                      <a:pt x="4764" y="354"/>
                    </a:lnTo>
                    <a:lnTo>
                      <a:pt x="4764" y="354"/>
                    </a:lnTo>
                    <a:lnTo>
                      <a:pt x="4764" y="354"/>
                    </a:lnTo>
                    <a:lnTo>
                      <a:pt x="4764" y="354"/>
                    </a:lnTo>
                    <a:lnTo>
                      <a:pt x="4764" y="354"/>
                    </a:lnTo>
                    <a:lnTo>
                      <a:pt x="4764" y="360"/>
                    </a:lnTo>
                    <a:lnTo>
                      <a:pt x="4764" y="360"/>
                    </a:lnTo>
                    <a:lnTo>
                      <a:pt x="4764" y="360"/>
                    </a:lnTo>
                    <a:lnTo>
                      <a:pt x="4764" y="360"/>
                    </a:lnTo>
                    <a:lnTo>
                      <a:pt x="4764" y="360"/>
                    </a:lnTo>
                    <a:lnTo>
                      <a:pt x="4764" y="360"/>
                    </a:lnTo>
                    <a:lnTo>
                      <a:pt x="4764" y="360"/>
                    </a:lnTo>
                    <a:lnTo>
                      <a:pt x="4764" y="366"/>
                    </a:lnTo>
                    <a:lnTo>
                      <a:pt x="4764" y="366"/>
                    </a:lnTo>
                    <a:lnTo>
                      <a:pt x="4764" y="366"/>
                    </a:lnTo>
                    <a:lnTo>
                      <a:pt x="4764" y="366"/>
                    </a:lnTo>
                    <a:lnTo>
                      <a:pt x="4764" y="366"/>
                    </a:lnTo>
                    <a:lnTo>
                      <a:pt x="4764" y="366"/>
                    </a:lnTo>
                    <a:lnTo>
                      <a:pt x="4764" y="366"/>
                    </a:lnTo>
                    <a:lnTo>
                      <a:pt x="4764" y="372"/>
                    </a:lnTo>
                    <a:lnTo>
                      <a:pt x="4764" y="372"/>
                    </a:lnTo>
                    <a:lnTo>
                      <a:pt x="4764" y="372"/>
                    </a:lnTo>
                    <a:lnTo>
                      <a:pt x="4764" y="372"/>
                    </a:lnTo>
                    <a:lnTo>
                      <a:pt x="4764" y="372"/>
                    </a:lnTo>
                    <a:lnTo>
                      <a:pt x="4764" y="372"/>
                    </a:lnTo>
                    <a:lnTo>
                      <a:pt x="4764" y="372"/>
                    </a:lnTo>
                    <a:lnTo>
                      <a:pt x="4764" y="372"/>
                    </a:lnTo>
                    <a:lnTo>
                      <a:pt x="4764" y="378"/>
                    </a:lnTo>
                    <a:lnTo>
                      <a:pt x="4764" y="378"/>
                    </a:lnTo>
                    <a:lnTo>
                      <a:pt x="4764" y="378"/>
                    </a:lnTo>
                    <a:lnTo>
                      <a:pt x="4764" y="378"/>
                    </a:lnTo>
                    <a:lnTo>
                      <a:pt x="4764" y="378"/>
                    </a:lnTo>
                    <a:lnTo>
                      <a:pt x="4764" y="378"/>
                    </a:lnTo>
                    <a:lnTo>
                      <a:pt x="4764" y="378"/>
                    </a:lnTo>
                    <a:lnTo>
                      <a:pt x="4764" y="384"/>
                    </a:lnTo>
                    <a:lnTo>
                      <a:pt x="4764" y="384"/>
                    </a:lnTo>
                    <a:lnTo>
                      <a:pt x="4764" y="384"/>
                    </a:lnTo>
                    <a:lnTo>
                      <a:pt x="4764" y="384"/>
                    </a:lnTo>
                    <a:lnTo>
                      <a:pt x="4764" y="384"/>
                    </a:lnTo>
                    <a:lnTo>
                      <a:pt x="4764" y="384"/>
                    </a:lnTo>
                    <a:lnTo>
                      <a:pt x="4764" y="384"/>
                    </a:lnTo>
                    <a:lnTo>
                      <a:pt x="4764" y="384"/>
                    </a:lnTo>
                    <a:lnTo>
                      <a:pt x="4764" y="390"/>
                    </a:lnTo>
                    <a:lnTo>
                      <a:pt x="4764" y="390"/>
                    </a:lnTo>
                    <a:lnTo>
                      <a:pt x="4764" y="390"/>
                    </a:lnTo>
                    <a:lnTo>
                      <a:pt x="4770" y="390"/>
                    </a:lnTo>
                    <a:lnTo>
                      <a:pt x="4770" y="390"/>
                    </a:lnTo>
                    <a:lnTo>
                      <a:pt x="4770" y="390"/>
                    </a:lnTo>
                    <a:lnTo>
                      <a:pt x="4782" y="492"/>
                    </a:lnTo>
                    <a:lnTo>
                      <a:pt x="4782" y="492"/>
                    </a:lnTo>
                    <a:lnTo>
                      <a:pt x="4782" y="492"/>
                    </a:lnTo>
                    <a:lnTo>
                      <a:pt x="4782" y="492"/>
                    </a:lnTo>
                    <a:lnTo>
                      <a:pt x="4782" y="498"/>
                    </a:lnTo>
                    <a:lnTo>
                      <a:pt x="4782" y="498"/>
                    </a:lnTo>
                    <a:lnTo>
                      <a:pt x="4782" y="498"/>
                    </a:lnTo>
                    <a:lnTo>
                      <a:pt x="4782" y="498"/>
                    </a:lnTo>
                    <a:lnTo>
                      <a:pt x="4782" y="498"/>
                    </a:lnTo>
                    <a:lnTo>
                      <a:pt x="4782" y="498"/>
                    </a:lnTo>
                    <a:lnTo>
                      <a:pt x="4782" y="498"/>
                    </a:lnTo>
                    <a:lnTo>
                      <a:pt x="4782" y="498"/>
                    </a:lnTo>
                    <a:lnTo>
                      <a:pt x="4782" y="498"/>
                    </a:lnTo>
                    <a:lnTo>
                      <a:pt x="4782" y="498"/>
                    </a:lnTo>
                    <a:lnTo>
                      <a:pt x="4782" y="504"/>
                    </a:lnTo>
                    <a:lnTo>
                      <a:pt x="4782" y="504"/>
                    </a:lnTo>
                    <a:lnTo>
                      <a:pt x="4782" y="504"/>
                    </a:lnTo>
                    <a:lnTo>
                      <a:pt x="4782" y="504"/>
                    </a:lnTo>
                    <a:lnTo>
                      <a:pt x="4782" y="504"/>
                    </a:lnTo>
                    <a:lnTo>
                      <a:pt x="4782" y="504"/>
                    </a:lnTo>
                    <a:lnTo>
                      <a:pt x="4782" y="504"/>
                    </a:lnTo>
                    <a:lnTo>
                      <a:pt x="4782" y="504"/>
                    </a:lnTo>
                    <a:lnTo>
                      <a:pt x="4782" y="504"/>
                    </a:lnTo>
                    <a:lnTo>
                      <a:pt x="4782" y="504"/>
                    </a:lnTo>
                    <a:lnTo>
                      <a:pt x="4782" y="510"/>
                    </a:lnTo>
                    <a:lnTo>
                      <a:pt x="4782" y="510"/>
                    </a:lnTo>
                    <a:lnTo>
                      <a:pt x="4782" y="510"/>
                    </a:lnTo>
                    <a:lnTo>
                      <a:pt x="4782" y="510"/>
                    </a:lnTo>
                    <a:lnTo>
                      <a:pt x="4782" y="510"/>
                    </a:lnTo>
                    <a:lnTo>
                      <a:pt x="4782" y="510"/>
                    </a:lnTo>
                    <a:lnTo>
                      <a:pt x="4782" y="510"/>
                    </a:lnTo>
                    <a:lnTo>
                      <a:pt x="4782" y="510"/>
                    </a:lnTo>
                    <a:lnTo>
                      <a:pt x="4782" y="510"/>
                    </a:lnTo>
                    <a:lnTo>
                      <a:pt x="4782" y="510"/>
                    </a:lnTo>
                    <a:lnTo>
                      <a:pt x="4782" y="516"/>
                    </a:lnTo>
                    <a:lnTo>
                      <a:pt x="4788" y="516"/>
                    </a:lnTo>
                    <a:lnTo>
                      <a:pt x="4788" y="516"/>
                    </a:lnTo>
                    <a:lnTo>
                      <a:pt x="4788" y="516"/>
                    </a:lnTo>
                    <a:lnTo>
                      <a:pt x="4788" y="516"/>
                    </a:lnTo>
                    <a:lnTo>
                      <a:pt x="4788" y="516"/>
                    </a:lnTo>
                    <a:lnTo>
                      <a:pt x="4788" y="516"/>
                    </a:lnTo>
                    <a:lnTo>
                      <a:pt x="4788" y="516"/>
                    </a:lnTo>
                    <a:lnTo>
                      <a:pt x="4788" y="516"/>
                    </a:lnTo>
                    <a:lnTo>
                      <a:pt x="4788" y="516"/>
                    </a:lnTo>
                    <a:lnTo>
                      <a:pt x="4788" y="516"/>
                    </a:lnTo>
                    <a:lnTo>
                      <a:pt x="4788" y="522"/>
                    </a:lnTo>
                    <a:lnTo>
                      <a:pt x="4788" y="522"/>
                    </a:lnTo>
                    <a:lnTo>
                      <a:pt x="4788" y="522"/>
                    </a:lnTo>
                    <a:lnTo>
                      <a:pt x="4788" y="522"/>
                    </a:lnTo>
                    <a:lnTo>
                      <a:pt x="4788" y="522"/>
                    </a:lnTo>
                    <a:lnTo>
                      <a:pt x="4788" y="522"/>
                    </a:lnTo>
                    <a:lnTo>
                      <a:pt x="4788" y="522"/>
                    </a:lnTo>
                    <a:lnTo>
                      <a:pt x="4788" y="522"/>
                    </a:lnTo>
                    <a:lnTo>
                      <a:pt x="4788" y="522"/>
                    </a:lnTo>
                    <a:lnTo>
                      <a:pt x="4788" y="522"/>
                    </a:lnTo>
                    <a:lnTo>
                      <a:pt x="4788" y="528"/>
                    </a:lnTo>
                    <a:lnTo>
                      <a:pt x="4788" y="528"/>
                    </a:lnTo>
                    <a:lnTo>
                      <a:pt x="4788" y="528"/>
                    </a:lnTo>
                    <a:lnTo>
                      <a:pt x="4788" y="528"/>
                    </a:lnTo>
                    <a:lnTo>
                      <a:pt x="4788" y="528"/>
                    </a:lnTo>
                    <a:lnTo>
                      <a:pt x="4788" y="528"/>
                    </a:lnTo>
                    <a:lnTo>
                      <a:pt x="4788" y="528"/>
                    </a:lnTo>
                    <a:lnTo>
                      <a:pt x="4788" y="528"/>
                    </a:lnTo>
                    <a:lnTo>
                      <a:pt x="4800" y="600"/>
                    </a:lnTo>
                    <a:lnTo>
                      <a:pt x="4800" y="600"/>
                    </a:lnTo>
                    <a:lnTo>
                      <a:pt x="4800" y="600"/>
                    </a:lnTo>
                    <a:lnTo>
                      <a:pt x="4800" y="600"/>
                    </a:lnTo>
                    <a:lnTo>
                      <a:pt x="4800" y="600"/>
                    </a:lnTo>
                    <a:lnTo>
                      <a:pt x="4800" y="600"/>
                    </a:lnTo>
                    <a:lnTo>
                      <a:pt x="4800" y="600"/>
                    </a:lnTo>
                    <a:lnTo>
                      <a:pt x="4800" y="600"/>
                    </a:lnTo>
                    <a:lnTo>
                      <a:pt x="4800" y="600"/>
                    </a:lnTo>
                    <a:lnTo>
                      <a:pt x="4800" y="600"/>
                    </a:lnTo>
                    <a:lnTo>
                      <a:pt x="4806" y="600"/>
                    </a:lnTo>
                    <a:lnTo>
                      <a:pt x="4806" y="600"/>
                    </a:lnTo>
                    <a:lnTo>
                      <a:pt x="4806" y="600"/>
                    </a:lnTo>
                    <a:lnTo>
                      <a:pt x="4806" y="600"/>
                    </a:lnTo>
                    <a:lnTo>
                      <a:pt x="4806" y="600"/>
                    </a:lnTo>
                    <a:lnTo>
                      <a:pt x="4806" y="600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8"/>
                    </a:lnTo>
                    <a:lnTo>
                      <a:pt x="4806" y="618"/>
                    </a:lnTo>
                    <a:lnTo>
                      <a:pt x="4806" y="618"/>
                    </a:lnTo>
                    <a:lnTo>
                      <a:pt x="4806" y="618"/>
                    </a:lnTo>
                    <a:lnTo>
                      <a:pt x="4806" y="618"/>
                    </a:lnTo>
                    <a:lnTo>
                      <a:pt x="4806" y="618"/>
                    </a:lnTo>
                    <a:lnTo>
                      <a:pt x="4806" y="618"/>
                    </a:lnTo>
                    <a:lnTo>
                      <a:pt x="4806" y="618"/>
                    </a:lnTo>
                    <a:lnTo>
                      <a:pt x="4806" y="618"/>
                    </a:lnTo>
                    <a:lnTo>
                      <a:pt x="4806" y="618"/>
                    </a:lnTo>
                    <a:lnTo>
                      <a:pt x="4806" y="618"/>
                    </a:lnTo>
                    <a:lnTo>
                      <a:pt x="4806" y="618"/>
                    </a:lnTo>
                    <a:lnTo>
                      <a:pt x="4806" y="618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54"/>
                    </a:lnTo>
                    <a:lnTo>
                      <a:pt x="4848" y="654"/>
                    </a:lnTo>
                    <a:lnTo>
                      <a:pt x="4848" y="654"/>
                    </a:lnTo>
                    <a:lnTo>
                      <a:pt x="4848" y="654"/>
                    </a:lnTo>
                    <a:lnTo>
                      <a:pt x="4848" y="654"/>
                    </a:lnTo>
                    <a:lnTo>
                      <a:pt x="4848" y="654"/>
                    </a:lnTo>
                    <a:lnTo>
                      <a:pt x="4848" y="654"/>
                    </a:lnTo>
                    <a:lnTo>
                      <a:pt x="4848" y="654"/>
                    </a:lnTo>
                    <a:lnTo>
                      <a:pt x="4848" y="654"/>
                    </a:lnTo>
                    <a:lnTo>
                      <a:pt x="4866" y="624"/>
                    </a:lnTo>
                    <a:lnTo>
                      <a:pt x="4866" y="624"/>
                    </a:lnTo>
                    <a:lnTo>
                      <a:pt x="4866" y="624"/>
                    </a:lnTo>
                    <a:lnTo>
                      <a:pt x="4866" y="624"/>
                    </a:lnTo>
                    <a:lnTo>
                      <a:pt x="4866" y="624"/>
                    </a:lnTo>
                    <a:lnTo>
                      <a:pt x="4866" y="624"/>
                    </a:lnTo>
                    <a:lnTo>
                      <a:pt x="4866" y="624"/>
                    </a:lnTo>
                    <a:lnTo>
                      <a:pt x="4866" y="624"/>
                    </a:lnTo>
                    <a:lnTo>
                      <a:pt x="4866" y="624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06"/>
                    </a:lnTo>
                    <a:lnTo>
                      <a:pt x="4866" y="606"/>
                    </a:lnTo>
                    <a:lnTo>
                      <a:pt x="4866" y="606"/>
                    </a:lnTo>
                    <a:lnTo>
                      <a:pt x="4866" y="606"/>
                    </a:lnTo>
                    <a:lnTo>
                      <a:pt x="4866" y="606"/>
                    </a:lnTo>
                    <a:lnTo>
                      <a:pt x="4866" y="606"/>
                    </a:lnTo>
                    <a:lnTo>
                      <a:pt x="4866" y="606"/>
                    </a:lnTo>
                    <a:lnTo>
                      <a:pt x="4866" y="606"/>
                    </a:lnTo>
                    <a:lnTo>
                      <a:pt x="4866" y="606"/>
                    </a:lnTo>
                    <a:lnTo>
                      <a:pt x="4866" y="606"/>
                    </a:lnTo>
                    <a:lnTo>
                      <a:pt x="4866" y="606"/>
                    </a:lnTo>
                    <a:lnTo>
                      <a:pt x="4866" y="606"/>
                    </a:lnTo>
                    <a:lnTo>
                      <a:pt x="4872" y="606"/>
                    </a:lnTo>
                    <a:lnTo>
                      <a:pt x="4872" y="606"/>
                    </a:lnTo>
                    <a:lnTo>
                      <a:pt x="4872" y="606"/>
                    </a:lnTo>
                    <a:lnTo>
                      <a:pt x="4872" y="606"/>
                    </a:lnTo>
                    <a:lnTo>
                      <a:pt x="4872" y="606"/>
                    </a:lnTo>
                    <a:lnTo>
                      <a:pt x="4872" y="600"/>
                    </a:lnTo>
                    <a:lnTo>
                      <a:pt x="4884" y="540"/>
                    </a:lnTo>
                    <a:lnTo>
                      <a:pt x="4884" y="534"/>
                    </a:lnTo>
                    <a:lnTo>
                      <a:pt x="4884" y="534"/>
                    </a:lnTo>
                    <a:lnTo>
                      <a:pt x="4884" y="534"/>
                    </a:lnTo>
                    <a:lnTo>
                      <a:pt x="4884" y="534"/>
                    </a:lnTo>
                    <a:lnTo>
                      <a:pt x="4884" y="534"/>
                    </a:lnTo>
                    <a:lnTo>
                      <a:pt x="4884" y="534"/>
                    </a:lnTo>
                    <a:lnTo>
                      <a:pt x="4884" y="534"/>
                    </a:lnTo>
                    <a:lnTo>
                      <a:pt x="4884" y="534"/>
                    </a:lnTo>
                    <a:lnTo>
                      <a:pt x="4884" y="534"/>
                    </a:lnTo>
                    <a:lnTo>
                      <a:pt x="4884" y="534"/>
                    </a:lnTo>
                    <a:lnTo>
                      <a:pt x="4884" y="534"/>
                    </a:lnTo>
                    <a:lnTo>
                      <a:pt x="4884" y="528"/>
                    </a:lnTo>
                    <a:lnTo>
                      <a:pt x="4884" y="528"/>
                    </a:lnTo>
                    <a:lnTo>
                      <a:pt x="4884" y="528"/>
                    </a:lnTo>
                    <a:lnTo>
                      <a:pt x="4884" y="528"/>
                    </a:lnTo>
                    <a:lnTo>
                      <a:pt x="4884" y="528"/>
                    </a:lnTo>
                    <a:lnTo>
                      <a:pt x="4884" y="528"/>
                    </a:lnTo>
                    <a:lnTo>
                      <a:pt x="4884" y="528"/>
                    </a:lnTo>
                    <a:lnTo>
                      <a:pt x="4884" y="528"/>
                    </a:lnTo>
                    <a:lnTo>
                      <a:pt x="4884" y="528"/>
                    </a:lnTo>
                    <a:lnTo>
                      <a:pt x="4884" y="528"/>
                    </a:lnTo>
                    <a:lnTo>
                      <a:pt x="4884" y="528"/>
                    </a:lnTo>
                    <a:lnTo>
                      <a:pt x="4884" y="522"/>
                    </a:lnTo>
                    <a:lnTo>
                      <a:pt x="4884" y="522"/>
                    </a:lnTo>
                    <a:lnTo>
                      <a:pt x="4884" y="522"/>
                    </a:lnTo>
                    <a:lnTo>
                      <a:pt x="4884" y="522"/>
                    </a:lnTo>
                    <a:lnTo>
                      <a:pt x="4884" y="522"/>
                    </a:lnTo>
                    <a:lnTo>
                      <a:pt x="4884" y="522"/>
                    </a:lnTo>
                    <a:lnTo>
                      <a:pt x="4884" y="522"/>
                    </a:lnTo>
                    <a:lnTo>
                      <a:pt x="4884" y="522"/>
                    </a:lnTo>
                    <a:lnTo>
                      <a:pt x="4884" y="522"/>
                    </a:lnTo>
                    <a:lnTo>
                      <a:pt x="4884" y="522"/>
                    </a:lnTo>
                    <a:lnTo>
                      <a:pt x="4890" y="516"/>
                    </a:lnTo>
                    <a:lnTo>
                      <a:pt x="4890" y="516"/>
                    </a:lnTo>
                    <a:lnTo>
                      <a:pt x="4890" y="516"/>
                    </a:lnTo>
                    <a:lnTo>
                      <a:pt x="4890" y="516"/>
                    </a:lnTo>
                    <a:lnTo>
                      <a:pt x="4890" y="516"/>
                    </a:lnTo>
                    <a:lnTo>
                      <a:pt x="4890" y="516"/>
                    </a:lnTo>
                    <a:lnTo>
                      <a:pt x="4890" y="516"/>
                    </a:lnTo>
                    <a:lnTo>
                      <a:pt x="4890" y="516"/>
                    </a:lnTo>
                    <a:lnTo>
                      <a:pt x="4890" y="516"/>
                    </a:lnTo>
                    <a:lnTo>
                      <a:pt x="4890" y="516"/>
                    </a:lnTo>
                    <a:lnTo>
                      <a:pt x="4890" y="516"/>
                    </a:lnTo>
                    <a:lnTo>
                      <a:pt x="4890" y="510"/>
                    </a:lnTo>
                    <a:lnTo>
                      <a:pt x="4890" y="510"/>
                    </a:lnTo>
                    <a:lnTo>
                      <a:pt x="4890" y="510"/>
                    </a:lnTo>
                    <a:lnTo>
                      <a:pt x="4890" y="510"/>
                    </a:lnTo>
                    <a:lnTo>
                      <a:pt x="4890" y="510"/>
                    </a:lnTo>
                    <a:lnTo>
                      <a:pt x="4890" y="510"/>
                    </a:lnTo>
                    <a:lnTo>
                      <a:pt x="4890" y="510"/>
                    </a:lnTo>
                    <a:lnTo>
                      <a:pt x="4890" y="510"/>
                    </a:lnTo>
                    <a:lnTo>
                      <a:pt x="4890" y="510"/>
                    </a:lnTo>
                    <a:lnTo>
                      <a:pt x="4890" y="510"/>
                    </a:lnTo>
                    <a:lnTo>
                      <a:pt x="4890" y="504"/>
                    </a:lnTo>
                    <a:lnTo>
                      <a:pt x="4890" y="504"/>
                    </a:lnTo>
                    <a:lnTo>
                      <a:pt x="4890" y="504"/>
                    </a:lnTo>
                    <a:lnTo>
                      <a:pt x="4890" y="504"/>
                    </a:lnTo>
                    <a:lnTo>
                      <a:pt x="4890" y="504"/>
                    </a:lnTo>
                    <a:lnTo>
                      <a:pt x="4890" y="504"/>
                    </a:lnTo>
                    <a:lnTo>
                      <a:pt x="4890" y="504"/>
                    </a:lnTo>
                    <a:lnTo>
                      <a:pt x="4890" y="504"/>
                    </a:lnTo>
                    <a:lnTo>
                      <a:pt x="4890" y="504"/>
                    </a:lnTo>
                    <a:lnTo>
                      <a:pt x="4902" y="402"/>
                    </a:lnTo>
                    <a:lnTo>
                      <a:pt x="4902" y="402"/>
                    </a:lnTo>
                    <a:lnTo>
                      <a:pt x="4902" y="402"/>
                    </a:lnTo>
                    <a:lnTo>
                      <a:pt x="4902" y="402"/>
                    </a:lnTo>
                    <a:lnTo>
                      <a:pt x="4902" y="402"/>
                    </a:lnTo>
                    <a:lnTo>
                      <a:pt x="4902" y="402"/>
                    </a:lnTo>
                    <a:lnTo>
                      <a:pt x="4902" y="396"/>
                    </a:lnTo>
                    <a:lnTo>
                      <a:pt x="4902" y="396"/>
                    </a:lnTo>
                    <a:lnTo>
                      <a:pt x="4908" y="396"/>
                    </a:lnTo>
                    <a:lnTo>
                      <a:pt x="4908" y="396"/>
                    </a:lnTo>
                    <a:lnTo>
                      <a:pt x="4908" y="396"/>
                    </a:lnTo>
                    <a:lnTo>
                      <a:pt x="4908" y="396"/>
                    </a:lnTo>
                    <a:lnTo>
                      <a:pt x="4908" y="396"/>
                    </a:lnTo>
                    <a:lnTo>
                      <a:pt x="4908" y="390"/>
                    </a:lnTo>
                    <a:lnTo>
                      <a:pt x="4908" y="390"/>
                    </a:lnTo>
                    <a:lnTo>
                      <a:pt x="4908" y="390"/>
                    </a:lnTo>
                    <a:lnTo>
                      <a:pt x="4908" y="390"/>
                    </a:lnTo>
                    <a:lnTo>
                      <a:pt x="4908" y="390"/>
                    </a:lnTo>
                    <a:lnTo>
                      <a:pt x="4908" y="390"/>
                    </a:lnTo>
                    <a:lnTo>
                      <a:pt x="4908" y="390"/>
                    </a:lnTo>
                    <a:lnTo>
                      <a:pt x="4908" y="390"/>
                    </a:lnTo>
                    <a:lnTo>
                      <a:pt x="4908" y="384"/>
                    </a:lnTo>
                    <a:lnTo>
                      <a:pt x="4908" y="384"/>
                    </a:lnTo>
                    <a:lnTo>
                      <a:pt x="4908" y="384"/>
                    </a:lnTo>
                    <a:lnTo>
                      <a:pt x="4908" y="384"/>
                    </a:lnTo>
                    <a:lnTo>
                      <a:pt x="4908" y="384"/>
                    </a:lnTo>
                    <a:lnTo>
                      <a:pt x="4908" y="384"/>
                    </a:lnTo>
                    <a:lnTo>
                      <a:pt x="4908" y="384"/>
                    </a:lnTo>
                    <a:lnTo>
                      <a:pt x="4908" y="384"/>
                    </a:lnTo>
                    <a:lnTo>
                      <a:pt x="4908" y="378"/>
                    </a:lnTo>
                    <a:lnTo>
                      <a:pt x="4908" y="378"/>
                    </a:lnTo>
                    <a:lnTo>
                      <a:pt x="4908" y="378"/>
                    </a:lnTo>
                    <a:lnTo>
                      <a:pt x="4908" y="378"/>
                    </a:lnTo>
                    <a:lnTo>
                      <a:pt x="4908" y="378"/>
                    </a:lnTo>
                    <a:lnTo>
                      <a:pt x="4908" y="378"/>
                    </a:lnTo>
                    <a:lnTo>
                      <a:pt x="4908" y="378"/>
                    </a:lnTo>
                    <a:lnTo>
                      <a:pt x="4908" y="372"/>
                    </a:lnTo>
                    <a:lnTo>
                      <a:pt x="4908" y="372"/>
                    </a:lnTo>
                    <a:lnTo>
                      <a:pt x="4908" y="372"/>
                    </a:lnTo>
                    <a:lnTo>
                      <a:pt x="4908" y="372"/>
                    </a:lnTo>
                    <a:lnTo>
                      <a:pt x="4908" y="372"/>
                    </a:lnTo>
                    <a:lnTo>
                      <a:pt x="4908" y="372"/>
                    </a:lnTo>
                    <a:lnTo>
                      <a:pt x="4908" y="372"/>
                    </a:lnTo>
                    <a:lnTo>
                      <a:pt x="4908" y="366"/>
                    </a:lnTo>
                    <a:lnTo>
                      <a:pt x="4908" y="366"/>
                    </a:lnTo>
                    <a:lnTo>
                      <a:pt x="4908" y="366"/>
                    </a:lnTo>
                    <a:lnTo>
                      <a:pt x="4908" y="366"/>
                    </a:lnTo>
                    <a:lnTo>
                      <a:pt x="4908" y="366"/>
                    </a:lnTo>
                    <a:lnTo>
                      <a:pt x="4908" y="366"/>
                    </a:lnTo>
                    <a:lnTo>
                      <a:pt x="4908" y="366"/>
                    </a:lnTo>
                    <a:lnTo>
                      <a:pt x="4908" y="366"/>
                    </a:lnTo>
                    <a:lnTo>
                      <a:pt x="4908" y="360"/>
                    </a:lnTo>
                    <a:lnTo>
                      <a:pt x="4908" y="360"/>
                    </a:lnTo>
                    <a:lnTo>
                      <a:pt x="4908" y="360"/>
                    </a:lnTo>
                    <a:lnTo>
                      <a:pt x="4908" y="360"/>
                    </a:lnTo>
                    <a:lnTo>
                      <a:pt x="4908" y="360"/>
                    </a:lnTo>
                    <a:lnTo>
                      <a:pt x="4908" y="360"/>
                    </a:lnTo>
                    <a:lnTo>
                      <a:pt x="4908" y="360"/>
                    </a:lnTo>
                    <a:lnTo>
                      <a:pt x="4908" y="354"/>
                    </a:lnTo>
                    <a:lnTo>
                      <a:pt x="4908" y="354"/>
                    </a:lnTo>
                    <a:lnTo>
                      <a:pt x="4908" y="354"/>
                    </a:lnTo>
                    <a:lnTo>
                      <a:pt x="4908" y="354"/>
                    </a:lnTo>
                    <a:lnTo>
                      <a:pt x="4908" y="354"/>
                    </a:lnTo>
                    <a:lnTo>
                      <a:pt x="4908" y="354"/>
                    </a:lnTo>
                    <a:lnTo>
                      <a:pt x="4908" y="354"/>
                    </a:lnTo>
                    <a:lnTo>
                      <a:pt x="4908" y="348"/>
                    </a:lnTo>
                    <a:lnTo>
                      <a:pt x="4908" y="348"/>
                    </a:lnTo>
                    <a:lnTo>
                      <a:pt x="4908" y="348"/>
                    </a:lnTo>
                    <a:lnTo>
                      <a:pt x="4914" y="348"/>
                    </a:lnTo>
                    <a:lnTo>
                      <a:pt x="4914" y="348"/>
                    </a:lnTo>
                    <a:lnTo>
                      <a:pt x="4914" y="348"/>
                    </a:lnTo>
                    <a:lnTo>
                      <a:pt x="4914" y="348"/>
                    </a:lnTo>
                    <a:lnTo>
                      <a:pt x="4914" y="342"/>
                    </a:lnTo>
                    <a:lnTo>
                      <a:pt x="4914" y="342"/>
                    </a:lnTo>
                    <a:lnTo>
                      <a:pt x="4914" y="342"/>
                    </a:lnTo>
                    <a:lnTo>
                      <a:pt x="4914" y="342"/>
                    </a:lnTo>
                    <a:lnTo>
                      <a:pt x="4914" y="342"/>
                    </a:lnTo>
                    <a:lnTo>
                      <a:pt x="4914" y="342"/>
                    </a:lnTo>
                    <a:lnTo>
                      <a:pt x="4914" y="342"/>
                    </a:lnTo>
                    <a:lnTo>
                      <a:pt x="4914" y="336"/>
                    </a:lnTo>
                    <a:lnTo>
                      <a:pt x="4914" y="336"/>
                    </a:lnTo>
                    <a:lnTo>
                      <a:pt x="4914" y="336"/>
                    </a:lnTo>
                    <a:lnTo>
                      <a:pt x="4914" y="336"/>
                    </a:lnTo>
                    <a:lnTo>
                      <a:pt x="4914" y="336"/>
                    </a:lnTo>
                    <a:lnTo>
                      <a:pt x="4914" y="336"/>
                    </a:lnTo>
                    <a:lnTo>
                      <a:pt x="4914" y="336"/>
                    </a:lnTo>
                    <a:lnTo>
                      <a:pt x="4914" y="330"/>
                    </a:lnTo>
                    <a:lnTo>
                      <a:pt x="4914" y="330"/>
                    </a:lnTo>
                    <a:lnTo>
                      <a:pt x="4914" y="330"/>
                    </a:lnTo>
                    <a:lnTo>
                      <a:pt x="4914" y="330"/>
                    </a:lnTo>
                    <a:lnTo>
                      <a:pt x="4914" y="330"/>
                    </a:lnTo>
                    <a:lnTo>
                      <a:pt x="4914" y="330"/>
                    </a:lnTo>
                    <a:lnTo>
                      <a:pt x="4914" y="330"/>
                    </a:lnTo>
                    <a:lnTo>
                      <a:pt x="4914" y="324"/>
                    </a:lnTo>
                    <a:lnTo>
                      <a:pt x="4914" y="324"/>
                    </a:lnTo>
                    <a:lnTo>
                      <a:pt x="4914" y="324"/>
                    </a:lnTo>
                    <a:lnTo>
                      <a:pt x="4914" y="324"/>
                    </a:lnTo>
                    <a:lnTo>
                      <a:pt x="4914" y="324"/>
                    </a:lnTo>
                    <a:lnTo>
                      <a:pt x="4914" y="324"/>
                    </a:lnTo>
                    <a:lnTo>
                      <a:pt x="4914" y="324"/>
                    </a:lnTo>
                    <a:lnTo>
                      <a:pt x="4914" y="318"/>
                    </a:lnTo>
                    <a:lnTo>
                      <a:pt x="4914" y="318"/>
                    </a:lnTo>
                    <a:lnTo>
                      <a:pt x="4914" y="318"/>
                    </a:lnTo>
                    <a:lnTo>
                      <a:pt x="4914" y="318"/>
                    </a:lnTo>
                    <a:lnTo>
                      <a:pt x="4914" y="318"/>
                    </a:lnTo>
                    <a:lnTo>
                      <a:pt x="4914" y="318"/>
                    </a:lnTo>
                    <a:lnTo>
                      <a:pt x="4914" y="318"/>
                    </a:lnTo>
                    <a:lnTo>
                      <a:pt x="4914" y="312"/>
                    </a:lnTo>
                    <a:lnTo>
                      <a:pt x="4914" y="312"/>
                    </a:lnTo>
                    <a:lnTo>
                      <a:pt x="4914" y="312"/>
                    </a:lnTo>
                    <a:lnTo>
                      <a:pt x="4914" y="312"/>
                    </a:lnTo>
                    <a:lnTo>
                      <a:pt x="4914" y="312"/>
                    </a:lnTo>
                    <a:lnTo>
                      <a:pt x="4914" y="312"/>
                    </a:lnTo>
                    <a:lnTo>
                      <a:pt x="4914" y="312"/>
                    </a:lnTo>
                    <a:lnTo>
                      <a:pt x="4914" y="306"/>
                    </a:lnTo>
                    <a:lnTo>
                      <a:pt x="4914" y="306"/>
                    </a:lnTo>
                    <a:lnTo>
                      <a:pt x="4914" y="306"/>
                    </a:lnTo>
                    <a:lnTo>
                      <a:pt x="4914" y="306"/>
                    </a:lnTo>
                    <a:lnTo>
                      <a:pt x="4914" y="306"/>
                    </a:lnTo>
                    <a:lnTo>
                      <a:pt x="4914" y="306"/>
                    </a:lnTo>
                    <a:lnTo>
                      <a:pt x="4914" y="300"/>
                    </a:lnTo>
                    <a:lnTo>
                      <a:pt x="4914" y="300"/>
                    </a:lnTo>
                    <a:lnTo>
                      <a:pt x="4914" y="300"/>
                    </a:lnTo>
                    <a:lnTo>
                      <a:pt x="4914" y="300"/>
                    </a:lnTo>
                    <a:lnTo>
                      <a:pt x="4914" y="300"/>
                    </a:lnTo>
                    <a:lnTo>
                      <a:pt x="4914" y="300"/>
                    </a:lnTo>
                    <a:lnTo>
                      <a:pt x="4914" y="300"/>
                    </a:lnTo>
                    <a:lnTo>
                      <a:pt x="4914" y="300"/>
                    </a:lnTo>
                    <a:lnTo>
                      <a:pt x="4914" y="294"/>
                    </a:lnTo>
                    <a:lnTo>
                      <a:pt x="4914" y="294"/>
                    </a:lnTo>
                    <a:lnTo>
                      <a:pt x="4914" y="294"/>
                    </a:lnTo>
                    <a:lnTo>
                      <a:pt x="4914" y="288"/>
                    </a:lnTo>
                    <a:lnTo>
                      <a:pt x="4920" y="288"/>
                    </a:lnTo>
                    <a:lnTo>
                      <a:pt x="4920" y="282"/>
                    </a:lnTo>
                    <a:lnTo>
                      <a:pt x="4920" y="282"/>
                    </a:lnTo>
                    <a:lnTo>
                      <a:pt x="4920" y="276"/>
                    </a:lnTo>
                    <a:lnTo>
                      <a:pt x="4920" y="276"/>
                    </a:lnTo>
                    <a:lnTo>
                      <a:pt x="4920" y="270"/>
                    </a:lnTo>
                    <a:lnTo>
                      <a:pt x="4920" y="264"/>
                    </a:lnTo>
                    <a:lnTo>
                      <a:pt x="4920" y="264"/>
                    </a:lnTo>
                    <a:lnTo>
                      <a:pt x="4920" y="258"/>
                    </a:lnTo>
                    <a:lnTo>
                      <a:pt x="4920" y="252"/>
                    </a:lnTo>
                    <a:lnTo>
                      <a:pt x="4920" y="246"/>
                    </a:lnTo>
                    <a:lnTo>
                      <a:pt x="4920" y="240"/>
                    </a:lnTo>
                    <a:lnTo>
                      <a:pt x="4920" y="234"/>
                    </a:lnTo>
                    <a:lnTo>
                      <a:pt x="4920" y="234"/>
                    </a:lnTo>
                    <a:lnTo>
                      <a:pt x="4920" y="228"/>
                    </a:lnTo>
                    <a:lnTo>
                      <a:pt x="4920" y="222"/>
                    </a:lnTo>
                    <a:lnTo>
                      <a:pt x="4920" y="216"/>
                    </a:lnTo>
                    <a:lnTo>
                      <a:pt x="4920" y="210"/>
                    </a:lnTo>
                    <a:lnTo>
                      <a:pt x="4920" y="204"/>
                    </a:lnTo>
                    <a:lnTo>
                      <a:pt x="4920" y="198"/>
                    </a:lnTo>
                    <a:lnTo>
                      <a:pt x="4920" y="192"/>
                    </a:lnTo>
                    <a:lnTo>
                      <a:pt x="4920" y="186"/>
                    </a:lnTo>
                    <a:lnTo>
                      <a:pt x="4920" y="180"/>
                    </a:lnTo>
                    <a:lnTo>
                      <a:pt x="4920" y="174"/>
                    </a:lnTo>
                    <a:lnTo>
                      <a:pt x="4920" y="168"/>
                    </a:lnTo>
                    <a:lnTo>
                      <a:pt x="4920" y="162"/>
                    </a:lnTo>
                    <a:lnTo>
                      <a:pt x="4920" y="156"/>
                    </a:lnTo>
                    <a:lnTo>
                      <a:pt x="4920" y="150"/>
                    </a:lnTo>
                    <a:lnTo>
                      <a:pt x="4920" y="144"/>
                    </a:lnTo>
                    <a:lnTo>
                      <a:pt x="4920" y="138"/>
                    </a:lnTo>
                    <a:lnTo>
                      <a:pt x="4920" y="132"/>
                    </a:lnTo>
                    <a:lnTo>
                      <a:pt x="4920" y="126"/>
                    </a:lnTo>
                    <a:lnTo>
                      <a:pt x="4920" y="120"/>
                    </a:lnTo>
                    <a:lnTo>
                      <a:pt x="4920" y="108"/>
                    </a:lnTo>
                    <a:lnTo>
                      <a:pt x="4920" y="102"/>
                    </a:lnTo>
                    <a:lnTo>
                      <a:pt x="4920" y="96"/>
                    </a:lnTo>
                    <a:lnTo>
                      <a:pt x="4920" y="90"/>
                    </a:lnTo>
                    <a:lnTo>
                      <a:pt x="4920" y="90"/>
                    </a:lnTo>
                    <a:lnTo>
                      <a:pt x="4920" y="84"/>
                    </a:lnTo>
                    <a:lnTo>
                      <a:pt x="4920" y="78"/>
                    </a:lnTo>
                    <a:lnTo>
                      <a:pt x="4920" y="72"/>
                    </a:lnTo>
                    <a:lnTo>
                      <a:pt x="4920" y="66"/>
                    </a:lnTo>
                    <a:lnTo>
                      <a:pt x="4920" y="66"/>
                    </a:lnTo>
                    <a:lnTo>
                      <a:pt x="4920" y="60"/>
                    </a:lnTo>
                    <a:lnTo>
                      <a:pt x="4920" y="60"/>
                    </a:lnTo>
                    <a:lnTo>
                      <a:pt x="4920" y="54"/>
                    </a:lnTo>
                    <a:lnTo>
                      <a:pt x="4920" y="54"/>
                    </a:lnTo>
                    <a:lnTo>
                      <a:pt x="4920" y="48"/>
                    </a:lnTo>
                    <a:lnTo>
                      <a:pt x="4920" y="48"/>
                    </a:lnTo>
                    <a:lnTo>
                      <a:pt x="4920" y="48"/>
                    </a:lnTo>
                    <a:lnTo>
                      <a:pt x="4920" y="42"/>
                    </a:lnTo>
                    <a:lnTo>
                      <a:pt x="4920" y="42"/>
                    </a:lnTo>
                    <a:lnTo>
                      <a:pt x="4920" y="42"/>
                    </a:lnTo>
                    <a:lnTo>
                      <a:pt x="4920" y="42"/>
                    </a:lnTo>
                    <a:lnTo>
                      <a:pt x="4920" y="42"/>
                    </a:lnTo>
                    <a:lnTo>
                      <a:pt x="4920" y="42"/>
                    </a:lnTo>
                    <a:lnTo>
                      <a:pt x="4920" y="42"/>
                    </a:lnTo>
                    <a:lnTo>
                      <a:pt x="4920" y="42"/>
                    </a:lnTo>
                    <a:lnTo>
                      <a:pt x="4920" y="42"/>
                    </a:lnTo>
                    <a:lnTo>
                      <a:pt x="4920" y="48"/>
                    </a:lnTo>
                    <a:lnTo>
                      <a:pt x="4920" y="48"/>
                    </a:lnTo>
                    <a:lnTo>
                      <a:pt x="4926" y="48"/>
                    </a:lnTo>
                    <a:lnTo>
                      <a:pt x="4926" y="54"/>
                    </a:lnTo>
                    <a:lnTo>
                      <a:pt x="4926" y="54"/>
                    </a:lnTo>
                    <a:lnTo>
                      <a:pt x="4926" y="60"/>
                    </a:lnTo>
                    <a:lnTo>
                      <a:pt x="4926" y="60"/>
                    </a:lnTo>
                    <a:lnTo>
                      <a:pt x="4926" y="66"/>
                    </a:lnTo>
                    <a:lnTo>
                      <a:pt x="4926" y="66"/>
                    </a:lnTo>
                    <a:lnTo>
                      <a:pt x="4926" y="72"/>
                    </a:lnTo>
                    <a:lnTo>
                      <a:pt x="4926" y="78"/>
                    </a:lnTo>
                    <a:lnTo>
                      <a:pt x="4926" y="84"/>
                    </a:lnTo>
                    <a:lnTo>
                      <a:pt x="4926" y="90"/>
                    </a:lnTo>
                    <a:lnTo>
                      <a:pt x="4926" y="90"/>
                    </a:lnTo>
                    <a:lnTo>
                      <a:pt x="4926" y="96"/>
                    </a:lnTo>
                    <a:lnTo>
                      <a:pt x="4926" y="102"/>
                    </a:lnTo>
                    <a:lnTo>
                      <a:pt x="4926" y="108"/>
                    </a:lnTo>
                    <a:lnTo>
                      <a:pt x="4926" y="120"/>
                    </a:lnTo>
                    <a:lnTo>
                      <a:pt x="4926" y="126"/>
                    </a:lnTo>
                    <a:lnTo>
                      <a:pt x="4926" y="132"/>
                    </a:lnTo>
                    <a:lnTo>
                      <a:pt x="4926" y="138"/>
                    </a:lnTo>
                    <a:lnTo>
                      <a:pt x="4926" y="144"/>
                    </a:lnTo>
                    <a:lnTo>
                      <a:pt x="4926" y="150"/>
                    </a:lnTo>
                    <a:lnTo>
                      <a:pt x="4926" y="156"/>
                    </a:lnTo>
                    <a:lnTo>
                      <a:pt x="4926" y="162"/>
                    </a:lnTo>
                    <a:lnTo>
                      <a:pt x="4926" y="168"/>
                    </a:lnTo>
                    <a:lnTo>
                      <a:pt x="4926" y="174"/>
                    </a:lnTo>
                    <a:lnTo>
                      <a:pt x="4926" y="180"/>
                    </a:lnTo>
                    <a:lnTo>
                      <a:pt x="4926" y="186"/>
                    </a:lnTo>
                    <a:lnTo>
                      <a:pt x="4926" y="192"/>
                    </a:lnTo>
                    <a:lnTo>
                      <a:pt x="4926" y="198"/>
                    </a:lnTo>
                    <a:lnTo>
                      <a:pt x="4926" y="204"/>
                    </a:lnTo>
                    <a:lnTo>
                      <a:pt x="4926" y="210"/>
                    </a:lnTo>
                    <a:lnTo>
                      <a:pt x="4926" y="216"/>
                    </a:lnTo>
                    <a:lnTo>
                      <a:pt x="4926" y="222"/>
                    </a:lnTo>
                    <a:lnTo>
                      <a:pt x="4926" y="228"/>
                    </a:lnTo>
                    <a:lnTo>
                      <a:pt x="4926" y="234"/>
                    </a:lnTo>
                    <a:lnTo>
                      <a:pt x="4926" y="234"/>
                    </a:lnTo>
                    <a:lnTo>
                      <a:pt x="4926" y="240"/>
                    </a:lnTo>
                    <a:lnTo>
                      <a:pt x="4926" y="246"/>
                    </a:lnTo>
                    <a:lnTo>
                      <a:pt x="4926" y="252"/>
                    </a:lnTo>
                    <a:lnTo>
                      <a:pt x="4926" y="258"/>
                    </a:lnTo>
                    <a:lnTo>
                      <a:pt x="4926" y="264"/>
                    </a:lnTo>
                    <a:lnTo>
                      <a:pt x="4926" y="264"/>
                    </a:lnTo>
                    <a:lnTo>
                      <a:pt x="4926" y="270"/>
                    </a:lnTo>
                    <a:lnTo>
                      <a:pt x="4926" y="276"/>
                    </a:lnTo>
                    <a:lnTo>
                      <a:pt x="4926" y="276"/>
                    </a:lnTo>
                    <a:lnTo>
                      <a:pt x="4926" y="282"/>
                    </a:lnTo>
                    <a:lnTo>
                      <a:pt x="4926" y="282"/>
                    </a:lnTo>
                    <a:lnTo>
                      <a:pt x="4926" y="288"/>
                    </a:lnTo>
                    <a:lnTo>
                      <a:pt x="4926" y="288"/>
                    </a:lnTo>
                    <a:lnTo>
                      <a:pt x="4926" y="294"/>
                    </a:lnTo>
                    <a:lnTo>
                      <a:pt x="4926" y="294"/>
                    </a:lnTo>
                    <a:lnTo>
                      <a:pt x="4926" y="294"/>
                    </a:lnTo>
                    <a:lnTo>
                      <a:pt x="4926" y="300"/>
                    </a:lnTo>
                    <a:lnTo>
                      <a:pt x="4926" y="300"/>
                    </a:lnTo>
                    <a:lnTo>
                      <a:pt x="4926" y="300"/>
                    </a:lnTo>
                    <a:lnTo>
                      <a:pt x="4926" y="300"/>
                    </a:lnTo>
                    <a:lnTo>
                      <a:pt x="4926" y="300"/>
                    </a:lnTo>
                    <a:lnTo>
                      <a:pt x="4926" y="306"/>
                    </a:lnTo>
                    <a:lnTo>
                      <a:pt x="4926" y="306"/>
                    </a:lnTo>
                    <a:lnTo>
                      <a:pt x="4926" y="306"/>
                    </a:lnTo>
                    <a:lnTo>
                      <a:pt x="4926" y="306"/>
                    </a:lnTo>
                    <a:lnTo>
                      <a:pt x="4926" y="306"/>
                    </a:lnTo>
                    <a:lnTo>
                      <a:pt x="4932" y="306"/>
                    </a:lnTo>
                    <a:lnTo>
                      <a:pt x="4932" y="312"/>
                    </a:lnTo>
                    <a:lnTo>
                      <a:pt x="4932" y="312"/>
                    </a:lnTo>
                    <a:lnTo>
                      <a:pt x="4932" y="312"/>
                    </a:lnTo>
                    <a:lnTo>
                      <a:pt x="4932" y="312"/>
                    </a:lnTo>
                    <a:lnTo>
                      <a:pt x="4932" y="312"/>
                    </a:lnTo>
                    <a:lnTo>
                      <a:pt x="4932" y="312"/>
                    </a:lnTo>
                    <a:lnTo>
                      <a:pt x="4932" y="312"/>
                    </a:lnTo>
                    <a:lnTo>
                      <a:pt x="4932" y="318"/>
                    </a:lnTo>
                    <a:lnTo>
                      <a:pt x="4932" y="318"/>
                    </a:lnTo>
                    <a:lnTo>
                      <a:pt x="4932" y="318"/>
                    </a:lnTo>
                    <a:lnTo>
                      <a:pt x="4932" y="318"/>
                    </a:lnTo>
                    <a:lnTo>
                      <a:pt x="4932" y="318"/>
                    </a:lnTo>
                    <a:lnTo>
                      <a:pt x="4932" y="318"/>
                    </a:lnTo>
                    <a:lnTo>
                      <a:pt x="4932" y="318"/>
                    </a:lnTo>
                    <a:lnTo>
                      <a:pt x="4932" y="324"/>
                    </a:lnTo>
                    <a:lnTo>
                      <a:pt x="4932" y="324"/>
                    </a:lnTo>
                    <a:lnTo>
                      <a:pt x="4932" y="324"/>
                    </a:lnTo>
                    <a:lnTo>
                      <a:pt x="4932" y="324"/>
                    </a:lnTo>
                    <a:lnTo>
                      <a:pt x="4932" y="324"/>
                    </a:lnTo>
                    <a:lnTo>
                      <a:pt x="4932" y="324"/>
                    </a:lnTo>
                    <a:lnTo>
                      <a:pt x="4932" y="324"/>
                    </a:lnTo>
                    <a:lnTo>
                      <a:pt x="4932" y="330"/>
                    </a:lnTo>
                    <a:lnTo>
                      <a:pt x="4932" y="330"/>
                    </a:lnTo>
                    <a:lnTo>
                      <a:pt x="4932" y="330"/>
                    </a:lnTo>
                    <a:lnTo>
                      <a:pt x="4932" y="330"/>
                    </a:lnTo>
                    <a:lnTo>
                      <a:pt x="4932" y="330"/>
                    </a:lnTo>
                    <a:lnTo>
                      <a:pt x="4932" y="330"/>
                    </a:lnTo>
                    <a:lnTo>
                      <a:pt x="4932" y="330"/>
                    </a:lnTo>
                    <a:lnTo>
                      <a:pt x="4932" y="336"/>
                    </a:lnTo>
                    <a:lnTo>
                      <a:pt x="4932" y="336"/>
                    </a:lnTo>
                    <a:lnTo>
                      <a:pt x="4932" y="336"/>
                    </a:lnTo>
                    <a:lnTo>
                      <a:pt x="4932" y="336"/>
                    </a:lnTo>
                    <a:lnTo>
                      <a:pt x="4932" y="336"/>
                    </a:lnTo>
                    <a:lnTo>
                      <a:pt x="4932" y="336"/>
                    </a:lnTo>
                    <a:lnTo>
                      <a:pt x="4932" y="336"/>
                    </a:lnTo>
                    <a:lnTo>
                      <a:pt x="4932" y="342"/>
                    </a:lnTo>
                    <a:lnTo>
                      <a:pt x="4932" y="342"/>
                    </a:lnTo>
                    <a:lnTo>
                      <a:pt x="4932" y="342"/>
                    </a:lnTo>
                    <a:lnTo>
                      <a:pt x="4932" y="342"/>
                    </a:lnTo>
                    <a:lnTo>
                      <a:pt x="4932" y="342"/>
                    </a:lnTo>
                    <a:lnTo>
                      <a:pt x="4932" y="342"/>
                    </a:lnTo>
                    <a:lnTo>
                      <a:pt x="4932" y="342"/>
                    </a:lnTo>
                    <a:lnTo>
                      <a:pt x="4932" y="348"/>
                    </a:lnTo>
                    <a:lnTo>
                      <a:pt x="4932" y="348"/>
                    </a:lnTo>
                    <a:lnTo>
                      <a:pt x="4932" y="348"/>
                    </a:lnTo>
                    <a:lnTo>
                      <a:pt x="4932" y="348"/>
                    </a:lnTo>
                    <a:lnTo>
                      <a:pt x="4932" y="348"/>
                    </a:lnTo>
                    <a:lnTo>
                      <a:pt x="4932" y="348"/>
                    </a:lnTo>
                    <a:lnTo>
                      <a:pt x="4932" y="348"/>
                    </a:lnTo>
                    <a:lnTo>
                      <a:pt x="4932" y="354"/>
                    </a:lnTo>
                    <a:lnTo>
                      <a:pt x="4932" y="354"/>
                    </a:lnTo>
                    <a:lnTo>
                      <a:pt x="4932" y="354"/>
                    </a:lnTo>
                    <a:lnTo>
                      <a:pt x="4932" y="354"/>
                    </a:lnTo>
                    <a:lnTo>
                      <a:pt x="4932" y="354"/>
                    </a:lnTo>
                    <a:lnTo>
                      <a:pt x="4932" y="354"/>
                    </a:lnTo>
                    <a:lnTo>
                      <a:pt x="4932" y="354"/>
                    </a:lnTo>
                    <a:lnTo>
                      <a:pt x="4932" y="360"/>
                    </a:lnTo>
                    <a:lnTo>
                      <a:pt x="4932" y="360"/>
                    </a:lnTo>
                    <a:lnTo>
                      <a:pt x="4932" y="360"/>
                    </a:lnTo>
                    <a:lnTo>
                      <a:pt x="4938" y="360"/>
                    </a:lnTo>
                    <a:lnTo>
                      <a:pt x="4938" y="360"/>
                    </a:lnTo>
                    <a:lnTo>
                      <a:pt x="4938" y="360"/>
                    </a:lnTo>
                    <a:lnTo>
                      <a:pt x="4938" y="360"/>
                    </a:lnTo>
                    <a:lnTo>
                      <a:pt x="4938" y="366"/>
                    </a:lnTo>
                    <a:lnTo>
                      <a:pt x="4938" y="366"/>
                    </a:lnTo>
                    <a:lnTo>
                      <a:pt x="4938" y="366"/>
                    </a:lnTo>
                    <a:lnTo>
                      <a:pt x="4938" y="366"/>
                    </a:lnTo>
                    <a:lnTo>
                      <a:pt x="4938" y="366"/>
                    </a:lnTo>
                    <a:lnTo>
                      <a:pt x="4938" y="366"/>
                    </a:lnTo>
                    <a:lnTo>
                      <a:pt x="4938" y="366"/>
                    </a:lnTo>
                    <a:lnTo>
                      <a:pt x="4938" y="366"/>
                    </a:lnTo>
                    <a:lnTo>
                      <a:pt x="4938" y="372"/>
                    </a:lnTo>
                    <a:lnTo>
                      <a:pt x="4938" y="372"/>
                    </a:lnTo>
                    <a:lnTo>
                      <a:pt x="4938" y="372"/>
                    </a:lnTo>
                    <a:lnTo>
                      <a:pt x="4938" y="372"/>
                    </a:lnTo>
                    <a:lnTo>
                      <a:pt x="4938" y="372"/>
                    </a:lnTo>
                    <a:lnTo>
                      <a:pt x="4938" y="372"/>
                    </a:lnTo>
                    <a:lnTo>
                      <a:pt x="4938" y="372"/>
                    </a:lnTo>
                    <a:lnTo>
                      <a:pt x="4938" y="378"/>
                    </a:lnTo>
                    <a:lnTo>
                      <a:pt x="4938" y="378"/>
                    </a:lnTo>
                    <a:lnTo>
                      <a:pt x="4938" y="378"/>
                    </a:lnTo>
                    <a:lnTo>
                      <a:pt x="4938" y="378"/>
                    </a:lnTo>
                    <a:lnTo>
                      <a:pt x="4938" y="378"/>
                    </a:lnTo>
                    <a:lnTo>
                      <a:pt x="4938" y="378"/>
                    </a:lnTo>
                    <a:lnTo>
                      <a:pt x="4938" y="378"/>
                    </a:lnTo>
                    <a:lnTo>
                      <a:pt x="4938" y="378"/>
                    </a:lnTo>
                    <a:lnTo>
                      <a:pt x="4938" y="384"/>
                    </a:lnTo>
                    <a:lnTo>
                      <a:pt x="4938" y="384"/>
                    </a:lnTo>
                    <a:lnTo>
                      <a:pt x="4938" y="384"/>
                    </a:lnTo>
                    <a:lnTo>
                      <a:pt x="4938" y="384"/>
                    </a:lnTo>
                    <a:lnTo>
                      <a:pt x="4938" y="384"/>
                    </a:lnTo>
                    <a:lnTo>
                      <a:pt x="4938" y="384"/>
                    </a:lnTo>
                    <a:lnTo>
                      <a:pt x="4938" y="384"/>
                    </a:lnTo>
                    <a:lnTo>
                      <a:pt x="4938" y="390"/>
                    </a:lnTo>
                    <a:lnTo>
                      <a:pt x="4938" y="390"/>
                    </a:lnTo>
                    <a:lnTo>
                      <a:pt x="4938" y="390"/>
                    </a:lnTo>
                    <a:lnTo>
                      <a:pt x="4938" y="390"/>
                    </a:lnTo>
                    <a:lnTo>
                      <a:pt x="4938" y="390"/>
                    </a:lnTo>
                    <a:lnTo>
                      <a:pt x="4938" y="390"/>
                    </a:lnTo>
                    <a:lnTo>
                      <a:pt x="4938" y="390"/>
                    </a:lnTo>
                    <a:lnTo>
                      <a:pt x="4938" y="390"/>
                    </a:lnTo>
                    <a:lnTo>
                      <a:pt x="4938" y="396"/>
                    </a:lnTo>
                    <a:lnTo>
                      <a:pt x="4938" y="396"/>
                    </a:lnTo>
                    <a:lnTo>
                      <a:pt x="4938" y="396"/>
                    </a:lnTo>
                    <a:lnTo>
                      <a:pt x="4938" y="396"/>
                    </a:lnTo>
                    <a:lnTo>
                      <a:pt x="4938" y="396"/>
                    </a:lnTo>
                    <a:lnTo>
                      <a:pt x="4938" y="396"/>
                    </a:lnTo>
                    <a:lnTo>
                      <a:pt x="4938" y="396"/>
                    </a:lnTo>
                    <a:lnTo>
                      <a:pt x="4938" y="396"/>
                    </a:lnTo>
                    <a:lnTo>
                      <a:pt x="4938" y="402"/>
                    </a:lnTo>
                    <a:lnTo>
                      <a:pt x="4938" y="402"/>
                    </a:lnTo>
                    <a:lnTo>
                      <a:pt x="4938" y="402"/>
                    </a:lnTo>
                    <a:lnTo>
                      <a:pt x="4938" y="402"/>
                    </a:lnTo>
                    <a:lnTo>
                      <a:pt x="4938" y="402"/>
                    </a:lnTo>
                    <a:lnTo>
                      <a:pt x="4938" y="402"/>
                    </a:lnTo>
                    <a:lnTo>
                      <a:pt x="4938" y="402"/>
                    </a:lnTo>
                    <a:lnTo>
                      <a:pt x="4938" y="408"/>
                    </a:lnTo>
                    <a:lnTo>
                      <a:pt x="4938" y="408"/>
                    </a:lnTo>
                    <a:lnTo>
                      <a:pt x="4938" y="408"/>
                    </a:lnTo>
                    <a:lnTo>
                      <a:pt x="4938" y="408"/>
                    </a:lnTo>
                    <a:lnTo>
                      <a:pt x="4944" y="408"/>
                    </a:lnTo>
                    <a:lnTo>
                      <a:pt x="4944" y="408"/>
                    </a:lnTo>
                    <a:lnTo>
                      <a:pt x="4944" y="408"/>
                    </a:lnTo>
                    <a:lnTo>
                      <a:pt x="4944" y="408"/>
                    </a:lnTo>
                    <a:lnTo>
                      <a:pt x="4944" y="414"/>
                    </a:lnTo>
                    <a:lnTo>
                      <a:pt x="4944" y="414"/>
                    </a:lnTo>
                    <a:lnTo>
                      <a:pt x="4944" y="414"/>
                    </a:lnTo>
                    <a:lnTo>
                      <a:pt x="4944" y="414"/>
                    </a:lnTo>
                    <a:lnTo>
                      <a:pt x="4944" y="414"/>
                    </a:lnTo>
                    <a:lnTo>
                      <a:pt x="4944" y="414"/>
                    </a:lnTo>
                    <a:lnTo>
                      <a:pt x="4944" y="414"/>
                    </a:lnTo>
                    <a:lnTo>
                      <a:pt x="4944" y="414"/>
                    </a:lnTo>
                    <a:lnTo>
                      <a:pt x="4944" y="420"/>
                    </a:lnTo>
                    <a:lnTo>
                      <a:pt x="4944" y="420"/>
                    </a:lnTo>
                    <a:lnTo>
                      <a:pt x="4944" y="420"/>
                    </a:lnTo>
                    <a:lnTo>
                      <a:pt x="4944" y="420"/>
                    </a:lnTo>
                    <a:lnTo>
                      <a:pt x="4944" y="420"/>
                    </a:lnTo>
                    <a:lnTo>
                      <a:pt x="4944" y="420"/>
                    </a:lnTo>
                    <a:lnTo>
                      <a:pt x="4944" y="420"/>
                    </a:lnTo>
                    <a:lnTo>
                      <a:pt x="4944" y="420"/>
                    </a:lnTo>
                    <a:lnTo>
                      <a:pt x="4944" y="426"/>
                    </a:lnTo>
                    <a:lnTo>
                      <a:pt x="4944" y="426"/>
                    </a:lnTo>
                    <a:lnTo>
                      <a:pt x="4944" y="426"/>
                    </a:lnTo>
                    <a:lnTo>
                      <a:pt x="4944" y="426"/>
                    </a:lnTo>
                    <a:lnTo>
                      <a:pt x="4944" y="426"/>
                    </a:lnTo>
                    <a:lnTo>
                      <a:pt x="4944" y="426"/>
                    </a:lnTo>
                    <a:lnTo>
                      <a:pt x="4944" y="426"/>
                    </a:lnTo>
                    <a:lnTo>
                      <a:pt x="4944" y="426"/>
                    </a:lnTo>
                    <a:lnTo>
                      <a:pt x="4944" y="426"/>
                    </a:lnTo>
                    <a:lnTo>
                      <a:pt x="4944" y="432"/>
                    </a:lnTo>
                    <a:lnTo>
                      <a:pt x="4944" y="432"/>
                    </a:lnTo>
                    <a:lnTo>
                      <a:pt x="4944" y="432"/>
                    </a:lnTo>
                    <a:lnTo>
                      <a:pt x="4944" y="432"/>
                    </a:lnTo>
                    <a:lnTo>
                      <a:pt x="4944" y="432"/>
                    </a:lnTo>
                    <a:lnTo>
                      <a:pt x="4944" y="432"/>
                    </a:lnTo>
                    <a:lnTo>
                      <a:pt x="4944" y="432"/>
                    </a:lnTo>
                    <a:lnTo>
                      <a:pt x="4944" y="432"/>
                    </a:lnTo>
                    <a:lnTo>
                      <a:pt x="4944" y="438"/>
                    </a:lnTo>
                    <a:lnTo>
                      <a:pt x="4944" y="438"/>
                    </a:lnTo>
                    <a:lnTo>
                      <a:pt x="4944" y="438"/>
                    </a:lnTo>
                    <a:lnTo>
                      <a:pt x="4944" y="438"/>
                    </a:lnTo>
                    <a:lnTo>
                      <a:pt x="4944" y="438"/>
                    </a:lnTo>
                    <a:lnTo>
                      <a:pt x="4944" y="438"/>
                    </a:lnTo>
                    <a:lnTo>
                      <a:pt x="4944" y="438"/>
                    </a:lnTo>
                    <a:lnTo>
                      <a:pt x="4944" y="438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50"/>
                    </a:lnTo>
                    <a:lnTo>
                      <a:pt x="4944" y="450"/>
                    </a:lnTo>
                    <a:lnTo>
                      <a:pt x="4944" y="450"/>
                    </a:lnTo>
                    <a:lnTo>
                      <a:pt x="4944" y="450"/>
                    </a:lnTo>
                    <a:lnTo>
                      <a:pt x="4944" y="450"/>
                    </a:lnTo>
                    <a:lnTo>
                      <a:pt x="4944" y="450"/>
                    </a:lnTo>
                    <a:lnTo>
                      <a:pt x="4950" y="450"/>
                    </a:lnTo>
                    <a:lnTo>
                      <a:pt x="4950" y="450"/>
                    </a:lnTo>
                    <a:lnTo>
                      <a:pt x="4950" y="450"/>
                    </a:lnTo>
                    <a:lnTo>
                      <a:pt x="4950" y="456"/>
                    </a:lnTo>
                    <a:lnTo>
                      <a:pt x="4950" y="456"/>
                    </a:lnTo>
                    <a:lnTo>
                      <a:pt x="4950" y="456"/>
                    </a:lnTo>
                    <a:lnTo>
                      <a:pt x="4950" y="456"/>
                    </a:lnTo>
                    <a:lnTo>
                      <a:pt x="4950" y="456"/>
                    </a:lnTo>
                    <a:lnTo>
                      <a:pt x="4950" y="456"/>
                    </a:lnTo>
                    <a:lnTo>
                      <a:pt x="4950" y="456"/>
                    </a:lnTo>
                    <a:lnTo>
                      <a:pt x="4950" y="456"/>
                    </a:lnTo>
                    <a:lnTo>
                      <a:pt x="4950" y="462"/>
                    </a:lnTo>
                    <a:lnTo>
                      <a:pt x="4950" y="462"/>
                    </a:lnTo>
                    <a:lnTo>
                      <a:pt x="4950" y="462"/>
                    </a:lnTo>
                    <a:lnTo>
                      <a:pt x="4950" y="462"/>
                    </a:lnTo>
                    <a:lnTo>
                      <a:pt x="4950" y="462"/>
                    </a:lnTo>
                    <a:lnTo>
                      <a:pt x="4950" y="462"/>
                    </a:lnTo>
                    <a:lnTo>
                      <a:pt x="4950" y="462"/>
                    </a:lnTo>
                    <a:lnTo>
                      <a:pt x="4950" y="462"/>
                    </a:lnTo>
                    <a:lnTo>
                      <a:pt x="4950" y="462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74"/>
                    </a:lnTo>
                    <a:lnTo>
                      <a:pt x="4950" y="474"/>
                    </a:lnTo>
                    <a:lnTo>
                      <a:pt x="4950" y="474"/>
                    </a:lnTo>
                    <a:lnTo>
                      <a:pt x="4950" y="474"/>
                    </a:lnTo>
                    <a:lnTo>
                      <a:pt x="4950" y="474"/>
                    </a:lnTo>
                    <a:lnTo>
                      <a:pt x="4950" y="474"/>
                    </a:lnTo>
                    <a:lnTo>
                      <a:pt x="4950" y="474"/>
                    </a:lnTo>
                    <a:lnTo>
                      <a:pt x="4950" y="474"/>
                    </a:lnTo>
                    <a:lnTo>
                      <a:pt x="4950" y="474"/>
                    </a:lnTo>
                    <a:lnTo>
                      <a:pt x="4950" y="480"/>
                    </a:lnTo>
                    <a:lnTo>
                      <a:pt x="4950" y="480"/>
                    </a:lnTo>
                    <a:lnTo>
                      <a:pt x="4950" y="480"/>
                    </a:lnTo>
                    <a:lnTo>
                      <a:pt x="4950" y="480"/>
                    </a:lnTo>
                    <a:lnTo>
                      <a:pt x="4950" y="480"/>
                    </a:lnTo>
                    <a:lnTo>
                      <a:pt x="4950" y="480"/>
                    </a:lnTo>
                    <a:lnTo>
                      <a:pt x="4950" y="480"/>
                    </a:lnTo>
                    <a:lnTo>
                      <a:pt x="4950" y="480"/>
                    </a:lnTo>
                    <a:lnTo>
                      <a:pt x="4950" y="480"/>
                    </a:lnTo>
                    <a:lnTo>
                      <a:pt x="4950" y="480"/>
                    </a:lnTo>
                    <a:lnTo>
                      <a:pt x="4950" y="486"/>
                    </a:lnTo>
                    <a:lnTo>
                      <a:pt x="4950" y="486"/>
                    </a:lnTo>
                    <a:lnTo>
                      <a:pt x="4950" y="486"/>
                    </a:lnTo>
                    <a:lnTo>
                      <a:pt x="4950" y="486"/>
                    </a:lnTo>
                    <a:lnTo>
                      <a:pt x="4950" y="486"/>
                    </a:lnTo>
                    <a:lnTo>
                      <a:pt x="4950" y="486"/>
                    </a:lnTo>
                    <a:lnTo>
                      <a:pt x="4950" y="486"/>
                    </a:lnTo>
                    <a:lnTo>
                      <a:pt x="4950" y="486"/>
                    </a:lnTo>
                    <a:lnTo>
                      <a:pt x="4950" y="486"/>
                    </a:lnTo>
                    <a:lnTo>
                      <a:pt x="4950" y="492"/>
                    </a:lnTo>
                    <a:lnTo>
                      <a:pt x="4950" y="492"/>
                    </a:lnTo>
                    <a:lnTo>
                      <a:pt x="4950" y="492"/>
                    </a:lnTo>
                    <a:lnTo>
                      <a:pt x="4950" y="492"/>
                    </a:lnTo>
                    <a:lnTo>
                      <a:pt x="4956" y="492"/>
                    </a:lnTo>
                    <a:lnTo>
                      <a:pt x="4956" y="492"/>
                    </a:lnTo>
                    <a:lnTo>
                      <a:pt x="4956" y="492"/>
                    </a:lnTo>
                    <a:lnTo>
                      <a:pt x="4956" y="492"/>
                    </a:lnTo>
                    <a:lnTo>
                      <a:pt x="4956" y="492"/>
                    </a:lnTo>
                    <a:lnTo>
                      <a:pt x="4956" y="492"/>
                    </a:lnTo>
                    <a:lnTo>
                      <a:pt x="4956" y="498"/>
                    </a:lnTo>
                    <a:lnTo>
                      <a:pt x="4956" y="498"/>
                    </a:lnTo>
                    <a:lnTo>
                      <a:pt x="4956" y="498"/>
                    </a:lnTo>
                    <a:lnTo>
                      <a:pt x="4956" y="498"/>
                    </a:lnTo>
                    <a:lnTo>
                      <a:pt x="4956" y="498"/>
                    </a:lnTo>
                    <a:lnTo>
                      <a:pt x="4956" y="498"/>
                    </a:lnTo>
                    <a:lnTo>
                      <a:pt x="4956" y="498"/>
                    </a:lnTo>
                    <a:lnTo>
                      <a:pt x="4956" y="498"/>
                    </a:lnTo>
                    <a:lnTo>
                      <a:pt x="4956" y="498"/>
                    </a:lnTo>
                    <a:lnTo>
                      <a:pt x="4956" y="498"/>
                    </a:lnTo>
                    <a:lnTo>
                      <a:pt x="4956" y="504"/>
                    </a:lnTo>
                    <a:lnTo>
                      <a:pt x="4956" y="504"/>
                    </a:lnTo>
                    <a:lnTo>
                      <a:pt x="4956" y="504"/>
                    </a:lnTo>
                    <a:lnTo>
                      <a:pt x="4956" y="504"/>
                    </a:lnTo>
                    <a:lnTo>
                      <a:pt x="4956" y="504"/>
                    </a:lnTo>
                    <a:lnTo>
                      <a:pt x="4956" y="504"/>
                    </a:lnTo>
                    <a:lnTo>
                      <a:pt x="4956" y="504"/>
                    </a:lnTo>
                    <a:lnTo>
                      <a:pt x="4956" y="504"/>
                    </a:lnTo>
                    <a:lnTo>
                      <a:pt x="4956" y="504"/>
                    </a:lnTo>
                    <a:lnTo>
                      <a:pt x="4956" y="504"/>
                    </a:lnTo>
                    <a:lnTo>
                      <a:pt x="4956" y="510"/>
                    </a:lnTo>
                    <a:lnTo>
                      <a:pt x="4956" y="510"/>
                    </a:lnTo>
                    <a:lnTo>
                      <a:pt x="4956" y="510"/>
                    </a:lnTo>
                    <a:lnTo>
                      <a:pt x="4956" y="510"/>
                    </a:lnTo>
                    <a:lnTo>
                      <a:pt x="4956" y="510"/>
                    </a:lnTo>
                    <a:lnTo>
                      <a:pt x="4956" y="510"/>
                    </a:lnTo>
                    <a:lnTo>
                      <a:pt x="4956" y="510"/>
                    </a:lnTo>
                    <a:lnTo>
                      <a:pt x="4956" y="510"/>
                    </a:lnTo>
                    <a:lnTo>
                      <a:pt x="4956" y="510"/>
                    </a:lnTo>
                    <a:lnTo>
                      <a:pt x="4956" y="510"/>
                    </a:lnTo>
                    <a:lnTo>
                      <a:pt x="4956" y="516"/>
                    </a:lnTo>
                    <a:lnTo>
                      <a:pt x="4956" y="516"/>
                    </a:lnTo>
                    <a:lnTo>
                      <a:pt x="4956" y="516"/>
                    </a:lnTo>
                    <a:lnTo>
                      <a:pt x="4956" y="516"/>
                    </a:lnTo>
                    <a:lnTo>
                      <a:pt x="4956" y="516"/>
                    </a:lnTo>
                    <a:lnTo>
                      <a:pt x="4956" y="516"/>
                    </a:lnTo>
                    <a:lnTo>
                      <a:pt x="4956" y="516"/>
                    </a:lnTo>
                    <a:lnTo>
                      <a:pt x="4956" y="516"/>
                    </a:lnTo>
                    <a:lnTo>
                      <a:pt x="4956" y="516"/>
                    </a:lnTo>
                    <a:lnTo>
                      <a:pt x="4956" y="516"/>
                    </a:lnTo>
                    <a:lnTo>
                      <a:pt x="4956" y="516"/>
                    </a:lnTo>
                    <a:lnTo>
                      <a:pt x="4956" y="522"/>
                    </a:lnTo>
                    <a:lnTo>
                      <a:pt x="4956" y="522"/>
                    </a:lnTo>
                    <a:lnTo>
                      <a:pt x="4956" y="522"/>
                    </a:lnTo>
                    <a:lnTo>
                      <a:pt x="4956" y="522"/>
                    </a:lnTo>
                    <a:lnTo>
                      <a:pt x="4956" y="522"/>
                    </a:lnTo>
                    <a:lnTo>
                      <a:pt x="4956" y="522"/>
                    </a:lnTo>
                    <a:lnTo>
                      <a:pt x="4956" y="522"/>
                    </a:lnTo>
                    <a:lnTo>
                      <a:pt x="4956" y="522"/>
                    </a:lnTo>
                    <a:lnTo>
                      <a:pt x="4956" y="522"/>
                    </a:lnTo>
                    <a:lnTo>
                      <a:pt x="4956" y="522"/>
                    </a:lnTo>
                    <a:lnTo>
                      <a:pt x="4956" y="522"/>
                    </a:lnTo>
                    <a:lnTo>
                      <a:pt x="4956" y="528"/>
                    </a:lnTo>
                    <a:lnTo>
                      <a:pt x="4956" y="528"/>
                    </a:lnTo>
                    <a:lnTo>
                      <a:pt x="4956" y="528"/>
                    </a:lnTo>
                    <a:lnTo>
                      <a:pt x="4962" y="528"/>
                    </a:lnTo>
                    <a:lnTo>
                      <a:pt x="4962" y="528"/>
                    </a:lnTo>
                    <a:lnTo>
                      <a:pt x="4962" y="528"/>
                    </a:lnTo>
                    <a:lnTo>
                      <a:pt x="4962" y="528"/>
                    </a:lnTo>
                    <a:lnTo>
                      <a:pt x="4962" y="528"/>
                    </a:lnTo>
                    <a:lnTo>
                      <a:pt x="4962" y="528"/>
                    </a:lnTo>
                    <a:lnTo>
                      <a:pt x="4962" y="528"/>
                    </a:lnTo>
                    <a:lnTo>
                      <a:pt x="4962" y="528"/>
                    </a:lnTo>
                    <a:lnTo>
                      <a:pt x="4962" y="534"/>
                    </a:lnTo>
                    <a:lnTo>
                      <a:pt x="4962" y="534"/>
                    </a:lnTo>
                    <a:lnTo>
                      <a:pt x="4962" y="534"/>
                    </a:lnTo>
                    <a:lnTo>
                      <a:pt x="4962" y="534"/>
                    </a:lnTo>
                    <a:lnTo>
                      <a:pt x="4962" y="534"/>
                    </a:lnTo>
                    <a:lnTo>
                      <a:pt x="4962" y="534"/>
                    </a:lnTo>
                    <a:lnTo>
                      <a:pt x="4962" y="534"/>
                    </a:lnTo>
                    <a:lnTo>
                      <a:pt x="4962" y="534"/>
                    </a:lnTo>
                    <a:lnTo>
                      <a:pt x="4962" y="534"/>
                    </a:lnTo>
                    <a:lnTo>
                      <a:pt x="4962" y="534"/>
                    </a:lnTo>
                    <a:lnTo>
                      <a:pt x="4962" y="534"/>
                    </a:lnTo>
                    <a:lnTo>
                      <a:pt x="4962" y="540"/>
                    </a:lnTo>
                    <a:lnTo>
                      <a:pt x="4962" y="540"/>
                    </a:lnTo>
                    <a:lnTo>
                      <a:pt x="4962" y="540"/>
                    </a:lnTo>
                    <a:lnTo>
                      <a:pt x="4962" y="540"/>
                    </a:lnTo>
                    <a:lnTo>
                      <a:pt x="4962" y="540"/>
                    </a:lnTo>
                    <a:lnTo>
                      <a:pt x="4962" y="540"/>
                    </a:lnTo>
                    <a:lnTo>
                      <a:pt x="4962" y="540"/>
                    </a:lnTo>
                    <a:lnTo>
                      <a:pt x="4962" y="540"/>
                    </a:lnTo>
                    <a:lnTo>
                      <a:pt x="4962" y="540"/>
                    </a:lnTo>
                    <a:lnTo>
                      <a:pt x="4962" y="540"/>
                    </a:lnTo>
                    <a:lnTo>
                      <a:pt x="4962" y="540"/>
                    </a:lnTo>
                    <a:lnTo>
                      <a:pt x="4962" y="546"/>
                    </a:lnTo>
                    <a:lnTo>
                      <a:pt x="4962" y="546"/>
                    </a:lnTo>
                    <a:lnTo>
                      <a:pt x="4962" y="546"/>
                    </a:lnTo>
                    <a:lnTo>
                      <a:pt x="4962" y="546"/>
                    </a:lnTo>
                    <a:lnTo>
                      <a:pt x="4962" y="546"/>
                    </a:lnTo>
                    <a:lnTo>
                      <a:pt x="4962" y="546"/>
                    </a:lnTo>
                    <a:lnTo>
                      <a:pt x="4962" y="546"/>
                    </a:lnTo>
                    <a:lnTo>
                      <a:pt x="4962" y="546"/>
                    </a:lnTo>
                    <a:lnTo>
                      <a:pt x="4962" y="546"/>
                    </a:lnTo>
                    <a:lnTo>
                      <a:pt x="4962" y="546"/>
                    </a:lnTo>
                    <a:lnTo>
                      <a:pt x="4962" y="546"/>
                    </a:lnTo>
                    <a:lnTo>
                      <a:pt x="4962" y="546"/>
                    </a:lnTo>
                    <a:lnTo>
                      <a:pt x="4962" y="552"/>
                    </a:lnTo>
                    <a:lnTo>
                      <a:pt x="4962" y="552"/>
                    </a:lnTo>
                    <a:lnTo>
                      <a:pt x="4962" y="552"/>
                    </a:lnTo>
                    <a:lnTo>
                      <a:pt x="4962" y="552"/>
                    </a:lnTo>
                    <a:lnTo>
                      <a:pt x="4962" y="552"/>
                    </a:lnTo>
                    <a:lnTo>
                      <a:pt x="4962" y="552"/>
                    </a:lnTo>
                    <a:lnTo>
                      <a:pt x="4962" y="552"/>
                    </a:lnTo>
                    <a:lnTo>
                      <a:pt x="4962" y="552"/>
                    </a:lnTo>
                    <a:lnTo>
                      <a:pt x="4962" y="552"/>
                    </a:lnTo>
                    <a:lnTo>
                      <a:pt x="4962" y="552"/>
                    </a:lnTo>
                    <a:lnTo>
                      <a:pt x="4962" y="552"/>
                    </a:lnTo>
                    <a:lnTo>
                      <a:pt x="4962" y="552"/>
                    </a:lnTo>
                    <a:lnTo>
                      <a:pt x="4962" y="558"/>
                    </a:lnTo>
                    <a:lnTo>
                      <a:pt x="4962" y="558"/>
                    </a:lnTo>
                    <a:lnTo>
                      <a:pt x="4962" y="558"/>
                    </a:lnTo>
                    <a:lnTo>
                      <a:pt x="4962" y="558"/>
                    </a:lnTo>
                    <a:lnTo>
                      <a:pt x="4962" y="558"/>
                    </a:lnTo>
                    <a:lnTo>
                      <a:pt x="4962" y="558"/>
                    </a:lnTo>
                    <a:lnTo>
                      <a:pt x="4962" y="558"/>
                    </a:lnTo>
                    <a:lnTo>
                      <a:pt x="4968" y="558"/>
                    </a:lnTo>
                    <a:lnTo>
                      <a:pt x="4968" y="558"/>
                    </a:lnTo>
                    <a:lnTo>
                      <a:pt x="4968" y="558"/>
                    </a:lnTo>
                    <a:lnTo>
                      <a:pt x="4968" y="558"/>
                    </a:lnTo>
                    <a:lnTo>
                      <a:pt x="4968" y="558"/>
                    </a:lnTo>
                    <a:lnTo>
                      <a:pt x="4968" y="564"/>
                    </a:lnTo>
                    <a:lnTo>
                      <a:pt x="4968" y="564"/>
                    </a:lnTo>
                    <a:lnTo>
                      <a:pt x="4968" y="564"/>
                    </a:lnTo>
                    <a:lnTo>
                      <a:pt x="4968" y="564"/>
                    </a:lnTo>
                    <a:lnTo>
                      <a:pt x="4968" y="564"/>
                    </a:lnTo>
                    <a:lnTo>
                      <a:pt x="4968" y="564"/>
                    </a:lnTo>
                    <a:lnTo>
                      <a:pt x="4968" y="564"/>
                    </a:lnTo>
                    <a:lnTo>
                      <a:pt x="4968" y="564"/>
                    </a:lnTo>
                    <a:lnTo>
                      <a:pt x="4968" y="564"/>
                    </a:lnTo>
                    <a:lnTo>
                      <a:pt x="4968" y="564"/>
                    </a:lnTo>
                    <a:lnTo>
                      <a:pt x="4968" y="564"/>
                    </a:lnTo>
                    <a:lnTo>
                      <a:pt x="4968" y="564"/>
                    </a:lnTo>
                    <a:lnTo>
                      <a:pt x="4968" y="564"/>
                    </a:lnTo>
                    <a:lnTo>
                      <a:pt x="4968" y="570"/>
                    </a:lnTo>
                    <a:lnTo>
                      <a:pt x="4968" y="570"/>
                    </a:lnTo>
                    <a:lnTo>
                      <a:pt x="4968" y="570"/>
                    </a:lnTo>
                    <a:lnTo>
                      <a:pt x="4968" y="570"/>
                    </a:lnTo>
                    <a:lnTo>
                      <a:pt x="4968" y="570"/>
                    </a:lnTo>
                    <a:lnTo>
                      <a:pt x="4968" y="570"/>
                    </a:lnTo>
                    <a:lnTo>
                      <a:pt x="4968" y="570"/>
                    </a:lnTo>
                    <a:lnTo>
                      <a:pt x="4968" y="570"/>
                    </a:lnTo>
                    <a:lnTo>
                      <a:pt x="4968" y="570"/>
                    </a:lnTo>
                    <a:lnTo>
                      <a:pt x="4968" y="570"/>
                    </a:lnTo>
                    <a:lnTo>
                      <a:pt x="4968" y="570"/>
                    </a:lnTo>
                    <a:lnTo>
                      <a:pt x="4968" y="570"/>
                    </a:lnTo>
                    <a:lnTo>
                      <a:pt x="4968" y="570"/>
                    </a:lnTo>
                    <a:lnTo>
                      <a:pt x="4968" y="576"/>
                    </a:lnTo>
                    <a:lnTo>
                      <a:pt x="4968" y="576"/>
                    </a:lnTo>
                    <a:lnTo>
                      <a:pt x="4968" y="576"/>
                    </a:lnTo>
                    <a:lnTo>
                      <a:pt x="4968" y="576"/>
                    </a:lnTo>
                    <a:lnTo>
                      <a:pt x="4968" y="576"/>
                    </a:lnTo>
                    <a:lnTo>
                      <a:pt x="4968" y="576"/>
                    </a:lnTo>
                    <a:lnTo>
                      <a:pt x="4968" y="576"/>
                    </a:lnTo>
                    <a:lnTo>
                      <a:pt x="4968" y="576"/>
                    </a:lnTo>
                    <a:lnTo>
                      <a:pt x="4968" y="576"/>
                    </a:lnTo>
                    <a:lnTo>
                      <a:pt x="4968" y="576"/>
                    </a:lnTo>
                    <a:lnTo>
                      <a:pt x="4968" y="576"/>
                    </a:lnTo>
                    <a:lnTo>
                      <a:pt x="4968" y="576"/>
                    </a:lnTo>
                    <a:lnTo>
                      <a:pt x="4968" y="576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8"/>
                    </a:lnTo>
                    <a:lnTo>
                      <a:pt x="4968" y="588"/>
                    </a:lnTo>
                    <a:lnTo>
                      <a:pt x="4968" y="588"/>
                    </a:lnTo>
                    <a:lnTo>
                      <a:pt x="4974" y="588"/>
                    </a:lnTo>
                    <a:lnTo>
                      <a:pt x="4974" y="588"/>
                    </a:lnTo>
                    <a:lnTo>
                      <a:pt x="4974" y="588"/>
                    </a:lnTo>
                    <a:lnTo>
                      <a:pt x="4974" y="588"/>
                    </a:lnTo>
                    <a:lnTo>
                      <a:pt x="4974" y="588"/>
                    </a:lnTo>
                    <a:lnTo>
                      <a:pt x="4974" y="588"/>
                    </a:lnTo>
                    <a:lnTo>
                      <a:pt x="4974" y="588"/>
                    </a:lnTo>
                    <a:lnTo>
                      <a:pt x="4974" y="588"/>
                    </a:lnTo>
                    <a:lnTo>
                      <a:pt x="4974" y="588"/>
                    </a:lnTo>
                    <a:lnTo>
                      <a:pt x="4974" y="588"/>
                    </a:lnTo>
                    <a:lnTo>
                      <a:pt x="4974" y="588"/>
                    </a:lnTo>
                    <a:lnTo>
                      <a:pt x="4974" y="588"/>
                    </a:lnTo>
                    <a:lnTo>
                      <a:pt x="4974" y="594"/>
                    </a:lnTo>
                    <a:lnTo>
                      <a:pt x="4974" y="594"/>
                    </a:lnTo>
                    <a:lnTo>
                      <a:pt x="4974" y="594"/>
                    </a:lnTo>
                    <a:lnTo>
                      <a:pt x="4974" y="594"/>
                    </a:lnTo>
                    <a:lnTo>
                      <a:pt x="4974" y="594"/>
                    </a:lnTo>
                    <a:lnTo>
                      <a:pt x="4974" y="594"/>
                    </a:lnTo>
                    <a:lnTo>
                      <a:pt x="4974" y="594"/>
                    </a:lnTo>
                    <a:lnTo>
                      <a:pt x="4974" y="594"/>
                    </a:lnTo>
                    <a:lnTo>
                      <a:pt x="4974" y="594"/>
                    </a:lnTo>
                    <a:lnTo>
                      <a:pt x="4974" y="594"/>
                    </a:lnTo>
                    <a:lnTo>
                      <a:pt x="4974" y="594"/>
                    </a:lnTo>
                    <a:lnTo>
                      <a:pt x="4974" y="594"/>
                    </a:lnTo>
                    <a:lnTo>
                      <a:pt x="4974" y="594"/>
                    </a:lnTo>
                    <a:lnTo>
                      <a:pt x="4974" y="594"/>
                    </a:lnTo>
                    <a:lnTo>
                      <a:pt x="4974" y="594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30"/>
                    </a:lnTo>
                    <a:lnTo>
                      <a:pt x="4980" y="630"/>
                    </a:lnTo>
                    <a:lnTo>
                      <a:pt x="4980" y="630"/>
                    </a:lnTo>
                    <a:lnTo>
                      <a:pt x="4980" y="630"/>
                    </a:lnTo>
                    <a:lnTo>
                      <a:pt x="4980" y="630"/>
                    </a:lnTo>
                    <a:lnTo>
                      <a:pt x="4986" y="630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50" name="Rectangle 54">
                <a:extLst>
                  <a:ext uri="{FF2B5EF4-FFF2-40B4-BE49-F238E27FC236}">
                    <a16:creationId xmlns:a16="http://schemas.microsoft.com/office/drawing/2014/main" id="{E6FB84BD-544B-443C-BCE1-9C0380283A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1" y="1778"/>
                <a:ext cx="297" cy="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600" b="1">
                    <a:solidFill>
                      <a:srgbClr val="FF0000"/>
                    </a:solidFill>
                  </a:rPr>
                  <a:t>BETA_X</a:t>
                </a:r>
                <a:endParaRPr lang="en-US" altLang="en-US" sz="1350"/>
              </a:p>
            </p:txBody>
          </p:sp>
          <p:sp>
            <p:nvSpPr>
              <p:cNvPr id="1051" name="Freeform 55">
                <a:extLst>
                  <a:ext uri="{FF2B5EF4-FFF2-40B4-BE49-F238E27FC236}">
                    <a16:creationId xmlns:a16="http://schemas.microsoft.com/office/drawing/2014/main" id="{5C245B26-C0CD-4F05-82F9-DDFCD4D51D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3" y="1010"/>
                <a:ext cx="4986" cy="714"/>
              </a:xfrm>
              <a:custGeom>
                <a:avLst/>
                <a:gdLst>
                  <a:gd name="T0" fmla="*/ 60 w 4986"/>
                  <a:gd name="T1" fmla="*/ 666 h 714"/>
                  <a:gd name="T2" fmla="*/ 144 w 4986"/>
                  <a:gd name="T3" fmla="*/ 528 h 714"/>
                  <a:gd name="T4" fmla="*/ 210 w 4986"/>
                  <a:gd name="T5" fmla="*/ 24 h 714"/>
                  <a:gd name="T6" fmla="*/ 294 w 4986"/>
                  <a:gd name="T7" fmla="*/ 678 h 714"/>
                  <a:gd name="T8" fmla="*/ 378 w 4986"/>
                  <a:gd name="T9" fmla="*/ 498 h 714"/>
                  <a:gd name="T10" fmla="*/ 420 w 4986"/>
                  <a:gd name="T11" fmla="*/ 504 h 714"/>
                  <a:gd name="T12" fmla="*/ 516 w 4986"/>
                  <a:gd name="T13" fmla="*/ 642 h 714"/>
                  <a:gd name="T14" fmla="*/ 588 w 4986"/>
                  <a:gd name="T15" fmla="*/ 24 h 714"/>
                  <a:gd name="T16" fmla="*/ 654 w 4986"/>
                  <a:gd name="T17" fmla="*/ 528 h 714"/>
                  <a:gd name="T18" fmla="*/ 750 w 4986"/>
                  <a:gd name="T19" fmla="*/ 630 h 714"/>
                  <a:gd name="T20" fmla="*/ 804 w 4986"/>
                  <a:gd name="T21" fmla="*/ 408 h 714"/>
                  <a:gd name="T22" fmla="*/ 888 w 4986"/>
                  <a:gd name="T23" fmla="*/ 708 h 714"/>
                  <a:gd name="T24" fmla="*/ 972 w 4986"/>
                  <a:gd name="T25" fmla="*/ 168 h 714"/>
                  <a:gd name="T26" fmla="*/ 1026 w 4986"/>
                  <a:gd name="T27" fmla="*/ 348 h 714"/>
                  <a:gd name="T28" fmla="*/ 1122 w 4986"/>
                  <a:gd name="T29" fmla="*/ 702 h 714"/>
                  <a:gd name="T30" fmla="*/ 1182 w 4986"/>
                  <a:gd name="T31" fmla="*/ 216 h 714"/>
                  <a:gd name="T32" fmla="*/ 1248 w 4986"/>
                  <a:gd name="T33" fmla="*/ 690 h 714"/>
                  <a:gd name="T34" fmla="*/ 1350 w 4986"/>
                  <a:gd name="T35" fmla="*/ 294 h 714"/>
                  <a:gd name="T36" fmla="*/ 1398 w 4986"/>
                  <a:gd name="T37" fmla="*/ 114 h 714"/>
                  <a:gd name="T38" fmla="*/ 1482 w 4986"/>
                  <a:gd name="T39" fmla="*/ 696 h 714"/>
                  <a:gd name="T40" fmla="*/ 1566 w 4986"/>
                  <a:gd name="T41" fmla="*/ 450 h 714"/>
                  <a:gd name="T42" fmla="*/ 1632 w 4986"/>
                  <a:gd name="T43" fmla="*/ 654 h 714"/>
                  <a:gd name="T44" fmla="*/ 1716 w 4986"/>
                  <a:gd name="T45" fmla="*/ 558 h 714"/>
                  <a:gd name="T46" fmla="*/ 1776 w 4986"/>
                  <a:gd name="T47" fmla="*/ 234 h 714"/>
                  <a:gd name="T48" fmla="*/ 1854 w 4986"/>
                  <a:gd name="T49" fmla="*/ 624 h 714"/>
                  <a:gd name="T50" fmla="*/ 1944 w 4986"/>
                  <a:gd name="T51" fmla="*/ 534 h 714"/>
                  <a:gd name="T52" fmla="*/ 1992 w 4986"/>
                  <a:gd name="T53" fmla="*/ 468 h 714"/>
                  <a:gd name="T54" fmla="*/ 2082 w 4986"/>
                  <a:gd name="T55" fmla="*/ 660 h 714"/>
                  <a:gd name="T56" fmla="*/ 2160 w 4986"/>
                  <a:gd name="T57" fmla="*/ 78 h 714"/>
                  <a:gd name="T58" fmla="*/ 2220 w 4986"/>
                  <a:gd name="T59" fmla="*/ 492 h 714"/>
                  <a:gd name="T60" fmla="*/ 2310 w 4986"/>
                  <a:gd name="T61" fmla="*/ 684 h 714"/>
                  <a:gd name="T62" fmla="*/ 2370 w 4986"/>
                  <a:gd name="T63" fmla="*/ 342 h 714"/>
                  <a:gd name="T64" fmla="*/ 2454 w 4986"/>
                  <a:gd name="T65" fmla="*/ 708 h 714"/>
                  <a:gd name="T66" fmla="*/ 2538 w 4986"/>
                  <a:gd name="T67" fmla="*/ 222 h 714"/>
                  <a:gd name="T68" fmla="*/ 2586 w 4986"/>
                  <a:gd name="T69" fmla="*/ 198 h 714"/>
                  <a:gd name="T70" fmla="*/ 2676 w 4986"/>
                  <a:gd name="T71" fmla="*/ 714 h 714"/>
                  <a:gd name="T72" fmla="*/ 2754 w 4986"/>
                  <a:gd name="T73" fmla="*/ 384 h 714"/>
                  <a:gd name="T74" fmla="*/ 2814 w 4986"/>
                  <a:gd name="T75" fmla="*/ 678 h 714"/>
                  <a:gd name="T76" fmla="*/ 2910 w 4986"/>
                  <a:gd name="T77" fmla="*/ 432 h 714"/>
                  <a:gd name="T78" fmla="*/ 2964 w 4986"/>
                  <a:gd name="T79" fmla="*/ 54 h 714"/>
                  <a:gd name="T80" fmla="*/ 3048 w 4986"/>
                  <a:gd name="T81" fmla="*/ 684 h 714"/>
                  <a:gd name="T82" fmla="*/ 3132 w 4986"/>
                  <a:gd name="T83" fmla="*/ 480 h 714"/>
                  <a:gd name="T84" fmla="*/ 3186 w 4986"/>
                  <a:gd name="T85" fmla="*/ 582 h 714"/>
                  <a:gd name="T86" fmla="*/ 3282 w 4986"/>
                  <a:gd name="T87" fmla="*/ 582 h 714"/>
                  <a:gd name="T88" fmla="*/ 3348 w 4986"/>
                  <a:gd name="T89" fmla="*/ 108 h 714"/>
                  <a:gd name="T90" fmla="*/ 3408 w 4986"/>
                  <a:gd name="T91" fmla="*/ 540 h 714"/>
                  <a:gd name="T92" fmla="*/ 3504 w 4986"/>
                  <a:gd name="T93" fmla="*/ 618 h 714"/>
                  <a:gd name="T94" fmla="*/ 3558 w 4986"/>
                  <a:gd name="T95" fmla="*/ 426 h 714"/>
                  <a:gd name="T96" fmla="*/ 3642 w 4986"/>
                  <a:gd name="T97" fmla="*/ 702 h 714"/>
                  <a:gd name="T98" fmla="*/ 3726 w 4986"/>
                  <a:gd name="T99" fmla="*/ 138 h 714"/>
                  <a:gd name="T100" fmla="*/ 3780 w 4986"/>
                  <a:gd name="T101" fmla="*/ 372 h 714"/>
                  <a:gd name="T102" fmla="*/ 3876 w 4986"/>
                  <a:gd name="T103" fmla="*/ 696 h 714"/>
                  <a:gd name="T104" fmla="*/ 3936 w 4986"/>
                  <a:gd name="T105" fmla="*/ 126 h 714"/>
                  <a:gd name="T106" fmla="*/ 4038 w 4986"/>
                  <a:gd name="T107" fmla="*/ 696 h 714"/>
                  <a:gd name="T108" fmla="*/ 4140 w 4986"/>
                  <a:gd name="T109" fmla="*/ 102 h 714"/>
                  <a:gd name="T110" fmla="*/ 4254 w 4986"/>
                  <a:gd name="T111" fmla="*/ 714 h 714"/>
                  <a:gd name="T112" fmla="*/ 4338 w 4986"/>
                  <a:gd name="T113" fmla="*/ 378 h 714"/>
                  <a:gd name="T114" fmla="*/ 4458 w 4986"/>
                  <a:gd name="T115" fmla="*/ 618 h 714"/>
                  <a:gd name="T116" fmla="*/ 4542 w 4986"/>
                  <a:gd name="T117" fmla="*/ 84 h 714"/>
                  <a:gd name="T118" fmla="*/ 4668 w 4986"/>
                  <a:gd name="T119" fmla="*/ 672 h 714"/>
                  <a:gd name="T120" fmla="*/ 4740 w 4986"/>
                  <a:gd name="T121" fmla="*/ 468 h 714"/>
                  <a:gd name="T122" fmla="*/ 4884 w 4986"/>
                  <a:gd name="T123" fmla="*/ 366 h 714"/>
                  <a:gd name="T124" fmla="*/ 4944 w 4986"/>
                  <a:gd name="T125" fmla="*/ 228 h 7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4986" h="714">
                    <a:moveTo>
                      <a:pt x="0" y="414"/>
                    </a:move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48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36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24"/>
                    </a:lnTo>
                    <a:lnTo>
                      <a:pt x="6" y="318"/>
                    </a:lnTo>
                    <a:lnTo>
                      <a:pt x="6" y="312"/>
                    </a:lnTo>
                    <a:lnTo>
                      <a:pt x="6" y="306"/>
                    </a:lnTo>
                    <a:lnTo>
                      <a:pt x="6" y="300"/>
                    </a:lnTo>
                    <a:lnTo>
                      <a:pt x="6" y="294"/>
                    </a:lnTo>
                    <a:lnTo>
                      <a:pt x="6" y="288"/>
                    </a:lnTo>
                    <a:lnTo>
                      <a:pt x="6" y="288"/>
                    </a:lnTo>
                    <a:lnTo>
                      <a:pt x="6" y="282"/>
                    </a:lnTo>
                    <a:lnTo>
                      <a:pt x="6" y="276"/>
                    </a:lnTo>
                    <a:lnTo>
                      <a:pt x="6" y="270"/>
                    </a:lnTo>
                    <a:lnTo>
                      <a:pt x="6" y="264"/>
                    </a:lnTo>
                    <a:lnTo>
                      <a:pt x="6" y="258"/>
                    </a:lnTo>
                    <a:lnTo>
                      <a:pt x="6" y="246"/>
                    </a:lnTo>
                    <a:lnTo>
                      <a:pt x="6" y="240"/>
                    </a:lnTo>
                    <a:lnTo>
                      <a:pt x="6" y="234"/>
                    </a:lnTo>
                    <a:lnTo>
                      <a:pt x="6" y="228"/>
                    </a:lnTo>
                    <a:lnTo>
                      <a:pt x="6" y="222"/>
                    </a:lnTo>
                    <a:lnTo>
                      <a:pt x="6" y="216"/>
                    </a:lnTo>
                    <a:lnTo>
                      <a:pt x="6" y="210"/>
                    </a:lnTo>
                    <a:lnTo>
                      <a:pt x="6" y="204"/>
                    </a:lnTo>
                    <a:lnTo>
                      <a:pt x="6" y="198"/>
                    </a:lnTo>
                    <a:lnTo>
                      <a:pt x="6" y="192"/>
                    </a:lnTo>
                    <a:lnTo>
                      <a:pt x="6" y="186"/>
                    </a:lnTo>
                    <a:lnTo>
                      <a:pt x="6" y="180"/>
                    </a:lnTo>
                    <a:lnTo>
                      <a:pt x="6" y="174"/>
                    </a:lnTo>
                    <a:lnTo>
                      <a:pt x="6" y="168"/>
                    </a:lnTo>
                    <a:lnTo>
                      <a:pt x="6" y="162"/>
                    </a:lnTo>
                    <a:lnTo>
                      <a:pt x="6" y="162"/>
                    </a:lnTo>
                    <a:lnTo>
                      <a:pt x="6" y="156"/>
                    </a:lnTo>
                    <a:lnTo>
                      <a:pt x="6" y="150"/>
                    </a:lnTo>
                    <a:lnTo>
                      <a:pt x="6" y="144"/>
                    </a:lnTo>
                    <a:lnTo>
                      <a:pt x="6" y="144"/>
                    </a:lnTo>
                    <a:lnTo>
                      <a:pt x="6" y="138"/>
                    </a:lnTo>
                    <a:lnTo>
                      <a:pt x="6" y="138"/>
                    </a:lnTo>
                    <a:lnTo>
                      <a:pt x="6" y="132"/>
                    </a:lnTo>
                    <a:lnTo>
                      <a:pt x="6" y="132"/>
                    </a:lnTo>
                    <a:lnTo>
                      <a:pt x="6" y="132"/>
                    </a:lnTo>
                    <a:lnTo>
                      <a:pt x="6" y="126"/>
                    </a:lnTo>
                    <a:lnTo>
                      <a:pt x="6" y="126"/>
                    </a:lnTo>
                    <a:lnTo>
                      <a:pt x="6" y="126"/>
                    </a:lnTo>
                    <a:lnTo>
                      <a:pt x="6" y="126"/>
                    </a:lnTo>
                    <a:lnTo>
                      <a:pt x="6" y="126"/>
                    </a:lnTo>
                    <a:lnTo>
                      <a:pt x="6" y="126"/>
                    </a:lnTo>
                    <a:lnTo>
                      <a:pt x="6" y="126"/>
                    </a:lnTo>
                    <a:lnTo>
                      <a:pt x="6" y="126"/>
                    </a:lnTo>
                    <a:lnTo>
                      <a:pt x="6" y="126"/>
                    </a:lnTo>
                    <a:lnTo>
                      <a:pt x="6" y="126"/>
                    </a:lnTo>
                    <a:lnTo>
                      <a:pt x="6" y="126"/>
                    </a:lnTo>
                    <a:lnTo>
                      <a:pt x="6" y="132"/>
                    </a:lnTo>
                    <a:lnTo>
                      <a:pt x="6" y="132"/>
                    </a:lnTo>
                    <a:lnTo>
                      <a:pt x="6" y="132"/>
                    </a:lnTo>
                    <a:lnTo>
                      <a:pt x="6" y="138"/>
                    </a:lnTo>
                    <a:lnTo>
                      <a:pt x="6" y="138"/>
                    </a:lnTo>
                    <a:lnTo>
                      <a:pt x="6" y="144"/>
                    </a:lnTo>
                    <a:lnTo>
                      <a:pt x="6" y="144"/>
                    </a:lnTo>
                    <a:lnTo>
                      <a:pt x="6" y="150"/>
                    </a:lnTo>
                    <a:lnTo>
                      <a:pt x="6" y="162"/>
                    </a:lnTo>
                    <a:lnTo>
                      <a:pt x="6" y="162"/>
                    </a:lnTo>
                    <a:lnTo>
                      <a:pt x="6" y="168"/>
                    </a:lnTo>
                    <a:lnTo>
                      <a:pt x="6" y="174"/>
                    </a:lnTo>
                    <a:lnTo>
                      <a:pt x="12" y="180"/>
                    </a:lnTo>
                    <a:lnTo>
                      <a:pt x="12" y="186"/>
                    </a:lnTo>
                    <a:lnTo>
                      <a:pt x="12" y="192"/>
                    </a:lnTo>
                    <a:lnTo>
                      <a:pt x="12" y="198"/>
                    </a:lnTo>
                    <a:lnTo>
                      <a:pt x="12" y="204"/>
                    </a:lnTo>
                    <a:lnTo>
                      <a:pt x="12" y="210"/>
                    </a:lnTo>
                    <a:lnTo>
                      <a:pt x="12" y="216"/>
                    </a:lnTo>
                    <a:lnTo>
                      <a:pt x="12" y="222"/>
                    </a:lnTo>
                    <a:lnTo>
                      <a:pt x="12" y="228"/>
                    </a:lnTo>
                    <a:lnTo>
                      <a:pt x="12" y="234"/>
                    </a:lnTo>
                    <a:lnTo>
                      <a:pt x="12" y="240"/>
                    </a:lnTo>
                    <a:lnTo>
                      <a:pt x="12" y="246"/>
                    </a:lnTo>
                    <a:lnTo>
                      <a:pt x="12" y="252"/>
                    </a:lnTo>
                    <a:lnTo>
                      <a:pt x="12" y="258"/>
                    </a:lnTo>
                    <a:lnTo>
                      <a:pt x="12" y="264"/>
                    </a:lnTo>
                    <a:lnTo>
                      <a:pt x="12" y="270"/>
                    </a:lnTo>
                    <a:lnTo>
                      <a:pt x="12" y="276"/>
                    </a:lnTo>
                    <a:lnTo>
                      <a:pt x="12" y="282"/>
                    </a:lnTo>
                    <a:lnTo>
                      <a:pt x="12" y="288"/>
                    </a:lnTo>
                    <a:lnTo>
                      <a:pt x="12" y="288"/>
                    </a:lnTo>
                    <a:lnTo>
                      <a:pt x="12" y="294"/>
                    </a:lnTo>
                    <a:lnTo>
                      <a:pt x="12" y="300"/>
                    </a:lnTo>
                    <a:lnTo>
                      <a:pt x="12" y="306"/>
                    </a:lnTo>
                    <a:lnTo>
                      <a:pt x="12" y="312"/>
                    </a:lnTo>
                    <a:lnTo>
                      <a:pt x="12" y="318"/>
                    </a:lnTo>
                    <a:lnTo>
                      <a:pt x="12" y="324"/>
                    </a:lnTo>
                    <a:lnTo>
                      <a:pt x="12" y="330"/>
                    </a:lnTo>
                    <a:lnTo>
                      <a:pt x="12" y="330"/>
                    </a:lnTo>
                    <a:lnTo>
                      <a:pt x="12" y="336"/>
                    </a:lnTo>
                    <a:lnTo>
                      <a:pt x="12" y="342"/>
                    </a:lnTo>
                    <a:lnTo>
                      <a:pt x="12" y="342"/>
                    </a:lnTo>
                    <a:lnTo>
                      <a:pt x="12" y="348"/>
                    </a:lnTo>
                    <a:lnTo>
                      <a:pt x="12" y="354"/>
                    </a:lnTo>
                    <a:lnTo>
                      <a:pt x="12" y="354"/>
                    </a:lnTo>
                    <a:lnTo>
                      <a:pt x="12" y="360"/>
                    </a:lnTo>
                    <a:lnTo>
                      <a:pt x="12" y="360"/>
                    </a:lnTo>
                    <a:lnTo>
                      <a:pt x="12" y="366"/>
                    </a:lnTo>
                    <a:lnTo>
                      <a:pt x="12" y="366"/>
                    </a:lnTo>
                    <a:lnTo>
                      <a:pt x="12" y="366"/>
                    </a:lnTo>
                    <a:lnTo>
                      <a:pt x="12" y="372"/>
                    </a:lnTo>
                    <a:lnTo>
                      <a:pt x="12" y="372"/>
                    </a:lnTo>
                    <a:lnTo>
                      <a:pt x="12" y="372"/>
                    </a:lnTo>
                    <a:lnTo>
                      <a:pt x="12" y="378"/>
                    </a:lnTo>
                    <a:lnTo>
                      <a:pt x="12" y="378"/>
                    </a:lnTo>
                    <a:lnTo>
                      <a:pt x="12" y="378"/>
                    </a:lnTo>
                    <a:lnTo>
                      <a:pt x="12" y="378"/>
                    </a:lnTo>
                    <a:lnTo>
                      <a:pt x="12" y="378"/>
                    </a:lnTo>
                    <a:lnTo>
                      <a:pt x="12" y="378"/>
                    </a:lnTo>
                    <a:lnTo>
                      <a:pt x="12" y="378"/>
                    </a:lnTo>
                    <a:lnTo>
                      <a:pt x="12" y="384"/>
                    </a:lnTo>
                    <a:lnTo>
                      <a:pt x="12" y="384"/>
                    </a:lnTo>
                    <a:lnTo>
                      <a:pt x="12" y="384"/>
                    </a:lnTo>
                    <a:lnTo>
                      <a:pt x="12" y="384"/>
                    </a:lnTo>
                    <a:lnTo>
                      <a:pt x="12" y="384"/>
                    </a:lnTo>
                    <a:lnTo>
                      <a:pt x="12" y="384"/>
                    </a:lnTo>
                    <a:lnTo>
                      <a:pt x="12" y="390"/>
                    </a:lnTo>
                    <a:lnTo>
                      <a:pt x="12" y="390"/>
                    </a:lnTo>
                    <a:lnTo>
                      <a:pt x="12" y="390"/>
                    </a:lnTo>
                    <a:lnTo>
                      <a:pt x="12" y="390"/>
                    </a:lnTo>
                    <a:lnTo>
                      <a:pt x="12" y="390"/>
                    </a:lnTo>
                    <a:lnTo>
                      <a:pt x="18" y="390"/>
                    </a:lnTo>
                    <a:lnTo>
                      <a:pt x="18" y="390"/>
                    </a:lnTo>
                    <a:lnTo>
                      <a:pt x="18" y="396"/>
                    </a:lnTo>
                    <a:lnTo>
                      <a:pt x="18" y="396"/>
                    </a:lnTo>
                    <a:lnTo>
                      <a:pt x="18" y="396"/>
                    </a:lnTo>
                    <a:lnTo>
                      <a:pt x="18" y="396"/>
                    </a:lnTo>
                    <a:lnTo>
                      <a:pt x="18" y="396"/>
                    </a:lnTo>
                    <a:lnTo>
                      <a:pt x="18" y="396"/>
                    </a:lnTo>
                    <a:lnTo>
                      <a:pt x="18" y="396"/>
                    </a:lnTo>
                    <a:lnTo>
                      <a:pt x="18" y="402"/>
                    </a:lnTo>
                    <a:lnTo>
                      <a:pt x="18" y="402"/>
                    </a:lnTo>
                    <a:lnTo>
                      <a:pt x="18" y="402"/>
                    </a:lnTo>
                    <a:lnTo>
                      <a:pt x="18" y="402"/>
                    </a:lnTo>
                    <a:lnTo>
                      <a:pt x="18" y="402"/>
                    </a:lnTo>
                    <a:lnTo>
                      <a:pt x="18" y="402"/>
                    </a:lnTo>
                    <a:lnTo>
                      <a:pt x="18" y="402"/>
                    </a:lnTo>
                    <a:lnTo>
                      <a:pt x="18" y="408"/>
                    </a:lnTo>
                    <a:lnTo>
                      <a:pt x="18" y="408"/>
                    </a:lnTo>
                    <a:lnTo>
                      <a:pt x="18" y="408"/>
                    </a:lnTo>
                    <a:lnTo>
                      <a:pt x="18" y="408"/>
                    </a:lnTo>
                    <a:lnTo>
                      <a:pt x="18" y="408"/>
                    </a:lnTo>
                    <a:lnTo>
                      <a:pt x="18" y="408"/>
                    </a:lnTo>
                    <a:lnTo>
                      <a:pt x="18" y="408"/>
                    </a:lnTo>
                    <a:lnTo>
                      <a:pt x="18" y="408"/>
                    </a:lnTo>
                    <a:lnTo>
                      <a:pt x="18" y="414"/>
                    </a:lnTo>
                    <a:lnTo>
                      <a:pt x="18" y="414"/>
                    </a:lnTo>
                    <a:lnTo>
                      <a:pt x="18" y="414"/>
                    </a:lnTo>
                    <a:lnTo>
                      <a:pt x="18" y="414"/>
                    </a:lnTo>
                    <a:lnTo>
                      <a:pt x="18" y="414"/>
                    </a:lnTo>
                    <a:lnTo>
                      <a:pt x="18" y="414"/>
                    </a:lnTo>
                    <a:lnTo>
                      <a:pt x="18" y="414"/>
                    </a:lnTo>
                    <a:lnTo>
                      <a:pt x="18" y="420"/>
                    </a:lnTo>
                    <a:lnTo>
                      <a:pt x="18" y="420"/>
                    </a:lnTo>
                    <a:lnTo>
                      <a:pt x="18" y="420"/>
                    </a:lnTo>
                    <a:lnTo>
                      <a:pt x="18" y="420"/>
                    </a:lnTo>
                    <a:lnTo>
                      <a:pt x="18" y="420"/>
                    </a:lnTo>
                    <a:lnTo>
                      <a:pt x="18" y="420"/>
                    </a:lnTo>
                    <a:lnTo>
                      <a:pt x="18" y="420"/>
                    </a:lnTo>
                    <a:lnTo>
                      <a:pt x="18" y="426"/>
                    </a:lnTo>
                    <a:lnTo>
                      <a:pt x="18" y="426"/>
                    </a:lnTo>
                    <a:lnTo>
                      <a:pt x="18" y="426"/>
                    </a:lnTo>
                    <a:lnTo>
                      <a:pt x="18" y="426"/>
                    </a:lnTo>
                    <a:lnTo>
                      <a:pt x="18" y="426"/>
                    </a:lnTo>
                    <a:lnTo>
                      <a:pt x="18" y="426"/>
                    </a:lnTo>
                    <a:lnTo>
                      <a:pt x="18" y="426"/>
                    </a:lnTo>
                    <a:lnTo>
                      <a:pt x="18" y="432"/>
                    </a:lnTo>
                    <a:lnTo>
                      <a:pt x="18" y="432"/>
                    </a:lnTo>
                    <a:lnTo>
                      <a:pt x="18" y="432"/>
                    </a:lnTo>
                    <a:lnTo>
                      <a:pt x="18" y="432"/>
                    </a:lnTo>
                    <a:lnTo>
                      <a:pt x="18" y="432"/>
                    </a:lnTo>
                    <a:lnTo>
                      <a:pt x="18" y="432"/>
                    </a:lnTo>
                    <a:lnTo>
                      <a:pt x="18" y="432"/>
                    </a:lnTo>
                    <a:lnTo>
                      <a:pt x="18" y="432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18" y="444"/>
                    </a:lnTo>
                    <a:lnTo>
                      <a:pt x="24" y="444"/>
                    </a:lnTo>
                    <a:lnTo>
                      <a:pt x="24" y="444"/>
                    </a:lnTo>
                    <a:lnTo>
                      <a:pt x="24" y="444"/>
                    </a:lnTo>
                    <a:lnTo>
                      <a:pt x="24" y="444"/>
                    </a:lnTo>
                    <a:lnTo>
                      <a:pt x="24" y="444"/>
                    </a:lnTo>
                    <a:lnTo>
                      <a:pt x="24" y="444"/>
                    </a:lnTo>
                    <a:lnTo>
                      <a:pt x="24" y="444"/>
                    </a:lnTo>
                    <a:lnTo>
                      <a:pt x="24" y="450"/>
                    </a:lnTo>
                    <a:lnTo>
                      <a:pt x="24" y="450"/>
                    </a:lnTo>
                    <a:lnTo>
                      <a:pt x="24" y="450"/>
                    </a:lnTo>
                    <a:lnTo>
                      <a:pt x="24" y="450"/>
                    </a:lnTo>
                    <a:lnTo>
                      <a:pt x="24" y="450"/>
                    </a:lnTo>
                    <a:lnTo>
                      <a:pt x="24" y="450"/>
                    </a:lnTo>
                    <a:lnTo>
                      <a:pt x="24" y="450"/>
                    </a:lnTo>
                    <a:lnTo>
                      <a:pt x="24" y="450"/>
                    </a:lnTo>
                    <a:lnTo>
                      <a:pt x="24" y="456"/>
                    </a:lnTo>
                    <a:lnTo>
                      <a:pt x="24" y="456"/>
                    </a:lnTo>
                    <a:lnTo>
                      <a:pt x="24" y="456"/>
                    </a:lnTo>
                    <a:lnTo>
                      <a:pt x="24" y="456"/>
                    </a:lnTo>
                    <a:lnTo>
                      <a:pt x="24" y="456"/>
                    </a:lnTo>
                    <a:lnTo>
                      <a:pt x="24" y="456"/>
                    </a:lnTo>
                    <a:lnTo>
                      <a:pt x="24" y="456"/>
                    </a:lnTo>
                    <a:lnTo>
                      <a:pt x="24" y="462"/>
                    </a:lnTo>
                    <a:lnTo>
                      <a:pt x="24" y="462"/>
                    </a:lnTo>
                    <a:lnTo>
                      <a:pt x="24" y="462"/>
                    </a:lnTo>
                    <a:lnTo>
                      <a:pt x="24" y="462"/>
                    </a:lnTo>
                    <a:lnTo>
                      <a:pt x="24" y="462"/>
                    </a:lnTo>
                    <a:lnTo>
                      <a:pt x="24" y="462"/>
                    </a:lnTo>
                    <a:lnTo>
                      <a:pt x="24" y="462"/>
                    </a:lnTo>
                    <a:lnTo>
                      <a:pt x="24" y="462"/>
                    </a:lnTo>
                    <a:lnTo>
                      <a:pt x="24" y="468"/>
                    </a:lnTo>
                    <a:lnTo>
                      <a:pt x="24" y="468"/>
                    </a:lnTo>
                    <a:lnTo>
                      <a:pt x="24" y="468"/>
                    </a:lnTo>
                    <a:lnTo>
                      <a:pt x="24" y="468"/>
                    </a:lnTo>
                    <a:lnTo>
                      <a:pt x="24" y="468"/>
                    </a:lnTo>
                    <a:lnTo>
                      <a:pt x="24" y="468"/>
                    </a:lnTo>
                    <a:lnTo>
                      <a:pt x="24" y="468"/>
                    </a:lnTo>
                    <a:lnTo>
                      <a:pt x="24" y="468"/>
                    </a:lnTo>
                    <a:lnTo>
                      <a:pt x="24" y="474"/>
                    </a:lnTo>
                    <a:lnTo>
                      <a:pt x="24" y="474"/>
                    </a:lnTo>
                    <a:lnTo>
                      <a:pt x="24" y="474"/>
                    </a:lnTo>
                    <a:lnTo>
                      <a:pt x="24" y="474"/>
                    </a:lnTo>
                    <a:lnTo>
                      <a:pt x="24" y="474"/>
                    </a:lnTo>
                    <a:lnTo>
                      <a:pt x="24" y="474"/>
                    </a:lnTo>
                    <a:lnTo>
                      <a:pt x="24" y="474"/>
                    </a:lnTo>
                    <a:lnTo>
                      <a:pt x="24" y="474"/>
                    </a:lnTo>
                    <a:lnTo>
                      <a:pt x="24" y="480"/>
                    </a:lnTo>
                    <a:lnTo>
                      <a:pt x="24" y="480"/>
                    </a:lnTo>
                    <a:lnTo>
                      <a:pt x="24" y="480"/>
                    </a:lnTo>
                    <a:lnTo>
                      <a:pt x="24" y="480"/>
                    </a:lnTo>
                    <a:lnTo>
                      <a:pt x="24" y="480"/>
                    </a:lnTo>
                    <a:lnTo>
                      <a:pt x="24" y="480"/>
                    </a:lnTo>
                    <a:lnTo>
                      <a:pt x="24" y="480"/>
                    </a:lnTo>
                    <a:lnTo>
                      <a:pt x="24" y="480"/>
                    </a:lnTo>
                    <a:lnTo>
                      <a:pt x="24" y="486"/>
                    </a:lnTo>
                    <a:lnTo>
                      <a:pt x="24" y="486"/>
                    </a:lnTo>
                    <a:lnTo>
                      <a:pt x="24" y="486"/>
                    </a:lnTo>
                    <a:lnTo>
                      <a:pt x="24" y="486"/>
                    </a:lnTo>
                    <a:lnTo>
                      <a:pt x="24" y="486"/>
                    </a:lnTo>
                    <a:lnTo>
                      <a:pt x="24" y="486"/>
                    </a:lnTo>
                    <a:lnTo>
                      <a:pt x="30" y="486"/>
                    </a:lnTo>
                    <a:lnTo>
                      <a:pt x="30" y="486"/>
                    </a:lnTo>
                    <a:lnTo>
                      <a:pt x="30" y="492"/>
                    </a:lnTo>
                    <a:lnTo>
                      <a:pt x="30" y="492"/>
                    </a:lnTo>
                    <a:lnTo>
                      <a:pt x="30" y="492"/>
                    </a:lnTo>
                    <a:lnTo>
                      <a:pt x="30" y="492"/>
                    </a:lnTo>
                    <a:lnTo>
                      <a:pt x="30" y="492"/>
                    </a:lnTo>
                    <a:lnTo>
                      <a:pt x="30" y="492"/>
                    </a:lnTo>
                    <a:lnTo>
                      <a:pt x="30" y="492"/>
                    </a:lnTo>
                    <a:lnTo>
                      <a:pt x="30" y="492"/>
                    </a:lnTo>
                    <a:lnTo>
                      <a:pt x="30" y="498"/>
                    </a:lnTo>
                    <a:lnTo>
                      <a:pt x="30" y="498"/>
                    </a:lnTo>
                    <a:lnTo>
                      <a:pt x="30" y="498"/>
                    </a:lnTo>
                    <a:lnTo>
                      <a:pt x="30" y="498"/>
                    </a:lnTo>
                    <a:lnTo>
                      <a:pt x="30" y="498"/>
                    </a:lnTo>
                    <a:lnTo>
                      <a:pt x="30" y="498"/>
                    </a:lnTo>
                    <a:lnTo>
                      <a:pt x="30" y="498"/>
                    </a:lnTo>
                    <a:lnTo>
                      <a:pt x="30" y="498"/>
                    </a:lnTo>
                    <a:lnTo>
                      <a:pt x="30" y="498"/>
                    </a:lnTo>
                    <a:lnTo>
                      <a:pt x="30" y="504"/>
                    </a:lnTo>
                    <a:lnTo>
                      <a:pt x="30" y="504"/>
                    </a:lnTo>
                    <a:lnTo>
                      <a:pt x="30" y="504"/>
                    </a:lnTo>
                    <a:lnTo>
                      <a:pt x="30" y="504"/>
                    </a:lnTo>
                    <a:lnTo>
                      <a:pt x="30" y="504"/>
                    </a:lnTo>
                    <a:lnTo>
                      <a:pt x="30" y="504"/>
                    </a:lnTo>
                    <a:lnTo>
                      <a:pt x="30" y="504"/>
                    </a:lnTo>
                    <a:lnTo>
                      <a:pt x="30" y="504"/>
                    </a:lnTo>
                    <a:lnTo>
                      <a:pt x="30" y="510"/>
                    </a:lnTo>
                    <a:lnTo>
                      <a:pt x="30" y="510"/>
                    </a:lnTo>
                    <a:lnTo>
                      <a:pt x="30" y="510"/>
                    </a:lnTo>
                    <a:lnTo>
                      <a:pt x="30" y="510"/>
                    </a:lnTo>
                    <a:lnTo>
                      <a:pt x="30" y="510"/>
                    </a:lnTo>
                    <a:lnTo>
                      <a:pt x="30" y="510"/>
                    </a:lnTo>
                    <a:lnTo>
                      <a:pt x="42" y="576"/>
                    </a:lnTo>
                    <a:lnTo>
                      <a:pt x="42" y="576"/>
                    </a:lnTo>
                    <a:lnTo>
                      <a:pt x="42" y="576"/>
                    </a:lnTo>
                    <a:lnTo>
                      <a:pt x="42" y="576"/>
                    </a:lnTo>
                    <a:lnTo>
                      <a:pt x="42" y="576"/>
                    </a:lnTo>
                    <a:lnTo>
                      <a:pt x="42" y="576"/>
                    </a:lnTo>
                    <a:lnTo>
                      <a:pt x="42" y="576"/>
                    </a:lnTo>
                    <a:lnTo>
                      <a:pt x="42" y="582"/>
                    </a:lnTo>
                    <a:lnTo>
                      <a:pt x="42" y="582"/>
                    </a:lnTo>
                    <a:lnTo>
                      <a:pt x="42" y="582"/>
                    </a:lnTo>
                    <a:lnTo>
                      <a:pt x="42" y="582"/>
                    </a:lnTo>
                    <a:lnTo>
                      <a:pt x="42" y="582"/>
                    </a:lnTo>
                    <a:lnTo>
                      <a:pt x="42" y="582"/>
                    </a:lnTo>
                    <a:lnTo>
                      <a:pt x="42" y="582"/>
                    </a:lnTo>
                    <a:lnTo>
                      <a:pt x="42" y="582"/>
                    </a:lnTo>
                    <a:lnTo>
                      <a:pt x="42" y="582"/>
                    </a:lnTo>
                    <a:lnTo>
                      <a:pt x="42" y="582"/>
                    </a:lnTo>
                    <a:lnTo>
                      <a:pt x="42" y="582"/>
                    </a:lnTo>
                    <a:lnTo>
                      <a:pt x="42" y="588"/>
                    </a:lnTo>
                    <a:lnTo>
                      <a:pt x="42" y="588"/>
                    </a:lnTo>
                    <a:lnTo>
                      <a:pt x="42" y="588"/>
                    </a:lnTo>
                    <a:lnTo>
                      <a:pt x="42" y="588"/>
                    </a:lnTo>
                    <a:lnTo>
                      <a:pt x="42" y="588"/>
                    </a:lnTo>
                    <a:lnTo>
                      <a:pt x="42" y="588"/>
                    </a:lnTo>
                    <a:lnTo>
                      <a:pt x="42" y="588"/>
                    </a:lnTo>
                    <a:lnTo>
                      <a:pt x="42" y="588"/>
                    </a:lnTo>
                    <a:lnTo>
                      <a:pt x="42" y="588"/>
                    </a:lnTo>
                    <a:lnTo>
                      <a:pt x="42" y="588"/>
                    </a:lnTo>
                    <a:lnTo>
                      <a:pt x="42" y="588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600"/>
                    </a:lnTo>
                    <a:lnTo>
                      <a:pt x="42" y="600"/>
                    </a:lnTo>
                    <a:lnTo>
                      <a:pt x="42" y="600"/>
                    </a:lnTo>
                    <a:lnTo>
                      <a:pt x="42" y="600"/>
                    </a:lnTo>
                    <a:lnTo>
                      <a:pt x="42" y="600"/>
                    </a:lnTo>
                    <a:lnTo>
                      <a:pt x="48" y="600"/>
                    </a:lnTo>
                    <a:lnTo>
                      <a:pt x="48" y="600"/>
                    </a:lnTo>
                    <a:lnTo>
                      <a:pt x="48" y="600"/>
                    </a:lnTo>
                    <a:lnTo>
                      <a:pt x="48" y="600"/>
                    </a:lnTo>
                    <a:lnTo>
                      <a:pt x="48" y="600"/>
                    </a:lnTo>
                    <a:lnTo>
                      <a:pt x="48" y="600"/>
                    </a:lnTo>
                    <a:lnTo>
                      <a:pt x="48" y="600"/>
                    </a:lnTo>
                    <a:lnTo>
                      <a:pt x="54" y="648"/>
                    </a:lnTo>
                    <a:lnTo>
                      <a:pt x="54" y="648"/>
                    </a:lnTo>
                    <a:lnTo>
                      <a:pt x="54" y="648"/>
                    </a:lnTo>
                    <a:lnTo>
                      <a:pt x="54" y="648"/>
                    </a:lnTo>
                    <a:lnTo>
                      <a:pt x="54" y="648"/>
                    </a:lnTo>
                    <a:lnTo>
                      <a:pt x="54" y="648"/>
                    </a:lnTo>
                    <a:lnTo>
                      <a:pt x="54" y="654"/>
                    </a:lnTo>
                    <a:lnTo>
                      <a:pt x="54" y="654"/>
                    </a:lnTo>
                    <a:lnTo>
                      <a:pt x="54" y="654"/>
                    </a:lnTo>
                    <a:lnTo>
                      <a:pt x="54" y="654"/>
                    </a:lnTo>
                    <a:lnTo>
                      <a:pt x="54" y="654"/>
                    </a:lnTo>
                    <a:lnTo>
                      <a:pt x="54" y="654"/>
                    </a:lnTo>
                    <a:lnTo>
                      <a:pt x="60" y="654"/>
                    </a:lnTo>
                    <a:lnTo>
                      <a:pt x="60" y="654"/>
                    </a:lnTo>
                    <a:lnTo>
                      <a:pt x="60" y="654"/>
                    </a:lnTo>
                    <a:lnTo>
                      <a:pt x="60" y="654"/>
                    </a:lnTo>
                    <a:lnTo>
                      <a:pt x="60" y="654"/>
                    </a:lnTo>
                    <a:lnTo>
                      <a:pt x="60" y="654"/>
                    </a:lnTo>
                    <a:lnTo>
                      <a:pt x="60" y="654"/>
                    </a:lnTo>
                    <a:lnTo>
                      <a:pt x="60" y="654"/>
                    </a:lnTo>
                    <a:lnTo>
                      <a:pt x="60" y="654"/>
                    </a:lnTo>
                    <a:lnTo>
                      <a:pt x="60" y="654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6" y="672"/>
                    </a:lnTo>
                    <a:lnTo>
                      <a:pt x="66" y="672"/>
                    </a:lnTo>
                    <a:lnTo>
                      <a:pt x="66" y="672"/>
                    </a:lnTo>
                    <a:lnTo>
                      <a:pt x="66" y="672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90"/>
                    </a:lnTo>
                    <a:lnTo>
                      <a:pt x="66" y="690"/>
                    </a:lnTo>
                    <a:lnTo>
                      <a:pt x="66" y="690"/>
                    </a:lnTo>
                    <a:lnTo>
                      <a:pt x="66" y="690"/>
                    </a:lnTo>
                    <a:lnTo>
                      <a:pt x="66" y="690"/>
                    </a:lnTo>
                    <a:lnTo>
                      <a:pt x="66" y="690"/>
                    </a:lnTo>
                    <a:lnTo>
                      <a:pt x="66" y="690"/>
                    </a:lnTo>
                    <a:lnTo>
                      <a:pt x="66" y="690"/>
                    </a:lnTo>
                    <a:lnTo>
                      <a:pt x="66" y="690"/>
                    </a:lnTo>
                    <a:lnTo>
                      <a:pt x="66" y="690"/>
                    </a:lnTo>
                    <a:lnTo>
                      <a:pt x="66" y="690"/>
                    </a:lnTo>
                    <a:lnTo>
                      <a:pt x="66" y="690"/>
                    </a:lnTo>
                    <a:lnTo>
                      <a:pt x="72" y="690"/>
                    </a:lnTo>
                    <a:lnTo>
                      <a:pt x="72" y="690"/>
                    </a:lnTo>
                    <a:lnTo>
                      <a:pt x="72" y="690"/>
                    </a:lnTo>
                    <a:lnTo>
                      <a:pt x="72" y="690"/>
                    </a:lnTo>
                    <a:lnTo>
                      <a:pt x="72" y="690"/>
                    </a:lnTo>
                    <a:lnTo>
                      <a:pt x="78" y="708"/>
                    </a:lnTo>
                    <a:lnTo>
                      <a:pt x="78" y="708"/>
                    </a:lnTo>
                    <a:lnTo>
                      <a:pt x="78" y="708"/>
                    </a:lnTo>
                    <a:lnTo>
                      <a:pt x="78" y="708"/>
                    </a:lnTo>
                    <a:lnTo>
                      <a:pt x="78" y="708"/>
                    </a:lnTo>
                    <a:lnTo>
                      <a:pt x="78" y="708"/>
                    </a:lnTo>
                    <a:lnTo>
                      <a:pt x="78" y="708"/>
                    </a:lnTo>
                    <a:lnTo>
                      <a:pt x="78" y="708"/>
                    </a:lnTo>
                    <a:lnTo>
                      <a:pt x="78" y="708"/>
                    </a:lnTo>
                    <a:lnTo>
                      <a:pt x="78" y="708"/>
                    </a:lnTo>
                    <a:lnTo>
                      <a:pt x="78" y="708"/>
                    </a:lnTo>
                    <a:lnTo>
                      <a:pt x="78" y="708"/>
                    </a:lnTo>
                    <a:lnTo>
                      <a:pt x="78" y="708"/>
                    </a:lnTo>
                    <a:lnTo>
                      <a:pt x="78" y="708"/>
                    </a:lnTo>
                    <a:lnTo>
                      <a:pt x="84" y="708"/>
                    </a:lnTo>
                    <a:lnTo>
                      <a:pt x="84" y="708"/>
                    </a:lnTo>
                    <a:lnTo>
                      <a:pt x="84" y="708"/>
                    </a:lnTo>
                    <a:lnTo>
                      <a:pt x="84" y="708"/>
                    </a:lnTo>
                    <a:lnTo>
                      <a:pt x="84" y="708"/>
                    </a:lnTo>
                    <a:lnTo>
                      <a:pt x="84" y="708"/>
                    </a:lnTo>
                    <a:lnTo>
                      <a:pt x="84" y="708"/>
                    </a:lnTo>
                    <a:lnTo>
                      <a:pt x="84" y="708"/>
                    </a:lnTo>
                    <a:lnTo>
                      <a:pt x="84" y="708"/>
                    </a:lnTo>
                    <a:lnTo>
                      <a:pt x="84" y="708"/>
                    </a:lnTo>
                    <a:lnTo>
                      <a:pt x="84" y="708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96" y="714"/>
                    </a:lnTo>
                    <a:lnTo>
                      <a:pt x="96" y="714"/>
                    </a:lnTo>
                    <a:lnTo>
                      <a:pt x="96" y="714"/>
                    </a:lnTo>
                    <a:lnTo>
                      <a:pt x="96" y="714"/>
                    </a:lnTo>
                    <a:lnTo>
                      <a:pt x="96" y="714"/>
                    </a:lnTo>
                    <a:lnTo>
                      <a:pt x="96" y="714"/>
                    </a:lnTo>
                    <a:lnTo>
                      <a:pt x="96" y="714"/>
                    </a:lnTo>
                    <a:lnTo>
                      <a:pt x="96" y="714"/>
                    </a:lnTo>
                    <a:lnTo>
                      <a:pt x="96" y="714"/>
                    </a:lnTo>
                    <a:lnTo>
                      <a:pt x="96" y="714"/>
                    </a:lnTo>
                    <a:lnTo>
                      <a:pt x="96" y="714"/>
                    </a:lnTo>
                    <a:lnTo>
                      <a:pt x="96" y="714"/>
                    </a:lnTo>
                    <a:lnTo>
                      <a:pt x="96" y="714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8" y="702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0"/>
                    </a:lnTo>
                    <a:lnTo>
                      <a:pt x="108" y="690"/>
                    </a:lnTo>
                    <a:lnTo>
                      <a:pt x="108" y="690"/>
                    </a:lnTo>
                    <a:lnTo>
                      <a:pt x="108" y="690"/>
                    </a:lnTo>
                    <a:lnTo>
                      <a:pt x="108" y="69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48"/>
                    </a:lnTo>
                    <a:lnTo>
                      <a:pt x="120" y="648"/>
                    </a:lnTo>
                    <a:lnTo>
                      <a:pt x="120" y="648"/>
                    </a:lnTo>
                    <a:lnTo>
                      <a:pt x="120" y="648"/>
                    </a:lnTo>
                    <a:lnTo>
                      <a:pt x="120" y="648"/>
                    </a:lnTo>
                    <a:lnTo>
                      <a:pt x="120" y="648"/>
                    </a:lnTo>
                    <a:lnTo>
                      <a:pt x="120" y="648"/>
                    </a:lnTo>
                    <a:lnTo>
                      <a:pt x="120" y="648"/>
                    </a:lnTo>
                    <a:lnTo>
                      <a:pt x="120" y="648"/>
                    </a:lnTo>
                    <a:lnTo>
                      <a:pt x="120" y="648"/>
                    </a:lnTo>
                    <a:lnTo>
                      <a:pt x="120" y="648"/>
                    </a:lnTo>
                    <a:lnTo>
                      <a:pt x="126" y="648"/>
                    </a:lnTo>
                    <a:lnTo>
                      <a:pt x="126" y="648"/>
                    </a:lnTo>
                    <a:lnTo>
                      <a:pt x="126" y="648"/>
                    </a:lnTo>
                    <a:lnTo>
                      <a:pt x="126" y="648"/>
                    </a:lnTo>
                    <a:lnTo>
                      <a:pt x="126" y="648"/>
                    </a:lnTo>
                    <a:lnTo>
                      <a:pt x="126" y="642"/>
                    </a:lnTo>
                    <a:lnTo>
                      <a:pt x="126" y="642"/>
                    </a:lnTo>
                    <a:lnTo>
                      <a:pt x="126" y="642"/>
                    </a:lnTo>
                    <a:lnTo>
                      <a:pt x="126" y="642"/>
                    </a:lnTo>
                    <a:lnTo>
                      <a:pt x="126" y="642"/>
                    </a:lnTo>
                    <a:lnTo>
                      <a:pt x="132" y="594"/>
                    </a:lnTo>
                    <a:lnTo>
                      <a:pt x="132" y="594"/>
                    </a:lnTo>
                    <a:lnTo>
                      <a:pt x="132" y="594"/>
                    </a:lnTo>
                    <a:lnTo>
                      <a:pt x="132" y="594"/>
                    </a:lnTo>
                    <a:lnTo>
                      <a:pt x="132" y="594"/>
                    </a:lnTo>
                    <a:lnTo>
                      <a:pt x="132" y="594"/>
                    </a:lnTo>
                    <a:lnTo>
                      <a:pt x="132" y="594"/>
                    </a:lnTo>
                    <a:lnTo>
                      <a:pt x="132" y="594"/>
                    </a:lnTo>
                    <a:lnTo>
                      <a:pt x="132" y="594"/>
                    </a:lnTo>
                    <a:lnTo>
                      <a:pt x="138" y="588"/>
                    </a:lnTo>
                    <a:lnTo>
                      <a:pt x="138" y="588"/>
                    </a:lnTo>
                    <a:lnTo>
                      <a:pt x="138" y="588"/>
                    </a:lnTo>
                    <a:lnTo>
                      <a:pt x="138" y="588"/>
                    </a:lnTo>
                    <a:lnTo>
                      <a:pt x="138" y="588"/>
                    </a:lnTo>
                    <a:lnTo>
                      <a:pt x="138" y="588"/>
                    </a:lnTo>
                    <a:lnTo>
                      <a:pt x="138" y="588"/>
                    </a:lnTo>
                    <a:lnTo>
                      <a:pt x="138" y="588"/>
                    </a:lnTo>
                    <a:lnTo>
                      <a:pt x="138" y="588"/>
                    </a:lnTo>
                    <a:lnTo>
                      <a:pt x="138" y="588"/>
                    </a:lnTo>
                    <a:lnTo>
                      <a:pt x="138" y="588"/>
                    </a:lnTo>
                    <a:lnTo>
                      <a:pt x="138" y="582"/>
                    </a:lnTo>
                    <a:lnTo>
                      <a:pt x="138" y="582"/>
                    </a:lnTo>
                    <a:lnTo>
                      <a:pt x="138" y="582"/>
                    </a:lnTo>
                    <a:lnTo>
                      <a:pt x="138" y="582"/>
                    </a:lnTo>
                    <a:lnTo>
                      <a:pt x="138" y="582"/>
                    </a:lnTo>
                    <a:lnTo>
                      <a:pt x="138" y="582"/>
                    </a:lnTo>
                    <a:lnTo>
                      <a:pt x="138" y="582"/>
                    </a:lnTo>
                    <a:lnTo>
                      <a:pt x="138" y="582"/>
                    </a:lnTo>
                    <a:lnTo>
                      <a:pt x="138" y="582"/>
                    </a:lnTo>
                    <a:lnTo>
                      <a:pt x="138" y="582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38" y="570"/>
                    </a:lnTo>
                    <a:lnTo>
                      <a:pt x="138" y="570"/>
                    </a:lnTo>
                    <a:lnTo>
                      <a:pt x="138" y="570"/>
                    </a:lnTo>
                    <a:lnTo>
                      <a:pt x="138" y="570"/>
                    </a:lnTo>
                    <a:lnTo>
                      <a:pt x="138" y="570"/>
                    </a:lnTo>
                    <a:lnTo>
                      <a:pt x="138" y="570"/>
                    </a:lnTo>
                    <a:lnTo>
                      <a:pt x="138" y="570"/>
                    </a:lnTo>
                    <a:lnTo>
                      <a:pt x="138" y="570"/>
                    </a:lnTo>
                    <a:lnTo>
                      <a:pt x="138" y="570"/>
                    </a:lnTo>
                    <a:lnTo>
                      <a:pt x="138" y="570"/>
                    </a:lnTo>
                    <a:lnTo>
                      <a:pt x="138" y="564"/>
                    </a:lnTo>
                    <a:lnTo>
                      <a:pt x="138" y="564"/>
                    </a:lnTo>
                    <a:lnTo>
                      <a:pt x="138" y="564"/>
                    </a:lnTo>
                    <a:lnTo>
                      <a:pt x="138" y="564"/>
                    </a:lnTo>
                    <a:lnTo>
                      <a:pt x="138" y="564"/>
                    </a:lnTo>
                    <a:lnTo>
                      <a:pt x="138" y="564"/>
                    </a:lnTo>
                    <a:lnTo>
                      <a:pt x="138" y="564"/>
                    </a:lnTo>
                    <a:lnTo>
                      <a:pt x="138" y="564"/>
                    </a:lnTo>
                    <a:lnTo>
                      <a:pt x="138" y="564"/>
                    </a:lnTo>
                    <a:lnTo>
                      <a:pt x="138" y="564"/>
                    </a:lnTo>
                    <a:lnTo>
                      <a:pt x="138" y="564"/>
                    </a:lnTo>
                    <a:lnTo>
                      <a:pt x="138" y="558"/>
                    </a:lnTo>
                    <a:lnTo>
                      <a:pt x="138" y="558"/>
                    </a:lnTo>
                    <a:lnTo>
                      <a:pt x="138" y="558"/>
                    </a:lnTo>
                    <a:lnTo>
                      <a:pt x="138" y="558"/>
                    </a:lnTo>
                    <a:lnTo>
                      <a:pt x="138" y="558"/>
                    </a:lnTo>
                    <a:lnTo>
                      <a:pt x="138" y="558"/>
                    </a:lnTo>
                    <a:lnTo>
                      <a:pt x="138" y="558"/>
                    </a:lnTo>
                    <a:lnTo>
                      <a:pt x="138" y="558"/>
                    </a:lnTo>
                    <a:lnTo>
                      <a:pt x="144" y="558"/>
                    </a:lnTo>
                    <a:lnTo>
                      <a:pt x="144" y="558"/>
                    </a:lnTo>
                    <a:lnTo>
                      <a:pt x="144" y="552"/>
                    </a:lnTo>
                    <a:lnTo>
                      <a:pt x="144" y="552"/>
                    </a:lnTo>
                    <a:lnTo>
                      <a:pt x="144" y="552"/>
                    </a:lnTo>
                    <a:lnTo>
                      <a:pt x="144" y="552"/>
                    </a:lnTo>
                    <a:lnTo>
                      <a:pt x="144" y="552"/>
                    </a:lnTo>
                    <a:lnTo>
                      <a:pt x="144" y="552"/>
                    </a:lnTo>
                    <a:lnTo>
                      <a:pt x="144" y="552"/>
                    </a:lnTo>
                    <a:lnTo>
                      <a:pt x="144" y="552"/>
                    </a:lnTo>
                    <a:lnTo>
                      <a:pt x="144" y="552"/>
                    </a:lnTo>
                    <a:lnTo>
                      <a:pt x="144" y="546"/>
                    </a:lnTo>
                    <a:lnTo>
                      <a:pt x="144" y="546"/>
                    </a:lnTo>
                    <a:lnTo>
                      <a:pt x="144" y="546"/>
                    </a:lnTo>
                    <a:lnTo>
                      <a:pt x="144" y="546"/>
                    </a:lnTo>
                    <a:lnTo>
                      <a:pt x="144" y="546"/>
                    </a:lnTo>
                    <a:lnTo>
                      <a:pt x="144" y="546"/>
                    </a:lnTo>
                    <a:lnTo>
                      <a:pt x="144" y="546"/>
                    </a:lnTo>
                    <a:lnTo>
                      <a:pt x="144" y="546"/>
                    </a:lnTo>
                    <a:lnTo>
                      <a:pt x="144" y="546"/>
                    </a:lnTo>
                    <a:lnTo>
                      <a:pt x="144" y="546"/>
                    </a:lnTo>
                    <a:lnTo>
                      <a:pt x="144" y="540"/>
                    </a:lnTo>
                    <a:lnTo>
                      <a:pt x="144" y="540"/>
                    </a:lnTo>
                    <a:lnTo>
                      <a:pt x="144" y="540"/>
                    </a:lnTo>
                    <a:lnTo>
                      <a:pt x="144" y="540"/>
                    </a:lnTo>
                    <a:lnTo>
                      <a:pt x="144" y="540"/>
                    </a:lnTo>
                    <a:lnTo>
                      <a:pt x="144" y="540"/>
                    </a:lnTo>
                    <a:lnTo>
                      <a:pt x="144" y="540"/>
                    </a:lnTo>
                    <a:lnTo>
                      <a:pt x="144" y="540"/>
                    </a:lnTo>
                    <a:lnTo>
                      <a:pt x="144" y="540"/>
                    </a:lnTo>
                    <a:lnTo>
                      <a:pt x="144" y="534"/>
                    </a:lnTo>
                    <a:lnTo>
                      <a:pt x="144" y="534"/>
                    </a:lnTo>
                    <a:lnTo>
                      <a:pt x="144" y="534"/>
                    </a:lnTo>
                    <a:lnTo>
                      <a:pt x="144" y="534"/>
                    </a:lnTo>
                    <a:lnTo>
                      <a:pt x="144" y="534"/>
                    </a:lnTo>
                    <a:lnTo>
                      <a:pt x="144" y="534"/>
                    </a:lnTo>
                    <a:lnTo>
                      <a:pt x="144" y="534"/>
                    </a:lnTo>
                    <a:lnTo>
                      <a:pt x="144" y="534"/>
                    </a:lnTo>
                    <a:lnTo>
                      <a:pt x="144" y="534"/>
                    </a:lnTo>
                    <a:lnTo>
                      <a:pt x="144" y="534"/>
                    </a:lnTo>
                    <a:lnTo>
                      <a:pt x="144" y="528"/>
                    </a:lnTo>
                    <a:lnTo>
                      <a:pt x="144" y="528"/>
                    </a:lnTo>
                    <a:lnTo>
                      <a:pt x="144" y="528"/>
                    </a:lnTo>
                    <a:lnTo>
                      <a:pt x="144" y="528"/>
                    </a:lnTo>
                    <a:lnTo>
                      <a:pt x="144" y="528"/>
                    </a:lnTo>
                    <a:lnTo>
                      <a:pt x="144" y="528"/>
                    </a:lnTo>
                    <a:lnTo>
                      <a:pt x="144" y="528"/>
                    </a:lnTo>
                    <a:lnTo>
                      <a:pt x="144" y="528"/>
                    </a:lnTo>
                    <a:lnTo>
                      <a:pt x="144" y="528"/>
                    </a:lnTo>
                    <a:lnTo>
                      <a:pt x="144" y="522"/>
                    </a:lnTo>
                    <a:lnTo>
                      <a:pt x="144" y="522"/>
                    </a:lnTo>
                    <a:lnTo>
                      <a:pt x="144" y="522"/>
                    </a:lnTo>
                    <a:lnTo>
                      <a:pt x="144" y="522"/>
                    </a:lnTo>
                    <a:lnTo>
                      <a:pt x="144" y="522"/>
                    </a:lnTo>
                    <a:lnTo>
                      <a:pt x="144" y="522"/>
                    </a:lnTo>
                    <a:lnTo>
                      <a:pt x="144" y="522"/>
                    </a:lnTo>
                    <a:lnTo>
                      <a:pt x="144" y="522"/>
                    </a:lnTo>
                    <a:lnTo>
                      <a:pt x="144" y="522"/>
                    </a:lnTo>
                    <a:lnTo>
                      <a:pt x="144" y="516"/>
                    </a:lnTo>
                    <a:lnTo>
                      <a:pt x="144" y="516"/>
                    </a:lnTo>
                    <a:lnTo>
                      <a:pt x="150" y="516"/>
                    </a:lnTo>
                    <a:lnTo>
                      <a:pt x="150" y="516"/>
                    </a:lnTo>
                    <a:lnTo>
                      <a:pt x="150" y="516"/>
                    </a:lnTo>
                    <a:lnTo>
                      <a:pt x="150" y="516"/>
                    </a:lnTo>
                    <a:lnTo>
                      <a:pt x="150" y="516"/>
                    </a:lnTo>
                    <a:lnTo>
                      <a:pt x="150" y="516"/>
                    </a:lnTo>
                    <a:lnTo>
                      <a:pt x="150" y="516"/>
                    </a:lnTo>
                    <a:lnTo>
                      <a:pt x="156" y="438"/>
                    </a:lnTo>
                    <a:lnTo>
                      <a:pt x="156" y="438"/>
                    </a:lnTo>
                    <a:lnTo>
                      <a:pt x="156" y="438"/>
                    </a:lnTo>
                    <a:lnTo>
                      <a:pt x="156" y="432"/>
                    </a:lnTo>
                    <a:lnTo>
                      <a:pt x="156" y="432"/>
                    </a:lnTo>
                    <a:lnTo>
                      <a:pt x="156" y="432"/>
                    </a:lnTo>
                    <a:lnTo>
                      <a:pt x="156" y="432"/>
                    </a:lnTo>
                    <a:lnTo>
                      <a:pt x="156" y="432"/>
                    </a:lnTo>
                    <a:lnTo>
                      <a:pt x="156" y="432"/>
                    </a:lnTo>
                    <a:lnTo>
                      <a:pt x="156" y="432"/>
                    </a:lnTo>
                    <a:lnTo>
                      <a:pt x="156" y="426"/>
                    </a:lnTo>
                    <a:lnTo>
                      <a:pt x="156" y="426"/>
                    </a:lnTo>
                    <a:lnTo>
                      <a:pt x="162" y="426"/>
                    </a:lnTo>
                    <a:lnTo>
                      <a:pt x="162" y="426"/>
                    </a:lnTo>
                    <a:lnTo>
                      <a:pt x="162" y="426"/>
                    </a:lnTo>
                    <a:lnTo>
                      <a:pt x="162" y="426"/>
                    </a:lnTo>
                    <a:lnTo>
                      <a:pt x="162" y="426"/>
                    </a:lnTo>
                    <a:lnTo>
                      <a:pt x="162" y="426"/>
                    </a:lnTo>
                    <a:lnTo>
                      <a:pt x="162" y="420"/>
                    </a:lnTo>
                    <a:lnTo>
                      <a:pt x="162" y="420"/>
                    </a:lnTo>
                    <a:lnTo>
                      <a:pt x="162" y="420"/>
                    </a:lnTo>
                    <a:lnTo>
                      <a:pt x="162" y="420"/>
                    </a:lnTo>
                    <a:lnTo>
                      <a:pt x="162" y="420"/>
                    </a:lnTo>
                    <a:lnTo>
                      <a:pt x="162" y="420"/>
                    </a:lnTo>
                    <a:lnTo>
                      <a:pt x="162" y="420"/>
                    </a:lnTo>
                    <a:lnTo>
                      <a:pt x="162" y="414"/>
                    </a:lnTo>
                    <a:lnTo>
                      <a:pt x="162" y="414"/>
                    </a:lnTo>
                    <a:lnTo>
                      <a:pt x="162" y="414"/>
                    </a:lnTo>
                    <a:lnTo>
                      <a:pt x="162" y="414"/>
                    </a:lnTo>
                    <a:lnTo>
                      <a:pt x="162" y="414"/>
                    </a:lnTo>
                    <a:lnTo>
                      <a:pt x="162" y="414"/>
                    </a:lnTo>
                    <a:lnTo>
                      <a:pt x="162" y="414"/>
                    </a:lnTo>
                    <a:lnTo>
                      <a:pt x="162" y="408"/>
                    </a:lnTo>
                    <a:lnTo>
                      <a:pt x="162" y="408"/>
                    </a:lnTo>
                    <a:lnTo>
                      <a:pt x="162" y="408"/>
                    </a:lnTo>
                    <a:lnTo>
                      <a:pt x="162" y="408"/>
                    </a:lnTo>
                    <a:lnTo>
                      <a:pt x="162" y="408"/>
                    </a:lnTo>
                    <a:lnTo>
                      <a:pt x="162" y="408"/>
                    </a:lnTo>
                    <a:lnTo>
                      <a:pt x="162" y="408"/>
                    </a:lnTo>
                    <a:lnTo>
                      <a:pt x="162" y="402"/>
                    </a:lnTo>
                    <a:lnTo>
                      <a:pt x="162" y="402"/>
                    </a:lnTo>
                    <a:lnTo>
                      <a:pt x="162" y="402"/>
                    </a:lnTo>
                    <a:lnTo>
                      <a:pt x="162" y="402"/>
                    </a:lnTo>
                    <a:lnTo>
                      <a:pt x="162" y="402"/>
                    </a:lnTo>
                    <a:lnTo>
                      <a:pt x="162" y="402"/>
                    </a:lnTo>
                    <a:lnTo>
                      <a:pt x="162" y="402"/>
                    </a:lnTo>
                    <a:lnTo>
                      <a:pt x="162" y="396"/>
                    </a:lnTo>
                    <a:lnTo>
                      <a:pt x="162" y="396"/>
                    </a:lnTo>
                    <a:lnTo>
                      <a:pt x="162" y="396"/>
                    </a:lnTo>
                    <a:lnTo>
                      <a:pt x="162" y="396"/>
                    </a:lnTo>
                    <a:lnTo>
                      <a:pt x="162" y="396"/>
                    </a:lnTo>
                    <a:lnTo>
                      <a:pt x="162" y="396"/>
                    </a:lnTo>
                    <a:lnTo>
                      <a:pt x="162" y="396"/>
                    </a:lnTo>
                    <a:lnTo>
                      <a:pt x="174" y="300"/>
                    </a:lnTo>
                    <a:lnTo>
                      <a:pt x="174" y="300"/>
                    </a:lnTo>
                    <a:lnTo>
                      <a:pt x="174" y="300"/>
                    </a:lnTo>
                    <a:lnTo>
                      <a:pt x="174" y="294"/>
                    </a:lnTo>
                    <a:lnTo>
                      <a:pt x="174" y="294"/>
                    </a:lnTo>
                    <a:lnTo>
                      <a:pt x="174" y="294"/>
                    </a:lnTo>
                    <a:lnTo>
                      <a:pt x="174" y="294"/>
                    </a:lnTo>
                    <a:lnTo>
                      <a:pt x="174" y="294"/>
                    </a:lnTo>
                    <a:lnTo>
                      <a:pt x="174" y="294"/>
                    </a:lnTo>
                    <a:lnTo>
                      <a:pt x="174" y="288"/>
                    </a:lnTo>
                    <a:lnTo>
                      <a:pt x="174" y="288"/>
                    </a:lnTo>
                    <a:lnTo>
                      <a:pt x="174" y="288"/>
                    </a:lnTo>
                    <a:lnTo>
                      <a:pt x="174" y="288"/>
                    </a:lnTo>
                    <a:lnTo>
                      <a:pt x="174" y="288"/>
                    </a:lnTo>
                    <a:lnTo>
                      <a:pt x="174" y="288"/>
                    </a:lnTo>
                    <a:lnTo>
                      <a:pt x="174" y="282"/>
                    </a:lnTo>
                    <a:lnTo>
                      <a:pt x="174" y="282"/>
                    </a:lnTo>
                    <a:lnTo>
                      <a:pt x="174" y="282"/>
                    </a:lnTo>
                    <a:lnTo>
                      <a:pt x="174" y="282"/>
                    </a:lnTo>
                    <a:lnTo>
                      <a:pt x="174" y="282"/>
                    </a:lnTo>
                    <a:lnTo>
                      <a:pt x="174" y="282"/>
                    </a:lnTo>
                    <a:lnTo>
                      <a:pt x="174" y="276"/>
                    </a:lnTo>
                    <a:lnTo>
                      <a:pt x="174" y="276"/>
                    </a:lnTo>
                    <a:lnTo>
                      <a:pt x="174" y="276"/>
                    </a:lnTo>
                    <a:lnTo>
                      <a:pt x="174" y="276"/>
                    </a:lnTo>
                    <a:lnTo>
                      <a:pt x="174" y="276"/>
                    </a:lnTo>
                    <a:lnTo>
                      <a:pt x="174" y="276"/>
                    </a:lnTo>
                    <a:lnTo>
                      <a:pt x="174" y="270"/>
                    </a:lnTo>
                    <a:lnTo>
                      <a:pt x="174" y="270"/>
                    </a:lnTo>
                    <a:lnTo>
                      <a:pt x="174" y="270"/>
                    </a:lnTo>
                    <a:lnTo>
                      <a:pt x="174" y="270"/>
                    </a:lnTo>
                    <a:lnTo>
                      <a:pt x="174" y="270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80" y="258"/>
                    </a:lnTo>
                    <a:lnTo>
                      <a:pt x="180" y="258"/>
                    </a:lnTo>
                    <a:lnTo>
                      <a:pt x="180" y="258"/>
                    </a:lnTo>
                    <a:lnTo>
                      <a:pt x="180" y="258"/>
                    </a:lnTo>
                    <a:lnTo>
                      <a:pt x="180" y="258"/>
                    </a:lnTo>
                    <a:lnTo>
                      <a:pt x="180" y="258"/>
                    </a:lnTo>
                    <a:lnTo>
                      <a:pt x="180" y="252"/>
                    </a:lnTo>
                    <a:lnTo>
                      <a:pt x="180" y="252"/>
                    </a:lnTo>
                    <a:lnTo>
                      <a:pt x="180" y="252"/>
                    </a:lnTo>
                    <a:lnTo>
                      <a:pt x="180" y="252"/>
                    </a:lnTo>
                    <a:lnTo>
                      <a:pt x="180" y="252"/>
                    </a:lnTo>
                    <a:lnTo>
                      <a:pt x="180" y="252"/>
                    </a:lnTo>
                    <a:lnTo>
                      <a:pt x="180" y="246"/>
                    </a:lnTo>
                    <a:lnTo>
                      <a:pt x="180" y="246"/>
                    </a:lnTo>
                    <a:lnTo>
                      <a:pt x="180" y="246"/>
                    </a:lnTo>
                    <a:lnTo>
                      <a:pt x="180" y="246"/>
                    </a:lnTo>
                    <a:lnTo>
                      <a:pt x="180" y="246"/>
                    </a:lnTo>
                    <a:lnTo>
                      <a:pt x="180" y="246"/>
                    </a:lnTo>
                    <a:lnTo>
                      <a:pt x="180" y="240"/>
                    </a:lnTo>
                    <a:lnTo>
                      <a:pt x="180" y="240"/>
                    </a:lnTo>
                    <a:lnTo>
                      <a:pt x="180" y="240"/>
                    </a:lnTo>
                    <a:lnTo>
                      <a:pt x="180" y="240"/>
                    </a:lnTo>
                    <a:lnTo>
                      <a:pt x="180" y="240"/>
                    </a:lnTo>
                    <a:lnTo>
                      <a:pt x="180" y="234"/>
                    </a:lnTo>
                    <a:lnTo>
                      <a:pt x="180" y="234"/>
                    </a:lnTo>
                    <a:lnTo>
                      <a:pt x="180" y="234"/>
                    </a:lnTo>
                    <a:lnTo>
                      <a:pt x="180" y="234"/>
                    </a:lnTo>
                    <a:lnTo>
                      <a:pt x="180" y="234"/>
                    </a:lnTo>
                    <a:lnTo>
                      <a:pt x="180" y="234"/>
                    </a:lnTo>
                    <a:lnTo>
                      <a:pt x="180" y="228"/>
                    </a:lnTo>
                    <a:lnTo>
                      <a:pt x="180" y="228"/>
                    </a:lnTo>
                    <a:lnTo>
                      <a:pt x="180" y="228"/>
                    </a:lnTo>
                    <a:lnTo>
                      <a:pt x="180" y="228"/>
                    </a:lnTo>
                    <a:lnTo>
                      <a:pt x="180" y="228"/>
                    </a:lnTo>
                    <a:lnTo>
                      <a:pt x="180" y="228"/>
                    </a:lnTo>
                    <a:lnTo>
                      <a:pt x="180" y="222"/>
                    </a:lnTo>
                    <a:lnTo>
                      <a:pt x="180" y="222"/>
                    </a:lnTo>
                    <a:lnTo>
                      <a:pt x="180" y="222"/>
                    </a:lnTo>
                    <a:lnTo>
                      <a:pt x="180" y="222"/>
                    </a:lnTo>
                    <a:lnTo>
                      <a:pt x="180" y="222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0"/>
                    </a:lnTo>
                    <a:lnTo>
                      <a:pt x="180" y="210"/>
                    </a:lnTo>
                    <a:lnTo>
                      <a:pt x="180" y="210"/>
                    </a:lnTo>
                    <a:lnTo>
                      <a:pt x="180" y="210"/>
                    </a:lnTo>
                    <a:lnTo>
                      <a:pt x="180" y="210"/>
                    </a:lnTo>
                    <a:lnTo>
                      <a:pt x="180" y="204"/>
                    </a:lnTo>
                    <a:lnTo>
                      <a:pt x="180" y="204"/>
                    </a:lnTo>
                    <a:lnTo>
                      <a:pt x="180" y="204"/>
                    </a:lnTo>
                    <a:lnTo>
                      <a:pt x="180" y="204"/>
                    </a:lnTo>
                    <a:lnTo>
                      <a:pt x="180" y="204"/>
                    </a:lnTo>
                    <a:lnTo>
                      <a:pt x="180" y="204"/>
                    </a:lnTo>
                    <a:lnTo>
                      <a:pt x="180" y="198"/>
                    </a:lnTo>
                    <a:lnTo>
                      <a:pt x="180" y="198"/>
                    </a:lnTo>
                    <a:lnTo>
                      <a:pt x="180" y="198"/>
                    </a:lnTo>
                    <a:lnTo>
                      <a:pt x="186" y="198"/>
                    </a:lnTo>
                    <a:lnTo>
                      <a:pt x="186" y="198"/>
                    </a:lnTo>
                    <a:lnTo>
                      <a:pt x="186" y="192"/>
                    </a:lnTo>
                    <a:lnTo>
                      <a:pt x="186" y="192"/>
                    </a:lnTo>
                    <a:lnTo>
                      <a:pt x="186" y="192"/>
                    </a:lnTo>
                    <a:lnTo>
                      <a:pt x="186" y="192"/>
                    </a:lnTo>
                    <a:lnTo>
                      <a:pt x="186" y="192"/>
                    </a:lnTo>
                    <a:lnTo>
                      <a:pt x="186" y="192"/>
                    </a:lnTo>
                    <a:lnTo>
                      <a:pt x="186" y="186"/>
                    </a:lnTo>
                    <a:lnTo>
                      <a:pt x="186" y="186"/>
                    </a:lnTo>
                    <a:lnTo>
                      <a:pt x="186" y="186"/>
                    </a:lnTo>
                    <a:lnTo>
                      <a:pt x="186" y="186"/>
                    </a:lnTo>
                    <a:lnTo>
                      <a:pt x="186" y="186"/>
                    </a:lnTo>
                    <a:lnTo>
                      <a:pt x="186" y="180"/>
                    </a:lnTo>
                    <a:lnTo>
                      <a:pt x="186" y="180"/>
                    </a:lnTo>
                    <a:lnTo>
                      <a:pt x="186" y="180"/>
                    </a:lnTo>
                    <a:lnTo>
                      <a:pt x="186" y="180"/>
                    </a:lnTo>
                    <a:lnTo>
                      <a:pt x="186" y="180"/>
                    </a:lnTo>
                    <a:lnTo>
                      <a:pt x="186" y="180"/>
                    </a:lnTo>
                    <a:lnTo>
                      <a:pt x="186" y="174"/>
                    </a:lnTo>
                    <a:lnTo>
                      <a:pt x="186" y="174"/>
                    </a:lnTo>
                    <a:lnTo>
                      <a:pt x="186" y="174"/>
                    </a:lnTo>
                    <a:lnTo>
                      <a:pt x="186" y="174"/>
                    </a:lnTo>
                    <a:lnTo>
                      <a:pt x="186" y="174"/>
                    </a:lnTo>
                    <a:lnTo>
                      <a:pt x="186" y="168"/>
                    </a:lnTo>
                    <a:lnTo>
                      <a:pt x="186" y="168"/>
                    </a:lnTo>
                    <a:lnTo>
                      <a:pt x="186" y="168"/>
                    </a:lnTo>
                    <a:lnTo>
                      <a:pt x="186" y="168"/>
                    </a:lnTo>
                    <a:lnTo>
                      <a:pt x="186" y="168"/>
                    </a:lnTo>
                    <a:lnTo>
                      <a:pt x="186" y="162"/>
                    </a:lnTo>
                    <a:lnTo>
                      <a:pt x="186" y="162"/>
                    </a:lnTo>
                    <a:lnTo>
                      <a:pt x="186" y="162"/>
                    </a:lnTo>
                    <a:lnTo>
                      <a:pt x="186" y="162"/>
                    </a:lnTo>
                    <a:lnTo>
                      <a:pt x="186" y="162"/>
                    </a:lnTo>
                    <a:lnTo>
                      <a:pt x="186" y="162"/>
                    </a:lnTo>
                    <a:lnTo>
                      <a:pt x="186" y="156"/>
                    </a:lnTo>
                    <a:lnTo>
                      <a:pt x="186" y="156"/>
                    </a:lnTo>
                    <a:lnTo>
                      <a:pt x="186" y="156"/>
                    </a:lnTo>
                    <a:lnTo>
                      <a:pt x="186" y="156"/>
                    </a:lnTo>
                    <a:lnTo>
                      <a:pt x="186" y="156"/>
                    </a:lnTo>
                    <a:lnTo>
                      <a:pt x="186" y="150"/>
                    </a:lnTo>
                    <a:lnTo>
                      <a:pt x="186" y="150"/>
                    </a:lnTo>
                    <a:lnTo>
                      <a:pt x="186" y="150"/>
                    </a:lnTo>
                    <a:lnTo>
                      <a:pt x="186" y="150"/>
                    </a:lnTo>
                    <a:lnTo>
                      <a:pt x="186" y="150"/>
                    </a:lnTo>
                    <a:lnTo>
                      <a:pt x="186" y="144"/>
                    </a:lnTo>
                    <a:lnTo>
                      <a:pt x="186" y="144"/>
                    </a:lnTo>
                    <a:lnTo>
                      <a:pt x="186" y="144"/>
                    </a:lnTo>
                    <a:lnTo>
                      <a:pt x="186" y="144"/>
                    </a:lnTo>
                    <a:lnTo>
                      <a:pt x="186" y="144"/>
                    </a:lnTo>
                    <a:lnTo>
                      <a:pt x="186" y="138"/>
                    </a:lnTo>
                    <a:lnTo>
                      <a:pt x="186" y="138"/>
                    </a:lnTo>
                    <a:lnTo>
                      <a:pt x="186" y="138"/>
                    </a:lnTo>
                    <a:lnTo>
                      <a:pt x="186" y="138"/>
                    </a:lnTo>
                    <a:lnTo>
                      <a:pt x="186" y="138"/>
                    </a:lnTo>
                    <a:lnTo>
                      <a:pt x="186" y="132"/>
                    </a:lnTo>
                    <a:lnTo>
                      <a:pt x="186" y="132"/>
                    </a:lnTo>
                    <a:lnTo>
                      <a:pt x="186" y="132"/>
                    </a:lnTo>
                    <a:lnTo>
                      <a:pt x="186" y="132"/>
                    </a:lnTo>
                    <a:lnTo>
                      <a:pt x="186" y="132"/>
                    </a:lnTo>
                    <a:lnTo>
                      <a:pt x="186" y="132"/>
                    </a:lnTo>
                    <a:lnTo>
                      <a:pt x="192" y="126"/>
                    </a:lnTo>
                    <a:lnTo>
                      <a:pt x="192" y="126"/>
                    </a:lnTo>
                    <a:lnTo>
                      <a:pt x="192" y="126"/>
                    </a:lnTo>
                    <a:lnTo>
                      <a:pt x="192" y="126"/>
                    </a:lnTo>
                    <a:lnTo>
                      <a:pt x="192" y="126"/>
                    </a:lnTo>
                    <a:lnTo>
                      <a:pt x="192" y="120"/>
                    </a:lnTo>
                    <a:lnTo>
                      <a:pt x="192" y="120"/>
                    </a:lnTo>
                    <a:lnTo>
                      <a:pt x="192" y="120"/>
                    </a:lnTo>
                    <a:lnTo>
                      <a:pt x="192" y="120"/>
                    </a:lnTo>
                    <a:lnTo>
                      <a:pt x="192" y="120"/>
                    </a:lnTo>
                    <a:lnTo>
                      <a:pt x="192" y="114"/>
                    </a:lnTo>
                    <a:lnTo>
                      <a:pt x="192" y="114"/>
                    </a:lnTo>
                    <a:lnTo>
                      <a:pt x="192" y="114"/>
                    </a:lnTo>
                    <a:lnTo>
                      <a:pt x="192" y="114"/>
                    </a:lnTo>
                    <a:lnTo>
                      <a:pt x="192" y="114"/>
                    </a:lnTo>
                    <a:lnTo>
                      <a:pt x="192" y="108"/>
                    </a:lnTo>
                    <a:lnTo>
                      <a:pt x="192" y="108"/>
                    </a:lnTo>
                    <a:lnTo>
                      <a:pt x="192" y="108"/>
                    </a:lnTo>
                    <a:lnTo>
                      <a:pt x="192" y="108"/>
                    </a:lnTo>
                    <a:lnTo>
                      <a:pt x="192" y="108"/>
                    </a:lnTo>
                    <a:lnTo>
                      <a:pt x="192" y="102"/>
                    </a:lnTo>
                    <a:lnTo>
                      <a:pt x="192" y="102"/>
                    </a:lnTo>
                    <a:lnTo>
                      <a:pt x="192" y="102"/>
                    </a:lnTo>
                    <a:lnTo>
                      <a:pt x="192" y="102"/>
                    </a:lnTo>
                    <a:lnTo>
                      <a:pt x="192" y="102"/>
                    </a:lnTo>
                    <a:lnTo>
                      <a:pt x="192" y="96"/>
                    </a:lnTo>
                    <a:lnTo>
                      <a:pt x="192" y="96"/>
                    </a:lnTo>
                    <a:lnTo>
                      <a:pt x="192" y="96"/>
                    </a:lnTo>
                    <a:lnTo>
                      <a:pt x="192" y="96"/>
                    </a:lnTo>
                    <a:lnTo>
                      <a:pt x="192" y="96"/>
                    </a:lnTo>
                    <a:lnTo>
                      <a:pt x="192" y="90"/>
                    </a:lnTo>
                    <a:lnTo>
                      <a:pt x="192" y="90"/>
                    </a:lnTo>
                    <a:lnTo>
                      <a:pt x="192" y="90"/>
                    </a:lnTo>
                    <a:lnTo>
                      <a:pt x="192" y="90"/>
                    </a:lnTo>
                    <a:lnTo>
                      <a:pt x="192" y="90"/>
                    </a:lnTo>
                    <a:lnTo>
                      <a:pt x="192" y="84"/>
                    </a:lnTo>
                    <a:lnTo>
                      <a:pt x="192" y="84"/>
                    </a:lnTo>
                    <a:lnTo>
                      <a:pt x="192" y="84"/>
                    </a:lnTo>
                    <a:lnTo>
                      <a:pt x="192" y="84"/>
                    </a:lnTo>
                    <a:lnTo>
                      <a:pt x="192" y="84"/>
                    </a:lnTo>
                    <a:lnTo>
                      <a:pt x="192" y="78"/>
                    </a:lnTo>
                    <a:lnTo>
                      <a:pt x="192" y="78"/>
                    </a:lnTo>
                    <a:lnTo>
                      <a:pt x="192" y="78"/>
                    </a:lnTo>
                    <a:lnTo>
                      <a:pt x="192" y="78"/>
                    </a:lnTo>
                    <a:lnTo>
                      <a:pt x="192" y="78"/>
                    </a:lnTo>
                    <a:lnTo>
                      <a:pt x="192" y="72"/>
                    </a:lnTo>
                    <a:lnTo>
                      <a:pt x="192" y="72"/>
                    </a:lnTo>
                    <a:lnTo>
                      <a:pt x="192" y="72"/>
                    </a:lnTo>
                    <a:lnTo>
                      <a:pt x="192" y="72"/>
                    </a:lnTo>
                    <a:lnTo>
                      <a:pt x="192" y="72"/>
                    </a:lnTo>
                    <a:lnTo>
                      <a:pt x="192" y="72"/>
                    </a:lnTo>
                    <a:lnTo>
                      <a:pt x="192" y="66"/>
                    </a:lnTo>
                    <a:lnTo>
                      <a:pt x="192" y="66"/>
                    </a:lnTo>
                    <a:lnTo>
                      <a:pt x="192" y="66"/>
                    </a:lnTo>
                    <a:lnTo>
                      <a:pt x="192" y="66"/>
                    </a:lnTo>
                    <a:lnTo>
                      <a:pt x="192" y="66"/>
                    </a:lnTo>
                    <a:lnTo>
                      <a:pt x="192" y="60"/>
                    </a:lnTo>
                    <a:lnTo>
                      <a:pt x="192" y="60"/>
                    </a:lnTo>
                    <a:lnTo>
                      <a:pt x="192" y="60"/>
                    </a:lnTo>
                    <a:lnTo>
                      <a:pt x="192" y="60"/>
                    </a:lnTo>
                    <a:lnTo>
                      <a:pt x="192" y="60"/>
                    </a:lnTo>
                    <a:lnTo>
                      <a:pt x="198" y="54"/>
                    </a:lnTo>
                    <a:lnTo>
                      <a:pt x="198" y="54"/>
                    </a:lnTo>
                    <a:lnTo>
                      <a:pt x="198" y="54"/>
                    </a:lnTo>
                    <a:lnTo>
                      <a:pt x="198" y="54"/>
                    </a:lnTo>
                    <a:lnTo>
                      <a:pt x="198" y="48"/>
                    </a:lnTo>
                    <a:lnTo>
                      <a:pt x="198" y="48"/>
                    </a:lnTo>
                    <a:lnTo>
                      <a:pt x="198" y="48"/>
                    </a:lnTo>
                    <a:lnTo>
                      <a:pt x="198" y="48"/>
                    </a:lnTo>
                    <a:lnTo>
                      <a:pt x="198" y="48"/>
                    </a:lnTo>
                    <a:lnTo>
                      <a:pt x="198" y="42"/>
                    </a:lnTo>
                    <a:lnTo>
                      <a:pt x="198" y="42"/>
                    </a:lnTo>
                    <a:lnTo>
                      <a:pt x="198" y="42"/>
                    </a:lnTo>
                    <a:lnTo>
                      <a:pt x="198" y="42"/>
                    </a:lnTo>
                    <a:lnTo>
                      <a:pt x="198" y="42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24"/>
                    </a:lnTo>
                    <a:lnTo>
                      <a:pt x="198" y="24"/>
                    </a:lnTo>
                    <a:lnTo>
                      <a:pt x="198" y="24"/>
                    </a:lnTo>
                    <a:lnTo>
                      <a:pt x="198" y="24"/>
                    </a:lnTo>
                    <a:lnTo>
                      <a:pt x="198" y="24"/>
                    </a:lnTo>
                    <a:lnTo>
                      <a:pt x="198" y="24"/>
                    </a:lnTo>
                    <a:lnTo>
                      <a:pt x="198" y="24"/>
                    </a:lnTo>
                    <a:lnTo>
                      <a:pt x="198" y="24"/>
                    </a:lnTo>
                    <a:lnTo>
                      <a:pt x="198" y="24"/>
                    </a:lnTo>
                    <a:lnTo>
                      <a:pt x="198" y="24"/>
                    </a:lnTo>
                    <a:lnTo>
                      <a:pt x="198" y="24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42"/>
                    </a:lnTo>
                    <a:lnTo>
                      <a:pt x="198" y="48"/>
                    </a:lnTo>
                    <a:lnTo>
                      <a:pt x="198" y="48"/>
                    </a:lnTo>
                    <a:lnTo>
                      <a:pt x="198" y="54"/>
                    </a:lnTo>
                    <a:lnTo>
                      <a:pt x="198" y="60"/>
                    </a:lnTo>
                    <a:lnTo>
                      <a:pt x="198" y="66"/>
                    </a:lnTo>
                    <a:lnTo>
                      <a:pt x="198" y="72"/>
                    </a:lnTo>
                    <a:lnTo>
                      <a:pt x="198" y="78"/>
                    </a:lnTo>
                    <a:lnTo>
                      <a:pt x="198" y="84"/>
                    </a:lnTo>
                    <a:lnTo>
                      <a:pt x="198" y="90"/>
                    </a:lnTo>
                    <a:lnTo>
                      <a:pt x="198" y="96"/>
                    </a:lnTo>
                    <a:lnTo>
                      <a:pt x="198" y="102"/>
                    </a:lnTo>
                    <a:lnTo>
                      <a:pt x="198" y="108"/>
                    </a:lnTo>
                    <a:lnTo>
                      <a:pt x="198" y="114"/>
                    </a:lnTo>
                    <a:lnTo>
                      <a:pt x="198" y="120"/>
                    </a:lnTo>
                    <a:lnTo>
                      <a:pt x="198" y="126"/>
                    </a:lnTo>
                    <a:lnTo>
                      <a:pt x="198" y="132"/>
                    </a:lnTo>
                    <a:lnTo>
                      <a:pt x="198" y="138"/>
                    </a:lnTo>
                    <a:lnTo>
                      <a:pt x="198" y="144"/>
                    </a:lnTo>
                    <a:lnTo>
                      <a:pt x="198" y="150"/>
                    </a:lnTo>
                    <a:lnTo>
                      <a:pt x="198" y="156"/>
                    </a:lnTo>
                    <a:lnTo>
                      <a:pt x="204" y="162"/>
                    </a:lnTo>
                    <a:lnTo>
                      <a:pt x="204" y="168"/>
                    </a:lnTo>
                    <a:lnTo>
                      <a:pt x="204" y="168"/>
                    </a:lnTo>
                    <a:lnTo>
                      <a:pt x="204" y="174"/>
                    </a:lnTo>
                    <a:lnTo>
                      <a:pt x="204" y="180"/>
                    </a:lnTo>
                    <a:lnTo>
                      <a:pt x="204" y="186"/>
                    </a:lnTo>
                    <a:lnTo>
                      <a:pt x="204" y="192"/>
                    </a:lnTo>
                    <a:lnTo>
                      <a:pt x="204" y="198"/>
                    </a:lnTo>
                    <a:lnTo>
                      <a:pt x="204" y="204"/>
                    </a:lnTo>
                    <a:lnTo>
                      <a:pt x="204" y="210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22"/>
                    </a:lnTo>
                    <a:lnTo>
                      <a:pt x="204" y="228"/>
                    </a:lnTo>
                    <a:lnTo>
                      <a:pt x="204" y="228"/>
                    </a:lnTo>
                    <a:lnTo>
                      <a:pt x="204" y="234"/>
                    </a:lnTo>
                    <a:lnTo>
                      <a:pt x="204" y="234"/>
                    </a:lnTo>
                    <a:lnTo>
                      <a:pt x="204" y="240"/>
                    </a:lnTo>
                    <a:lnTo>
                      <a:pt x="204" y="240"/>
                    </a:lnTo>
                    <a:lnTo>
                      <a:pt x="204" y="246"/>
                    </a:lnTo>
                    <a:lnTo>
                      <a:pt x="204" y="246"/>
                    </a:lnTo>
                    <a:lnTo>
                      <a:pt x="204" y="246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46"/>
                    </a:lnTo>
                    <a:lnTo>
                      <a:pt x="204" y="246"/>
                    </a:lnTo>
                    <a:lnTo>
                      <a:pt x="204" y="246"/>
                    </a:lnTo>
                    <a:lnTo>
                      <a:pt x="204" y="240"/>
                    </a:lnTo>
                    <a:lnTo>
                      <a:pt x="204" y="240"/>
                    </a:lnTo>
                    <a:lnTo>
                      <a:pt x="204" y="234"/>
                    </a:lnTo>
                    <a:lnTo>
                      <a:pt x="204" y="234"/>
                    </a:lnTo>
                    <a:lnTo>
                      <a:pt x="204" y="228"/>
                    </a:lnTo>
                    <a:lnTo>
                      <a:pt x="204" y="228"/>
                    </a:lnTo>
                    <a:lnTo>
                      <a:pt x="204" y="222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0"/>
                    </a:lnTo>
                    <a:lnTo>
                      <a:pt x="204" y="204"/>
                    </a:lnTo>
                    <a:lnTo>
                      <a:pt x="204" y="198"/>
                    </a:lnTo>
                    <a:lnTo>
                      <a:pt x="204" y="192"/>
                    </a:lnTo>
                    <a:lnTo>
                      <a:pt x="204" y="186"/>
                    </a:lnTo>
                    <a:lnTo>
                      <a:pt x="204" y="180"/>
                    </a:lnTo>
                    <a:lnTo>
                      <a:pt x="204" y="174"/>
                    </a:lnTo>
                    <a:lnTo>
                      <a:pt x="204" y="168"/>
                    </a:lnTo>
                    <a:lnTo>
                      <a:pt x="204" y="168"/>
                    </a:lnTo>
                    <a:lnTo>
                      <a:pt x="204" y="162"/>
                    </a:lnTo>
                    <a:lnTo>
                      <a:pt x="204" y="156"/>
                    </a:lnTo>
                    <a:lnTo>
                      <a:pt x="204" y="150"/>
                    </a:lnTo>
                    <a:lnTo>
                      <a:pt x="204" y="144"/>
                    </a:lnTo>
                    <a:lnTo>
                      <a:pt x="204" y="138"/>
                    </a:lnTo>
                    <a:lnTo>
                      <a:pt x="204" y="132"/>
                    </a:lnTo>
                    <a:lnTo>
                      <a:pt x="210" y="126"/>
                    </a:lnTo>
                    <a:lnTo>
                      <a:pt x="210" y="120"/>
                    </a:lnTo>
                    <a:lnTo>
                      <a:pt x="210" y="114"/>
                    </a:lnTo>
                    <a:lnTo>
                      <a:pt x="210" y="108"/>
                    </a:lnTo>
                    <a:lnTo>
                      <a:pt x="210" y="102"/>
                    </a:lnTo>
                    <a:lnTo>
                      <a:pt x="210" y="96"/>
                    </a:lnTo>
                    <a:lnTo>
                      <a:pt x="210" y="90"/>
                    </a:lnTo>
                    <a:lnTo>
                      <a:pt x="210" y="84"/>
                    </a:lnTo>
                    <a:lnTo>
                      <a:pt x="210" y="78"/>
                    </a:lnTo>
                    <a:lnTo>
                      <a:pt x="210" y="72"/>
                    </a:lnTo>
                    <a:lnTo>
                      <a:pt x="210" y="66"/>
                    </a:lnTo>
                    <a:lnTo>
                      <a:pt x="210" y="60"/>
                    </a:lnTo>
                    <a:lnTo>
                      <a:pt x="210" y="54"/>
                    </a:lnTo>
                    <a:lnTo>
                      <a:pt x="210" y="48"/>
                    </a:lnTo>
                    <a:lnTo>
                      <a:pt x="210" y="48"/>
                    </a:lnTo>
                    <a:lnTo>
                      <a:pt x="210" y="42"/>
                    </a:lnTo>
                    <a:lnTo>
                      <a:pt x="210" y="36"/>
                    </a:lnTo>
                    <a:lnTo>
                      <a:pt x="210" y="36"/>
                    </a:lnTo>
                    <a:lnTo>
                      <a:pt x="210" y="30"/>
                    </a:lnTo>
                    <a:lnTo>
                      <a:pt x="210" y="30"/>
                    </a:lnTo>
                    <a:lnTo>
                      <a:pt x="210" y="30"/>
                    </a:lnTo>
                    <a:lnTo>
                      <a:pt x="210" y="24"/>
                    </a:lnTo>
                    <a:lnTo>
                      <a:pt x="210" y="24"/>
                    </a:lnTo>
                    <a:lnTo>
                      <a:pt x="210" y="24"/>
                    </a:lnTo>
                    <a:lnTo>
                      <a:pt x="210" y="24"/>
                    </a:lnTo>
                    <a:lnTo>
                      <a:pt x="210" y="24"/>
                    </a:lnTo>
                    <a:lnTo>
                      <a:pt x="210" y="24"/>
                    </a:lnTo>
                    <a:lnTo>
                      <a:pt x="210" y="24"/>
                    </a:lnTo>
                    <a:lnTo>
                      <a:pt x="210" y="24"/>
                    </a:lnTo>
                    <a:lnTo>
                      <a:pt x="210" y="24"/>
                    </a:lnTo>
                    <a:lnTo>
                      <a:pt x="210" y="24"/>
                    </a:lnTo>
                    <a:lnTo>
                      <a:pt x="210" y="24"/>
                    </a:lnTo>
                    <a:lnTo>
                      <a:pt x="210" y="30"/>
                    </a:lnTo>
                    <a:lnTo>
                      <a:pt x="210" y="30"/>
                    </a:lnTo>
                    <a:lnTo>
                      <a:pt x="210" y="30"/>
                    </a:lnTo>
                    <a:lnTo>
                      <a:pt x="210" y="30"/>
                    </a:lnTo>
                    <a:lnTo>
                      <a:pt x="210" y="30"/>
                    </a:lnTo>
                    <a:lnTo>
                      <a:pt x="210" y="36"/>
                    </a:lnTo>
                    <a:lnTo>
                      <a:pt x="210" y="36"/>
                    </a:lnTo>
                    <a:lnTo>
                      <a:pt x="210" y="36"/>
                    </a:lnTo>
                    <a:lnTo>
                      <a:pt x="210" y="36"/>
                    </a:lnTo>
                    <a:lnTo>
                      <a:pt x="210" y="36"/>
                    </a:lnTo>
                    <a:lnTo>
                      <a:pt x="210" y="42"/>
                    </a:lnTo>
                    <a:lnTo>
                      <a:pt x="210" y="42"/>
                    </a:lnTo>
                    <a:lnTo>
                      <a:pt x="210" y="42"/>
                    </a:lnTo>
                    <a:lnTo>
                      <a:pt x="210" y="42"/>
                    </a:lnTo>
                    <a:lnTo>
                      <a:pt x="210" y="42"/>
                    </a:lnTo>
                    <a:lnTo>
                      <a:pt x="210" y="48"/>
                    </a:lnTo>
                    <a:lnTo>
                      <a:pt x="210" y="48"/>
                    </a:lnTo>
                    <a:lnTo>
                      <a:pt x="210" y="48"/>
                    </a:lnTo>
                    <a:lnTo>
                      <a:pt x="210" y="48"/>
                    </a:lnTo>
                    <a:lnTo>
                      <a:pt x="210" y="48"/>
                    </a:lnTo>
                    <a:lnTo>
                      <a:pt x="210" y="54"/>
                    </a:lnTo>
                    <a:lnTo>
                      <a:pt x="210" y="54"/>
                    </a:lnTo>
                    <a:lnTo>
                      <a:pt x="210" y="54"/>
                    </a:lnTo>
                    <a:lnTo>
                      <a:pt x="210" y="54"/>
                    </a:lnTo>
                    <a:lnTo>
                      <a:pt x="210" y="54"/>
                    </a:lnTo>
                    <a:lnTo>
                      <a:pt x="210" y="60"/>
                    </a:lnTo>
                    <a:lnTo>
                      <a:pt x="210" y="60"/>
                    </a:lnTo>
                    <a:lnTo>
                      <a:pt x="210" y="60"/>
                    </a:lnTo>
                    <a:lnTo>
                      <a:pt x="210" y="60"/>
                    </a:lnTo>
                    <a:lnTo>
                      <a:pt x="216" y="66"/>
                    </a:lnTo>
                    <a:lnTo>
                      <a:pt x="216" y="66"/>
                    </a:lnTo>
                    <a:lnTo>
                      <a:pt x="216" y="66"/>
                    </a:lnTo>
                    <a:lnTo>
                      <a:pt x="216" y="66"/>
                    </a:lnTo>
                    <a:lnTo>
                      <a:pt x="216" y="66"/>
                    </a:lnTo>
                    <a:lnTo>
                      <a:pt x="216" y="72"/>
                    </a:lnTo>
                    <a:lnTo>
                      <a:pt x="216" y="72"/>
                    </a:lnTo>
                    <a:lnTo>
                      <a:pt x="216" y="72"/>
                    </a:lnTo>
                    <a:lnTo>
                      <a:pt x="216" y="72"/>
                    </a:lnTo>
                    <a:lnTo>
                      <a:pt x="216" y="72"/>
                    </a:lnTo>
                    <a:lnTo>
                      <a:pt x="216" y="78"/>
                    </a:lnTo>
                    <a:lnTo>
                      <a:pt x="216" y="78"/>
                    </a:lnTo>
                    <a:lnTo>
                      <a:pt x="216" y="78"/>
                    </a:lnTo>
                    <a:lnTo>
                      <a:pt x="216" y="78"/>
                    </a:lnTo>
                    <a:lnTo>
                      <a:pt x="216" y="78"/>
                    </a:lnTo>
                    <a:lnTo>
                      <a:pt x="216" y="84"/>
                    </a:lnTo>
                    <a:lnTo>
                      <a:pt x="216" y="84"/>
                    </a:lnTo>
                    <a:lnTo>
                      <a:pt x="216" y="84"/>
                    </a:lnTo>
                    <a:lnTo>
                      <a:pt x="216" y="84"/>
                    </a:lnTo>
                    <a:lnTo>
                      <a:pt x="216" y="84"/>
                    </a:lnTo>
                    <a:lnTo>
                      <a:pt x="216" y="90"/>
                    </a:lnTo>
                    <a:lnTo>
                      <a:pt x="216" y="90"/>
                    </a:lnTo>
                    <a:lnTo>
                      <a:pt x="216" y="90"/>
                    </a:lnTo>
                    <a:lnTo>
                      <a:pt x="216" y="90"/>
                    </a:lnTo>
                    <a:lnTo>
                      <a:pt x="216" y="90"/>
                    </a:lnTo>
                    <a:lnTo>
                      <a:pt x="216" y="96"/>
                    </a:lnTo>
                    <a:lnTo>
                      <a:pt x="216" y="96"/>
                    </a:lnTo>
                    <a:lnTo>
                      <a:pt x="216" y="96"/>
                    </a:lnTo>
                    <a:lnTo>
                      <a:pt x="216" y="96"/>
                    </a:lnTo>
                    <a:lnTo>
                      <a:pt x="216" y="96"/>
                    </a:lnTo>
                    <a:lnTo>
                      <a:pt x="216" y="102"/>
                    </a:lnTo>
                    <a:lnTo>
                      <a:pt x="216" y="102"/>
                    </a:lnTo>
                    <a:lnTo>
                      <a:pt x="216" y="102"/>
                    </a:lnTo>
                    <a:lnTo>
                      <a:pt x="216" y="102"/>
                    </a:lnTo>
                    <a:lnTo>
                      <a:pt x="216" y="102"/>
                    </a:lnTo>
                    <a:lnTo>
                      <a:pt x="216" y="108"/>
                    </a:lnTo>
                    <a:lnTo>
                      <a:pt x="216" y="108"/>
                    </a:lnTo>
                    <a:lnTo>
                      <a:pt x="216" y="108"/>
                    </a:lnTo>
                    <a:lnTo>
                      <a:pt x="216" y="108"/>
                    </a:lnTo>
                    <a:lnTo>
                      <a:pt x="216" y="108"/>
                    </a:lnTo>
                    <a:lnTo>
                      <a:pt x="216" y="114"/>
                    </a:lnTo>
                    <a:lnTo>
                      <a:pt x="216" y="114"/>
                    </a:lnTo>
                    <a:lnTo>
                      <a:pt x="216" y="114"/>
                    </a:lnTo>
                    <a:lnTo>
                      <a:pt x="216" y="114"/>
                    </a:lnTo>
                    <a:lnTo>
                      <a:pt x="216" y="114"/>
                    </a:lnTo>
                    <a:lnTo>
                      <a:pt x="216" y="120"/>
                    </a:lnTo>
                    <a:lnTo>
                      <a:pt x="216" y="120"/>
                    </a:lnTo>
                    <a:lnTo>
                      <a:pt x="216" y="120"/>
                    </a:lnTo>
                    <a:lnTo>
                      <a:pt x="216" y="120"/>
                    </a:lnTo>
                    <a:lnTo>
                      <a:pt x="216" y="120"/>
                    </a:lnTo>
                    <a:lnTo>
                      <a:pt x="216" y="120"/>
                    </a:lnTo>
                    <a:lnTo>
                      <a:pt x="216" y="126"/>
                    </a:lnTo>
                    <a:lnTo>
                      <a:pt x="216" y="126"/>
                    </a:lnTo>
                    <a:lnTo>
                      <a:pt x="216" y="126"/>
                    </a:lnTo>
                    <a:lnTo>
                      <a:pt x="216" y="126"/>
                    </a:lnTo>
                    <a:lnTo>
                      <a:pt x="216" y="126"/>
                    </a:lnTo>
                    <a:lnTo>
                      <a:pt x="216" y="132"/>
                    </a:lnTo>
                    <a:lnTo>
                      <a:pt x="216" y="132"/>
                    </a:lnTo>
                    <a:lnTo>
                      <a:pt x="216" y="132"/>
                    </a:lnTo>
                    <a:lnTo>
                      <a:pt x="216" y="132"/>
                    </a:lnTo>
                    <a:lnTo>
                      <a:pt x="222" y="132"/>
                    </a:lnTo>
                    <a:lnTo>
                      <a:pt x="222" y="138"/>
                    </a:lnTo>
                    <a:lnTo>
                      <a:pt x="222" y="138"/>
                    </a:lnTo>
                    <a:lnTo>
                      <a:pt x="222" y="138"/>
                    </a:lnTo>
                    <a:lnTo>
                      <a:pt x="222" y="138"/>
                    </a:lnTo>
                    <a:lnTo>
                      <a:pt x="222" y="138"/>
                    </a:lnTo>
                    <a:lnTo>
                      <a:pt x="222" y="144"/>
                    </a:lnTo>
                    <a:lnTo>
                      <a:pt x="222" y="144"/>
                    </a:lnTo>
                    <a:lnTo>
                      <a:pt x="222" y="144"/>
                    </a:lnTo>
                    <a:lnTo>
                      <a:pt x="222" y="144"/>
                    </a:lnTo>
                    <a:lnTo>
                      <a:pt x="222" y="144"/>
                    </a:lnTo>
                    <a:lnTo>
                      <a:pt x="222" y="150"/>
                    </a:lnTo>
                    <a:lnTo>
                      <a:pt x="222" y="150"/>
                    </a:lnTo>
                    <a:lnTo>
                      <a:pt x="222" y="150"/>
                    </a:lnTo>
                    <a:lnTo>
                      <a:pt x="222" y="150"/>
                    </a:lnTo>
                    <a:lnTo>
                      <a:pt x="222" y="150"/>
                    </a:lnTo>
                    <a:lnTo>
                      <a:pt x="222" y="150"/>
                    </a:lnTo>
                    <a:lnTo>
                      <a:pt x="222" y="156"/>
                    </a:lnTo>
                    <a:lnTo>
                      <a:pt x="222" y="156"/>
                    </a:lnTo>
                    <a:lnTo>
                      <a:pt x="222" y="156"/>
                    </a:lnTo>
                    <a:lnTo>
                      <a:pt x="222" y="156"/>
                    </a:lnTo>
                    <a:lnTo>
                      <a:pt x="222" y="156"/>
                    </a:lnTo>
                    <a:lnTo>
                      <a:pt x="222" y="162"/>
                    </a:lnTo>
                    <a:lnTo>
                      <a:pt x="222" y="162"/>
                    </a:lnTo>
                    <a:lnTo>
                      <a:pt x="222" y="162"/>
                    </a:lnTo>
                    <a:lnTo>
                      <a:pt x="222" y="162"/>
                    </a:lnTo>
                    <a:lnTo>
                      <a:pt x="222" y="162"/>
                    </a:lnTo>
                    <a:lnTo>
                      <a:pt x="222" y="168"/>
                    </a:lnTo>
                    <a:lnTo>
                      <a:pt x="222" y="168"/>
                    </a:lnTo>
                    <a:lnTo>
                      <a:pt x="222" y="168"/>
                    </a:lnTo>
                    <a:lnTo>
                      <a:pt x="222" y="168"/>
                    </a:lnTo>
                    <a:lnTo>
                      <a:pt x="222" y="168"/>
                    </a:lnTo>
                    <a:lnTo>
                      <a:pt x="222" y="174"/>
                    </a:lnTo>
                    <a:lnTo>
                      <a:pt x="222" y="174"/>
                    </a:lnTo>
                    <a:lnTo>
                      <a:pt x="222" y="174"/>
                    </a:lnTo>
                    <a:lnTo>
                      <a:pt x="222" y="174"/>
                    </a:lnTo>
                    <a:lnTo>
                      <a:pt x="222" y="174"/>
                    </a:lnTo>
                    <a:lnTo>
                      <a:pt x="222" y="174"/>
                    </a:lnTo>
                    <a:lnTo>
                      <a:pt x="222" y="180"/>
                    </a:lnTo>
                    <a:lnTo>
                      <a:pt x="222" y="180"/>
                    </a:lnTo>
                    <a:lnTo>
                      <a:pt x="222" y="180"/>
                    </a:lnTo>
                    <a:lnTo>
                      <a:pt x="222" y="180"/>
                    </a:lnTo>
                    <a:lnTo>
                      <a:pt x="222" y="180"/>
                    </a:lnTo>
                    <a:lnTo>
                      <a:pt x="222" y="186"/>
                    </a:lnTo>
                    <a:lnTo>
                      <a:pt x="222" y="186"/>
                    </a:lnTo>
                    <a:lnTo>
                      <a:pt x="222" y="186"/>
                    </a:lnTo>
                    <a:lnTo>
                      <a:pt x="222" y="186"/>
                    </a:lnTo>
                    <a:lnTo>
                      <a:pt x="222" y="186"/>
                    </a:lnTo>
                    <a:lnTo>
                      <a:pt x="222" y="186"/>
                    </a:lnTo>
                    <a:lnTo>
                      <a:pt x="222" y="192"/>
                    </a:lnTo>
                    <a:lnTo>
                      <a:pt x="222" y="192"/>
                    </a:lnTo>
                    <a:lnTo>
                      <a:pt x="222" y="192"/>
                    </a:lnTo>
                    <a:lnTo>
                      <a:pt x="222" y="192"/>
                    </a:lnTo>
                    <a:lnTo>
                      <a:pt x="222" y="192"/>
                    </a:lnTo>
                    <a:lnTo>
                      <a:pt x="222" y="198"/>
                    </a:lnTo>
                    <a:lnTo>
                      <a:pt x="222" y="198"/>
                    </a:lnTo>
                    <a:lnTo>
                      <a:pt x="222" y="198"/>
                    </a:lnTo>
                    <a:lnTo>
                      <a:pt x="222" y="198"/>
                    </a:lnTo>
                    <a:lnTo>
                      <a:pt x="222" y="198"/>
                    </a:lnTo>
                    <a:lnTo>
                      <a:pt x="222" y="198"/>
                    </a:lnTo>
                    <a:lnTo>
                      <a:pt x="222" y="204"/>
                    </a:lnTo>
                    <a:lnTo>
                      <a:pt x="228" y="204"/>
                    </a:lnTo>
                    <a:lnTo>
                      <a:pt x="228" y="204"/>
                    </a:lnTo>
                    <a:lnTo>
                      <a:pt x="228" y="204"/>
                    </a:lnTo>
                    <a:lnTo>
                      <a:pt x="228" y="204"/>
                    </a:lnTo>
                    <a:lnTo>
                      <a:pt x="228" y="210"/>
                    </a:lnTo>
                    <a:lnTo>
                      <a:pt x="228" y="210"/>
                    </a:lnTo>
                    <a:lnTo>
                      <a:pt x="228" y="210"/>
                    </a:lnTo>
                    <a:lnTo>
                      <a:pt x="228" y="210"/>
                    </a:lnTo>
                    <a:lnTo>
                      <a:pt x="228" y="210"/>
                    </a:lnTo>
                    <a:lnTo>
                      <a:pt x="228" y="210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22"/>
                    </a:lnTo>
                    <a:lnTo>
                      <a:pt x="228" y="222"/>
                    </a:lnTo>
                    <a:lnTo>
                      <a:pt x="228" y="222"/>
                    </a:lnTo>
                    <a:lnTo>
                      <a:pt x="228" y="222"/>
                    </a:lnTo>
                    <a:lnTo>
                      <a:pt x="240" y="324"/>
                    </a:lnTo>
                    <a:lnTo>
                      <a:pt x="240" y="330"/>
                    </a:lnTo>
                    <a:lnTo>
                      <a:pt x="240" y="330"/>
                    </a:lnTo>
                    <a:lnTo>
                      <a:pt x="240" y="330"/>
                    </a:lnTo>
                    <a:lnTo>
                      <a:pt x="240" y="330"/>
                    </a:lnTo>
                    <a:lnTo>
                      <a:pt x="240" y="330"/>
                    </a:lnTo>
                    <a:lnTo>
                      <a:pt x="240" y="330"/>
                    </a:lnTo>
                    <a:lnTo>
                      <a:pt x="240" y="330"/>
                    </a:lnTo>
                    <a:lnTo>
                      <a:pt x="240" y="336"/>
                    </a:lnTo>
                    <a:lnTo>
                      <a:pt x="240" y="336"/>
                    </a:lnTo>
                    <a:lnTo>
                      <a:pt x="240" y="336"/>
                    </a:lnTo>
                    <a:lnTo>
                      <a:pt x="240" y="336"/>
                    </a:lnTo>
                    <a:lnTo>
                      <a:pt x="240" y="336"/>
                    </a:lnTo>
                    <a:lnTo>
                      <a:pt x="240" y="336"/>
                    </a:lnTo>
                    <a:lnTo>
                      <a:pt x="240" y="342"/>
                    </a:lnTo>
                    <a:lnTo>
                      <a:pt x="240" y="342"/>
                    </a:lnTo>
                    <a:lnTo>
                      <a:pt x="240" y="342"/>
                    </a:lnTo>
                    <a:lnTo>
                      <a:pt x="240" y="342"/>
                    </a:lnTo>
                    <a:lnTo>
                      <a:pt x="240" y="342"/>
                    </a:lnTo>
                    <a:lnTo>
                      <a:pt x="240" y="342"/>
                    </a:lnTo>
                    <a:lnTo>
                      <a:pt x="240" y="342"/>
                    </a:lnTo>
                    <a:lnTo>
                      <a:pt x="240" y="348"/>
                    </a:lnTo>
                    <a:lnTo>
                      <a:pt x="240" y="348"/>
                    </a:lnTo>
                    <a:lnTo>
                      <a:pt x="240" y="348"/>
                    </a:lnTo>
                    <a:lnTo>
                      <a:pt x="240" y="348"/>
                    </a:lnTo>
                    <a:lnTo>
                      <a:pt x="240" y="348"/>
                    </a:lnTo>
                    <a:lnTo>
                      <a:pt x="240" y="348"/>
                    </a:lnTo>
                    <a:lnTo>
                      <a:pt x="240" y="354"/>
                    </a:lnTo>
                    <a:lnTo>
                      <a:pt x="240" y="354"/>
                    </a:lnTo>
                    <a:lnTo>
                      <a:pt x="240" y="354"/>
                    </a:lnTo>
                    <a:lnTo>
                      <a:pt x="240" y="354"/>
                    </a:lnTo>
                    <a:lnTo>
                      <a:pt x="240" y="354"/>
                    </a:lnTo>
                    <a:lnTo>
                      <a:pt x="240" y="354"/>
                    </a:lnTo>
                    <a:lnTo>
                      <a:pt x="240" y="354"/>
                    </a:lnTo>
                    <a:lnTo>
                      <a:pt x="240" y="360"/>
                    </a:lnTo>
                    <a:lnTo>
                      <a:pt x="240" y="360"/>
                    </a:lnTo>
                    <a:lnTo>
                      <a:pt x="240" y="360"/>
                    </a:lnTo>
                    <a:lnTo>
                      <a:pt x="240" y="360"/>
                    </a:lnTo>
                    <a:lnTo>
                      <a:pt x="240" y="360"/>
                    </a:lnTo>
                    <a:lnTo>
                      <a:pt x="240" y="360"/>
                    </a:lnTo>
                    <a:lnTo>
                      <a:pt x="240" y="360"/>
                    </a:lnTo>
                    <a:lnTo>
                      <a:pt x="240" y="366"/>
                    </a:lnTo>
                    <a:lnTo>
                      <a:pt x="240" y="366"/>
                    </a:lnTo>
                    <a:lnTo>
                      <a:pt x="240" y="366"/>
                    </a:lnTo>
                    <a:lnTo>
                      <a:pt x="240" y="366"/>
                    </a:lnTo>
                    <a:lnTo>
                      <a:pt x="240" y="366"/>
                    </a:lnTo>
                    <a:lnTo>
                      <a:pt x="240" y="366"/>
                    </a:lnTo>
                    <a:lnTo>
                      <a:pt x="240" y="372"/>
                    </a:lnTo>
                    <a:lnTo>
                      <a:pt x="240" y="372"/>
                    </a:lnTo>
                    <a:lnTo>
                      <a:pt x="240" y="372"/>
                    </a:lnTo>
                    <a:lnTo>
                      <a:pt x="240" y="372"/>
                    </a:lnTo>
                    <a:lnTo>
                      <a:pt x="240" y="372"/>
                    </a:lnTo>
                    <a:lnTo>
                      <a:pt x="240" y="372"/>
                    </a:lnTo>
                    <a:lnTo>
                      <a:pt x="252" y="456"/>
                    </a:lnTo>
                    <a:lnTo>
                      <a:pt x="252" y="462"/>
                    </a:lnTo>
                    <a:lnTo>
                      <a:pt x="252" y="462"/>
                    </a:lnTo>
                    <a:lnTo>
                      <a:pt x="252" y="462"/>
                    </a:lnTo>
                    <a:lnTo>
                      <a:pt x="252" y="462"/>
                    </a:lnTo>
                    <a:lnTo>
                      <a:pt x="252" y="462"/>
                    </a:lnTo>
                    <a:lnTo>
                      <a:pt x="252" y="462"/>
                    </a:lnTo>
                    <a:lnTo>
                      <a:pt x="252" y="462"/>
                    </a:lnTo>
                    <a:lnTo>
                      <a:pt x="252" y="462"/>
                    </a:lnTo>
                    <a:lnTo>
                      <a:pt x="252" y="468"/>
                    </a:lnTo>
                    <a:lnTo>
                      <a:pt x="252" y="468"/>
                    </a:lnTo>
                    <a:lnTo>
                      <a:pt x="252" y="468"/>
                    </a:lnTo>
                    <a:lnTo>
                      <a:pt x="252" y="468"/>
                    </a:lnTo>
                    <a:lnTo>
                      <a:pt x="252" y="468"/>
                    </a:lnTo>
                    <a:lnTo>
                      <a:pt x="252" y="468"/>
                    </a:lnTo>
                    <a:lnTo>
                      <a:pt x="252" y="468"/>
                    </a:lnTo>
                    <a:lnTo>
                      <a:pt x="252" y="474"/>
                    </a:lnTo>
                    <a:lnTo>
                      <a:pt x="252" y="474"/>
                    </a:lnTo>
                    <a:lnTo>
                      <a:pt x="252" y="474"/>
                    </a:lnTo>
                    <a:lnTo>
                      <a:pt x="252" y="474"/>
                    </a:lnTo>
                    <a:lnTo>
                      <a:pt x="252" y="474"/>
                    </a:lnTo>
                    <a:lnTo>
                      <a:pt x="252" y="474"/>
                    </a:lnTo>
                    <a:lnTo>
                      <a:pt x="252" y="474"/>
                    </a:lnTo>
                    <a:lnTo>
                      <a:pt x="252" y="474"/>
                    </a:lnTo>
                    <a:lnTo>
                      <a:pt x="252" y="474"/>
                    </a:lnTo>
                    <a:lnTo>
                      <a:pt x="252" y="480"/>
                    </a:lnTo>
                    <a:lnTo>
                      <a:pt x="258" y="480"/>
                    </a:lnTo>
                    <a:lnTo>
                      <a:pt x="258" y="480"/>
                    </a:lnTo>
                    <a:lnTo>
                      <a:pt x="258" y="480"/>
                    </a:lnTo>
                    <a:lnTo>
                      <a:pt x="258" y="480"/>
                    </a:lnTo>
                    <a:lnTo>
                      <a:pt x="258" y="480"/>
                    </a:lnTo>
                    <a:lnTo>
                      <a:pt x="258" y="480"/>
                    </a:lnTo>
                    <a:lnTo>
                      <a:pt x="258" y="480"/>
                    </a:lnTo>
                    <a:lnTo>
                      <a:pt x="258" y="486"/>
                    </a:lnTo>
                    <a:lnTo>
                      <a:pt x="258" y="486"/>
                    </a:lnTo>
                    <a:lnTo>
                      <a:pt x="258" y="486"/>
                    </a:lnTo>
                    <a:lnTo>
                      <a:pt x="258" y="486"/>
                    </a:lnTo>
                    <a:lnTo>
                      <a:pt x="258" y="486"/>
                    </a:lnTo>
                    <a:lnTo>
                      <a:pt x="258" y="486"/>
                    </a:lnTo>
                    <a:lnTo>
                      <a:pt x="258" y="486"/>
                    </a:lnTo>
                    <a:lnTo>
                      <a:pt x="258" y="486"/>
                    </a:lnTo>
                    <a:lnTo>
                      <a:pt x="258" y="492"/>
                    </a:lnTo>
                    <a:lnTo>
                      <a:pt x="258" y="492"/>
                    </a:lnTo>
                    <a:lnTo>
                      <a:pt x="258" y="492"/>
                    </a:lnTo>
                    <a:lnTo>
                      <a:pt x="258" y="492"/>
                    </a:lnTo>
                    <a:lnTo>
                      <a:pt x="258" y="492"/>
                    </a:lnTo>
                    <a:lnTo>
                      <a:pt x="258" y="492"/>
                    </a:lnTo>
                    <a:lnTo>
                      <a:pt x="258" y="492"/>
                    </a:lnTo>
                    <a:lnTo>
                      <a:pt x="258" y="492"/>
                    </a:lnTo>
                    <a:lnTo>
                      <a:pt x="258" y="498"/>
                    </a:lnTo>
                    <a:lnTo>
                      <a:pt x="258" y="498"/>
                    </a:lnTo>
                    <a:lnTo>
                      <a:pt x="258" y="498"/>
                    </a:lnTo>
                    <a:lnTo>
                      <a:pt x="258" y="498"/>
                    </a:lnTo>
                    <a:lnTo>
                      <a:pt x="258" y="498"/>
                    </a:lnTo>
                    <a:lnTo>
                      <a:pt x="258" y="498"/>
                    </a:lnTo>
                    <a:lnTo>
                      <a:pt x="258" y="498"/>
                    </a:lnTo>
                    <a:lnTo>
                      <a:pt x="258" y="498"/>
                    </a:lnTo>
                    <a:lnTo>
                      <a:pt x="258" y="498"/>
                    </a:lnTo>
                    <a:lnTo>
                      <a:pt x="258" y="504"/>
                    </a:lnTo>
                    <a:lnTo>
                      <a:pt x="258" y="504"/>
                    </a:lnTo>
                    <a:lnTo>
                      <a:pt x="258" y="504"/>
                    </a:lnTo>
                    <a:lnTo>
                      <a:pt x="258" y="504"/>
                    </a:lnTo>
                    <a:lnTo>
                      <a:pt x="258" y="504"/>
                    </a:lnTo>
                    <a:lnTo>
                      <a:pt x="258" y="504"/>
                    </a:lnTo>
                    <a:lnTo>
                      <a:pt x="258" y="504"/>
                    </a:lnTo>
                    <a:lnTo>
                      <a:pt x="258" y="504"/>
                    </a:lnTo>
                    <a:lnTo>
                      <a:pt x="258" y="510"/>
                    </a:lnTo>
                    <a:lnTo>
                      <a:pt x="258" y="510"/>
                    </a:lnTo>
                    <a:lnTo>
                      <a:pt x="258" y="510"/>
                    </a:lnTo>
                    <a:lnTo>
                      <a:pt x="258" y="510"/>
                    </a:lnTo>
                    <a:lnTo>
                      <a:pt x="258" y="510"/>
                    </a:lnTo>
                    <a:lnTo>
                      <a:pt x="258" y="510"/>
                    </a:lnTo>
                    <a:lnTo>
                      <a:pt x="258" y="510"/>
                    </a:lnTo>
                    <a:lnTo>
                      <a:pt x="258" y="510"/>
                    </a:lnTo>
                    <a:lnTo>
                      <a:pt x="258" y="510"/>
                    </a:lnTo>
                    <a:lnTo>
                      <a:pt x="258" y="516"/>
                    </a:lnTo>
                    <a:lnTo>
                      <a:pt x="258" y="516"/>
                    </a:lnTo>
                    <a:lnTo>
                      <a:pt x="258" y="516"/>
                    </a:lnTo>
                    <a:lnTo>
                      <a:pt x="258" y="516"/>
                    </a:lnTo>
                    <a:lnTo>
                      <a:pt x="258" y="516"/>
                    </a:lnTo>
                    <a:lnTo>
                      <a:pt x="258" y="516"/>
                    </a:lnTo>
                    <a:lnTo>
                      <a:pt x="258" y="516"/>
                    </a:lnTo>
                    <a:lnTo>
                      <a:pt x="258" y="516"/>
                    </a:lnTo>
                    <a:lnTo>
                      <a:pt x="258" y="516"/>
                    </a:lnTo>
                    <a:lnTo>
                      <a:pt x="258" y="522"/>
                    </a:lnTo>
                    <a:lnTo>
                      <a:pt x="258" y="522"/>
                    </a:lnTo>
                    <a:lnTo>
                      <a:pt x="264" y="522"/>
                    </a:lnTo>
                    <a:lnTo>
                      <a:pt x="264" y="522"/>
                    </a:lnTo>
                    <a:lnTo>
                      <a:pt x="264" y="522"/>
                    </a:lnTo>
                    <a:lnTo>
                      <a:pt x="264" y="522"/>
                    </a:lnTo>
                    <a:lnTo>
                      <a:pt x="264" y="522"/>
                    </a:lnTo>
                    <a:lnTo>
                      <a:pt x="264" y="522"/>
                    </a:lnTo>
                    <a:lnTo>
                      <a:pt x="264" y="522"/>
                    </a:lnTo>
                    <a:lnTo>
                      <a:pt x="264" y="528"/>
                    </a:lnTo>
                    <a:lnTo>
                      <a:pt x="264" y="528"/>
                    </a:lnTo>
                    <a:lnTo>
                      <a:pt x="264" y="528"/>
                    </a:lnTo>
                    <a:lnTo>
                      <a:pt x="264" y="528"/>
                    </a:lnTo>
                    <a:lnTo>
                      <a:pt x="264" y="528"/>
                    </a:lnTo>
                    <a:lnTo>
                      <a:pt x="264" y="528"/>
                    </a:lnTo>
                    <a:lnTo>
                      <a:pt x="264" y="528"/>
                    </a:lnTo>
                    <a:lnTo>
                      <a:pt x="264" y="528"/>
                    </a:lnTo>
                    <a:lnTo>
                      <a:pt x="264" y="528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40"/>
                    </a:lnTo>
                    <a:lnTo>
                      <a:pt x="264" y="540"/>
                    </a:lnTo>
                    <a:lnTo>
                      <a:pt x="264" y="540"/>
                    </a:lnTo>
                    <a:lnTo>
                      <a:pt x="264" y="540"/>
                    </a:lnTo>
                    <a:lnTo>
                      <a:pt x="264" y="540"/>
                    </a:lnTo>
                    <a:lnTo>
                      <a:pt x="264" y="540"/>
                    </a:lnTo>
                    <a:lnTo>
                      <a:pt x="264" y="540"/>
                    </a:lnTo>
                    <a:lnTo>
                      <a:pt x="264" y="540"/>
                    </a:lnTo>
                    <a:lnTo>
                      <a:pt x="264" y="540"/>
                    </a:lnTo>
                    <a:lnTo>
                      <a:pt x="264" y="540"/>
                    </a:lnTo>
                    <a:lnTo>
                      <a:pt x="264" y="546"/>
                    </a:lnTo>
                    <a:lnTo>
                      <a:pt x="264" y="546"/>
                    </a:lnTo>
                    <a:lnTo>
                      <a:pt x="264" y="546"/>
                    </a:lnTo>
                    <a:lnTo>
                      <a:pt x="264" y="546"/>
                    </a:lnTo>
                    <a:lnTo>
                      <a:pt x="264" y="546"/>
                    </a:lnTo>
                    <a:lnTo>
                      <a:pt x="264" y="546"/>
                    </a:lnTo>
                    <a:lnTo>
                      <a:pt x="264" y="546"/>
                    </a:lnTo>
                    <a:lnTo>
                      <a:pt x="264" y="546"/>
                    </a:lnTo>
                    <a:lnTo>
                      <a:pt x="264" y="546"/>
                    </a:lnTo>
                    <a:lnTo>
                      <a:pt x="264" y="552"/>
                    </a:lnTo>
                    <a:lnTo>
                      <a:pt x="264" y="552"/>
                    </a:lnTo>
                    <a:lnTo>
                      <a:pt x="264" y="552"/>
                    </a:lnTo>
                    <a:lnTo>
                      <a:pt x="264" y="552"/>
                    </a:lnTo>
                    <a:lnTo>
                      <a:pt x="264" y="552"/>
                    </a:lnTo>
                    <a:lnTo>
                      <a:pt x="264" y="552"/>
                    </a:lnTo>
                    <a:lnTo>
                      <a:pt x="264" y="552"/>
                    </a:lnTo>
                    <a:lnTo>
                      <a:pt x="276" y="612"/>
                    </a:lnTo>
                    <a:lnTo>
                      <a:pt x="276" y="612"/>
                    </a:lnTo>
                    <a:lnTo>
                      <a:pt x="276" y="612"/>
                    </a:lnTo>
                    <a:lnTo>
                      <a:pt x="276" y="612"/>
                    </a:lnTo>
                    <a:lnTo>
                      <a:pt x="276" y="612"/>
                    </a:lnTo>
                    <a:lnTo>
                      <a:pt x="276" y="612"/>
                    </a:lnTo>
                    <a:lnTo>
                      <a:pt x="276" y="612"/>
                    </a:lnTo>
                    <a:lnTo>
                      <a:pt x="276" y="612"/>
                    </a:lnTo>
                    <a:lnTo>
                      <a:pt x="276" y="612"/>
                    </a:lnTo>
                    <a:lnTo>
                      <a:pt x="276" y="612"/>
                    </a:lnTo>
                    <a:lnTo>
                      <a:pt x="276" y="612"/>
                    </a:lnTo>
                    <a:lnTo>
                      <a:pt x="276" y="612"/>
                    </a:lnTo>
                    <a:lnTo>
                      <a:pt x="276" y="618"/>
                    </a:lnTo>
                    <a:lnTo>
                      <a:pt x="276" y="618"/>
                    </a:lnTo>
                    <a:lnTo>
                      <a:pt x="276" y="618"/>
                    </a:lnTo>
                    <a:lnTo>
                      <a:pt x="276" y="618"/>
                    </a:lnTo>
                    <a:lnTo>
                      <a:pt x="276" y="618"/>
                    </a:lnTo>
                    <a:lnTo>
                      <a:pt x="276" y="618"/>
                    </a:lnTo>
                    <a:lnTo>
                      <a:pt x="276" y="618"/>
                    </a:lnTo>
                    <a:lnTo>
                      <a:pt x="276" y="618"/>
                    </a:lnTo>
                    <a:lnTo>
                      <a:pt x="276" y="618"/>
                    </a:lnTo>
                    <a:lnTo>
                      <a:pt x="276" y="618"/>
                    </a:lnTo>
                    <a:lnTo>
                      <a:pt x="276" y="618"/>
                    </a:lnTo>
                    <a:lnTo>
                      <a:pt x="276" y="618"/>
                    </a:lnTo>
                    <a:lnTo>
                      <a:pt x="276" y="618"/>
                    </a:lnTo>
                    <a:lnTo>
                      <a:pt x="276" y="624"/>
                    </a:lnTo>
                    <a:lnTo>
                      <a:pt x="276" y="624"/>
                    </a:lnTo>
                    <a:lnTo>
                      <a:pt x="276" y="624"/>
                    </a:lnTo>
                    <a:lnTo>
                      <a:pt x="276" y="624"/>
                    </a:lnTo>
                    <a:lnTo>
                      <a:pt x="282" y="624"/>
                    </a:lnTo>
                    <a:lnTo>
                      <a:pt x="282" y="624"/>
                    </a:lnTo>
                    <a:lnTo>
                      <a:pt x="282" y="624"/>
                    </a:lnTo>
                    <a:lnTo>
                      <a:pt x="282" y="624"/>
                    </a:lnTo>
                    <a:lnTo>
                      <a:pt x="282" y="624"/>
                    </a:lnTo>
                    <a:lnTo>
                      <a:pt x="282" y="624"/>
                    </a:lnTo>
                    <a:lnTo>
                      <a:pt x="282" y="624"/>
                    </a:lnTo>
                    <a:lnTo>
                      <a:pt x="282" y="624"/>
                    </a:lnTo>
                    <a:lnTo>
                      <a:pt x="282" y="624"/>
                    </a:lnTo>
                    <a:lnTo>
                      <a:pt x="282" y="630"/>
                    </a:lnTo>
                    <a:lnTo>
                      <a:pt x="282" y="630"/>
                    </a:lnTo>
                    <a:lnTo>
                      <a:pt x="282" y="630"/>
                    </a:lnTo>
                    <a:lnTo>
                      <a:pt x="282" y="630"/>
                    </a:lnTo>
                    <a:lnTo>
                      <a:pt x="282" y="630"/>
                    </a:lnTo>
                    <a:lnTo>
                      <a:pt x="282" y="630"/>
                    </a:lnTo>
                    <a:lnTo>
                      <a:pt x="282" y="630"/>
                    </a:lnTo>
                    <a:lnTo>
                      <a:pt x="282" y="630"/>
                    </a:lnTo>
                    <a:lnTo>
                      <a:pt x="282" y="630"/>
                    </a:lnTo>
                    <a:lnTo>
                      <a:pt x="282" y="630"/>
                    </a:lnTo>
                    <a:lnTo>
                      <a:pt x="282" y="630"/>
                    </a:lnTo>
                    <a:lnTo>
                      <a:pt x="282" y="630"/>
                    </a:lnTo>
                    <a:lnTo>
                      <a:pt x="282" y="630"/>
                    </a:lnTo>
                    <a:lnTo>
                      <a:pt x="282" y="630"/>
                    </a:lnTo>
                    <a:lnTo>
                      <a:pt x="282" y="636"/>
                    </a:lnTo>
                    <a:lnTo>
                      <a:pt x="294" y="672"/>
                    </a:lnTo>
                    <a:lnTo>
                      <a:pt x="294" y="672"/>
                    </a:lnTo>
                    <a:lnTo>
                      <a:pt x="294" y="672"/>
                    </a:lnTo>
                    <a:lnTo>
                      <a:pt x="294" y="672"/>
                    </a:lnTo>
                    <a:lnTo>
                      <a:pt x="294" y="672"/>
                    </a:lnTo>
                    <a:lnTo>
                      <a:pt x="294" y="672"/>
                    </a:lnTo>
                    <a:lnTo>
                      <a:pt x="294" y="672"/>
                    </a:lnTo>
                    <a:lnTo>
                      <a:pt x="294" y="672"/>
                    </a:lnTo>
                    <a:lnTo>
                      <a:pt x="294" y="672"/>
                    </a:lnTo>
                    <a:lnTo>
                      <a:pt x="294" y="672"/>
                    </a:lnTo>
                    <a:lnTo>
                      <a:pt x="294" y="672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702"/>
                    </a:lnTo>
                    <a:lnTo>
                      <a:pt x="300" y="702"/>
                    </a:lnTo>
                    <a:lnTo>
                      <a:pt x="300" y="702"/>
                    </a:lnTo>
                    <a:lnTo>
                      <a:pt x="300" y="702"/>
                    </a:lnTo>
                    <a:lnTo>
                      <a:pt x="300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30" y="708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6" y="702"/>
                    </a:lnTo>
                    <a:lnTo>
                      <a:pt x="336" y="702"/>
                    </a:lnTo>
                    <a:lnTo>
                      <a:pt x="336" y="702"/>
                    </a:lnTo>
                    <a:lnTo>
                      <a:pt x="336" y="702"/>
                    </a:lnTo>
                    <a:lnTo>
                      <a:pt x="336" y="702"/>
                    </a:lnTo>
                    <a:lnTo>
                      <a:pt x="336" y="702"/>
                    </a:lnTo>
                    <a:lnTo>
                      <a:pt x="336" y="702"/>
                    </a:lnTo>
                    <a:lnTo>
                      <a:pt x="336" y="702"/>
                    </a:lnTo>
                    <a:lnTo>
                      <a:pt x="336" y="702"/>
                    </a:lnTo>
                    <a:lnTo>
                      <a:pt x="336" y="702"/>
                    </a:lnTo>
                    <a:lnTo>
                      <a:pt x="336" y="702"/>
                    </a:lnTo>
                    <a:lnTo>
                      <a:pt x="336" y="702"/>
                    </a:lnTo>
                    <a:lnTo>
                      <a:pt x="336" y="702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42" y="690"/>
                    </a:lnTo>
                    <a:lnTo>
                      <a:pt x="342" y="690"/>
                    </a:lnTo>
                    <a:lnTo>
                      <a:pt x="342" y="690"/>
                    </a:lnTo>
                    <a:lnTo>
                      <a:pt x="342" y="690"/>
                    </a:lnTo>
                    <a:lnTo>
                      <a:pt x="342" y="690"/>
                    </a:lnTo>
                    <a:lnTo>
                      <a:pt x="342" y="690"/>
                    </a:lnTo>
                    <a:lnTo>
                      <a:pt x="342" y="690"/>
                    </a:lnTo>
                    <a:lnTo>
                      <a:pt x="342" y="690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2"/>
                    </a:lnTo>
                    <a:lnTo>
                      <a:pt x="354" y="636"/>
                    </a:lnTo>
                    <a:lnTo>
                      <a:pt x="354" y="636"/>
                    </a:lnTo>
                    <a:lnTo>
                      <a:pt x="354" y="636"/>
                    </a:lnTo>
                    <a:lnTo>
                      <a:pt x="354" y="636"/>
                    </a:lnTo>
                    <a:lnTo>
                      <a:pt x="354" y="636"/>
                    </a:lnTo>
                    <a:lnTo>
                      <a:pt x="354" y="636"/>
                    </a:lnTo>
                    <a:lnTo>
                      <a:pt x="354" y="636"/>
                    </a:lnTo>
                    <a:lnTo>
                      <a:pt x="354" y="636"/>
                    </a:lnTo>
                    <a:lnTo>
                      <a:pt x="354" y="636"/>
                    </a:lnTo>
                    <a:lnTo>
                      <a:pt x="354" y="636"/>
                    </a:lnTo>
                    <a:lnTo>
                      <a:pt x="354" y="636"/>
                    </a:lnTo>
                    <a:lnTo>
                      <a:pt x="354" y="630"/>
                    </a:lnTo>
                    <a:lnTo>
                      <a:pt x="354" y="630"/>
                    </a:lnTo>
                    <a:lnTo>
                      <a:pt x="354" y="630"/>
                    </a:lnTo>
                    <a:lnTo>
                      <a:pt x="354" y="630"/>
                    </a:lnTo>
                    <a:lnTo>
                      <a:pt x="354" y="630"/>
                    </a:lnTo>
                    <a:lnTo>
                      <a:pt x="354" y="630"/>
                    </a:lnTo>
                    <a:lnTo>
                      <a:pt x="354" y="630"/>
                    </a:lnTo>
                    <a:lnTo>
                      <a:pt x="354" y="630"/>
                    </a:lnTo>
                    <a:lnTo>
                      <a:pt x="354" y="630"/>
                    </a:lnTo>
                    <a:lnTo>
                      <a:pt x="354" y="630"/>
                    </a:lnTo>
                    <a:lnTo>
                      <a:pt x="354" y="630"/>
                    </a:lnTo>
                    <a:lnTo>
                      <a:pt x="354" y="630"/>
                    </a:lnTo>
                    <a:lnTo>
                      <a:pt x="354" y="630"/>
                    </a:lnTo>
                    <a:lnTo>
                      <a:pt x="354" y="630"/>
                    </a:lnTo>
                    <a:lnTo>
                      <a:pt x="354" y="624"/>
                    </a:lnTo>
                    <a:lnTo>
                      <a:pt x="360" y="624"/>
                    </a:lnTo>
                    <a:lnTo>
                      <a:pt x="360" y="624"/>
                    </a:lnTo>
                    <a:lnTo>
                      <a:pt x="360" y="624"/>
                    </a:lnTo>
                    <a:lnTo>
                      <a:pt x="360" y="624"/>
                    </a:lnTo>
                    <a:lnTo>
                      <a:pt x="360" y="624"/>
                    </a:lnTo>
                    <a:lnTo>
                      <a:pt x="360" y="624"/>
                    </a:lnTo>
                    <a:lnTo>
                      <a:pt x="360" y="624"/>
                    </a:lnTo>
                    <a:lnTo>
                      <a:pt x="360" y="624"/>
                    </a:lnTo>
                    <a:lnTo>
                      <a:pt x="360" y="624"/>
                    </a:lnTo>
                    <a:lnTo>
                      <a:pt x="360" y="624"/>
                    </a:lnTo>
                    <a:lnTo>
                      <a:pt x="360" y="624"/>
                    </a:lnTo>
                    <a:lnTo>
                      <a:pt x="360" y="624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2"/>
                    </a:lnTo>
                    <a:lnTo>
                      <a:pt x="360" y="612"/>
                    </a:lnTo>
                    <a:lnTo>
                      <a:pt x="372" y="558"/>
                    </a:lnTo>
                    <a:lnTo>
                      <a:pt x="372" y="558"/>
                    </a:lnTo>
                    <a:lnTo>
                      <a:pt x="372" y="558"/>
                    </a:lnTo>
                    <a:lnTo>
                      <a:pt x="372" y="558"/>
                    </a:lnTo>
                    <a:lnTo>
                      <a:pt x="372" y="558"/>
                    </a:lnTo>
                    <a:lnTo>
                      <a:pt x="372" y="558"/>
                    </a:lnTo>
                    <a:lnTo>
                      <a:pt x="372" y="558"/>
                    </a:lnTo>
                    <a:lnTo>
                      <a:pt x="372" y="552"/>
                    </a:lnTo>
                    <a:lnTo>
                      <a:pt x="372" y="552"/>
                    </a:lnTo>
                    <a:lnTo>
                      <a:pt x="372" y="552"/>
                    </a:lnTo>
                    <a:lnTo>
                      <a:pt x="372" y="552"/>
                    </a:lnTo>
                    <a:lnTo>
                      <a:pt x="372" y="552"/>
                    </a:lnTo>
                    <a:lnTo>
                      <a:pt x="372" y="552"/>
                    </a:lnTo>
                    <a:lnTo>
                      <a:pt x="372" y="552"/>
                    </a:lnTo>
                    <a:lnTo>
                      <a:pt x="372" y="552"/>
                    </a:lnTo>
                    <a:lnTo>
                      <a:pt x="372" y="552"/>
                    </a:lnTo>
                    <a:lnTo>
                      <a:pt x="372" y="546"/>
                    </a:lnTo>
                    <a:lnTo>
                      <a:pt x="372" y="546"/>
                    </a:lnTo>
                    <a:lnTo>
                      <a:pt x="372" y="546"/>
                    </a:lnTo>
                    <a:lnTo>
                      <a:pt x="372" y="546"/>
                    </a:lnTo>
                    <a:lnTo>
                      <a:pt x="372" y="546"/>
                    </a:lnTo>
                    <a:lnTo>
                      <a:pt x="372" y="546"/>
                    </a:lnTo>
                    <a:lnTo>
                      <a:pt x="372" y="546"/>
                    </a:lnTo>
                    <a:lnTo>
                      <a:pt x="372" y="546"/>
                    </a:lnTo>
                    <a:lnTo>
                      <a:pt x="372" y="546"/>
                    </a:lnTo>
                    <a:lnTo>
                      <a:pt x="372" y="546"/>
                    </a:lnTo>
                    <a:lnTo>
                      <a:pt x="372" y="540"/>
                    </a:lnTo>
                    <a:lnTo>
                      <a:pt x="372" y="540"/>
                    </a:lnTo>
                    <a:lnTo>
                      <a:pt x="372" y="540"/>
                    </a:lnTo>
                    <a:lnTo>
                      <a:pt x="372" y="540"/>
                    </a:lnTo>
                    <a:lnTo>
                      <a:pt x="372" y="540"/>
                    </a:lnTo>
                    <a:lnTo>
                      <a:pt x="372" y="540"/>
                    </a:lnTo>
                    <a:lnTo>
                      <a:pt x="372" y="540"/>
                    </a:lnTo>
                    <a:lnTo>
                      <a:pt x="372" y="540"/>
                    </a:lnTo>
                    <a:lnTo>
                      <a:pt x="372" y="540"/>
                    </a:lnTo>
                    <a:lnTo>
                      <a:pt x="372" y="534"/>
                    </a:lnTo>
                    <a:lnTo>
                      <a:pt x="372" y="534"/>
                    </a:lnTo>
                    <a:lnTo>
                      <a:pt x="372" y="534"/>
                    </a:lnTo>
                    <a:lnTo>
                      <a:pt x="372" y="534"/>
                    </a:lnTo>
                    <a:lnTo>
                      <a:pt x="372" y="534"/>
                    </a:lnTo>
                    <a:lnTo>
                      <a:pt x="372" y="534"/>
                    </a:lnTo>
                    <a:lnTo>
                      <a:pt x="372" y="534"/>
                    </a:lnTo>
                    <a:lnTo>
                      <a:pt x="372" y="534"/>
                    </a:lnTo>
                    <a:lnTo>
                      <a:pt x="372" y="534"/>
                    </a:lnTo>
                    <a:lnTo>
                      <a:pt x="372" y="534"/>
                    </a:lnTo>
                    <a:lnTo>
                      <a:pt x="372" y="528"/>
                    </a:lnTo>
                    <a:lnTo>
                      <a:pt x="372" y="528"/>
                    </a:lnTo>
                    <a:lnTo>
                      <a:pt x="372" y="528"/>
                    </a:lnTo>
                    <a:lnTo>
                      <a:pt x="372" y="528"/>
                    </a:lnTo>
                    <a:lnTo>
                      <a:pt x="372" y="528"/>
                    </a:lnTo>
                    <a:lnTo>
                      <a:pt x="372" y="528"/>
                    </a:lnTo>
                    <a:lnTo>
                      <a:pt x="372" y="528"/>
                    </a:lnTo>
                    <a:lnTo>
                      <a:pt x="372" y="528"/>
                    </a:lnTo>
                    <a:lnTo>
                      <a:pt x="378" y="528"/>
                    </a:lnTo>
                    <a:lnTo>
                      <a:pt x="378" y="522"/>
                    </a:lnTo>
                    <a:lnTo>
                      <a:pt x="378" y="522"/>
                    </a:lnTo>
                    <a:lnTo>
                      <a:pt x="378" y="522"/>
                    </a:lnTo>
                    <a:lnTo>
                      <a:pt x="378" y="522"/>
                    </a:lnTo>
                    <a:lnTo>
                      <a:pt x="378" y="522"/>
                    </a:lnTo>
                    <a:lnTo>
                      <a:pt x="378" y="522"/>
                    </a:lnTo>
                    <a:lnTo>
                      <a:pt x="378" y="522"/>
                    </a:lnTo>
                    <a:lnTo>
                      <a:pt x="378" y="522"/>
                    </a:lnTo>
                    <a:lnTo>
                      <a:pt x="378" y="522"/>
                    </a:lnTo>
                    <a:lnTo>
                      <a:pt x="378" y="516"/>
                    </a:lnTo>
                    <a:lnTo>
                      <a:pt x="378" y="516"/>
                    </a:lnTo>
                    <a:lnTo>
                      <a:pt x="378" y="516"/>
                    </a:lnTo>
                    <a:lnTo>
                      <a:pt x="378" y="516"/>
                    </a:lnTo>
                    <a:lnTo>
                      <a:pt x="378" y="516"/>
                    </a:lnTo>
                    <a:lnTo>
                      <a:pt x="378" y="516"/>
                    </a:lnTo>
                    <a:lnTo>
                      <a:pt x="378" y="516"/>
                    </a:lnTo>
                    <a:lnTo>
                      <a:pt x="378" y="516"/>
                    </a:lnTo>
                    <a:lnTo>
                      <a:pt x="378" y="516"/>
                    </a:lnTo>
                    <a:lnTo>
                      <a:pt x="378" y="510"/>
                    </a:lnTo>
                    <a:lnTo>
                      <a:pt x="378" y="510"/>
                    </a:lnTo>
                    <a:lnTo>
                      <a:pt x="378" y="510"/>
                    </a:lnTo>
                    <a:lnTo>
                      <a:pt x="378" y="510"/>
                    </a:lnTo>
                    <a:lnTo>
                      <a:pt x="378" y="510"/>
                    </a:lnTo>
                    <a:lnTo>
                      <a:pt x="378" y="510"/>
                    </a:lnTo>
                    <a:lnTo>
                      <a:pt x="378" y="510"/>
                    </a:lnTo>
                    <a:lnTo>
                      <a:pt x="378" y="510"/>
                    </a:lnTo>
                    <a:lnTo>
                      <a:pt x="378" y="504"/>
                    </a:lnTo>
                    <a:lnTo>
                      <a:pt x="378" y="504"/>
                    </a:lnTo>
                    <a:lnTo>
                      <a:pt x="378" y="504"/>
                    </a:lnTo>
                    <a:lnTo>
                      <a:pt x="378" y="504"/>
                    </a:lnTo>
                    <a:lnTo>
                      <a:pt x="378" y="504"/>
                    </a:lnTo>
                    <a:lnTo>
                      <a:pt x="378" y="504"/>
                    </a:lnTo>
                    <a:lnTo>
                      <a:pt x="378" y="504"/>
                    </a:lnTo>
                    <a:lnTo>
                      <a:pt x="378" y="504"/>
                    </a:lnTo>
                    <a:lnTo>
                      <a:pt x="378" y="504"/>
                    </a:lnTo>
                    <a:lnTo>
                      <a:pt x="378" y="498"/>
                    </a:lnTo>
                    <a:lnTo>
                      <a:pt x="378" y="498"/>
                    </a:lnTo>
                    <a:lnTo>
                      <a:pt x="378" y="498"/>
                    </a:lnTo>
                    <a:lnTo>
                      <a:pt x="378" y="498"/>
                    </a:lnTo>
                    <a:lnTo>
                      <a:pt x="378" y="498"/>
                    </a:lnTo>
                    <a:lnTo>
                      <a:pt x="378" y="498"/>
                    </a:lnTo>
                    <a:lnTo>
                      <a:pt x="378" y="498"/>
                    </a:lnTo>
                    <a:lnTo>
                      <a:pt x="378" y="498"/>
                    </a:lnTo>
                    <a:lnTo>
                      <a:pt x="378" y="498"/>
                    </a:lnTo>
                    <a:lnTo>
                      <a:pt x="378" y="492"/>
                    </a:lnTo>
                    <a:lnTo>
                      <a:pt x="378" y="492"/>
                    </a:lnTo>
                    <a:lnTo>
                      <a:pt x="378" y="492"/>
                    </a:lnTo>
                    <a:lnTo>
                      <a:pt x="378" y="492"/>
                    </a:lnTo>
                    <a:lnTo>
                      <a:pt x="378" y="492"/>
                    </a:lnTo>
                    <a:lnTo>
                      <a:pt x="378" y="492"/>
                    </a:lnTo>
                    <a:lnTo>
                      <a:pt x="378" y="492"/>
                    </a:lnTo>
                    <a:lnTo>
                      <a:pt x="378" y="492"/>
                    </a:lnTo>
                    <a:lnTo>
                      <a:pt x="378" y="486"/>
                    </a:lnTo>
                    <a:lnTo>
                      <a:pt x="378" y="486"/>
                    </a:lnTo>
                    <a:lnTo>
                      <a:pt x="378" y="486"/>
                    </a:lnTo>
                    <a:lnTo>
                      <a:pt x="378" y="486"/>
                    </a:lnTo>
                    <a:lnTo>
                      <a:pt x="378" y="486"/>
                    </a:lnTo>
                    <a:lnTo>
                      <a:pt x="378" y="486"/>
                    </a:lnTo>
                    <a:lnTo>
                      <a:pt x="378" y="486"/>
                    </a:lnTo>
                    <a:lnTo>
                      <a:pt x="384" y="486"/>
                    </a:lnTo>
                    <a:lnTo>
                      <a:pt x="384" y="480"/>
                    </a:lnTo>
                    <a:lnTo>
                      <a:pt x="384" y="480"/>
                    </a:lnTo>
                    <a:lnTo>
                      <a:pt x="384" y="480"/>
                    </a:lnTo>
                    <a:lnTo>
                      <a:pt x="384" y="480"/>
                    </a:lnTo>
                    <a:lnTo>
                      <a:pt x="384" y="480"/>
                    </a:lnTo>
                    <a:lnTo>
                      <a:pt x="384" y="480"/>
                    </a:lnTo>
                    <a:lnTo>
                      <a:pt x="384" y="480"/>
                    </a:lnTo>
                    <a:lnTo>
                      <a:pt x="384" y="480"/>
                    </a:lnTo>
                    <a:lnTo>
                      <a:pt x="384" y="474"/>
                    </a:lnTo>
                    <a:lnTo>
                      <a:pt x="384" y="474"/>
                    </a:lnTo>
                    <a:lnTo>
                      <a:pt x="384" y="474"/>
                    </a:lnTo>
                    <a:lnTo>
                      <a:pt x="384" y="474"/>
                    </a:lnTo>
                    <a:lnTo>
                      <a:pt x="384" y="474"/>
                    </a:lnTo>
                    <a:lnTo>
                      <a:pt x="384" y="474"/>
                    </a:lnTo>
                    <a:lnTo>
                      <a:pt x="384" y="474"/>
                    </a:lnTo>
                    <a:lnTo>
                      <a:pt x="384" y="474"/>
                    </a:lnTo>
                    <a:lnTo>
                      <a:pt x="384" y="468"/>
                    </a:lnTo>
                    <a:lnTo>
                      <a:pt x="384" y="468"/>
                    </a:lnTo>
                    <a:lnTo>
                      <a:pt x="384" y="468"/>
                    </a:lnTo>
                    <a:lnTo>
                      <a:pt x="384" y="468"/>
                    </a:lnTo>
                    <a:lnTo>
                      <a:pt x="384" y="468"/>
                    </a:lnTo>
                    <a:lnTo>
                      <a:pt x="384" y="468"/>
                    </a:lnTo>
                    <a:lnTo>
                      <a:pt x="384" y="468"/>
                    </a:lnTo>
                    <a:lnTo>
                      <a:pt x="384" y="468"/>
                    </a:lnTo>
                    <a:lnTo>
                      <a:pt x="384" y="462"/>
                    </a:lnTo>
                    <a:lnTo>
                      <a:pt x="384" y="462"/>
                    </a:lnTo>
                    <a:lnTo>
                      <a:pt x="384" y="462"/>
                    </a:lnTo>
                    <a:lnTo>
                      <a:pt x="384" y="462"/>
                    </a:lnTo>
                    <a:lnTo>
                      <a:pt x="384" y="462"/>
                    </a:lnTo>
                    <a:lnTo>
                      <a:pt x="384" y="462"/>
                    </a:lnTo>
                    <a:lnTo>
                      <a:pt x="384" y="462"/>
                    </a:lnTo>
                    <a:lnTo>
                      <a:pt x="384" y="462"/>
                    </a:lnTo>
                    <a:lnTo>
                      <a:pt x="384" y="456"/>
                    </a:lnTo>
                    <a:lnTo>
                      <a:pt x="384" y="456"/>
                    </a:lnTo>
                    <a:lnTo>
                      <a:pt x="384" y="456"/>
                    </a:lnTo>
                    <a:lnTo>
                      <a:pt x="384" y="456"/>
                    </a:lnTo>
                    <a:lnTo>
                      <a:pt x="384" y="456"/>
                    </a:lnTo>
                    <a:lnTo>
                      <a:pt x="384" y="456"/>
                    </a:lnTo>
                    <a:lnTo>
                      <a:pt x="384" y="456"/>
                    </a:lnTo>
                    <a:lnTo>
                      <a:pt x="384" y="456"/>
                    </a:lnTo>
                    <a:lnTo>
                      <a:pt x="384" y="450"/>
                    </a:lnTo>
                    <a:lnTo>
                      <a:pt x="384" y="450"/>
                    </a:lnTo>
                    <a:lnTo>
                      <a:pt x="384" y="450"/>
                    </a:lnTo>
                    <a:lnTo>
                      <a:pt x="384" y="450"/>
                    </a:lnTo>
                    <a:lnTo>
                      <a:pt x="384" y="450"/>
                    </a:lnTo>
                    <a:lnTo>
                      <a:pt x="384" y="450"/>
                    </a:lnTo>
                    <a:lnTo>
                      <a:pt x="384" y="450"/>
                    </a:lnTo>
                    <a:lnTo>
                      <a:pt x="384" y="450"/>
                    </a:lnTo>
                    <a:lnTo>
                      <a:pt x="384" y="444"/>
                    </a:lnTo>
                    <a:lnTo>
                      <a:pt x="384" y="444"/>
                    </a:lnTo>
                    <a:lnTo>
                      <a:pt x="384" y="444"/>
                    </a:lnTo>
                    <a:lnTo>
                      <a:pt x="384" y="444"/>
                    </a:lnTo>
                    <a:lnTo>
                      <a:pt x="384" y="444"/>
                    </a:lnTo>
                    <a:lnTo>
                      <a:pt x="384" y="444"/>
                    </a:lnTo>
                    <a:lnTo>
                      <a:pt x="384" y="444"/>
                    </a:lnTo>
                    <a:lnTo>
                      <a:pt x="384" y="444"/>
                    </a:lnTo>
                    <a:lnTo>
                      <a:pt x="384" y="438"/>
                    </a:lnTo>
                    <a:lnTo>
                      <a:pt x="384" y="438"/>
                    </a:lnTo>
                    <a:lnTo>
                      <a:pt x="384" y="438"/>
                    </a:lnTo>
                    <a:lnTo>
                      <a:pt x="384" y="438"/>
                    </a:lnTo>
                    <a:lnTo>
                      <a:pt x="390" y="438"/>
                    </a:lnTo>
                    <a:lnTo>
                      <a:pt x="390" y="438"/>
                    </a:lnTo>
                    <a:lnTo>
                      <a:pt x="390" y="438"/>
                    </a:lnTo>
                    <a:lnTo>
                      <a:pt x="390" y="438"/>
                    </a:lnTo>
                    <a:lnTo>
                      <a:pt x="390" y="432"/>
                    </a:lnTo>
                    <a:lnTo>
                      <a:pt x="390" y="432"/>
                    </a:lnTo>
                    <a:lnTo>
                      <a:pt x="390" y="432"/>
                    </a:lnTo>
                    <a:lnTo>
                      <a:pt x="390" y="432"/>
                    </a:lnTo>
                    <a:lnTo>
                      <a:pt x="390" y="432"/>
                    </a:lnTo>
                    <a:lnTo>
                      <a:pt x="390" y="432"/>
                    </a:lnTo>
                    <a:lnTo>
                      <a:pt x="390" y="432"/>
                    </a:lnTo>
                    <a:lnTo>
                      <a:pt x="390" y="426"/>
                    </a:lnTo>
                    <a:lnTo>
                      <a:pt x="390" y="426"/>
                    </a:lnTo>
                    <a:lnTo>
                      <a:pt x="390" y="426"/>
                    </a:lnTo>
                    <a:lnTo>
                      <a:pt x="390" y="426"/>
                    </a:lnTo>
                    <a:lnTo>
                      <a:pt x="390" y="426"/>
                    </a:lnTo>
                    <a:lnTo>
                      <a:pt x="390" y="426"/>
                    </a:lnTo>
                    <a:lnTo>
                      <a:pt x="390" y="426"/>
                    </a:lnTo>
                    <a:lnTo>
                      <a:pt x="390" y="426"/>
                    </a:lnTo>
                    <a:lnTo>
                      <a:pt x="390" y="420"/>
                    </a:lnTo>
                    <a:lnTo>
                      <a:pt x="390" y="420"/>
                    </a:lnTo>
                    <a:lnTo>
                      <a:pt x="390" y="420"/>
                    </a:lnTo>
                    <a:lnTo>
                      <a:pt x="390" y="420"/>
                    </a:lnTo>
                    <a:lnTo>
                      <a:pt x="390" y="420"/>
                    </a:lnTo>
                    <a:lnTo>
                      <a:pt x="390" y="420"/>
                    </a:lnTo>
                    <a:lnTo>
                      <a:pt x="390" y="420"/>
                    </a:lnTo>
                    <a:lnTo>
                      <a:pt x="390" y="414"/>
                    </a:lnTo>
                    <a:lnTo>
                      <a:pt x="390" y="414"/>
                    </a:lnTo>
                    <a:lnTo>
                      <a:pt x="390" y="414"/>
                    </a:lnTo>
                    <a:lnTo>
                      <a:pt x="390" y="414"/>
                    </a:lnTo>
                    <a:lnTo>
                      <a:pt x="390" y="414"/>
                    </a:lnTo>
                    <a:lnTo>
                      <a:pt x="390" y="414"/>
                    </a:lnTo>
                    <a:lnTo>
                      <a:pt x="390" y="414"/>
                    </a:lnTo>
                    <a:lnTo>
                      <a:pt x="390" y="408"/>
                    </a:lnTo>
                    <a:lnTo>
                      <a:pt x="390" y="408"/>
                    </a:lnTo>
                    <a:lnTo>
                      <a:pt x="390" y="408"/>
                    </a:lnTo>
                    <a:lnTo>
                      <a:pt x="390" y="408"/>
                    </a:lnTo>
                    <a:lnTo>
                      <a:pt x="390" y="408"/>
                    </a:lnTo>
                    <a:lnTo>
                      <a:pt x="390" y="408"/>
                    </a:lnTo>
                    <a:lnTo>
                      <a:pt x="390" y="408"/>
                    </a:lnTo>
                    <a:lnTo>
                      <a:pt x="390" y="402"/>
                    </a:lnTo>
                    <a:lnTo>
                      <a:pt x="390" y="402"/>
                    </a:lnTo>
                    <a:lnTo>
                      <a:pt x="390" y="402"/>
                    </a:lnTo>
                    <a:lnTo>
                      <a:pt x="390" y="402"/>
                    </a:lnTo>
                    <a:lnTo>
                      <a:pt x="390" y="402"/>
                    </a:lnTo>
                    <a:lnTo>
                      <a:pt x="390" y="402"/>
                    </a:lnTo>
                    <a:lnTo>
                      <a:pt x="390" y="402"/>
                    </a:lnTo>
                    <a:lnTo>
                      <a:pt x="390" y="396"/>
                    </a:lnTo>
                    <a:lnTo>
                      <a:pt x="390" y="396"/>
                    </a:lnTo>
                    <a:lnTo>
                      <a:pt x="390" y="396"/>
                    </a:lnTo>
                    <a:lnTo>
                      <a:pt x="390" y="396"/>
                    </a:lnTo>
                    <a:lnTo>
                      <a:pt x="390" y="396"/>
                    </a:lnTo>
                    <a:lnTo>
                      <a:pt x="390" y="396"/>
                    </a:lnTo>
                    <a:lnTo>
                      <a:pt x="390" y="396"/>
                    </a:lnTo>
                    <a:lnTo>
                      <a:pt x="390" y="396"/>
                    </a:lnTo>
                    <a:lnTo>
                      <a:pt x="390" y="390"/>
                    </a:lnTo>
                    <a:lnTo>
                      <a:pt x="390" y="390"/>
                    </a:lnTo>
                    <a:lnTo>
                      <a:pt x="390" y="390"/>
                    </a:lnTo>
                    <a:lnTo>
                      <a:pt x="390" y="390"/>
                    </a:lnTo>
                    <a:lnTo>
                      <a:pt x="390" y="390"/>
                    </a:lnTo>
                    <a:lnTo>
                      <a:pt x="390" y="390"/>
                    </a:lnTo>
                    <a:lnTo>
                      <a:pt x="396" y="390"/>
                    </a:lnTo>
                    <a:lnTo>
                      <a:pt x="396" y="384"/>
                    </a:lnTo>
                    <a:lnTo>
                      <a:pt x="396" y="384"/>
                    </a:lnTo>
                    <a:lnTo>
                      <a:pt x="396" y="384"/>
                    </a:lnTo>
                    <a:lnTo>
                      <a:pt x="396" y="384"/>
                    </a:lnTo>
                    <a:lnTo>
                      <a:pt x="396" y="384"/>
                    </a:lnTo>
                    <a:lnTo>
                      <a:pt x="396" y="384"/>
                    </a:lnTo>
                    <a:lnTo>
                      <a:pt x="396" y="378"/>
                    </a:lnTo>
                    <a:lnTo>
                      <a:pt x="396" y="378"/>
                    </a:lnTo>
                    <a:lnTo>
                      <a:pt x="396" y="378"/>
                    </a:lnTo>
                    <a:lnTo>
                      <a:pt x="396" y="378"/>
                    </a:lnTo>
                    <a:lnTo>
                      <a:pt x="396" y="378"/>
                    </a:lnTo>
                    <a:lnTo>
                      <a:pt x="396" y="378"/>
                    </a:lnTo>
                    <a:lnTo>
                      <a:pt x="396" y="378"/>
                    </a:lnTo>
                    <a:lnTo>
                      <a:pt x="396" y="378"/>
                    </a:lnTo>
                    <a:lnTo>
                      <a:pt x="396" y="372"/>
                    </a:lnTo>
                    <a:lnTo>
                      <a:pt x="396" y="372"/>
                    </a:lnTo>
                    <a:lnTo>
                      <a:pt x="396" y="372"/>
                    </a:lnTo>
                    <a:lnTo>
                      <a:pt x="396" y="372"/>
                    </a:lnTo>
                    <a:lnTo>
                      <a:pt x="396" y="366"/>
                    </a:lnTo>
                    <a:lnTo>
                      <a:pt x="396" y="366"/>
                    </a:lnTo>
                    <a:lnTo>
                      <a:pt x="396" y="366"/>
                    </a:lnTo>
                    <a:lnTo>
                      <a:pt x="396" y="360"/>
                    </a:lnTo>
                    <a:lnTo>
                      <a:pt x="396" y="360"/>
                    </a:lnTo>
                    <a:lnTo>
                      <a:pt x="396" y="354"/>
                    </a:lnTo>
                    <a:lnTo>
                      <a:pt x="396" y="354"/>
                    </a:lnTo>
                    <a:lnTo>
                      <a:pt x="396" y="348"/>
                    </a:lnTo>
                    <a:lnTo>
                      <a:pt x="396" y="342"/>
                    </a:lnTo>
                    <a:lnTo>
                      <a:pt x="396" y="342"/>
                    </a:lnTo>
                    <a:lnTo>
                      <a:pt x="396" y="336"/>
                    </a:lnTo>
                    <a:lnTo>
                      <a:pt x="396" y="330"/>
                    </a:lnTo>
                    <a:lnTo>
                      <a:pt x="396" y="330"/>
                    </a:lnTo>
                    <a:lnTo>
                      <a:pt x="396" y="324"/>
                    </a:lnTo>
                    <a:lnTo>
                      <a:pt x="396" y="318"/>
                    </a:lnTo>
                    <a:lnTo>
                      <a:pt x="396" y="312"/>
                    </a:lnTo>
                    <a:lnTo>
                      <a:pt x="396" y="306"/>
                    </a:lnTo>
                    <a:lnTo>
                      <a:pt x="396" y="300"/>
                    </a:lnTo>
                    <a:lnTo>
                      <a:pt x="396" y="294"/>
                    </a:lnTo>
                    <a:lnTo>
                      <a:pt x="396" y="288"/>
                    </a:lnTo>
                    <a:lnTo>
                      <a:pt x="396" y="288"/>
                    </a:lnTo>
                    <a:lnTo>
                      <a:pt x="396" y="282"/>
                    </a:lnTo>
                    <a:lnTo>
                      <a:pt x="396" y="276"/>
                    </a:lnTo>
                    <a:lnTo>
                      <a:pt x="396" y="270"/>
                    </a:lnTo>
                    <a:lnTo>
                      <a:pt x="396" y="264"/>
                    </a:lnTo>
                    <a:lnTo>
                      <a:pt x="396" y="258"/>
                    </a:lnTo>
                    <a:lnTo>
                      <a:pt x="396" y="252"/>
                    </a:lnTo>
                    <a:lnTo>
                      <a:pt x="396" y="246"/>
                    </a:lnTo>
                    <a:lnTo>
                      <a:pt x="396" y="240"/>
                    </a:lnTo>
                    <a:lnTo>
                      <a:pt x="396" y="234"/>
                    </a:lnTo>
                    <a:lnTo>
                      <a:pt x="396" y="228"/>
                    </a:lnTo>
                    <a:lnTo>
                      <a:pt x="396" y="222"/>
                    </a:lnTo>
                    <a:lnTo>
                      <a:pt x="396" y="216"/>
                    </a:lnTo>
                    <a:lnTo>
                      <a:pt x="396" y="210"/>
                    </a:lnTo>
                    <a:lnTo>
                      <a:pt x="396" y="204"/>
                    </a:lnTo>
                    <a:lnTo>
                      <a:pt x="396" y="198"/>
                    </a:lnTo>
                    <a:lnTo>
                      <a:pt x="396" y="192"/>
                    </a:lnTo>
                    <a:lnTo>
                      <a:pt x="396" y="186"/>
                    </a:lnTo>
                    <a:lnTo>
                      <a:pt x="396" y="180"/>
                    </a:lnTo>
                    <a:lnTo>
                      <a:pt x="396" y="174"/>
                    </a:lnTo>
                    <a:lnTo>
                      <a:pt x="396" y="168"/>
                    </a:lnTo>
                    <a:lnTo>
                      <a:pt x="396" y="162"/>
                    </a:lnTo>
                    <a:lnTo>
                      <a:pt x="396" y="162"/>
                    </a:lnTo>
                    <a:lnTo>
                      <a:pt x="396" y="156"/>
                    </a:lnTo>
                    <a:lnTo>
                      <a:pt x="402" y="150"/>
                    </a:lnTo>
                    <a:lnTo>
                      <a:pt x="402" y="144"/>
                    </a:lnTo>
                    <a:lnTo>
                      <a:pt x="402" y="144"/>
                    </a:lnTo>
                    <a:lnTo>
                      <a:pt x="402" y="138"/>
                    </a:lnTo>
                    <a:lnTo>
                      <a:pt x="402" y="138"/>
                    </a:lnTo>
                    <a:lnTo>
                      <a:pt x="402" y="132"/>
                    </a:lnTo>
                    <a:lnTo>
                      <a:pt x="402" y="132"/>
                    </a:lnTo>
                    <a:lnTo>
                      <a:pt x="402" y="132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32"/>
                    </a:lnTo>
                    <a:lnTo>
                      <a:pt x="402" y="132"/>
                    </a:lnTo>
                    <a:lnTo>
                      <a:pt x="402" y="132"/>
                    </a:lnTo>
                    <a:lnTo>
                      <a:pt x="402" y="138"/>
                    </a:lnTo>
                    <a:lnTo>
                      <a:pt x="402" y="138"/>
                    </a:lnTo>
                    <a:lnTo>
                      <a:pt x="402" y="144"/>
                    </a:lnTo>
                    <a:lnTo>
                      <a:pt x="402" y="144"/>
                    </a:lnTo>
                    <a:lnTo>
                      <a:pt x="402" y="150"/>
                    </a:lnTo>
                    <a:lnTo>
                      <a:pt x="402" y="156"/>
                    </a:lnTo>
                    <a:lnTo>
                      <a:pt x="402" y="162"/>
                    </a:lnTo>
                    <a:lnTo>
                      <a:pt x="402" y="162"/>
                    </a:lnTo>
                    <a:lnTo>
                      <a:pt x="402" y="168"/>
                    </a:lnTo>
                    <a:lnTo>
                      <a:pt x="402" y="174"/>
                    </a:lnTo>
                    <a:lnTo>
                      <a:pt x="402" y="180"/>
                    </a:lnTo>
                    <a:lnTo>
                      <a:pt x="402" y="186"/>
                    </a:lnTo>
                    <a:lnTo>
                      <a:pt x="402" y="192"/>
                    </a:lnTo>
                    <a:lnTo>
                      <a:pt x="402" y="198"/>
                    </a:lnTo>
                    <a:lnTo>
                      <a:pt x="402" y="204"/>
                    </a:lnTo>
                    <a:lnTo>
                      <a:pt x="402" y="210"/>
                    </a:lnTo>
                    <a:lnTo>
                      <a:pt x="402" y="216"/>
                    </a:lnTo>
                    <a:lnTo>
                      <a:pt x="402" y="222"/>
                    </a:lnTo>
                    <a:lnTo>
                      <a:pt x="402" y="228"/>
                    </a:lnTo>
                    <a:lnTo>
                      <a:pt x="402" y="234"/>
                    </a:lnTo>
                    <a:lnTo>
                      <a:pt x="402" y="240"/>
                    </a:lnTo>
                    <a:lnTo>
                      <a:pt x="402" y="246"/>
                    </a:lnTo>
                    <a:lnTo>
                      <a:pt x="402" y="252"/>
                    </a:lnTo>
                    <a:lnTo>
                      <a:pt x="402" y="258"/>
                    </a:lnTo>
                    <a:lnTo>
                      <a:pt x="402" y="264"/>
                    </a:lnTo>
                    <a:lnTo>
                      <a:pt x="402" y="270"/>
                    </a:lnTo>
                    <a:lnTo>
                      <a:pt x="402" y="276"/>
                    </a:lnTo>
                    <a:lnTo>
                      <a:pt x="402" y="282"/>
                    </a:lnTo>
                    <a:lnTo>
                      <a:pt x="402" y="288"/>
                    </a:lnTo>
                    <a:lnTo>
                      <a:pt x="402" y="288"/>
                    </a:lnTo>
                    <a:lnTo>
                      <a:pt x="402" y="294"/>
                    </a:lnTo>
                    <a:lnTo>
                      <a:pt x="402" y="300"/>
                    </a:lnTo>
                    <a:lnTo>
                      <a:pt x="402" y="306"/>
                    </a:lnTo>
                    <a:lnTo>
                      <a:pt x="402" y="312"/>
                    </a:lnTo>
                    <a:lnTo>
                      <a:pt x="402" y="318"/>
                    </a:lnTo>
                    <a:lnTo>
                      <a:pt x="402" y="324"/>
                    </a:lnTo>
                    <a:lnTo>
                      <a:pt x="402" y="330"/>
                    </a:lnTo>
                    <a:lnTo>
                      <a:pt x="402" y="330"/>
                    </a:lnTo>
                    <a:lnTo>
                      <a:pt x="402" y="336"/>
                    </a:lnTo>
                    <a:lnTo>
                      <a:pt x="408" y="342"/>
                    </a:lnTo>
                    <a:lnTo>
                      <a:pt x="408" y="342"/>
                    </a:lnTo>
                    <a:lnTo>
                      <a:pt x="408" y="348"/>
                    </a:lnTo>
                    <a:lnTo>
                      <a:pt x="408" y="354"/>
                    </a:lnTo>
                    <a:lnTo>
                      <a:pt x="408" y="354"/>
                    </a:lnTo>
                    <a:lnTo>
                      <a:pt x="408" y="360"/>
                    </a:lnTo>
                    <a:lnTo>
                      <a:pt x="408" y="360"/>
                    </a:lnTo>
                    <a:lnTo>
                      <a:pt x="408" y="366"/>
                    </a:lnTo>
                    <a:lnTo>
                      <a:pt x="408" y="366"/>
                    </a:lnTo>
                    <a:lnTo>
                      <a:pt x="408" y="366"/>
                    </a:lnTo>
                    <a:lnTo>
                      <a:pt x="408" y="372"/>
                    </a:lnTo>
                    <a:lnTo>
                      <a:pt x="408" y="372"/>
                    </a:lnTo>
                    <a:lnTo>
                      <a:pt x="408" y="372"/>
                    </a:lnTo>
                    <a:lnTo>
                      <a:pt x="408" y="372"/>
                    </a:lnTo>
                    <a:lnTo>
                      <a:pt x="408" y="378"/>
                    </a:lnTo>
                    <a:lnTo>
                      <a:pt x="408" y="378"/>
                    </a:lnTo>
                    <a:lnTo>
                      <a:pt x="408" y="378"/>
                    </a:lnTo>
                    <a:lnTo>
                      <a:pt x="408" y="378"/>
                    </a:lnTo>
                    <a:lnTo>
                      <a:pt x="408" y="378"/>
                    </a:lnTo>
                    <a:lnTo>
                      <a:pt x="408" y="378"/>
                    </a:lnTo>
                    <a:lnTo>
                      <a:pt x="408" y="378"/>
                    </a:lnTo>
                    <a:lnTo>
                      <a:pt x="408" y="384"/>
                    </a:lnTo>
                    <a:lnTo>
                      <a:pt x="408" y="384"/>
                    </a:lnTo>
                    <a:lnTo>
                      <a:pt x="408" y="384"/>
                    </a:lnTo>
                    <a:lnTo>
                      <a:pt x="408" y="384"/>
                    </a:lnTo>
                    <a:lnTo>
                      <a:pt x="408" y="384"/>
                    </a:lnTo>
                    <a:lnTo>
                      <a:pt x="408" y="384"/>
                    </a:lnTo>
                    <a:lnTo>
                      <a:pt x="408" y="390"/>
                    </a:lnTo>
                    <a:lnTo>
                      <a:pt x="408" y="390"/>
                    </a:lnTo>
                    <a:lnTo>
                      <a:pt x="408" y="390"/>
                    </a:lnTo>
                    <a:lnTo>
                      <a:pt x="408" y="390"/>
                    </a:lnTo>
                    <a:lnTo>
                      <a:pt x="408" y="390"/>
                    </a:lnTo>
                    <a:lnTo>
                      <a:pt x="408" y="390"/>
                    </a:lnTo>
                    <a:lnTo>
                      <a:pt x="408" y="390"/>
                    </a:lnTo>
                    <a:lnTo>
                      <a:pt x="408" y="396"/>
                    </a:lnTo>
                    <a:lnTo>
                      <a:pt x="408" y="396"/>
                    </a:lnTo>
                    <a:lnTo>
                      <a:pt x="408" y="396"/>
                    </a:lnTo>
                    <a:lnTo>
                      <a:pt x="408" y="396"/>
                    </a:lnTo>
                    <a:lnTo>
                      <a:pt x="408" y="396"/>
                    </a:lnTo>
                    <a:lnTo>
                      <a:pt x="408" y="396"/>
                    </a:lnTo>
                    <a:lnTo>
                      <a:pt x="408" y="396"/>
                    </a:lnTo>
                    <a:lnTo>
                      <a:pt x="408" y="402"/>
                    </a:lnTo>
                    <a:lnTo>
                      <a:pt x="408" y="402"/>
                    </a:lnTo>
                    <a:lnTo>
                      <a:pt x="408" y="402"/>
                    </a:lnTo>
                    <a:lnTo>
                      <a:pt x="408" y="402"/>
                    </a:lnTo>
                    <a:lnTo>
                      <a:pt x="408" y="402"/>
                    </a:lnTo>
                    <a:lnTo>
                      <a:pt x="408" y="402"/>
                    </a:lnTo>
                    <a:lnTo>
                      <a:pt x="408" y="402"/>
                    </a:lnTo>
                    <a:lnTo>
                      <a:pt x="408" y="408"/>
                    </a:lnTo>
                    <a:lnTo>
                      <a:pt x="408" y="408"/>
                    </a:lnTo>
                    <a:lnTo>
                      <a:pt x="408" y="408"/>
                    </a:lnTo>
                    <a:lnTo>
                      <a:pt x="408" y="408"/>
                    </a:lnTo>
                    <a:lnTo>
                      <a:pt x="408" y="408"/>
                    </a:lnTo>
                    <a:lnTo>
                      <a:pt x="408" y="408"/>
                    </a:lnTo>
                    <a:lnTo>
                      <a:pt x="408" y="408"/>
                    </a:lnTo>
                    <a:lnTo>
                      <a:pt x="408" y="408"/>
                    </a:lnTo>
                    <a:lnTo>
                      <a:pt x="408" y="414"/>
                    </a:lnTo>
                    <a:lnTo>
                      <a:pt x="408" y="414"/>
                    </a:lnTo>
                    <a:lnTo>
                      <a:pt x="408" y="414"/>
                    </a:lnTo>
                    <a:lnTo>
                      <a:pt x="408" y="414"/>
                    </a:lnTo>
                    <a:lnTo>
                      <a:pt x="408" y="414"/>
                    </a:lnTo>
                    <a:lnTo>
                      <a:pt x="414" y="414"/>
                    </a:lnTo>
                    <a:lnTo>
                      <a:pt x="414" y="414"/>
                    </a:lnTo>
                    <a:lnTo>
                      <a:pt x="414" y="420"/>
                    </a:lnTo>
                    <a:lnTo>
                      <a:pt x="414" y="420"/>
                    </a:lnTo>
                    <a:lnTo>
                      <a:pt x="414" y="420"/>
                    </a:lnTo>
                    <a:lnTo>
                      <a:pt x="414" y="420"/>
                    </a:lnTo>
                    <a:lnTo>
                      <a:pt x="414" y="420"/>
                    </a:lnTo>
                    <a:lnTo>
                      <a:pt x="414" y="420"/>
                    </a:lnTo>
                    <a:lnTo>
                      <a:pt x="414" y="420"/>
                    </a:lnTo>
                    <a:lnTo>
                      <a:pt x="414" y="426"/>
                    </a:lnTo>
                    <a:lnTo>
                      <a:pt x="414" y="426"/>
                    </a:lnTo>
                    <a:lnTo>
                      <a:pt x="414" y="426"/>
                    </a:lnTo>
                    <a:lnTo>
                      <a:pt x="414" y="426"/>
                    </a:lnTo>
                    <a:lnTo>
                      <a:pt x="414" y="426"/>
                    </a:lnTo>
                    <a:lnTo>
                      <a:pt x="414" y="426"/>
                    </a:lnTo>
                    <a:lnTo>
                      <a:pt x="414" y="426"/>
                    </a:lnTo>
                    <a:lnTo>
                      <a:pt x="414" y="432"/>
                    </a:lnTo>
                    <a:lnTo>
                      <a:pt x="414" y="432"/>
                    </a:lnTo>
                    <a:lnTo>
                      <a:pt x="414" y="432"/>
                    </a:lnTo>
                    <a:lnTo>
                      <a:pt x="414" y="432"/>
                    </a:lnTo>
                    <a:lnTo>
                      <a:pt x="414" y="432"/>
                    </a:lnTo>
                    <a:lnTo>
                      <a:pt x="414" y="432"/>
                    </a:lnTo>
                    <a:lnTo>
                      <a:pt x="414" y="432"/>
                    </a:lnTo>
                    <a:lnTo>
                      <a:pt x="414" y="432"/>
                    </a:lnTo>
                    <a:lnTo>
                      <a:pt x="414" y="438"/>
                    </a:lnTo>
                    <a:lnTo>
                      <a:pt x="414" y="438"/>
                    </a:lnTo>
                    <a:lnTo>
                      <a:pt x="414" y="438"/>
                    </a:lnTo>
                    <a:lnTo>
                      <a:pt x="414" y="438"/>
                    </a:lnTo>
                    <a:lnTo>
                      <a:pt x="414" y="438"/>
                    </a:lnTo>
                    <a:lnTo>
                      <a:pt x="414" y="438"/>
                    </a:lnTo>
                    <a:lnTo>
                      <a:pt x="414" y="438"/>
                    </a:lnTo>
                    <a:lnTo>
                      <a:pt x="414" y="444"/>
                    </a:lnTo>
                    <a:lnTo>
                      <a:pt x="414" y="444"/>
                    </a:lnTo>
                    <a:lnTo>
                      <a:pt x="414" y="444"/>
                    </a:lnTo>
                    <a:lnTo>
                      <a:pt x="414" y="444"/>
                    </a:lnTo>
                    <a:lnTo>
                      <a:pt x="414" y="444"/>
                    </a:lnTo>
                    <a:lnTo>
                      <a:pt x="414" y="444"/>
                    </a:lnTo>
                    <a:lnTo>
                      <a:pt x="414" y="444"/>
                    </a:lnTo>
                    <a:lnTo>
                      <a:pt x="414" y="444"/>
                    </a:lnTo>
                    <a:lnTo>
                      <a:pt x="414" y="450"/>
                    </a:lnTo>
                    <a:lnTo>
                      <a:pt x="414" y="450"/>
                    </a:lnTo>
                    <a:lnTo>
                      <a:pt x="414" y="450"/>
                    </a:lnTo>
                    <a:lnTo>
                      <a:pt x="414" y="450"/>
                    </a:lnTo>
                    <a:lnTo>
                      <a:pt x="414" y="450"/>
                    </a:lnTo>
                    <a:lnTo>
                      <a:pt x="414" y="450"/>
                    </a:lnTo>
                    <a:lnTo>
                      <a:pt x="414" y="450"/>
                    </a:lnTo>
                    <a:lnTo>
                      <a:pt x="414" y="450"/>
                    </a:lnTo>
                    <a:lnTo>
                      <a:pt x="414" y="456"/>
                    </a:lnTo>
                    <a:lnTo>
                      <a:pt x="414" y="456"/>
                    </a:lnTo>
                    <a:lnTo>
                      <a:pt x="414" y="456"/>
                    </a:lnTo>
                    <a:lnTo>
                      <a:pt x="414" y="456"/>
                    </a:lnTo>
                    <a:lnTo>
                      <a:pt x="414" y="456"/>
                    </a:lnTo>
                    <a:lnTo>
                      <a:pt x="414" y="456"/>
                    </a:lnTo>
                    <a:lnTo>
                      <a:pt x="414" y="456"/>
                    </a:lnTo>
                    <a:lnTo>
                      <a:pt x="414" y="462"/>
                    </a:lnTo>
                    <a:lnTo>
                      <a:pt x="414" y="462"/>
                    </a:lnTo>
                    <a:lnTo>
                      <a:pt x="414" y="462"/>
                    </a:lnTo>
                    <a:lnTo>
                      <a:pt x="414" y="462"/>
                    </a:lnTo>
                    <a:lnTo>
                      <a:pt x="414" y="462"/>
                    </a:lnTo>
                    <a:lnTo>
                      <a:pt x="414" y="462"/>
                    </a:lnTo>
                    <a:lnTo>
                      <a:pt x="414" y="462"/>
                    </a:lnTo>
                    <a:lnTo>
                      <a:pt x="420" y="462"/>
                    </a:lnTo>
                    <a:lnTo>
                      <a:pt x="420" y="468"/>
                    </a:lnTo>
                    <a:lnTo>
                      <a:pt x="420" y="468"/>
                    </a:lnTo>
                    <a:lnTo>
                      <a:pt x="420" y="468"/>
                    </a:lnTo>
                    <a:lnTo>
                      <a:pt x="420" y="468"/>
                    </a:lnTo>
                    <a:lnTo>
                      <a:pt x="420" y="468"/>
                    </a:lnTo>
                    <a:lnTo>
                      <a:pt x="420" y="468"/>
                    </a:lnTo>
                    <a:lnTo>
                      <a:pt x="420" y="468"/>
                    </a:lnTo>
                    <a:lnTo>
                      <a:pt x="420" y="468"/>
                    </a:lnTo>
                    <a:lnTo>
                      <a:pt x="420" y="474"/>
                    </a:lnTo>
                    <a:lnTo>
                      <a:pt x="420" y="474"/>
                    </a:lnTo>
                    <a:lnTo>
                      <a:pt x="420" y="474"/>
                    </a:lnTo>
                    <a:lnTo>
                      <a:pt x="420" y="474"/>
                    </a:lnTo>
                    <a:lnTo>
                      <a:pt x="420" y="474"/>
                    </a:lnTo>
                    <a:lnTo>
                      <a:pt x="420" y="474"/>
                    </a:lnTo>
                    <a:lnTo>
                      <a:pt x="420" y="474"/>
                    </a:lnTo>
                    <a:lnTo>
                      <a:pt x="420" y="474"/>
                    </a:lnTo>
                    <a:lnTo>
                      <a:pt x="420" y="480"/>
                    </a:lnTo>
                    <a:lnTo>
                      <a:pt x="420" y="480"/>
                    </a:lnTo>
                    <a:lnTo>
                      <a:pt x="420" y="480"/>
                    </a:lnTo>
                    <a:lnTo>
                      <a:pt x="420" y="480"/>
                    </a:lnTo>
                    <a:lnTo>
                      <a:pt x="420" y="480"/>
                    </a:lnTo>
                    <a:lnTo>
                      <a:pt x="420" y="480"/>
                    </a:lnTo>
                    <a:lnTo>
                      <a:pt x="420" y="480"/>
                    </a:lnTo>
                    <a:lnTo>
                      <a:pt x="420" y="480"/>
                    </a:lnTo>
                    <a:lnTo>
                      <a:pt x="420" y="486"/>
                    </a:lnTo>
                    <a:lnTo>
                      <a:pt x="420" y="486"/>
                    </a:lnTo>
                    <a:lnTo>
                      <a:pt x="420" y="486"/>
                    </a:lnTo>
                    <a:lnTo>
                      <a:pt x="420" y="486"/>
                    </a:lnTo>
                    <a:lnTo>
                      <a:pt x="420" y="486"/>
                    </a:lnTo>
                    <a:lnTo>
                      <a:pt x="420" y="486"/>
                    </a:lnTo>
                    <a:lnTo>
                      <a:pt x="420" y="486"/>
                    </a:lnTo>
                    <a:lnTo>
                      <a:pt x="420" y="486"/>
                    </a:lnTo>
                    <a:lnTo>
                      <a:pt x="420" y="486"/>
                    </a:lnTo>
                    <a:lnTo>
                      <a:pt x="420" y="492"/>
                    </a:lnTo>
                    <a:lnTo>
                      <a:pt x="420" y="492"/>
                    </a:lnTo>
                    <a:lnTo>
                      <a:pt x="420" y="492"/>
                    </a:lnTo>
                    <a:lnTo>
                      <a:pt x="420" y="492"/>
                    </a:lnTo>
                    <a:lnTo>
                      <a:pt x="420" y="492"/>
                    </a:lnTo>
                    <a:lnTo>
                      <a:pt x="420" y="492"/>
                    </a:lnTo>
                    <a:lnTo>
                      <a:pt x="420" y="492"/>
                    </a:lnTo>
                    <a:lnTo>
                      <a:pt x="420" y="492"/>
                    </a:lnTo>
                    <a:lnTo>
                      <a:pt x="420" y="498"/>
                    </a:lnTo>
                    <a:lnTo>
                      <a:pt x="420" y="498"/>
                    </a:lnTo>
                    <a:lnTo>
                      <a:pt x="420" y="498"/>
                    </a:lnTo>
                    <a:lnTo>
                      <a:pt x="420" y="498"/>
                    </a:lnTo>
                    <a:lnTo>
                      <a:pt x="420" y="498"/>
                    </a:lnTo>
                    <a:lnTo>
                      <a:pt x="420" y="498"/>
                    </a:lnTo>
                    <a:lnTo>
                      <a:pt x="420" y="498"/>
                    </a:lnTo>
                    <a:lnTo>
                      <a:pt x="420" y="498"/>
                    </a:lnTo>
                    <a:lnTo>
                      <a:pt x="420" y="498"/>
                    </a:lnTo>
                    <a:lnTo>
                      <a:pt x="420" y="504"/>
                    </a:lnTo>
                    <a:lnTo>
                      <a:pt x="420" y="504"/>
                    </a:lnTo>
                    <a:lnTo>
                      <a:pt x="420" y="504"/>
                    </a:lnTo>
                    <a:lnTo>
                      <a:pt x="420" y="504"/>
                    </a:lnTo>
                    <a:lnTo>
                      <a:pt x="420" y="504"/>
                    </a:lnTo>
                    <a:lnTo>
                      <a:pt x="420" y="504"/>
                    </a:lnTo>
                    <a:lnTo>
                      <a:pt x="420" y="504"/>
                    </a:lnTo>
                    <a:lnTo>
                      <a:pt x="420" y="504"/>
                    </a:lnTo>
                    <a:lnTo>
                      <a:pt x="420" y="510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32" y="576"/>
                    </a:lnTo>
                    <a:lnTo>
                      <a:pt x="432" y="576"/>
                    </a:lnTo>
                    <a:lnTo>
                      <a:pt x="432" y="576"/>
                    </a:lnTo>
                    <a:lnTo>
                      <a:pt x="432" y="576"/>
                    </a:lnTo>
                    <a:lnTo>
                      <a:pt x="432" y="576"/>
                    </a:lnTo>
                    <a:lnTo>
                      <a:pt x="432" y="576"/>
                    </a:lnTo>
                    <a:lnTo>
                      <a:pt x="432" y="576"/>
                    </a:lnTo>
                    <a:lnTo>
                      <a:pt x="432" y="582"/>
                    </a:lnTo>
                    <a:lnTo>
                      <a:pt x="432" y="582"/>
                    </a:lnTo>
                    <a:lnTo>
                      <a:pt x="432" y="582"/>
                    </a:lnTo>
                    <a:lnTo>
                      <a:pt x="432" y="582"/>
                    </a:lnTo>
                    <a:lnTo>
                      <a:pt x="432" y="582"/>
                    </a:lnTo>
                    <a:lnTo>
                      <a:pt x="432" y="582"/>
                    </a:lnTo>
                    <a:lnTo>
                      <a:pt x="432" y="582"/>
                    </a:lnTo>
                    <a:lnTo>
                      <a:pt x="438" y="582"/>
                    </a:lnTo>
                    <a:lnTo>
                      <a:pt x="438" y="582"/>
                    </a:lnTo>
                    <a:lnTo>
                      <a:pt x="438" y="582"/>
                    </a:lnTo>
                    <a:lnTo>
                      <a:pt x="438" y="582"/>
                    </a:lnTo>
                    <a:lnTo>
                      <a:pt x="438" y="588"/>
                    </a:lnTo>
                    <a:lnTo>
                      <a:pt x="438" y="588"/>
                    </a:lnTo>
                    <a:lnTo>
                      <a:pt x="438" y="588"/>
                    </a:lnTo>
                    <a:lnTo>
                      <a:pt x="438" y="588"/>
                    </a:lnTo>
                    <a:lnTo>
                      <a:pt x="438" y="588"/>
                    </a:lnTo>
                    <a:lnTo>
                      <a:pt x="438" y="588"/>
                    </a:lnTo>
                    <a:lnTo>
                      <a:pt x="438" y="588"/>
                    </a:lnTo>
                    <a:lnTo>
                      <a:pt x="438" y="588"/>
                    </a:lnTo>
                    <a:lnTo>
                      <a:pt x="438" y="588"/>
                    </a:lnTo>
                    <a:lnTo>
                      <a:pt x="438" y="588"/>
                    </a:lnTo>
                    <a:lnTo>
                      <a:pt x="438" y="588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600"/>
                    </a:lnTo>
                    <a:lnTo>
                      <a:pt x="438" y="600"/>
                    </a:lnTo>
                    <a:lnTo>
                      <a:pt x="438" y="600"/>
                    </a:lnTo>
                    <a:lnTo>
                      <a:pt x="438" y="600"/>
                    </a:lnTo>
                    <a:lnTo>
                      <a:pt x="438" y="600"/>
                    </a:lnTo>
                    <a:lnTo>
                      <a:pt x="438" y="600"/>
                    </a:lnTo>
                    <a:lnTo>
                      <a:pt x="438" y="600"/>
                    </a:lnTo>
                    <a:lnTo>
                      <a:pt x="438" y="600"/>
                    </a:lnTo>
                    <a:lnTo>
                      <a:pt x="438" y="600"/>
                    </a:lnTo>
                    <a:lnTo>
                      <a:pt x="438" y="600"/>
                    </a:lnTo>
                    <a:lnTo>
                      <a:pt x="438" y="600"/>
                    </a:lnTo>
                    <a:lnTo>
                      <a:pt x="438" y="600"/>
                    </a:lnTo>
                    <a:lnTo>
                      <a:pt x="450" y="648"/>
                    </a:lnTo>
                    <a:lnTo>
                      <a:pt x="450" y="648"/>
                    </a:lnTo>
                    <a:lnTo>
                      <a:pt x="450" y="648"/>
                    </a:lnTo>
                    <a:lnTo>
                      <a:pt x="450" y="648"/>
                    </a:lnTo>
                    <a:lnTo>
                      <a:pt x="450" y="648"/>
                    </a:lnTo>
                    <a:lnTo>
                      <a:pt x="450" y="648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6"/>
                    </a:lnTo>
                    <a:lnTo>
                      <a:pt x="450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84"/>
                    </a:lnTo>
                    <a:lnTo>
                      <a:pt x="456" y="684"/>
                    </a:lnTo>
                    <a:lnTo>
                      <a:pt x="456" y="684"/>
                    </a:lnTo>
                    <a:lnTo>
                      <a:pt x="456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80" y="714"/>
                    </a:lnTo>
                    <a:lnTo>
                      <a:pt x="480" y="714"/>
                    </a:lnTo>
                    <a:lnTo>
                      <a:pt x="480" y="714"/>
                    </a:lnTo>
                    <a:lnTo>
                      <a:pt x="480" y="714"/>
                    </a:lnTo>
                    <a:lnTo>
                      <a:pt x="480" y="714"/>
                    </a:lnTo>
                    <a:lnTo>
                      <a:pt x="480" y="714"/>
                    </a:lnTo>
                    <a:lnTo>
                      <a:pt x="480" y="714"/>
                    </a:lnTo>
                    <a:lnTo>
                      <a:pt x="480" y="714"/>
                    </a:lnTo>
                    <a:lnTo>
                      <a:pt x="480" y="714"/>
                    </a:lnTo>
                    <a:lnTo>
                      <a:pt x="480" y="714"/>
                    </a:lnTo>
                    <a:lnTo>
                      <a:pt x="486" y="714"/>
                    </a:lnTo>
                    <a:lnTo>
                      <a:pt x="486" y="714"/>
                    </a:lnTo>
                    <a:lnTo>
                      <a:pt x="486" y="714"/>
                    </a:lnTo>
                    <a:lnTo>
                      <a:pt x="486" y="714"/>
                    </a:lnTo>
                    <a:lnTo>
                      <a:pt x="486" y="714"/>
                    </a:lnTo>
                    <a:lnTo>
                      <a:pt x="486" y="714"/>
                    </a:lnTo>
                    <a:lnTo>
                      <a:pt x="486" y="714"/>
                    </a:lnTo>
                    <a:lnTo>
                      <a:pt x="486" y="714"/>
                    </a:lnTo>
                    <a:lnTo>
                      <a:pt x="486" y="714"/>
                    </a:lnTo>
                    <a:lnTo>
                      <a:pt x="492" y="714"/>
                    </a:lnTo>
                    <a:lnTo>
                      <a:pt x="492" y="714"/>
                    </a:lnTo>
                    <a:lnTo>
                      <a:pt x="492" y="714"/>
                    </a:lnTo>
                    <a:lnTo>
                      <a:pt x="492" y="714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2"/>
                    </a:lnTo>
                    <a:lnTo>
                      <a:pt x="492" y="702"/>
                    </a:lnTo>
                    <a:lnTo>
                      <a:pt x="492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504" y="696"/>
                    </a:lnTo>
                    <a:lnTo>
                      <a:pt x="504" y="696"/>
                    </a:lnTo>
                    <a:lnTo>
                      <a:pt x="504" y="690"/>
                    </a:lnTo>
                    <a:lnTo>
                      <a:pt x="504" y="690"/>
                    </a:lnTo>
                    <a:lnTo>
                      <a:pt x="504" y="690"/>
                    </a:lnTo>
                    <a:lnTo>
                      <a:pt x="504" y="690"/>
                    </a:lnTo>
                    <a:lnTo>
                      <a:pt x="504" y="690"/>
                    </a:lnTo>
                    <a:lnTo>
                      <a:pt x="510" y="660"/>
                    </a:lnTo>
                    <a:lnTo>
                      <a:pt x="510" y="660"/>
                    </a:lnTo>
                    <a:lnTo>
                      <a:pt x="510" y="660"/>
                    </a:lnTo>
                    <a:lnTo>
                      <a:pt x="510" y="660"/>
                    </a:lnTo>
                    <a:lnTo>
                      <a:pt x="510" y="660"/>
                    </a:lnTo>
                    <a:lnTo>
                      <a:pt x="510" y="660"/>
                    </a:lnTo>
                    <a:lnTo>
                      <a:pt x="510" y="660"/>
                    </a:lnTo>
                    <a:lnTo>
                      <a:pt x="510" y="660"/>
                    </a:lnTo>
                    <a:lnTo>
                      <a:pt x="510" y="660"/>
                    </a:lnTo>
                    <a:lnTo>
                      <a:pt x="510" y="660"/>
                    </a:lnTo>
                    <a:lnTo>
                      <a:pt x="510" y="660"/>
                    </a:lnTo>
                    <a:lnTo>
                      <a:pt x="510" y="660"/>
                    </a:lnTo>
                    <a:lnTo>
                      <a:pt x="516" y="660"/>
                    </a:lnTo>
                    <a:lnTo>
                      <a:pt x="516" y="660"/>
                    </a:lnTo>
                    <a:lnTo>
                      <a:pt x="516" y="660"/>
                    </a:lnTo>
                    <a:lnTo>
                      <a:pt x="516" y="660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2"/>
                    </a:lnTo>
                    <a:lnTo>
                      <a:pt x="516" y="642"/>
                    </a:lnTo>
                    <a:lnTo>
                      <a:pt x="516" y="642"/>
                    </a:lnTo>
                    <a:lnTo>
                      <a:pt x="516" y="642"/>
                    </a:lnTo>
                    <a:lnTo>
                      <a:pt x="516" y="642"/>
                    </a:lnTo>
                    <a:lnTo>
                      <a:pt x="528" y="594"/>
                    </a:lnTo>
                    <a:lnTo>
                      <a:pt x="528" y="594"/>
                    </a:lnTo>
                    <a:lnTo>
                      <a:pt x="528" y="594"/>
                    </a:lnTo>
                    <a:lnTo>
                      <a:pt x="528" y="594"/>
                    </a:lnTo>
                    <a:lnTo>
                      <a:pt x="528" y="594"/>
                    </a:lnTo>
                    <a:lnTo>
                      <a:pt x="528" y="594"/>
                    </a:lnTo>
                    <a:lnTo>
                      <a:pt x="528" y="594"/>
                    </a:lnTo>
                    <a:lnTo>
                      <a:pt x="528" y="594"/>
                    </a:lnTo>
                    <a:lnTo>
                      <a:pt x="528" y="594"/>
                    </a:lnTo>
                    <a:lnTo>
                      <a:pt x="528" y="588"/>
                    </a:lnTo>
                    <a:lnTo>
                      <a:pt x="528" y="588"/>
                    </a:lnTo>
                    <a:lnTo>
                      <a:pt x="528" y="588"/>
                    </a:lnTo>
                    <a:lnTo>
                      <a:pt x="528" y="588"/>
                    </a:lnTo>
                    <a:lnTo>
                      <a:pt x="528" y="588"/>
                    </a:lnTo>
                    <a:lnTo>
                      <a:pt x="528" y="588"/>
                    </a:lnTo>
                    <a:lnTo>
                      <a:pt x="528" y="588"/>
                    </a:lnTo>
                    <a:lnTo>
                      <a:pt x="528" y="588"/>
                    </a:lnTo>
                    <a:lnTo>
                      <a:pt x="528" y="588"/>
                    </a:lnTo>
                    <a:lnTo>
                      <a:pt x="528" y="588"/>
                    </a:lnTo>
                    <a:lnTo>
                      <a:pt x="528" y="588"/>
                    </a:lnTo>
                    <a:lnTo>
                      <a:pt x="528" y="582"/>
                    </a:lnTo>
                    <a:lnTo>
                      <a:pt x="528" y="582"/>
                    </a:lnTo>
                    <a:lnTo>
                      <a:pt x="528" y="582"/>
                    </a:lnTo>
                    <a:lnTo>
                      <a:pt x="528" y="582"/>
                    </a:lnTo>
                    <a:lnTo>
                      <a:pt x="528" y="582"/>
                    </a:lnTo>
                    <a:lnTo>
                      <a:pt x="528" y="582"/>
                    </a:lnTo>
                    <a:lnTo>
                      <a:pt x="528" y="582"/>
                    </a:lnTo>
                    <a:lnTo>
                      <a:pt x="528" y="582"/>
                    </a:lnTo>
                    <a:lnTo>
                      <a:pt x="528" y="582"/>
                    </a:lnTo>
                    <a:lnTo>
                      <a:pt x="528" y="582"/>
                    </a:lnTo>
                    <a:lnTo>
                      <a:pt x="528" y="576"/>
                    </a:lnTo>
                    <a:lnTo>
                      <a:pt x="528" y="576"/>
                    </a:lnTo>
                    <a:lnTo>
                      <a:pt x="528" y="576"/>
                    </a:lnTo>
                    <a:lnTo>
                      <a:pt x="528" y="576"/>
                    </a:lnTo>
                    <a:lnTo>
                      <a:pt x="528" y="576"/>
                    </a:lnTo>
                    <a:lnTo>
                      <a:pt x="528" y="576"/>
                    </a:lnTo>
                    <a:lnTo>
                      <a:pt x="528" y="576"/>
                    </a:lnTo>
                    <a:lnTo>
                      <a:pt x="528" y="576"/>
                    </a:lnTo>
                    <a:lnTo>
                      <a:pt x="534" y="576"/>
                    </a:lnTo>
                    <a:lnTo>
                      <a:pt x="534" y="576"/>
                    </a:lnTo>
                    <a:lnTo>
                      <a:pt x="534" y="576"/>
                    </a:lnTo>
                    <a:lnTo>
                      <a:pt x="534" y="570"/>
                    </a:lnTo>
                    <a:lnTo>
                      <a:pt x="534" y="570"/>
                    </a:lnTo>
                    <a:lnTo>
                      <a:pt x="534" y="570"/>
                    </a:lnTo>
                    <a:lnTo>
                      <a:pt x="534" y="570"/>
                    </a:lnTo>
                    <a:lnTo>
                      <a:pt x="534" y="570"/>
                    </a:lnTo>
                    <a:lnTo>
                      <a:pt x="534" y="570"/>
                    </a:lnTo>
                    <a:lnTo>
                      <a:pt x="534" y="570"/>
                    </a:lnTo>
                    <a:lnTo>
                      <a:pt x="534" y="570"/>
                    </a:lnTo>
                    <a:lnTo>
                      <a:pt x="534" y="570"/>
                    </a:lnTo>
                    <a:lnTo>
                      <a:pt x="534" y="570"/>
                    </a:lnTo>
                    <a:lnTo>
                      <a:pt x="534" y="564"/>
                    </a:lnTo>
                    <a:lnTo>
                      <a:pt x="534" y="564"/>
                    </a:lnTo>
                    <a:lnTo>
                      <a:pt x="534" y="564"/>
                    </a:lnTo>
                    <a:lnTo>
                      <a:pt x="534" y="564"/>
                    </a:lnTo>
                    <a:lnTo>
                      <a:pt x="534" y="564"/>
                    </a:lnTo>
                    <a:lnTo>
                      <a:pt x="534" y="564"/>
                    </a:lnTo>
                    <a:lnTo>
                      <a:pt x="534" y="564"/>
                    </a:lnTo>
                    <a:lnTo>
                      <a:pt x="534" y="564"/>
                    </a:lnTo>
                    <a:lnTo>
                      <a:pt x="534" y="564"/>
                    </a:lnTo>
                    <a:lnTo>
                      <a:pt x="534" y="564"/>
                    </a:lnTo>
                    <a:lnTo>
                      <a:pt x="534" y="564"/>
                    </a:lnTo>
                    <a:lnTo>
                      <a:pt x="534" y="558"/>
                    </a:lnTo>
                    <a:lnTo>
                      <a:pt x="534" y="558"/>
                    </a:lnTo>
                    <a:lnTo>
                      <a:pt x="534" y="558"/>
                    </a:lnTo>
                    <a:lnTo>
                      <a:pt x="534" y="558"/>
                    </a:lnTo>
                    <a:lnTo>
                      <a:pt x="534" y="558"/>
                    </a:lnTo>
                    <a:lnTo>
                      <a:pt x="534" y="558"/>
                    </a:lnTo>
                    <a:lnTo>
                      <a:pt x="534" y="558"/>
                    </a:lnTo>
                    <a:lnTo>
                      <a:pt x="534" y="558"/>
                    </a:lnTo>
                    <a:lnTo>
                      <a:pt x="534" y="558"/>
                    </a:lnTo>
                    <a:lnTo>
                      <a:pt x="534" y="558"/>
                    </a:lnTo>
                    <a:lnTo>
                      <a:pt x="534" y="552"/>
                    </a:lnTo>
                    <a:lnTo>
                      <a:pt x="534" y="552"/>
                    </a:lnTo>
                    <a:lnTo>
                      <a:pt x="534" y="552"/>
                    </a:lnTo>
                    <a:lnTo>
                      <a:pt x="534" y="552"/>
                    </a:lnTo>
                    <a:lnTo>
                      <a:pt x="534" y="552"/>
                    </a:lnTo>
                    <a:lnTo>
                      <a:pt x="534" y="552"/>
                    </a:lnTo>
                    <a:lnTo>
                      <a:pt x="534" y="552"/>
                    </a:lnTo>
                    <a:lnTo>
                      <a:pt x="534" y="552"/>
                    </a:lnTo>
                    <a:lnTo>
                      <a:pt x="534" y="552"/>
                    </a:lnTo>
                    <a:lnTo>
                      <a:pt x="534" y="546"/>
                    </a:lnTo>
                    <a:lnTo>
                      <a:pt x="534" y="546"/>
                    </a:lnTo>
                    <a:lnTo>
                      <a:pt x="534" y="546"/>
                    </a:lnTo>
                    <a:lnTo>
                      <a:pt x="534" y="546"/>
                    </a:lnTo>
                    <a:lnTo>
                      <a:pt x="534" y="546"/>
                    </a:lnTo>
                    <a:lnTo>
                      <a:pt x="534" y="546"/>
                    </a:lnTo>
                    <a:lnTo>
                      <a:pt x="534" y="546"/>
                    </a:lnTo>
                    <a:lnTo>
                      <a:pt x="534" y="546"/>
                    </a:lnTo>
                    <a:lnTo>
                      <a:pt x="534" y="546"/>
                    </a:lnTo>
                    <a:lnTo>
                      <a:pt x="534" y="546"/>
                    </a:lnTo>
                    <a:lnTo>
                      <a:pt x="534" y="540"/>
                    </a:lnTo>
                    <a:lnTo>
                      <a:pt x="534" y="540"/>
                    </a:lnTo>
                    <a:lnTo>
                      <a:pt x="534" y="540"/>
                    </a:lnTo>
                    <a:lnTo>
                      <a:pt x="534" y="540"/>
                    </a:lnTo>
                    <a:lnTo>
                      <a:pt x="534" y="540"/>
                    </a:lnTo>
                    <a:lnTo>
                      <a:pt x="534" y="540"/>
                    </a:lnTo>
                    <a:lnTo>
                      <a:pt x="534" y="540"/>
                    </a:lnTo>
                    <a:lnTo>
                      <a:pt x="540" y="540"/>
                    </a:lnTo>
                    <a:lnTo>
                      <a:pt x="540" y="540"/>
                    </a:lnTo>
                    <a:lnTo>
                      <a:pt x="540" y="534"/>
                    </a:lnTo>
                    <a:lnTo>
                      <a:pt x="540" y="534"/>
                    </a:lnTo>
                    <a:lnTo>
                      <a:pt x="540" y="534"/>
                    </a:lnTo>
                    <a:lnTo>
                      <a:pt x="540" y="534"/>
                    </a:lnTo>
                    <a:lnTo>
                      <a:pt x="540" y="534"/>
                    </a:lnTo>
                    <a:lnTo>
                      <a:pt x="540" y="534"/>
                    </a:lnTo>
                    <a:lnTo>
                      <a:pt x="540" y="534"/>
                    </a:lnTo>
                    <a:lnTo>
                      <a:pt x="540" y="534"/>
                    </a:lnTo>
                    <a:lnTo>
                      <a:pt x="540" y="534"/>
                    </a:lnTo>
                    <a:lnTo>
                      <a:pt x="540" y="534"/>
                    </a:lnTo>
                    <a:lnTo>
                      <a:pt x="540" y="528"/>
                    </a:lnTo>
                    <a:lnTo>
                      <a:pt x="540" y="528"/>
                    </a:lnTo>
                    <a:lnTo>
                      <a:pt x="540" y="528"/>
                    </a:lnTo>
                    <a:lnTo>
                      <a:pt x="540" y="528"/>
                    </a:lnTo>
                    <a:lnTo>
                      <a:pt x="540" y="528"/>
                    </a:lnTo>
                    <a:lnTo>
                      <a:pt x="540" y="528"/>
                    </a:lnTo>
                    <a:lnTo>
                      <a:pt x="540" y="528"/>
                    </a:lnTo>
                    <a:lnTo>
                      <a:pt x="540" y="528"/>
                    </a:lnTo>
                    <a:lnTo>
                      <a:pt x="540" y="528"/>
                    </a:lnTo>
                    <a:lnTo>
                      <a:pt x="540" y="522"/>
                    </a:lnTo>
                    <a:lnTo>
                      <a:pt x="540" y="522"/>
                    </a:lnTo>
                    <a:lnTo>
                      <a:pt x="540" y="522"/>
                    </a:lnTo>
                    <a:lnTo>
                      <a:pt x="540" y="522"/>
                    </a:lnTo>
                    <a:lnTo>
                      <a:pt x="540" y="522"/>
                    </a:lnTo>
                    <a:lnTo>
                      <a:pt x="540" y="522"/>
                    </a:lnTo>
                    <a:lnTo>
                      <a:pt x="540" y="522"/>
                    </a:lnTo>
                    <a:lnTo>
                      <a:pt x="540" y="522"/>
                    </a:lnTo>
                    <a:lnTo>
                      <a:pt x="540" y="522"/>
                    </a:lnTo>
                    <a:lnTo>
                      <a:pt x="540" y="516"/>
                    </a:lnTo>
                    <a:lnTo>
                      <a:pt x="540" y="516"/>
                    </a:lnTo>
                    <a:lnTo>
                      <a:pt x="540" y="516"/>
                    </a:lnTo>
                    <a:lnTo>
                      <a:pt x="540" y="516"/>
                    </a:lnTo>
                    <a:lnTo>
                      <a:pt x="540" y="516"/>
                    </a:lnTo>
                    <a:lnTo>
                      <a:pt x="540" y="516"/>
                    </a:lnTo>
                    <a:lnTo>
                      <a:pt x="540" y="516"/>
                    </a:lnTo>
                    <a:lnTo>
                      <a:pt x="540" y="516"/>
                    </a:lnTo>
                    <a:lnTo>
                      <a:pt x="540" y="516"/>
                    </a:lnTo>
                    <a:lnTo>
                      <a:pt x="552" y="438"/>
                    </a:lnTo>
                    <a:lnTo>
                      <a:pt x="552" y="438"/>
                    </a:lnTo>
                    <a:lnTo>
                      <a:pt x="552" y="438"/>
                    </a:lnTo>
                    <a:lnTo>
                      <a:pt x="552" y="432"/>
                    </a:lnTo>
                    <a:lnTo>
                      <a:pt x="552" y="432"/>
                    </a:lnTo>
                    <a:lnTo>
                      <a:pt x="552" y="432"/>
                    </a:lnTo>
                    <a:lnTo>
                      <a:pt x="552" y="432"/>
                    </a:lnTo>
                    <a:lnTo>
                      <a:pt x="552" y="432"/>
                    </a:lnTo>
                    <a:lnTo>
                      <a:pt x="552" y="432"/>
                    </a:lnTo>
                    <a:lnTo>
                      <a:pt x="552" y="432"/>
                    </a:lnTo>
                    <a:lnTo>
                      <a:pt x="552" y="426"/>
                    </a:lnTo>
                    <a:lnTo>
                      <a:pt x="552" y="426"/>
                    </a:lnTo>
                    <a:lnTo>
                      <a:pt x="552" y="426"/>
                    </a:lnTo>
                    <a:lnTo>
                      <a:pt x="552" y="426"/>
                    </a:lnTo>
                    <a:lnTo>
                      <a:pt x="552" y="426"/>
                    </a:lnTo>
                    <a:lnTo>
                      <a:pt x="552" y="426"/>
                    </a:lnTo>
                    <a:lnTo>
                      <a:pt x="552" y="426"/>
                    </a:lnTo>
                    <a:lnTo>
                      <a:pt x="552" y="426"/>
                    </a:lnTo>
                    <a:lnTo>
                      <a:pt x="552" y="420"/>
                    </a:lnTo>
                    <a:lnTo>
                      <a:pt x="552" y="420"/>
                    </a:lnTo>
                    <a:lnTo>
                      <a:pt x="552" y="420"/>
                    </a:lnTo>
                    <a:lnTo>
                      <a:pt x="552" y="420"/>
                    </a:lnTo>
                    <a:lnTo>
                      <a:pt x="552" y="420"/>
                    </a:lnTo>
                    <a:lnTo>
                      <a:pt x="552" y="420"/>
                    </a:lnTo>
                    <a:lnTo>
                      <a:pt x="552" y="420"/>
                    </a:lnTo>
                    <a:lnTo>
                      <a:pt x="552" y="414"/>
                    </a:lnTo>
                    <a:lnTo>
                      <a:pt x="552" y="414"/>
                    </a:lnTo>
                    <a:lnTo>
                      <a:pt x="552" y="414"/>
                    </a:lnTo>
                    <a:lnTo>
                      <a:pt x="552" y="414"/>
                    </a:lnTo>
                    <a:lnTo>
                      <a:pt x="552" y="414"/>
                    </a:lnTo>
                    <a:lnTo>
                      <a:pt x="552" y="414"/>
                    </a:lnTo>
                    <a:lnTo>
                      <a:pt x="552" y="414"/>
                    </a:lnTo>
                    <a:lnTo>
                      <a:pt x="552" y="408"/>
                    </a:lnTo>
                    <a:lnTo>
                      <a:pt x="552" y="408"/>
                    </a:lnTo>
                    <a:lnTo>
                      <a:pt x="552" y="408"/>
                    </a:lnTo>
                    <a:lnTo>
                      <a:pt x="552" y="408"/>
                    </a:lnTo>
                    <a:lnTo>
                      <a:pt x="552" y="408"/>
                    </a:lnTo>
                    <a:lnTo>
                      <a:pt x="552" y="408"/>
                    </a:lnTo>
                    <a:lnTo>
                      <a:pt x="552" y="408"/>
                    </a:lnTo>
                    <a:lnTo>
                      <a:pt x="552" y="402"/>
                    </a:lnTo>
                    <a:lnTo>
                      <a:pt x="552" y="402"/>
                    </a:lnTo>
                    <a:lnTo>
                      <a:pt x="558" y="402"/>
                    </a:lnTo>
                    <a:lnTo>
                      <a:pt x="558" y="402"/>
                    </a:lnTo>
                    <a:lnTo>
                      <a:pt x="558" y="402"/>
                    </a:lnTo>
                    <a:lnTo>
                      <a:pt x="558" y="402"/>
                    </a:lnTo>
                    <a:lnTo>
                      <a:pt x="558" y="402"/>
                    </a:lnTo>
                    <a:lnTo>
                      <a:pt x="558" y="396"/>
                    </a:lnTo>
                    <a:lnTo>
                      <a:pt x="558" y="396"/>
                    </a:lnTo>
                    <a:lnTo>
                      <a:pt x="558" y="396"/>
                    </a:lnTo>
                    <a:lnTo>
                      <a:pt x="558" y="396"/>
                    </a:lnTo>
                    <a:lnTo>
                      <a:pt x="558" y="396"/>
                    </a:lnTo>
                    <a:lnTo>
                      <a:pt x="558" y="396"/>
                    </a:lnTo>
                    <a:lnTo>
                      <a:pt x="558" y="396"/>
                    </a:lnTo>
                    <a:lnTo>
                      <a:pt x="564" y="300"/>
                    </a:lnTo>
                    <a:lnTo>
                      <a:pt x="564" y="300"/>
                    </a:lnTo>
                    <a:lnTo>
                      <a:pt x="564" y="300"/>
                    </a:lnTo>
                    <a:lnTo>
                      <a:pt x="564" y="294"/>
                    </a:lnTo>
                    <a:lnTo>
                      <a:pt x="564" y="294"/>
                    </a:lnTo>
                    <a:lnTo>
                      <a:pt x="564" y="294"/>
                    </a:lnTo>
                    <a:lnTo>
                      <a:pt x="564" y="294"/>
                    </a:lnTo>
                    <a:lnTo>
                      <a:pt x="570" y="294"/>
                    </a:lnTo>
                    <a:lnTo>
                      <a:pt x="570" y="294"/>
                    </a:lnTo>
                    <a:lnTo>
                      <a:pt x="570" y="288"/>
                    </a:lnTo>
                    <a:lnTo>
                      <a:pt x="570" y="288"/>
                    </a:lnTo>
                    <a:lnTo>
                      <a:pt x="570" y="288"/>
                    </a:lnTo>
                    <a:lnTo>
                      <a:pt x="570" y="288"/>
                    </a:lnTo>
                    <a:lnTo>
                      <a:pt x="570" y="288"/>
                    </a:lnTo>
                    <a:lnTo>
                      <a:pt x="570" y="288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76"/>
                    </a:lnTo>
                    <a:lnTo>
                      <a:pt x="570" y="276"/>
                    </a:lnTo>
                    <a:lnTo>
                      <a:pt x="570" y="276"/>
                    </a:lnTo>
                    <a:lnTo>
                      <a:pt x="570" y="276"/>
                    </a:lnTo>
                    <a:lnTo>
                      <a:pt x="570" y="276"/>
                    </a:lnTo>
                    <a:lnTo>
                      <a:pt x="570" y="276"/>
                    </a:lnTo>
                    <a:lnTo>
                      <a:pt x="570" y="270"/>
                    </a:lnTo>
                    <a:lnTo>
                      <a:pt x="570" y="270"/>
                    </a:lnTo>
                    <a:lnTo>
                      <a:pt x="570" y="270"/>
                    </a:lnTo>
                    <a:lnTo>
                      <a:pt x="570" y="270"/>
                    </a:lnTo>
                    <a:lnTo>
                      <a:pt x="570" y="270"/>
                    </a:lnTo>
                    <a:lnTo>
                      <a:pt x="570" y="264"/>
                    </a:lnTo>
                    <a:lnTo>
                      <a:pt x="570" y="264"/>
                    </a:lnTo>
                    <a:lnTo>
                      <a:pt x="570" y="264"/>
                    </a:lnTo>
                    <a:lnTo>
                      <a:pt x="570" y="264"/>
                    </a:lnTo>
                    <a:lnTo>
                      <a:pt x="570" y="264"/>
                    </a:lnTo>
                    <a:lnTo>
                      <a:pt x="570" y="264"/>
                    </a:lnTo>
                    <a:lnTo>
                      <a:pt x="570" y="258"/>
                    </a:lnTo>
                    <a:lnTo>
                      <a:pt x="570" y="258"/>
                    </a:lnTo>
                    <a:lnTo>
                      <a:pt x="570" y="258"/>
                    </a:lnTo>
                    <a:lnTo>
                      <a:pt x="570" y="258"/>
                    </a:lnTo>
                    <a:lnTo>
                      <a:pt x="570" y="258"/>
                    </a:lnTo>
                    <a:lnTo>
                      <a:pt x="570" y="258"/>
                    </a:lnTo>
                    <a:lnTo>
                      <a:pt x="570" y="252"/>
                    </a:lnTo>
                    <a:lnTo>
                      <a:pt x="570" y="252"/>
                    </a:lnTo>
                    <a:lnTo>
                      <a:pt x="570" y="252"/>
                    </a:lnTo>
                    <a:lnTo>
                      <a:pt x="570" y="252"/>
                    </a:lnTo>
                    <a:lnTo>
                      <a:pt x="570" y="252"/>
                    </a:lnTo>
                    <a:lnTo>
                      <a:pt x="570" y="252"/>
                    </a:lnTo>
                    <a:lnTo>
                      <a:pt x="570" y="246"/>
                    </a:lnTo>
                    <a:lnTo>
                      <a:pt x="570" y="246"/>
                    </a:lnTo>
                    <a:lnTo>
                      <a:pt x="570" y="246"/>
                    </a:lnTo>
                    <a:lnTo>
                      <a:pt x="570" y="246"/>
                    </a:lnTo>
                    <a:lnTo>
                      <a:pt x="570" y="246"/>
                    </a:lnTo>
                    <a:lnTo>
                      <a:pt x="570" y="246"/>
                    </a:lnTo>
                    <a:lnTo>
                      <a:pt x="570" y="240"/>
                    </a:lnTo>
                    <a:lnTo>
                      <a:pt x="570" y="240"/>
                    </a:lnTo>
                    <a:lnTo>
                      <a:pt x="570" y="240"/>
                    </a:lnTo>
                    <a:lnTo>
                      <a:pt x="570" y="240"/>
                    </a:lnTo>
                    <a:lnTo>
                      <a:pt x="570" y="240"/>
                    </a:lnTo>
                    <a:lnTo>
                      <a:pt x="570" y="234"/>
                    </a:lnTo>
                    <a:lnTo>
                      <a:pt x="570" y="234"/>
                    </a:lnTo>
                    <a:lnTo>
                      <a:pt x="570" y="234"/>
                    </a:lnTo>
                    <a:lnTo>
                      <a:pt x="570" y="234"/>
                    </a:lnTo>
                    <a:lnTo>
                      <a:pt x="570" y="234"/>
                    </a:lnTo>
                    <a:lnTo>
                      <a:pt x="570" y="234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2"/>
                    </a:lnTo>
                    <a:lnTo>
                      <a:pt x="576" y="222"/>
                    </a:lnTo>
                    <a:lnTo>
                      <a:pt x="576" y="222"/>
                    </a:lnTo>
                    <a:lnTo>
                      <a:pt x="576" y="222"/>
                    </a:lnTo>
                    <a:lnTo>
                      <a:pt x="576" y="222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0"/>
                    </a:lnTo>
                    <a:lnTo>
                      <a:pt x="576" y="210"/>
                    </a:lnTo>
                    <a:lnTo>
                      <a:pt x="576" y="210"/>
                    </a:lnTo>
                    <a:lnTo>
                      <a:pt x="576" y="210"/>
                    </a:lnTo>
                    <a:lnTo>
                      <a:pt x="576" y="210"/>
                    </a:lnTo>
                    <a:lnTo>
                      <a:pt x="576" y="204"/>
                    </a:lnTo>
                    <a:lnTo>
                      <a:pt x="576" y="204"/>
                    </a:lnTo>
                    <a:lnTo>
                      <a:pt x="576" y="204"/>
                    </a:lnTo>
                    <a:lnTo>
                      <a:pt x="576" y="204"/>
                    </a:lnTo>
                    <a:lnTo>
                      <a:pt x="576" y="204"/>
                    </a:lnTo>
                    <a:lnTo>
                      <a:pt x="576" y="204"/>
                    </a:lnTo>
                    <a:lnTo>
                      <a:pt x="576" y="198"/>
                    </a:lnTo>
                    <a:lnTo>
                      <a:pt x="576" y="198"/>
                    </a:lnTo>
                    <a:lnTo>
                      <a:pt x="576" y="198"/>
                    </a:lnTo>
                    <a:lnTo>
                      <a:pt x="576" y="198"/>
                    </a:lnTo>
                    <a:lnTo>
                      <a:pt x="576" y="198"/>
                    </a:lnTo>
                    <a:lnTo>
                      <a:pt x="576" y="192"/>
                    </a:lnTo>
                    <a:lnTo>
                      <a:pt x="576" y="192"/>
                    </a:lnTo>
                    <a:lnTo>
                      <a:pt x="576" y="192"/>
                    </a:lnTo>
                    <a:lnTo>
                      <a:pt x="576" y="192"/>
                    </a:lnTo>
                    <a:lnTo>
                      <a:pt x="576" y="192"/>
                    </a:lnTo>
                    <a:lnTo>
                      <a:pt x="576" y="192"/>
                    </a:lnTo>
                    <a:lnTo>
                      <a:pt x="576" y="186"/>
                    </a:lnTo>
                    <a:lnTo>
                      <a:pt x="576" y="186"/>
                    </a:lnTo>
                    <a:lnTo>
                      <a:pt x="576" y="186"/>
                    </a:lnTo>
                    <a:lnTo>
                      <a:pt x="576" y="186"/>
                    </a:lnTo>
                    <a:lnTo>
                      <a:pt x="576" y="186"/>
                    </a:lnTo>
                    <a:lnTo>
                      <a:pt x="576" y="180"/>
                    </a:lnTo>
                    <a:lnTo>
                      <a:pt x="576" y="180"/>
                    </a:lnTo>
                    <a:lnTo>
                      <a:pt x="576" y="180"/>
                    </a:lnTo>
                    <a:lnTo>
                      <a:pt x="576" y="180"/>
                    </a:lnTo>
                    <a:lnTo>
                      <a:pt x="576" y="180"/>
                    </a:lnTo>
                    <a:lnTo>
                      <a:pt x="576" y="180"/>
                    </a:lnTo>
                    <a:lnTo>
                      <a:pt x="576" y="174"/>
                    </a:lnTo>
                    <a:lnTo>
                      <a:pt x="576" y="174"/>
                    </a:lnTo>
                    <a:lnTo>
                      <a:pt x="576" y="174"/>
                    </a:lnTo>
                    <a:lnTo>
                      <a:pt x="576" y="174"/>
                    </a:lnTo>
                    <a:lnTo>
                      <a:pt x="576" y="174"/>
                    </a:lnTo>
                    <a:lnTo>
                      <a:pt x="576" y="168"/>
                    </a:lnTo>
                    <a:lnTo>
                      <a:pt x="576" y="168"/>
                    </a:lnTo>
                    <a:lnTo>
                      <a:pt x="576" y="168"/>
                    </a:lnTo>
                    <a:lnTo>
                      <a:pt x="576" y="168"/>
                    </a:lnTo>
                    <a:lnTo>
                      <a:pt x="576" y="168"/>
                    </a:lnTo>
                    <a:lnTo>
                      <a:pt x="582" y="162"/>
                    </a:lnTo>
                    <a:lnTo>
                      <a:pt x="582" y="162"/>
                    </a:lnTo>
                    <a:lnTo>
                      <a:pt x="582" y="162"/>
                    </a:lnTo>
                    <a:lnTo>
                      <a:pt x="582" y="162"/>
                    </a:lnTo>
                    <a:lnTo>
                      <a:pt x="582" y="162"/>
                    </a:lnTo>
                    <a:lnTo>
                      <a:pt x="582" y="162"/>
                    </a:lnTo>
                    <a:lnTo>
                      <a:pt x="582" y="156"/>
                    </a:lnTo>
                    <a:lnTo>
                      <a:pt x="582" y="156"/>
                    </a:lnTo>
                    <a:lnTo>
                      <a:pt x="582" y="156"/>
                    </a:lnTo>
                    <a:lnTo>
                      <a:pt x="582" y="156"/>
                    </a:lnTo>
                    <a:lnTo>
                      <a:pt x="582" y="156"/>
                    </a:lnTo>
                    <a:lnTo>
                      <a:pt x="582" y="150"/>
                    </a:lnTo>
                    <a:lnTo>
                      <a:pt x="582" y="150"/>
                    </a:lnTo>
                    <a:lnTo>
                      <a:pt x="582" y="150"/>
                    </a:lnTo>
                    <a:lnTo>
                      <a:pt x="582" y="150"/>
                    </a:lnTo>
                    <a:lnTo>
                      <a:pt x="582" y="150"/>
                    </a:lnTo>
                    <a:lnTo>
                      <a:pt x="582" y="144"/>
                    </a:lnTo>
                    <a:lnTo>
                      <a:pt x="582" y="144"/>
                    </a:lnTo>
                    <a:lnTo>
                      <a:pt x="582" y="144"/>
                    </a:lnTo>
                    <a:lnTo>
                      <a:pt x="582" y="144"/>
                    </a:lnTo>
                    <a:lnTo>
                      <a:pt x="582" y="144"/>
                    </a:lnTo>
                    <a:lnTo>
                      <a:pt x="582" y="138"/>
                    </a:lnTo>
                    <a:lnTo>
                      <a:pt x="582" y="138"/>
                    </a:lnTo>
                    <a:lnTo>
                      <a:pt x="582" y="138"/>
                    </a:lnTo>
                    <a:lnTo>
                      <a:pt x="582" y="138"/>
                    </a:lnTo>
                    <a:lnTo>
                      <a:pt x="582" y="138"/>
                    </a:lnTo>
                    <a:lnTo>
                      <a:pt x="582" y="132"/>
                    </a:lnTo>
                    <a:lnTo>
                      <a:pt x="582" y="132"/>
                    </a:lnTo>
                    <a:lnTo>
                      <a:pt x="582" y="132"/>
                    </a:lnTo>
                    <a:lnTo>
                      <a:pt x="582" y="132"/>
                    </a:lnTo>
                    <a:lnTo>
                      <a:pt x="582" y="132"/>
                    </a:lnTo>
                    <a:lnTo>
                      <a:pt x="582" y="132"/>
                    </a:lnTo>
                    <a:lnTo>
                      <a:pt x="582" y="126"/>
                    </a:lnTo>
                    <a:lnTo>
                      <a:pt x="582" y="126"/>
                    </a:lnTo>
                    <a:lnTo>
                      <a:pt x="582" y="126"/>
                    </a:lnTo>
                    <a:lnTo>
                      <a:pt x="582" y="126"/>
                    </a:lnTo>
                    <a:lnTo>
                      <a:pt x="582" y="126"/>
                    </a:lnTo>
                    <a:lnTo>
                      <a:pt x="582" y="120"/>
                    </a:lnTo>
                    <a:lnTo>
                      <a:pt x="582" y="120"/>
                    </a:lnTo>
                    <a:lnTo>
                      <a:pt x="582" y="120"/>
                    </a:lnTo>
                    <a:lnTo>
                      <a:pt x="582" y="120"/>
                    </a:lnTo>
                    <a:lnTo>
                      <a:pt x="582" y="120"/>
                    </a:lnTo>
                    <a:lnTo>
                      <a:pt x="582" y="114"/>
                    </a:lnTo>
                    <a:lnTo>
                      <a:pt x="582" y="114"/>
                    </a:lnTo>
                    <a:lnTo>
                      <a:pt x="582" y="114"/>
                    </a:lnTo>
                    <a:lnTo>
                      <a:pt x="582" y="114"/>
                    </a:lnTo>
                    <a:lnTo>
                      <a:pt x="582" y="114"/>
                    </a:lnTo>
                    <a:lnTo>
                      <a:pt x="582" y="108"/>
                    </a:lnTo>
                    <a:lnTo>
                      <a:pt x="582" y="108"/>
                    </a:lnTo>
                    <a:lnTo>
                      <a:pt x="582" y="108"/>
                    </a:lnTo>
                    <a:lnTo>
                      <a:pt x="582" y="108"/>
                    </a:lnTo>
                    <a:lnTo>
                      <a:pt x="582" y="108"/>
                    </a:lnTo>
                    <a:lnTo>
                      <a:pt x="582" y="102"/>
                    </a:lnTo>
                    <a:lnTo>
                      <a:pt x="582" y="102"/>
                    </a:lnTo>
                    <a:lnTo>
                      <a:pt x="582" y="102"/>
                    </a:lnTo>
                    <a:lnTo>
                      <a:pt x="582" y="102"/>
                    </a:lnTo>
                    <a:lnTo>
                      <a:pt x="582" y="102"/>
                    </a:lnTo>
                    <a:lnTo>
                      <a:pt x="582" y="96"/>
                    </a:lnTo>
                    <a:lnTo>
                      <a:pt x="582" y="96"/>
                    </a:lnTo>
                    <a:lnTo>
                      <a:pt x="582" y="96"/>
                    </a:lnTo>
                    <a:lnTo>
                      <a:pt x="588" y="96"/>
                    </a:lnTo>
                    <a:lnTo>
                      <a:pt x="588" y="96"/>
                    </a:lnTo>
                    <a:lnTo>
                      <a:pt x="588" y="90"/>
                    </a:lnTo>
                    <a:lnTo>
                      <a:pt x="588" y="90"/>
                    </a:lnTo>
                    <a:lnTo>
                      <a:pt x="588" y="90"/>
                    </a:lnTo>
                    <a:lnTo>
                      <a:pt x="588" y="90"/>
                    </a:lnTo>
                    <a:lnTo>
                      <a:pt x="588" y="90"/>
                    </a:lnTo>
                    <a:lnTo>
                      <a:pt x="588" y="84"/>
                    </a:lnTo>
                    <a:lnTo>
                      <a:pt x="588" y="84"/>
                    </a:lnTo>
                    <a:lnTo>
                      <a:pt x="588" y="84"/>
                    </a:lnTo>
                    <a:lnTo>
                      <a:pt x="588" y="84"/>
                    </a:lnTo>
                    <a:lnTo>
                      <a:pt x="588" y="84"/>
                    </a:lnTo>
                    <a:lnTo>
                      <a:pt x="588" y="78"/>
                    </a:lnTo>
                    <a:lnTo>
                      <a:pt x="588" y="78"/>
                    </a:lnTo>
                    <a:lnTo>
                      <a:pt x="588" y="78"/>
                    </a:lnTo>
                    <a:lnTo>
                      <a:pt x="588" y="78"/>
                    </a:lnTo>
                    <a:lnTo>
                      <a:pt x="588" y="78"/>
                    </a:lnTo>
                    <a:lnTo>
                      <a:pt x="588" y="72"/>
                    </a:lnTo>
                    <a:lnTo>
                      <a:pt x="588" y="72"/>
                    </a:lnTo>
                    <a:lnTo>
                      <a:pt x="588" y="72"/>
                    </a:lnTo>
                    <a:lnTo>
                      <a:pt x="588" y="72"/>
                    </a:lnTo>
                    <a:lnTo>
                      <a:pt x="588" y="72"/>
                    </a:lnTo>
                    <a:lnTo>
                      <a:pt x="588" y="72"/>
                    </a:lnTo>
                    <a:lnTo>
                      <a:pt x="588" y="66"/>
                    </a:lnTo>
                    <a:lnTo>
                      <a:pt x="588" y="66"/>
                    </a:lnTo>
                    <a:lnTo>
                      <a:pt x="588" y="66"/>
                    </a:lnTo>
                    <a:lnTo>
                      <a:pt x="588" y="66"/>
                    </a:lnTo>
                    <a:lnTo>
                      <a:pt x="588" y="66"/>
                    </a:lnTo>
                    <a:lnTo>
                      <a:pt x="588" y="60"/>
                    </a:lnTo>
                    <a:lnTo>
                      <a:pt x="588" y="60"/>
                    </a:lnTo>
                    <a:lnTo>
                      <a:pt x="588" y="60"/>
                    </a:lnTo>
                    <a:lnTo>
                      <a:pt x="588" y="60"/>
                    </a:lnTo>
                    <a:lnTo>
                      <a:pt x="588" y="60"/>
                    </a:lnTo>
                    <a:lnTo>
                      <a:pt x="588" y="54"/>
                    </a:lnTo>
                    <a:lnTo>
                      <a:pt x="588" y="54"/>
                    </a:lnTo>
                    <a:lnTo>
                      <a:pt x="588" y="54"/>
                    </a:lnTo>
                    <a:lnTo>
                      <a:pt x="588" y="54"/>
                    </a:lnTo>
                    <a:lnTo>
                      <a:pt x="588" y="48"/>
                    </a:lnTo>
                    <a:lnTo>
                      <a:pt x="588" y="48"/>
                    </a:lnTo>
                    <a:lnTo>
                      <a:pt x="588" y="48"/>
                    </a:lnTo>
                    <a:lnTo>
                      <a:pt x="588" y="48"/>
                    </a:lnTo>
                    <a:lnTo>
                      <a:pt x="588" y="48"/>
                    </a:lnTo>
                    <a:lnTo>
                      <a:pt x="588" y="42"/>
                    </a:lnTo>
                    <a:lnTo>
                      <a:pt x="588" y="42"/>
                    </a:lnTo>
                    <a:lnTo>
                      <a:pt x="588" y="42"/>
                    </a:lnTo>
                    <a:lnTo>
                      <a:pt x="588" y="42"/>
                    </a:lnTo>
                    <a:lnTo>
                      <a:pt x="588" y="42"/>
                    </a:lnTo>
                    <a:lnTo>
                      <a:pt x="588" y="36"/>
                    </a:lnTo>
                    <a:lnTo>
                      <a:pt x="588" y="36"/>
                    </a:lnTo>
                    <a:lnTo>
                      <a:pt x="588" y="36"/>
                    </a:lnTo>
                    <a:lnTo>
                      <a:pt x="588" y="36"/>
                    </a:lnTo>
                    <a:lnTo>
                      <a:pt x="588" y="36"/>
                    </a:lnTo>
                    <a:lnTo>
                      <a:pt x="588" y="30"/>
                    </a:lnTo>
                    <a:lnTo>
                      <a:pt x="588" y="30"/>
                    </a:lnTo>
                    <a:lnTo>
                      <a:pt x="588" y="30"/>
                    </a:lnTo>
                    <a:lnTo>
                      <a:pt x="588" y="30"/>
                    </a:lnTo>
                    <a:lnTo>
                      <a:pt x="588" y="30"/>
                    </a:lnTo>
                    <a:lnTo>
                      <a:pt x="588" y="30"/>
                    </a:lnTo>
                    <a:lnTo>
                      <a:pt x="588" y="24"/>
                    </a:lnTo>
                    <a:lnTo>
                      <a:pt x="588" y="24"/>
                    </a:lnTo>
                    <a:lnTo>
                      <a:pt x="588" y="24"/>
                    </a:lnTo>
                    <a:lnTo>
                      <a:pt x="588" y="24"/>
                    </a:lnTo>
                    <a:lnTo>
                      <a:pt x="588" y="24"/>
                    </a:lnTo>
                    <a:lnTo>
                      <a:pt x="594" y="24"/>
                    </a:lnTo>
                    <a:lnTo>
                      <a:pt x="594" y="24"/>
                    </a:lnTo>
                    <a:lnTo>
                      <a:pt x="594" y="24"/>
                    </a:lnTo>
                    <a:lnTo>
                      <a:pt x="594" y="24"/>
                    </a:lnTo>
                    <a:lnTo>
                      <a:pt x="594" y="24"/>
                    </a:lnTo>
                    <a:lnTo>
                      <a:pt x="594" y="24"/>
                    </a:lnTo>
                    <a:lnTo>
                      <a:pt x="594" y="30"/>
                    </a:lnTo>
                    <a:lnTo>
                      <a:pt x="594" y="30"/>
                    </a:lnTo>
                    <a:lnTo>
                      <a:pt x="594" y="30"/>
                    </a:lnTo>
                    <a:lnTo>
                      <a:pt x="594" y="36"/>
                    </a:lnTo>
                    <a:lnTo>
                      <a:pt x="594" y="36"/>
                    </a:lnTo>
                    <a:lnTo>
                      <a:pt x="594" y="42"/>
                    </a:lnTo>
                    <a:lnTo>
                      <a:pt x="594" y="48"/>
                    </a:lnTo>
                    <a:lnTo>
                      <a:pt x="594" y="48"/>
                    </a:lnTo>
                    <a:lnTo>
                      <a:pt x="594" y="54"/>
                    </a:lnTo>
                    <a:lnTo>
                      <a:pt x="594" y="60"/>
                    </a:lnTo>
                    <a:lnTo>
                      <a:pt x="594" y="66"/>
                    </a:lnTo>
                    <a:lnTo>
                      <a:pt x="594" y="72"/>
                    </a:lnTo>
                    <a:lnTo>
                      <a:pt x="594" y="78"/>
                    </a:lnTo>
                    <a:lnTo>
                      <a:pt x="594" y="84"/>
                    </a:lnTo>
                    <a:lnTo>
                      <a:pt x="594" y="90"/>
                    </a:lnTo>
                    <a:lnTo>
                      <a:pt x="594" y="96"/>
                    </a:lnTo>
                    <a:lnTo>
                      <a:pt x="594" y="102"/>
                    </a:lnTo>
                    <a:lnTo>
                      <a:pt x="594" y="108"/>
                    </a:lnTo>
                    <a:lnTo>
                      <a:pt x="594" y="114"/>
                    </a:lnTo>
                    <a:lnTo>
                      <a:pt x="594" y="120"/>
                    </a:lnTo>
                    <a:lnTo>
                      <a:pt x="594" y="126"/>
                    </a:lnTo>
                    <a:lnTo>
                      <a:pt x="594" y="132"/>
                    </a:lnTo>
                    <a:lnTo>
                      <a:pt x="594" y="138"/>
                    </a:lnTo>
                    <a:lnTo>
                      <a:pt x="594" y="144"/>
                    </a:lnTo>
                    <a:lnTo>
                      <a:pt x="594" y="150"/>
                    </a:lnTo>
                    <a:lnTo>
                      <a:pt x="594" y="156"/>
                    </a:lnTo>
                    <a:lnTo>
                      <a:pt x="594" y="162"/>
                    </a:lnTo>
                    <a:lnTo>
                      <a:pt x="594" y="168"/>
                    </a:lnTo>
                    <a:lnTo>
                      <a:pt x="594" y="168"/>
                    </a:lnTo>
                    <a:lnTo>
                      <a:pt x="594" y="174"/>
                    </a:lnTo>
                    <a:lnTo>
                      <a:pt x="594" y="180"/>
                    </a:lnTo>
                    <a:lnTo>
                      <a:pt x="594" y="186"/>
                    </a:lnTo>
                    <a:lnTo>
                      <a:pt x="594" y="192"/>
                    </a:lnTo>
                    <a:lnTo>
                      <a:pt x="594" y="198"/>
                    </a:lnTo>
                    <a:lnTo>
                      <a:pt x="594" y="204"/>
                    </a:lnTo>
                    <a:lnTo>
                      <a:pt x="594" y="210"/>
                    </a:lnTo>
                    <a:lnTo>
                      <a:pt x="594" y="216"/>
                    </a:lnTo>
                    <a:lnTo>
                      <a:pt x="594" y="216"/>
                    </a:lnTo>
                    <a:lnTo>
                      <a:pt x="594" y="222"/>
                    </a:lnTo>
                    <a:lnTo>
                      <a:pt x="594" y="228"/>
                    </a:lnTo>
                    <a:lnTo>
                      <a:pt x="594" y="228"/>
                    </a:lnTo>
                    <a:lnTo>
                      <a:pt x="594" y="234"/>
                    </a:lnTo>
                    <a:lnTo>
                      <a:pt x="594" y="234"/>
                    </a:lnTo>
                    <a:lnTo>
                      <a:pt x="594" y="240"/>
                    </a:lnTo>
                    <a:lnTo>
                      <a:pt x="594" y="240"/>
                    </a:lnTo>
                    <a:lnTo>
                      <a:pt x="594" y="246"/>
                    </a:lnTo>
                    <a:lnTo>
                      <a:pt x="594" y="246"/>
                    </a:lnTo>
                    <a:lnTo>
                      <a:pt x="594" y="246"/>
                    </a:lnTo>
                    <a:lnTo>
                      <a:pt x="594" y="252"/>
                    </a:lnTo>
                    <a:lnTo>
                      <a:pt x="594" y="252"/>
                    </a:lnTo>
                    <a:lnTo>
                      <a:pt x="594" y="252"/>
                    </a:lnTo>
                    <a:lnTo>
                      <a:pt x="594" y="252"/>
                    </a:lnTo>
                    <a:lnTo>
                      <a:pt x="594" y="252"/>
                    </a:lnTo>
                    <a:lnTo>
                      <a:pt x="594" y="252"/>
                    </a:lnTo>
                    <a:lnTo>
                      <a:pt x="594" y="252"/>
                    </a:lnTo>
                    <a:lnTo>
                      <a:pt x="600" y="252"/>
                    </a:lnTo>
                    <a:lnTo>
                      <a:pt x="600" y="252"/>
                    </a:lnTo>
                    <a:lnTo>
                      <a:pt x="600" y="252"/>
                    </a:lnTo>
                    <a:lnTo>
                      <a:pt x="600" y="252"/>
                    </a:lnTo>
                    <a:lnTo>
                      <a:pt x="600" y="252"/>
                    </a:lnTo>
                    <a:lnTo>
                      <a:pt x="600" y="252"/>
                    </a:lnTo>
                    <a:lnTo>
                      <a:pt x="600" y="246"/>
                    </a:lnTo>
                    <a:lnTo>
                      <a:pt x="600" y="246"/>
                    </a:lnTo>
                    <a:lnTo>
                      <a:pt x="600" y="246"/>
                    </a:lnTo>
                    <a:lnTo>
                      <a:pt x="600" y="240"/>
                    </a:lnTo>
                    <a:lnTo>
                      <a:pt x="600" y="240"/>
                    </a:lnTo>
                    <a:lnTo>
                      <a:pt x="600" y="234"/>
                    </a:lnTo>
                    <a:lnTo>
                      <a:pt x="600" y="234"/>
                    </a:lnTo>
                    <a:lnTo>
                      <a:pt x="600" y="228"/>
                    </a:lnTo>
                    <a:lnTo>
                      <a:pt x="600" y="228"/>
                    </a:lnTo>
                    <a:lnTo>
                      <a:pt x="600" y="222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0"/>
                    </a:lnTo>
                    <a:lnTo>
                      <a:pt x="600" y="204"/>
                    </a:lnTo>
                    <a:lnTo>
                      <a:pt x="600" y="198"/>
                    </a:lnTo>
                    <a:lnTo>
                      <a:pt x="600" y="192"/>
                    </a:lnTo>
                    <a:lnTo>
                      <a:pt x="600" y="186"/>
                    </a:lnTo>
                    <a:lnTo>
                      <a:pt x="600" y="180"/>
                    </a:lnTo>
                    <a:lnTo>
                      <a:pt x="600" y="174"/>
                    </a:lnTo>
                    <a:lnTo>
                      <a:pt x="600" y="168"/>
                    </a:lnTo>
                    <a:lnTo>
                      <a:pt x="600" y="168"/>
                    </a:lnTo>
                    <a:lnTo>
                      <a:pt x="600" y="162"/>
                    </a:lnTo>
                    <a:lnTo>
                      <a:pt x="600" y="156"/>
                    </a:lnTo>
                    <a:lnTo>
                      <a:pt x="600" y="150"/>
                    </a:lnTo>
                    <a:lnTo>
                      <a:pt x="600" y="144"/>
                    </a:lnTo>
                    <a:lnTo>
                      <a:pt x="600" y="138"/>
                    </a:lnTo>
                    <a:lnTo>
                      <a:pt x="600" y="132"/>
                    </a:lnTo>
                    <a:lnTo>
                      <a:pt x="600" y="126"/>
                    </a:lnTo>
                    <a:lnTo>
                      <a:pt x="600" y="120"/>
                    </a:lnTo>
                    <a:lnTo>
                      <a:pt x="600" y="114"/>
                    </a:lnTo>
                    <a:lnTo>
                      <a:pt x="600" y="108"/>
                    </a:lnTo>
                    <a:lnTo>
                      <a:pt x="600" y="102"/>
                    </a:lnTo>
                    <a:lnTo>
                      <a:pt x="600" y="96"/>
                    </a:lnTo>
                    <a:lnTo>
                      <a:pt x="600" y="90"/>
                    </a:lnTo>
                    <a:lnTo>
                      <a:pt x="600" y="84"/>
                    </a:lnTo>
                    <a:lnTo>
                      <a:pt x="600" y="78"/>
                    </a:lnTo>
                    <a:lnTo>
                      <a:pt x="600" y="72"/>
                    </a:lnTo>
                    <a:lnTo>
                      <a:pt x="600" y="66"/>
                    </a:lnTo>
                    <a:lnTo>
                      <a:pt x="600" y="60"/>
                    </a:lnTo>
                    <a:lnTo>
                      <a:pt x="600" y="54"/>
                    </a:lnTo>
                    <a:lnTo>
                      <a:pt x="600" y="48"/>
                    </a:lnTo>
                    <a:lnTo>
                      <a:pt x="600" y="48"/>
                    </a:lnTo>
                    <a:lnTo>
                      <a:pt x="600" y="42"/>
                    </a:lnTo>
                    <a:lnTo>
                      <a:pt x="600" y="36"/>
                    </a:lnTo>
                    <a:lnTo>
                      <a:pt x="600" y="36"/>
                    </a:lnTo>
                    <a:lnTo>
                      <a:pt x="600" y="30"/>
                    </a:lnTo>
                    <a:lnTo>
                      <a:pt x="600" y="30"/>
                    </a:lnTo>
                    <a:lnTo>
                      <a:pt x="600" y="30"/>
                    </a:lnTo>
                    <a:lnTo>
                      <a:pt x="600" y="24"/>
                    </a:lnTo>
                    <a:lnTo>
                      <a:pt x="600" y="24"/>
                    </a:lnTo>
                    <a:lnTo>
                      <a:pt x="600" y="24"/>
                    </a:lnTo>
                    <a:lnTo>
                      <a:pt x="600" y="24"/>
                    </a:lnTo>
                    <a:lnTo>
                      <a:pt x="600" y="24"/>
                    </a:lnTo>
                    <a:lnTo>
                      <a:pt x="600" y="24"/>
                    </a:lnTo>
                    <a:lnTo>
                      <a:pt x="600" y="24"/>
                    </a:lnTo>
                    <a:lnTo>
                      <a:pt x="600" y="24"/>
                    </a:lnTo>
                    <a:lnTo>
                      <a:pt x="606" y="24"/>
                    </a:lnTo>
                    <a:lnTo>
                      <a:pt x="606" y="24"/>
                    </a:lnTo>
                    <a:lnTo>
                      <a:pt x="606" y="24"/>
                    </a:lnTo>
                    <a:lnTo>
                      <a:pt x="606" y="30"/>
                    </a:lnTo>
                    <a:lnTo>
                      <a:pt x="606" y="30"/>
                    </a:lnTo>
                    <a:lnTo>
                      <a:pt x="606" y="30"/>
                    </a:lnTo>
                    <a:lnTo>
                      <a:pt x="606" y="30"/>
                    </a:lnTo>
                    <a:lnTo>
                      <a:pt x="606" y="30"/>
                    </a:lnTo>
                    <a:lnTo>
                      <a:pt x="606" y="36"/>
                    </a:lnTo>
                    <a:lnTo>
                      <a:pt x="606" y="36"/>
                    </a:lnTo>
                    <a:lnTo>
                      <a:pt x="606" y="36"/>
                    </a:lnTo>
                    <a:lnTo>
                      <a:pt x="606" y="36"/>
                    </a:lnTo>
                    <a:lnTo>
                      <a:pt x="606" y="36"/>
                    </a:lnTo>
                    <a:lnTo>
                      <a:pt x="606" y="42"/>
                    </a:lnTo>
                    <a:lnTo>
                      <a:pt x="606" y="42"/>
                    </a:lnTo>
                    <a:lnTo>
                      <a:pt x="606" y="42"/>
                    </a:lnTo>
                    <a:lnTo>
                      <a:pt x="606" y="42"/>
                    </a:lnTo>
                    <a:lnTo>
                      <a:pt x="606" y="42"/>
                    </a:lnTo>
                    <a:lnTo>
                      <a:pt x="606" y="48"/>
                    </a:lnTo>
                    <a:lnTo>
                      <a:pt x="606" y="48"/>
                    </a:lnTo>
                    <a:lnTo>
                      <a:pt x="606" y="48"/>
                    </a:lnTo>
                    <a:lnTo>
                      <a:pt x="606" y="48"/>
                    </a:lnTo>
                    <a:lnTo>
                      <a:pt x="606" y="48"/>
                    </a:lnTo>
                    <a:lnTo>
                      <a:pt x="606" y="54"/>
                    </a:lnTo>
                    <a:lnTo>
                      <a:pt x="606" y="54"/>
                    </a:lnTo>
                    <a:lnTo>
                      <a:pt x="606" y="54"/>
                    </a:lnTo>
                    <a:lnTo>
                      <a:pt x="606" y="54"/>
                    </a:lnTo>
                    <a:lnTo>
                      <a:pt x="606" y="54"/>
                    </a:lnTo>
                    <a:lnTo>
                      <a:pt x="606" y="60"/>
                    </a:lnTo>
                    <a:lnTo>
                      <a:pt x="606" y="60"/>
                    </a:lnTo>
                    <a:lnTo>
                      <a:pt x="606" y="60"/>
                    </a:lnTo>
                    <a:lnTo>
                      <a:pt x="606" y="60"/>
                    </a:lnTo>
                    <a:lnTo>
                      <a:pt x="606" y="66"/>
                    </a:lnTo>
                    <a:lnTo>
                      <a:pt x="606" y="66"/>
                    </a:lnTo>
                    <a:lnTo>
                      <a:pt x="606" y="66"/>
                    </a:lnTo>
                    <a:lnTo>
                      <a:pt x="606" y="66"/>
                    </a:lnTo>
                    <a:lnTo>
                      <a:pt x="606" y="66"/>
                    </a:lnTo>
                    <a:lnTo>
                      <a:pt x="606" y="72"/>
                    </a:lnTo>
                    <a:lnTo>
                      <a:pt x="606" y="72"/>
                    </a:lnTo>
                    <a:lnTo>
                      <a:pt x="606" y="72"/>
                    </a:lnTo>
                    <a:lnTo>
                      <a:pt x="606" y="72"/>
                    </a:lnTo>
                    <a:lnTo>
                      <a:pt x="606" y="72"/>
                    </a:lnTo>
                    <a:lnTo>
                      <a:pt x="606" y="78"/>
                    </a:lnTo>
                    <a:lnTo>
                      <a:pt x="606" y="78"/>
                    </a:lnTo>
                    <a:lnTo>
                      <a:pt x="606" y="78"/>
                    </a:lnTo>
                    <a:lnTo>
                      <a:pt x="606" y="78"/>
                    </a:lnTo>
                    <a:lnTo>
                      <a:pt x="606" y="78"/>
                    </a:lnTo>
                    <a:lnTo>
                      <a:pt x="606" y="84"/>
                    </a:lnTo>
                    <a:lnTo>
                      <a:pt x="606" y="84"/>
                    </a:lnTo>
                    <a:lnTo>
                      <a:pt x="606" y="84"/>
                    </a:lnTo>
                    <a:lnTo>
                      <a:pt x="606" y="84"/>
                    </a:lnTo>
                    <a:lnTo>
                      <a:pt x="606" y="84"/>
                    </a:lnTo>
                    <a:lnTo>
                      <a:pt x="606" y="90"/>
                    </a:lnTo>
                    <a:lnTo>
                      <a:pt x="606" y="90"/>
                    </a:lnTo>
                    <a:lnTo>
                      <a:pt x="606" y="90"/>
                    </a:lnTo>
                    <a:lnTo>
                      <a:pt x="606" y="90"/>
                    </a:lnTo>
                    <a:lnTo>
                      <a:pt x="606" y="90"/>
                    </a:lnTo>
                    <a:lnTo>
                      <a:pt x="606" y="96"/>
                    </a:lnTo>
                    <a:lnTo>
                      <a:pt x="606" y="96"/>
                    </a:lnTo>
                    <a:lnTo>
                      <a:pt x="606" y="96"/>
                    </a:lnTo>
                    <a:lnTo>
                      <a:pt x="606" y="96"/>
                    </a:lnTo>
                    <a:lnTo>
                      <a:pt x="612" y="96"/>
                    </a:lnTo>
                    <a:lnTo>
                      <a:pt x="612" y="102"/>
                    </a:lnTo>
                    <a:lnTo>
                      <a:pt x="612" y="102"/>
                    </a:lnTo>
                    <a:lnTo>
                      <a:pt x="612" y="102"/>
                    </a:lnTo>
                    <a:lnTo>
                      <a:pt x="612" y="102"/>
                    </a:lnTo>
                    <a:lnTo>
                      <a:pt x="612" y="102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2" y="114"/>
                    </a:lnTo>
                    <a:lnTo>
                      <a:pt x="612" y="114"/>
                    </a:lnTo>
                    <a:lnTo>
                      <a:pt x="612" y="114"/>
                    </a:lnTo>
                    <a:lnTo>
                      <a:pt x="612" y="114"/>
                    </a:lnTo>
                    <a:lnTo>
                      <a:pt x="612" y="114"/>
                    </a:lnTo>
                    <a:lnTo>
                      <a:pt x="612" y="120"/>
                    </a:lnTo>
                    <a:lnTo>
                      <a:pt x="612" y="120"/>
                    </a:lnTo>
                    <a:lnTo>
                      <a:pt x="612" y="120"/>
                    </a:lnTo>
                    <a:lnTo>
                      <a:pt x="612" y="120"/>
                    </a:lnTo>
                    <a:lnTo>
                      <a:pt x="612" y="120"/>
                    </a:lnTo>
                    <a:lnTo>
                      <a:pt x="612" y="120"/>
                    </a:lnTo>
                    <a:lnTo>
                      <a:pt x="612" y="126"/>
                    </a:lnTo>
                    <a:lnTo>
                      <a:pt x="612" y="126"/>
                    </a:lnTo>
                    <a:lnTo>
                      <a:pt x="612" y="126"/>
                    </a:lnTo>
                    <a:lnTo>
                      <a:pt x="612" y="126"/>
                    </a:lnTo>
                    <a:lnTo>
                      <a:pt x="612" y="126"/>
                    </a:lnTo>
                    <a:lnTo>
                      <a:pt x="612" y="132"/>
                    </a:lnTo>
                    <a:lnTo>
                      <a:pt x="612" y="132"/>
                    </a:lnTo>
                    <a:lnTo>
                      <a:pt x="612" y="132"/>
                    </a:lnTo>
                    <a:lnTo>
                      <a:pt x="612" y="132"/>
                    </a:lnTo>
                    <a:lnTo>
                      <a:pt x="612" y="132"/>
                    </a:lnTo>
                    <a:lnTo>
                      <a:pt x="612" y="138"/>
                    </a:lnTo>
                    <a:lnTo>
                      <a:pt x="612" y="138"/>
                    </a:lnTo>
                    <a:lnTo>
                      <a:pt x="612" y="138"/>
                    </a:lnTo>
                    <a:lnTo>
                      <a:pt x="612" y="138"/>
                    </a:lnTo>
                    <a:lnTo>
                      <a:pt x="612" y="138"/>
                    </a:lnTo>
                    <a:lnTo>
                      <a:pt x="612" y="144"/>
                    </a:lnTo>
                    <a:lnTo>
                      <a:pt x="612" y="144"/>
                    </a:lnTo>
                    <a:lnTo>
                      <a:pt x="612" y="144"/>
                    </a:lnTo>
                    <a:lnTo>
                      <a:pt x="612" y="144"/>
                    </a:lnTo>
                    <a:lnTo>
                      <a:pt x="612" y="144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6"/>
                    </a:lnTo>
                    <a:lnTo>
                      <a:pt x="612" y="156"/>
                    </a:lnTo>
                    <a:lnTo>
                      <a:pt x="612" y="156"/>
                    </a:lnTo>
                    <a:lnTo>
                      <a:pt x="612" y="156"/>
                    </a:lnTo>
                    <a:lnTo>
                      <a:pt x="612" y="156"/>
                    </a:lnTo>
                    <a:lnTo>
                      <a:pt x="612" y="162"/>
                    </a:lnTo>
                    <a:lnTo>
                      <a:pt x="612" y="162"/>
                    </a:lnTo>
                    <a:lnTo>
                      <a:pt x="612" y="162"/>
                    </a:lnTo>
                    <a:lnTo>
                      <a:pt x="612" y="162"/>
                    </a:lnTo>
                    <a:lnTo>
                      <a:pt x="612" y="162"/>
                    </a:lnTo>
                    <a:lnTo>
                      <a:pt x="612" y="168"/>
                    </a:lnTo>
                    <a:lnTo>
                      <a:pt x="612" y="168"/>
                    </a:lnTo>
                    <a:lnTo>
                      <a:pt x="618" y="168"/>
                    </a:lnTo>
                    <a:lnTo>
                      <a:pt x="618" y="168"/>
                    </a:lnTo>
                    <a:lnTo>
                      <a:pt x="618" y="168"/>
                    </a:lnTo>
                    <a:lnTo>
                      <a:pt x="618" y="174"/>
                    </a:lnTo>
                    <a:lnTo>
                      <a:pt x="618" y="174"/>
                    </a:lnTo>
                    <a:lnTo>
                      <a:pt x="618" y="174"/>
                    </a:lnTo>
                    <a:lnTo>
                      <a:pt x="618" y="174"/>
                    </a:lnTo>
                    <a:lnTo>
                      <a:pt x="618" y="174"/>
                    </a:lnTo>
                    <a:lnTo>
                      <a:pt x="618" y="174"/>
                    </a:lnTo>
                    <a:lnTo>
                      <a:pt x="618" y="180"/>
                    </a:lnTo>
                    <a:lnTo>
                      <a:pt x="618" y="180"/>
                    </a:lnTo>
                    <a:lnTo>
                      <a:pt x="618" y="180"/>
                    </a:lnTo>
                    <a:lnTo>
                      <a:pt x="618" y="180"/>
                    </a:lnTo>
                    <a:lnTo>
                      <a:pt x="618" y="180"/>
                    </a:lnTo>
                    <a:lnTo>
                      <a:pt x="618" y="186"/>
                    </a:lnTo>
                    <a:lnTo>
                      <a:pt x="618" y="186"/>
                    </a:lnTo>
                    <a:lnTo>
                      <a:pt x="618" y="186"/>
                    </a:lnTo>
                    <a:lnTo>
                      <a:pt x="618" y="186"/>
                    </a:lnTo>
                    <a:lnTo>
                      <a:pt x="618" y="186"/>
                    </a:lnTo>
                    <a:lnTo>
                      <a:pt x="618" y="186"/>
                    </a:lnTo>
                    <a:lnTo>
                      <a:pt x="618" y="192"/>
                    </a:lnTo>
                    <a:lnTo>
                      <a:pt x="618" y="192"/>
                    </a:lnTo>
                    <a:lnTo>
                      <a:pt x="618" y="192"/>
                    </a:lnTo>
                    <a:lnTo>
                      <a:pt x="618" y="192"/>
                    </a:lnTo>
                    <a:lnTo>
                      <a:pt x="618" y="192"/>
                    </a:lnTo>
                    <a:lnTo>
                      <a:pt x="618" y="198"/>
                    </a:lnTo>
                    <a:lnTo>
                      <a:pt x="618" y="198"/>
                    </a:lnTo>
                    <a:lnTo>
                      <a:pt x="618" y="198"/>
                    </a:lnTo>
                    <a:lnTo>
                      <a:pt x="618" y="198"/>
                    </a:lnTo>
                    <a:lnTo>
                      <a:pt x="618" y="198"/>
                    </a:lnTo>
                    <a:lnTo>
                      <a:pt x="618" y="198"/>
                    </a:lnTo>
                    <a:lnTo>
                      <a:pt x="618" y="204"/>
                    </a:lnTo>
                    <a:lnTo>
                      <a:pt x="618" y="204"/>
                    </a:lnTo>
                    <a:lnTo>
                      <a:pt x="618" y="204"/>
                    </a:lnTo>
                    <a:lnTo>
                      <a:pt x="618" y="204"/>
                    </a:lnTo>
                    <a:lnTo>
                      <a:pt x="618" y="204"/>
                    </a:lnTo>
                    <a:lnTo>
                      <a:pt x="618" y="210"/>
                    </a:lnTo>
                    <a:lnTo>
                      <a:pt x="618" y="210"/>
                    </a:lnTo>
                    <a:lnTo>
                      <a:pt x="618" y="210"/>
                    </a:lnTo>
                    <a:lnTo>
                      <a:pt x="618" y="210"/>
                    </a:lnTo>
                    <a:lnTo>
                      <a:pt x="618" y="210"/>
                    </a:lnTo>
                    <a:lnTo>
                      <a:pt x="618" y="210"/>
                    </a:lnTo>
                    <a:lnTo>
                      <a:pt x="618" y="216"/>
                    </a:lnTo>
                    <a:lnTo>
                      <a:pt x="618" y="216"/>
                    </a:lnTo>
                    <a:lnTo>
                      <a:pt x="618" y="216"/>
                    </a:lnTo>
                    <a:lnTo>
                      <a:pt x="618" y="216"/>
                    </a:lnTo>
                    <a:lnTo>
                      <a:pt x="618" y="216"/>
                    </a:lnTo>
                    <a:lnTo>
                      <a:pt x="618" y="222"/>
                    </a:lnTo>
                    <a:lnTo>
                      <a:pt x="618" y="222"/>
                    </a:lnTo>
                    <a:lnTo>
                      <a:pt x="618" y="222"/>
                    </a:lnTo>
                    <a:lnTo>
                      <a:pt x="618" y="222"/>
                    </a:lnTo>
                    <a:lnTo>
                      <a:pt x="630" y="324"/>
                    </a:lnTo>
                    <a:lnTo>
                      <a:pt x="630" y="330"/>
                    </a:lnTo>
                    <a:lnTo>
                      <a:pt x="630" y="330"/>
                    </a:lnTo>
                    <a:lnTo>
                      <a:pt x="630" y="330"/>
                    </a:lnTo>
                    <a:lnTo>
                      <a:pt x="630" y="330"/>
                    </a:lnTo>
                    <a:lnTo>
                      <a:pt x="630" y="330"/>
                    </a:lnTo>
                    <a:lnTo>
                      <a:pt x="630" y="330"/>
                    </a:lnTo>
                    <a:lnTo>
                      <a:pt x="630" y="330"/>
                    </a:lnTo>
                    <a:lnTo>
                      <a:pt x="630" y="336"/>
                    </a:lnTo>
                    <a:lnTo>
                      <a:pt x="630" y="336"/>
                    </a:lnTo>
                    <a:lnTo>
                      <a:pt x="630" y="336"/>
                    </a:lnTo>
                    <a:lnTo>
                      <a:pt x="630" y="336"/>
                    </a:lnTo>
                    <a:lnTo>
                      <a:pt x="630" y="336"/>
                    </a:lnTo>
                    <a:lnTo>
                      <a:pt x="630" y="336"/>
                    </a:lnTo>
                    <a:lnTo>
                      <a:pt x="630" y="342"/>
                    </a:lnTo>
                    <a:lnTo>
                      <a:pt x="630" y="342"/>
                    </a:lnTo>
                    <a:lnTo>
                      <a:pt x="630" y="342"/>
                    </a:lnTo>
                    <a:lnTo>
                      <a:pt x="630" y="342"/>
                    </a:lnTo>
                    <a:lnTo>
                      <a:pt x="630" y="342"/>
                    </a:lnTo>
                    <a:lnTo>
                      <a:pt x="630" y="342"/>
                    </a:lnTo>
                    <a:lnTo>
                      <a:pt x="630" y="342"/>
                    </a:lnTo>
                    <a:lnTo>
                      <a:pt x="630" y="348"/>
                    </a:lnTo>
                    <a:lnTo>
                      <a:pt x="630" y="348"/>
                    </a:lnTo>
                    <a:lnTo>
                      <a:pt x="630" y="348"/>
                    </a:lnTo>
                    <a:lnTo>
                      <a:pt x="630" y="348"/>
                    </a:lnTo>
                    <a:lnTo>
                      <a:pt x="630" y="348"/>
                    </a:lnTo>
                    <a:lnTo>
                      <a:pt x="630" y="348"/>
                    </a:lnTo>
                    <a:lnTo>
                      <a:pt x="630" y="354"/>
                    </a:lnTo>
                    <a:lnTo>
                      <a:pt x="630" y="354"/>
                    </a:lnTo>
                    <a:lnTo>
                      <a:pt x="636" y="354"/>
                    </a:lnTo>
                    <a:lnTo>
                      <a:pt x="636" y="354"/>
                    </a:lnTo>
                    <a:lnTo>
                      <a:pt x="636" y="354"/>
                    </a:lnTo>
                    <a:lnTo>
                      <a:pt x="636" y="354"/>
                    </a:lnTo>
                    <a:lnTo>
                      <a:pt x="636" y="354"/>
                    </a:lnTo>
                    <a:lnTo>
                      <a:pt x="636" y="360"/>
                    </a:lnTo>
                    <a:lnTo>
                      <a:pt x="636" y="360"/>
                    </a:lnTo>
                    <a:lnTo>
                      <a:pt x="636" y="360"/>
                    </a:lnTo>
                    <a:lnTo>
                      <a:pt x="636" y="360"/>
                    </a:lnTo>
                    <a:lnTo>
                      <a:pt x="636" y="360"/>
                    </a:lnTo>
                    <a:lnTo>
                      <a:pt x="636" y="360"/>
                    </a:lnTo>
                    <a:lnTo>
                      <a:pt x="636" y="360"/>
                    </a:lnTo>
                    <a:lnTo>
                      <a:pt x="636" y="366"/>
                    </a:lnTo>
                    <a:lnTo>
                      <a:pt x="636" y="366"/>
                    </a:lnTo>
                    <a:lnTo>
                      <a:pt x="636" y="366"/>
                    </a:lnTo>
                    <a:lnTo>
                      <a:pt x="636" y="366"/>
                    </a:lnTo>
                    <a:lnTo>
                      <a:pt x="636" y="366"/>
                    </a:lnTo>
                    <a:lnTo>
                      <a:pt x="636" y="366"/>
                    </a:lnTo>
                    <a:lnTo>
                      <a:pt x="636" y="372"/>
                    </a:lnTo>
                    <a:lnTo>
                      <a:pt x="636" y="372"/>
                    </a:lnTo>
                    <a:lnTo>
                      <a:pt x="636" y="372"/>
                    </a:lnTo>
                    <a:lnTo>
                      <a:pt x="636" y="372"/>
                    </a:lnTo>
                    <a:lnTo>
                      <a:pt x="636" y="372"/>
                    </a:lnTo>
                    <a:lnTo>
                      <a:pt x="636" y="372"/>
                    </a:lnTo>
                    <a:lnTo>
                      <a:pt x="648" y="456"/>
                    </a:lnTo>
                    <a:lnTo>
                      <a:pt x="648" y="462"/>
                    </a:lnTo>
                    <a:lnTo>
                      <a:pt x="648" y="462"/>
                    </a:lnTo>
                    <a:lnTo>
                      <a:pt x="648" y="462"/>
                    </a:lnTo>
                    <a:lnTo>
                      <a:pt x="648" y="462"/>
                    </a:lnTo>
                    <a:lnTo>
                      <a:pt x="648" y="462"/>
                    </a:lnTo>
                    <a:lnTo>
                      <a:pt x="648" y="462"/>
                    </a:lnTo>
                    <a:lnTo>
                      <a:pt x="648" y="462"/>
                    </a:lnTo>
                    <a:lnTo>
                      <a:pt x="648" y="462"/>
                    </a:lnTo>
                    <a:lnTo>
                      <a:pt x="648" y="468"/>
                    </a:lnTo>
                    <a:lnTo>
                      <a:pt x="648" y="468"/>
                    </a:lnTo>
                    <a:lnTo>
                      <a:pt x="648" y="468"/>
                    </a:lnTo>
                    <a:lnTo>
                      <a:pt x="648" y="468"/>
                    </a:lnTo>
                    <a:lnTo>
                      <a:pt x="648" y="468"/>
                    </a:lnTo>
                    <a:lnTo>
                      <a:pt x="648" y="468"/>
                    </a:lnTo>
                    <a:lnTo>
                      <a:pt x="648" y="468"/>
                    </a:lnTo>
                    <a:lnTo>
                      <a:pt x="648" y="468"/>
                    </a:lnTo>
                    <a:lnTo>
                      <a:pt x="648" y="474"/>
                    </a:lnTo>
                    <a:lnTo>
                      <a:pt x="648" y="474"/>
                    </a:lnTo>
                    <a:lnTo>
                      <a:pt x="648" y="474"/>
                    </a:lnTo>
                    <a:lnTo>
                      <a:pt x="648" y="474"/>
                    </a:lnTo>
                    <a:lnTo>
                      <a:pt x="648" y="474"/>
                    </a:lnTo>
                    <a:lnTo>
                      <a:pt x="648" y="474"/>
                    </a:lnTo>
                    <a:lnTo>
                      <a:pt x="648" y="474"/>
                    </a:lnTo>
                    <a:lnTo>
                      <a:pt x="648" y="474"/>
                    </a:lnTo>
                    <a:lnTo>
                      <a:pt x="648" y="480"/>
                    </a:lnTo>
                    <a:lnTo>
                      <a:pt x="648" y="480"/>
                    </a:lnTo>
                    <a:lnTo>
                      <a:pt x="648" y="480"/>
                    </a:lnTo>
                    <a:lnTo>
                      <a:pt x="648" y="480"/>
                    </a:lnTo>
                    <a:lnTo>
                      <a:pt x="648" y="480"/>
                    </a:lnTo>
                    <a:lnTo>
                      <a:pt x="648" y="480"/>
                    </a:lnTo>
                    <a:lnTo>
                      <a:pt x="648" y="480"/>
                    </a:lnTo>
                    <a:lnTo>
                      <a:pt x="648" y="480"/>
                    </a:lnTo>
                    <a:lnTo>
                      <a:pt x="648" y="486"/>
                    </a:lnTo>
                    <a:lnTo>
                      <a:pt x="648" y="486"/>
                    </a:lnTo>
                    <a:lnTo>
                      <a:pt x="648" y="486"/>
                    </a:lnTo>
                    <a:lnTo>
                      <a:pt x="648" y="486"/>
                    </a:lnTo>
                    <a:lnTo>
                      <a:pt x="648" y="486"/>
                    </a:lnTo>
                    <a:lnTo>
                      <a:pt x="648" y="486"/>
                    </a:lnTo>
                    <a:lnTo>
                      <a:pt x="648" y="486"/>
                    </a:lnTo>
                    <a:lnTo>
                      <a:pt x="648" y="486"/>
                    </a:lnTo>
                    <a:lnTo>
                      <a:pt x="648" y="492"/>
                    </a:lnTo>
                    <a:lnTo>
                      <a:pt x="648" y="492"/>
                    </a:lnTo>
                    <a:lnTo>
                      <a:pt x="648" y="492"/>
                    </a:lnTo>
                    <a:lnTo>
                      <a:pt x="648" y="492"/>
                    </a:lnTo>
                    <a:lnTo>
                      <a:pt x="648" y="492"/>
                    </a:lnTo>
                    <a:lnTo>
                      <a:pt x="648" y="492"/>
                    </a:lnTo>
                    <a:lnTo>
                      <a:pt x="648" y="492"/>
                    </a:lnTo>
                    <a:lnTo>
                      <a:pt x="648" y="492"/>
                    </a:lnTo>
                    <a:lnTo>
                      <a:pt x="648" y="498"/>
                    </a:lnTo>
                    <a:lnTo>
                      <a:pt x="648" y="498"/>
                    </a:lnTo>
                    <a:lnTo>
                      <a:pt x="648" y="498"/>
                    </a:lnTo>
                    <a:lnTo>
                      <a:pt x="648" y="498"/>
                    </a:lnTo>
                    <a:lnTo>
                      <a:pt x="648" y="498"/>
                    </a:lnTo>
                    <a:lnTo>
                      <a:pt x="648" y="498"/>
                    </a:lnTo>
                    <a:lnTo>
                      <a:pt x="654" y="498"/>
                    </a:lnTo>
                    <a:lnTo>
                      <a:pt x="654" y="498"/>
                    </a:lnTo>
                    <a:lnTo>
                      <a:pt x="654" y="498"/>
                    </a:lnTo>
                    <a:lnTo>
                      <a:pt x="654" y="504"/>
                    </a:lnTo>
                    <a:lnTo>
                      <a:pt x="654" y="504"/>
                    </a:lnTo>
                    <a:lnTo>
                      <a:pt x="654" y="504"/>
                    </a:lnTo>
                    <a:lnTo>
                      <a:pt x="654" y="504"/>
                    </a:lnTo>
                    <a:lnTo>
                      <a:pt x="654" y="504"/>
                    </a:lnTo>
                    <a:lnTo>
                      <a:pt x="654" y="504"/>
                    </a:lnTo>
                    <a:lnTo>
                      <a:pt x="654" y="504"/>
                    </a:lnTo>
                    <a:lnTo>
                      <a:pt x="654" y="504"/>
                    </a:lnTo>
                    <a:lnTo>
                      <a:pt x="654" y="510"/>
                    </a:lnTo>
                    <a:lnTo>
                      <a:pt x="654" y="510"/>
                    </a:lnTo>
                    <a:lnTo>
                      <a:pt x="654" y="510"/>
                    </a:lnTo>
                    <a:lnTo>
                      <a:pt x="654" y="510"/>
                    </a:lnTo>
                    <a:lnTo>
                      <a:pt x="654" y="510"/>
                    </a:lnTo>
                    <a:lnTo>
                      <a:pt x="654" y="510"/>
                    </a:lnTo>
                    <a:lnTo>
                      <a:pt x="654" y="510"/>
                    </a:lnTo>
                    <a:lnTo>
                      <a:pt x="654" y="510"/>
                    </a:lnTo>
                    <a:lnTo>
                      <a:pt x="654" y="510"/>
                    </a:lnTo>
                    <a:lnTo>
                      <a:pt x="654" y="516"/>
                    </a:lnTo>
                    <a:lnTo>
                      <a:pt x="654" y="516"/>
                    </a:lnTo>
                    <a:lnTo>
                      <a:pt x="654" y="516"/>
                    </a:lnTo>
                    <a:lnTo>
                      <a:pt x="654" y="516"/>
                    </a:lnTo>
                    <a:lnTo>
                      <a:pt x="654" y="516"/>
                    </a:lnTo>
                    <a:lnTo>
                      <a:pt x="654" y="516"/>
                    </a:lnTo>
                    <a:lnTo>
                      <a:pt x="654" y="516"/>
                    </a:lnTo>
                    <a:lnTo>
                      <a:pt x="654" y="516"/>
                    </a:lnTo>
                    <a:lnTo>
                      <a:pt x="654" y="516"/>
                    </a:lnTo>
                    <a:lnTo>
                      <a:pt x="654" y="522"/>
                    </a:lnTo>
                    <a:lnTo>
                      <a:pt x="654" y="522"/>
                    </a:lnTo>
                    <a:lnTo>
                      <a:pt x="654" y="522"/>
                    </a:lnTo>
                    <a:lnTo>
                      <a:pt x="654" y="522"/>
                    </a:lnTo>
                    <a:lnTo>
                      <a:pt x="654" y="522"/>
                    </a:lnTo>
                    <a:lnTo>
                      <a:pt x="654" y="522"/>
                    </a:lnTo>
                    <a:lnTo>
                      <a:pt x="654" y="522"/>
                    </a:lnTo>
                    <a:lnTo>
                      <a:pt x="654" y="522"/>
                    </a:lnTo>
                    <a:lnTo>
                      <a:pt x="654" y="522"/>
                    </a:lnTo>
                    <a:lnTo>
                      <a:pt x="654" y="528"/>
                    </a:lnTo>
                    <a:lnTo>
                      <a:pt x="654" y="528"/>
                    </a:lnTo>
                    <a:lnTo>
                      <a:pt x="654" y="528"/>
                    </a:lnTo>
                    <a:lnTo>
                      <a:pt x="654" y="528"/>
                    </a:lnTo>
                    <a:lnTo>
                      <a:pt x="654" y="528"/>
                    </a:lnTo>
                    <a:lnTo>
                      <a:pt x="654" y="528"/>
                    </a:lnTo>
                    <a:lnTo>
                      <a:pt x="654" y="528"/>
                    </a:lnTo>
                    <a:lnTo>
                      <a:pt x="654" y="528"/>
                    </a:lnTo>
                    <a:lnTo>
                      <a:pt x="654" y="528"/>
                    </a:lnTo>
                    <a:lnTo>
                      <a:pt x="654" y="534"/>
                    </a:lnTo>
                    <a:lnTo>
                      <a:pt x="654" y="534"/>
                    </a:lnTo>
                    <a:lnTo>
                      <a:pt x="654" y="534"/>
                    </a:lnTo>
                    <a:lnTo>
                      <a:pt x="654" y="534"/>
                    </a:lnTo>
                    <a:lnTo>
                      <a:pt x="654" y="534"/>
                    </a:lnTo>
                    <a:lnTo>
                      <a:pt x="654" y="534"/>
                    </a:lnTo>
                    <a:lnTo>
                      <a:pt x="654" y="534"/>
                    </a:lnTo>
                    <a:lnTo>
                      <a:pt x="654" y="534"/>
                    </a:lnTo>
                    <a:lnTo>
                      <a:pt x="654" y="534"/>
                    </a:lnTo>
                    <a:lnTo>
                      <a:pt x="654" y="540"/>
                    </a:lnTo>
                    <a:lnTo>
                      <a:pt x="654" y="540"/>
                    </a:lnTo>
                    <a:lnTo>
                      <a:pt x="654" y="540"/>
                    </a:lnTo>
                    <a:lnTo>
                      <a:pt x="654" y="540"/>
                    </a:lnTo>
                    <a:lnTo>
                      <a:pt x="660" y="540"/>
                    </a:lnTo>
                    <a:lnTo>
                      <a:pt x="660" y="540"/>
                    </a:lnTo>
                    <a:lnTo>
                      <a:pt x="660" y="540"/>
                    </a:lnTo>
                    <a:lnTo>
                      <a:pt x="660" y="540"/>
                    </a:lnTo>
                    <a:lnTo>
                      <a:pt x="660" y="540"/>
                    </a:lnTo>
                    <a:lnTo>
                      <a:pt x="660" y="540"/>
                    </a:lnTo>
                    <a:lnTo>
                      <a:pt x="660" y="546"/>
                    </a:lnTo>
                    <a:lnTo>
                      <a:pt x="660" y="546"/>
                    </a:lnTo>
                    <a:lnTo>
                      <a:pt x="660" y="546"/>
                    </a:lnTo>
                    <a:lnTo>
                      <a:pt x="660" y="546"/>
                    </a:lnTo>
                    <a:lnTo>
                      <a:pt x="660" y="546"/>
                    </a:lnTo>
                    <a:lnTo>
                      <a:pt x="660" y="546"/>
                    </a:lnTo>
                    <a:lnTo>
                      <a:pt x="660" y="546"/>
                    </a:lnTo>
                    <a:lnTo>
                      <a:pt x="660" y="546"/>
                    </a:lnTo>
                    <a:lnTo>
                      <a:pt x="660" y="546"/>
                    </a:lnTo>
                    <a:lnTo>
                      <a:pt x="660" y="552"/>
                    </a:lnTo>
                    <a:lnTo>
                      <a:pt x="660" y="552"/>
                    </a:lnTo>
                    <a:lnTo>
                      <a:pt x="660" y="552"/>
                    </a:lnTo>
                    <a:lnTo>
                      <a:pt x="660" y="552"/>
                    </a:lnTo>
                    <a:lnTo>
                      <a:pt x="660" y="552"/>
                    </a:lnTo>
                    <a:lnTo>
                      <a:pt x="660" y="552"/>
                    </a:lnTo>
                    <a:lnTo>
                      <a:pt x="660" y="552"/>
                    </a:lnTo>
                    <a:lnTo>
                      <a:pt x="672" y="612"/>
                    </a:lnTo>
                    <a:lnTo>
                      <a:pt x="672" y="612"/>
                    </a:lnTo>
                    <a:lnTo>
                      <a:pt x="672" y="612"/>
                    </a:lnTo>
                    <a:lnTo>
                      <a:pt x="672" y="612"/>
                    </a:lnTo>
                    <a:lnTo>
                      <a:pt x="672" y="612"/>
                    </a:lnTo>
                    <a:lnTo>
                      <a:pt x="672" y="612"/>
                    </a:lnTo>
                    <a:lnTo>
                      <a:pt x="672" y="612"/>
                    </a:lnTo>
                    <a:lnTo>
                      <a:pt x="672" y="612"/>
                    </a:lnTo>
                    <a:lnTo>
                      <a:pt x="672" y="612"/>
                    </a:lnTo>
                    <a:lnTo>
                      <a:pt x="672" y="612"/>
                    </a:lnTo>
                    <a:lnTo>
                      <a:pt x="672" y="612"/>
                    </a:lnTo>
                    <a:lnTo>
                      <a:pt x="672" y="612"/>
                    </a:lnTo>
                    <a:lnTo>
                      <a:pt x="672" y="618"/>
                    </a:lnTo>
                    <a:lnTo>
                      <a:pt x="672" y="618"/>
                    </a:lnTo>
                    <a:lnTo>
                      <a:pt x="672" y="618"/>
                    </a:lnTo>
                    <a:lnTo>
                      <a:pt x="672" y="618"/>
                    </a:lnTo>
                    <a:lnTo>
                      <a:pt x="672" y="618"/>
                    </a:lnTo>
                    <a:lnTo>
                      <a:pt x="672" y="618"/>
                    </a:lnTo>
                    <a:lnTo>
                      <a:pt x="672" y="618"/>
                    </a:lnTo>
                    <a:lnTo>
                      <a:pt x="672" y="618"/>
                    </a:lnTo>
                    <a:lnTo>
                      <a:pt x="672" y="618"/>
                    </a:lnTo>
                    <a:lnTo>
                      <a:pt x="672" y="618"/>
                    </a:lnTo>
                    <a:lnTo>
                      <a:pt x="672" y="618"/>
                    </a:lnTo>
                    <a:lnTo>
                      <a:pt x="672" y="618"/>
                    </a:lnTo>
                    <a:lnTo>
                      <a:pt x="672" y="618"/>
                    </a:lnTo>
                    <a:lnTo>
                      <a:pt x="672" y="624"/>
                    </a:lnTo>
                    <a:lnTo>
                      <a:pt x="672" y="624"/>
                    </a:lnTo>
                    <a:lnTo>
                      <a:pt x="672" y="624"/>
                    </a:lnTo>
                    <a:lnTo>
                      <a:pt x="672" y="624"/>
                    </a:lnTo>
                    <a:lnTo>
                      <a:pt x="672" y="624"/>
                    </a:lnTo>
                    <a:lnTo>
                      <a:pt x="672" y="624"/>
                    </a:lnTo>
                    <a:lnTo>
                      <a:pt x="672" y="624"/>
                    </a:lnTo>
                    <a:lnTo>
                      <a:pt x="672" y="624"/>
                    </a:lnTo>
                    <a:lnTo>
                      <a:pt x="672" y="624"/>
                    </a:lnTo>
                    <a:lnTo>
                      <a:pt x="672" y="624"/>
                    </a:lnTo>
                    <a:lnTo>
                      <a:pt x="672" y="624"/>
                    </a:lnTo>
                    <a:lnTo>
                      <a:pt x="672" y="624"/>
                    </a:lnTo>
                    <a:lnTo>
                      <a:pt x="672" y="624"/>
                    </a:lnTo>
                    <a:lnTo>
                      <a:pt x="672" y="630"/>
                    </a:lnTo>
                    <a:lnTo>
                      <a:pt x="672" y="630"/>
                    </a:lnTo>
                    <a:lnTo>
                      <a:pt x="672" y="630"/>
                    </a:lnTo>
                    <a:lnTo>
                      <a:pt x="672" y="630"/>
                    </a:lnTo>
                    <a:lnTo>
                      <a:pt x="672" y="630"/>
                    </a:lnTo>
                    <a:lnTo>
                      <a:pt x="672" y="630"/>
                    </a:lnTo>
                    <a:lnTo>
                      <a:pt x="672" y="630"/>
                    </a:lnTo>
                    <a:lnTo>
                      <a:pt x="672" y="630"/>
                    </a:lnTo>
                    <a:lnTo>
                      <a:pt x="672" y="630"/>
                    </a:lnTo>
                    <a:lnTo>
                      <a:pt x="672" y="630"/>
                    </a:lnTo>
                    <a:lnTo>
                      <a:pt x="672" y="630"/>
                    </a:lnTo>
                    <a:lnTo>
                      <a:pt x="672" y="630"/>
                    </a:lnTo>
                    <a:lnTo>
                      <a:pt x="672" y="630"/>
                    </a:lnTo>
                    <a:lnTo>
                      <a:pt x="672" y="630"/>
                    </a:lnTo>
                    <a:lnTo>
                      <a:pt x="672" y="636"/>
                    </a:lnTo>
                    <a:lnTo>
                      <a:pt x="684" y="672"/>
                    </a:lnTo>
                    <a:lnTo>
                      <a:pt x="684" y="672"/>
                    </a:lnTo>
                    <a:lnTo>
                      <a:pt x="684" y="672"/>
                    </a:lnTo>
                    <a:lnTo>
                      <a:pt x="684" y="672"/>
                    </a:lnTo>
                    <a:lnTo>
                      <a:pt x="684" y="672"/>
                    </a:lnTo>
                    <a:lnTo>
                      <a:pt x="684" y="672"/>
                    </a:lnTo>
                    <a:lnTo>
                      <a:pt x="684" y="672"/>
                    </a:lnTo>
                    <a:lnTo>
                      <a:pt x="684" y="672"/>
                    </a:lnTo>
                    <a:lnTo>
                      <a:pt x="684" y="672"/>
                    </a:lnTo>
                    <a:lnTo>
                      <a:pt x="684" y="672"/>
                    </a:lnTo>
                    <a:lnTo>
                      <a:pt x="684" y="672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90" y="678"/>
                    </a:lnTo>
                    <a:lnTo>
                      <a:pt x="690" y="678"/>
                    </a:lnTo>
                    <a:lnTo>
                      <a:pt x="690" y="678"/>
                    </a:lnTo>
                    <a:lnTo>
                      <a:pt x="690" y="678"/>
                    </a:lnTo>
                    <a:lnTo>
                      <a:pt x="690" y="678"/>
                    </a:lnTo>
                    <a:lnTo>
                      <a:pt x="690" y="678"/>
                    </a:lnTo>
                    <a:lnTo>
                      <a:pt x="690" y="678"/>
                    </a:lnTo>
                    <a:lnTo>
                      <a:pt x="690" y="678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6"/>
                    </a:lnTo>
                    <a:lnTo>
                      <a:pt x="690" y="696"/>
                    </a:lnTo>
                    <a:lnTo>
                      <a:pt x="690" y="696"/>
                    </a:lnTo>
                    <a:lnTo>
                      <a:pt x="690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26" y="708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32" y="696"/>
                    </a:lnTo>
                    <a:lnTo>
                      <a:pt x="732" y="696"/>
                    </a:lnTo>
                    <a:lnTo>
                      <a:pt x="732" y="696"/>
                    </a:lnTo>
                    <a:lnTo>
                      <a:pt x="732" y="696"/>
                    </a:lnTo>
                    <a:lnTo>
                      <a:pt x="732" y="696"/>
                    </a:lnTo>
                    <a:lnTo>
                      <a:pt x="732" y="696"/>
                    </a:lnTo>
                    <a:lnTo>
                      <a:pt x="732" y="696"/>
                    </a:lnTo>
                    <a:lnTo>
                      <a:pt x="732" y="696"/>
                    </a:lnTo>
                    <a:lnTo>
                      <a:pt x="732" y="696"/>
                    </a:lnTo>
                    <a:lnTo>
                      <a:pt x="732" y="696"/>
                    </a:lnTo>
                    <a:lnTo>
                      <a:pt x="732" y="696"/>
                    </a:lnTo>
                    <a:lnTo>
                      <a:pt x="732" y="696"/>
                    </a:lnTo>
                    <a:lnTo>
                      <a:pt x="732" y="696"/>
                    </a:lnTo>
                    <a:lnTo>
                      <a:pt x="732" y="696"/>
                    </a:lnTo>
                    <a:lnTo>
                      <a:pt x="732" y="696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8" y="684"/>
                    </a:lnTo>
                    <a:lnTo>
                      <a:pt x="738" y="684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2"/>
                    </a:lnTo>
                    <a:lnTo>
                      <a:pt x="750" y="636"/>
                    </a:lnTo>
                    <a:lnTo>
                      <a:pt x="750" y="636"/>
                    </a:lnTo>
                    <a:lnTo>
                      <a:pt x="750" y="636"/>
                    </a:lnTo>
                    <a:lnTo>
                      <a:pt x="750" y="636"/>
                    </a:lnTo>
                    <a:lnTo>
                      <a:pt x="750" y="636"/>
                    </a:lnTo>
                    <a:lnTo>
                      <a:pt x="750" y="636"/>
                    </a:lnTo>
                    <a:lnTo>
                      <a:pt x="750" y="636"/>
                    </a:lnTo>
                    <a:lnTo>
                      <a:pt x="750" y="636"/>
                    </a:lnTo>
                    <a:lnTo>
                      <a:pt x="750" y="636"/>
                    </a:lnTo>
                    <a:lnTo>
                      <a:pt x="750" y="636"/>
                    </a:lnTo>
                    <a:lnTo>
                      <a:pt x="750" y="636"/>
                    </a:lnTo>
                    <a:lnTo>
                      <a:pt x="750" y="630"/>
                    </a:lnTo>
                    <a:lnTo>
                      <a:pt x="750" y="630"/>
                    </a:lnTo>
                    <a:lnTo>
                      <a:pt x="750" y="630"/>
                    </a:lnTo>
                    <a:lnTo>
                      <a:pt x="750" y="630"/>
                    </a:lnTo>
                    <a:lnTo>
                      <a:pt x="750" y="630"/>
                    </a:lnTo>
                    <a:lnTo>
                      <a:pt x="750" y="630"/>
                    </a:lnTo>
                    <a:lnTo>
                      <a:pt x="750" y="630"/>
                    </a:lnTo>
                    <a:lnTo>
                      <a:pt x="750" y="630"/>
                    </a:lnTo>
                    <a:lnTo>
                      <a:pt x="750" y="630"/>
                    </a:lnTo>
                    <a:lnTo>
                      <a:pt x="750" y="630"/>
                    </a:lnTo>
                    <a:lnTo>
                      <a:pt x="750" y="630"/>
                    </a:lnTo>
                    <a:lnTo>
                      <a:pt x="750" y="630"/>
                    </a:lnTo>
                    <a:lnTo>
                      <a:pt x="750" y="630"/>
                    </a:lnTo>
                    <a:lnTo>
                      <a:pt x="750" y="630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18"/>
                    </a:lnTo>
                    <a:lnTo>
                      <a:pt x="750" y="618"/>
                    </a:lnTo>
                    <a:lnTo>
                      <a:pt x="750" y="618"/>
                    </a:lnTo>
                    <a:lnTo>
                      <a:pt x="750" y="618"/>
                    </a:lnTo>
                    <a:lnTo>
                      <a:pt x="750" y="618"/>
                    </a:lnTo>
                    <a:lnTo>
                      <a:pt x="750" y="618"/>
                    </a:lnTo>
                    <a:lnTo>
                      <a:pt x="750" y="618"/>
                    </a:lnTo>
                    <a:lnTo>
                      <a:pt x="750" y="618"/>
                    </a:lnTo>
                    <a:lnTo>
                      <a:pt x="750" y="618"/>
                    </a:lnTo>
                    <a:lnTo>
                      <a:pt x="750" y="618"/>
                    </a:lnTo>
                    <a:lnTo>
                      <a:pt x="750" y="618"/>
                    </a:lnTo>
                    <a:lnTo>
                      <a:pt x="750" y="618"/>
                    </a:lnTo>
                    <a:lnTo>
                      <a:pt x="750" y="618"/>
                    </a:lnTo>
                    <a:lnTo>
                      <a:pt x="750" y="612"/>
                    </a:lnTo>
                    <a:lnTo>
                      <a:pt x="750" y="612"/>
                    </a:lnTo>
                    <a:lnTo>
                      <a:pt x="762" y="558"/>
                    </a:lnTo>
                    <a:lnTo>
                      <a:pt x="762" y="558"/>
                    </a:lnTo>
                    <a:lnTo>
                      <a:pt x="762" y="558"/>
                    </a:lnTo>
                    <a:lnTo>
                      <a:pt x="762" y="558"/>
                    </a:lnTo>
                    <a:lnTo>
                      <a:pt x="762" y="558"/>
                    </a:lnTo>
                    <a:lnTo>
                      <a:pt x="762" y="558"/>
                    </a:lnTo>
                    <a:lnTo>
                      <a:pt x="762" y="558"/>
                    </a:lnTo>
                    <a:lnTo>
                      <a:pt x="762" y="552"/>
                    </a:lnTo>
                    <a:lnTo>
                      <a:pt x="762" y="552"/>
                    </a:lnTo>
                    <a:lnTo>
                      <a:pt x="762" y="552"/>
                    </a:lnTo>
                    <a:lnTo>
                      <a:pt x="762" y="552"/>
                    </a:lnTo>
                    <a:lnTo>
                      <a:pt x="762" y="552"/>
                    </a:lnTo>
                    <a:lnTo>
                      <a:pt x="762" y="552"/>
                    </a:lnTo>
                    <a:lnTo>
                      <a:pt x="762" y="552"/>
                    </a:lnTo>
                    <a:lnTo>
                      <a:pt x="762" y="552"/>
                    </a:lnTo>
                    <a:lnTo>
                      <a:pt x="762" y="552"/>
                    </a:lnTo>
                    <a:lnTo>
                      <a:pt x="762" y="552"/>
                    </a:lnTo>
                    <a:lnTo>
                      <a:pt x="762" y="546"/>
                    </a:lnTo>
                    <a:lnTo>
                      <a:pt x="762" y="546"/>
                    </a:lnTo>
                    <a:lnTo>
                      <a:pt x="762" y="546"/>
                    </a:lnTo>
                    <a:lnTo>
                      <a:pt x="762" y="546"/>
                    </a:lnTo>
                    <a:lnTo>
                      <a:pt x="768" y="546"/>
                    </a:lnTo>
                    <a:lnTo>
                      <a:pt x="768" y="546"/>
                    </a:lnTo>
                    <a:lnTo>
                      <a:pt x="768" y="546"/>
                    </a:lnTo>
                    <a:lnTo>
                      <a:pt x="768" y="546"/>
                    </a:lnTo>
                    <a:lnTo>
                      <a:pt x="768" y="546"/>
                    </a:lnTo>
                    <a:lnTo>
                      <a:pt x="768" y="540"/>
                    </a:lnTo>
                    <a:lnTo>
                      <a:pt x="768" y="540"/>
                    </a:lnTo>
                    <a:lnTo>
                      <a:pt x="768" y="540"/>
                    </a:lnTo>
                    <a:lnTo>
                      <a:pt x="768" y="540"/>
                    </a:lnTo>
                    <a:lnTo>
                      <a:pt x="768" y="540"/>
                    </a:lnTo>
                    <a:lnTo>
                      <a:pt x="768" y="540"/>
                    </a:lnTo>
                    <a:lnTo>
                      <a:pt x="768" y="540"/>
                    </a:lnTo>
                    <a:lnTo>
                      <a:pt x="768" y="540"/>
                    </a:lnTo>
                    <a:lnTo>
                      <a:pt x="768" y="540"/>
                    </a:lnTo>
                    <a:lnTo>
                      <a:pt x="768" y="540"/>
                    </a:lnTo>
                    <a:lnTo>
                      <a:pt x="768" y="534"/>
                    </a:lnTo>
                    <a:lnTo>
                      <a:pt x="768" y="534"/>
                    </a:lnTo>
                    <a:lnTo>
                      <a:pt x="768" y="534"/>
                    </a:lnTo>
                    <a:lnTo>
                      <a:pt x="768" y="534"/>
                    </a:lnTo>
                    <a:lnTo>
                      <a:pt x="768" y="534"/>
                    </a:lnTo>
                    <a:lnTo>
                      <a:pt x="768" y="534"/>
                    </a:lnTo>
                    <a:lnTo>
                      <a:pt x="768" y="534"/>
                    </a:lnTo>
                    <a:lnTo>
                      <a:pt x="768" y="534"/>
                    </a:lnTo>
                    <a:lnTo>
                      <a:pt x="768" y="534"/>
                    </a:lnTo>
                    <a:lnTo>
                      <a:pt x="768" y="528"/>
                    </a:lnTo>
                    <a:lnTo>
                      <a:pt x="768" y="528"/>
                    </a:lnTo>
                    <a:lnTo>
                      <a:pt x="768" y="528"/>
                    </a:lnTo>
                    <a:lnTo>
                      <a:pt x="768" y="528"/>
                    </a:lnTo>
                    <a:lnTo>
                      <a:pt x="768" y="528"/>
                    </a:lnTo>
                    <a:lnTo>
                      <a:pt x="768" y="528"/>
                    </a:lnTo>
                    <a:lnTo>
                      <a:pt x="768" y="528"/>
                    </a:lnTo>
                    <a:lnTo>
                      <a:pt x="768" y="528"/>
                    </a:lnTo>
                    <a:lnTo>
                      <a:pt x="768" y="528"/>
                    </a:lnTo>
                    <a:lnTo>
                      <a:pt x="768" y="522"/>
                    </a:lnTo>
                    <a:lnTo>
                      <a:pt x="768" y="522"/>
                    </a:lnTo>
                    <a:lnTo>
                      <a:pt x="768" y="522"/>
                    </a:lnTo>
                    <a:lnTo>
                      <a:pt x="768" y="522"/>
                    </a:lnTo>
                    <a:lnTo>
                      <a:pt x="768" y="522"/>
                    </a:lnTo>
                    <a:lnTo>
                      <a:pt x="768" y="522"/>
                    </a:lnTo>
                    <a:lnTo>
                      <a:pt x="768" y="522"/>
                    </a:lnTo>
                    <a:lnTo>
                      <a:pt x="768" y="522"/>
                    </a:lnTo>
                    <a:lnTo>
                      <a:pt x="768" y="522"/>
                    </a:lnTo>
                    <a:lnTo>
                      <a:pt x="768" y="516"/>
                    </a:lnTo>
                    <a:lnTo>
                      <a:pt x="768" y="516"/>
                    </a:lnTo>
                    <a:lnTo>
                      <a:pt x="768" y="516"/>
                    </a:lnTo>
                    <a:lnTo>
                      <a:pt x="768" y="516"/>
                    </a:lnTo>
                    <a:lnTo>
                      <a:pt x="768" y="516"/>
                    </a:lnTo>
                    <a:lnTo>
                      <a:pt x="768" y="516"/>
                    </a:lnTo>
                    <a:lnTo>
                      <a:pt x="768" y="516"/>
                    </a:lnTo>
                    <a:lnTo>
                      <a:pt x="768" y="516"/>
                    </a:lnTo>
                    <a:lnTo>
                      <a:pt x="768" y="516"/>
                    </a:lnTo>
                    <a:lnTo>
                      <a:pt x="768" y="510"/>
                    </a:lnTo>
                    <a:lnTo>
                      <a:pt x="768" y="510"/>
                    </a:lnTo>
                    <a:lnTo>
                      <a:pt x="768" y="510"/>
                    </a:lnTo>
                    <a:lnTo>
                      <a:pt x="768" y="510"/>
                    </a:lnTo>
                    <a:lnTo>
                      <a:pt x="768" y="510"/>
                    </a:lnTo>
                    <a:lnTo>
                      <a:pt x="768" y="510"/>
                    </a:lnTo>
                    <a:lnTo>
                      <a:pt x="768" y="510"/>
                    </a:lnTo>
                    <a:lnTo>
                      <a:pt x="768" y="510"/>
                    </a:lnTo>
                    <a:lnTo>
                      <a:pt x="768" y="510"/>
                    </a:lnTo>
                    <a:lnTo>
                      <a:pt x="768" y="504"/>
                    </a:lnTo>
                    <a:lnTo>
                      <a:pt x="774" y="504"/>
                    </a:lnTo>
                    <a:lnTo>
                      <a:pt x="774" y="504"/>
                    </a:lnTo>
                    <a:lnTo>
                      <a:pt x="774" y="504"/>
                    </a:lnTo>
                    <a:lnTo>
                      <a:pt x="774" y="504"/>
                    </a:lnTo>
                    <a:lnTo>
                      <a:pt x="774" y="504"/>
                    </a:lnTo>
                    <a:lnTo>
                      <a:pt x="774" y="504"/>
                    </a:lnTo>
                    <a:lnTo>
                      <a:pt x="774" y="504"/>
                    </a:lnTo>
                    <a:lnTo>
                      <a:pt x="774" y="498"/>
                    </a:lnTo>
                    <a:lnTo>
                      <a:pt x="774" y="498"/>
                    </a:lnTo>
                    <a:lnTo>
                      <a:pt x="774" y="498"/>
                    </a:lnTo>
                    <a:lnTo>
                      <a:pt x="774" y="498"/>
                    </a:lnTo>
                    <a:lnTo>
                      <a:pt x="774" y="498"/>
                    </a:lnTo>
                    <a:lnTo>
                      <a:pt x="774" y="498"/>
                    </a:lnTo>
                    <a:lnTo>
                      <a:pt x="774" y="498"/>
                    </a:lnTo>
                    <a:lnTo>
                      <a:pt x="774" y="498"/>
                    </a:lnTo>
                    <a:lnTo>
                      <a:pt x="774" y="498"/>
                    </a:lnTo>
                    <a:lnTo>
                      <a:pt x="774" y="492"/>
                    </a:lnTo>
                    <a:lnTo>
                      <a:pt x="774" y="492"/>
                    </a:lnTo>
                    <a:lnTo>
                      <a:pt x="774" y="492"/>
                    </a:lnTo>
                    <a:lnTo>
                      <a:pt x="774" y="492"/>
                    </a:lnTo>
                    <a:lnTo>
                      <a:pt x="774" y="492"/>
                    </a:lnTo>
                    <a:lnTo>
                      <a:pt x="774" y="492"/>
                    </a:lnTo>
                    <a:lnTo>
                      <a:pt x="774" y="492"/>
                    </a:lnTo>
                    <a:lnTo>
                      <a:pt x="774" y="492"/>
                    </a:lnTo>
                    <a:lnTo>
                      <a:pt x="774" y="486"/>
                    </a:lnTo>
                    <a:lnTo>
                      <a:pt x="774" y="486"/>
                    </a:lnTo>
                    <a:lnTo>
                      <a:pt x="774" y="486"/>
                    </a:lnTo>
                    <a:lnTo>
                      <a:pt x="774" y="486"/>
                    </a:lnTo>
                    <a:lnTo>
                      <a:pt x="774" y="486"/>
                    </a:lnTo>
                    <a:lnTo>
                      <a:pt x="774" y="486"/>
                    </a:lnTo>
                    <a:lnTo>
                      <a:pt x="774" y="486"/>
                    </a:lnTo>
                    <a:lnTo>
                      <a:pt x="774" y="486"/>
                    </a:lnTo>
                    <a:lnTo>
                      <a:pt x="774" y="486"/>
                    </a:lnTo>
                    <a:lnTo>
                      <a:pt x="774" y="480"/>
                    </a:lnTo>
                    <a:lnTo>
                      <a:pt x="774" y="480"/>
                    </a:lnTo>
                    <a:lnTo>
                      <a:pt x="774" y="480"/>
                    </a:lnTo>
                    <a:lnTo>
                      <a:pt x="774" y="480"/>
                    </a:lnTo>
                    <a:lnTo>
                      <a:pt x="774" y="480"/>
                    </a:lnTo>
                    <a:lnTo>
                      <a:pt x="774" y="480"/>
                    </a:lnTo>
                    <a:lnTo>
                      <a:pt x="774" y="480"/>
                    </a:lnTo>
                    <a:lnTo>
                      <a:pt x="774" y="480"/>
                    </a:lnTo>
                    <a:lnTo>
                      <a:pt x="774" y="474"/>
                    </a:lnTo>
                    <a:lnTo>
                      <a:pt x="774" y="474"/>
                    </a:lnTo>
                    <a:lnTo>
                      <a:pt x="774" y="474"/>
                    </a:lnTo>
                    <a:lnTo>
                      <a:pt x="774" y="474"/>
                    </a:lnTo>
                    <a:lnTo>
                      <a:pt x="774" y="474"/>
                    </a:lnTo>
                    <a:lnTo>
                      <a:pt x="774" y="474"/>
                    </a:lnTo>
                    <a:lnTo>
                      <a:pt x="774" y="474"/>
                    </a:lnTo>
                    <a:lnTo>
                      <a:pt x="774" y="474"/>
                    </a:lnTo>
                    <a:lnTo>
                      <a:pt x="774" y="468"/>
                    </a:lnTo>
                    <a:lnTo>
                      <a:pt x="774" y="468"/>
                    </a:lnTo>
                    <a:lnTo>
                      <a:pt x="774" y="468"/>
                    </a:lnTo>
                    <a:lnTo>
                      <a:pt x="774" y="468"/>
                    </a:lnTo>
                    <a:lnTo>
                      <a:pt x="774" y="468"/>
                    </a:lnTo>
                    <a:lnTo>
                      <a:pt x="774" y="468"/>
                    </a:lnTo>
                    <a:lnTo>
                      <a:pt x="774" y="468"/>
                    </a:lnTo>
                    <a:lnTo>
                      <a:pt x="774" y="468"/>
                    </a:lnTo>
                    <a:lnTo>
                      <a:pt x="774" y="468"/>
                    </a:lnTo>
                    <a:lnTo>
                      <a:pt x="774" y="462"/>
                    </a:lnTo>
                    <a:lnTo>
                      <a:pt x="774" y="462"/>
                    </a:lnTo>
                    <a:lnTo>
                      <a:pt x="774" y="462"/>
                    </a:lnTo>
                    <a:lnTo>
                      <a:pt x="780" y="462"/>
                    </a:lnTo>
                    <a:lnTo>
                      <a:pt x="780" y="462"/>
                    </a:lnTo>
                    <a:lnTo>
                      <a:pt x="780" y="462"/>
                    </a:lnTo>
                    <a:lnTo>
                      <a:pt x="780" y="462"/>
                    </a:lnTo>
                    <a:lnTo>
                      <a:pt x="780" y="462"/>
                    </a:lnTo>
                    <a:lnTo>
                      <a:pt x="780" y="456"/>
                    </a:lnTo>
                    <a:lnTo>
                      <a:pt x="780" y="456"/>
                    </a:lnTo>
                    <a:lnTo>
                      <a:pt x="780" y="456"/>
                    </a:lnTo>
                    <a:lnTo>
                      <a:pt x="780" y="456"/>
                    </a:lnTo>
                    <a:lnTo>
                      <a:pt x="780" y="456"/>
                    </a:lnTo>
                    <a:lnTo>
                      <a:pt x="780" y="456"/>
                    </a:lnTo>
                    <a:lnTo>
                      <a:pt x="780" y="456"/>
                    </a:lnTo>
                    <a:lnTo>
                      <a:pt x="780" y="456"/>
                    </a:lnTo>
                    <a:lnTo>
                      <a:pt x="780" y="450"/>
                    </a:lnTo>
                    <a:lnTo>
                      <a:pt x="780" y="450"/>
                    </a:lnTo>
                    <a:lnTo>
                      <a:pt x="780" y="450"/>
                    </a:lnTo>
                    <a:lnTo>
                      <a:pt x="780" y="450"/>
                    </a:lnTo>
                    <a:lnTo>
                      <a:pt x="780" y="450"/>
                    </a:lnTo>
                    <a:lnTo>
                      <a:pt x="780" y="450"/>
                    </a:lnTo>
                    <a:lnTo>
                      <a:pt x="780" y="450"/>
                    </a:lnTo>
                    <a:lnTo>
                      <a:pt x="780" y="450"/>
                    </a:lnTo>
                    <a:lnTo>
                      <a:pt x="780" y="450"/>
                    </a:lnTo>
                    <a:lnTo>
                      <a:pt x="780" y="444"/>
                    </a:lnTo>
                    <a:lnTo>
                      <a:pt x="780" y="444"/>
                    </a:lnTo>
                    <a:lnTo>
                      <a:pt x="780" y="444"/>
                    </a:lnTo>
                    <a:lnTo>
                      <a:pt x="780" y="444"/>
                    </a:lnTo>
                    <a:lnTo>
                      <a:pt x="780" y="444"/>
                    </a:lnTo>
                    <a:lnTo>
                      <a:pt x="780" y="444"/>
                    </a:lnTo>
                    <a:lnTo>
                      <a:pt x="780" y="444"/>
                    </a:lnTo>
                    <a:lnTo>
                      <a:pt x="780" y="438"/>
                    </a:lnTo>
                    <a:lnTo>
                      <a:pt x="780" y="438"/>
                    </a:lnTo>
                    <a:lnTo>
                      <a:pt x="780" y="438"/>
                    </a:lnTo>
                    <a:lnTo>
                      <a:pt x="780" y="438"/>
                    </a:lnTo>
                    <a:lnTo>
                      <a:pt x="780" y="438"/>
                    </a:lnTo>
                    <a:lnTo>
                      <a:pt x="780" y="438"/>
                    </a:lnTo>
                    <a:lnTo>
                      <a:pt x="780" y="438"/>
                    </a:lnTo>
                    <a:lnTo>
                      <a:pt x="780" y="438"/>
                    </a:lnTo>
                    <a:lnTo>
                      <a:pt x="780" y="432"/>
                    </a:lnTo>
                    <a:lnTo>
                      <a:pt x="780" y="432"/>
                    </a:lnTo>
                    <a:lnTo>
                      <a:pt x="780" y="432"/>
                    </a:lnTo>
                    <a:lnTo>
                      <a:pt x="780" y="432"/>
                    </a:lnTo>
                    <a:lnTo>
                      <a:pt x="780" y="432"/>
                    </a:lnTo>
                    <a:lnTo>
                      <a:pt x="780" y="432"/>
                    </a:lnTo>
                    <a:lnTo>
                      <a:pt x="780" y="432"/>
                    </a:lnTo>
                    <a:lnTo>
                      <a:pt x="780" y="426"/>
                    </a:lnTo>
                    <a:lnTo>
                      <a:pt x="780" y="426"/>
                    </a:lnTo>
                    <a:lnTo>
                      <a:pt x="780" y="426"/>
                    </a:lnTo>
                    <a:lnTo>
                      <a:pt x="780" y="426"/>
                    </a:lnTo>
                    <a:lnTo>
                      <a:pt x="780" y="426"/>
                    </a:lnTo>
                    <a:lnTo>
                      <a:pt x="780" y="426"/>
                    </a:lnTo>
                    <a:lnTo>
                      <a:pt x="780" y="426"/>
                    </a:lnTo>
                    <a:lnTo>
                      <a:pt x="780" y="426"/>
                    </a:lnTo>
                    <a:lnTo>
                      <a:pt x="780" y="420"/>
                    </a:lnTo>
                    <a:lnTo>
                      <a:pt x="780" y="420"/>
                    </a:lnTo>
                    <a:lnTo>
                      <a:pt x="780" y="420"/>
                    </a:lnTo>
                    <a:lnTo>
                      <a:pt x="780" y="420"/>
                    </a:lnTo>
                    <a:lnTo>
                      <a:pt x="780" y="420"/>
                    </a:lnTo>
                    <a:lnTo>
                      <a:pt x="780" y="420"/>
                    </a:lnTo>
                    <a:lnTo>
                      <a:pt x="780" y="420"/>
                    </a:lnTo>
                    <a:lnTo>
                      <a:pt x="780" y="414"/>
                    </a:lnTo>
                    <a:lnTo>
                      <a:pt x="780" y="414"/>
                    </a:lnTo>
                    <a:lnTo>
                      <a:pt x="780" y="414"/>
                    </a:lnTo>
                    <a:lnTo>
                      <a:pt x="786" y="414"/>
                    </a:lnTo>
                    <a:lnTo>
                      <a:pt x="786" y="414"/>
                    </a:lnTo>
                    <a:lnTo>
                      <a:pt x="786" y="414"/>
                    </a:lnTo>
                    <a:lnTo>
                      <a:pt x="786" y="414"/>
                    </a:lnTo>
                    <a:lnTo>
                      <a:pt x="786" y="408"/>
                    </a:lnTo>
                    <a:lnTo>
                      <a:pt x="786" y="408"/>
                    </a:lnTo>
                    <a:lnTo>
                      <a:pt x="786" y="408"/>
                    </a:lnTo>
                    <a:lnTo>
                      <a:pt x="786" y="408"/>
                    </a:lnTo>
                    <a:lnTo>
                      <a:pt x="786" y="408"/>
                    </a:lnTo>
                    <a:lnTo>
                      <a:pt x="786" y="408"/>
                    </a:lnTo>
                    <a:lnTo>
                      <a:pt x="786" y="408"/>
                    </a:lnTo>
                    <a:lnTo>
                      <a:pt x="786" y="402"/>
                    </a:lnTo>
                    <a:lnTo>
                      <a:pt x="786" y="402"/>
                    </a:lnTo>
                    <a:lnTo>
                      <a:pt x="786" y="402"/>
                    </a:lnTo>
                    <a:lnTo>
                      <a:pt x="786" y="402"/>
                    </a:lnTo>
                    <a:lnTo>
                      <a:pt x="786" y="402"/>
                    </a:lnTo>
                    <a:lnTo>
                      <a:pt x="786" y="402"/>
                    </a:lnTo>
                    <a:lnTo>
                      <a:pt x="786" y="402"/>
                    </a:lnTo>
                    <a:lnTo>
                      <a:pt x="786" y="402"/>
                    </a:lnTo>
                    <a:lnTo>
                      <a:pt x="786" y="396"/>
                    </a:lnTo>
                    <a:lnTo>
                      <a:pt x="786" y="396"/>
                    </a:lnTo>
                    <a:lnTo>
                      <a:pt x="786" y="396"/>
                    </a:lnTo>
                    <a:lnTo>
                      <a:pt x="786" y="396"/>
                    </a:lnTo>
                    <a:lnTo>
                      <a:pt x="786" y="396"/>
                    </a:lnTo>
                    <a:lnTo>
                      <a:pt x="786" y="396"/>
                    </a:lnTo>
                    <a:lnTo>
                      <a:pt x="786" y="396"/>
                    </a:lnTo>
                    <a:lnTo>
                      <a:pt x="786" y="390"/>
                    </a:lnTo>
                    <a:lnTo>
                      <a:pt x="786" y="390"/>
                    </a:lnTo>
                    <a:lnTo>
                      <a:pt x="786" y="390"/>
                    </a:lnTo>
                    <a:lnTo>
                      <a:pt x="786" y="390"/>
                    </a:lnTo>
                    <a:lnTo>
                      <a:pt x="786" y="390"/>
                    </a:lnTo>
                    <a:lnTo>
                      <a:pt x="786" y="390"/>
                    </a:lnTo>
                    <a:lnTo>
                      <a:pt x="786" y="390"/>
                    </a:lnTo>
                    <a:lnTo>
                      <a:pt x="786" y="384"/>
                    </a:lnTo>
                    <a:lnTo>
                      <a:pt x="786" y="384"/>
                    </a:lnTo>
                    <a:lnTo>
                      <a:pt x="786" y="384"/>
                    </a:lnTo>
                    <a:lnTo>
                      <a:pt x="786" y="384"/>
                    </a:lnTo>
                    <a:lnTo>
                      <a:pt x="786" y="384"/>
                    </a:lnTo>
                    <a:lnTo>
                      <a:pt x="786" y="384"/>
                    </a:lnTo>
                    <a:lnTo>
                      <a:pt x="786" y="384"/>
                    </a:lnTo>
                    <a:lnTo>
                      <a:pt x="786" y="378"/>
                    </a:lnTo>
                    <a:lnTo>
                      <a:pt x="786" y="378"/>
                    </a:lnTo>
                    <a:lnTo>
                      <a:pt x="786" y="378"/>
                    </a:lnTo>
                    <a:lnTo>
                      <a:pt x="786" y="378"/>
                    </a:lnTo>
                    <a:lnTo>
                      <a:pt x="786" y="378"/>
                    </a:lnTo>
                    <a:lnTo>
                      <a:pt x="786" y="378"/>
                    </a:lnTo>
                    <a:lnTo>
                      <a:pt x="786" y="378"/>
                    </a:lnTo>
                    <a:lnTo>
                      <a:pt x="786" y="372"/>
                    </a:lnTo>
                    <a:lnTo>
                      <a:pt x="786" y="372"/>
                    </a:lnTo>
                    <a:lnTo>
                      <a:pt x="786" y="372"/>
                    </a:lnTo>
                    <a:lnTo>
                      <a:pt x="786" y="372"/>
                    </a:lnTo>
                    <a:lnTo>
                      <a:pt x="786" y="366"/>
                    </a:lnTo>
                    <a:lnTo>
                      <a:pt x="786" y="366"/>
                    </a:lnTo>
                    <a:lnTo>
                      <a:pt x="786" y="366"/>
                    </a:lnTo>
                    <a:lnTo>
                      <a:pt x="786" y="360"/>
                    </a:lnTo>
                    <a:lnTo>
                      <a:pt x="786" y="360"/>
                    </a:lnTo>
                    <a:lnTo>
                      <a:pt x="786" y="354"/>
                    </a:lnTo>
                    <a:lnTo>
                      <a:pt x="786" y="354"/>
                    </a:lnTo>
                    <a:lnTo>
                      <a:pt x="786" y="348"/>
                    </a:lnTo>
                    <a:lnTo>
                      <a:pt x="786" y="342"/>
                    </a:lnTo>
                    <a:lnTo>
                      <a:pt x="786" y="342"/>
                    </a:lnTo>
                    <a:lnTo>
                      <a:pt x="786" y="336"/>
                    </a:lnTo>
                    <a:lnTo>
                      <a:pt x="786" y="330"/>
                    </a:lnTo>
                    <a:lnTo>
                      <a:pt x="792" y="330"/>
                    </a:lnTo>
                    <a:lnTo>
                      <a:pt x="792" y="324"/>
                    </a:lnTo>
                    <a:lnTo>
                      <a:pt x="792" y="318"/>
                    </a:lnTo>
                    <a:lnTo>
                      <a:pt x="792" y="312"/>
                    </a:lnTo>
                    <a:lnTo>
                      <a:pt x="792" y="306"/>
                    </a:lnTo>
                    <a:lnTo>
                      <a:pt x="792" y="300"/>
                    </a:lnTo>
                    <a:lnTo>
                      <a:pt x="792" y="294"/>
                    </a:lnTo>
                    <a:lnTo>
                      <a:pt x="792" y="288"/>
                    </a:lnTo>
                    <a:lnTo>
                      <a:pt x="792" y="288"/>
                    </a:lnTo>
                    <a:lnTo>
                      <a:pt x="792" y="282"/>
                    </a:lnTo>
                    <a:lnTo>
                      <a:pt x="792" y="276"/>
                    </a:lnTo>
                    <a:lnTo>
                      <a:pt x="792" y="270"/>
                    </a:lnTo>
                    <a:lnTo>
                      <a:pt x="792" y="264"/>
                    </a:lnTo>
                    <a:lnTo>
                      <a:pt x="792" y="258"/>
                    </a:lnTo>
                    <a:lnTo>
                      <a:pt x="792" y="252"/>
                    </a:lnTo>
                    <a:lnTo>
                      <a:pt x="792" y="246"/>
                    </a:lnTo>
                    <a:lnTo>
                      <a:pt x="792" y="240"/>
                    </a:lnTo>
                    <a:lnTo>
                      <a:pt x="792" y="234"/>
                    </a:lnTo>
                    <a:lnTo>
                      <a:pt x="792" y="228"/>
                    </a:lnTo>
                    <a:lnTo>
                      <a:pt x="792" y="222"/>
                    </a:lnTo>
                    <a:lnTo>
                      <a:pt x="792" y="216"/>
                    </a:lnTo>
                    <a:lnTo>
                      <a:pt x="792" y="210"/>
                    </a:lnTo>
                    <a:lnTo>
                      <a:pt x="792" y="204"/>
                    </a:lnTo>
                    <a:lnTo>
                      <a:pt x="792" y="198"/>
                    </a:lnTo>
                    <a:lnTo>
                      <a:pt x="792" y="192"/>
                    </a:lnTo>
                    <a:lnTo>
                      <a:pt x="792" y="186"/>
                    </a:lnTo>
                    <a:lnTo>
                      <a:pt x="792" y="180"/>
                    </a:lnTo>
                    <a:lnTo>
                      <a:pt x="792" y="174"/>
                    </a:lnTo>
                    <a:lnTo>
                      <a:pt x="792" y="168"/>
                    </a:lnTo>
                    <a:lnTo>
                      <a:pt x="792" y="162"/>
                    </a:lnTo>
                    <a:lnTo>
                      <a:pt x="792" y="162"/>
                    </a:lnTo>
                    <a:lnTo>
                      <a:pt x="792" y="156"/>
                    </a:lnTo>
                    <a:lnTo>
                      <a:pt x="792" y="150"/>
                    </a:lnTo>
                    <a:lnTo>
                      <a:pt x="792" y="144"/>
                    </a:lnTo>
                    <a:lnTo>
                      <a:pt x="792" y="144"/>
                    </a:lnTo>
                    <a:lnTo>
                      <a:pt x="792" y="138"/>
                    </a:lnTo>
                    <a:lnTo>
                      <a:pt x="792" y="138"/>
                    </a:lnTo>
                    <a:lnTo>
                      <a:pt x="792" y="132"/>
                    </a:lnTo>
                    <a:lnTo>
                      <a:pt x="792" y="132"/>
                    </a:lnTo>
                    <a:lnTo>
                      <a:pt x="792" y="132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32"/>
                    </a:lnTo>
                    <a:lnTo>
                      <a:pt x="792" y="132"/>
                    </a:lnTo>
                    <a:lnTo>
                      <a:pt x="792" y="132"/>
                    </a:lnTo>
                    <a:lnTo>
                      <a:pt x="792" y="138"/>
                    </a:lnTo>
                    <a:lnTo>
                      <a:pt x="792" y="138"/>
                    </a:lnTo>
                    <a:lnTo>
                      <a:pt x="792" y="144"/>
                    </a:lnTo>
                    <a:lnTo>
                      <a:pt x="792" y="144"/>
                    </a:lnTo>
                    <a:lnTo>
                      <a:pt x="792" y="150"/>
                    </a:lnTo>
                    <a:lnTo>
                      <a:pt x="792" y="156"/>
                    </a:lnTo>
                    <a:lnTo>
                      <a:pt x="792" y="162"/>
                    </a:lnTo>
                    <a:lnTo>
                      <a:pt x="798" y="162"/>
                    </a:lnTo>
                    <a:lnTo>
                      <a:pt x="798" y="168"/>
                    </a:lnTo>
                    <a:lnTo>
                      <a:pt x="798" y="174"/>
                    </a:lnTo>
                    <a:lnTo>
                      <a:pt x="798" y="180"/>
                    </a:lnTo>
                    <a:lnTo>
                      <a:pt x="798" y="186"/>
                    </a:lnTo>
                    <a:lnTo>
                      <a:pt x="798" y="192"/>
                    </a:lnTo>
                    <a:lnTo>
                      <a:pt x="798" y="198"/>
                    </a:lnTo>
                    <a:lnTo>
                      <a:pt x="798" y="204"/>
                    </a:lnTo>
                    <a:lnTo>
                      <a:pt x="798" y="210"/>
                    </a:lnTo>
                    <a:lnTo>
                      <a:pt x="798" y="216"/>
                    </a:lnTo>
                    <a:lnTo>
                      <a:pt x="798" y="222"/>
                    </a:lnTo>
                    <a:lnTo>
                      <a:pt x="798" y="228"/>
                    </a:lnTo>
                    <a:lnTo>
                      <a:pt x="798" y="234"/>
                    </a:lnTo>
                    <a:lnTo>
                      <a:pt x="798" y="240"/>
                    </a:lnTo>
                    <a:lnTo>
                      <a:pt x="798" y="246"/>
                    </a:lnTo>
                    <a:lnTo>
                      <a:pt x="798" y="252"/>
                    </a:lnTo>
                    <a:lnTo>
                      <a:pt x="798" y="258"/>
                    </a:lnTo>
                    <a:lnTo>
                      <a:pt x="798" y="264"/>
                    </a:lnTo>
                    <a:lnTo>
                      <a:pt x="798" y="270"/>
                    </a:lnTo>
                    <a:lnTo>
                      <a:pt x="798" y="276"/>
                    </a:lnTo>
                    <a:lnTo>
                      <a:pt x="798" y="282"/>
                    </a:lnTo>
                    <a:lnTo>
                      <a:pt x="798" y="288"/>
                    </a:lnTo>
                    <a:lnTo>
                      <a:pt x="798" y="288"/>
                    </a:lnTo>
                    <a:lnTo>
                      <a:pt x="798" y="294"/>
                    </a:lnTo>
                    <a:lnTo>
                      <a:pt x="798" y="300"/>
                    </a:lnTo>
                    <a:lnTo>
                      <a:pt x="798" y="306"/>
                    </a:lnTo>
                    <a:lnTo>
                      <a:pt x="798" y="312"/>
                    </a:lnTo>
                    <a:lnTo>
                      <a:pt x="798" y="318"/>
                    </a:lnTo>
                    <a:lnTo>
                      <a:pt x="798" y="324"/>
                    </a:lnTo>
                    <a:lnTo>
                      <a:pt x="798" y="330"/>
                    </a:lnTo>
                    <a:lnTo>
                      <a:pt x="798" y="330"/>
                    </a:lnTo>
                    <a:lnTo>
                      <a:pt x="798" y="336"/>
                    </a:lnTo>
                    <a:lnTo>
                      <a:pt x="798" y="342"/>
                    </a:lnTo>
                    <a:lnTo>
                      <a:pt x="798" y="342"/>
                    </a:lnTo>
                    <a:lnTo>
                      <a:pt x="798" y="348"/>
                    </a:lnTo>
                    <a:lnTo>
                      <a:pt x="798" y="354"/>
                    </a:lnTo>
                    <a:lnTo>
                      <a:pt x="798" y="354"/>
                    </a:lnTo>
                    <a:lnTo>
                      <a:pt x="798" y="360"/>
                    </a:lnTo>
                    <a:lnTo>
                      <a:pt x="798" y="360"/>
                    </a:lnTo>
                    <a:lnTo>
                      <a:pt x="798" y="366"/>
                    </a:lnTo>
                    <a:lnTo>
                      <a:pt x="798" y="366"/>
                    </a:lnTo>
                    <a:lnTo>
                      <a:pt x="798" y="366"/>
                    </a:lnTo>
                    <a:lnTo>
                      <a:pt x="798" y="372"/>
                    </a:lnTo>
                    <a:lnTo>
                      <a:pt x="798" y="372"/>
                    </a:lnTo>
                    <a:lnTo>
                      <a:pt x="798" y="372"/>
                    </a:lnTo>
                    <a:lnTo>
                      <a:pt x="798" y="372"/>
                    </a:lnTo>
                    <a:lnTo>
                      <a:pt x="798" y="378"/>
                    </a:lnTo>
                    <a:lnTo>
                      <a:pt x="798" y="378"/>
                    </a:lnTo>
                    <a:lnTo>
                      <a:pt x="798" y="378"/>
                    </a:lnTo>
                    <a:lnTo>
                      <a:pt x="798" y="378"/>
                    </a:lnTo>
                    <a:lnTo>
                      <a:pt x="798" y="378"/>
                    </a:lnTo>
                    <a:lnTo>
                      <a:pt x="798" y="378"/>
                    </a:lnTo>
                    <a:lnTo>
                      <a:pt x="798" y="384"/>
                    </a:lnTo>
                    <a:lnTo>
                      <a:pt x="798" y="384"/>
                    </a:lnTo>
                    <a:lnTo>
                      <a:pt x="798" y="384"/>
                    </a:lnTo>
                    <a:lnTo>
                      <a:pt x="798" y="384"/>
                    </a:lnTo>
                    <a:lnTo>
                      <a:pt x="798" y="384"/>
                    </a:lnTo>
                    <a:lnTo>
                      <a:pt x="798" y="384"/>
                    </a:lnTo>
                    <a:lnTo>
                      <a:pt x="798" y="384"/>
                    </a:lnTo>
                    <a:lnTo>
                      <a:pt x="798" y="390"/>
                    </a:lnTo>
                    <a:lnTo>
                      <a:pt x="798" y="390"/>
                    </a:lnTo>
                    <a:lnTo>
                      <a:pt x="798" y="390"/>
                    </a:lnTo>
                    <a:lnTo>
                      <a:pt x="804" y="390"/>
                    </a:lnTo>
                    <a:lnTo>
                      <a:pt x="804" y="390"/>
                    </a:lnTo>
                    <a:lnTo>
                      <a:pt x="804" y="390"/>
                    </a:lnTo>
                    <a:lnTo>
                      <a:pt x="804" y="390"/>
                    </a:lnTo>
                    <a:lnTo>
                      <a:pt x="804" y="396"/>
                    </a:lnTo>
                    <a:lnTo>
                      <a:pt x="804" y="396"/>
                    </a:lnTo>
                    <a:lnTo>
                      <a:pt x="804" y="396"/>
                    </a:lnTo>
                    <a:lnTo>
                      <a:pt x="804" y="396"/>
                    </a:lnTo>
                    <a:lnTo>
                      <a:pt x="804" y="396"/>
                    </a:lnTo>
                    <a:lnTo>
                      <a:pt x="804" y="396"/>
                    </a:lnTo>
                    <a:lnTo>
                      <a:pt x="804" y="396"/>
                    </a:lnTo>
                    <a:lnTo>
                      <a:pt x="804" y="402"/>
                    </a:lnTo>
                    <a:lnTo>
                      <a:pt x="804" y="402"/>
                    </a:lnTo>
                    <a:lnTo>
                      <a:pt x="804" y="402"/>
                    </a:lnTo>
                    <a:lnTo>
                      <a:pt x="804" y="402"/>
                    </a:lnTo>
                    <a:lnTo>
                      <a:pt x="804" y="402"/>
                    </a:lnTo>
                    <a:lnTo>
                      <a:pt x="804" y="402"/>
                    </a:lnTo>
                    <a:lnTo>
                      <a:pt x="804" y="402"/>
                    </a:lnTo>
                    <a:lnTo>
                      <a:pt x="804" y="408"/>
                    </a:lnTo>
                    <a:lnTo>
                      <a:pt x="804" y="408"/>
                    </a:lnTo>
                    <a:lnTo>
                      <a:pt x="804" y="408"/>
                    </a:lnTo>
                    <a:lnTo>
                      <a:pt x="804" y="408"/>
                    </a:lnTo>
                    <a:lnTo>
                      <a:pt x="804" y="408"/>
                    </a:lnTo>
                    <a:lnTo>
                      <a:pt x="804" y="408"/>
                    </a:lnTo>
                    <a:lnTo>
                      <a:pt x="804" y="408"/>
                    </a:lnTo>
                    <a:lnTo>
                      <a:pt x="804" y="408"/>
                    </a:lnTo>
                    <a:lnTo>
                      <a:pt x="804" y="414"/>
                    </a:lnTo>
                    <a:lnTo>
                      <a:pt x="804" y="414"/>
                    </a:lnTo>
                    <a:lnTo>
                      <a:pt x="804" y="414"/>
                    </a:lnTo>
                    <a:lnTo>
                      <a:pt x="804" y="414"/>
                    </a:lnTo>
                    <a:lnTo>
                      <a:pt x="804" y="414"/>
                    </a:lnTo>
                    <a:lnTo>
                      <a:pt x="804" y="414"/>
                    </a:lnTo>
                    <a:lnTo>
                      <a:pt x="804" y="414"/>
                    </a:lnTo>
                    <a:lnTo>
                      <a:pt x="804" y="420"/>
                    </a:lnTo>
                    <a:lnTo>
                      <a:pt x="804" y="420"/>
                    </a:lnTo>
                    <a:lnTo>
                      <a:pt x="804" y="420"/>
                    </a:lnTo>
                    <a:lnTo>
                      <a:pt x="804" y="420"/>
                    </a:lnTo>
                    <a:lnTo>
                      <a:pt x="804" y="420"/>
                    </a:lnTo>
                    <a:lnTo>
                      <a:pt x="804" y="420"/>
                    </a:lnTo>
                    <a:lnTo>
                      <a:pt x="804" y="420"/>
                    </a:lnTo>
                    <a:lnTo>
                      <a:pt x="804" y="426"/>
                    </a:lnTo>
                    <a:lnTo>
                      <a:pt x="804" y="426"/>
                    </a:lnTo>
                    <a:lnTo>
                      <a:pt x="804" y="426"/>
                    </a:lnTo>
                    <a:lnTo>
                      <a:pt x="804" y="426"/>
                    </a:lnTo>
                    <a:lnTo>
                      <a:pt x="804" y="426"/>
                    </a:lnTo>
                    <a:lnTo>
                      <a:pt x="804" y="426"/>
                    </a:lnTo>
                    <a:lnTo>
                      <a:pt x="804" y="426"/>
                    </a:lnTo>
                    <a:lnTo>
                      <a:pt x="804" y="432"/>
                    </a:lnTo>
                    <a:lnTo>
                      <a:pt x="804" y="432"/>
                    </a:lnTo>
                    <a:lnTo>
                      <a:pt x="804" y="432"/>
                    </a:lnTo>
                    <a:lnTo>
                      <a:pt x="804" y="432"/>
                    </a:lnTo>
                    <a:lnTo>
                      <a:pt x="804" y="432"/>
                    </a:lnTo>
                    <a:lnTo>
                      <a:pt x="804" y="432"/>
                    </a:lnTo>
                    <a:lnTo>
                      <a:pt x="804" y="432"/>
                    </a:lnTo>
                    <a:lnTo>
                      <a:pt x="804" y="432"/>
                    </a:lnTo>
                    <a:lnTo>
                      <a:pt x="804" y="438"/>
                    </a:lnTo>
                    <a:lnTo>
                      <a:pt x="804" y="438"/>
                    </a:lnTo>
                    <a:lnTo>
                      <a:pt x="804" y="438"/>
                    </a:lnTo>
                    <a:lnTo>
                      <a:pt x="804" y="438"/>
                    </a:lnTo>
                    <a:lnTo>
                      <a:pt x="804" y="438"/>
                    </a:lnTo>
                    <a:lnTo>
                      <a:pt x="810" y="438"/>
                    </a:lnTo>
                    <a:lnTo>
                      <a:pt x="810" y="438"/>
                    </a:lnTo>
                    <a:lnTo>
                      <a:pt x="810" y="444"/>
                    </a:lnTo>
                    <a:lnTo>
                      <a:pt x="810" y="444"/>
                    </a:lnTo>
                    <a:lnTo>
                      <a:pt x="810" y="444"/>
                    </a:lnTo>
                    <a:lnTo>
                      <a:pt x="810" y="444"/>
                    </a:lnTo>
                    <a:lnTo>
                      <a:pt x="810" y="444"/>
                    </a:lnTo>
                    <a:lnTo>
                      <a:pt x="810" y="444"/>
                    </a:lnTo>
                    <a:lnTo>
                      <a:pt x="810" y="444"/>
                    </a:lnTo>
                    <a:lnTo>
                      <a:pt x="810" y="444"/>
                    </a:lnTo>
                    <a:lnTo>
                      <a:pt x="810" y="450"/>
                    </a:lnTo>
                    <a:lnTo>
                      <a:pt x="810" y="450"/>
                    </a:lnTo>
                    <a:lnTo>
                      <a:pt x="810" y="450"/>
                    </a:lnTo>
                    <a:lnTo>
                      <a:pt x="810" y="450"/>
                    </a:lnTo>
                    <a:lnTo>
                      <a:pt x="810" y="450"/>
                    </a:lnTo>
                    <a:lnTo>
                      <a:pt x="810" y="450"/>
                    </a:lnTo>
                    <a:lnTo>
                      <a:pt x="810" y="450"/>
                    </a:lnTo>
                    <a:lnTo>
                      <a:pt x="810" y="450"/>
                    </a:lnTo>
                    <a:lnTo>
                      <a:pt x="810" y="456"/>
                    </a:lnTo>
                    <a:lnTo>
                      <a:pt x="810" y="456"/>
                    </a:lnTo>
                    <a:lnTo>
                      <a:pt x="810" y="456"/>
                    </a:lnTo>
                    <a:lnTo>
                      <a:pt x="810" y="456"/>
                    </a:lnTo>
                    <a:lnTo>
                      <a:pt x="810" y="456"/>
                    </a:lnTo>
                    <a:lnTo>
                      <a:pt x="810" y="456"/>
                    </a:lnTo>
                    <a:lnTo>
                      <a:pt x="810" y="456"/>
                    </a:lnTo>
                    <a:lnTo>
                      <a:pt x="810" y="462"/>
                    </a:lnTo>
                    <a:lnTo>
                      <a:pt x="810" y="462"/>
                    </a:lnTo>
                    <a:lnTo>
                      <a:pt x="810" y="462"/>
                    </a:lnTo>
                    <a:lnTo>
                      <a:pt x="810" y="462"/>
                    </a:lnTo>
                    <a:lnTo>
                      <a:pt x="810" y="462"/>
                    </a:lnTo>
                    <a:lnTo>
                      <a:pt x="810" y="462"/>
                    </a:lnTo>
                    <a:lnTo>
                      <a:pt x="810" y="462"/>
                    </a:lnTo>
                    <a:lnTo>
                      <a:pt x="810" y="462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0" y="474"/>
                    </a:lnTo>
                    <a:lnTo>
                      <a:pt x="810" y="474"/>
                    </a:lnTo>
                    <a:lnTo>
                      <a:pt x="810" y="474"/>
                    </a:lnTo>
                    <a:lnTo>
                      <a:pt x="810" y="474"/>
                    </a:lnTo>
                    <a:lnTo>
                      <a:pt x="810" y="474"/>
                    </a:lnTo>
                    <a:lnTo>
                      <a:pt x="810" y="474"/>
                    </a:lnTo>
                    <a:lnTo>
                      <a:pt x="810" y="474"/>
                    </a:lnTo>
                    <a:lnTo>
                      <a:pt x="810" y="474"/>
                    </a:lnTo>
                    <a:lnTo>
                      <a:pt x="810" y="480"/>
                    </a:lnTo>
                    <a:lnTo>
                      <a:pt x="810" y="480"/>
                    </a:lnTo>
                    <a:lnTo>
                      <a:pt x="810" y="480"/>
                    </a:lnTo>
                    <a:lnTo>
                      <a:pt x="810" y="480"/>
                    </a:lnTo>
                    <a:lnTo>
                      <a:pt x="810" y="480"/>
                    </a:lnTo>
                    <a:lnTo>
                      <a:pt x="810" y="480"/>
                    </a:lnTo>
                    <a:lnTo>
                      <a:pt x="810" y="480"/>
                    </a:lnTo>
                    <a:lnTo>
                      <a:pt x="810" y="480"/>
                    </a:lnTo>
                    <a:lnTo>
                      <a:pt x="810" y="486"/>
                    </a:lnTo>
                    <a:lnTo>
                      <a:pt x="810" y="486"/>
                    </a:lnTo>
                    <a:lnTo>
                      <a:pt x="810" y="486"/>
                    </a:lnTo>
                    <a:lnTo>
                      <a:pt x="810" y="486"/>
                    </a:lnTo>
                    <a:lnTo>
                      <a:pt x="816" y="486"/>
                    </a:lnTo>
                    <a:lnTo>
                      <a:pt x="816" y="486"/>
                    </a:lnTo>
                    <a:lnTo>
                      <a:pt x="816" y="486"/>
                    </a:lnTo>
                    <a:lnTo>
                      <a:pt x="816" y="486"/>
                    </a:lnTo>
                    <a:lnTo>
                      <a:pt x="816" y="486"/>
                    </a:lnTo>
                    <a:lnTo>
                      <a:pt x="816" y="492"/>
                    </a:lnTo>
                    <a:lnTo>
                      <a:pt x="816" y="492"/>
                    </a:lnTo>
                    <a:lnTo>
                      <a:pt x="816" y="492"/>
                    </a:lnTo>
                    <a:lnTo>
                      <a:pt x="816" y="492"/>
                    </a:lnTo>
                    <a:lnTo>
                      <a:pt x="816" y="492"/>
                    </a:lnTo>
                    <a:lnTo>
                      <a:pt x="816" y="492"/>
                    </a:lnTo>
                    <a:lnTo>
                      <a:pt x="816" y="492"/>
                    </a:lnTo>
                    <a:lnTo>
                      <a:pt x="816" y="492"/>
                    </a:lnTo>
                    <a:lnTo>
                      <a:pt x="816" y="498"/>
                    </a:lnTo>
                    <a:lnTo>
                      <a:pt x="816" y="498"/>
                    </a:lnTo>
                    <a:lnTo>
                      <a:pt x="816" y="498"/>
                    </a:lnTo>
                    <a:lnTo>
                      <a:pt x="816" y="498"/>
                    </a:lnTo>
                    <a:lnTo>
                      <a:pt x="816" y="498"/>
                    </a:lnTo>
                    <a:lnTo>
                      <a:pt x="816" y="498"/>
                    </a:lnTo>
                    <a:lnTo>
                      <a:pt x="816" y="498"/>
                    </a:lnTo>
                    <a:lnTo>
                      <a:pt x="816" y="498"/>
                    </a:lnTo>
                    <a:lnTo>
                      <a:pt x="816" y="498"/>
                    </a:lnTo>
                    <a:lnTo>
                      <a:pt x="816" y="504"/>
                    </a:lnTo>
                    <a:lnTo>
                      <a:pt x="816" y="504"/>
                    </a:lnTo>
                    <a:lnTo>
                      <a:pt x="816" y="504"/>
                    </a:lnTo>
                    <a:lnTo>
                      <a:pt x="816" y="504"/>
                    </a:lnTo>
                    <a:lnTo>
                      <a:pt x="816" y="504"/>
                    </a:lnTo>
                    <a:lnTo>
                      <a:pt x="816" y="504"/>
                    </a:lnTo>
                    <a:lnTo>
                      <a:pt x="816" y="504"/>
                    </a:lnTo>
                    <a:lnTo>
                      <a:pt x="816" y="504"/>
                    </a:lnTo>
                    <a:lnTo>
                      <a:pt x="816" y="510"/>
                    </a:lnTo>
                    <a:lnTo>
                      <a:pt x="816" y="510"/>
                    </a:lnTo>
                    <a:lnTo>
                      <a:pt x="816" y="510"/>
                    </a:lnTo>
                    <a:lnTo>
                      <a:pt x="816" y="510"/>
                    </a:lnTo>
                    <a:lnTo>
                      <a:pt x="816" y="510"/>
                    </a:lnTo>
                    <a:lnTo>
                      <a:pt x="816" y="510"/>
                    </a:lnTo>
                    <a:lnTo>
                      <a:pt x="828" y="576"/>
                    </a:lnTo>
                    <a:lnTo>
                      <a:pt x="828" y="576"/>
                    </a:lnTo>
                    <a:lnTo>
                      <a:pt x="828" y="576"/>
                    </a:lnTo>
                    <a:lnTo>
                      <a:pt x="828" y="576"/>
                    </a:lnTo>
                    <a:lnTo>
                      <a:pt x="828" y="576"/>
                    </a:lnTo>
                    <a:lnTo>
                      <a:pt x="828" y="576"/>
                    </a:lnTo>
                    <a:lnTo>
                      <a:pt x="828" y="576"/>
                    </a:lnTo>
                    <a:lnTo>
                      <a:pt x="828" y="582"/>
                    </a:lnTo>
                    <a:lnTo>
                      <a:pt x="828" y="582"/>
                    </a:lnTo>
                    <a:lnTo>
                      <a:pt x="828" y="582"/>
                    </a:lnTo>
                    <a:lnTo>
                      <a:pt x="828" y="582"/>
                    </a:lnTo>
                    <a:lnTo>
                      <a:pt x="828" y="582"/>
                    </a:lnTo>
                    <a:lnTo>
                      <a:pt x="828" y="582"/>
                    </a:lnTo>
                    <a:lnTo>
                      <a:pt x="828" y="582"/>
                    </a:lnTo>
                    <a:lnTo>
                      <a:pt x="828" y="582"/>
                    </a:lnTo>
                    <a:lnTo>
                      <a:pt x="828" y="582"/>
                    </a:lnTo>
                    <a:lnTo>
                      <a:pt x="828" y="582"/>
                    </a:lnTo>
                    <a:lnTo>
                      <a:pt x="828" y="582"/>
                    </a:lnTo>
                    <a:lnTo>
                      <a:pt x="828" y="588"/>
                    </a:lnTo>
                    <a:lnTo>
                      <a:pt x="828" y="588"/>
                    </a:lnTo>
                    <a:lnTo>
                      <a:pt x="828" y="588"/>
                    </a:lnTo>
                    <a:lnTo>
                      <a:pt x="828" y="588"/>
                    </a:lnTo>
                    <a:lnTo>
                      <a:pt x="828" y="588"/>
                    </a:lnTo>
                    <a:lnTo>
                      <a:pt x="828" y="588"/>
                    </a:lnTo>
                    <a:lnTo>
                      <a:pt x="828" y="588"/>
                    </a:lnTo>
                    <a:lnTo>
                      <a:pt x="828" y="588"/>
                    </a:lnTo>
                    <a:lnTo>
                      <a:pt x="828" y="588"/>
                    </a:lnTo>
                    <a:lnTo>
                      <a:pt x="828" y="588"/>
                    </a:lnTo>
                    <a:lnTo>
                      <a:pt x="828" y="588"/>
                    </a:lnTo>
                    <a:lnTo>
                      <a:pt x="828" y="594"/>
                    </a:lnTo>
                    <a:lnTo>
                      <a:pt x="828" y="594"/>
                    </a:lnTo>
                    <a:lnTo>
                      <a:pt x="828" y="594"/>
                    </a:lnTo>
                    <a:lnTo>
                      <a:pt x="828" y="594"/>
                    </a:lnTo>
                    <a:lnTo>
                      <a:pt x="828" y="594"/>
                    </a:lnTo>
                    <a:lnTo>
                      <a:pt x="828" y="594"/>
                    </a:lnTo>
                    <a:lnTo>
                      <a:pt x="828" y="594"/>
                    </a:lnTo>
                    <a:lnTo>
                      <a:pt x="828" y="594"/>
                    </a:lnTo>
                    <a:lnTo>
                      <a:pt x="828" y="594"/>
                    </a:lnTo>
                    <a:lnTo>
                      <a:pt x="828" y="594"/>
                    </a:lnTo>
                    <a:lnTo>
                      <a:pt x="828" y="594"/>
                    </a:lnTo>
                    <a:lnTo>
                      <a:pt x="828" y="594"/>
                    </a:lnTo>
                    <a:lnTo>
                      <a:pt x="828" y="600"/>
                    </a:lnTo>
                    <a:lnTo>
                      <a:pt x="828" y="600"/>
                    </a:lnTo>
                    <a:lnTo>
                      <a:pt x="834" y="600"/>
                    </a:lnTo>
                    <a:lnTo>
                      <a:pt x="834" y="600"/>
                    </a:lnTo>
                    <a:lnTo>
                      <a:pt x="834" y="600"/>
                    </a:lnTo>
                    <a:lnTo>
                      <a:pt x="834" y="600"/>
                    </a:lnTo>
                    <a:lnTo>
                      <a:pt x="834" y="600"/>
                    </a:lnTo>
                    <a:lnTo>
                      <a:pt x="834" y="600"/>
                    </a:lnTo>
                    <a:lnTo>
                      <a:pt x="834" y="600"/>
                    </a:lnTo>
                    <a:lnTo>
                      <a:pt x="834" y="600"/>
                    </a:lnTo>
                    <a:lnTo>
                      <a:pt x="834" y="600"/>
                    </a:lnTo>
                    <a:lnTo>
                      <a:pt x="834" y="600"/>
                    </a:lnTo>
                    <a:lnTo>
                      <a:pt x="840" y="648"/>
                    </a:lnTo>
                    <a:lnTo>
                      <a:pt x="840" y="648"/>
                    </a:lnTo>
                    <a:lnTo>
                      <a:pt x="840" y="648"/>
                    </a:lnTo>
                    <a:lnTo>
                      <a:pt x="840" y="648"/>
                    </a:lnTo>
                    <a:lnTo>
                      <a:pt x="840" y="648"/>
                    </a:lnTo>
                    <a:lnTo>
                      <a:pt x="840" y="648"/>
                    </a:lnTo>
                    <a:lnTo>
                      <a:pt x="840" y="654"/>
                    </a:lnTo>
                    <a:lnTo>
                      <a:pt x="840" y="654"/>
                    </a:lnTo>
                    <a:lnTo>
                      <a:pt x="840" y="654"/>
                    </a:lnTo>
                    <a:lnTo>
                      <a:pt x="846" y="654"/>
                    </a:lnTo>
                    <a:lnTo>
                      <a:pt x="846" y="654"/>
                    </a:lnTo>
                    <a:lnTo>
                      <a:pt x="846" y="654"/>
                    </a:lnTo>
                    <a:lnTo>
                      <a:pt x="846" y="654"/>
                    </a:lnTo>
                    <a:lnTo>
                      <a:pt x="846" y="654"/>
                    </a:lnTo>
                    <a:lnTo>
                      <a:pt x="846" y="654"/>
                    </a:lnTo>
                    <a:lnTo>
                      <a:pt x="846" y="654"/>
                    </a:lnTo>
                    <a:lnTo>
                      <a:pt x="846" y="654"/>
                    </a:lnTo>
                    <a:lnTo>
                      <a:pt x="846" y="654"/>
                    </a:lnTo>
                    <a:lnTo>
                      <a:pt x="846" y="654"/>
                    </a:lnTo>
                    <a:lnTo>
                      <a:pt x="846" y="654"/>
                    </a:lnTo>
                    <a:lnTo>
                      <a:pt x="846" y="654"/>
                    </a:lnTo>
                    <a:lnTo>
                      <a:pt x="846" y="654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72"/>
                    </a:lnTo>
                    <a:lnTo>
                      <a:pt x="846" y="672"/>
                    </a:lnTo>
                    <a:lnTo>
                      <a:pt x="846" y="672"/>
                    </a:lnTo>
                    <a:lnTo>
                      <a:pt x="846" y="672"/>
                    </a:lnTo>
                    <a:lnTo>
                      <a:pt x="846" y="672"/>
                    </a:lnTo>
                    <a:lnTo>
                      <a:pt x="846" y="672"/>
                    </a:lnTo>
                    <a:lnTo>
                      <a:pt x="846" y="672"/>
                    </a:lnTo>
                    <a:lnTo>
                      <a:pt x="846" y="672"/>
                    </a:lnTo>
                    <a:lnTo>
                      <a:pt x="846" y="672"/>
                    </a:lnTo>
                    <a:lnTo>
                      <a:pt x="846" y="672"/>
                    </a:lnTo>
                    <a:lnTo>
                      <a:pt x="846" y="672"/>
                    </a:lnTo>
                    <a:lnTo>
                      <a:pt x="846" y="672"/>
                    </a:lnTo>
                    <a:lnTo>
                      <a:pt x="852" y="672"/>
                    </a:lnTo>
                    <a:lnTo>
                      <a:pt x="852" y="672"/>
                    </a:lnTo>
                    <a:lnTo>
                      <a:pt x="852" y="672"/>
                    </a:lnTo>
                    <a:lnTo>
                      <a:pt x="852" y="672"/>
                    </a:lnTo>
                    <a:lnTo>
                      <a:pt x="852" y="672"/>
                    </a:lnTo>
                    <a:lnTo>
                      <a:pt x="852" y="672"/>
                    </a:lnTo>
                    <a:lnTo>
                      <a:pt x="852" y="672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90"/>
                    </a:lnTo>
                    <a:lnTo>
                      <a:pt x="852" y="690"/>
                    </a:lnTo>
                    <a:lnTo>
                      <a:pt x="852" y="690"/>
                    </a:lnTo>
                    <a:lnTo>
                      <a:pt x="852" y="690"/>
                    </a:lnTo>
                    <a:lnTo>
                      <a:pt x="852" y="690"/>
                    </a:lnTo>
                    <a:lnTo>
                      <a:pt x="852" y="690"/>
                    </a:lnTo>
                    <a:lnTo>
                      <a:pt x="852" y="690"/>
                    </a:lnTo>
                    <a:lnTo>
                      <a:pt x="852" y="690"/>
                    </a:lnTo>
                    <a:lnTo>
                      <a:pt x="852" y="690"/>
                    </a:lnTo>
                    <a:lnTo>
                      <a:pt x="852" y="690"/>
                    </a:lnTo>
                    <a:lnTo>
                      <a:pt x="858" y="690"/>
                    </a:lnTo>
                    <a:lnTo>
                      <a:pt x="858" y="690"/>
                    </a:lnTo>
                    <a:lnTo>
                      <a:pt x="858" y="690"/>
                    </a:lnTo>
                    <a:lnTo>
                      <a:pt x="858" y="690"/>
                    </a:lnTo>
                    <a:lnTo>
                      <a:pt x="858" y="690"/>
                    </a:lnTo>
                    <a:lnTo>
                      <a:pt x="858" y="690"/>
                    </a:lnTo>
                    <a:lnTo>
                      <a:pt x="858" y="690"/>
                    </a:lnTo>
                    <a:lnTo>
                      <a:pt x="864" y="708"/>
                    </a:lnTo>
                    <a:lnTo>
                      <a:pt x="864" y="708"/>
                    </a:lnTo>
                    <a:lnTo>
                      <a:pt x="864" y="708"/>
                    </a:lnTo>
                    <a:lnTo>
                      <a:pt x="864" y="708"/>
                    </a:lnTo>
                    <a:lnTo>
                      <a:pt x="864" y="708"/>
                    </a:lnTo>
                    <a:lnTo>
                      <a:pt x="864" y="708"/>
                    </a:lnTo>
                    <a:lnTo>
                      <a:pt x="864" y="708"/>
                    </a:lnTo>
                    <a:lnTo>
                      <a:pt x="864" y="708"/>
                    </a:lnTo>
                    <a:lnTo>
                      <a:pt x="864" y="708"/>
                    </a:lnTo>
                    <a:lnTo>
                      <a:pt x="864" y="708"/>
                    </a:lnTo>
                    <a:lnTo>
                      <a:pt x="864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82" y="714"/>
                    </a:lnTo>
                    <a:lnTo>
                      <a:pt x="882" y="714"/>
                    </a:lnTo>
                    <a:lnTo>
                      <a:pt x="882" y="714"/>
                    </a:lnTo>
                    <a:lnTo>
                      <a:pt x="882" y="714"/>
                    </a:lnTo>
                    <a:lnTo>
                      <a:pt x="882" y="714"/>
                    </a:lnTo>
                    <a:lnTo>
                      <a:pt x="882" y="714"/>
                    </a:lnTo>
                    <a:lnTo>
                      <a:pt x="882" y="714"/>
                    </a:lnTo>
                    <a:lnTo>
                      <a:pt x="882" y="714"/>
                    </a:lnTo>
                    <a:lnTo>
                      <a:pt x="882" y="714"/>
                    </a:lnTo>
                    <a:lnTo>
                      <a:pt x="882" y="714"/>
                    </a:lnTo>
                    <a:lnTo>
                      <a:pt x="882" y="714"/>
                    </a:lnTo>
                    <a:lnTo>
                      <a:pt x="882" y="714"/>
                    </a:lnTo>
                    <a:lnTo>
                      <a:pt x="882" y="714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94" y="702"/>
                    </a:lnTo>
                    <a:lnTo>
                      <a:pt x="894" y="702"/>
                    </a:lnTo>
                    <a:lnTo>
                      <a:pt x="894" y="702"/>
                    </a:lnTo>
                    <a:lnTo>
                      <a:pt x="894" y="702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0"/>
                    </a:lnTo>
                    <a:lnTo>
                      <a:pt x="894" y="690"/>
                    </a:lnTo>
                    <a:lnTo>
                      <a:pt x="894" y="690"/>
                    </a:lnTo>
                    <a:lnTo>
                      <a:pt x="894" y="690"/>
                    </a:lnTo>
                    <a:lnTo>
                      <a:pt x="894" y="69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48"/>
                    </a:lnTo>
                    <a:lnTo>
                      <a:pt x="906" y="648"/>
                    </a:lnTo>
                    <a:lnTo>
                      <a:pt x="906" y="648"/>
                    </a:lnTo>
                    <a:lnTo>
                      <a:pt x="906" y="648"/>
                    </a:lnTo>
                    <a:lnTo>
                      <a:pt x="906" y="648"/>
                    </a:lnTo>
                    <a:lnTo>
                      <a:pt x="906" y="648"/>
                    </a:lnTo>
                    <a:lnTo>
                      <a:pt x="906" y="648"/>
                    </a:lnTo>
                    <a:lnTo>
                      <a:pt x="906" y="648"/>
                    </a:lnTo>
                    <a:lnTo>
                      <a:pt x="906" y="648"/>
                    </a:lnTo>
                    <a:lnTo>
                      <a:pt x="912" y="648"/>
                    </a:lnTo>
                    <a:lnTo>
                      <a:pt x="912" y="648"/>
                    </a:lnTo>
                    <a:lnTo>
                      <a:pt x="912" y="648"/>
                    </a:lnTo>
                    <a:lnTo>
                      <a:pt x="912" y="648"/>
                    </a:lnTo>
                    <a:lnTo>
                      <a:pt x="912" y="648"/>
                    </a:lnTo>
                    <a:lnTo>
                      <a:pt x="912" y="648"/>
                    </a:lnTo>
                    <a:lnTo>
                      <a:pt x="912" y="648"/>
                    </a:lnTo>
                    <a:lnTo>
                      <a:pt x="912" y="642"/>
                    </a:lnTo>
                    <a:lnTo>
                      <a:pt x="912" y="642"/>
                    </a:lnTo>
                    <a:lnTo>
                      <a:pt x="912" y="642"/>
                    </a:lnTo>
                    <a:lnTo>
                      <a:pt x="912" y="642"/>
                    </a:lnTo>
                    <a:lnTo>
                      <a:pt x="912" y="642"/>
                    </a:lnTo>
                    <a:lnTo>
                      <a:pt x="918" y="594"/>
                    </a:lnTo>
                    <a:lnTo>
                      <a:pt x="918" y="594"/>
                    </a:lnTo>
                    <a:lnTo>
                      <a:pt x="918" y="594"/>
                    </a:lnTo>
                    <a:lnTo>
                      <a:pt x="918" y="594"/>
                    </a:lnTo>
                    <a:lnTo>
                      <a:pt x="918" y="594"/>
                    </a:lnTo>
                    <a:lnTo>
                      <a:pt x="918" y="594"/>
                    </a:lnTo>
                    <a:lnTo>
                      <a:pt x="918" y="594"/>
                    </a:lnTo>
                    <a:lnTo>
                      <a:pt x="924" y="594"/>
                    </a:lnTo>
                    <a:lnTo>
                      <a:pt x="924" y="594"/>
                    </a:lnTo>
                    <a:lnTo>
                      <a:pt x="924" y="588"/>
                    </a:lnTo>
                    <a:lnTo>
                      <a:pt x="924" y="588"/>
                    </a:lnTo>
                    <a:lnTo>
                      <a:pt x="924" y="588"/>
                    </a:lnTo>
                    <a:lnTo>
                      <a:pt x="924" y="588"/>
                    </a:lnTo>
                    <a:lnTo>
                      <a:pt x="924" y="588"/>
                    </a:lnTo>
                    <a:lnTo>
                      <a:pt x="924" y="588"/>
                    </a:lnTo>
                    <a:lnTo>
                      <a:pt x="924" y="588"/>
                    </a:lnTo>
                    <a:lnTo>
                      <a:pt x="924" y="588"/>
                    </a:lnTo>
                    <a:lnTo>
                      <a:pt x="924" y="588"/>
                    </a:lnTo>
                    <a:lnTo>
                      <a:pt x="924" y="588"/>
                    </a:lnTo>
                    <a:lnTo>
                      <a:pt x="924" y="588"/>
                    </a:lnTo>
                    <a:lnTo>
                      <a:pt x="924" y="582"/>
                    </a:lnTo>
                    <a:lnTo>
                      <a:pt x="924" y="582"/>
                    </a:lnTo>
                    <a:lnTo>
                      <a:pt x="924" y="582"/>
                    </a:lnTo>
                    <a:lnTo>
                      <a:pt x="924" y="582"/>
                    </a:lnTo>
                    <a:lnTo>
                      <a:pt x="924" y="582"/>
                    </a:lnTo>
                    <a:lnTo>
                      <a:pt x="924" y="582"/>
                    </a:lnTo>
                    <a:lnTo>
                      <a:pt x="924" y="582"/>
                    </a:lnTo>
                    <a:lnTo>
                      <a:pt x="924" y="582"/>
                    </a:lnTo>
                    <a:lnTo>
                      <a:pt x="924" y="582"/>
                    </a:lnTo>
                    <a:lnTo>
                      <a:pt x="924" y="582"/>
                    </a:lnTo>
                    <a:lnTo>
                      <a:pt x="924" y="576"/>
                    </a:lnTo>
                    <a:lnTo>
                      <a:pt x="924" y="576"/>
                    </a:lnTo>
                    <a:lnTo>
                      <a:pt x="924" y="576"/>
                    </a:lnTo>
                    <a:lnTo>
                      <a:pt x="924" y="576"/>
                    </a:lnTo>
                    <a:lnTo>
                      <a:pt x="924" y="576"/>
                    </a:lnTo>
                    <a:lnTo>
                      <a:pt x="924" y="576"/>
                    </a:lnTo>
                    <a:lnTo>
                      <a:pt x="924" y="576"/>
                    </a:lnTo>
                    <a:lnTo>
                      <a:pt x="924" y="576"/>
                    </a:lnTo>
                    <a:lnTo>
                      <a:pt x="924" y="576"/>
                    </a:lnTo>
                    <a:lnTo>
                      <a:pt x="924" y="576"/>
                    </a:lnTo>
                    <a:lnTo>
                      <a:pt x="924" y="576"/>
                    </a:lnTo>
                    <a:lnTo>
                      <a:pt x="924" y="570"/>
                    </a:lnTo>
                    <a:lnTo>
                      <a:pt x="924" y="570"/>
                    </a:lnTo>
                    <a:lnTo>
                      <a:pt x="924" y="570"/>
                    </a:lnTo>
                    <a:lnTo>
                      <a:pt x="924" y="570"/>
                    </a:lnTo>
                    <a:lnTo>
                      <a:pt x="924" y="570"/>
                    </a:lnTo>
                    <a:lnTo>
                      <a:pt x="924" y="570"/>
                    </a:lnTo>
                    <a:lnTo>
                      <a:pt x="924" y="570"/>
                    </a:lnTo>
                    <a:lnTo>
                      <a:pt x="924" y="570"/>
                    </a:lnTo>
                    <a:lnTo>
                      <a:pt x="924" y="570"/>
                    </a:lnTo>
                    <a:lnTo>
                      <a:pt x="924" y="570"/>
                    </a:lnTo>
                    <a:lnTo>
                      <a:pt x="924" y="564"/>
                    </a:lnTo>
                    <a:lnTo>
                      <a:pt x="924" y="564"/>
                    </a:lnTo>
                    <a:lnTo>
                      <a:pt x="924" y="564"/>
                    </a:lnTo>
                    <a:lnTo>
                      <a:pt x="924" y="564"/>
                    </a:lnTo>
                    <a:lnTo>
                      <a:pt x="924" y="564"/>
                    </a:lnTo>
                    <a:lnTo>
                      <a:pt x="924" y="564"/>
                    </a:lnTo>
                    <a:lnTo>
                      <a:pt x="924" y="564"/>
                    </a:lnTo>
                    <a:lnTo>
                      <a:pt x="924" y="564"/>
                    </a:lnTo>
                    <a:lnTo>
                      <a:pt x="924" y="564"/>
                    </a:lnTo>
                    <a:lnTo>
                      <a:pt x="924" y="564"/>
                    </a:lnTo>
                    <a:lnTo>
                      <a:pt x="924" y="564"/>
                    </a:lnTo>
                    <a:lnTo>
                      <a:pt x="924" y="558"/>
                    </a:lnTo>
                    <a:lnTo>
                      <a:pt x="924" y="558"/>
                    </a:lnTo>
                    <a:lnTo>
                      <a:pt x="924" y="558"/>
                    </a:lnTo>
                    <a:lnTo>
                      <a:pt x="924" y="558"/>
                    </a:lnTo>
                    <a:lnTo>
                      <a:pt x="924" y="558"/>
                    </a:lnTo>
                    <a:lnTo>
                      <a:pt x="930" y="558"/>
                    </a:lnTo>
                    <a:lnTo>
                      <a:pt x="930" y="558"/>
                    </a:lnTo>
                    <a:lnTo>
                      <a:pt x="930" y="558"/>
                    </a:lnTo>
                    <a:lnTo>
                      <a:pt x="930" y="558"/>
                    </a:lnTo>
                    <a:lnTo>
                      <a:pt x="930" y="558"/>
                    </a:lnTo>
                    <a:lnTo>
                      <a:pt x="930" y="552"/>
                    </a:lnTo>
                    <a:lnTo>
                      <a:pt x="930" y="552"/>
                    </a:lnTo>
                    <a:lnTo>
                      <a:pt x="930" y="552"/>
                    </a:lnTo>
                    <a:lnTo>
                      <a:pt x="930" y="552"/>
                    </a:lnTo>
                    <a:lnTo>
                      <a:pt x="930" y="552"/>
                    </a:lnTo>
                    <a:lnTo>
                      <a:pt x="930" y="552"/>
                    </a:lnTo>
                    <a:lnTo>
                      <a:pt x="930" y="552"/>
                    </a:lnTo>
                    <a:lnTo>
                      <a:pt x="930" y="552"/>
                    </a:lnTo>
                    <a:lnTo>
                      <a:pt x="930" y="552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0"/>
                    </a:lnTo>
                    <a:lnTo>
                      <a:pt x="930" y="540"/>
                    </a:lnTo>
                    <a:lnTo>
                      <a:pt x="930" y="540"/>
                    </a:lnTo>
                    <a:lnTo>
                      <a:pt x="930" y="540"/>
                    </a:lnTo>
                    <a:lnTo>
                      <a:pt x="930" y="540"/>
                    </a:lnTo>
                    <a:lnTo>
                      <a:pt x="930" y="540"/>
                    </a:lnTo>
                    <a:lnTo>
                      <a:pt x="930" y="540"/>
                    </a:lnTo>
                    <a:lnTo>
                      <a:pt x="930" y="540"/>
                    </a:lnTo>
                    <a:lnTo>
                      <a:pt x="930" y="540"/>
                    </a:lnTo>
                    <a:lnTo>
                      <a:pt x="930" y="534"/>
                    </a:lnTo>
                    <a:lnTo>
                      <a:pt x="930" y="534"/>
                    </a:lnTo>
                    <a:lnTo>
                      <a:pt x="930" y="534"/>
                    </a:lnTo>
                    <a:lnTo>
                      <a:pt x="930" y="534"/>
                    </a:lnTo>
                    <a:lnTo>
                      <a:pt x="930" y="534"/>
                    </a:lnTo>
                    <a:lnTo>
                      <a:pt x="930" y="534"/>
                    </a:lnTo>
                    <a:lnTo>
                      <a:pt x="930" y="534"/>
                    </a:lnTo>
                    <a:lnTo>
                      <a:pt x="930" y="534"/>
                    </a:lnTo>
                    <a:lnTo>
                      <a:pt x="930" y="534"/>
                    </a:lnTo>
                    <a:lnTo>
                      <a:pt x="930" y="534"/>
                    </a:lnTo>
                    <a:lnTo>
                      <a:pt x="930" y="528"/>
                    </a:lnTo>
                    <a:lnTo>
                      <a:pt x="930" y="528"/>
                    </a:lnTo>
                    <a:lnTo>
                      <a:pt x="930" y="528"/>
                    </a:lnTo>
                    <a:lnTo>
                      <a:pt x="930" y="528"/>
                    </a:lnTo>
                    <a:lnTo>
                      <a:pt x="930" y="528"/>
                    </a:lnTo>
                    <a:lnTo>
                      <a:pt x="930" y="528"/>
                    </a:lnTo>
                    <a:lnTo>
                      <a:pt x="930" y="528"/>
                    </a:lnTo>
                    <a:lnTo>
                      <a:pt x="930" y="528"/>
                    </a:lnTo>
                    <a:lnTo>
                      <a:pt x="930" y="528"/>
                    </a:lnTo>
                    <a:lnTo>
                      <a:pt x="930" y="522"/>
                    </a:lnTo>
                    <a:lnTo>
                      <a:pt x="930" y="522"/>
                    </a:lnTo>
                    <a:lnTo>
                      <a:pt x="930" y="522"/>
                    </a:lnTo>
                    <a:lnTo>
                      <a:pt x="930" y="522"/>
                    </a:lnTo>
                    <a:lnTo>
                      <a:pt x="930" y="522"/>
                    </a:lnTo>
                    <a:lnTo>
                      <a:pt x="930" y="522"/>
                    </a:lnTo>
                    <a:lnTo>
                      <a:pt x="930" y="522"/>
                    </a:lnTo>
                    <a:lnTo>
                      <a:pt x="930" y="522"/>
                    </a:lnTo>
                    <a:lnTo>
                      <a:pt x="936" y="522"/>
                    </a:lnTo>
                    <a:lnTo>
                      <a:pt x="936" y="516"/>
                    </a:lnTo>
                    <a:lnTo>
                      <a:pt x="936" y="516"/>
                    </a:lnTo>
                    <a:lnTo>
                      <a:pt x="936" y="516"/>
                    </a:lnTo>
                    <a:lnTo>
                      <a:pt x="936" y="516"/>
                    </a:lnTo>
                    <a:lnTo>
                      <a:pt x="936" y="516"/>
                    </a:lnTo>
                    <a:lnTo>
                      <a:pt x="936" y="516"/>
                    </a:lnTo>
                    <a:lnTo>
                      <a:pt x="936" y="516"/>
                    </a:lnTo>
                    <a:lnTo>
                      <a:pt x="936" y="516"/>
                    </a:lnTo>
                    <a:lnTo>
                      <a:pt x="936" y="516"/>
                    </a:lnTo>
                    <a:lnTo>
                      <a:pt x="942" y="438"/>
                    </a:lnTo>
                    <a:lnTo>
                      <a:pt x="942" y="438"/>
                    </a:lnTo>
                    <a:lnTo>
                      <a:pt x="942" y="438"/>
                    </a:lnTo>
                    <a:lnTo>
                      <a:pt x="942" y="432"/>
                    </a:lnTo>
                    <a:lnTo>
                      <a:pt x="942" y="432"/>
                    </a:lnTo>
                    <a:lnTo>
                      <a:pt x="942" y="432"/>
                    </a:lnTo>
                    <a:lnTo>
                      <a:pt x="942" y="432"/>
                    </a:lnTo>
                    <a:lnTo>
                      <a:pt x="942" y="432"/>
                    </a:lnTo>
                    <a:lnTo>
                      <a:pt x="942" y="432"/>
                    </a:lnTo>
                    <a:lnTo>
                      <a:pt x="948" y="432"/>
                    </a:lnTo>
                    <a:lnTo>
                      <a:pt x="948" y="426"/>
                    </a:lnTo>
                    <a:lnTo>
                      <a:pt x="948" y="426"/>
                    </a:lnTo>
                    <a:lnTo>
                      <a:pt x="948" y="426"/>
                    </a:lnTo>
                    <a:lnTo>
                      <a:pt x="948" y="426"/>
                    </a:lnTo>
                    <a:lnTo>
                      <a:pt x="948" y="426"/>
                    </a:lnTo>
                    <a:lnTo>
                      <a:pt x="948" y="426"/>
                    </a:lnTo>
                    <a:lnTo>
                      <a:pt x="948" y="426"/>
                    </a:lnTo>
                    <a:lnTo>
                      <a:pt x="948" y="426"/>
                    </a:lnTo>
                    <a:lnTo>
                      <a:pt x="948" y="420"/>
                    </a:lnTo>
                    <a:lnTo>
                      <a:pt x="948" y="420"/>
                    </a:lnTo>
                    <a:lnTo>
                      <a:pt x="948" y="420"/>
                    </a:lnTo>
                    <a:lnTo>
                      <a:pt x="948" y="420"/>
                    </a:lnTo>
                    <a:lnTo>
                      <a:pt x="948" y="420"/>
                    </a:lnTo>
                    <a:lnTo>
                      <a:pt x="948" y="420"/>
                    </a:lnTo>
                    <a:lnTo>
                      <a:pt x="948" y="420"/>
                    </a:lnTo>
                    <a:lnTo>
                      <a:pt x="948" y="414"/>
                    </a:lnTo>
                    <a:lnTo>
                      <a:pt x="948" y="414"/>
                    </a:lnTo>
                    <a:lnTo>
                      <a:pt x="948" y="414"/>
                    </a:lnTo>
                    <a:lnTo>
                      <a:pt x="948" y="414"/>
                    </a:lnTo>
                    <a:lnTo>
                      <a:pt x="948" y="414"/>
                    </a:lnTo>
                    <a:lnTo>
                      <a:pt x="948" y="414"/>
                    </a:lnTo>
                    <a:lnTo>
                      <a:pt x="948" y="414"/>
                    </a:lnTo>
                    <a:lnTo>
                      <a:pt x="948" y="408"/>
                    </a:lnTo>
                    <a:lnTo>
                      <a:pt x="948" y="408"/>
                    </a:lnTo>
                    <a:lnTo>
                      <a:pt x="948" y="408"/>
                    </a:lnTo>
                    <a:lnTo>
                      <a:pt x="948" y="408"/>
                    </a:lnTo>
                    <a:lnTo>
                      <a:pt x="948" y="408"/>
                    </a:lnTo>
                    <a:lnTo>
                      <a:pt x="948" y="408"/>
                    </a:lnTo>
                    <a:lnTo>
                      <a:pt x="948" y="408"/>
                    </a:lnTo>
                    <a:lnTo>
                      <a:pt x="948" y="402"/>
                    </a:lnTo>
                    <a:lnTo>
                      <a:pt x="948" y="402"/>
                    </a:lnTo>
                    <a:lnTo>
                      <a:pt x="948" y="402"/>
                    </a:lnTo>
                    <a:lnTo>
                      <a:pt x="948" y="402"/>
                    </a:lnTo>
                    <a:lnTo>
                      <a:pt x="948" y="402"/>
                    </a:lnTo>
                    <a:lnTo>
                      <a:pt x="948" y="402"/>
                    </a:lnTo>
                    <a:lnTo>
                      <a:pt x="948" y="402"/>
                    </a:lnTo>
                    <a:lnTo>
                      <a:pt x="948" y="402"/>
                    </a:lnTo>
                    <a:lnTo>
                      <a:pt x="948" y="396"/>
                    </a:lnTo>
                    <a:lnTo>
                      <a:pt x="948" y="396"/>
                    </a:lnTo>
                    <a:lnTo>
                      <a:pt x="948" y="396"/>
                    </a:lnTo>
                    <a:lnTo>
                      <a:pt x="948" y="396"/>
                    </a:lnTo>
                    <a:lnTo>
                      <a:pt x="948" y="396"/>
                    </a:lnTo>
                    <a:lnTo>
                      <a:pt x="948" y="396"/>
                    </a:lnTo>
                    <a:lnTo>
                      <a:pt x="960" y="300"/>
                    </a:lnTo>
                    <a:lnTo>
                      <a:pt x="960" y="300"/>
                    </a:lnTo>
                    <a:lnTo>
                      <a:pt x="960" y="300"/>
                    </a:lnTo>
                    <a:lnTo>
                      <a:pt x="960" y="294"/>
                    </a:lnTo>
                    <a:lnTo>
                      <a:pt x="960" y="294"/>
                    </a:lnTo>
                    <a:lnTo>
                      <a:pt x="960" y="294"/>
                    </a:lnTo>
                    <a:lnTo>
                      <a:pt x="960" y="294"/>
                    </a:lnTo>
                    <a:lnTo>
                      <a:pt x="960" y="294"/>
                    </a:lnTo>
                    <a:lnTo>
                      <a:pt x="960" y="294"/>
                    </a:lnTo>
                    <a:lnTo>
                      <a:pt x="960" y="288"/>
                    </a:lnTo>
                    <a:lnTo>
                      <a:pt x="960" y="288"/>
                    </a:lnTo>
                    <a:lnTo>
                      <a:pt x="960" y="288"/>
                    </a:lnTo>
                    <a:lnTo>
                      <a:pt x="960" y="288"/>
                    </a:lnTo>
                    <a:lnTo>
                      <a:pt x="960" y="288"/>
                    </a:lnTo>
                    <a:lnTo>
                      <a:pt x="960" y="288"/>
                    </a:lnTo>
                    <a:lnTo>
                      <a:pt x="960" y="282"/>
                    </a:lnTo>
                    <a:lnTo>
                      <a:pt x="960" y="282"/>
                    </a:lnTo>
                    <a:lnTo>
                      <a:pt x="960" y="282"/>
                    </a:lnTo>
                    <a:lnTo>
                      <a:pt x="960" y="282"/>
                    </a:lnTo>
                    <a:lnTo>
                      <a:pt x="960" y="282"/>
                    </a:lnTo>
                    <a:lnTo>
                      <a:pt x="960" y="282"/>
                    </a:lnTo>
                    <a:lnTo>
                      <a:pt x="960" y="276"/>
                    </a:lnTo>
                    <a:lnTo>
                      <a:pt x="960" y="276"/>
                    </a:lnTo>
                    <a:lnTo>
                      <a:pt x="960" y="276"/>
                    </a:lnTo>
                    <a:lnTo>
                      <a:pt x="960" y="276"/>
                    </a:lnTo>
                    <a:lnTo>
                      <a:pt x="960" y="276"/>
                    </a:lnTo>
                    <a:lnTo>
                      <a:pt x="960" y="276"/>
                    </a:lnTo>
                    <a:lnTo>
                      <a:pt x="960" y="270"/>
                    </a:lnTo>
                    <a:lnTo>
                      <a:pt x="960" y="270"/>
                    </a:lnTo>
                    <a:lnTo>
                      <a:pt x="960" y="270"/>
                    </a:lnTo>
                    <a:lnTo>
                      <a:pt x="960" y="270"/>
                    </a:lnTo>
                    <a:lnTo>
                      <a:pt x="960" y="270"/>
                    </a:lnTo>
                    <a:lnTo>
                      <a:pt x="960" y="270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58"/>
                    </a:lnTo>
                    <a:lnTo>
                      <a:pt x="966" y="258"/>
                    </a:lnTo>
                    <a:lnTo>
                      <a:pt x="966" y="258"/>
                    </a:lnTo>
                    <a:lnTo>
                      <a:pt x="966" y="258"/>
                    </a:lnTo>
                    <a:lnTo>
                      <a:pt x="966" y="258"/>
                    </a:lnTo>
                    <a:lnTo>
                      <a:pt x="966" y="258"/>
                    </a:lnTo>
                    <a:lnTo>
                      <a:pt x="966" y="252"/>
                    </a:lnTo>
                    <a:lnTo>
                      <a:pt x="966" y="252"/>
                    </a:lnTo>
                    <a:lnTo>
                      <a:pt x="966" y="252"/>
                    </a:lnTo>
                    <a:lnTo>
                      <a:pt x="966" y="252"/>
                    </a:lnTo>
                    <a:lnTo>
                      <a:pt x="966" y="252"/>
                    </a:lnTo>
                    <a:lnTo>
                      <a:pt x="966" y="252"/>
                    </a:lnTo>
                    <a:lnTo>
                      <a:pt x="966" y="246"/>
                    </a:lnTo>
                    <a:lnTo>
                      <a:pt x="966" y="246"/>
                    </a:lnTo>
                    <a:lnTo>
                      <a:pt x="966" y="246"/>
                    </a:lnTo>
                    <a:lnTo>
                      <a:pt x="966" y="246"/>
                    </a:lnTo>
                    <a:lnTo>
                      <a:pt x="966" y="246"/>
                    </a:lnTo>
                    <a:lnTo>
                      <a:pt x="966" y="246"/>
                    </a:lnTo>
                    <a:lnTo>
                      <a:pt x="966" y="240"/>
                    </a:lnTo>
                    <a:lnTo>
                      <a:pt x="966" y="240"/>
                    </a:lnTo>
                    <a:lnTo>
                      <a:pt x="966" y="240"/>
                    </a:lnTo>
                    <a:lnTo>
                      <a:pt x="966" y="240"/>
                    </a:lnTo>
                    <a:lnTo>
                      <a:pt x="966" y="240"/>
                    </a:lnTo>
                    <a:lnTo>
                      <a:pt x="966" y="234"/>
                    </a:lnTo>
                    <a:lnTo>
                      <a:pt x="966" y="234"/>
                    </a:lnTo>
                    <a:lnTo>
                      <a:pt x="966" y="234"/>
                    </a:lnTo>
                    <a:lnTo>
                      <a:pt x="966" y="234"/>
                    </a:lnTo>
                    <a:lnTo>
                      <a:pt x="966" y="234"/>
                    </a:lnTo>
                    <a:lnTo>
                      <a:pt x="966" y="234"/>
                    </a:lnTo>
                    <a:lnTo>
                      <a:pt x="966" y="228"/>
                    </a:lnTo>
                    <a:lnTo>
                      <a:pt x="966" y="228"/>
                    </a:lnTo>
                    <a:lnTo>
                      <a:pt x="966" y="228"/>
                    </a:lnTo>
                    <a:lnTo>
                      <a:pt x="966" y="228"/>
                    </a:lnTo>
                    <a:lnTo>
                      <a:pt x="966" y="228"/>
                    </a:lnTo>
                    <a:lnTo>
                      <a:pt x="966" y="228"/>
                    </a:lnTo>
                    <a:lnTo>
                      <a:pt x="966" y="222"/>
                    </a:lnTo>
                    <a:lnTo>
                      <a:pt x="966" y="222"/>
                    </a:lnTo>
                    <a:lnTo>
                      <a:pt x="966" y="222"/>
                    </a:lnTo>
                    <a:lnTo>
                      <a:pt x="966" y="222"/>
                    </a:lnTo>
                    <a:lnTo>
                      <a:pt x="966" y="222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0"/>
                    </a:lnTo>
                    <a:lnTo>
                      <a:pt x="966" y="210"/>
                    </a:lnTo>
                    <a:lnTo>
                      <a:pt x="966" y="210"/>
                    </a:lnTo>
                    <a:lnTo>
                      <a:pt x="966" y="210"/>
                    </a:lnTo>
                    <a:lnTo>
                      <a:pt x="966" y="210"/>
                    </a:lnTo>
                    <a:lnTo>
                      <a:pt x="966" y="204"/>
                    </a:lnTo>
                    <a:lnTo>
                      <a:pt x="966" y="204"/>
                    </a:lnTo>
                    <a:lnTo>
                      <a:pt x="966" y="204"/>
                    </a:lnTo>
                    <a:lnTo>
                      <a:pt x="966" y="204"/>
                    </a:lnTo>
                    <a:lnTo>
                      <a:pt x="966" y="204"/>
                    </a:lnTo>
                    <a:lnTo>
                      <a:pt x="966" y="204"/>
                    </a:lnTo>
                    <a:lnTo>
                      <a:pt x="966" y="198"/>
                    </a:lnTo>
                    <a:lnTo>
                      <a:pt x="972" y="198"/>
                    </a:lnTo>
                    <a:lnTo>
                      <a:pt x="972" y="198"/>
                    </a:lnTo>
                    <a:lnTo>
                      <a:pt x="972" y="198"/>
                    </a:lnTo>
                    <a:lnTo>
                      <a:pt x="972" y="198"/>
                    </a:lnTo>
                    <a:lnTo>
                      <a:pt x="972" y="192"/>
                    </a:lnTo>
                    <a:lnTo>
                      <a:pt x="972" y="192"/>
                    </a:lnTo>
                    <a:lnTo>
                      <a:pt x="972" y="192"/>
                    </a:lnTo>
                    <a:lnTo>
                      <a:pt x="972" y="192"/>
                    </a:lnTo>
                    <a:lnTo>
                      <a:pt x="972" y="192"/>
                    </a:lnTo>
                    <a:lnTo>
                      <a:pt x="972" y="192"/>
                    </a:lnTo>
                    <a:lnTo>
                      <a:pt x="972" y="186"/>
                    </a:lnTo>
                    <a:lnTo>
                      <a:pt x="972" y="186"/>
                    </a:lnTo>
                    <a:lnTo>
                      <a:pt x="972" y="186"/>
                    </a:lnTo>
                    <a:lnTo>
                      <a:pt x="972" y="186"/>
                    </a:lnTo>
                    <a:lnTo>
                      <a:pt x="972" y="186"/>
                    </a:lnTo>
                    <a:lnTo>
                      <a:pt x="972" y="180"/>
                    </a:lnTo>
                    <a:lnTo>
                      <a:pt x="972" y="180"/>
                    </a:lnTo>
                    <a:lnTo>
                      <a:pt x="972" y="180"/>
                    </a:lnTo>
                    <a:lnTo>
                      <a:pt x="972" y="180"/>
                    </a:lnTo>
                    <a:lnTo>
                      <a:pt x="972" y="180"/>
                    </a:lnTo>
                    <a:lnTo>
                      <a:pt x="972" y="180"/>
                    </a:lnTo>
                    <a:lnTo>
                      <a:pt x="972" y="174"/>
                    </a:lnTo>
                    <a:lnTo>
                      <a:pt x="972" y="174"/>
                    </a:lnTo>
                    <a:lnTo>
                      <a:pt x="972" y="174"/>
                    </a:lnTo>
                    <a:lnTo>
                      <a:pt x="972" y="174"/>
                    </a:lnTo>
                    <a:lnTo>
                      <a:pt x="972" y="174"/>
                    </a:lnTo>
                    <a:lnTo>
                      <a:pt x="972" y="168"/>
                    </a:lnTo>
                    <a:lnTo>
                      <a:pt x="972" y="168"/>
                    </a:lnTo>
                    <a:lnTo>
                      <a:pt x="972" y="168"/>
                    </a:lnTo>
                    <a:lnTo>
                      <a:pt x="972" y="168"/>
                    </a:lnTo>
                    <a:lnTo>
                      <a:pt x="972" y="168"/>
                    </a:lnTo>
                    <a:lnTo>
                      <a:pt x="972" y="162"/>
                    </a:lnTo>
                    <a:lnTo>
                      <a:pt x="972" y="162"/>
                    </a:lnTo>
                    <a:lnTo>
                      <a:pt x="972" y="162"/>
                    </a:lnTo>
                    <a:lnTo>
                      <a:pt x="972" y="162"/>
                    </a:lnTo>
                    <a:lnTo>
                      <a:pt x="972" y="162"/>
                    </a:lnTo>
                    <a:lnTo>
                      <a:pt x="972" y="162"/>
                    </a:lnTo>
                    <a:lnTo>
                      <a:pt x="972" y="156"/>
                    </a:lnTo>
                    <a:lnTo>
                      <a:pt x="972" y="156"/>
                    </a:lnTo>
                    <a:lnTo>
                      <a:pt x="972" y="156"/>
                    </a:lnTo>
                    <a:lnTo>
                      <a:pt x="972" y="156"/>
                    </a:lnTo>
                    <a:lnTo>
                      <a:pt x="972" y="156"/>
                    </a:lnTo>
                    <a:lnTo>
                      <a:pt x="972" y="150"/>
                    </a:lnTo>
                    <a:lnTo>
                      <a:pt x="972" y="150"/>
                    </a:lnTo>
                    <a:lnTo>
                      <a:pt x="972" y="150"/>
                    </a:lnTo>
                    <a:lnTo>
                      <a:pt x="972" y="150"/>
                    </a:lnTo>
                    <a:lnTo>
                      <a:pt x="972" y="150"/>
                    </a:lnTo>
                    <a:lnTo>
                      <a:pt x="972" y="144"/>
                    </a:lnTo>
                    <a:lnTo>
                      <a:pt x="972" y="144"/>
                    </a:lnTo>
                    <a:lnTo>
                      <a:pt x="972" y="144"/>
                    </a:lnTo>
                    <a:lnTo>
                      <a:pt x="972" y="144"/>
                    </a:lnTo>
                    <a:lnTo>
                      <a:pt x="972" y="144"/>
                    </a:lnTo>
                    <a:lnTo>
                      <a:pt x="972" y="138"/>
                    </a:lnTo>
                    <a:lnTo>
                      <a:pt x="972" y="138"/>
                    </a:lnTo>
                    <a:lnTo>
                      <a:pt x="972" y="138"/>
                    </a:lnTo>
                    <a:lnTo>
                      <a:pt x="972" y="138"/>
                    </a:lnTo>
                    <a:lnTo>
                      <a:pt x="972" y="138"/>
                    </a:lnTo>
                    <a:lnTo>
                      <a:pt x="972" y="138"/>
                    </a:lnTo>
                    <a:lnTo>
                      <a:pt x="972" y="132"/>
                    </a:lnTo>
                    <a:lnTo>
                      <a:pt x="972" y="132"/>
                    </a:lnTo>
                    <a:lnTo>
                      <a:pt x="978" y="132"/>
                    </a:lnTo>
                    <a:lnTo>
                      <a:pt x="978" y="132"/>
                    </a:lnTo>
                    <a:lnTo>
                      <a:pt x="978" y="132"/>
                    </a:lnTo>
                    <a:lnTo>
                      <a:pt x="978" y="126"/>
                    </a:lnTo>
                    <a:lnTo>
                      <a:pt x="978" y="126"/>
                    </a:lnTo>
                    <a:lnTo>
                      <a:pt x="978" y="126"/>
                    </a:lnTo>
                    <a:lnTo>
                      <a:pt x="978" y="126"/>
                    </a:lnTo>
                    <a:lnTo>
                      <a:pt x="978" y="126"/>
                    </a:lnTo>
                    <a:lnTo>
                      <a:pt x="978" y="120"/>
                    </a:lnTo>
                    <a:lnTo>
                      <a:pt x="978" y="120"/>
                    </a:lnTo>
                    <a:lnTo>
                      <a:pt x="978" y="120"/>
                    </a:lnTo>
                    <a:lnTo>
                      <a:pt x="978" y="120"/>
                    </a:lnTo>
                    <a:lnTo>
                      <a:pt x="978" y="120"/>
                    </a:lnTo>
                    <a:lnTo>
                      <a:pt x="978" y="114"/>
                    </a:lnTo>
                    <a:lnTo>
                      <a:pt x="978" y="114"/>
                    </a:lnTo>
                    <a:lnTo>
                      <a:pt x="978" y="114"/>
                    </a:lnTo>
                    <a:lnTo>
                      <a:pt x="978" y="114"/>
                    </a:lnTo>
                    <a:lnTo>
                      <a:pt x="978" y="114"/>
                    </a:lnTo>
                    <a:lnTo>
                      <a:pt x="978" y="108"/>
                    </a:lnTo>
                    <a:lnTo>
                      <a:pt x="978" y="108"/>
                    </a:lnTo>
                    <a:lnTo>
                      <a:pt x="978" y="108"/>
                    </a:lnTo>
                    <a:lnTo>
                      <a:pt x="978" y="108"/>
                    </a:lnTo>
                    <a:lnTo>
                      <a:pt x="978" y="108"/>
                    </a:lnTo>
                    <a:lnTo>
                      <a:pt x="978" y="102"/>
                    </a:lnTo>
                    <a:lnTo>
                      <a:pt x="978" y="102"/>
                    </a:lnTo>
                    <a:lnTo>
                      <a:pt x="978" y="102"/>
                    </a:lnTo>
                    <a:lnTo>
                      <a:pt x="978" y="102"/>
                    </a:lnTo>
                    <a:lnTo>
                      <a:pt x="978" y="102"/>
                    </a:lnTo>
                    <a:lnTo>
                      <a:pt x="978" y="96"/>
                    </a:lnTo>
                    <a:lnTo>
                      <a:pt x="978" y="96"/>
                    </a:lnTo>
                    <a:lnTo>
                      <a:pt x="978" y="96"/>
                    </a:lnTo>
                    <a:lnTo>
                      <a:pt x="978" y="96"/>
                    </a:lnTo>
                    <a:lnTo>
                      <a:pt x="978" y="96"/>
                    </a:lnTo>
                    <a:lnTo>
                      <a:pt x="978" y="90"/>
                    </a:lnTo>
                    <a:lnTo>
                      <a:pt x="978" y="90"/>
                    </a:lnTo>
                    <a:lnTo>
                      <a:pt x="978" y="90"/>
                    </a:lnTo>
                    <a:lnTo>
                      <a:pt x="978" y="90"/>
                    </a:lnTo>
                    <a:lnTo>
                      <a:pt x="978" y="90"/>
                    </a:lnTo>
                    <a:lnTo>
                      <a:pt x="978" y="84"/>
                    </a:lnTo>
                    <a:lnTo>
                      <a:pt x="978" y="84"/>
                    </a:lnTo>
                    <a:lnTo>
                      <a:pt x="978" y="84"/>
                    </a:lnTo>
                    <a:lnTo>
                      <a:pt x="978" y="84"/>
                    </a:lnTo>
                    <a:lnTo>
                      <a:pt x="978" y="84"/>
                    </a:lnTo>
                    <a:lnTo>
                      <a:pt x="978" y="78"/>
                    </a:lnTo>
                    <a:lnTo>
                      <a:pt x="978" y="78"/>
                    </a:lnTo>
                    <a:lnTo>
                      <a:pt x="978" y="78"/>
                    </a:lnTo>
                    <a:lnTo>
                      <a:pt x="978" y="78"/>
                    </a:lnTo>
                    <a:lnTo>
                      <a:pt x="978" y="78"/>
                    </a:lnTo>
                    <a:lnTo>
                      <a:pt x="978" y="72"/>
                    </a:lnTo>
                    <a:lnTo>
                      <a:pt x="978" y="72"/>
                    </a:lnTo>
                    <a:lnTo>
                      <a:pt x="978" y="72"/>
                    </a:lnTo>
                    <a:lnTo>
                      <a:pt x="978" y="72"/>
                    </a:lnTo>
                    <a:lnTo>
                      <a:pt x="978" y="72"/>
                    </a:lnTo>
                    <a:lnTo>
                      <a:pt x="978" y="72"/>
                    </a:lnTo>
                    <a:lnTo>
                      <a:pt x="978" y="66"/>
                    </a:lnTo>
                    <a:lnTo>
                      <a:pt x="978" y="66"/>
                    </a:lnTo>
                    <a:lnTo>
                      <a:pt x="978" y="66"/>
                    </a:lnTo>
                    <a:lnTo>
                      <a:pt x="978" y="66"/>
                    </a:lnTo>
                    <a:lnTo>
                      <a:pt x="978" y="66"/>
                    </a:lnTo>
                    <a:lnTo>
                      <a:pt x="978" y="60"/>
                    </a:lnTo>
                    <a:lnTo>
                      <a:pt x="978" y="60"/>
                    </a:lnTo>
                    <a:lnTo>
                      <a:pt x="984" y="60"/>
                    </a:lnTo>
                    <a:lnTo>
                      <a:pt x="984" y="60"/>
                    </a:lnTo>
                    <a:lnTo>
                      <a:pt x="984" y="60"/>
                    </a:lnTo>
                    <a:lnTo>
                      <a:pt x="984" y="54"/>
                    </a:lnTo>
                    <a:lnTo>
                      <a:pt x="984" y="54"/>
                    </a:lnTo>
                    <a:lnTo>
                      <a:pt x="984" y="54"/>
                    </a:lnTo>
                    <a:lnTo>
                      <a:pt x="984" y="54"/>
                    </a:lnTo>
                    <a:lnTo>
                      <a:pt x="984" y="48"/>
                    </a:lnTo>
                    <a:lnTo>
                      <a:pt x="984" y="48"/>
                    </a:lnTo>
                    <a:lnTo>
                      <a:pt x="984" y="48"/>
                    </a:lnTo>
                    <a:lnTo>
                      <a:pt x="984" y="48"/>
                    </a:lnTo>
                    <a:lnTo>
                      <a:pt x="984" y="48"/>
                    </a:lnTo>
                    <a:lnTo>
                      <a:pt x="984" y="42"/>
                    </a:lnTo>
                    <a:lnTo>
                      <a:pt x="984" y="42"/>
                    </a:lnTo>
                    <a:lnTo>
                      <a:pt x="984" y="42"/>
                    </a:lnTo>
                    <a:lnTo>
                      <a:pt x="984" y="42"/>
                    </a:lnTo>
                    <a:lnTo>
                      <a:pt x="984" y="42"/>
                    </a:lnTo>
                    <a:lnTo>
                      <a:pt x="984" y="36"/>
                    </a:lnTo>
                    <a:lnTo>
                      <a:pt x="984" y="36"/>
                    </a:lnTo>
                    <a:lnTo>
                      <a:pt x="984" y="36"/>
                    </a:lnTo>
                    <a:lnTo>
                      <a:pt x="984" y="36"/>
                    </a:lnTo>
                    <a:lnTo>
                      <a:pt x="984" y="36"/>
                    </a:lnTo>
                    <a:lnTo>
                      <a:pt x="984" y="30"/>
                    </a:lnTo>
                    <a:lnTo>
                      <a:pt x="984" y="30"/>
                    </a:lnTo>
                    <a:lnTo>
                      <a:pt x="984" y="30"/>
                    </a:lnTo>
                    <a:lnTo>
                      <a:pt x="984" y="30"/>
                    </a:lnTo>
                    <a:lnTo>
                      <a:pt x="984" y="30"/>
                    </a:lnTo>
                    <a:lnTo>
                      <a:pt x="984" y="30"/>
                    </a:lnTo>
                    <a:lnTo>
                      <a:pt x="984" y="24"/>
                    </a:lnTo>
                    <a:lnTo>
                      <a:pt x="984" y="24"/>
                    </a:lnTo>
                    <a:lnTo>
                      <a:pt x="984" y="24"/>
                    </a:lnTo>
                    <a:lnTo>
                      <a:pt x="984" y="24"/>
                    </a:lnTo>
                    <a:lnTo>
                      <a:pt x="984" y="24"/>
                    </a:lnTo>
                    <a:lnTo>
                      <a:pt x="984" y="24"/>
                    </a:lnTo>
                    <a:lnTo>
                      <a:pt x="984" y="24"/>
                    </a:lnTo>
                    <a:lnTo>
                      <a:pt x="984" y="24"/>
                    </a:lnTo>
                    <a:lnTo>
                      <a:pt x="984" y="24"/>
                    </a:lnTo>
                    <a:lnTo>
                      <a:pt x="984" y="24"/>
                    </a:lnTo>
                    <a:lnTo>
                      <a:pt x="984" y="24"/>
                    </a:lnTo>
                    <a:lnTo>
                      <a:pt x="984" y="30"/>
                    </a:lnTo>
                    <a:lnTo>
                      <a:pt x="984" y="30"/>
                    </a:lnTo>
                    <a:lnTo>
                      <a:pt x="984" y="30"/>
                    </a:lnTo>
                    <a:lnTo>
                      <a:pt x="984" y="36"/>
                    </a:lnTo>
                    <a:lnTo>
                      <a:pt x="984" y="36"/>
                    </a:lnTo>
                    <a:lnTo>
                      <a:pt x="984" y="42"/>
                    </a:lnTo>
                    <a:lnTo>
                      <a:pt x="984" y="48"/>
                    </a:lnTo>
                    <a:lnTo>
                      <a:pt x="984" y="48"/>
                    </a:lnTo>
                    <a:lnTo>
                      <a:pt x="984" y="54"/>
                    </a:lnTo>
                    <a:lnTo>
                      <a:pt x="984" y="60"/>
                    </a:lnTo>
                    <a:lnTo>
                      <a:pt x="984" y="66"/>
                    </a:lnTo>
                    <a:lnTo>
                      <a:pt x="984" y="72"/>
                    </a:lnTo>
                    <a:lnTo>
                      <a:pt x="984" y="78"/>
                    </a:lnTo>
                    <a:lnTo>
                      <a:pt x="984" y="84"/>
                    </a:lnTo>
                    <a:lnTo>
                      <a:pt x="984" y="90"/>
                    </a:lnTo>
                    <a:lnTo>
                      <a:pt x="984" y="96"/>
                    </a:lnTo>
                    <a:lnTo>
                      <a:pt x="984" y="102"/>
                    </a:lnTo>
                    <a:lnTo>
                      <a:pt x="984" y="108"/>
                    </a:lnTo>
                    <a:lnTo>
                      <a:pt x="984" y="114"/>
                    </a:lnTo>
                    <a:lnTo>
                      <a:pt x="984" y="120"/>
                    </a:lnTo>
                    <a:lnTo>
                      <a:pt x="984" y="126"/>
                    </a:lnTo>
                    <a:lnTo>
                      <a:pt x="984" y="132"/>
                    </a:lnTo>
                    <a:lnTo>
                      <a:pt x="984" y="138"/>
                    </a:lnTo>
                    <a:lnTo>
                      <a:pt x="990" y="144"/>
                    </a:lnTo>
                    <a:lnTo>
                      <a:pt x="990" y="150"/>
                    </a:lnTo>
                    <a:lnTo>
                      <a:pt x="990" y="156"/>
                    </a:lnTo>
                    <a:lnTo>
                      <a:pt x="990" y="162"/>
                    </a:lnTo>
                    <a:lnTo>
                      <a:pt x="990" y="168"/>
                    </a:lnTo>
                    <a:lnTo>
                      <a:pt x="990" y="168"/>
                    </a:lnTo>
                    <a:lnTo>
                      <a:pt x="990" y="174"/>
                    </a:lnTo>
                    <a:lnTo>
                      <a:pt x="990" y="180"/>
                    </a:lnTo>
                    <a:lnTo>
                      <a:pt x="990" y="186"/>
                    </a:lnTo>
                    <a:lnTo>
                      <a:pt x="990" y="192"/>
                    </a:lnTo>
                    <a:lnTo>
                      <a:pt x="990" y="198"/>
                    </a:lnTo>
                    <a:lnTo>
                      <a:pt x="990" y="204"/>
                    </a:lnTo>
                    <a:lnTo>
                      <a:pt x="990" y="210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22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34"/>
                    </a:lnTo>
                    <a:lnTo>
                      <a:pt x="990" y="234"/>
                    </a:lnTo>
                    <a:lnTo>
                      <a:pt x="990" y="240"/>
                    </a:lnTo>
                    <a:lnTo>
                      <a:pt x="990" y="240"/>
                    </a:lnTo>
                    <a:lnTo>
                      <a:pt x="990" y="246"/>
                    </a:lnTo>
                    <a:lnTo>
                      <a:pt x="990" y="246"/>
                    </a:lnTo>
                    <a:lnTo>
                      <a:pt x="990" y="246"/>
                    </a:lnTo>
                    <a:lnTo>
                      <a:pt x="990" y="252"/>
                    </a:lnTo>
                    <a:lnTo>
                      <a:pt x="990" y="252"/>
                    </a:lnTo>
                    <a:lnTo>
                      <a:pt x="990" y="252"/>
                    </a:lnTo>
                    <a:lnTo>
                      <a:pt x="990" y="252"/>
                    </a:lnTo>
                    <a:lnTo>
                      <a:pt x="990" y="252"/>
                    </a:lnTo>
                    <a:lnTo>
                      <a:pt x="990" y="252"/>
                    </a:lnTo>
                    <a:lnTo>
                      <a:pt x="990" y="252"/>
                    </a:lnTo>
                    <a:lnTo>
                      <a:pt x="990" y="252"/>
                    </a:lnTo>
                    <a:lnTo>
                      <a:pt x="990" y="252"/>
                    </a:lnTo>
                    <a:lnTo>
                      <a:pt x="990" y="252"/>
                    </a:lnTo>
                    <a:lnTo>
                      <a:pt x="990" y="252"/>
                    </a:lnTo>
                    <a:lnTo>
                      <a:pt x="990" y="252"/>
                    </a:lnTo>
                    <a:lnTo>
                      <a:pt x="990" y="252"/>
                    </a:lnTo>
                    <a:lnTo>
                      <a:pt x="990" y="246"/>
                    </a:lnTo>
                    <a:lnTo>
                      <a:pt x="990" y="246"/>
                    </a:lnTo>
                    <a:lnTo>
                      <a:pt x="990" y="246"/>
                    </a:lnTo>
                    <a:lnTo>
                      <a:pt x="990" y="240"/>
                    </a:lnTo>
                    <a:lnTo>
                      <a:pt x="990" y="240"/>
                    </a:lnTo>
                    <a:lnTo>
                      <a:pt x="990" y="234"/>
                    </a:lnTo>
                    <a:lnTo>
                      <a:pt x="990" y="234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2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0"/>
                    </a:lnTo>
                    <a:lnTo>
                      <a:pt x="990" y="204"/>
                    </a:lnTo>
                    <a:lnTo>
                      <a:pt x="990" y="198"/>
                    </a:lnTo>
                    <a:lnTo>
                      <a:pt x="990" y="192"/>
                    </a:lnTo>
                    <a:lnTo>
                      <a:pt x="990" y="186"/>
                    </a:lnTo>
                    <a:lnTo>
                      <a:pt x="990" y="180"/>
                    </a:lnTo>
                    <a:lnTo>
                      <a:pt x="990" y="174"/>
                    </a:lnTo>
                    <a:lnTo>
                      <a:pt x="990" y="168"/>
                    </a:lnTo>
                    <a:lnTo>
                      <a:pt x="990" y="168"/>
                    </a:lnTo>
                    <a:lnTo>
                      <a:pt x="990" y="162"/>
                    </a:lnTo>
                    <a:lnTo>
                      <a:pt x="990" y="156"/>
                    </a:lnTo>
                    <a:lnTo>
                      <a:pt x="990" y="150"/>
                    </a:lnTo>
                    <a:lnTo>
                      <a:pt x="996" y="144"/>
                    </a:lnTo>
                    <a:lnTo>
                      <a:pt x="996" y="138"/>
                    </a:lnTo>
                    <a:lnTo>
                      <a:pt x="996" y="132"/>
                    </a:lnTo>
                    <a:lnTo>
                      <a:pt x="996" y="126"/>
                    </a:lnTo>
                    <a:lnTo>
                      <a:pt x="996" y="120"/>
                    </a:lnTo>
                    <a:lnTo>
                      <a:pt x="996" y="114"/>
                    </a:lnTo>
                    <a:lnTo>
                      <a:pt x="996" y="108"/>
                    </a:lnTo>
                    <a:lnTo>
                      <a:pt x="996" y="102"/>
                    </a:lnTo>
                    <a:lnTo>
                      <a:pt x="996" y="96"/>
                    </a:lnTo>
                    <a:lnTo>
                      <a:pt x="996" y="90"/>
                    </a:lnTo>
                    <a:lnTo>
                      <a:pt x="996" y="84"/>
                    </a:lnTo>
                    <a:lnTo>
                      <a:pt x="996" y="78"/>
                    </a:lnTo>
                    <a:lnTo>
                      <a:pt x="996" y="72"/>
                    </a:lnTo>
                    <a:lnTo>
                      <a:pt x="996" y="66"/>
                    </a:lnTo>
                    <a:lnTo>
                      <a:pt x="996" y="60"/>
                    </a:lnTo>
                    <a:lnTo>
                      <a:pt x="996" y="54"/>
                    </a:lnTo>
                    <a:lnTo>
                      <a:pt x="996" y="48"/>
                    </a:lnTo>
                    <a:lnTo>
                      <a:pt x="996" y="48"/>
                    </a:lnTo>
                    <a:lnTo>
                      <a:pt x="996" y="42"/>
                    </a:lnTo>
                    <a:lnTo>
                      <a:pt x="996" y="36"/>
                    </a:lnTo>
                    <a:lnTo>
                      <a:pt x="996" y="36"/>
                    </a:lnTo>
                    <a:lnTo>
                      <a:pt x="996" y="30"/>
                    </a:lnTo>
                    <a:lnTo>
                      <a:pt x="996" y="30"/>
                    </a:lnTo>
                    <a:lnTo>
                      <a:pt x="996" y="30"/>
                    </a:lnTo>
                    <a:lnTo>
                      <a:pt x="996" y="24"/>
                    </a:lnTo>
                    <a:lnTo>
                      <a:pt x="996" y="24"/>
                    </a:lnTo>
                    <a:lnTo>
                      <a:pt x="996" y="24"/>
                    </a:lnTo>
                    <a:lnTo>
                      <a:pt x="996" y="24"/>
                    </a:lnTo>
                    <a:lnTo>
                      <a:pt x="996" y="24"/>
                    </a:lnTo>
                    <a:lnTo>
                      <a:pt x="996" y="24"/>
                    </a:lnTo>
                    <a:lnTo>
                      <a:pt x="996" y="24"/>
                    </a:lnTo>
                    <a:lnTo>
                      <a:pt x="996" y="24"/>
                    </a:lnTo>
                    <a:lnTo>
                      <a:pt x="996" y="24"/>
                    </a:lnTo>
                    <a:lnTo>
                      <a:pt x="996" y="24"/>
                    </a:lnTo>
                    <a:lnTo>
                      <a:pt x="996" y="24"/>
                    </a:lnTo>
                    <a:lnTo>
                      <a:pt x="996" y="30"/>
                    </a:lnTo>
                    <a:lnTo>
                      <a:pt x="996" y="30"/>
                    </a:lnTo>
                    <a:lnTo>
                      <a:pt x="996" y="30"/>
                    </a:lnTo>
                    <a:lnTo>
                      <a:pt x="996" y="30"/>
                    </a:lnTo>
                    <a:lnTo>
                      <a:pt x="996" y="30"/>
                    </a:lnTo>
                    <a:lnTo>
                      <a:pt x="996" y="36"/>
                    </a:lnTo>
                    <a:lnTo>
                      <a:pt x="996" y="36"/>
                    </a:lnTo>
                    <a:lnTo>
                      <a:pt x="996" y="36"/>
                    </a:lnTo>
                    <a:lnTo>
                      <a:pt x="996" y="36"/>
                    </a:lnTo>
                    <a:lnTo>
                      <a:pt x="996" y="36"/>
                    </a:lnTo>
                    <a:lnTo>
                      <a:pt x="996" y="42"/>
                    </a:lnTo>
                    <a:lnTo>
                      <a:pt x="996" y="42"/>
                    </a:lnTo>
                    <a:lnTo>
                      <a:pt x="996" y="42"/>
                    </a:lnTo>
                    <a:lnTo>
                      <a:pt x="996" y="42"/>
                    </a:lnTo>
                    <a:lnTo>
                      <a:pt x="996" y="42"/>
                    </a:lnTo>
                    <a:lnTo>
                      <a:pt x="996" y="48"/>
                    </a:lnTo>
                    <a:lnTo>
                      <a:pt x="996" y="48"/>
                    </a:lnTo>
                    <a:lnTo>
                      <a:pt x="996" y="48"/>
                    </a:lnTo>
                    <a:lnTo>
                      <a:pt x="996" y="48"/>
                    </a:lnTo>
                    <a:lnTo>
                      <a:pt x="996" y="48"/>
                    </a:lnTo>
                    <a:lnTo>
                      <a:pt x="996" y="54"/>
                    </a:lnTo>
                    <a:lnTo>
                      <a:pt x="996" y="54"/>
                    </a:lnTo>
                    <a:lnTo>
                      <a:pt x="996" y="54"/>
                    </a:lnTo>
                    <a:lnTo>
                      <a:pt x="996" y="54"/>
                    </a:lnTo>
                    <a:lnTo>
                      <a:pt x="996" y="60"/>
                    </a:lnTo>
                    <a:lnTo>
                      <a:pt x="996" y="60"/>
                    </a:lnTo>
                    <a:lnTo>
                      <a:pt x="1002" y="60"/>
                    </a:lnTo>
                    <a:lnTo>
                      <a:pt x="1002" y="60"/>
                    </a:lnTo>
                    <a:lnTo>
                      <a:pt x="1002" y="60"/>
                    </a:lnTo>
                    <a:lnTo>
                      <a:pt x="1002" y="66"/>
                    </a:lnTo>
                    <a:lnTo>
                      <a:pt x="1002" y="66"/>
                    </a:lnTo>
                    <a:lnTo>
                      <a:pt x="1002" y="66"/>
                    </a:lnTo>
                    <a:lnTo>
                      <a:pt x="1002" y="66"/>
                    </a:lnTo>
                    <a:lnTo>
                      <a:pt x="1002" y="66"/>
                    </a:lnTo>
                    <a:lnTo>
                      <a:pt x="1002" y="72"/>
                    </a:lnTo>
                    <a:lnTo>
                      <a:pt x="1002" y="72"/>
                    </a:lnTo>
                    <a:lnTo>
                      <a:pt x="1002" y="72"/>
                    </a:lnTo>
                    <a:lnTo>
                      <a:pt x="1002" y="72"/>
                    </a:lnTo>
                    <a:lnTo>
                      <a:pt x="1002" y="72"/>
                    </a:lnTo>
                    <a:lnTo>
                      <a:pt x="1002" y="78"/>
                    </a:lnTo>
                    <a:lnTo>
                      <a:pt x="1002" y="78"/>
                    </a:lnTo>
                    <a:lnTo>
                      <a:pt x="1002" y="78"/>
                    </a:lnTo>
                    <a:lnTo>
                      <a:pt x="1002" y="78"/>
                    </a:lnTo>
                    <a:lnTo>
                      <a:pt x="1002" y="78"/>
                    </a:lnTo>
                    <a:lnTo>
                      <a:pt x="1002" y="84"/>
                    </a:lnTo>
                    <a:lnTo>
                      <a:pt x="1002" y="84"/>
                    </a:lnTo>
                    <a:lnTo>
                      <a:pt x="1002" y="84"/>
                    </a:lnTo>
                    <a:lnTo>
                      <a:pt x="1002" y="84"/>
                    </a:lnTo>
                    <a:lnTo>
                      <a:pt x="1002" y="84"/>
                    </a:lnTo>
                    <a:lnTo>
                      <a:pt x="1002" y="90"/>
                    </a:lnTo>
                    <a:lnTo>
                      <a:pt x="1002" y="90"/>
                    </a:lnTo>
                    <a:lnTo>
                      <a:pt x="1002" y="90"/>
                    </a:lnTo>
                    <a:lnTo>
                      <a:pt x="1002" y="90"/>
                    </a:lnTo>
                    <a:lnTo>
                      <a:pt x="1002" y="90"/>
                    </a:lnTo>
                    <a:lnTo>
                      <a:pt x="1002" y="96"/>
                    </a:lnTo>
                    <a:lnTo>
                      <a:pt x="1002" y="96"/>
                    </a:lnTo>
                    <a:lnTo>
                      <a:pt x="1002" y="96"/>
                    </a:lnTo>
                    <a:lnTo>
                      <a:pt x="1002" y="96"/>
                    </a:lnTo>
                    <a:lnTo>
                      <a:pt x="1002" y="96"/>
                    </a:lnTo>
                    <a:lnTo>
                      <a:pt x="1002" y="102"/>
                    </a:lnTo>
                    <a:lnTo>
                      <a:pt x="1002" y="102"/>
                    </a:lnTo>
                    <a:lnTo>
                      <a:pt x="1002" y="102"/>
                    </a:lnTo>
                    <a:lnTo>
                      <a:pt x="1002" y="102"/>
                    </a:lnTo>
                    <a:lnTo>
                      <a:pt x="1002" y="102"/>
                    </a:lnTo>
                    <a:lnTo>
                      <a:pt x="1002" y="108"/>
                    </a:lnTo>
                    <a:lnTo>
                      <a:pt x="1002" y="108"/>
                    </a:lnTo>
                    <a:lnTo>
                      <a:pt x="1002" y="108"/>
                    </a:lnTo>
                    <a:lnTo>
                      <a:pt x="1002" y="108"/>
                    </a:lnTo>
                    <a:lnTo>
                      <a:pt x="1002" y="108"/>
                    </a:lnTo>
                    <a:lnTo>
                      <a:pt x="1002" y="114"/>
                    </a:lnTo>
                    <a:lnTo>
                      <a:pt x="1002" y="114"/>
                    </a:lnTo>
                    <a:lnTo>
                      <a:pt x="1002" y="114"/>
                    </a:lnTo>
                    <a:lnTo>
                      <a:pt x="1002" y="114"/>
                    </a:lnTo>
                    <a:lnTo>
                      <a:pt x="1002" y="114"/>
                    </a:lnTo>
                    <a:lnTo>
                      <a:pt x="1002" y="120"/>
                    </a:lnTo>
                    <a:lnTo>
                      <a:pt x="1002" y="120"/>
                    </a:lnTo>
                    <a:lnTo>
                      <a:pt x="1002" y="120"/>
                    </a:lnTo>
                    <a:lnTo>
                      <a:pt x="1002" y="120"/>
                    </a:lnTo>
                    <a:lnTo>
                      <a:pt x="1002" y="120"/>
                    </a:lnTo>
                    <a:lnTo>
                      <a:pt x="1002" y="126"/>
                    </a:lnTo>
                    <a:lnTo>
                      <a:pt x="1002" y="126"/>
                    </a:lnTo>
                    <a:lnTo>
                      <a:pt x="1002" y="126"/>
                    </a:lnTo>
                    <a:lnTo>
                      <a:pt x="1002" y="126"/>
                    </a:lnTo>
                    <a:lnTo>
                      <a:pt x="1002" y="126"/>
                    </a:lnTo>
                    <a:lnTo>
                      <a:pt x="1002" y="126"/>
                    </a:lnTo>
                    <a:lnTo>
                      <a:pt x="1002" y="132"/>
                    </a:lnTo>
                    <a:lnTo>
                      <a:pt x="1002" y="132"/>
                    </a:lnTo>
                    <a:lnTo>
                      <a:pt x="1008" y="132"/>
                    </a:lnTo>
                    <a:lnTo>
                      <a:pt x="1008" y="132"/>
                    </a:lnTo>
                    <a:lnTo>
                      <a:pt x="1008" y="132"/>
                    </a:lnTo>
                    <a:lnTo>
                      <a:pt x="1008" y="138"/>
                    </a:lnTo>
                    <a:lnTo>
                      <a:pt x="1008" y="138"/>
                    </a:lnTo>
                    <a:lnTo>
                      <a:pt x="1008" y="138"/>
                    </a:lnTo>
                    <a:lnTo>
                      <a:pt x="1008" y="138"/>
                    </a:lnTo>
                    <a:lnTo>
                      <a:pt x="1008" y="138"/>
                    </a:lnTo>
                    <a:lnTo>
                      <a:pt x="1008" y="144"/>
                    </a:lnTo>
                    <a:lnTo>
                      <a:pt x="1008" y="144"/>
                    </a:lnTo>
                    <a:lnTo>
                      <a:pt x="1008" y="144"/>
                    </a:lnTo>
                    <a:lnTo>
                      <a:pt x="1008" y="144"/>
                    </a:lnTo>
                    <a:lnTo>
                      <a:pt x="1008" y="144"/>
                    </a:lnTo>
                    <a:lnTo>
                      <a:pt x="1008" y="150"/>
                    </a:lnTo>
                    <a:lnTo>
                      <a:pt x="1008" y="150"/>
                    </a:lnTo>
                    <a:lnTo>
                      <a:pt x="1008" y="150"/>
                    </a:lnTo>
                    <a:lnTo>
                      <a:pt x="1008" y="150"/>
                    </a:lnTo>
                    <a:lnTo>
                      <a:pt x="1008" y="150"/>
                    </a:lnTo>
                    <a:lnTo>
                      <a:pt x="1008" y="156"/>
                    </a:lnTo>
                    <a:lnTo>
                      <a:pt x="1008" y="156"/>
                    </a:lnTo>
                    <a:lnTo>
                      <a:pt x="1008" y="156"/>
                    </a:lnTo>
                    <a:lnTo>
                      <a:pt x="1008" y="156"/>
                    </a:lnTo>
                    <a:lnTo>
                      <a:pt x="1008" y="156"/>
                    </a:lnTo>
                    <a:lnTo>
                      <a:pt x="1008" y="156"/>
                    </a:lnTo>
                    <a:lnTo>
                      <a:pt x="1008" y="162"/>
                    </a:lnTo>
                    <a:lnTo>
                      <a:pt x="1008" y="162"/>
                    </a:lnTo>
                    <a:lnTo>
                      <a:pt x="1008" y="162"/>
                    </a:lnTo>
                    <a:lnTo>
                      <a:pt x="1008" y="162"/>
                    </a:lnTo>
                    <a:lnTo>
                      <a:pt x="1008" y="162"/>
                    </a:lnTo>
                    <a:lnTo>
                      <a:pt x="1008" y="168"/>
                    </a:lnTo>
                    <a:lnTo>
                      <a:pt x="1008" y="168"/>
                    </a:lnTo>
                    <a:lnTo>
                      <a:pt x="1008" y="168"/>
                    </a:lnTo>
                    <a:lnTo>
                      <a:pt x="1008" y="168"/>
                    </a:lnTo>
                    <a:lnTo>
                      <a:pt x="1008" y="168"/>
                    </a:lnTo>
                    <a:lnTo>
                      <a:pt x="1008" y="174"/>
                    </a:lnTo>
                    <a:lnTo>
                      <a:pt x="1008" y="174"/>
                    </a:lnTo>
                    <a:lnTo>
                      <a:pt x="1008" y="174"/>
                    </a:lnTo>
                    <a:lnTo>
                      <a:pt x="1008" y="174"/>
                    </a:lnTo>
                    <a:lnTo>
                      <a:pt x="1008" y="174"/>
                    </a:lnTo>
                    <a:lnTo>
                      <a:pt x="1008" y="174"/>
                    </a:lnTo>
                    <a:lnTo>
                      <a:pt x="1008" y="180"/>
                    </a:lnTo>
                    <a:lnTo>
                      <a:pt x="1008" y="180"/>
                    </a:lnTo>
                    <a:lnTo>
                      <a:pt x="1008" y="180"/>
                    </a:lnTo>
                    <a:lnTo>
                      <a:pt x="1008" y="180"/>
                    </a:lnTo>
                    <a:lnTo>
                      <a:pt x="1008" y="180"/>
                    </a:lnTo>
                    <a:lnTo>
                      <a:pt x="1008" y="186"/>
                    </a:lnTo>
                    <a:lnTo>
                      <a:pt x="1008" y="186"/>
                    </a:lnTo>
                    <a:lnTo>
                      <a:pt x="1008" y="186"/>
                    </a:lnTo>
                    <a:lnTo>
                      <a:pt x="1008" y="186"/>
                    </a:lnTo>
                    <a:lnTo>
                      <a:pt x="1008" y="186"/>
                    </a:lnTo>
                    <a:lnTo>
                      <a:pt x="1008" y="186"/>
                    </a:lnTo>
                    <a:lnTo>
                      <a:pt x="1008" y="192"/>
                    </a:lnTo>
                    <a:lnTo>
                      <a:pt x="1008" y="192"/>
                    </a:lnTo>
                    <a:lnTo>
                      <a:pt x="1008" y="192"/>
                    </a:lnTo>
                    <a:lnTo>
                      <a:pt x="1008" y="192"/>
                    </a:lnTo>
                    <a:lnTo>
                      <a:pt x="1008" y="192"/>
                    </a:lnTo>
                    <a:lnTo>
                      <a:pt x="1008" y="198"/>
                    </a:lnTo>
                    <a:lnTo>
                      <a:pt x="1008" y="198"/>
                    </a:lnTo>
                    <a:lnTo>
                      <a:pt x="1008" y="198"/>
                    </a:lnTo>
                    <a:lnTo>
                      <a:pt x="1008" y="198"/>
                    </a:lnTo>
                    <a:lnTo>
                      <a:pt x="1014" y="198"/>
                    </a:lnTo>
                    <a:lnTo>
                      <a:pt x="1014" y="198"/>
                    </a:lnTo>
                    <a:lnTo>
                      <a:pt x="1014" y="204"/>
                    </a:lnTo>
                    <a:lnTo>
                      <a:pt x="1014" y="204"/>
                    </a:lnTo>
                    <a:lnTo>
                      <a:pt x="1014" y="204"/>
                    </a:lnTo>
                    <a:lnTo>
                      <a:pt x="1014" y="204"/>
                    </a:lnTo>
                    <a:lnTo>
                      <a:pt x="1014" y="204"/>
                    </a:lnTo>
                    <a:lnTo>
                      <a:pt x="1014" y="210"/>
                    </a:lnTo>
                    <a:lnTo>
                      <a:pt x="1014" y="210"/>
                    </a:lnTo>
                    <a:lnTo>
                      <a:pt x="1014" y="210"/>
                    </a:lnTo>
                    <a:lnTo>
                      <a:pt x="1014" y="210"/>
                    </a:lnTo>
                    <a:lnTo>
                      <a:pt x="1014" y="210"/>
                    </a:lnTo>
                    <a:lnTo>
                      <a:pt x="1014" y="210"/>
                    </a:lnTo>
                    <a:lnTo>
                      <a:pt x="1014" y="216"/>
                    </a:lnTo>
                    <a:lnTo>
                      <a:pt x="1014" y="216"/>
                    </a:lnTo>
                    <a:lnTo>
                      <a:pt x="1014" y="216"/>
                    </a:lnTo>
                    <a:lnTo>
                      <a:pt x="1014" y="216"/>
                    </a:lnTo>
                    <a:lnTo>
                      <a:pt x="1014" y="216"/>
                    </a:lnTo>
                    <a:lnTo>
                      <a:pt x="1014" y="222"/>
                    </a:lnTo>
                    <a:lnTo>
                      <a:pt x="1014" y="222"/>
                    </a:lnTo>
                    <a:lnTo>
                      <a:pt x="1014" y="222"/>
                    </a:lnTo>
                    <a:lnTo>
                      <a:pt x="1014" y="222"/>
                    </a:lnTo>
                    <a:lnTo>
                      <a:pt x="1026" y="324"/>
                    </a:lnTo>
                    <a:lnTo>
                      <a:pt x="1026" y="330"/>
                    </a:lnTo>
                    <a:lnTo>
                      <a:pt x="1026" y="330"/>
                    </a:lnTo>
                    <a:lnTo>
                      <a:pt x="1026" y="330"/>
                    </a:lnTo>
                    <a:lnTo>
                      <a:pt x="1026" y="330"/>
                    </a:lnTo>
                    <a:lnTo>
                      <a:pt x="1026" y="330"/>
                    </a:lnTo>
                    <a:lnTo>
                      <a:pt x="1026" y="330"/>
                    </a:lnTo>
                    <a:lnTo>
                      <a:pt x="1026" y="330"/>
                    </a:lnTo>
                    <a:lnTo>
                      <a:pt x="1026" y="336"/>
                    </a:lnTo>
                    <a:lnTo>
                      <a:pt x="1026" y="336"/>
                    </a:lnTo>
                    <a:lnTo>
                      <a:pt x="1026" y="336"/>
                    </a:lnTo>
                    <a:lnTo>
                      <a:pt x="1026" y="336"/>
                    </a:lnTo>
                    <a:lnTo>
                      <a:pt x="1026" y="336"/>
                    </a:lnTo>
                    <a:lnTo>
                      <a:pt x="1026" y="336"/>
                    </a:lnTo>
                    <a:lnTo>
                      <a:pt x="1026" y="342"/>
                    </a:lnTo>
                    <a:lnTo>
                      <a:pt x="1026" y="342"/>
                    </a:lnTo>
                    <a:lnTo>
                      <a:pt x="1026" y="342"/>
                    </a:lnTo>
                    <a:lnTo>
                      <a:pt x="1026" y="342"/>
                    </a:lnTo>
                    <a:lnTo>
                      <a:pt x="1026" y="342"/>
                    </a:lnTo>
                    <a:lnTo>
                      <a:pt x="1026" y="342"/>
                    </a:lnTo>
                    <a:lnTo>
                      <a:pt x="1026" y="342"/>
                    </a:lnTo>
                    <a:lnTo>
                      <a:pt x="1026" y="348"/>
                    </a:lnTo>
                    <a:lnTo>
                      <a:pt x="1026" y="348"/>
                    </a:lnTo>
                    <a:lnTo>
                      <a:pt x="1026" y="348"/>
                    </a:lnTo>
                    <a:lnTo>
                      <a:pt x="1026" y="348"/>
                    </a:lnTo>
                    <a:lnTo>
                      <a:pt x="1026" y="348"/>
                    </a:lnTo>
                    <a:lnTo>
                      <a:pt x="1026" y="348"/>
                    </a:lnTo>
                    <a:lnTo>
                      <a:pt x="1026" y="354"/>
                    </a:lnTo>
                    <a:lnTo>
                      <a:pt x="1026" y="354"/>
                    </a:lnTo>
                    <a:lnTo>
                      <a:pt x="1026" y="354"/>
                    </a:lnTo>
                    <a:lnTo>
                      <a:pt x="1026" y="354"/>
                    </a:lnTo>
                    <a:lnTo>
                      <a:pt x="1026" y="354"/>
                    </a:lnTo>
                    <a:lnTo>
                      <a:pt x="1026" y="354"/>
                    </a:lnTo>
                    <a:lnTo>
                      <a:pt x="1026" y="354"/>
                    </a:lnTo>
                    <a:lnTo>
                      <a:pt x="1026" y="360"/>
                    </a:lnTo>
                    <a:lnTo>
                      <a:pt x="1026" y="360"/>
                    </a:lnTo>
                    <a:lnTo>
                      <a:pt x="1026" y="360"/>
                    </a:lnTo>
                    <a:lnTo>
                      <a:pt x="1026" y="360"/>
                    </a:lnTo>
                    <a:lnTo>
                      <a:pt x="1026" y="360"/>
                    </a:lnTo>
                    <a:lnTo>
                      <a:pt x="1026" y="360"/>
                    </a:lnTo>
                    <a:lnTo>
                      <a:pt x="1026" y="360"/>
                    </a:lnTo>
                    <a:lnTo>
                      <a:pt x="1026" y="366"/>
                    </a:lnTo>
                    <a:lnTo>
                      <a:pt x="1026" y="366"/>
                    </a:lnTo>
                    <a:lnTo>
                      <a:pt x="1026" y="366"/>
                    </a:lnTo>
                    <a:lnTo>
                      <a:pt x="1026" y="366"/>
                    </a:lnTo>
                    <a:lnTo>
                      <a:pt x="1026" y="366"/>
                    </a:lnTo>
                    <a:lnTo>
                      <a:pt x="1026" y="366"/>
                    </a:lnTo>
                    <a:lnTo>
                      <a:pt x="1026" y="372"/>
                    </a:lnTo>
                    <a:lnTo>
                      <a:pt x="1026" y="372"/>
                    </a:lnTo>
                    <a:lnTo>
                      <a:pt x="1026" y="372"/>
                    </a:lnTo>
                    <a:lnTo>
                      <a:pt x="1026" y="372"/>
                    </a:lnTo>
                    <a:lnTo>
                      <a:pt x="1026" y="372"/>
                    </a:lnTo>
                    <a:lnTo>
                      <a:pt x="1026" y="372"/>
                    </a:lnTo>
                    <a:lnTo>
                      <a:pt x="1038" y="456"/>
                    </a:lnTo>
                    <a:lnTo>
                      <a:pt x="1038" y="462"/>
                    </a:lnTo>
                    <a:lnTo>
                      <a:pt x="1038" y="462"/>
                    </a:lnTo>
                    <a:lnTo>
                      <a:pt x="1038" y="462"/>
                    </a:lnTo>
                    <a:lnTo>
                      <a:pt x="1038" y="462"/>
                    </a:lnTo>
                    <a:lnTo>
                      <a:pt x="1038" y="462"/>
                    </a:lnTo>
                    <a:lnTo>
                      <a:pt x="1038" y="462"/>
                    </a:lnTo>
                    <a:lnTo>
                      <a:pt x="1038" y="462"/>
                    </a:lnTo>
                    <a:lnTo>
                      <a:pt x="1038" y="462"/>
                    </a:lnTo>
                    <a:lnTo>
                      <a:pt x="1038" y="468"/>
                    </a:lnTo>
                    <a:lnTo>
                      <a:pt x="1038" y="468"/>
                    </a:lnTo>
                    <a:lnTo>
                      <a:pt x="1038" y="468"/>
                    </a:lnTo>
                    <a:lnTo>
                      <a:pt x="1038" y="468"/>
                    </a:lnTo>
                    <a:lnTo>
                      <a:pt x="1038" y="468"/>
                    </a:lnTo>
                    <a:lnTo>
                      <a:pt x="1038" y="468"/>
                    </a:lnTo>
                    <a:lnTo>
                      <a:pt x="1038" y="468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44" y="474"/>
                    </a:lnTo>
                    <a:lnTo>
                      <a:pt x="1044" y="480"/>
                    </a:lnTo>
                    <a:lnTo>
                      <a:pt x="1044" y="480"/>
                    </a:lnTo>
                    <a:lnTo>
                      <a:pt x="1044" y="480"/>
                    </a:lnTo>
                    <a:lnTo>
                      <a:pt x="1044" y="480"/>
                    </a:lnTo>
                    <a:lnTo>
                      <a:pt x="1044" y="480"/>
                    </a:lnTo>
                    <a:lnTo>
                      <a:pt x="1044" y="480"/>
                    </a:lnTo>
                    <a:lnTo>
                      <a:pt x="1044" y="480"/>
                    </a:lnTo>
                    <a:lnTo>
                      <a:pt x="1044" y="480"/>
                    </a:lnTo>
                    <a:lnTo>
                      <a:pt x="1044" y="480"/>
                    </a:lnTo>
                    <a:lnTo>
                      <a:pt x="1044" y="486"/>
                    </a:lnTo>
                    <a:lnTo>
                      <a:pt x="1044" y="486"/>
                    </a:lnTo>
                    <a:lnTo>
                      <a:pt x="1044" y="486"/>
                    </a:lnTo>
                    <a:lnTo>
                      <a:pt x="1044" y="486"/>
                    </a:lnTo>
                    <a:lnTo>
                      <a:pt x="1044" y="486"/>
                    </a:lnTo>
                    <a:lnTo>
                      <a:pt x="1044" y="486"/>
                    </a:lnTo>
                    <a:lnTo>
                      <a:pt x="1044" y="486"/>
                    </a:lnTo>
                    <a:lnTo>
                      <a:pt x="1044" y="486"/>
                    </a:lnTo>
                    <a:lnTo>
                      <a:pt x="1044" y="492"/>
                    </a:lnTo>
                    <a:lnTo>
                      <a:pt x="1044" y="492"/>
                    </a:lnTo>
                    <a:lnTo>
                      <a:pt x="1044" y="492"/>
                    </a:lnTo>
                    <a:lnTo>
                      <a:pt x="1044" y="492"/>
                    </a:lnTo>
                    <a:lnTo>
                      <a:pt x="1044" y="492"/>
                    </a:lnTo>
                    <a:lnTo>
                      <a:pt x="1044" y="492"/>
                    </a:lnTo>
                    <a:lnTo>
                      <a:pt x="1044" y="492"/>
                    </a:lnTo>
                    <a:lnTo>
                      <a:pt x="1044" y="492"/>
                    </a:lnTo>
                    <a:lnTo>
                      <a:pt x="1044" y="498"/>
                    </a:lnTo>
                    <a:lnTo>
                      <a:pt x="1044" y="498"/>
                    </a:lnTo>
                    <a:lnTo>
                      <a:pt x="1044" y="498"/>
                    </a:lnTo>
                    <a:lnTo>
                      <a:pt x="1044" y="498"/>
                    </a:lnTo>
                    <a:lnTo>
                      <a:pt x="1044" y="498"/>
                    </a:lnTo>
                    <a:lnTo>
                      <a:pt x="1044" y="498"/>
                    </a:lnTo>
                    <a:lnTo>
                      <a:pt x="1044" y="498"/>
                    </a:lnTo>
                    <a:lnTo>
                      <a:pt x="1044" y="498"/>
                    </a:lnTo>
                    <a:lnTo>
                      <a:pt x="1044" y="498"/>
                    </a:lnTo>
                    <a:lnTo>
                      <a:pt x="1044" y="504"/>
                    </a:lnTo>
                    <a:lnTo>
                      <a:pt x="1044" y="504"/>
                    </a:lnTo>
                    <a:lnTo>
                      <a:pt x="1044" y="504"/>
                    </a:lnTo>
                    <a:lnTo>
                      <a:pt x="1044" y="504"/>
                    </a:lnTo>
                    <a:lnTo>
                      <a:pt x="1044" y="504"/>
                    </a:lnTo>
                    <a:lnTo>
                      <a:pt x="1044" y="504"/>
                    </a:lnTo>
                    <a:lnTo>
                      <a:pt x="1044" y="504"/>
                    </a:lnTo>
                    <a:lnTo>
                      <a:pt x="1044" y="504"/>
                    </a:lnTo>
                    <a:lnTo>
                      <a:pt x="1044" y="510"/>
                    </a:lnTo>
                    <a:lnTo>
                      <a:pt x="1044" y="510"/>
                    </a:lnTo>
                    <a:lnTo>
                      <a:pt x="1044" y="510"/>
                    </a:lnTo>
                    <a:lnTo>
                      <a:pt x="1044" y="510"/>
                    </a:lnTo>
                    <a:lnTo>
                      <a:pt x="1044" y="510"/>
                    </a:lnTo>
                    <a:lnTo>
                      <a:pt x="1044" y="510"/>
                    </a:lnTo>
                    <a:lnTo>
                      <a:pt x="1044" y="510"/>
                    </a:lnTo>
                    <a:lnTo>
                      <a:pt x="1044" y="510"/>
                    </a:lnTo>
                    <a:lnTo>
                      <a:pt x="1044" y="510"/>
                    </a:lnTo>
                    <a:lnTo>
                      <a:pt x="1044" y="516"/>
                    </a:lnTo>
                    <a:lnTo>
                      <a:pt x="1044" y="516"/>
                    </a:lnTo>
                    <a:lnTo>
                      <a:pt x="1044" y="516"/>
                    </a:lnTo>
                    <a:lnTo>
                      <a:pt x="1044" y="516"/>
                    </a:lnTo>
                    <a:lnTo>
                      <a:pt x="1044" y="516"/>
                    </a:lnTo>
                    <a:lnTo>
                      <a:pt x="1044" y="516"/>
                    </a:lnTo>
                    <a:lnTo>
                      <a:pt x="1044" y="516"/>
                    </a:lnTo>
                    <a:lnTo>
                      <a:pt x="1044" y="516"/>
                    </a:lnTo>
                    <a:lnTo>
                      <a:pt x="1044" y="516"/>
                    </a:lnTo>
                    <a:lnTo>
                      <a:pt x="1050" y="522"/>
                    </a:lnTo>
                    <a:lnTo>
                      <a:pt x="1050" y="522"/>
                    </a:lnTo>
                    <a:lnTo>
                      <a:pt x="1050" y="522"/>
                    </a:lnTo>
                    <a:lnTo>
                      <a:pt x="1050" y="522"/>
                    </a:lnTo>
                    <a:lnTo>
                      <a:pt x="1050" y="522"/>
                    </a:lnTo>
                    <a:lnTo>
                      <a:pt x="1050" y="522"/>
                    </a:lnTo>
                    <a:lnTo>
                      <a:pt x="1050" y="522"/>
                    </a:lnTo>
                    <a:lnTo>
                      <a:pt x="1050" y="522"/>
                    </a:lnTo>
                    <a:lnTo>
                      <a:pt x="1050" y="522"/>
                    </a:lnTo>
                    <a:lnTo>
                      <a:pt x="1050" y="528"/>
                    </a:lnTo>
                    <a:lnTo>
                      <a:pt x="1050" y="528"/>
                    </a:lnTo>
                    <a:lnTo>
                      <a:pt x="1050" y="528"/>
                    </a:lnTo>
                    <a:lnTo>
                      <a:pt x="1050" y="528"/>
                    </a:lnTo>
                    <a:lnTo>
                      <a:pt x="1050" y="528"/>
                    </a:lnTo>
                    <a:lnTo>
                      <a:pt x="1050" y="528"/>
                    </a:lnTo>
                    <a:lnTo>
                      <a:pt x="1050" y="528"/>
                    </a:lnTo>
                    <a:lnTo>
                      <a:pt x="1050" y="528"/>
                    </a:lnTo>
                    <a:lnTo>
                      <a:pt x="1050" y="528"/>
                    </a:lnTo>
                    <a:lnTo>
                      <a:pt x="1050" y="534"/>
                    </a:lnTo>
                    <a:lnTo>
                      <a:pt x="1050" y="534"/>
                    </a:lnTo>
                    <a:lnTo>
                      <a:pt x="1050" y="534"/>
                    </a:lnTo>
                    <a:lnTo>
                      <a:pt x="1050" y="534"/>
                    </a:lnTo>
                    <a:lnTo>
                      <a:pt x="1050" y="534"/>
                    </a:lnTo>
                    <a:lnTo>
                      <a:pt x="1050" y="534"/>
                    </a:lnTo>
                    <a:lnTo>
                      <a:pt x="1050" y="534"/>
                    </a:lnTo>
                    <a:lnTo>
                      <a:pt x="1050" y="534"/>
                    </a:lnTo>
                    <a:lnTo>
                      <a:pt x="1050" y="534"/>
                    </a:lnTo>
                    <a:lnTo>
                      <a:pt x="1050" y="540"/>
                    </a:lnTo>
                    <a:lnTo>
                      <a:pt x="1050" y="540"/>
                    </a:lnTo>
                    <a:lnTo>
                      <a:pt x="1050" y="540"/>
                    </a:lnTo>
                    <a:lnTo>
                      <a:pt x="1050" y="540"/>
                    </a:lnTo>
                    <a:lnTo>
                      <a:pt x="1050" y="540"/>
                    </a:lnTo>
                    <a:lnTo>
                      <a:pt x="1050" y="540"/>
                    </a:lnTo>
                    <a:lnTo>
                      <a:pt x="1050" y="540"/>
                    </a:lnTo>
                    <a:lnTo>
                      <a:pt x="1050" y="540"/>
                    </a:lnTo>
                    <a:lnTo>
                      <a:pt x="1050" y="540"/>
                    </a:lnTo>
                    <a:lnTo>
                      <a:pt x="1050" y="540"/>
                    </a:lnTo>
                    <a:lnTo>
                      <a:pt x="1050" y="546"/>
                    </a:lnTo>
                    <a:lnTo>
                      <a:pt x="1050" y="546"/>
                    </a:lnTo>
                    <a:lnTo>
                      <a:pt x="1050" y="546"/>
                    </a:lnTo>
                    <a:lnTo>
                      <a:pt x="1050" y="546"/>
                    </a:lnTo>
                    <a:lnTo>
                      <a:pt x="1050" y="546"/>
                    </a:lnTo>
                    <a:lnTo>
                      <a:pt x="1050" y="546"/>
                    </a:lnTo>
                    <a:lnTo>
                      <a:pt x="1050" y="546"/>
                    </a:lnTo>
                    <a:lnTo>
                      <a:pt x="1050" y="546"/>
                    </a:lnTo>
                    <a:lnTo>
                      <a:pt x="1050" y="546"/>
                    </a:lnTo>
                    <a:lnTo>
                      <a:pt x="1050" y="552"/>
                    </a:lnTo>
                    <a:lnTo>
                      <a:pt x="1050" y="552"/>
                    </a:lnTo>
                    <a:lnTo>
                      <a:pt x="1050" y="552"/>
                    </a:lnTo>
                    <a:lnTo>
                      <a:pt x="1050" y="552"/>
                    </a:lnTo>
                    <a:lnTo>
                      <a:pt x="1050" y="552"/>
                    </a:lnTo>
                    <a:lnTo>
                      <a:pt x="1050" y="552"/>
                    </a:lnTo>
                    <a:lnTo>
                      <a:pt x="1050" y="552"/>
                    </a:lnTo>
                    <a:lnTo>
                      <a:pt x="1062" y="612"/>
                    </a:lnTo>
                    <a:lnTo>
                      <a:pt x="1062" y="612"/>
                    </a:lnTo>
                    <a:lnTo>
                      <a:pt x="1062" y="612"/>
                    </a:lnTo>
                    <a:lnTo>
                      <a:pt x="1062" y="612"/>
                    </a:lnTo>
                    <a:lnTo>
                      <a:pt x="1062" y="612"/>
                    </a:lnTo>
                    <a:lnTo>
                      <a:pt x="1062" y="612"/>
                    </a:lnTo>
                    <a:lnTo>
                      <a:pt x="1062" y="612"/>
                    </a:lnTo>
                    <a:lnTo>
                      <a:pt x="1062" y="612"/>
                    </a:lnTo>
                    <a:lnTo>
                      <a:pt x="1062" y="612"/>
                    </a:lnTo>
                    <a:lnTo>
                      <a:pt x="1062" y="612"/>
                    </a:lnTo>
                    <a:lnTo>
                      <a:pt x="1062" y="612"/>
                    </a:lnTo>
                    <a:lnTo>
                      <a:pt x="1062" y="612"/>
                    </a:lnTo>
                    <a:lnTo>
                      <a:pt x="1062" y="618"/>
                    </a:lnTo>
                    <a:lnTo>
                      <a:pt x="1062" y="618"/>
                    </a:lnTo>
                    <a:lnTo>
                      <a:pt x="1062" y="618"/>
                    </a:lnTo>
                    <a:lnTo>
                      <a:pt x="1062" y="618"/>
                    </a:lnTo>
                    <a:lnTo>
                      <a:pt x="1062" y="618"/>
                    </a:lnTo>
                    <a:lnTo>
                      <a:pt x="1062" y="618"/>
                    </a:lnTo>
                    <a:lnTo>
                      <a:pt x="1062" y="618"/>
                    </a:lnTo>
                    <a:lnTo>
                      <a:pt x="1062" y="618"/>
                    </a:lnTo>
                    <a:lnTo>
                      <a:pt x="1062" y="618"/>
                    </a:lnTo>
                    <a:lnTo>
                      <a:pt x="1062" y="618"/>
                    </a:lnTo>
                    <a:lnTo>
                      <a:pt x="1062" y="618"/>
                    </a:lnTo>
                    <a:lnTo>
                      <a:pt x="1062" y="618"/>
                    </a:lnTo>
                    <a:lnTo>
                      <a:pt x="1062" y="618"/>
                    </a:lnTo>
                    <a:lnTo>
                      <a:pt x="1062" y="624"/>
                    </a:lnTo>
                    <a:lnTo>
                      <a:pt x="1068" y="624"/>
                    </a:lnTo>
                    <a:lnTo>
                      <a:pt x="1068" y="624"/>
                    </a:lnTo>
                    <a:lnTo>
                      <a:pt x="1068" y="624"/>
                    </a:lnTo>
                    <a:lnTo>
                      <a:pt x="1068" y="624"/>
                    </a:lnTo>
                    <a:lnTo>
                      <a:pt x="1068" y="624"/>
                    </a:lnTo>
                    <a:lnTo>
                      <a:pt x="1068" y="624"/>
                    </a:lnTo>
                    <a:lnTo>
                      <a:pt x="1068" y="624"/>
                    </a:lnTo>
                    <a:lnTo>
                      <a:pt x="1068" y="624"/>
                    </a:lnTo>
                    <a:lnTo>
                      <a:pt x="1068" y="624"/>
                    </a:lnTo>
                    <a:lnTo>
                      <a:pt x="1068" y="624"/>
                    </a:lnTo>
                    <a:lnTo>
                      <a:pt x="1068" y="624"/>
                    </a:lnTo>
                    <a:lnTo>
                      <a:pt x="1068" y="624"/>
                    </a:lnTo>
                    <a:lnTo>
                      <a:pt x="1068" y="630"/>
                    </a:lnTo>
                    <a:lnTo>
                      <a:pt x="1068" y="630"/>
                    </a:lnTo>
                    <a:lnTo>
                      <a:pt x="1068" y="630"/>
                    </a:lnTo>
                    <a:lnTo>
                      <a:pt x="1068" y="630"/>
                    </a:lnTo>
                    <a:lnTo>
                      <a:pt x="1068" y="630"/>
                    </a:lnTo>
                    <a:lnTo>
                      <a:pt x="1068" y="630"/>
                    </a:lnTo>
                    <a:lnTo>
                      <a:pt x="1068" y="630"/>
                    </a:lnTo>
                    <a:lnTo>
                      <a:pt x="1068" y="630"/>
                    </a:lnTo>
                    <a:lnTo>
                      <a:pt x="1068" y="630"/>
                    </a:lnTo>
                    <a:lnTo>
                      <a:pt x="1068" y="630"/>
                    </a:lnTo>
                    <a:lnTo>
                      <a:pt x="1068" y="630"/>
                    </a:lnTo>
                    <a:lnTo>
                      <a:pt x="1068" y="630"/>
                    </a:lnTo>
                    <a:lnTo>
                      <a:pt x="1068" y="630"/>
                    </a:lnTo>
                    <a:lnTo>
                      <a:pt x="1068" y="630"/>
                    </a:lnTo>
                    <a:lnTo>
                      <a:pt x="1068" y="636"/>
                    </a:lnTo>
                    <a:lnTo>
                      <a:pt x="1080" y="672"/>
                    </a:lnTo>
                    <a:lnTo>
                      <a:pt x="1080" y="672"/>
                    </a:lnTo>
                    <a:lnTo>
                      <a:pt x="1080" y="672"/>
                    </a:lnTo>
                    <a:lnTo>
                      <a:pt x="1080" y="672"/>
                    </a:lnTo>
                    <a:lnTo>
                      <a:pt x="1080" y="672"/>
                    </a:lnTo>
                    <a:lnTo>
                      <a:pt x="1080" y="672"/>
                    </a:lnTo>
                    <a:lnTo>
                      <a:pt x="1080" y="672"/>
                    </a:lnTo>
                    <a:lnTo>
                      <a:pt x="1080" y="672"/>
                    </a:lnTo>
                    <a:lnTo>
                      <a:pt x="1080" y="672"/>
                    </a:lnTo>
                    <a:lnTo>
                      <a:pt x="1080" y="672"/>
                    </a:lnTo>
                    <a:lnTo>
                      <a:pt x="1080" y="672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6" y="684"/>
                    </a:lnTo>
                    <a:lnTo>
                      <a:pt x="1086" y="684"/>
                    </a:lnTo>
                    <a:lnTo>
                      <a:pt x="1086" y="684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702"/>
                    </a:lnTo>
                    <a:lnTo>
                      <a:pt x="1086" y="702"/>
                    </a:lnTo>
                    <a:lnTo>
                      <a:pt x="1086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16" y="708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0"/>
                    </a:lnTo>
                    <a:lnTo>
                      <a:pt x="1122" y="690"/>
                    </a:lnTo>
                    <a:lnTo>
                      <a:pt x="1122" y="690"/>
                    </a:lnTo>
                    <a:lnTo>
                      <a:pt x="1122" y="690"/>
                    </a:lnTo>
                    <a:lnTo>
                      <a:pt x="1122" y="690"/>
                    </a:lnTo>
                    <a:lnTo>
                      <a:pt x="1122" y="690"/>
                    </a:lnTo>
                    <a:lnTo>
                      <a:pt x="1122" y="690"/>
                    </a:lnTo>
                    <a:lnTo>
                      <a:pt x="1122" y="690"/>
                    </a:lnTo>
                    <a:lnTo>
                      <a:pt x="1122" y="690"/>
                    </a:lnTo>
                    <a:lnTo>
                      <a:pt x="1122" y="690"/>
                    </a:lnTo>
                    <a:lnTo>
                      <a:pt x="1122" y="690"/>
                    </a:lnTo>
                    <a:lnTo>
                      <a:pt x="1122" y="690"/>
                    </a:lnTo>
                    <a:lnTo>
                      <a:pt x="1122" y="690"/>
                    </a:lnTo>
                    <a:lnTo>
                      <a:pt x="1122" y="690"/>
                    </a:lnTo>
                    <a:lnTo>
                      <a:pt x="1128" y="690"/>
                    </a:lnTo>
                    <a:lnTo>
                      <a:pt x="1128" y="690"/>
                    </a:lnTo>
                    <a:lnTo>
                      <a:pt x="1128" y="690"/>
                    </a:lnTo>
                    <a:lnTo>
                      <a:pt x="1128" y="690"/>
                    </a:lnTo>
                    <a:lnTo>
                      <a:pt x="1128" y="690"/>
                    </a:lnTo>
                    <a:lnTo>
                      <a:pt x="1128" y="690"/>
                    </a:lnTo>
                    <a:lnTo>
                      <a:pt x="1128" y="690"/>
                    </a:lnTo>
                    <a:lnTo>
                      <a:pt x="1128" y="690"/>
                    </a:lnTo>
                    <a:lnTo>
                      <a:pt x="1128" y="690"/>
                    </a:lnTo>
                    <a:lnTo>
                      <a:pt x="1128" y="690"/>
                    </a:lnTo>
                    <a:lnTo>
                      <a:pt x="1128" y="690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2"/>
                    </a:lnTo>
                    <a:lnTo>
                      <a:pt x="1140" y="636"/>
                    </a:lnTo>
                    <a:lnTo>
                      <a:pt x="1140" y="636"/>
                    </a:lnTo>
                    <a:lnTo>
                      <a:pt x="1140" y="636"/>
                    </a:lnTo>
                    <a:lnTo>
                      <a:pt x="1140" y="636"/>
                    </a:lnTo>
                    <a:lnTo>
                      <a:pt x="1140" y="636"/>
                    </a:lnTo>
                    <a:lnTo>
                      <a:pt x="1140" y="636"/>
                    </a:lnTo>
                    <a:lnTo>
                      <a:pt x="1140" y="636"/>
                    </a:lnTo>
                    <a:lnTo>
                      <a:pt x="1140" y="636"/>
                    </a:lnTo>
                    <a:lnTo>
                      <a:pt x="1140" y="636"/>
                    </a:lnTo>
                    <a:lnTo>
                      <a:pt x="1140" y="636"/>
                    </a:lnTo>
                    <a:lnTo>
                      <a:pt x="1140" y="636"/>
                    </a:lnTo>
                    <a:lnTo>
                      <a:pt x="1140" y="630"/>
                    </a:lnTo>
                    <a:lnTo>
                      <a:pt x="1140" y="630"/>
                    </a:lnTo>
                    <a:lnTo>
                      <a:pt x="1140" y="630"/>
                    </a:lnTo>
                    <a:lnTo>
                      <a:pt x="1140" y="630"/>
                    </a:lnTo>
                    <a:lnTo>
                      <a:pt x="1140" y="630"/>
                    </a:lnTo>
                    <a:lnTo>
                      <a:pt x="1140" y="630"/>
                    </a:lnTo>
                    <a:lnTo>
                      <a:pt x="1140" y="630"/>
                    </a:lnTo>
                    <a:lnTo>
                      <a:pt x="1140" y="630"/>
                    </a:lnTo>
                    <a:lnTo>
                      <a:pt x="1140" y="630"/>
                    </a:lnTo>
                    <a:lnTo>
                      <a:pt x="1140" y="630"/>
                    </a:lnTo>
                    <a:lnTo>
                      <a:pt x="1140" y="630"/>
                    </a:lnTo>
                    <a:lnTo>
                      <a:pt x="1140" y="630"/>
                    </a:lnTo>
                    <a:lnTo>
                      <a:pt x="1140" y="630"/>
                    </a:lnTo>
                    <a:lnTo>
                      <a:pt x="1146" y="630"/>
                    </a:lnTo>
                    <a:lnTo>
                      <a:pt x="1146" y="624"/>
                    </a:lnTo>
                    <a:lnTo>
                      <a:pt x="1146" y="624"/>
                    </a:lnTo>
                    <a:lnTo>
                      <a:pt x="1146" y="624"/>
                    </a:lnTo>
                    <a:lnTo>
                      <a:pt x="1146" y="624"/>
                    </a:lnTo>
                    <a:lnTo>
                      <a:pt x="1146" y="624"/>
                    </a:lnTo>
                    <a:lnTo>
                      <a:pt x="1146" y="624"/>
                    </a:lnTo>
                    <a:lnTo>
                      <a:pt x="1146" y="624"/>
                    </a:lnTo>
                    <a:lnTo>
                      <a:pt x="1146" y="624"/>
                    </a:lnTo>
                    <a:lnTo>
                      <a:pt x="1146" y="624"/>
                    </a:lnTo>
                    <a:lnTo>
                      <a:pt x="1146" y="624"/>
                    </a:lnTo>
                    <a:lnTo>
                      <a:pt x="1146" y="624"/>
                    </a:lnTo>
                    <a:lnTo>
                      <a:pt x="1146" y="624"/>
                    </a:lnTo>
                    <a:lnTo>
                      <a:pt x="1146" y="624"/>
                    </a:lnTo>
                    <a:lnTo>
                      <a:pt x="1146" y="618"/>
                    </a:lnTo>
                    <a:lnTo>
                      <a:pt x="1146" y="618"/>
                    </a:lnTo>
                    <a:lnTo>
                      <a:pt x="1146" y="618"/>
                    </a:lnTo>
                    <a:lnTo>
                      <a:pt x="1146" y="618"/>
                    </a:lnTo>
                    <a:lnTo>
                      <a:pt x="1146" y="618"/>
                    </a:lnTo>
                    <a:lnTo>
                      <a:pt x="1146" y="618"/>
                    </a:lnTo>
                    <a:lnTo>
                      <a:pt x="1146" y="618"/>
                    </a:lnTo>
                    <a:lnTo>
                      <a:pt x="1146" y="618"/>
                    </a:lnTo>
                    <a:lnTo>
                      <a:pt x="1146" y="618"/>
                    </a:lnTo>
                    <a:lnTo>
                      <a:pt x="1146" y="618"/>
                    </a:lnTo>
                    <a:lnTo>
                      <a:pt x="1146" y="618"/>
                    </a:lnTo>
                    <a:lnTo>
                      <a:pt x="1146" y="618"/>
                    </a:lnTo>
                    <a:lnTo>
                      <a:pt x="1146" y="618"/>
                    </a:lnTo>
                    <a:lnTo>
                      <a:pt x="1146" y="612"/>
                    </a:lnTo>
                    <a:lnTo>
                      <a:pt x="1146" y="612"/>
                    </a:lnTo>
                    <a:lnTo>
                      <a:pt x="1158" y="558"/>
                    </a:lnTo>
                    <a:lnTo>
                      <a:pt x="1158" y="558"/>
                    </a:lnTo>
                    <a:lnTo>
                      <a:pt x="1158" y="558"/>
                    </a:lnTo>
                    <a:lnTo>
                      <a:pt x="1158" y="558"/>
                    </a:lnTo>
                    <a:lnTo>
                      <a:pt x="1158" y="558"/>
                    </a:lnTo>
                    <a:lnTo>
                      <a:pt x="1158" y="558"/>
                    </a:lnTo>
                    <a:lnTo>
                      <a:pt x="1158" y="558"/>
                    </a:lnTo>
                    <a:lnTo>
                      <a:pt x="1158" y="552"/>
                    </a:lnTo>
                    <a:lnTo>
                      <a:pt x="1158" y="552"/>
                    </a:lnTo>
                    <a:lnTo>
                      <a:pt x="1158" y="552"/>
                    </a:lnTo>
                    <a:lnTo>
                      <a:pt x="1158" y="552"/>
                    </a:lnTo>
                    <a:lnTo>
                      <a:pt x="1158" y="552"/>
                    </a:lnTo>
                    <a:lnTo>
                      <a:pt x="1158" y="552"/>
                    </a:lnTo>
                    <a:lnTo>
                      <a:pt x="1158" y="552"/>
                    </a:lnTo>
                    <a:lnTo>
                      <a:pt x="1158" y="552"/>
                    </a:lnTo>
                    <a:lnTo>
                      <a:pt x="1158" y="552"/>
                    </a:lnTo>
                    <a:lnTo>
                      <a:pt x="1158" y="552"/>
                    </a:lnTo>
                    <a:lnTo>
                      <a:pt x="1158" y="546"/>
                    </a:lnTo>
                    <a:lnTo>
                      <a:pt x="1158" y="546"/>
                    </a:lnTo>
                    <a:lnTo>
                      <a:pt x="1158" y="546"/>
                    </a:lnTo>
                    <a:lnTo>
                      <a:pt x="1158" y="546"/>
                    </a:lnTo>
                    <a:lnTo>
                      <a:pt x="1158" y="546"/>
                    </a:lnTo>
                    <a:lnTo>
                      <a:pt x="1158" y="546"/>
                    </a:lnTo>
                    <a:lnTo>
                      <a:pt x="1158" y="546"/>
                    </a:lnTo>
                    <a:lnTo>
                      <a:pt x="1158" y="546"/>
                    </a:lnTo>
                    <a:lnTo>
                      <a:pt x="1158" y="546"/>
                    </a:lnTo>
                    <a:lnTo>
                      <a:pt x="1158" y="540"/>
                    </a:lnTo>
                    <a:lnTo>
                      <a:pt x="1158" y="540"/>
                    </a:lnTo>
                    <a:lnTo>
                      <a:pt x="1158" y="540"/>
                    </a:lnTo>
                    <a:lnTo>
                      <a:pt x="1158" y="540"/>
                    </a:lnTo>
                    <a:lnTo>
                      <a:pt x="1158" y="540"/>
                    </a:lnTo>
                    <a:lnTo>
                      <a:pt x="1158" y="540"/>
                    </a:lnTo>
                    <a:lnTo>
                      <a:pt x="1158" y="540"/>
                    </a:lnTo>
                    <a:lnTo>
                      <a:pt x="1158" y="540"/>
                    </a:lnTo>
                    <a:lnTo>
                      <a:pt x="1158" y="540"/>
                    </a:lnTo>
                    <a:lnTo>
                      <a:pt x="1158" y="540"/>
                    </a:lnTo>
                    <a:lnTo>
                      <a:pt x="1158" y="534"/>
                    </a:lnTo>
                    <a:lnTo>
                      <a:pt x="1158" y="534"/>
                    </a:lnTo>
                    <a:lnTo>
                      <a:pt x="1158" y="534"/>
                    </a:lnTo>
                    <a:lnTo>
                      <a:pt x="1158" y="534"/>
                    </a:lnTo>
                    <a:lnTo>
                      <a:pt x="1158" y="534"/>
                    </a:lnTo>
                    <a:lnTo>
                      <a:pt x="1158" y="534"/>
                    </a:lnTo>
                    <a:lnTo>
                      <a:pt x="1158" y="534"/>
                    </a:lnTo>
                    <a:lnTo>
                      <a:pt x="1158" y="534"/>
                    </a:lnTo>
                    <a:lnTo>
                      <a:pt x="1158" y="534"/>
                    </a:lnTo>
                    <a:lnTo>
                      <a:pt x="1158" y="528"/>
                    </a:lnTo>
                    <a:lnTo>
                      <a:pt x="1158" y="528"/>
                    </a:lnTo>
                    <a:lnTo>
                      <a:pt x="1158" y="528"/>
                    </a:lnTo>
                    <a:lnTo>
                      <a:pt x="1158" y="528"/>
                    </a:lnTo>
                    <a:lnTo>
                      <a:pt x="1158" y="528"/>
                    </a:lnTo>
                    <a:lnTo>
                      <a:pt x="1164" y="528"/>
                    </a:lnTo>
                    <a:lnTo>
                      <a:pt x="1164" y="528"/>
                    </a:lnTo>
                    <a:lnTo>
                      <a:pt x="1164" y="528"/>
                    </a:lnTo>
                    <a:lnTo>
                      <a:pt x="1164" y="528"/>
                    </a:lnTo>
                    <a:lnTo>
                      <a:pt x="1164" y="522"/>
                    </a:lnTo>
                    <a:lnTo>
                      <a:pt x="1164" y="522"/>
                    </a:lnTo>
                    <a:lnTo>
                      <a:pt x="1164" y="522"/>
                    </a:lnTo>
                    <a:lnTo>
                      <a:pt x="1164" y="522"/>
                    </a:lnTo>
                    <a:lnTo>
                      <a:pt x="1164" y="522"/>
                    </a:lnTo>
                    <a:lnTo>
                      <a:pt x="1164" y="522"/>
                    </a:lnTo>
                    <a:lnTo>
                      <a:pt x="1164" y="522"/>
                    </a:lnTo>
                    <a:lnTo>
                      <a:pt x="1164" y="522"/>
                    </a:lnTo>
                    <a:lnTo>
                      <a:pt x="1164" y="522"/>
                    </a:lnTo>
                    <a:lnTo>
                      <a:pt x="1164" y="516"/>
                    </a:lnTo>
                    <a:lnTo>
                      <a:pt x="1164" y="516"/>
                    </a:lnTo>
                    <a:lnTo>
                      <a:pt x="1164" y="516"/>
                    </a:lnTo>
                    <a:lnTo>
                      <a:pt x="1164" y="516"/>
                    </a:lnTo>
                    <a:lnTo>
                      <a:pt x="1164" y="516"/>
                    </a:lnTo>
                    <a:lnTo>
                      <a:pt x="1164" y="516"/>
                    </a:lnTo>
                    <a:lnTo>
                      <a:pt x="1164" y="516"/>
                    </a:lnTo>
                    <a:lnTo>
                      <a:pt x="1164" y="516"/>
                    </a:lnTo>
                    <a:lnTo>
                      <a:pt x="1164" y="516"/>
                    </a:lnTo>
                    <a:lnTo>
                      <a:pt x="1164" y="510"/>
                    </a:lnTo>
                    <a:lnTo>
                      <a:pt x="1164" y="510"/>
                    </a:lnTo>
                    <a:lnTo>
                      <a:pt x="1164" y="510"/>
                    </a:lnTo>
                    <a:lnTo>
                      <a:pt x="1164" y="510"/>
                    </a:lnTo>
                    <a:lnTo>
                      <a:pt x="1164" y="510"/>
                    </a:lnTo>
                    <a:lnTo>
                      <a:pt x="1164" y="510"/>
                    </a:lnTo>
                    <a:lnTo>
                      <a:pt x="1164" y="510"/>
                    </a:lnTo>
                    <a:lnTo>
                      <a:pt x="1164" y="510"/>
                    </a:lnTo>
                    <a:lnTo>
                      <a:pt x="1164" y="510"/>
                    </a:lnTo>
                    <a:lnTo>
                      <a:pt x="1164" y="504"/>
                    </a:lnTo>
                    <a:lnTo>
                      <a:pt x="1164" y="504"/>
                    </a:lnTo>
                    <a:lnTo>
                      <a:pt x="1164" y="504"/>
                    </a:lnTo>
                    <a:lnTo>
                      <a:pt x="1164" y="504"/>
                    </a:lnTo>
                    <a:lnTo>
                      <a:pt x="1164" y="504"/>
                    </a:lnTo>
                    <a:lnTo>
                      <a:pt x="1164" y="504"/>
                    </a:lnTo>
                    <a:lnTo>
                      <a:pt x="1164" y="504"/>
                    </a:lnTo>
                    <a:lnTo>
                      <a:pt x="1164" y="504"/>
                    </a:lnTo>
                    <a:lnTo>
                      <a:pt x="1164" y="498"/>
                    </a:lnTo>
                    <a:lnTo>
                      <a:pt x="1164" y="498"/>
                    </a:lnTo>
                    <a:lnTo>
                      <a:pt x="1164" y="498"/>
                    </a:lnTo>
                    <a:lnTo>
                      <a:pt x="1164" y="498"/>
                    </a:lnTo>
                    <a:lnTo>
                      <a:pt x="1164" y="498"/>
                    </a:lnTo>
                    <a:lnTo>
                      <a:pt x="1164" y="498"/>
                    </a:lnTo>
                    <a:lnTo>
                      <a:pt x="1164" y="498"/>
                    </a:lnTo>
                    <a:lnTo>
                      <a:pt x="1164" y="498"/>
                    </a:lnTo>
                    <a:lnTo>
                      <a:pt x="1164" y="498"/>
                    </a:lnTo>
                    <a:lnTo>
                      <a:pt x="1164" y="492"/>
                    </a:lnTo>
                    <a:lnTo>
                      <a:pt x="1164" y="492"/>
                    </a:lnTo>
                    <a:lnTo>
                      <a:pt x="1164" y="492"/>
                    </a:lnTo>
                    <a:lnTo>
                      <a:pt x="1164" y="492"/>
                    </a:lnTo>
                    <a:lnTo>
                      <a:pt x="1164" y="492"/>
                    </a:lnTo>
                    <a:lnTo>
                      <a:pt x="1164" y="492"/>
                    </a:lnTo>
                    <a:lnTo>
                      <a:pt x="1164" y="492"/>
                    </a:lnTo>
                    <a:lnTo>
                      <a:pt x="1164" y="492"/>
                    </a:lnTo>
                    <a:lnTo>
                      <a:pt x="1164" y="486"/>
                    </a:lnTo>
                    <a:lnTo>
                      <a:pt x="1164" y="486"/>
                    </a:lnTo>
                    <a:lnTo>
                      <a:pt x="1164" y="486"/>
                    </a:lnTo>
                    <a:lnTo>
                      <a:pt x="1164" y="486"/>
                    </a:lnTo>
                    <a:lnTo>
                      <a:pt x="1170" y="486"/>
                    </a:lnTo>
                    <a:lnTo>
                      <a:pt x="1170" y="486"/>
                    </a:lnTo>
                    <a:lnTo>
                      <a:pt x="1170" y="486"/>
                    </a:lnTo>
                    <a:lnTo>
                      <a:pt x="1170" y="486"/>
                    </a:lnTo>
                    <a:lnTo>
                      <a:pt x="1170" y="480"/>
                    </a:lnTo>
                    <a:lnTo>
                      <a:pt x="1170" y="480"/>
                    </a:lnTo>
                    <a:lnTo>
                      <a:pt x="1170" y="480"/>
                    </a:lnTo>
                    <a:lnTo>
                      <a:pt x="1170" y="480"/>
                    </a:lnTo>
                    <a:lnTo>
                      <a:pt x="1170" y="480"/>
                    </a:lnTo>
                    <a:lnTo>
                      <a:pt x="1170" y="480"/>
                    </a:lnTo>
                    <a:lnTo>
                      <a:pt x="1170" y="480"/>
                    </a:lnTo>
                    <a:lnTo>
                      <a:pt x="1170" y="480"/>
                    </a:lnTo>
                    <a:lnTo>
                      <a:pt x="1170" y="474"/>
                    </a:lnTo>
                    <a:lnTo>
                      <a:pt x="1170" y="474"/>
                    </a:lnTo>
                    <a:lnTo>
                      <a:pt x="1170" y="474"/>
                    </a:lnTo>
                    <a:lnTo>
                      <a:pt x="1170" y="474"/>
                    </a:lnTo>
                    <a:lnTo>
                      <a:pt x="1170" y="474"/>
                    </a:lnTo>
                    <a:lnTo>
                      <a:pt x="1170" y="474"/>
                    </a:lnTo>
                    <a:lnTo>
                      <a:pt x="1170" y="474"/>
                    </a:lnTo>
                    <a:lnTo>
                      <a:pt x="1170" y="474"/>
                    </a:lnTo>
                    <a:lnTo>
                      <a:pt x="1170" y="468"/>
                    </a:lnTo>
                    <a:lnTo>
                      <a:pt x="1170" y="468"/>
                    </a:lnTo>
                    <a:lnTo>
                      <a:pt x="1170" y="468"/>
                    </a:lnTo>
                    <a:lnTo>
                      <a:pt x="1170" y="468"/>
                    </a:lnTo>
                    <a:lnTo>
                      <a:pt x="1170" y="468"/>
                    </a:lnTo>
                    <a:lnTo>
                      <a:pt x="1170" y="468"/>
                    </a:lnTo>
                    <a:lnTo>
                      <a:pt x="1170" y="468"/>
                    </a:lnTo>
                    <a:lnTo>
                      <a:pt x="1170" y="468"/>
                    </a:lnTo>
                    <a:lnTo>
                      <a:pt x="1170" y="462"/>
                    </a:lnTo>
                    <a:lnTo>
                      <a:pt x="1170" y="462"/>
                    </a:lnTo>
                    <a:lnTo>
                      <a:pt x="1170" y="462"/>
                    </a:lnTo>
                    <a:lnTo>
                      <a:pt x="1170" y="462"/>
                    </a:lnTo>
                    <a:lnTo>
                      <a:pt x="1170" y="462"/>
                    </a:lnTo>
                    <a:lnTo>
                      <a:pt x="1170" y="462"/>
                    </a:lnTo>
                    <a:lnTo>
                      <a:pt x="1170" y="462"/>
                    </a:lnTo>
                    <a:lnTo>
                      <a:pt x="1170" y="462"/>
                    </a:lnTo>
                    <a:lnTo>
                      <a:pt x="1170" y="456"/>
                    </a:lnTo>
                    <a:lnTo>
                      <a:pt x="1170" y="456"/>
                    </a:lnTo>
                    <a:lnTo>
                      <a:pt x="1170" y="456"/>
                    </a:lnTo>
                    <a:lnTo>
                      <a:pt x="1170" y="456"/>
                    </a:lnTo>
                    <a:lnTo>
                      <a:pt x="1170" y="456"/>
                    </a:lnTo>
                    <a:lnTo>
                      <a:pt x="1170" y="456"/>
                    </a:lnTo>
                    <a:lnTo>
                      <a:pt x="1170" y="456"/>
                    </a:lnTo>
                    <a:lnTo>
                      <a:pt x="1170" y="456"/>
                    </a:lnTo>
                    <a:lnTo>
                      <a:pt x="1170" y="450"/>
                    </a:lnTo>
                    <a:lnTo>
                      <a:pt x="1170" y="450"/>
                    </a:lnTo>
                    <a:lnTo>
                      <a:pt x="1170" y="450"/>
                    </a:lnTo>
                    <a:lnTo>
                      <a:pt x="1170" y="450"/>
                    </a:lnTo>
                    <a:lnTo>
                      <a:pt x="1170" y="450"/>
                    </a:lnTo>
                    <a:lnTo>
                      <a:pt x="1170" y="450"/>
                    </a:lnTo>
                    <a:lnTo>
                      <a:pt x="1170" y="450"/>
                    </a:lnTo>
                    <a:lnTo>
                      <a:pt x="1170" y="450"/>
                    </a:lnTo>
                    <a:lnTo>
                      <a:pt x="1170" y="450"/>
                    </a:lnTo>
                    <a:lnTo>
                      <a:pt x="1170" y="444"/>
                    </a:lnTo>
                    <a:lnTo>
                      <a:pt x="1170" y="444"/>
                    </a:lnTo>
                    <a:lnTo>
                      <a:pt x="1170" y="444"/>
                    </a:lnTo>
                    <a:lnTo>
                      <a:pt x="1170" y="444"/>
                    </a:lnTo>
                    <a:lnTo>
                      <a:pt x="1170" y="444"/>
                    </a:lnTo>
                    <a:lnTo>
                      <a:pt x="1170" y="444"/>
                    </a:lnTo>
                    <a:lnTo>
                      <a:pt x="1170" y="444"/>
                    </a:lnTo>
                    <a:lnTo>
                      <a:pt x="1170" y="438"/>
                    </a:lnTo>
                    <a:lnTo>
                      <a:pt x="1170" y="438"/>
                    </a:lnTo>
                    <a:lnTo>
                      <a:pt x="1176" y="438"/>
                    </a:lnTo>
                    <a:lnTo>
                      <a:pt x="1176" y="438"/>
                    </a:lnTo>
                    <a:lnTo>
                      <a:pt x="1176" y="438"/>
                    </a:lnTo>
                    <a:lnTo>
                      <a:pt x="1176" y="438"/>
                    </a:lnTo>
                    <a:lnTo>
                      <a:pt x="1176" y="438"/>
                    </a:lnTo>
                    <a:lnTo>
                      <a:pt x="1176" y="438"/>
                    </a:lnTo>
                    <a:lnTo>
                      <a:pt x="1176" y="432"/>
                    </a:lnTo>
                    <a:lnTo>
                      <a:pt x="1176" y="432"/>
                    </a:lnTo>
                    <a:lnTo>
                      <a:pt x="1176" y="432"/>
                    </a:lnTo>
                    <a:lnTo>
                      <a:pt x="1176" y="432"/>
                    </a:lnTo>
                    <a:lnTo>
                      <a:pt x="1176" y="432"/>
                    </a:lnTo>
                    <a:lnTo>
                      <a:pt x="1176" y="432"/>
                    </a:lnTo>
                    <a:lnTo>
                      <a:pt x="1176" y="432"/>
                    </a:lnTo>
                    <a:lnTo>
                      <a:pt x="1176" y="426"/>
                    </a:lnTo>
                    <a:lnTo>
                      <a:pt x="1176" y="426"/>
                    </a:lnTo>
                    <a:lnTo>
                      <a:pt x="1176" y="426"/>
                    </a:lnTo>
                    <a:lnTo>
                      <a:pt x="1176" y="426"/>
                    </a:lnTo>
                    <a:lnTo>
                      <a:pt x="1176" y="426"/>
                    </a:lnTo>
                    <a:lnTo>
                      <a:pt x="1176" y="426"/>
                    </a:lnTo>
                    <a:lnTo>
                      <a:pt x="1176" y="426"/>
                    </a:lnTo>
                    <a:lnTo>
                      <a:pt x="1176" y="426"/>
                    </a:lnTo>
                    <a:lnTo>
                      <a:pt x="1176" y="420"/>
                    </a:lnTo>
                    <a:lnTo>
                      <a:pt x="1176" y="420"/>
                    </a:lnTo>
                    <a:lnTo>
                      <a:pt x="1176" y="420"/>
                    </a:lnTo>
                    <a:lnTo>
                      <a:pt x="1176" y="420"/>
                    </a:lnTo>
                    <a:lnTo>
                      <a:pt x="1176" y="420"/>
                    </a:lnTo>
                    <a:lnTo>
                      <a:pt x="1176" y="420"/>
                    </a:lnTo>
                    <a:lnTo>
                      <a:pt x="1176" y="420"/>
                    </a:lnTo>
                    <a:lnTo>
                      <a:pt x="1176" y="414"/>
                    </a:lnTo>
                    <a:lnTo>
                      <a:pt x="1176" y="414"/>
                    </a:lnTo>
                    <a:lnTo>
                      <a:pt x="1176" y="414"/>
                    </a:lnTo>
                    <a:lnTo>
                      <a:pt x="1176" y="414"/>
                    </a:lnTo>
                    <a:lnTo>
                      <a:pt x="1176" y="414"/>
                    </a:lnTo>
                    <a:lnTo>
                      <a:pt x="1176" y="414"/>
                    </a:lnTo>
                    <a:lnTo>
                      <a:pt x="1176" y="414"/>
                    </a:lnTo>
                    <a:lnTo>
                      <a:pt x="1176" y="408"/>
                    </a:lnTo>
                    <a:lnTo>
                      <a:pt x="1176" y="408"/>
                    </a:lnTo>
                    <a:lnTo>
                      <a:pt x="1176" y="408"/>
                    </a:lnTo>
                    <a:lnTo>
                      <a:pt x="1176" y="408"/>
                    </a:lnTo>
                    <a:lnTo>
                      <a:pt x="1176" y="408"/>
                    </a:lnTo>
                    <a:lnTo>
                      <a:pt x="1176" y="408"/>
                    </a:lnTo>
                    <a:lnTo>
                      <a:pt x="1176" y="408"/>
                    </a:lnTo>
                    <a:lnTo>
                      <a:pt x="1176" y="402"/>
                    </a:lnTo>
                    <a:lnTo>
                      <a:pt x="1176" y="402"/>
                    </a:lnTo>
                    <a:lnTo>
                      <a:pt x="1176" y="402"/>
                    </a:lnTo>
                    <a:lnTo>
                      <a:pt x="1176" y="402"/>
                    </a:lnTo>
                    <a:lnTo>
                      <a:pt x="1176" y="402"/>
                    </a:lnTo>
                    <a:lnTo>
                      <a:pt x="1176" y="402"/>
                    </a:lnTo>
                    <a:lnTo>
                      <a:pt x="1176" y="402"/>
                    </a:lnTo>
                    <a:lnTo>
                      <a:pt x="1176" y="402"/>
                    </a:lnTo>
                    <a:lnTo>
                      <a:pt x="1176" y="396"/>
                    </a:lnTo>
                    <a:lnTo>
                      <a:pt x="1176" y="396"/>
                    </a:lnTo>
                    <a:lnTo>
                      <a:pt x="1176" y="396"/>
                    </a:lnTo>
                    <a:lnTo>
                      <a:pt x="1176" y="396"/>
                    </a:lnTo>
                    <a:lnTo>
                      <a:pt x="1176" y="396"/>
                    </a:lnTo>
                    <a:lnTo>
                      <a:pt x="1176" y="396"/>
                    </a:lnTo>
                    <a:lnTo>
                      <a:pt x="1176" y="396"/>
                    </a:lnTo>
                    <a:lnTo>
                      <a:pt x="1176" y="390"/>
                    </a:lnTo>
                    <a:lnTo>
                      <a:pt x="1176" y="390"/>
                    </a:lnTo>
                    <a:lnTo>
                      <a:pt x="1176" y="390"/>
                    </a:lnTo>
                    <a:lnTo>
                      <a:pt x="1182" y="390"/>
                    </a:lnTo>
                    <a:lnTo>
                      <a:pt x="1182" y="390"/>
                    </a:lnTo>
                    <a:lnTo>
                      <a:pt x="1182" y="390"/>
                    </a:lnTo>
                    <a:lnTo>
                      <a:pt x="1182" y="390"/>
                    </a:lnTo>
                    <a:lnTo>
                      <a:pt x="1182" y="384"/>
                    </a:lnTo>
                    <a:lnTo>
                      <a:pt x="1182" y="384"/>
                    </a:lnTo>
                    <a:lnTo>
                      <a:pt x="1182" y="384"/>
                    </a:lnTo>
                    <a:lnTo>
                      <a:pt x="1182" y="384"/>
                    </a:lnTo>
                    <a:lnTo>
                      <a:pt x="1182" y="384"/>
                    </a:lnTo>
                    <a:lnTo>
                      <a:pt x="1182" y="384"/>
                    </a:lnTo>
                    <a:lnTo>
                      <a:pt x="1182" y="384"/>
                    </a:lnTo>
                    <a:lnTo>
                      <a:pt x="1182" y="378"/>
                    </a:lnTo>
                    <a:lnTo>
                      <a:pt x="1182" y="378"/>
                    </a:lnTo>
                    <a:lnTo>
                      <a:pt x="1182" y="378"/>
                    </a:lnTo>
                    <a:lnTo>
                      <a:pt x="1182" y="378"/>
                    </a:lnTo>
                    <a:lnTo>
                      <a:pt x="1182" y="378"/>
                    </a:lnTo>
                    <a:lnTo>
                      <a:pt x="1182" y="378"/>
                    </a:lnTo>
                    <a:lnTo>
                      <a:pt x="1182" y="378"/>
                    </a:lnTo>
                    <a:lnTo>
                      <a:pt x="1182" y="372"/>
                    </a:lnTo>
                    <a:lnTo>
                      <a:pt x="1182" y="372"/>
                    </a:lnTo>
                    <a:lnTo>
                      <a:pt x="1182" y="372"/>
                    </a:lnTo>
                    <a:lnTo>
                      <a:pt x="1182" y="372"/>
                    </a:lnTo>
                    <a:lnTo>
                      <a:pt x="1182" y="366"/>
                    </a:lnTo>
                    <a:lnTo>
                      <a:pt x="1182" y="366"/>
                    </a:lnTo>
                    <a:lnTo>
                      <a:pt x="1182" y="366"/>
                    </a:lnTo>
                    <a:lnTo>
                      <a:pt x="1182" y="360"/>
                    </a:lnTo>
                    <a:lnTo>
                      <a:pt x="1182" y="360"/>
                    </a:lnTo>
                    <a:lnTo>
                      <a:pt x="1182" y="354"/>
                    </a:lnTo>
                    <a:lnTo>
                      <a:pt x="1182" y="354"/>
                    </a:lnTo>
                    <a:lnTo>
                      <a:pt x="1182" y="348"/>
                    </a:lnTo>
                    <a:lnTo>
                      <a:pt x="1182" y="348"/>
                    </a:lnTo>
                    <a:lnTo>
                      <a:pt x="1182" y="342"/>
                    </a:lnTo>
                    <a:lnTo>
                      <a:pt x="1182" y="336"/>
                    </a:lnTo>
                    <a:lnTo>
                      <a:pt x="1182" y="330"/>
                    </a:lnTo>
                    <a:lnTo>
                      <a:pt x="1182" y="330"/>
                    </a:lnTo>
                    <a:lnTo>
                      <a:pt x="1182" y="324"/>
                    </a:lnTo>
                    <a:lnTo>
                      <a:pt x="1182" y="318"/>
                    </a:lnTo>
                    <a:lnTo>
                      <a:pt x="1182" y="312"/>
                    </a:lnTo>
                    <a:lnTo>
                      <a:pt x="1182" y="306"/>
                    </a:lnTo>
                    <a:lnTo>
                      <a:pt x="1182" y="300"/>
                    </a:lnTo>
                    <a:lnTo>
                      <a:pt x="1182" y="294"/>
                    </a:lnTo>
                    <a:lnTo>
                      <a:pt x="1182" y="294"/>
                    </a:lnTo>
                    <a:lnTo>
                      <a:pt x="1182" y="288"/>
                    </a:lnTo>
                    <a:lnTo>
                      <a:pt x="1182" y="282"/>
                    </a:lnTo>
                    <a:lnTo>
                      <a:pt x="1182" y="276"/>
                    </a:lnTo>
                    <a:lnTo>
                      <a:pt x="1182" y="270"/>
                    </a:lnTo>
                    <a:lnTo>
                      <a:pt x="1182" y="264"/>
                    </a:lnTo>
                    <a:lnTo>
                      <a:pt x="1182" y="258"/>
                    </a:lnTo>
                    <a:lnTo>
                      <a:pt x="1182" y="252"/>
                    </a:lnTo>
                    <a:lnTo>
                      <a:pt x="1182" y="246"/>
                    </a:lnTo>
                    <a:lnTo>
                      <a:pt x="1182" y="240"/>
                    </a:lnTo>
                    <a:lnTo>
                      <a:pt x="1182" y="234"/>
                    </a:lnTo>
                    <a:lnTo>
                      <a:pt x="1182" y="228"/>
                    </a:lnTo>
                    <a:lnTo>
                      <a:pt x="1182" y="222"/>
                    </a:lnTo>
                    <a:lnTo>
                      <a:pt x="1182" y="216"/>
                    </a:lnTo>
                    <a:lnTo>
                      <a:pt x="1182" y="210"/>
                    </a:lnTo>
                    <a:lnTo>
                      <a:pt x="1182" y="204"/>
                    </a:lnTo>
                    <a:lnTo>
                      <a:pt x="1182" y="198"/>
                    </a:lnTo>
                    <a:lnTo>
                      <a:pt x="1182" y="192"/>
                    </a:lnTo>
                    <a:lnTo>
                      <a:pt x="1182" y="186"/>
                    </a:lnTo>
                    <a:lnTo>
                      <a:pt x="1182" y="180"/>
                    </a:lnTo>
                    <a:lnTo>
                      <a:pt x="1182" y="174"/>
                    </a:lnTo>
                    <a:lnTo>
                      <a:pt x="1182" y="168"/>
                    </a:lnTo>
                    <a:lnTo>
                      <a:pt x="1188" y="162"/>
                    </a:lnTo>
                    <a:lnTo>
                      <a:pt x="1188" y="162"/>
                    </a:lnTo>
                    <a:lnTo>
                      <a:pt x="1188" y="156"/>
                    </a:lnTo>
                    <a:lnTo>
                      <a:pt x="1188" y="150"/>
                    </a:lnTo>
                    <a:lnTo>
                      <a:pt x="1188" y="144"/>
                    </a:lnTo>
                    <a:lnTo>
                      <a:pt x="1188" y="144"/>
                    </a:lnTo>
                    <a:lnTo>
                      <a:pt x="1188" y="138"/>
                    </a:lnTo>
                    <a:lnTo>
                      <a:pt x="1188" y="138"/>
                    </a:lnTo>
                    <a:lnTo>
                      <a:pt x="1188" y="132"/>
                    </a:lnTo>
                    <a:lnTo>
                      <a:pt x="1188" y="132"/>
                    </a:lnTo>
                    <a:lnTo>
                      <a:pt x="1188" y="132"/>
                    </a:lnTo>
                    <a:lnTo>
                      <a:pt x="1188" y="126"/>
                    </a:lnTo>
                    <a:lnTo>
                      <a:pt x="1188" y="126"/>
                    </a:lnTo>
                    <a:lnTo>
                      <a:pt x="1188" y="126"/>
                    </a:lnTo>
                    <a:lnTo>
                      <a:pt x="1188" y="126"/>
                    </a:lnTo>
                    <a:lnTo>
                      <a:pt x="1188" y="126"/>
                    </a:lnTo>
                    <a:lnTo>
                      <a:pt x="1188" y="126"/>
                    </a:lnTo>
                    <a:lnTo>
                      <a:pt x="1188" y="126"/>
                    </a:lnTo>
                    <a:lnTo>
                      <a:pt x="1188" y="126"/>
                    </a:lnTo>
                    <a:lnTo>
                      <a:pt x="1188" y="126"/>
                    </a:lnTo>
                    <a:lnTo>
                      <a:pt x="1188" y="126"/>
                    </a:lnTo>
                    <a:lnTo>
                      <a:pt x="1188" y="126"/>
                    </a:lnTo>
                    <a:lnTo>
                      <a:pt x="1188" y="132"/>
                    </a:lnTo>
                    <a:lnTo>
                      <a:pt x="1188" y="132"/>
                    </a:lnTo>
                    <a:lnTo>
                      <a:pt x="1188" y="132"/>
                    </a:lnTo>
                    <a:lnTo>
                      <a:pt x="1188" y="138"/>
                    </a:lnTo>
                    <a:lnTo>
                      <a:pt x="1188" y="138"/>
                    </a:lnTo>
                    <a:lnTo>
                      <a:pt x="1188" y="144"/>
                    </a:lnTo>
                    <a:lnTo>
                      <a:pt x="1188" y="144"/>
                    </a:lnTo>
                    <a:lnTo>
                      <a:pt x="1188" y="150"/>
                    </a:lnTo>
                    <a:lnTo>
                      <a:pt x="1188" y="156"/>
                    </a:lnTo>
                    <a:lnTo>
                      <a:pt x="1188" y="162"/>
                    </a:lnTo>
                    <a:lnTo>
                      <a:pt x="1188" y="162"/>
                    </a:lnTo>
                    <a:lnTo>
                      <a:pt x="1188" y="168"/>
                    </a:lnTo>
                    <a:lnTo>
                      <a:pt x="1188" y="174"/>
                    </a:lnTo>
                    <a:lnTo>
                      <a:pt x="1188" y="180"/>
                    </a:lnTo>
                    <a:lnTo>
                      <a:pt x="1188" y="186"/>
                    </a:lnTo>
                    <a:lnTo>
                      <a:pt x="1188" y="192"/>
                    </a:lnTo>
                    <a:lnTo>
                      <a:pt x="1188" y="198"/>
                    </a:lnTo>
                    <a:lnTo>
                      <a:pt x="1188" y="204"/>
                    </a:lnTo>
                    <a:lnTo>
                      <a:pt x="1188" y="210"/>
                    </a:lnTo>
                    <a:lnTo>
                      <a:pt x="1188" y="216"/>
                    </a:lnTo>
                    <a:lnTo>
                      <a:pt x="1188" y="222"/>
                    </a:lnTo>
                    <a:lnTo>
                      <a:pt x="1188" y="228"/>
                    </a:lnTo>
                    <a:lnTo>
                      <a:pt x="1188" y="234"/>
                    </a:lnTo>
                    <a:lnTo>
                      <a:pt x="1188" y="240"/>
                    </a:lnTo>
                    <a:lnTo>
                      <a:pt x="1188" y="246"/>
                    </a:lnTo>
                    <a:lnTo>
                      <a:pt x="1188" y="252"/>
                    </a:lnTo>
                    <a:lnTo>
                      <a:pt x="1188" y="258"/>
                    </a:lnTo>
                    <a:lnTo>
                      <a:pt x="1188" y="264"/>
                    </a:lnTo>
                    <a:lnTo>
                      <a:pt x="1188" y="270"/>
                    </a:lnTo>
                    <a:lnTo>
                      <a:pt x="1188" y="276"/>
                    </a:lnTo>
                    <a:lnTo>
                      <a:pt x="1188" y="282"/>
                    </a:lnTo>
                    <a:lnTo>
                      <a:pt x="1188" y="288"/>
                    </a:lnTo>
                    <a:lnTo>
                      <a:pt x="1188" y="294"/>
                    </a:lnTo>
                    <a:lnTo>
                      <a:pt x="1188" y="294"/>
                    </a:lnTo>
                    <a:lnTo>
                      <a:pt x="1188" y="300"/>
                    </a:lnTo>
                    <a:lnTo>
                      <a:pt x="1188" y="306"/>
                    </a:lnTo>
                    <a:lnTo>
                      <a:pt x="1188" y="312"/>
                    </a:lnTo>
                    <a:lnTo>
                      <a:pt x="1188" y="318"/>
                    </a:lnTo>
                    <a:lnTo>
                      <a:pt x="1188" y="324"/>
                    </a:lnTo>
                    <a:lnTo>
                      <a:pt x="1188" y="330"/>
                    </a:lnTo>
                    <a:lnTo>
                      <a:pt x="1194" y="330"/>
                    </a:lnTo>
                    <a:lnTo>
                      <a:pt x="1194" y="336"/>
                    </a:lnTo>
                    <a:lnTo>
                      <a:pt x="1194" y="342"/>
                    </a:lnTo>
                    <a:lnTo>
                      <a:pt x="1194" y="348"/>
                    </a:lnTo>
                    <a:lnTo>
                      <a:pt x="1194" y="348"/>
                    </a:lnTo>
                    <a:lnTo>
                      <a:pt x="1194" y="354"/>
                    </a:lnTo>
                    <a:lnTo>
                      <a:pt x="1194" y="354"/>
                    </a:lnTo>
                    <a:lnTo>
                      <a:pt x="1194" y="360"/>
                    </a:lnTo>
                    <a:lnTo>
                      <a:pt x="1194" y="360"/>
                    </a:lnTo>
                    <a:lnTo>
                      <a:pt x="1194" y="366"/>
                    </a:lnTo>
                    <a:lnTo>
                      <a:pt x="1194" y="366"/>
                    </a:lnTo>
                    <a:lnTo>
                      <a:pt x="1194" y="366"/>
                    </a:lnTo>
                    <a:lnTo>
                      <a:pt x="1194" y="372"/>
                    </a:lnTo>
                    <a:lnTo>
                      <a:pt x="1194" y="372"/>
                    </a:lnTo>
                    <a:lnTo>
                      <a:pt x="1194" y="372"/>
                    </a:lnTo>
                    <a:lnTo>
                      <a:pt x="1194" y="372"/>
                    </a:lnTo>
                    <a:lnTo>
                      <a:pt x="1194" y="378"/>
                    </a:lnTo>
                    <a:lnTo>
                      <a:pt x="1194" y="378"/>
                    </a:lnTo>
                    <a:lnTo>
                      <a:pt x="1194" y="378"/>
                    </a:lnTo>
                    <a:lnTo>
                      <a:pt x="1194" y="378"/>
                    </a:lnTo>
                    <a:lnTo>
                      <a:pt x="1194" y="378"/>
                    </a:lnTo>
                    <a:lnTo>
                      <a:pt x="1194" y="378"/>
                    </a:lnTo>
                    <a:lnTo>
                      <a:pt x="1194" y="384"/>
                    </a:lnTo>
                    <a:lnTo>
                      <a:pt x="1194" y="384"/>
                    </a:lnTo>
                    <a:lnTo>
                      <a:pt x="1194" y="384"/>
                    </a:lnTo>
                    <a:lnTo>
                      <a:pt x="1194" y="384"/>
                    </a:lnTo>
                    <a:lnTo>
                      <a:pt x="1194" y="384"/>
                    </a:lnTo>
                    <a:lnTo>
                      <a:pt x="1194" y="384"/>
                    </a:lnTo>
                    <a:lnTo>
                      <a:pt x="1194" y="384"/>
                    </a:lnTo>
                    <a:lnTo>
                      <a:pt x="1194" y="390"/>
                    </a:lnTo>
                    <a:lnTo>
                      <a:pt x="1194" y="390"/>
                    </a:lnTo>
                    <a:lnTo>
                      <a:pt x="1194" y="390"/>
                    </a:lnTo>
                    <a:lnTo>
                      <a:pt x="1194" y="390"/>
                    </a:lnTo>
                    <a:lnTo>
                      <a:pt x="1194" y="390"/>
                    </a:lnTo>
                    <a:lnTo>
                      <a:pt x="1194" y="390"/>
                    </a:lnTo>
                    <a:lnTo>
                      <a:pt x="1194" y="390"/>
                    </a:lnTo>
                    <a:lnTo>
                      <a:pt x="1194" y="396"/>
                    </a:lnTo>
                    <a:lnTo>
                      <a:pt x="1194" y="396"/>
                    </a:lnTo>
                    <a:lnTo>
                      <a:pt x="1194" y="396"/>
                    </a:lnTo>
                    <a:lnTo>
                      <a:pt x="1194" y="396"/>
                    </a:lnTo>
                    <a:lnTo>
                      <a:pt x="1194" y="396"/>
                    </a:lnTo>
                    <a:lnTo>
                      <a:pt x="1194" y="396"/>
                    </a:lnTo>
                    <a:lnTo>
                      <a:pt x="1194" y="396"/>
                    </a:lnTo>
                    <a:lnTo>
                      <a:pt x="1194" y="402"/>
                    </a:lnTo>
                    <a:lnTo>
                      <a:pt x="1194" y="402"/>
                    </a:lnTo>
                    <a:lnTo>
                      <a:pt x="1194" y="402"/>
                    </a:lnTo>
                    <a:lnTo>
                      <a:pt x="1194" y="402"/>
                    </a:lnTo>
                    <a:lnTo>
                      <a:pt x="1194" y="402"/>
                    </a:lnTo>
                    <a:lnTo>
                      <a:pt x="1194" y="402"/>
                    </a:lnTo>
                    <a:lnTo>
                      <a:pt x="1194" y="402"/>
                    </a:lnTo>
                    <a:lnTo>
                      <a:pt x="1194" y="408"/>
                    </a:lnTo>
                    <a:lnTo>
                      <a:pt x="1194" y="408"/>
                    </a:lnTo>
                    <a:lnTo>
                      <a:pt x="1194" y="408"/>
                    </a:lnTo>
                    <a:lnTo>
                      <a:pt x="1194" y="408"/>
                    </a:lnTo>
                    <a:lnTo>
                      <a:pt x="1194" y="408"/>
                    </a:lnTo>
                    <a:lnTo>
                      <a:pt x="1194" y="408"/>
                    </a:lnTo>
                    <a:lnTo>
                      <a:pt x="1194" y="408"/>
                    </a:lnTo>
                    <a:lnTo>
                      <a:pt x="1194" y="414"/>
                    </a:lnTo>
                    <a:lnTo>
                      <a:pt x="1194" y="414"/>
                    </a:lnTo>
                    <a:lnTo>
                      <a:pt x="1194" y="414"/>
                    </a:lnTo>
                    <a:lnTo>
                      <a:pt x="1194" y="414"/>
                    </a:lnTo>
                    <a:lnTo>
                      <a:pt x="1200" y="414"/>
                    </a:lnTo>
                    <a:lnTo>
                      <a:pt x="1200" y="414"/>
                    </a:lnTo>
                    <a:lnTo>
                      <a:pt x="1200" y="414"/>
                    </a:lnTo>
                    <a:lnTo>
                      <a:pt x="1200" y="414"/>
                    </a:lnTo>
                    <a:lnTo>
                      <a:pt x="1200" y="420"/>
                    </a:lnTo>
                    <a:lnTo>
                      <a:pt x="1200" y="420"/>
                    </a:lnTo>
                    <a:lnTo>
                      <a:pt x="1200" y="420"/>
                    </a:lnTo>
                    <a:lnTo>
                      <a:pt x="1200" y="420"/>
                    </a:lnTo>
                    <a:lnTo>
                      <a:pt x="1200" y="420"/>
                    </a:lnTo>
                    <a:lnTo>
                      <a:pt x="1200" y="420"/>
                    </a:lnTo>
                    <a:lnTo>
                      <a:pt x="1200" y="420"/>
                    </a:lnTo>
                    <a:lnTo>
                      <a:pt x="1200" y="426"/>
                    </a:lnTo>
                    <a:lnTo>
                      <a:pt x="1200" y="426"/>
                    </a:lnTo>
                    <a:lnTo>
                      <a:pt x="1200" y="426"/>
                    </a:lnTo>
                    <a:lnTo>
                      <a:pt x="1200" y="426"/>
                    </a:lnTo>
                    <a:lnTo>
                      <a:pt x="1200" y="426"/>
                    </a:lnTo>
                    <a:lnTo>
                      <a:pt x="1200" y="426"/>
                    </a:lnTo>
                    <a:lnTo>
                      <a:pt x="1200" y="426"/>
                    </a:lnTo>
                    <a:lnTo>
                      <a:pt x="1200" y="432"/>
                    </a:lnTo>
                    <a:lnTo>
                      <a:pt x="1200" y="432"/>
                    </a:lnTo>
                    <a:lnTo>
                      <a:pt x="1200" y="432"/>
                    </a:lnTo>
                    <a:lnTo>
                      <a:pt x="1200" y="432"/>
                    </a:lnTo>
                    <a:lnTo>
                      <a:pt x="1200" y="432"/>
                    </a:lnTo>
                    <a:lnTo>
                      <a:pt x="1200" y="432"/>
                    </a:lnTo>
                    <a:lnTo>
                      <a:pt x="1200" y="432"/>
                    </a:lnTo>
                    <a:lnTo>
                      <a:pt x="1200" y="432"/>
                    </a:lnTo>
                    <a:lnTo>
                      <a:pt x="1200" y="438"/>
                    </a:lnTo>
                    <a:lnTo>
                      <a:pt x="1200" y="438"/>
                    </a:lnTo>
                    <a:lnTo>
                      <a:pt x="1200" y="438"/>
                    </a:lnTo>
                    <a:lnTo>
                      <a:pt x="1200" y="438"/>
                    </a:lnTo>
                    <a:lnTo>
                      <a:pt x="1200" y="438"/>
                    </a:lnTo>
                    <a:lnTo>
                      <a:pt x="1200" y="438"/>
                    </a:lnTo>
                    <a:lnTo>
                      <a:pt x="1200" y="438"/>
                    </a:lnTo>
                    <a:lnTo>
                      <a:pt x="1200" y="444"/>
                    </a:lnTo>
                    <a:lnTo>
                      <a:pt x="1200" y="444"/>
                    </a:lnTo>
                    <a:lnTo>
                      <a:pt x="1200" y="444"/>
                    </a:lnTo>
                    <a:lnTo>
                      <a:pt x="1200" y="444"/>
                    </a:lnTo>
                    <a:lnTo>
                      <a:pt x="1200" y="444"/>
                    </a:lnTo>
                    <a:lnTo>
                      <a:pt x="1200" y="444"/>
                    </a:lnTo>
                    <a:lnTo>
                      <a:pt x="1200" y="444"/>
                    </a:lnTo>
                    <a:lnTo>
                      <a:pt x="1200" y="444"/>
                    </a:lnTo>
                    <a:lnTo>
                      <a:pt x="1200" y="450"/>
                    </a:lnTo>
                    <a:lnTo>
                      <a:pt x="1200" y="450"/>
                    </a:lnTo>
                    <a:lnTo>
                      <a:pt x="1200" y="450"/>
                    </a:lnTo>
                    <a:lnTo>
                      <a:pt x="1200" y="450"/>
                    </a:lnTo>
                    <a:lnTo>
                      <a:pt x="1200" y="450"/>
                    </a:lnTo>
                    <a:lnTo>
                      <a:pt x="1200" y="450"/>
                    </a:lnTo>
                    <a:lnTo>
                      <a:pt x="1200" y="450"/>
                    </a:lnTo>
                    <a:lnTo>
                      <a:pt x="1200" y="450"/>
                    </a:lnTo>
                    <a:lnTo>
                      <a:pt x="1200" y="456"/>
                    </a:lnTo>
                    <a:lnTo>
                      <a:pt x="1200" y="456"/>
                    </a:lnTo>
                    <a:lnTo>
                      <a:pt x="1200" y="456"/>
                    </a:lnTo>
                    <a:lnTo>
                      <a:pt x="1200" y="456"/>
                    </a:lnTo>
                    <a:lnTo>
                      <a:pt x="1200" y="456"/>
                    </a:lnTo>
                    <a:lnTo>
                      <a:pt x="1200" y="456"/>
                    </a:lnTo>
                    <a:lnTo>
                      <a:pt x="1200" y="456"/>
                    </a:lnTo>
                    <a:lnTo>
                      <a:pt x="1200" y="462"/>
                    </a:lnTo>
                    <a:lnTo>
                      <a:pt x="1200" y="462"/>
                    </a:lnTo>
                    <a:lnTo>
                      <a:pt x="1200" y="462"/>
                    </a:lnTo>
                    <a:lnTo>
                      <a:pt x="1200" y="462"/>
                    </a:lnTo>
                    <a:lnTo>
                      <a:pt x="1206" y="462"/>
                    </a:lnTo>
                    <a:lnTo>
                      <a:pt x="1206" y="462"/>
                    </a:lnTo>
                    <a:lnTo>
                      <a:pt x="1206" y="462"/>
                    </a:lnTo>
                    <a:lnTo>
                      <a:pt x="1206" y="462"/>
                    </a:lnTo>
                    <a:lnTo>
                      <a:pt x="1206" y="468"/>
                    </a:lnTo>
                    <a:lnTo>
                      <a:pt x="1206" y="468"/>
                    </a:lnTo>
                    <a:lnTo>
                      <a:pt x="1206" y="468"/>
                    </a:lnTo>
                    <a:lnTo>
                      <a:pt x="1206" y="468"/>
                    </a:lnTo>
                    <a:lnTo>
                      <a:pt x="1206" y="468"/>
                    </a:lnTo>
                    <a:lnTo>
                      <a:pt x="1206" y="468"/>
                    </a:lnTo>
                    <a:lnTo>
                      <a:pt x="1206" y="468"/>
                    </a:lnTo>
                    <a:lnTo>
                      <a:pt x="1206" y="468"/>
                    </a:lnTo>
                    <a:lnTo>
                      <a:pt x="1206" y="474"/>
                    </a:lnTo>
                    <a:lnTo>
                      <a:pt x="1206" y="474"/>
                    </a:lnTo>
                    <a:lnTo>
                      <a:pt x="1206" y="474"/>
                    </a:lnTo>
                    <a:lnTo>
                      <a:pt x="1206" y="474"/>
                    </a:lnTo>
                    <a:lnTo>
                      <a:pt x="1206" y="474"/>
                    </a:lnTo>
                    <a:lnTo>
                      <a:pt x="1206" y="474"/>
                    </a:lnTo>
                    <a:lnTo>
                      <a:pt x="1206" y="474"/>
                    </a:lnTo>
                    <a:lnTo>
                      <a:pt x="1206" y="474"/>
                    </a:lnTo>
                    <a:lnTo>
                      <a:pt x="1206" y="480"/>
                    </a:lnTo>
                    <a:lnTo>
                      <a:pt x="1206" y="480"/>
                    </a:lnTo>
                    <a:lnTo>
                      <a:pt x="1206" y="480"/>
                    </a:lnTo>
                    <a:lnTo>
                      <a:pt x="1206" y="480"/>
                    </a:lnTo>
                    <a:lnTo>
                      <a:pt x="1206" y="480"/>
                    </a:lnTo>
                    <a:lnTo>
                      <a:pt x="1206" y="480"/>
                    </a:lnTo>
                    <a:lnTo>
                      <a:pt x="1206" y="480"/>
                    </a:lnTo>
                    <a:lnTo>
                      <a:pt x="1206" y="480"/>
                    </a:lnTo>
                    <a:lnTo>
                      <a:pt x="1206" y="486"/>
                    </a:lnTo>
                    <a:lnTo>
                      <a:pt x="1206" y="486"/>
                    </a:lnTo>
                    <a:lnTo>
                      <a:pt x="1206" y="486"/>
                    </a:lnTo>
                    <a:lnTo>
                      <a:pt x="1206" y="486"/>
                    </a:lnTo>
                    <a:lnTo>
                      <a:pt x="1206" y="486"/>
                    </a:lnTo>
                    <a:lnTo>
                      <a:pt x="1206" y="486"/>
                    </a:lnTo>
                    <a:lnTo>
                      <a:pt x="1206" y="486"/>
                    </a:lnTo>
                    <a:lnTo>
                      <a:pt x="1206" y="486"/>
                    </a:lnTo>
                    <a:lnTo>
                      <a:pt x="1206" y="486"/>
                    </a:lnTo>
                    <a:lnTo>
                      <a:pt x="1206" y="492"/>
                    </a:lnTo>
                    <a:lnTo>
                      <a:pt x="1206" y="492"/>
                    </a:lnTo>
                    <a:lnTo>
                      <a:pt x="1206" y="492"/>
                    </a:lnTo>
                    <a:lnTo>
                      <a:pt x="1206" y="492"/>
                    </a:lnTo>
                    <a:lnTo>
                      <a:pt x="1206" y="492"/>
                    </a:lnTo>
                    <a:lnTo>
                      <a:pt x="1206" y="492"/>
                    </a:lnTo>
                    <a:lnTo>
                      <a:pt x="1206" y="492"/>
                    </a:lnTo>
                    <a:lnTo>
                      <a:pt x="1206" y="492"/>
                    </a:lnTo>
                    <a:lnTo>
                      <a:pt x="1206" y="498"/>
                    </a:lnTo>
                    <a:lnTo>
                      <a:pt x="1206" y="498"/>
                    </a:lnTo>
                    <a:lnTo>
                      <a:pt x="1206" y="498"/>
                    </a:lnTo>
                    <a:lnTo>
                      <a:pt x="1206" y="498"/>
                    </a:lnTo>
                    <a:lnTo>
                      <a:pt x="1206" y="498"/>
                    </a:lnTo>
                    <a:lnTo>
                      <a:pt x="1206" y="498"/>
                    </a:lnTo>
                    <a:lnTo>
                      <a:pt x="1206" y="498"/>
                    </a:lnTo>
                    <a:lnTo>
                      <a:pt x="1206" y="498"/>
                    </a:lnTo>
                    <a:lnTo>
                      <a:pt x="1206" y="498"/>
                    </a:lnTo>
                    <a:lnTo>
                      <a:pt x="1206" y="504"/>
                    </a:lnTo>
                    <a:lnTo>
                      <a:pt x="1206" y="504"/>
                    </a:lnTo>
                    <a:lnTo>
                      <a:pt x="1206" y="504"/>
                    </a:lnTo>
                    <a:lnTo>
                      <a:pt x="1206" y="504"/>
                    </a:lnTo>
                    <a:lnTo>
                      <a:pt x="1206" y="504"/>
                    </a:lnTo>
                    <a:lnTo>
                      <a:pt x="1206" y="504"/>
                    </a:lnTo>
                    <a:lnTo>
                      <a:pt x="1206" y="504"/>
                    </a:lnTo>
                    <a:lnTo>
                      <a:pt x="1212" y="504"/>
                    </a:lnTo>
                    <a:lnTo>
                      <a:pt x="1212" y="510"/>
                    </a:lnTo>
                    <a:lnTo>
                      <a:pt x="1212" y="510"/>
                    </a:lnTo>
                    <a:lnTo>
                      <a:pt x="1212" y="510"/>
                    </a:lnTo>
                    <a:lnTo>
                      <a:pt x="1212" y="510"/>
                    </a:lnTo>
                    <a:lnTo>
                      <a:pt x="1212" y="510"/>
                    </a:lnTo>
                    <a:lnTo>
                      <a:pt x="1212" y="510"/>
                    </a:lnTo>
                    <a:lnTo>
                      <a:pt x="1218" y="576"/>
                    </a:lnTo>
                    <a:lnTo>
                      <a:pt x="1218" y="576"/>
                    </a:lnTo>
                    <a:lnTo>
                      <a:pt x="1218" y="576"/>
                    </a:lnTo>
                    <a:lnTo>
                      <a:pt x="1218" y="576"/>
                    </a:lnTo>
                    <a:lnTo>
                      <a:pt x="1218" y="576"/>
                    </a:lnTo>
                    <a:lnTo>
                      <a:pt x="1218" y="576"/>
                    </a:lnTo>
                    <a:lnTo>
                      <a:pt x="1218" y="576"/>
                    </a:lnTo>
                    <a:lnTo>
                      <a:pt x="1218" y="582"/>
                    </a:lnTo>
                    <a:lnTo>
                      <a:pt x="1218" y="582"/>
                    </a:lnTo>
                    <a:lnTo>
                      <a:pt x="1218" y="582"/>
                    </a:lnTo>
                    <a:lnTo>
                      <a:pt x="1218" y="582"/>
                    </a:lnTo>
                    <a:lnTo>
                      <a:pt x="1224" y="582"/>
                    </a:lnTo>
                    <a:lnTo>
                      <a:pt x="1224" y="582"/>
                    </a:lnTo>
                    <a:lnTo>
                      <a:pt x="1224" y="582"/>
                    </a:lnTo>
                    <a:lnTo>
                      <a:pt x="1224" y="582"/>
                    </a:lnTo>
                    <a:lnTo>
                      <a:pt x="1224" y="582"/>
                    </a:lnTo>
                    <a:lnTo>
                      <a:pt x="1224" y="582"/>
                    </a:lnTo>
                    <a:lnTo>
                      <a:pt x="1224" y="582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94"/>
                    </a:lnTo>
                    <a:lnTo>
                      <a:pt x="1224" y="594"/>
                    </a:lnTo>
                    <a:lnTo>
                      <a:pt x="1224" y="594"/>
                    </a:lnTo>
                    <a:lnTo>
                      <a:pt x="1224" y="594"/>
                    </a:lnTo>
                    <a:lnTo>
                      <a:pt x="1224" y="594"/>
                    </a:lnTo>
                    <a:lnTo>
                      <a:pt x="1224" y="594"/>
                    </a:lnTo>
                    <a:lnTo>
                      <a:pt x="1224" y="594"/>
                    </a:lnTo>
                    <a:lnTo>
                      <a:pt x="1224" y="594"/>
                    </a:lnTo>
                    <a:lnTo>
                      <a:pt x="1224" y="594"/>
                    </a:lnTo>
                    <a:lnTo>
                      <a:pt x="1224" y="594"/>
                    </a:lnTo>
                    <a:lnTo>
                      <a:pt x="1224" y="594"/>
                    </a:lnTo>
                    <a:lnTo>
                      <a:pt x="1224" y="594"/>
                    </a:lnTo>
                    <a:lnTo>
                      <a:pt x="1224" y="600"/>
                    </a:lnTo>
                    <a:lnTo>
                      <a:pt x="1224" y="600"/>
                    </a:lnTo>
                    <a:lnTo>
                      <a:pt x="1224" y="600"/>
                    </a:lnTo>
                    <a:lnTo>
                      <a:pt x="1224" y="600"/>
                    </a:lnTo>
                    <a:lnTo>
                      <a:pt x="1224" y="600"/>
                    </a:lnTo>
                    <a:lnTo>
                      <a:pt x="1224" y="600"/>
                    </a:lnTo>
                    <a:lnTo>
                      <a:pt x="1224" y="600"/>
                    </a:lnTo>
                    <a:lnTo>
                      <a:pt x="1224" y="600"/>
                    </a:lnTo>
                    <a:lnTo>
                      <a:pt x="1224" y="600"/>
                    </a:lnTo>
                    <a:lnTo>
                      <a:pt x="1224" y="600"/>
                    </a:lnTo>
                    <a:lnTo>
                      <a:pt x="1224" y="600"/>
                    </a:lnTo>
                    <a:lnTo>
                      <a:pt x="1224" y="600"/>
                    </a:lnTo>
                    <a:lnTo>
                      <a:pt x="1236" y="648"/>
                    </a:lnTo>
                    <a:lnTo>
                      <a:pt x="1236" y="648"/>
                    </a:lnTo>
                    <a:lnTo>
                      <a:pt x="1236" y="648"/>
                    </a:lnTo>
                    <a:lnTo>
                      <a:pt x="1236" y="648"/>
                    </a:lnTo>
                    <a:lnTo>
                      <a:pt x="1236" y="648"/>
                    </a:lnTo>
                    <a:lnTo>
                      <a:pt x="1236" y="648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42" y="660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6" y="714"/>
                    </a:lnTo>
                    <a:lnTo>
                      <a:pt x="1266" y="714"/>
                    </a:lnTo>
                    <a:lnTo>
                      <a:pt x="1266" y="714"/>
                    </a:lnTo>
                    <a:lnTo>
                      <a:pt x="1266" y="714"/>
                    </a:lnTo>
                    <a:lnTo>
                      <a:pt x="1266" y="714"/>
                    </a:lnTo>
                    <a:lnTo>
                      <a:pt x="1266" y="714"/>
                    </a:lnTo>
                    <a:lnTo>
                      <a:pt x="1266" y="714"/>
                    </a:lnTo>
                    <a:lnTo>
                      <a:pt x="1266" y="714"/>
                    </a:lnTo>
                    <a:lnTo>
                      <a:pt x="1266" y="714"/>
                    </a:lnTo>
                    <a:lnTo>
                      <a:pt x="1266" y="714"/>
                    </a:lnTo>
                    <a:lnTo>
                      <a:pt x="1266" y="714"/>
                    </a:lnTo>
                    <a:lnTo>
                      <a:pt x="1266" y="714"/>
                    </a:lnTo>
                    <a:lnTo>
                      <a:pt x="1272" y="714"/>
                    </a:lnTo>
                    <a:lnTo>
                      <a:pt x="1272" y="714"/>
                    </a:lnTo>
                    <a:lnTo>
                      <a:pt x="1272" y="714"/>
                    </a:lnTo>
                    <a:lnTo>
                      <a:pt x="1272" y="714"/>
                    </a:lnTo>
                    <a:lnTo>
                      <a:pt x="1272" y="714"/>
                    </a:lnTo>
                    <a:lnTo>
                      <a:pt x="1272" y="714"/>
                    </a:lnTo>
                    <a:lnTo>
                      <a:pt x="1278" y="714"/>
                    </a:lnTo>
                    <a:lnTo>
                      <a:pt x="1278" y="714"/>
                    </a:lnTo>
                    <a:lnTo>
                      <a:pt x="1278" y="714"/>
                    </a:lnTo>
                    <a:lnTo>
                      <a:pt x="1278" y="714"/>
                    </a:lnTo>
                    <a:lnTo>
                      <a:pt x="1278" y="714"/>
                    </a:lnTo>
                    <a:lnTo>
                      <a:pt x="1278" y="714"/>
                    </a:lnTo>
                    <a:lnTo>
                      <a:pt x="1278" y="714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90" y="696"/>
                    </a:lnTo>
                    <a:lnTo>
                      <a:pt x="1290" y="696"/>
                    </a:lnTo>
                    <a:lnTo>
                      <a:pt x="1290" y="696"/>
                    </a:lnTo>
                    <a:lnTo>
                      <a:pt x="1290" y="696"/>
                    </a:lnTo>
                    <a:lnTo>
                      <a:pt x="1290" y="696"/>
                    </a:lnTo>
                    <a:lnTo>
                      <a:pt x="1290" y="690"/>
                    </a:lnTo>
                    <a:lnTo>
                      <a:pt x="1290" y="690"/>
                    </a:lnTo>
                    <a:lnTo>
                      <a:pt x="1290" y="690"/>
                    </a:lnTo>
                    <a:lnTo>
                      <a:pt x="1290" y="690"/>
                    </a:lnTo>
                    <a:lnTo>
                      <a:pt x="1290" y="690"/>
                    </a:lnTo>
                    <a:lnTo>
                      <a:pt x="1296" y="660"/>
                    </a:lnTo>
                    <a:lnTo>
                      <a:pt x="1296" y="660"/>
                    </a:lnTo>
                    <a:lnTo>
                      <a:pt x="1296" y="660"/>
                    </a:lnTo>
                    <a:lnTo>
                      <a:pt x="1296" y="660"/>
                    </a:lnTo>
                    <a:lnTo>
                      <a:pt x="1296" y="660"/>
                    </a:lnTo>
                    <a:lnTo>
                      <a:pt x="1296" y="660"/>
                    </a:lnTo>
                    <a:lnTo>
                      <a:pt x="1296" y="660"/>
                    </a:lnTo>
                    <a:lnTo>
                      <a:pt x="1296" y="660"/>
                    </a:lnTo>
                    <a:lnTo>
                      <a:pt x="1296" y="660"/>
                    </a:lnTo>
                    <a:lnTo>
                      <a:pt x="1302" y="660"/>
                    </a:lnTo>
                    <a:lnTo>
                      <a:pt x="1302" y="660"/>
                    </a:lnTo>
                    <a:lnTo>
                      <a:pt x="1302" y="660"/>
                    </a:lnTo>
                    <a:lnTo>
                      <a:pt x="1302" y="660"/>
                    </a:lnTo>
                    <a:lnTo>
                      <a:pt x="1302" y="660"/>
                    </a:lnTo>
                    <a:lnTo>
                      <a:pt x="1302" y="660"/>
                    </a:lnTo>
                    <a:lnTo>
                      <a:pt x="1302" y="660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2"/>
                    </a:lnTo>
                    <a:lnTo>
                      <a:pt x="1302" y="642"/>
                    </a:lnTo>
                    <a:lnTo>
                      <a:pt x="1302" y="642"/>
                    </a:lnTo>
                    <a:lnTo>
                      <a:pt x="1302" y="642"/>
                    </a:lnTo>
                    <a:lnTo>
                      <a:pt x="1302" y="642"/>
                    </a:lnTo>
                    <a:lnTo>
                      <a:pt x="1314" y="594"/>
                    </a:lnTo>
                    <a:lnTo>
                      <a:pt x="1314" y="594"/>
                    </a:lnTo>
                    <a:lnTo>
                      <a:pt x="1314" y="594"/>
                    </a:lnTo>
                    <a:lnTo>
                      <a:pt x="1314" y="594"/>
                    </a:lnTo>
                    <a:lnTo>
                      <a:pt x="1314" y="594"/>
                    </a:lnTo>
                    <a:lnTo>
                      <a:pt x="1314" y="594"/>
                    </a:lnTo>
                    <a:lnTo>
                      <a:pt x="1314" y="594"/>
                    </a:lnTo>
                    <a:lnTo>
                      <a:pt x="1314" y="594"/>
                    </a:lnTo>
                    <a:lnTo>
                      <a:pt x="1314" y="594"/>
                    </a:lnTo>
                    <a:lnTo>
                      <a:pt x="1314" y="588"/>
                    </a:lnTo>
                    <a:lnTo>
                      <a:pt x="1314" y="588"/>
                    </a:lnTo>
                    <a:lnTo>
                      <a:pt x="1314" y="588"/>
                    </a:lnTo>
                    <a:lnTo>
                      <a:pt x="1314" y="588"/>
                    </a:lnTo>
                    <a:lnTo>
                      <a:pt x="1314" y="588"/>
                    </a:lnTo>
                    <a:lnTo>
                      <a:pt x="1314" y="588"/>
                    </a:lnTo>
                    <a:lnTo>
                      <a:pt x="1314" y="588"/>
                    </a:lnTo>
                    <a:lnTo>
                      <a:pt x="1314" y="588"/>
                    </a:lnTo>
                    <a:lnTo>
                      <a:pt x="1314" y="588"/>
                    </a:lnTo>
                    <a:lnTo>
                      <a:pt x="1314" y="588"/>
                    </a:lnTo>
                    <a:lnTo>
                      <a:pt x="1314" y="588"/>
                    </a:lnTo>
                    <a:lnTo>
                      <a:pt x="1314" y="582"/>
                    </a:lnTo>
                    <a:lnTo>
                      <a:pt x="1314" y="582"/>
                    </a:lnTo>
                    <a:lnTo>
                      <a:pt x="1314" y="582"/>
                    </a:lnTo>
                    <a:lnTo>
                      <a:pt x="1314" y="582"/>
                    </a:lnTo>
                    <a:lnTo>
                      <a:pt x="1314" y="582"/>
                    </a:lnTo>
                    <a:lnTo>
                      <a:pt x="1314" y="582"/>
                    </a:lnTo>
                    <a:lnTo>
                      <a:pt x="1314" y="582"/>
                    </a:lnTo>
                    <a:lnTo>
                      <a:pt x="1314" y="582"/>
                    </a:lnTo>
                    <a:lnTo>
                      <a:pt x="1314" y="582"/>
                    </a:lnTo>
                    <a:lnTo>
                      <a:pt x="1314" y="582"/>
                    </a:lnTo>
                    <a:lnTo>
                      <a:pt x="1314" y="576"/>
                    </a:lnTo>
                    <a:lnTo>
                      <a:pt x="1314" y="576"/>
                    </a:lnTo>
                    <a:lnTo>
                      <a:pt x="1314" y="576"/>
                    </a:lnTo>
                    <a:lnTo>
                      <a:pt x="1314" y="576"/>
                    </a:lnTo>
                    <a:lnTo>
                      <a:pt x="1314" y="576"/>
                    </a:lnTo>
                    <a:lnTo>
                      <a:pt x="1320" y="576"/>
                    </a:lnTo>
                    <a:lnTo>
                      <a:pt x="1320" y="576"/>
                    </a:lnTo>
                    <a:lnTo>
                      <a:pt x="1320" y="576"/>
                    </a:lnTo>
                    <a:lnTo>
                      <a:pt x="1320" y="576"/>
                    </a:lnTo>
                    <a:lnTo>
                      <a:pt x="1320" y="576"/>
                    </a:lnTo>
                    <a:lnTo>
                      <a:pt x="1320" y="576"/>
                    </a:lnTo>
                    <a:lnTo>
                      <a:pt x="1320" y="570"/>
                    </a:lnTo>
                    <a:lnTo>
                      <a:pt x="1320" y="570"/>
                    </a:lnTo>
                    <a:lnTo>
                      <a:pt x="1320" y="570"/>
                    </a:lnTo>
                    <a:lnTo>
                      <a:pt x="1320" y="570"/>
                    </a:lnTo>
                    <a:lnTo>
                      <a:pt x="1320" y="570"/>
                    </a:lnTo>
                    <a:lnTo>
                      <a:pt x="1320" y="570"/>
                    </a:lnTo>
                    <a:lnTo>
                      <a:pt x="1320" y="570"/>
                    </a:lnTo>
                    <a:lnTo>
                      <a:pt x="1320" y="570"/>
                    </a:lnTo>
                    <a:lnTo>
                      <a:pt x="1320" y="570"/>
                    </a:lnTo>
                    <a:lnTo>
                      <a:pt x="1320" y="570"/>
                    </a:lnTo>
                    <a:lnTo>
                      <a:pt x="1320" y="564"/>
                    </a:lnTo>
                    <a:lnTo>
                      <a:pt x="1320" y="564"/>
                    </a:lnTo>
                    <a:lnTo>
                      <a:pt x="1320" y="564"/>
                    </a:lnTo>
                    <a:lnTo>
                      <a:pt x="1320" y="564"/>
                    </a:lnTo>
                    <a:lnTo>
                      <a:pt x="1320" y="564"/>
                    </a:lnTo>
                    <a:lnTo>
                      <a:pt x="1320" y="564"/>
                    </a:lnTo>
                    <a:lnTo>
                      <a:pt x="1320" y="564"/>
                    </a:lnTo>
                    <a:lnTo>
                      <a:pt x="1320" y="564"/>
                    </a:lnTo>
                    <a:lnTo>
                      <a:pt x="1320" y="564"/>
                    </a:lnTo>
                    <a:lnTo>
                      <a:pt x="1320" y="564"/>
                    </a:lnTo>
                    <a:lnTo>
                      <a:pt x="1320" y="564"/>
                    </a:lnTo>
                    <a:lnTo>
                      <a:pt x="1320" y="558"/>
                    </a:lnTo>
                    <a:lnTo>
                      <a:pt x="1320" y="558"/>
                    </a:lnTo>
                    <a:lnTo>
                      <a:pt x="1320" y="558"/>
                    </a:lnTo>
                    <a:lnTo>
                      <a:pt x="1320" y="558"/>
                    </a:lnTo>
                    <a:lnTo>
                      <a:pt x="1320" y="558"/>
                    </a:lnTo>
                    <a:lnTo>
                      <a:pt x="1320" y="558"/>
                    </a:lnTo>
                    <a:lnTo>
                      <a:pt x="1320" y="558"/>
                    </a:lnTo>
                    <a:lnTo>
                      <a:pt x="1320" y="558"/>
                    </a:lnTo>
                    <a:lnTo>
                      <a:pt x="1320" y="558"/>
                    </a:lnTo>
                    <a:lnTo>
                      <a:pt x="1320" y="558"/>
                    </a:lnTo>
                    <a:lnTo>
                      <a:pt x="1320" y="552"/>
                    </a:lnTo>
                    <a:lnTo>
                      <a:pt x="1320" y="552"/>
                    </a:lnTo>
                    <a:lnTo>
                      <a:pt x="1320" y="552"/>
                    </a:lnTo>
                    <a:lnTo>
                      <a:pt x="1320" y="552"/>
                    </a:lnTo>
                    <a:lnTo>
                      <a:pt x="1320" y="552"/>
                    </a:lnTo>
                    <a:lnTo>
                      <a:pt x="1320" y="552"/>
                    </a:lnTo>
                    <a:lnTo>
                      <a:pt x="1320" y="552"/>
                    </a:lnTo>
                    <a:lnTo>
                      <a:pt x="1320" y="552"/>
                    </a:lnTo>
                    <a:lnTo>
                      <a:pt x="1320" y="552"/>
                    </a:lnTo>
                    <a:lnTo>
                      <a:pt x="1320" y="546"/>
                    </a:lnTo>
                    <a:lnTo>
                      <a:pt x="1320" y="546"/>
                    </a:lnTo>
                    <a:lnTo>
                      <a:pt x="1320" y="546"/>
                    </a:lnTo>
                    <a:lnTo>
                      <a:pt x="1320" y="546"/>
                    </a:lnTo>
                    <a:lnTo>
                      <a:pt x="1320" y="546"/>
                    </a:lnTo>
                    <a:lnTo>
                      <a:pt x="1320" y="546"/>
                    </a:lnTo>
                    <a:lnTo>
                      <a:pt x="1320" y="546"/>
                    </a:lnTo>
                    <a:lnTo>
                      <a:pt x="1320" y="546"/>
                    </a:lnTo>
                    <a:lnTo>
                      <a:pt x="1320" y="546"/>
                    </a:lnTo>
                    <a:lnTo>
                      <a:pt x="1320" y="546"/>
                    </a:lnTo>
                    <a:lnTo>
                      <a:pt x="1320" y="540"/>
                    </a:lnTo>
                    <a:lnTo>
                      <a:pt x="1320" y="540"/>
                    </a:lnTo>
                    <a:lnTo>
                      <a:pt x="1320" y="540"/>
                    </a:lnTo>
                    <a:lnTo>
                      <a:pt x="1320" y="540"/>
                    </a:lnTo>
                    <a:lnTo>
                      <a:pt x="1320" y="540"/>
                    </a:lnTo>
                    <a:lnTo>
                      <a:pt x="1326" y="540"/>
                    </a:lnTo>
                    <a:lnTo>
                      <a:pt x="1326" y="540"/>
                    </a:lnTo>
                    <a:lnTo>
                      <a:pt x="1326" y="540"/>
                    </a:lnTo>
                    <a:lnTo>
                      <a:pt x="1326" y="540"/>
                    </a:lnTo>
                    <a:lnTo>
                      <a:pt x="1326" y="534"/>
                    </a:lnTo>
                    <a:lnTo>
                      <a:pt x="1326" y="534"/>
                    </a:lnTo>
                    <a:lnTo>
                      <a:pt x="1326" y="534"/>
                    </a:lnTo>
                    <a:lnTo>
                      <a:pt x="1326" y="534"/>
                    </a:lnTo>
                    <a:lnTo>
                      <a:pt x="1326" y="534"/>
                    </a:lnTo>
                    <a:lnTo>
                      <a:pt x="1326" y="534"/>
                    </a:lnTo>
                    <a:lnTo>
                      <a:pt x="1326" y="534"/>
                    </a:lnTo>
                    <a:lnTo>
                      <a:pt x="1326" y="534"/>
                    </a:lnTo>
                    <a:lnTo>
                      <a:pt x="1326" y="534"/>
                    </a:lnTo>
                    <a:lnTo>
                      <a:pt x="1326" y="534"/>
                    </a:lnTo>
                    <a:lnTo>
                      <a:pt x="1326" y="528"/>
                    </a:lnTo>
                    <a:lnTo>
                      <a:pt x="1326" y="528"/>
                    </a:lnTo>
                    <a:lnTo>
                      <a:pt x="1326" y="528"/>
                    </a:lnTo>
                    <a:lnTo>
                      <a:pt x="1326" y="528"/>
                    </a:lnTo>
                    <a:lnTo>
                      <a:pt x="1326" y="528"/>
                    </a:lnTo>
                    <a:lnTo>
                      <a:pt x="1326" y="528"/>
                    </a:lnTo>
                    <a:lnTo>
                      <a:pt x="1326" y="528"/>
                    </a:lnTo>
                    <a:lnTo>
                      <a:pt x="1326" y="528"/>
                    </a:lnTo>
                    <a:lnTo>
                      <a:pt x="1326" y="528"/>
                    </a:lnTo>
                    <a:lnTo>
                      <a:pt x="1326" y="522"/>
                    </a:lnTo>
                    <a:lnTo>
                      <a:pt x="1326" y="522"/>
                    </a:lnTo>
                    <a:lnTo>
                      <a:pt x="1326" y="522"/>
                    </a:lnTo>
                    <a:lnTo>
                      <a:pt x="1326" y="522"/>
                    </a:lnTo>
                    <a:lnTo>
                      <a:pt x="1326" y="522"/>
                    </a:lnTo>
                    <a:lnTo>
                      <a:pt x="1326" y="522"/>
                    </a:lnTo>
                    <a:lnTo>
                      <a:pt x="1326" y="522"/>
                    </a:lnTo>
                    <a:lnTo>
                      <a:pt x="1326" y="522"/>
                    </a:lnTo>
                    <a:lnTo>
                      <a:pt x="1326" y="522"/>
                    </a:lnTo>
                    <a:lnTo>
                      <a:pt x="1326" y="516"/>
                    </a:lnTo>
                    <a:lnTo>
                      <a:pt x="1326" y="516"/>
                    </a:lnTo>
                    <a:lnTo>
                      <a:pt x="1326" y="516"/>
                    </a:lnTo>
                    <a:lnTo>
                      <a:pt x="1326" y="516"/>
                    </a:lnTo>
                    <a:lnTo>
                      <a:pt x="1326" y="516"/>
                    </a:lnTo>
                    <a:lnTo>
                      <a:pt x="1326" y="516"/>
                    </a:lnTo>
                    <a:lnTo>
                      <a:pt x="1326" y="516"/>
                    </a:lnTo>
                    <a:lnTo>
                      <a:pt x="1326" y="516"/>
                    </a:lnTo>
                    <a:lnTo>
                      <a:pt x="1326" y="516"/>
                    </a:lnTo>
                    <a:lnTo>
                      <a:pt x="1338" y="438"/>
                    </a:lnTo>
                    <a:lnTo>
                      <a:pt x="1338" y="438"/>
                    </a:lnTo>
                    <a:lnTo>
                      <a:pt x="1338" y="438"/>
                    </a:lnTo>
                    <a:lnTo>
                      <a:pt x="1338" y="432"/>
                    </a:lnTo>
                    <a:lnTo>
                      <a:pt x="1338" y="432"/>
                    </a:lnTo>
                    <a:lnTo>
                      <a:pt x="1338" y="432"/>
                    </a:lnTo>
                    <a:lnTo>
                      <a:pt x="1338" y="432"/>
                    </a:lnTo>
                    <a:lnTo>
                      <a:pt x="1338" y="432"/>
                    </a:lnTo>
                    <a:lnTo>
                      <a:pt x="1338" y="432"/>
                    </a:lnTo>
                    <a:lnTo>
                      <a:pt x="1338" y="432"/>
                    </a:lnTo>
                    <a:lnTo>
                      <a:pt x="1338" y="426"/>
                    </a:lnTo>
                    <a:lnTo>
                      <a:pt x="1338" y="426"/>
                    </a:lnTo>
                    <a:lnTo>
                      <a:pt x="1338" y="426"/>
                    </a:lnTo>
                    <a:lnTo>
                      <a:pt x="1338" y="426"/>
                    </a:lnTo>
                    <a:lnTo>
                      <a:pt x="1338" y="426"/>
                    </a:lnTo>
                    <a:lnTo>
                      <a:pt x="1338" y="426"/>
                    </a:lnTo>
                    <a:lnTo>
                      <a:pt x="1338" y="426"/>
                    </a:lnTo>
                    <a:lnTo>
                      <a:pt x="1338" y="426"/>
                    </a:lnTo>
                    <a:lnTo>
                      <a:pt x="1338" y="420"/>
                    </a:lnTo>
                    <a:lnTo>
                      <a:pt x="1338" y="420"/>
                    </a:lnTo>
                    <a:lnTo>
                      <a:pt x="1338" y="420"/>
                    </a:lnTo>
                    <a:lnTo>
                      <a:pt x="1338" y="420"/>
                    </a:lnTo>
                    <a:lnTo>
                      <a:pt x="1338" y="420"/>
                    </a:lnTo>
                    <a:lnTo>
                      <a:pt x="1338" y="420"/>
                    </a:lnTo>
                    <a:lnTo>
                      <a:pt x="1338" y="420"/>
                    </a:lnTo>
                    <a:lnTo>
                      <a:pt x="1338" y="414"/>
                    </a:lnTo>
                    <a:lnTo>
                      <a:pt x="1338" y="414"/>
                    </a:lnTo>
                    <a:lnTo>
                      <a:pt x="1338" y="414"/>
                    </a:lnTo>
                    <a:lnTo>
                      <a:pt x="1338" y="414"/>
                    </a:lnTo>
                    <a:lnTo>
                      <a:pt x="1338" y="414"/>
                    </a:lnTo>
                    <a:lnTo>
                      <a:pt x="1338" y="414"/>
                    </a:lnTo>
                    <a:lnTo>
                      <a:pt x="1338" y="414"/>
                    </a:lnTo>
                    <a:lnTo>
                      <a:pt x="1338" y="408"/>
                    </a:lnTo>
                    <a:lnTo>
                      <a:pt x="1338" y="408"/>
                    </a:lnTo>
                    <a:lnTo>
                      <a:pt x="1338" y="408"/>
                    </a:lnTo>
                    <a:lnTo>
                      <a:pt x="1338" y="408"/>
                    </a:lnTo>
                    <a:lnTo>
                      <a:pt x="1338" y="408"/>
                    </a:lnTo>
                    <a:lnTo>
                      <a:pt x="1338" y="408"/>
                    </a:lnTo>
                    <a:lnTo>
                      <a:pt x="1344" y="408"/>
                    </a:lnTo>
                    <a:lnTo>
                      <a:pt x="1344" y="402"/>
                    </a:lnTo>
                    <a:lnTo>
                      <a:pt x="1344" y="402"/>
                    </a:lnTo>
                    <a:lnTo>
                      <a:pt x="1344" y="402"/>
                    </a:lnTo>
                    <a:lnTo>
                      <a:pt x="1344" y="402"/>
                    </a:lnTo>
                    <a:lnTo>
                      <a:pt x="1344" y="402"/>
                    </a:lnTo>
                    <a:lnTo>
                      <a:pt x="1344" y="402"/>
                    </a:lnTo>
                    <a:lnTo>
                      <a:pt x="1344" y="402"/>
                    </a:lnTo>
                    <a:lnTo>
                      <a:pt x="1344" y="396"/>
                    </a:lnTo>
                    <a:lnTo>
                      <a:pt x="1344" y="396"/>
                    </a:lnTo>
                    <a:lnTo>
                      <a:pt x="1344" y="396"/>
                    </a:lnTo>
                    <a:lnTo>
                      <a:pt x="1344" y="396"/>
                    </a:lnTo>
                    <a:lnTo>
                      <a:pt x="1344" y="396"/>
                    </a:lnTo>
                    <a:lnTo>
                      <a:pt x="1344" y="396"/>
                    </a:lnTo>
                    <a:lnTo>
                      <a:pt x="1344" y="396"/>
                    </a:lnTo>
                    <a:lnTo>
                      <a:pt x="1350" y="300"/>
                    </a:lnTo>
                    <a:lnTo>
                      <a:pt x="1350" y="300"/>
                    </a:lnTo>
                    <a:lnTo>
                      <a:pt x="1350" y="300"/>
                    </a:lnTo>
                    <a:lnTo>
                      <a:pt x="1350" y="294"/>
                    </a:lnTo>
                    <a:lnTo>
                      <a:pt x="1356" y="294"/>
                    </a:lnTo>
                    <a:lnTo>
                      <a:pt x="1356" y="294"/>
                    </a:lnTo>
                    <a:lnTo>
                      <a:pt x="1356" y="294"/>
                    </a:lnTo>
                    <a:lnTo>
                      <a:pt x="1356" y="294"/>
                    </a:lnTo>
                    <a:lnTo>
                      <a:pt x="1356" y="294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76"/>
                    </a:lnTo>
                    <a:lnTo>
                      <a:pt x="1356" y="276"/>
                    </a:lnTo>
                    <a:lnTo>
                      <a:pt x="1356" y="276"/>
                    </a:lnTo>
                    <a:lnTo>
                      <a:pt x="1356" y="276"/>
                    </a:lnTo>
                    <a:lnTo>
                      <a:pt x="1356" y="276"/>
                    </a:lnTo>
                    <a:lnTo>
                      <a:pt x="1356" y="276"/>
                    </a:lnTo>
                    <a:lnTo>
                      <a:pt x="1356" y="270"/>
                    </a:lnTo>
                    <a:lnTo>
                      <a:pt x="1356" y="270"/>
                    </a:lnTo>
                    <a:lnTo>
                      <a:pt x="1356" y="270"/>
                    </a:lnTo>
                    <a:lnTo>
                      <a:pt x="1356" y="270"/>
                    </a:lnTo>
                    <a:lnTo>
                      <a:pt x="1356" y="270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58"/>
                    </a:lnTo>
                    <a:lnTo>
                      <a:pt x="1356" y="258"/>
                    </a:lnTo>
                    <a:lnTo>
                      <a:pt x="1356" y="258"/>
                    </a:lnTo>
                    <a:lnTo>
                      <a:pt x="1356" y="258"/>
                    </a:lnTo>
                    <a:lnTo>
                      <a:pt x="1356" y="258"/>
                    </a:lnTo>
                    <a:lnTo>
                      <a:pt x="1356" y="258"/>
                    </a:lnTo>
                    <a:lnTo>
                      <a:pt x="1356" y="252"/>
                    </a:lnTo>
                    <a:lnTo>
                      <a:pt x="1356" y="252"/>
                    </a:lnTo>
                    <a:lnTo>
                      <a:pt x="1356" y="252"/>
                    </a:lnTo>
                    <a:lnTo>
                      <a:pt x="1356" y="252"/>
                    </a:lnTo>
                    <a:lnTo>
                      <a:pt x="1356" y="252"/>
                    </a:lnTo>
                    <a:lnTo>
                      <a:pt x="1356" y="252"/>
                    </a:lnTo>
                    <a:lnTo>
                      <a:pt x="1356" y="246"/>
                    </a:lnTo>
                    <a:lnTo>
                      <a:pt x="1356" y="246"/>
                    </a:lnTo>
                    <a:lnTo>
                      <a:pt x="1356" y="246"/>
                    </a:lnTo>
                    <a:lnTo>
                      <a:pt x="1356" y="246"/>
                    </a:lnTo>
                    <a:lnTo>
                      <a:pt x="1356" y="246"/>
                    </a:lnTo>
                    <a:lnTo>
                      <a:pt x="1356" y="246"/>
                    </a:lnTo>
                    <a:lnTo>
                      <a:pt x="1356" y="240"/>
                    </a:lnTo>
                    <a:lnTo>
                      <a:pt x="1356" y="240"/>
                    </a:lnTo>
                    <a:lnTo>
                      <a:pt x="1356" y="240"/>
                    </a:lnTo>
                    <a:lnTo>
                      <a:pt x="1356" y="240"/>
                    </a:lnTo>
                    <a:lnTo>
                      <a:pt x="1356" y="240"/>
                    </a:lnTo>
                    <a:lnTo>
                      <a:pt x="1356" y="234"/>
                    </a:lnTo>
                    <a:lnTo>
                      <a:pt x="1356" y="234"/>
                    </a:lnTo>
                    <a:lnTo>
                      <a:pt x="1356" y="234"/>
                    </a:lnTo>
                    <a:lnTo>
                      <a:pt x="1362" y="234"/>
                    </a:lnTo>
                    <a:lnTo>
                      <a:pt x="1362" y="234"/>
                    </a:lnTo>
                    <a:lnTo>
                      <a:pt x="1362" y="234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2"/>
                    </a:lnTo>
                    <a:lnTo>
                      <a:pt x="1362" y="222"/>
                    </a:lnTo>
                    <a:lnTo>
                      <a:pt x="1362" y="222"/>
                    </a:lnTo>
                    <a:lnTo>
                      <a:pt x="1362" y="222"/>
                    </a:lnTo>
                    <a:lnTo>
                      <a:pt x="1362" y="222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0"/>
                    </a:lnTo>
                    <a:lnTo>
                      <a:pt x="1362" y="210"/>
                    </a:lnTo>
                    <a:lnTo>
                      <a:pt x="1362" y="210"/>
                    </a:lnTo>
                    <a:lnTo>
                      <a:pt x="1362" y="210"/>
                    </a:lnTo>
                    <a:lnTo>
                      <a:pt x="1362" y="210"/>
                    </a:lnTo>
                    <a:lnTo>
                      <a:pt x="1362" y="204"/>
                    </a:lnTo>
                    <a:lnTo>
                      <a:pt x="1362" y="204"/>
                    </a:lnTo>
                    <a:lnTo>
                      <a:pt x="1362" y="204"/>
                    </a:lnTo>
                    <a:lnTo>
                      <a:pt x="1362" y="204"/>
                    </a:lnTo>
                    <a:lnTo>
                      <a:pt x="1362" y="204"/>
                    </a:lnTo>
                    <a:lnTo>
                      <a:pt x="1362" y="204"/>
                    </a:lnTo>
                    <a:lnTo>
                      <a:pt x="1362" y="198"/>
                    </a:lnTo>
                    <a:lnTo>
                      <a:pt x="1362" y="198"/>
                    </a:lnTo>
                    <a:lnTo>
                      <a:pt x="1362" y="198"/>
                    </a:lnTo>
                    <a:lnTo>
                      <a:pt x="1362" y="198"/>
                    </a:lnTo>
                    <a:lnTo>
                      <a:pt x="1362" y="198"/>
                    </a:lnTo>
                    <a:lnTo>
                      <a:pt x="1362" y="192"/>
                    </a:lnTo>
                    <a:lnTo>
                      <a:pt x="1362" y="192"/>
                    </a:lnTo>
                    <a:lnTo>
                      <a:pt x="1362" y="192"/>
                    </a:lnTo>
                    <a:lnTo>
                      <a:pt x="1362" y="192"/>
                    </a:lnTo>
                    <a:lnTo>
                      <a:pt x="1362" y="192"/>
                    </a:lnTo>
                    <a:lnTo>
                      <a:pt x="1362" y="192"/>
                    </a:lnTo>
                    <a:lnTo>
                      <a:pt x="1362" y="186"/>
                    </a:lnTo>
                    <a:lnTo>
                      <a:pt x="1362" y="186"/>
                    </a:lnTo>
                    <a:lnTo>
                      <a:pt x="1362" y="186"/>
                    </a:lnTo>
                    <a:lnTo>
                      <a:pt x="1362" y="186"/>
                    </a:lnTo>
                    <a:lnTo>
                      <a:pt x="1362" y="186"/>
                    </a:lnTo>
                    <a:lnTo>
                      <a:pt x="1362" y="180"/>
                    </a:lnTo>
                    <a:lnTo>
                      <a:pt x="1362" y="180"/>
                    </a:lnTo>
                    <a:lnTo>
                      <a:pt x="1362" y="180"/>
                    </a:lnTo>
                    <a:lnTo>
                      <a:pt x="1362" y="180"/>
                    </a:lnTo>
                    <a:lnTo>
                      <a:pt x="1362" y="180"/>
                    </a:lnTo>
                    <a:lnTo>
                      <a:pt x="1362" y="180"/>
                    </a:lnTo>
                    <a:lnTo>
                      <a:pt x="1362" y="174"/>
                    </a:lnTo>
                    <a:lnTo>
                      <a:pt x="1362" y="174"/>
                    </a:lnTo>
                    <a:lnTo>
                      <a:pt x="1362" y="174"/>
                    </a:lnTo>
                    <a:lnTo>
                      <a:pt x="1362" y="174"/>
                    </a:lnTo>
                    <a:lnTo>
                      <a:pt x="1362" y="174"/>
                    </a:lnTo>
                    <a:lnTo>
                      <a:pt x="1362" y="168"/>
                    </a:lnTo>
                    <a:lnTo>
                      <a:pt x="1362" y="168"/>
                    </a:lnTo>
                    <a:lnTo>
                      <a:pt x="1368" y="168"/>
                    </a:lnTo>
                    <a:lnTo>
                      <a:pt x="1368" y="168"/>
                    </a:lnTo>
                    <a:lnTo>
                      <a:pt x="1368" y="168"/>
                    </a:lnTo>
                    <a:lnTo>
                      <a:pt x="1368" y="162"/>
                    </a:lnTo>
                    <a:lnTo>
                      <a:pt x="1368" y="162"/>
                    </a:lnTo>
                    <a:lnTo>
                      <a:pt x="1368" y="162"/>
                    </a:lnTo>
                    <a:lnTo>
                      <a:pt x="1368" y="162"/>
                    </a:lnTo>
                    <a:lnTo>
                      <a:pt x="1368" y="162"/>
                    </a:lnTo>
                    <a:lnTo>
                      <a:pt x="1368" y="162"/>
                    </a:lnTo>
                    <a:lnTo>
                      <a:pt x="1368" y="156"/>
                    </a:lnTo>
                    <a:lnTo>
                      <a:pt x="1368" y="156"/>
                    </a:lnTo>
                    <a:lnTo>
                      <a:pt x="1368" y="156"/>
                    </a:lnTo>
                    <a:lnTo>
                      <a:pt x="1368" y="156"/>
                    </a:lnTo>
                    <a:lnTo>
                      <a:pt x="1368" y="156"/>
                    </a:lnTo>
                    <a:lnTo>
                      <a:pt x="1368" y="150"/>
                    </a:lnTo>
                    <a:lnTo>
                      <a:pt x="1368" y="150"/>
                    </a:lnTo>
                    <a:lnTo>
                      <a:pt x="1368" y="150"/>
                    </a:lnTo>
                    <a:lnTo>
                      <a:pt x="1368" y="150"/>
                    </a:lnTo>
                    <a:lnTo>
                      <a:pt x="1368" y="150"/>
                    </a:lnTo>
                    <a:lnTo>
                      <a:pt x="1368" y="144"/>
                    </a:lnTo>
                    <a:lnTo>
                      <a:pt x="1368" y="144"/>
                    </a:lnTo>
                    <a:lnTo>
                      <a:pt x="1368" y="144"/>
                    </a:lnTo>
                    <a:lnTo>
                      <a:pt x="1368" y="144"/>
                    </a:lnTo>
                    <a:lnTo>
                      <a:pt x="1368" y="144"/>
                    </a:lnTo>
                    <a:lnTo>
                      <a:pt x="1368" y="138"/>
                    </a:lnTo>
                    <a:lnTo>
                      <a:pt x="1368" y="138"/>
                    </a:lnTo>
                    <a:lnTo>
                      <a:pt x="1368" y="138"/>
                    </a:lnTo>
                    <a:lnTo>
                      <a:pt x="1368" y="138"/>
                    </a:lnTo>
                    <a:lnTo>
                      <a:pt x="1368" y="138"/>
                    </a:lnTo>
                    <a:lnTo>
                      <a:pt x="1368" y="138"/>
                    </a:lnTo>
                    <a:lnTo>
                      <a:pt x="1368" y="132"/>
                    </a:lnTo>
                    <a:lnTo>
                      <a:pt x="1368" y="132"/>
                    </a:lnTo>
                    <a:lnTo>
                      <a:pt x="1368" y="132"/>
                    </a:lnTo>
                    <a:lnTo>
                      <a:pt x="1368" y="132"/>
                    </a:lnTo>
                    <a:lnTo>
                      <a:pt x="1368" y="132"/>
                    </a:lnTo>
                    <a:lnTo>
                      <a:pt x="1368" y="126"/>
                    </a:lnTo>
                    <a:lnTo>
                      <a:pt x="1368" y="126"/>
                    </a:lnTo>
                    <a:lnTo>
                      <a:pt x="1368" y="126"/>
                    </a:lnTo>
                    <a:lnTo>
                      <a:pt x="1368" y="126"/>
                    </a:lnTo>
                    <a:lnTo>
                      <a:pt x="1368" y="126"/>
                    </a:lnTo>
                    <a:lnTo>
                      <a:pt x="1368" y="120"/>
                    </a:lnTo>
                    <a:lnTo>
                      <a:pt x="1368" y="120"/>
                    </a:lnTo>
                    <a:lnTo>
                      <a:pt x="1368" y="120"/>
                    </a:lnTo>
                    <a:lnTo>
                      <a:pt x="1368" y="120"/>
                    </a:lnTo>
                    <a:lnTo>
                      <a:pt x="1368" y="120"/>
                    </a:lnTo>
                    <a:lnTo>
                      <a:pt x="1368" y="114"/>
                    </a:lnTo>
                    <a:lnTo>
                      <a:pt x="1368" y="114"/>
                    </a:lnTo>
                    <a:lnTo>
                      <a:pt x="1368" y="114"/>
                    </a:lnTo>
                    <a:lnTo>
                      <a:pt x="1368" y="114"/>
                    </a:lnTo>
                    <a:lnTo>
                      <a:pt x="1368" y="114"/>
                    </a:lnTo>
                    <a:lnTo>
                      <a:pt x="1368" y="108"/>
                    </a:lnTo>
                    <a:lnTo>
                      <a:pt x="1368" y="108"/>
                    </a:lnTo>
                    <a:lnTo>
                      <a:pt x="1368" y="108"/>
                    </a:lnTo>
                    <a:lnTo>
                      <a:pt x="1368" y="108"/>
                    </a:lnTo>
                    <a:lnTo>
                      <a:pt x="1368" y="108"/>
                    </a:lnTo>
                    <a:lnTo>
                      <a:pt x="1368" y="102"/>
                    </a:lnTo>
                    <a:lnTo>
                      <a:pt x="1368" y="102"/>
                    </a:lnTo>
                    <a:lnTo>
                      <a:pt x="1368" y="102"/>
                    </a:lnTo>
                    <a:lnTo>
                      <a:pt x="1368" y="102"/>
                    </a:lnTo>
                    <a:lnTo>
                      <a:pt x="1368" y="102"/>
                    </a:lnTo>
                    <a:lnTo>
                      <a:pt x="1368" y="96"/>
                    </a:lnTo>
                    <a:lnTo>
                      <a:pt x="1374" y="96"/>
                    </a:lnTo>
                    <a:lnTo>
                      <a:pt x="1374" y="96"/>
                    </a:lnTo>
                    <a:lnTo>
                      <a:pt x="1374" y="96"/>
                    </a:lnTo>
                    <a:lnTo>
                      <a:pt x="1374" y="96"/>
                    </a:lnTo>
                    <a:lnTo>
                      <a:pt x="1374" y="90"/>
                    </a:lnTo>
                    <a:lnTo>
                      <a:pt x="1374" y="90"/>
                    </a:lnTo>
                    <a:lnTo>
                      <a:pt x="1374" y="90"/>
                    </a:lnTo>
                    <a:lnTo>
                      <a:pt x="1374" y="90"/>
                    </a:lnTo>
                    <a:lnTo>
                      <a:pt x="1374" y="90"/>
                    </a:lnTo>
                    <a:lnTo>
                      <a:pt x="1374" y="84"/>
                    </a:lnTo>
                    <a:lnTo>
                      <a:pt x="1374" y="84"/>
                    </a:lnTo>
                    <a:lnTo>
                      <a:pt x="1374" y="84"/>
                    </a:lnTo>
                    <a:lnTo>
                      <a:pt x="1374" y="84"/>
                    </a:lnTo>
                    <a:lnTo>
                      <a:pt x="1374" y="84"/>
                    </a:lnTo>
                    <a:lnTo>
                      <a:pt x="1374" y="78"/>
                    </a:lnTo>
                    <a:lnTo>
                      <a:pt x="1374" y="78"/>
                    </a:lnTo>
                    <a:lnTo>
                      <a:pt x="1374" y="78"/>
                    </a:lnTo>
                    <a:lnTo>
                      <a:pt x="1374" y="78"/>
                    </a:lnTo>
                    <a:lnTo>
                      <a:pt x="1374" y="78"/>
                    </a:lnTo>
                    <a:lnTo>
                      <a:pt x="1374" y="72"/>
                    </a:lnTo>
                    <a:lnTo>
                      <a:pt x="1374" y="72"/>
                    </a:lnTo>
                    <a:lnTo>
                      <a:pt x="1374" y="72"/>
                    </a:lnTo>
                    <a:lnTo>
                      <a:pt x="1374" y="72"/>
                    </a:lnTo>
                    <a:lnTo>
                      <a:pt x="1374" y="72"/>
                    </a:lnTo>
                    <a:lnTo>
                      <a:pt x="1374" y="72"/>
                    </a:lnTo>
                    <a:lnTo>
                      <a:pt x="1374" y="66"/>
                    </a:lnTo>
                    <a:lnTo>
                      <a:pt x="1374" y="66"/>
                    </a:lnTo>
                    <a:lnTo>
                      <a:pt x="1374" y="66"/>
                    </a:lnTo>
                    <a:lnTo>
                      <a:pt x="1374" y="66"/>
                    </a:lnTo>
                    <a:lnTo>
                      <a:pt x="1374" y="66"/>
                    </a:lnTo>
                    <a:lnTo>
                      <a:pt x="1374" y="60"/>
                    </a:lnTo>
                    <a:lnTo>
                      <a:pt x="1374" y="60"/>
                    </a:lnTo>
                    <a:lnTo>
                      <a:pt x="1374" y="60"/>
                    </a:lnTo>
                    <a:lnTo>
                      <a:pt x="1374" y="60"/>
                    </a:lnTo>
                    <a:lnTo>
                      <a:pt x="1374" y="60"/>
                    </a:lnTo>
                    <a:lnTo>
                      <a:pt x="1374" y="54"/>
                    </a:lnTo>
                    <a:lnTo>
                      <a:pt x="1374" y="54"/>
                    </a:lnTo>
                    <a:lnTo>
                      <a:pt x="1374" y="54"/>
                    </a:lnTo>
                    <a:lnTo>
                      <a:pt x="1374" y="54"/>
                    </a:lnTo>
                    <a:lnTo>
                      <a:pt x="1374" y="48"/>
                    </a:lnTo>
                    <a:lnTo>
                      <a:pt x="1374" y="48"/>
                    </a:lnTo>
                    <a:lnTo>
                      <a:pt x="1374" y="48"/>
                    </a:lnTo>
                    <a:lnTo>
                      <a:pt x="1374" y="48"/>
                    </a:lnTo>
                    <a:lnTo>
                      <a:pt x="1374" y="48"/>
                    </a:lnTo>
                    <a:lnTo>
                      <a:pt x="1374" y="42"/>
                    </a:lnTo>
                    <a:lnTo>
                      <a:pt x="1374" y="42"/>
                    </a:lnTo>
                    <a:lnTo>
                      <a:pt x="1374" y="42"/>
                    </a:lnTo>
                    <a:lnTo>
                      <a:pt x="1374" y="42"/>
                    </a:lnTo>
                    <a:lnTo>
                      <a:pt x="1374" y="42"/>
                    </a:lnTo>
                    <a:lnTo>
                      <a:pt x="1374" y="36"/>
                    </a:lnTo>
                    <a:lnTo>
                      <a:pt x="1374" y="36"/>
                    </a:lnTo>
                    <a:lnTo>
                      <a:pt x="1374" y="36"/>
                    </a:lnTo>
                    <a:lnTo>
                      <a:pt x="1374" y="36"/>
                    </a:lnTo>
                    <a:lnTo>
                      <a:pt x="1374" y="36"/>
                    </a:lnTo>
                    <a:lnTo>
                      <a:pt x="1374" y="30"/>
                    </a:lnTo>
                    <a:lnTo>
                      <a:pt x="1374" y="30"/>
                    </a:lnTo>
                    <a:lnTo>
                      <a:pt x="1374" y="30"/>
                    </a:lnTo>
                    <a:lnTo>
                      <a:pt x="1374" y="30"/>
                    </a:lnTo>
                    <a:lnTo>
                      <a:pt x="1374" y="30"/>
                    </a:lnTo>
                    <a:lnTo>
                      <a:pt x="1374" y="30"/>
                    </a:lnTo>
                    <a:lnTo>
                      <a:pt x="1374" y="24"/>
                    </a:lnTo>
                    <a:lnTo>
                      <a:pt x="1374" y="24"/>
                    </a:lnTo>
                    <a:lnTo>
                      <a:pt x="1380" y="24"/>
                    </a:lnTo>
                    <a:lnTo>
                      <a:pt x="1380" y="24"/>
                    </a:lnTo>
                    <a:lnTo>
                      <a:pt x="1380" y="24"/>
                    </a:lnTo>
                    <a:lnTo>
                      <a:pt x="1380" y="24"/>
                    </a:lnTo>
                    <a:lnTo>
                      <a:pt x="1380" y="24"/>
                    </a:lnTo>
                    <a:lnTo>
                      <a:pt x="1380" y="24"/>
                    </a:lnTo>
                    <a:lnTo>
                      <a:pt x="1380" y="24"/>
                    </a:lnTo>
                    <a:lnTo>
                      <a:pt x="1380" y="24"/>
                    </a:lnTo>
                    <a:lnTo>
                      <a:pt x="1380" y="24"/>
                    </a:lnTo>
                    <a:lnTo>
                      <a:pt x="1380" y="30"/>
                    </a:lnTo>
                    <a:lnTo>
                      <a:pt x="1380" y="30"/>
                    </a:lnTo>
                    <a:lnTo>
                      <a:pt x="1380" y="30"/>
                    </a:lnTo>
                    <a:lnTo>
                      <a:pt x="1380" y="36"/>
                    </a:lnTo>
                    <a:lnTo>
                      <a:pt x="1380" y="36"/>
                    </a:lnTo>
                    <a:lnTo>
                      <a:pt x="1380" y="42"/>
                    </a:lnTo>
                    <a:lnTo>
                      <a:pt x="1380" y="48"/>
                    </a:lnTo>
                    <a:lnTo>
                      <a:pt x="1380" y="48"/>
                    </a:lnTo>
                    <a:lnTo>
                      <a:pt x="1380" y="54"/>
                    </a:lnTo>
                    <a:lnTo>
                      <a:pt x="1380" y="60"/>
                    </a:lnTo>
                    <a:lnTo>
                      <a:pt x="1380" y="66"/>
                    </a:lnTo>
                    <a:lnTo>
                      <a:pt x="1380" y="72"/>
                    </a:lnTo>
                    <a:lnTo>
                      <a:pt x="1380" y="78"/>
                    </a:lnTo>
                    <a:lnTo>
                      <a:pt x="1380" y="84"/>
                    </a:lnTo>
                    <a:lnTo>
                      <a:pt x="1380" y="90"/>
                    </a:lnTo>
                    <a:lnTo>
                      <a:pt x="1380" y="96"/>
                    </a:lnTo>
                    <a:lnTo>
                      <a:pt x="1380" y="102"/>
                    </a:lnTo>
                    <a:lnTo>
                      <a:pt x="1380" y="108"/>
                    </a:lnTo>
                    <a:lnTo>
                      <a:pt x="1380" y="114"/>
                    </a:lnTo>
                    <a:lnTo>
                      <a:pt x="1380" y="120"/>
                    </a:lnTo>
                    <a:lnTo>
                      <a:pt x="1380" y="126"/>
                    </a:lnTo>
                    <a:lnTo>
                      <a:pt x="1380" y="132"/>
                    </a:lnTo>
                    <a:lnTo>
                      <a:pt x="1380" y="138"/>
                    </a:lnTo>
                    <a:lnTo>
                      <a:pt x="1380" y="144"/>
                    </a:lnTo>
                    <a:lnTo>
                      <a:pt x="1380" y="150"/>
                    </a:lnTo>
                    <a:lnTo>
                      <a:pt x="1380" y="156"/>
                    </a:lnTo>
                    <a:lnTo>
                      <a:pt x="1380" y="162"/>
                    </a:lnTo>
                    <a:lnTo>
                      <a:pt x="1380" y="168"/>
                    </a:lnTo>
                    <a:lnTo>
                      <a:pt x="1380" y="168"/>
                    </a:lnTo>
                    <a:lnTo>
                      <a:pt x="1380" y="174"/>
                    </a:lnTo>
                    <a:lnTo>
                      <a:pt x="1380" y="180"/>
                    </a:lnTo>
                    <a:lnTo>
                      <a:pt x="1380" y="186"/>
                    </a:lnTo>
                    <a:lnTo>
                      <a:pt x="1380" y="192"/>
                    </a:lnTo>
                    <a:lnTo>
                      <a:pt x="1380" y="198"/>
                    </a:lnTo>
                    <a:lnTo>
                      <a:pt x="1380" y="204"/>
                    </a:lnTo>
                    <a:lnTo>
                      <a:pt x="1380" y="210"/>
                    </a:lnTo>
                    <a:lnTo>
                      <a:pt x="1380" y="216"/>
                    </a:lnTo>
                    <a:lnTo>
                      <a:pt x="1380" y="216"/>
                    </a:lnTo>
                    <a:lnTo>
                      <a:pt x="1380" y="222"/>
                    </a:lnTo>
                    <a:lnTo>
                      <a:pt x="1380" y="228"/>
                    </a:lnTo>
                    <a:lnTo>
                      <a:pt x="1380" y="228"/>
                    </a:lnTo>
                    <a:lnTo>
                      <a:pt x="1380" y="234"/>
                    </a:lnTo>
                    <a:lnTo>
                      <a:pt x="1380" y="234"/>
                    </a:lnTo>
                    <a:lnTo>
                      <a:pt x="1380" y="240"/>
                    </a:lnTo>
                    <a:lnTo>
                      <a:pt x="1380" y="240"/>
                    </a:lnTo>
                    <a:lnTo>
                      <a:pt x="1380" y="246"/>
                    </a:lnTo>
                    <a:lnTo>
                      <a:pt x="1380" y="246"/>
                    </a:lnTo>
                    <a:lnTo>
                      <a:pt x="1380" y="246"/>
                    </a:lnTo>
                    <a:lnTo>
                      <a:pt x="1380" y="252"/>
                    </a:lnTo>
                    <a:lnTo>
                      <a:pt x="1380" y="252"/>
                    </a:lnTo>
                    <a:lnTo>
                      <a:pt x="1380" y="252"/>
                    </a:lnTo>
                    <a:lnTo>
                      <a:pt x="1380" y="252"/>
                    </a:lnTo>
                    <a:lnTo>
                      <a:pt x="1380" y="252"/>
                    </a:lnTo>
                    <a:lnTo>
                      <a:pt x="1386" y="252"/>
                    </a:lnTo>
                    <a:lnTo>
                      <a:pt x="1386" y="252"/>
                    </a:lnTo>
                    <a:lnTo>
                      <a:pt x="1386" y="252"/>
                    </a:lnTo>
                    <a:lnTo>
                      <a:pt x="1386" y="252"/>
                    </a:lnTo>
                    <a:lnTo>
                      <a:pt x="1386" y="252"/>
                    </a:lnTo>
                    <a:lnTo>
                      <a:pt x="1386" y="252"/>
                    </a:lnTo>
                    <a:lnTo>
                      <a:pt x="1386" y="252"/>
                    </a:lnTo>
                    <a:lnTo>
                      <a:pt x="1386" y="252"/>
                    </a:lnTo>
                    <a:lnTo>
                      <a:pt x="1386" y="246"/>
                    </a:lnTo>
                    <a:lnTo>
                      <a:pt x="1386" y="246"/>
                    </a:lnTo>
                    <a:lnTo>
                      <a:pt x="1386" y="246"/>
                    </a:lnTo>
                    <a:lnTo>
                      <a:pt x="1386" y="240"/>
                    </a:lnTo>
                    <a:lnTo>
                      <a:pt x="1386" y="240"/>
                    </a:lnTo>
                    <a:lnTo>
                      <a:pt x="1386" y="234"/>
                    </a:lnTo>
                    <a:lnTo>
                      <a:pt x="1386" y="234"/>
                    </a:lnTo>
                    <a:lnTo>
                      <a:pt x="1386" y="228"/>
                    </a:lnTo>
                    <a:lnTo>
                      <a:pt x="1386" y="228"/>
                    </a:lnTo>
                    <a:lnTo>
                      <a:pt x="1386" y="222"/>
                    </a:lnTo>
                    <a:lnTo>
                      <a:pt x="1386" y="216"/>
                    </a:lnTo>
                    <a:lnTo>
                      <a:pt x="1386" y="216"/>
                    </a:lnTo>
                    <a:lnTo>
                      <a:pt x="1386" y="210"/>
                    </a:lnTo>
                    <a:lnTo>
                      <a:pt x="1386" y="204"/>
                    </a:lnTo>
                    <a:lnTo>
                      <a:pt x="1386" y="198"/>
                    </a:lnTo>
                    <a:lnTo>
                      <a:pt x="1386" y="192"/>
                    </a:lnTo>
                    <a:lnTo>
                      <a:pt x="1386" y="186"/>
                    </a:lnTo>
                    <a:lnTo>
                      <a:pt x="1386" y="180"/>
                    </a:lnTo>
                    <a:lnTo>
                      <a:pt x="1386" y="174"/>
                    </a:lnTo>
                    <a:lnTo>
                      <a:pt x="1386" y="168"/>
                    </a:lnTo>
                    <a:lnTo>
                      <a:pt x="1386" y="168"/>
                    </a:lnTo>
                    <a:lnTo>
                      <a:pt x="1386" y="162"/>
                    </a:lnTo>
                    <a:lnTo>
                      <a:pt x="1386" y="156"/>
                    </a:lnTo>
                    <a:lnTo>
                      <a:pt x="1386" y="150"/>
                    </a:lnTo>
                    <a:lnTo>
                      <a:pt x="1386" y="144"/>
                    </a:lnTo>
                    <a:lnTo>
                      <a:pt x="1386" y="138"/>
                    </a:lnTo>
                    <a:lnTo>
                      <a:pt x="1386" y="132"/>
                    </a:lnTo>
                    <a:lnTo>
                      <a:pt x="1386" y="126"/>
                    </a:lnTo>
                    <a:lnTo>
                      <a:pt x="1386" y="120"/>
                    </a:lnTo>
                    <a:lnTo>
                      <a:pt x="1386" y="114"/>
                    </a:lnTo>
                    <a:lnTo>
                      <a:pt x="1386" y="108"/>
                    </a:lnTo>
                    <a:lnTo>
                      <a:pt x="1386" y="102"/>
                    </a:lnTo>
                    <a:lnTo>
                      <a:pt x="1386" y="96"/>
                    </a:lnTo>
                    <a:lnTo>
                      <a:pt x="1386" y="90"/>
                    </a:lnTo>
                    <a:lnTo>
                      <a:pt x="1386" y="84"/>
                    </a:lnTo>
                    <a:lnTo>
                      <a:pt x="1386" y="78"/>
                    </a:lnTo>
                    <a:lnTo>
                      <a:pt x="1386" y="72"/>
                    </a:lnTo>
                    <a:lnTo>
                      <a:pt x="1386" y="66"/>
                    </a:lnTo>
                    <a:lnTo>
                      <a:pt x="1386" y="60"/>
                    </a:lnTo>
                    <a:lnTo>
                      <a:pt x="1386" y="54"/>
                    </a:lnTo>
                    <a:lnTo>
                      <a:pt x="1386" y="48"/>
                    </a:lnTo>
                    <a:lnTo>
                      <a:pt x="1386" y="48"/>
                    </a:lnTo>
                    <a:lnTo>
                      <a:pt x="1386" y="42"/>
                    </a:lnTo>
                    <a:lnTo>
                      <a:pt x="1386" y="36"/>
                    </a:lnTo>
                    <a:lnTo>
                      <a:pt x="1386" y="36"/>
                    </a:lnTo>
                    <a:lnTo>
                      <a:pt x="1386" y="30"/>
                    </a:lnTo>
                    <a:lnTo>
                      <a:pt x="1386" y="30"/>
                    </a:lnTo>
                    <a:lnTo>
                      <a:pt x="1386" y="30"/>
                    </a:lnTo>
                    <a:lnTo>
                      <a:pt x="1386" y="24"/>
                    </a:lnTo>
                    <a:lnTo>
                      <a:pt x="1386" y="24"/>
                    </a:lnTo>
                    <a:lnTo>
                      <a:pt x="1386" y="24"/>
                    </a:lnTo>
                    <a:lnTo>
                      <a:pt x="1386" y="24"/>
                    </a:lnTo>
                    <a:lnTo>
                      <a:pt x="1386" y="24"/>
                    </a:lnTo>
                    <a:lnTo>
                      <a:pt x="1392" y="24"/>
                    </a:lnTo>
                    <a:lnTo>
                      <a:pt x="1392" y="24"/>
                    </a:lnTo>
                    <a:lnTo>
                      <a:pt x="1392" y="24"/>
                    </a:lnTo>
                    <a:lnTo>
                      <a:pt x="1392" y="24"/>
                    </a:lnTo>
                    <a:lnTo>
                      <a:pt x="1392" y="24"/>
                    </a:lnTo>
                    <a:lnTo>
                      <a:pt x="1392" y="24"/>
                    </a:lnTo>
                    <a:lnTo>
                      <a:pt x="1392" y="30"/>
                    </a:lnTo>
                    <a:lnTo>
                      <a:pt x="1392" y="30"/>
                    </a:lnTo>
                    <a:lnTo>
                      <a:pt x="1392" y="30"/>
                    </a:lnTo>
                    <a:lnTo>
                      <a:pt x="1392" y="30"/>
                    </a:lnTo>
                    <a:lnTo>
                      <a:pt x="1392" y="30"/>
                    </a:lnTo>
                    <a:lnTo>
                      <a:pt x="1392" y="36"/>
                    </a:lnTo>
                    <a:lnTo>
                      <a:pt x="1392" y="36"/>
                    </a:lnTo>
                    <a:lnTo>
                      <a:pt x="1392" y="36"/>
                    </a:lnTo>
                    <a:lnTo>
                      <a:pt x="1392" y="36"/>
                    </a:lnTo>
                    <a:lnTo>
                      <a:pt x="1392" y="36"/>
                    </a:lnTo>
                    <a:lnTo>
                      <a:pt x="1392" y="42"/>
                    </a:lnTo>
                    <a:lnTo>
                      <a:pt x="1392" y="42"/>
                    </a:lnTo>
                    <a:lnTo>
                      <a:pt x="1392" y="42"/>
                    </a:lnTo>
                    <a:lnTo>
                      <a:pt x="1392" y="42"/>
                    </a:lnTo>
                    <a:lnTo>
                      <a:pt x="1392" y="42"/>
                    </a:lnTo>
                    <a:lnTo>
                      <a:pt x="1392" y="48"/>
                    </a:lnTo>
                    <a:lnTo>
                      <a:pt x="1392" y="48"/>
                    </a:lnTo>
                    <a:lnTo>
                      <a:pt x="1392" y="48"/>
                    </a:lnTo>
                    <a:lnTo>
                      <a:pt x="1392" y="48"/>
                    </a:lnTo>
                    <a:lnTo>
                      <a:pt x="1392" y="48"/>
                    </a:lnTo>
                    <a:lnTo>
                      <a:pt x="1392" y="54"/>
                    </a:lnTo>
                    <a:lnTo>
                      <a:pt x="1392" y="54"/>
                    </a:lnTo>
                    <a:lnTo>
                      <a:pt x="1392" y="54"/>
                    </a:lnTo>
                    <a:lnTo>
                      <a:pt x="1392" y="54"/>
                    </a:lnTo>
                    <a:lnTo>
                      <a:pt x="1392" y="60"/>
                    </a:lnTo>
                    <a:lnTo>
                      <a:pt x="1392" y="60"/>
                    </a:lnTo>
                    <a:lnTo>
                      <a:pt x="1392" y="60"/>
                    </a:lnTo>
                    <a:lnTo>
                      <a:pt x="1392" y="60"/>
                    </a:lnTo>
                    <a:lnTo>
                      <a:pt x="1392" y="60"/>
                    </a:lnTo>
                    <a:lnTo>
                      <a:pt x="1392" y="66"/>
                    </a:lnTo>
                    <a:lnTo>
                      <a:pt x="1392" y="66"/>
                    </a:lnTo>
                    <a:lnTo>
                      <a:pt x="1392" y="66"/>
                    </a:lnTo>
                    <a:lnTo>
                      <a:pt x="1392" y="66"/>
                    </a:lnTo>
                    <a:lnTo>
                      <a:pt x="1392" y="66"/>
                    </a:lnTo>
                    <a:lnTo>
                      <a:pt x="1392" y="72"/>
                    </a:lnTo>
                    <a:lnTo>
                      <a:pt x="1392" y="72"/>
                    </a:lnTo>
                    <a:lnTo>
                      <a:pt x="1392" y="72"/>
                    </a:lnTo>
                    <a:lnTo>
                      <a:pt x="1392" y="72"/>
                    </a:lnTo>
                    <a:lnTo>
                      <a:pt x="1392" y="72"/>
                    </a:lnTo>
                    <a:lnTo>
                      <a:pt x="1392" y="78"/>
                    </a:lnTo>
                    <a:lnTo>
                      <a:pt x="1392" y="78"/>
                    </a:lnTo>
                    <a:lnTo>
                      <a:pt x="1392" y="78"/>
                    </a:lnTo>
                    <a:lnTo>
                      <a:pt x="1392" y="78"/>
                    </a:lnTo>
                    <a:lnTo>
                      <a:pt x="1392" y="78"/>
                    </a:lnTo>
                    <a:lnTo>
                      <a:pt x="1392" y="84"/>
                    </a:lnTo>
                    <a:lnTo>
                      <a:pt x="1392" y="84"/>
                    </a:lnTo>
                    <a:lnTo>
                      <a:pt x="1392" y="84"/>
                    </a:lnTo>
                    <a:lnTo>
                      <a:pt x="1392" y="84"/>
                    </a:lnTo>
                    <a:lnTo>
                      <a:pt x="1392" y="84"/>
                    </a:lnTo>
                    <a:lnTo>
                      <a:pt x="1392" y="90"/>
                    </a:lnTo>
                    <a:lnTo>
                      <a:pt x="1392" y="90"/>
                    </a:lnTo>
                    <a:lnTo>
                      <a:pt x="1392" y="90"/>
                    </a:lnTo>
                    <a:lnTo>
                      <a:pt x="1392" y="90"/>
                    </a:lnTo>
                    <a:lnTo>
                      <a:pt x="1392" y="90"/>
                    </a:lnTo>
                    <a:lnTo>
                      <a:pt x="1392" y="96"/>
                    </a:lnTo>
                    <a:lnTo>
                      <a:pt x="1398" y="96"/>
                    </a:lnTo>
                    <a:lnTo>
                      <a:pt x="1398" y="96"/>
                    </a:lnTo>
                    <a:lnTo>
                      <a:pt x="1398" y="96"/>
                    </a:lnTo>
                    <a:lnTo>
                      <a:pt x="1398" y="96"/>
                    </a:lnTo>
                    <a:lnTo>
                      <a:pt x="1398" y="102"/>
                    </a:lnTo>
                    <a:lnTo>
                      <a:pt x="1398" y="102"/>
                    </a:lnTo>
                    <a:lnTo>
                      <a:pt x="1398" y="102"/>
                    </a:lnTo>
                    <a:lnTo>
                      <a:pt x="1398" y="102"/>
                    </a:lnTo>
                    <a:lnTo>
                      <a:pt x="1398" y="102"/>
                    </a:lnTo>
                    <a:lnTo>
                      <a:pt x="1398" y="108"/>
                    </a:lnTo>
                    <a:lnTo>
                      <a:pt x="1398" y="108"/>
                    </a:lnTo>
                    <a:lnTo>
                      <a:pt x="1398" y="108"/>
                    </a:lnTo>
                    <a:lnTo>
                      <a:pt x="1398" y="108"/>
                    </a:lnTo>
                    <a:lnTo>
                      <a:pt x="1398" y="108"/>
                    </a:lnTo>
                    <a:lnTo>
                      <a:pt x="1398" y="114"/>
                    </a:lnTo>
                    <a:lnTo>
                      <a:pt x="1398" y="114"/>
                    </a:lnTo>
                    <a:lnTo>
                      <a:pt x="1398" y="114"/>
                    </a:lnTo>
                    <a:lnTo>
                      <a:pt x="1398" y="114"/>
                    </a:lnTo>
                    <a:lnTo>
                      <a:pt x="1398" y="114"/>
                    </a:lnTo>
                    <a:lnTo>
                      <a:pt x="1398" y="120"/>
                    </a:lnTo>
                    <a:lnTo>
                      <a:pt x="1398" y="120"/>
                    </a:lnTo>
                    <a:lnTo>
                      <a:pt x="1398" y="120"/>
                    </a:lnTo>
                    <a:lnTo>
                      <a:pt x="1398" y="120"/>
                    </a:lnTo>
                    <a:lnTo>
                      <a:pt x="1398" y="120"/>
                    </a:lnTo>
                    <a:lnTo>
                      <a:pt x="1398" y="126"/>
                    </a:lnTo>
                    <a:lnTo>
                      <a:pt x="1398" y="126"/>
                    </a:lnTo>
                    <a:lnTo>
                      <a:pt x="1398" y="126"/>
                    </a:lnTo>
                    <a:lnTo>
                      <a:pt x="1398" y="126"/>
                    </a:lnTo>
                    <a:lnTo>
                      <a:pt x="1398" y="126"/>
                    </a:lnTo>
                    <a:lnTo>
                      <a:pt x="1398" y="126"/>
                    </a:lnTo>
                    <a:lnTo>
                      <a:pt x="1398" y="132"/>
                    </a:lnTo>
                    <a:lnTo>
                      <a:pt x="1398" y="132"/>
                    </a:lnTo>
                    <a:lnTo>
                      <a:pt x="1398" y="132"/>
                    </a:lnTo>
                    <a:lnTo>
                      <a:pt x="1398" y="132"/>
                    </a:lnTo>
                    <a:lnTo>
                      <a:pt x="1398" y="132"/>
                    </a:lnTo>
                    <a:lnTo>
                      <a:pt x="1398" y="138"/>
                    </a:lnTo>
                    <a:lnTo>
                      <a:pt x="1398" y="138"/>
                    </a:lnTo>
                    <a:lnTo>
                      <a:pt x="1398" y="138"/>
                    </a:lnTo>
                    <a:lnTo>
                      <a:pt x="1398" y="138"/>
                    </a:lnTo>
                    <a:lnTo>
                      <a:pt x="1398" y="138"/>
                    </a:lnTo>
                    <a:lnTo>
                      <a:pt x="1398" y="144"/>
                    </a:lnTo>
                    <a:lnTo>
                      <a:pt x="1398" y="144"/>
                    </a:lnTo>
                    <a:lnTo>
                      <a:pt x="1398" y="144"/>
                    </a:lnTo>
                    <a:lnTo>
                      <a:pt x="1398" y="144"/>
                    </a:lnTo>
                    <a:lnTo>
                      <a:pt x="1398" y="144"/>
                    </a:lnTo>
                    <a:lnTo>
                      <a:pt x="1398" y="150"/>
                    </a:lnTo>
                    <a:lnTo>
                      <a:pt x="1398" y="150"/>
                    </a:lnTo>
                    <a:lnTo>
                      <a:pt x="1398" y="150"/>
                    </a:lnTo>
                    <a:lnTo>
                      <a:pt x="1398" y="150"/>
                    </a:lnTo>
                    <a:lnTo>
                      <a:pt x="1398" y="150"/>
                    </a:lnTo>
                    <a:lnTo>
                      <a:pt x="1398" y="156"/>
                    </a:lnTo>
                    <a:lnTo>
                      <a:pt x="1398" y="156"/>
                    </a:lnTo>
                    <a:lnTo>
                      <a:pt x="1398" y="156"/>
                    </a:lnTo>
                    <a:lnTo>
                      <a:pt x="1398" y="156"/>
                    </a:lnTo>
                    <a:lnTo>
                      <a:pt x="1398" y="156"/>
                    </a:lnTo>
                    <a:lnTo>
                      <a:pt x="1398" y="156"/>
                    </a:lnTo>
                    <a:lnTo>
                      <a:pt x="1398" y="162"/>
                    </a:lnTo>
                    <a:lnTo>
                      <a:pt x="1398" y="162"/>
                    </a:lnTo>
                    <a:lnTo>
                      <a:pt x="1398" y="162"/>
                    </a:lnTo>
                    <a:lnTo>
                      <a:pt x="1398" y="162"/>
                    </a:lnTo>
                    <a:lnTo>
                      <a:pt x="1404" y="162"/>
                    </a:lnTo>
                    <a:lnTo>
                      <a:pt x="1404" y="168"/>
                    </a:lnTo>
                    <a:lnTo>
                      <a:pt x="1404" y="168"/>
                    </a:lnTo>
                    <a:lnTo>
                      <a:pt x="1404" y="168"/>
                    </a:lnTo>
                    <a:lnTo>
                      <a:pt x="1404" y="168"/>
                    </a:lnTo>
                    <a:lnTo>
                      <a:pt x="1404" y="168"/>
                    </a:lnTo>
                    <a:lnTo>
                      <a:pt x="1404" y="174"/>
                    </a:lnTo>
                    <a:lnTo>
                      <a:pt x="1404" y="174"/>
                    </a:lnTo>
                    <a:lnTo>
                      <a:pt x="1404" y="174"/>
                    </a:lnTo>
                    <a:lnTo>
                      <a:pt x="1404" y="174"/>
                    </a:lnTo>
                    <a:lnTo>
                      <a:pt x="1404" y="174"/>
                    </a:lnTo>
                    <a:lnTo>
                      <a:pt x="1404" y="174"/>
                    </a:lnTo>
                    <a:lnTo>
                      <a:pt x="1404" y="180"/>
                    </a:lnTo>
                    <a:lnTo>
                      <a:pt x="1404" y="180"/>
                    </a:lnTo>
                    <a:lnTo>
                      <a:pt x="1404" y="180"/>
                    </a:lnTo>
                    <a:lnTo>
                      <a:pt x="1404" y="180"/>
                    </a:lnTo>
                    <a:lnTo>
                      <a:pt x="1404" y="180"/>
                    </a:lnTo>
                    <a:lnTo>
                      <a:pt x="1404" y="186"/>
                    </a:lnTo>
                    <a:lnTo>
                      <a:pt x="1404" y="186"/>
                    </a:lnTo>
                    <a:lnTo>
                      <a:pt x="1404" y="186"/>
                    </a:lnTo>
                    <a:lnTo>
                      <a:pt x="1404" y="186"/>
                    </a:lnTo>
                    <a:lnTo>
                      <a:pt x="1404" y="186"/>
                    </a:lnTo>
                    <a:lnTo>
                      <a:pt x="1404" y="186"/>
                    </a:lnTo>
                    <a:lnTo>
                      <a:pt x="1404" y="192"/>
                    </a:lnTo>
                    <a:lnTo>
                      <a:pt x="1404" y="192"/>
                    </a:lnTo>
                    <a:lnTo>
                      <a:pt x="1404" y="192"/>
                    </a:lnTo>
                    <a:lnTo>
                      <a:pt x="1404" y="192"/>
                    </a:lnTo>
                    <a:lnTo>
                      <a:pt x="1404" y="192"/>
                    </a:lnTo>
                    <a:lnTo>
                      <a:pt x="1404" y="198"/>
                    </a:lnTo>
                    <a:lnTo>
                      <a:pt x="1404" y="198"/>
                    </a:lnTo>
                    <a:lnTo>
                      <a:pt x="1404" y="198"/>
                    </a:lnTo>
                    <a:lnTo>
                      <a:pt x="1404" y="198"/>
                    </a:lnTo>
                    <a:lnTo>
                      <a:pt x="1404" y="198"/>
                    </a:lnTo>
                    <a:lnTo>
                      <a:pt x="1404" y="198"/>
                    </a:lnTo>
                    <a:lnTo>
                      <a:pt x="1404" y="204"/>
                    </a:lnTo>
                    <a:lnTo>
                      <a:pt x="1404" y="204"/>
                    </a:lnTo>
                    <a:lnTo>
                      <a:pt x="1404" y="204"/>
                    </a:lnTo>
                    <a:lnTo>
                      <a:pt x="1404" y="204"/>
                    </a:lnTo>
                    <a:lnTo>
                      <a:pt x="1404" y="204"/>
                    </a:lnTo>
                    <a:lnTo>
                      <a:pt x="1404" y="210"/>
                    </a:lnTo>
                    <a:lnTo>
                      <a:pt x="1404" y="210"/>
                    </a:lnTo>
                    <a:lnTo>
                      <a:pt x="1404" y="210"/>
                    </a:lnTo>
                    <a:lnTo>
                      <a:pt x="1404" y="210"/>
                    </a:lnTo>
                    <a:lnTo>
                      <a:pt x="1404" y="210"/>
                    </a:lnTo>
                    <a:lnTo>
                      <a:pt x="1404" y="210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22"/>
                    </a:lnTo>
                    <a:lnTo>
                      <a:pt x="1404" y="222"/>
                    </a:lnTo>
                    <a:lnTo>
                      <a:pt x="1404" y="222"/>
                    </a:lnTo>
                    <a:lnTo>
                      <a:pt x="1404" y="222"/>
                    </a:lnTo>
                    <a:lnTo>
                      <a:pt x="1416" y="324"/>
                    </a:lnTo>
                    <a:lnTo>
                      <a:pt x="1416" y="330"/>
                    </a:lnTo>
                    <a:lnTo>
                      <a:pt x="1416" y="330"/>
                    </a:lnTo>
                    <a:lnTo>
                      <a:pt x="1416" y="330"/>
                    </a:lnTo>
                    <a:lnTo>
                      <a:pt x="1416" y="330"/>
                    </a:lnTo>
                    <a:lnTo>
                      <a:pt x="1416" y="330"/>
                    </a:lnTo>
                    <a:lnTo>
                      <a:pt x="1416" y="330"/>
                    </a:lnTo>
                    <a:lnTo>
                      <a:pt x="1416" y="330"/>
                    </a:lnTo>
                    <a:lnTo>
                      <a:pt x="1416" y="336"/>
                    </a:lnTo>
                    <a:lnTo>
                      <a:pt x="1416" y="336"/>
                    </a:lnTo>
                    <a:lnTo>
                      <a:pt x="1416" y="336"/>
                    </a:lnTo>
                    <a:lnTo>
                      <a:pt x="1416" y="336"/>
                    </a:lnTo>
                    <a:lnTo>
                      <a:pt x="1416" y="336"/>
                    </a:lnTo>
                    <a:lnTo>
                      <a:pt x="1416" y="336"/>
                    </a:lnTo>
                    <a:lnTo>
                      <a:pt x="1416" y="342"/>
                    </a:lnTo>
                    <a:lnTo>
                      <a:pt x="1416" y="342"/>
                    </a:lnTo>
                    <a:lnTo>
                      <a:pt x="1416" y="342"/>
                    </a:lnTo>
                    <a:lnTo>
                      <a:pt x="1416" y="342"/>
                    </a:lnTo>
                    <a:lnTo>
                      <a:pt x="1416" y="342"/>
                    </a:lnTo>
                    <a:lnTo>
                      <a:pt x="1416" y="342"/>
                    </a:lnTo>
                    <a:lnTo>
                      <a:pt x="1416" y="342"/>
                    </a:lnTo>
                    <a:lnTo>
                      <a:pt x="1416" y="348"/>
                    </a:lnTo>
                    <a:lnTo>
                      <a:pt x="1416" y="348"/>
                    </a:lnTo>
                    <a:lnTo>
                      <a:pt x="1416" y="348"/>
                    </a:lnTo>
                    <a:lnTo>
                      <a:pt x="1416" y="348"/>
                    </a:lnTo>
                    <a:lnTo>
                      <a:pt x="1416" y="348"/>
                    </a:lnTo>
                    <a:lnTo>
                      <a:pt x="1422" y="348"/>
                    </a:lnTo>
                    <a:lnTo>
                      <a:pt x="1422" y="354"/>
                    </a:lnTo>
                    <a:lnTo>
                      <a:pt x="1422" y="354"/>
                    </a:lnTo>
                    <a:lnTo>
                      <a:pt x="1422" y="354"/>
                    </a:lnTo>
                    <a:lnTo>
                      <a:pt x="1422" y="354"/>
                    </a:lnTo>
                    <a:lnTo>
                      <a:pt x="1422" y="354"/>
                    </a:lnTo>
                    <a:lnTo>
                      <a:pt x="1422" y="354"/>
                    </a:lnTo>
                    <a:lnTo>
                      <a:pt x="1422" y="354"/>
                    </a:lnTo>
                    <a:lnTo>
                      <a:pt x="1422" y="360"/>
                    </a:lnTo>
                    <a:lnTo>
                      <a:pt x="1422" y="360"/>
                    </a:lnTo>
                    <a:lnTo>
                      <a:pt x="1422" y="360"/>
                    </a:lnTo>
                    <a:lnTo>
                      <a:pt x="1422" y="360"/>
                    </a:lnTo>
                    <a:lnTo>
                      <a:pt x="1422" y="360"/>
                    </a:lnTo>
                    <a:lnTo>
                      <a:pt x="1422" y="360"/>
                    </a:lnTo>
                    <a:lnTo>
                      <a:pt x="1422" y="360"/>
                    </a:lnTo>
                    <a:lnTo>
                      <a:pt x="1422" y="366"/>
                    </a:lnTo>
                    <a:lnTo>
                      <a:pt x="1422" y="366"/>
                    </a:lnTo>
                    <a:lnTo>
                      <a:pt x="1422" y="366"/>
                    </a:lnTo>
                    <a:lnTo>
                      <a:pt x="1422" y="366"/>
                    </a:lnTo>
                    <a:lnTo>
                      <a:pt x="1422" y="366"/>
                    </a:lnTo>
                    <a:lnTo>
                      <a:pt x="1422" y="366"/>
                    </a:lnTo>
                    <a:lnTo>
                      <a:pt x="1422" y="372"/>
                    </a:lnTo>
                    <a:lnTo>
                      <a:pt x="1422" y="372"/>
                    </a:lnTo>
                    <a:lnTo>
                      <a:pt x="1422" y="372"/>
                    </a:lnTo>
                    <a:lnTo>
                      <a:pt x="1422" y="372"/>
                    </a:lnTo>
                    <a:lnTo>
                      <a:pt x="1422" y="372"/>
                    </a:lnTo>
                    <a:lnTo>
                      <a:pt x="1422" y="372"/>
                    </a:lnTo>
                    <a:lnTo>
                      <a:pt x="1434" y="456"/>
                    </a:lnTo>
                    <a:lnTo>
                      <a:pt x="1434" y="462"/>
                    </a:lnTo>
                    <a:lnTo>
                      <a:pt x="1434" y="462"/>
                    </a:lnTo>
                    <a:lnTo>
                      <a:pt x="1434" y="462"/>
                    </a:lnTo>
                    <a:lnTo>
                      <a:pt x="1434" y="462"/>
                    </a:lnTo>
                    <a:lnTo>
                      <a:pt x="1434" y="462"/>
                    </a:lnTo>
                    <a:lnTo>
                      <a:pt x="1434" y="462"/>
                    </a:lnTo>
                    <a:lnTo>
                      <a:pt x="1434" y="462"/>
                    </a:lnTo>
                    <a:lnTo>
                      <a:pt x="1434" y="462"/>
                    </a:lnTo>
                    <a:lnTo>
                      <a:pt x="1434" y="468"/>
                    </a:lnTo>
                    <a:lnTo>
                      <a:pt x="1434" y="468"/>
                    </a:lnTo>
                    <a:lnTo>
                      <a:pt x="1434" y="468"/>
                    </a:lnTo>
                    <a:lnTo>
                      <a:pt x="1434" y="468"/>
                    </a:lnTo>
                    <a:lnTo>
                      <a:pt x="1434" y="468"/>
                    </a:lnTo>
                    <a:lnTo>
                      <a:pt x="1434" y="468"/>
                    </a:lnTo>
                    <a:lnTo>
                      <a:pt x="1434" y="468"/>
                    </a:lnTo>
                    <a:lnTo>
                      <a:pt x="1434" y="474"/>
                    </a:lnTo>
                    <a:lnTo>
                      <a:pt x="1434" y="474"/>
                    </a:lnTo>
                    <a:lnTo>
                      <a:pt x="1434" y="474"/>
                    </a:lnTo>
                    <a:lnTo>
                      <a:pt x="1434" y="474"/>
                    </a:lnTo>
                    <a:lnTo>
                      <a:pt x="1434" y="474"/>
                    </a:lnTo>
                    <a:lnTo>
                      <a:pt x="1434" y="474"/>
                    </a:lnTo>
                    <a:lnTo>
                      <a:pt x="1434" y="474"/>
                    </a:lnTo>
                    <a:lnTo>
                      <a:pt x="1434" y="474"/>
                    </a:lnTo>
                    <a:lnTo>
                      <a:pt x="1434" y="480"/>
                    </a:lnTo>
                    <a:lnTo>
                      <a:pt x="1434" y="480"/>
                    </a:lnTo>
                    <a:lnTo>
                      <a:pt x="1434" y="480"/>
                    </a:lnTo>
                    <a:lnTo>
                      <a:pt x="1434" y="480"/>
                    </a:lnTo>
                    <a:lnTo>
                      <a:pt x="1434" y="480"/>
                    </a:lnTo>
                    <a:lnTo>
                      <a:pt x="1434" y="480"/>
                    </a:lnTo>
                    <a:lnTo>
                      <a:pt x="1434" y="480"/>
                    </a:lnTo>
                    <a:lnTo>
                      <a:pt x="1434" y="480"/>
                    </a:lnTo>
                    <a:lnTo>
                      <a:pt x="1434" y="480"/>
                    </a:lnTo>
                    <a:lnTo>
                      <a:pt x="1434" y="486"/>
                    </a:lnTo>
                    <a:lnTo>
                      <a:pt x="1434" y="486"/>
                    </a:lnTo>
                    <a:lnTo>
                      <a:pt x="1434" y="486"/>
                    </a:lnTo>
                    <a:lnTo>
                      <a:pt x="1434" y="486"/>
                    </a:lnTo>
                    <a:lnTo>
                      <a:pt x="1434" y="486"/>
                    </a:lnTo>
                    <a:lnTo>
                      <a:pt x="1434" y="486"/>
                    </a:lnTo>
                    <a:lnTo>
                      <a:pt x="1434" y="486"/>
                    </a:lnTo>
                    <a:lnTo>
                      <a:pt x="1434" y="486"/>
                    </a:lnTo>
                    <a:lnTo>
                      <a:pt x="1434" y="492"/>
                    </a:lnTo>
                    <a:lnTo>
                      <a:pt x="1434" y="492"/>
                    </a:lnTo>
                    <a:lnTo>
                      <a:pt x="1434" y="492"/>
                    </a:lnTo>
                    <a:lnTo>
                      <a:pt x="1434" y="492"/>
                    </a:lnTo>
                    <a:lnTo>
                      <a:pt x="1434" y="492"/>
                    </a:lnTo>
                    <a:lnTo>
                      <a:pt x="1434" y="492"/>
                    </a:lnTo>
                    <a:lnTo>
                      <a:pt x="1434" y="492"/>
                    </a:lnTo>
                    <a:lnTo>
                      <a:pt x="1434" y="492"/>
                    </a:lnTo>
                    <a:lnTo>
                      <a:pt x="1434" y="498"/>
                    </a:lnTo>
                    <a:lnTo>
                      <a:pt x="1434" y="498"/>
                    </a:lnTo>
                    <a:lnTo>
                      <a:pt x="1434" y="498"/>
                    </a:lnTo>
                    <a:lnTo>
                      <a:pt x="1440" y="498"/>
                    </a:lnTo>
                    <a:lnTo>
                      <a:pt x="1440" y="498"/>
                    </a:lnTo>
                    <a:lnTo>
                      <a:pt x="1440" y="498"/>
                    </a:lnTo>
                    <a:lnTo>
                      <a:pt x="1440" y="498"/>
                    </a:lnTo>
                    <a:lnTo>
                      <a:pt x="1440" y="498"/>
                    </a:lnTo>
                    <a:lnTo>
                      <a:pt x="1440" y="498"/>
                    </a:lnTo>
                    <a:lnTo>
                      <a:pt x="1440" y="504"/>
                    </a:lnTo>
                    <a:lnTo>
                      <a:pt x="1440" y="504"/>
                    </a:lnTo>
                    <a:lnTo>
                      <a:pt x="1440" y="504"/>
                    </a:lnTo>
                    <a:lnTo>
                      <a:pt x="1440" y="504"/>
                    </a:lnTo>
                    <a:lnTo>
                      <a:pt x="1440" y="504"/>
                    </a:lnTo>
                    <a:lnTo>
                      <a:pt x="1440" y="504"/>
                    </a:lnTo>
                    <a:lnTo>
                      <a:pt x="1440" y="504"/>
                    </a:lnTo>
                    <a:lnTo>
                      <a:pt x="1440" y="504"/>
                    </a:lnTo>
                    <a:lnTo>
                      <a:pt x="1440" y="510"/>
                    </a:lnTo>
                    <a:lnTo>
                      <a:pt x="1440" y="510"/>
                    </a:lnTo>
                    <a:lnTo>
                      <a:pt x="1440" y="510"/>
                    </a:lnTo>
                    <a:lnTo>
                      <a:pt x="1440" y="510"/>
                    </a:lnTo>
                    <a:lnTo>
                      <a:pt x="1440" y="510"/>
                    </a:lnTo>
                    <a:lnTo>
                      <a:pt x="1440" y="510"/>
                    </a:lnTo>
                    <a:lnTo>
                      <a:pt x="1440" y="510"/>
                    </a:lnTo>
                    <a:lnTo>
                      <a:pt x="1440" y="510"/>
                    </a:lnTo>
                    <a:lnTo>
                      <a:pt x="1440" y="510"/>
                    </a:lnTo>
                    <a:lnTo>
                      <a:pt x="1440" y="516"/>
                    </a:lnTo>
                    <a:lnTo>
                      <a:pt x="1440" y="516"/>
                    </a:lnTo>
                    <a:lnTo>
                      <a:pt x="1440" y="516"/>
                    </a:lnTo>
                    <a:lnTo>
                      <a:pt x="1440" y="516"/>
                    </a:lnTo>
                    <a:lnTo>
                      <a:pt x="1440" y="516"/>
                    </a:lnTo>
                    <a:lnTo>
                      <a:pt x="1440" y="516"/>
                    </a:lnTo>
                    <a:lnTo>
                      <a:pt x="1440" y="516"/>
                    </a:lnTo>
                    <a:lnTo>
                      <a:pt x="1440" y="516"/>
                    </a:lnTo>
                    <a:lnTo>
                      <a:pt x="1440" y="516"/>
                    </a:lnTo>
                    <a:lnTo>
                      <a:pt x="1440" y="522"/>
                    </a:lnTo>
                    <a:lnTo>
                      <a:pt x="1440" y="522"/>
                    </a:lnTo>
                    <a:lnTo>
                      <a:pt x="1440" y="522"/>
                    </a:lnTo>
                    <a:lnTo>
                      <a:pt x="1440" y="522"/>
                    </a:lnTo>
                    <a:lnTo>
                      <a:pt x="1440" y="522"/>
                    </a:lnTo>
                    <a:lnTo>
                      <a:pt x="1440" y="522"/>
                    </a:lnTo>
                    <a:lnTo>
                      <a:pt x="1440" y="522"/>
                    </a:lnTo>
                    <a:lnTo>
                      <a:pt x="1440" y="522"/>
                    </a:lnTo>
                    <a:lnTo>
                      <a:pt x="1440" y="522"/>
                    </a:lnTo>
                    <a:lnTo>
                      <a:pt x="1440" y="528"/>
                    </a:lnTo>
                    <a:lnTo>
                      <a:pt x="1440" y="528"/>
                    </a:lnTo>
                    <a:lnTo>
                      <a:pt x="1440" y="528"/>
                    </a:lnTo>
                    <a:lnTo>
                      <a:pt x="1440" y="528"/>
                    </a:lnTo>
                    <a:lnTo>
                      <a:pt x="1440" y="528"/>
                    </a:lnTo>
                    <a:lnTo>
                      <a:pt x="1440" y="528"/>
                    </a:lnTo>
                    <a:lnTo>
                      <a:pt x="1440" y="528"/>
                    </a:lnTo>
                    <a:lnTo>
                      <a:pt x="1440" y="528"/>
                    </a:lnTo>
                    <a:lnTo>
                      <a:pt x="1440" y="528"/>
                    </a:lnTo>
                    <a:lnTo>
                      <a:pt x="1440" y="534"/>
                    </a:lnTo>
                    <a:lnTo>
                      <a:pt x="1440" y="534"/>
                    </a:lnTo>
                    <a:lnTo>
                      <a:pt x="1440" y="534"/>
                    </a:lnTo>
                    <a:lnTo>
                      <a:pt x="1440" y="534"/>
                    </a:lnTo>
                    <a:lnTo>
                      <a:pt x="1440" y="534"/>
                    </a:lnTo>
                    <a:lnTo>
                      <a:pt x="1440" y="534"/>
                    </a:lnTo>
                    <a:lnTo>
                      <a:pt x="1440" y="534"/>
                    </a:lnTo>
                    <a:lnTo>
                      <a:pt x="1440" y="534"/>
                    </a:lnTo>
                    <a:lnTo>
                      <a:pt x="1440" y="534"/>
                    </a:lnTo>
                    <a:lnTo>
                      <a:pt x="1440" y="540"/>
                    </a:lnTo>
                    <a:lnTo>
                      <a:pt x="1440" y="540"/>
                    </a:lnTo>
                    <a:lnTo>
                      <a:pt x="1446" y="540"/>
                    </a:lnTo>
                    <a:lnTo>
                      <a:pt x="1446" y="540"/>
                    </a:lnTo>
                    <a:lnTo>
                      <a:pt x="1446" y="540"/>
                    </a:lnTo>
                    <a:lnTo>
                      <a:pt x="1446" y="540"/>
                    </a:lnTo>
                    <a:lnTo>
                      <a:pt x="1446" y="540"/>
                    </a:lnTo>
                    <a:lnTo>
                      <a:pt x="1446" y="540"/>
                    </a:lnTo>
                    <a:lnTo>
                      <a:pt x="1446" y="540"/>
                    </a:lnTo>
                    <a:lnTo>
                      <a:pt x="1446" y="540"/>
                    </a:lnTo>
                    <a:lnTo>
                      <a:pt x="1446" y="546"/>
                    </a:lnTo>
                    <a:lnTo>
                      <a:pt x="1446" y="546"/>
                    </a:lnTo>
                    <a:lnTo>
                      <a:pt x="1446" y="546"/>
                    </a:lnTo>
                    <a:lnTo>
                      <a:pt x="1446" y="546"/>
                    </a:lnTo>
                    <a:lnTo>
                      <a:pt x="1446" y="546"/>
                    </a:lnTo>
                    <a:lnTo>
                      <a:pt x="1446" y="546"/>
                    </a:lnTo>
                    <a:lnTo>
                      <a:pt x="1446" y="546"/>
                    </a:lnTo>
                    <a:lnTo>
                      <a:pt x="1446" y="546"/>
                    </a:lnTo>
                    <a:lnTo>
                      <a:pt x="1446" y="546"/>
                    </a:lnTo>
                    <a:lnTo>
                      <a:pt x="1446" y="552"/>
                    </a:lnTo>
                    <a:lnTo>
                      <a:pt x="1446" y="552"/>
                    </a:lnTo>
                    <a:lnTo>
                      <a:pt x="1446" y="552"/>
                    </a:lnTo>
                    <a:lnTo>
                      <a:pt x="1446" y="552"/>
                    </a:lnTo>
                    <a:lnTo>
                      <a:pt x="1446" y="552"/>
                    </a:lnTo>
                    <a:lnTo>
                      <a:pt x="1446" y="552"/>
                    </a:lnTo>
                    <a:lnTo>
                      <a:pt x="1446" y="552"/>
                    </a:lnTo>
                    <a:lnTo>
                      <a:pt x="1458" y="612"/>
                    </a:lnTo>
                    <a:lnTo>
                      <a:pt x="1458" y="612"/>
                    </a:lnTo>
                    <a:lnTo>
                      <a:pt x="1458" y="612"/>
                    </a:lnTo>
                    <a:lnTo>
                      <a:pt x="1458" y="612"/>
                    </a:lnTo>
                    <a:lnTo>
                      <a:pt x="1458" y="612"/>
                    </a:lnTo>
                    <a:lnTo>
                      <a:pt x="1458" y="612"/>
                    </a:lnTo>
                    <a:lnTo>
                      <a:pt x="1458" y="612"/>
                    </a:lnTo>
                    <a:lnTo>
                      <a:pt x="1458" y="612"/>
                    </a:lnTo>
                    <a:lnTo>
                      <a:pt x="1458" y="612"/>
                    </a:lnTo>
                    <a:lnTo>
                      <a:pt x="1458" y="612"/>
                    </a:lnTo>
                    <a:lnTo>
                      <a:pt x="1458" y="612"/>
                    </a:lnTo>
                    <a:lnTo>
                      <a:pt x="1458" y="612"/>
                    </a:lnTo>
                    <a:lnTo>
                      <a:pt x="1458" y="618"/>
                    </a:lnTo>
                    <a:lnTo>
                      <a:pt x="1458" y="618"/>
                    </a:lnTo>
                    <a:lnTo>
                      <a:pt x="1458" y="618"/>
                    </a:lnTo>
                    <a:lnTo>
                      <a:pt x="1458" y="618"/>
                    </a:lnTo>
                    <a:lnTo>
                      <a:pt x="1458" y="618"/>
                    </a:lnTo>
                    <a:lnTo>
                      <a:pt x="1458" y="618"/>
                    </a:lnTo>
                    <a:lnTo>
                      <a:pt x="1458" y="618"/>
                    </a:lnTo>
                    <a:lnTo>
                      <a:pt x="1458" y="618"/>
                    </a:lnTo>
                    <a:lnTo>
                      <a:pt x="1458" y="618"/>
                    </a:lnTo>
                    <a:lnTo>
                      <a:pt x="1458" y="618"/>
                    </a:lnTo>
                    <a:lnTo>
                      <a:pt x="1458" y="618"/>
                    </a:lnTo>
                    <a:lnTo>
                      <a:pt x="1458" y="618"/>
                    </a:lnTo>
                    <a:lnTo>
                      <a:pt x="1458" y="618"/>
                    </a:lnTo>
                    <a:lnTo>
                      <a:pt x="1458" y="624"/>
                    </a:lnTo>
                    <a:lnTo>
                      <a:pt x="1458" y="624"/>
                    </a:lnTo>
                    <a:lnTo>
                      <a:pt x="1458" y="624"/>
                    </a:lnTo>
                    <a:lnTo>
                      <a:pt x="1458" y="624"/>
                    </a:lnTo>
                    <a:lnTo>
                      <a:pt x="1458" y="624"/>
                    </a:lnTo>
                    <a:lnTo>
                      <a:pt x="1458" y="624"/>
                    </a:lnTo>
                    <a:lnTo>
                      <a:pt x="1458" y="624"/>
                    </a:lnTo>
                    <a:lnTo>
                      <a:pt x="1458" y="624"/>
                    </a:lnTo>
                    <a:lnTo>
                      <a:pt x="1458" y="624"/>
                    </a:lnTo>
                    <a:lnTo>
                      <a:pt x="1458" y="624"/>
                    </a:lnTo>
                    <a:lnTo>
                      <a:pt x="1458" y="624"/>
                    </a:lnTo>
                    <a:lnTo>
                      <a:pt x="1458" y="624"/>
                    </a:lnTo>
                    <a:lnTo>
                      <a:pt x="1458" y="624"/>
                    </a:lnTo>
                    <a:lnTo>
                      <a:pt x="1458" y="630"/>
                    </a:lnTo>
                    <a:lnTo>
                      <a:pt x="1458" y="630"/>
                    </a:lnTo>
                    <a:lnTo>
                      <a:pt x="1458" y="630"/>
                    </a:lnTo>
                    <a:lnTo>
                      <a:pt x="1458" y="630"/>
                    </a:lnTo>
                    <a:lnTo>
                      <a:pt x="1458" y="630"/>
                    </a:lnTo>
                    <a:lnTo>
                      <a:pt x="1458" y="630"/>
                    </a:lnTo>
                    <a:lnTo>
                      <a:pt x="1458" y="630"/>
                    </a:lnTo>
                    <a:lnTo>
                      <a:pt x="1458" y="630"/>
                    </a:lnTo>
                    <a:lnTo>
                      <a:pt x="1458" y="630"/>
                    </a:lnTo>
                    <a:lnTo>
                      <a:pt x="1458" y="630"/>
                    </a:lnTo>
                    <a:lnTo>
                      <a:pt x="1458" y="630"/>
                    </a:lnTo>
                    <a:lnTo>
                      <a:pt x="1458" y="630"/>
                    </a:lnTo>
                    <a:lnTo>
                      <a:pt x="1458" y="630"/>
                    </a:lnTo>
                    <a:lnTo>
                      <a:pt x="1458" y="630"/>
                    </a:lnTo>
                    <a:lnTo>
                      <a:pt x="1458" y="636"/>
                    </a:lnTo>
                    <a:lnTo>
                      <a:pt x="1470" y="672"/>
                    </a:lnTo>
                    <a:lnTo>
                      <a:pt x="1470" y="672"/>
                    </a:lnTo>
                    <a:lnTo>
                      <a:pt x="1470" y="672"/>
                    </a:lnTo>
                    <a:lnTo>
                      <a:pt x="1470" y="672"/>
                    </a:lnTo>
                    <a:lnTo>
                      <a:pt x="1470" y="672"/>
                    </a:lnTo>
                    <a:lnTo>
                      <a:pt x="1470" y="672"/>
                    </a:lnTo>
                    <a:lnTo>
                      <a:pt x="1470" y="672"/>
                    </a:lnTo>
                    <a:lnTo>
                      <a:pt x="1470" y="672"/>
                    </a:lnTo>
                    <a:lnTo>
                      <a:pt x="1470" y="672"/>
                    </a:lnTo>
                    <a:lnTo>
                      <a:pt x="1470" y="672"/>
                    </a:lnTo>
                    <a:lnTo>
                      <a:pt x="1470" y="672"/>
                    </a:lnTo>
                    <a:lnTo>
                      <a:pt x="1470" y="678"/>
                    </a:lnTo>
                    <a:lnTo>
                      <a:pt x="1470" y="678"/>
                    </a:lnTo>
                    <a:lnTo>
                      <a:pt x="1470" y="678"/>
                    </a:lnTo>
                    <a:lnTo>
                      <a:pt x="1470" y="678"/>
                    </a:lnTo>
                    <a:lnTo>
                      <a:pt x="1470" y="678"/>
                    </a:lnTo>
                    <a:lnTo>
                      <a:pt x="1470" y="678"/>
                    </a:lnTo>
                    <a:lnTo>
                      <a:pt x="1470" y="678"/>
                    </a:lnTo>
                    <a:lnTo>
                      <a:pt x="1470" y="678"/>
                    </a:lnTo>
                    <a:lnTo>
                      <a:pt x="1470" y="678"/>
                    </a:lnTo>
                    <a:lnTo>
                      <a:pt x="1470" y="678"/>
                    </a:lnTo>
                    <a:lnTo>
                      <a:pt x="1476" y="678"/>
                    </a:lnTo>
                    <a:lnTo>
                      <a:pt x="1476" y="678"/>
                    </a:lnTo>
                    <a:lnTo>
                      <a:pt x="1476" y="678"/>
                    </a:lnTo>
                    <a:lnTo>
                      <a:pt x="1476" y="678"/>
                    </a:lnTo>
                    <a:lnTo>
                      <a:pt x="1476" y="678"/>
                    </a:lnTo>
                    <a:lnTo>
                      <a:pt x="1476" y="678"/>
                    </a:lnTo>
                    <a:lnTo>
                      <a:pt x="1476" y="678"/>
                    </a:lnTo>
                    <a:lnTo>
                      <a:pt x="1476" y="678"/>
                    </a:lnTo>
                    <a:lnTo>
                      <a:pt x="1476" y="678"/>
                    </a:lnTo>
                    <a:lnTo>
                      <a:pt x="1476" y="678"/>
                    </a:lnTo>
                    <a:lnTo>
                      <a:pt x="1476" y="678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12" y="708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696"/>
                    </a:lnTo>
                    <a:lnTo>
                      <a:pt x="1512" y="696"/>
                    </a:lnTo>
                    <a:lnTo>
                      <a:pt x="1512" y="696"/>
                    </a:lnTo>
                    <a:lnTo>
                      <a:pt x="1512" y="696"/>
                    </a:lnTo>
                    <a:lnTo>
                      <a:pt x="1512" y="696"/>
                    </a:lnTo>
                    <a:lnTo>
                      <a:pt x="1512" y="696"/>
                    </a:lnTo>
                    <a:lnTo>
                      <a:pt x="1512" y="696"/>
                    </a:lnTo>
                    <a:lnTo>
                      <a:pt x="1512" y="696"/>
                    </a:lnTo>
                    <a:lnTo>
                      <a:pt x="1512" y="696"/>
                    </a:lnTo>
                    <a:lnTo>
                      <a:pt x="1512" y="696"/>
                    </a:lnTo>
                    <a:lnTo>
                      <a:pt x="1512" y="696"/>
                    </a:lnTo>
                    <a:lnTo>
                      <a:pt x="1512" y="696"/>
                    </a:lnTo>
                    <a:lnTo>
                      <a:pt x="1512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24" y="684"/>
                    </a:lnTo>
                    <a:lnTo>
                      <a:pt x="1524" y="684"/>
                    </a:lnTo>
                    <a:lnTo>
                      <a:pt x="1524" y="684"/>
                    </a:lnTo>
                    <a:lnTo>
                      <a:pt x="1524" y="684"/>
                    </a:lnTo>
                    <a:lnTo>
                      <a:pt x="1524" y="684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2"/>
                    </a:lnTo>
                    <a:lnTo>
                      <a:pt x="1536" y="636"/>
                    </a:lnTo>
                    <a:lnTo>
                      <a:pt x="1536" y="636"/>
                    </a:lnTo>
                    <a:lnTo>
                      <a:pt x="1536" y="636"/>
                    </a:lnTo>
                    <a:lnTo>
                      <a:pt x="1536" y="636"/>
                    </a:lnTo>
                    <a:lnTo>
                      <a:pt x="1536" y="636"/>
                    </a:lnTo>
                    <a:lnTo>
                      <a:pt x="1536" y="636"/>
                    </a:lnTo>
                    <a:lnTo>
                      <a:pt x="1536" y="636"/>
                    </a:lnTo>
                    <a:lnTo>
                      <a:pt x="1536" y="636"/>
                    </a:lnTo>
                    <a:lnTo>
                      <a:pt x="1536" y="636"/>
                    </a:lnTo>
                    <a:lnTo>
                      <a:pt x="1536" y="636"/>
                    </a:lnTo>
                    <a:lnTo>
                      <a:pt x="1536" y="636"/>
                    </a:lnTo>
                    <a:lnTo>
                      <a:pt x="1536" y="630"/>
                    </a:lnTo>
                    <a:lnTo>
                      <a:pt x="1536" y="630"/>
                    </a:lnTo>
                    <a:lnTo>
                      <a:pt x="1536" y="630"/>
                    </a:lnTo>
                    <a:lnTo>
                      <a:pt x="1536" y="630"/>
                    </a:lnTo>
                    <a:lnTo>
                      <a:pt x="1536" y="630"/>
                    </a:lnTo>
                    <a:lnTo>
                      <a:pt x="1536" y="630"/>
                    </a:lnTo>
                    <a:lnTo>
                      <a:pt x="1536" y="630"/>
                    </a:lnTo>
                    <a:lnTo>
                      <a:pt x="1536" y="630"/>
                    </a:lnTo>
                    <a:lnTo>
                      <a:pt x="1536" y="630"/>
                    </a:lnTo>
                    <a:lnTo>
                      <a:pt x="1536" y="630"/>
                    </a:lnTo>
                    <a:lnTo>
                      <a:pt x="1536" y="630"/>
                    </a:lnTo>
                    <a:lnTo>
                      <a:pt x="1536" y="630"/>
                    </a:lnTo>
                    <a:lnTo>
                      <a:pt x="1536" y="630"/>
                    </a:lnTo>
                    <a:lnTo>
                      <a:pt x="1536" y="630"/>
                    </a:lnTo>
                    <a:lnTo>
                      <a:pt x="1536" y="624"/>
                    </a:lnTo>
                    <a:lnTo>
                      <a:pt x="1536" y="624"/>
                    </a:lnTo>
                    <a:lnTo>
                      <a:pt x="1536" y="624"/>
                    </a:lnTo>
                    <a:lnTo>
                      <a:pt x="1536" y="624"/>
                    </a:lnTo>
                    <a:lnTo>
                      <a:pt x="1536" y="624"/>
                    </a:lnTo>
                    <a:lnTo>
                      <a:pt x="1536" y="624"/>
                    </a:lnTo>
                    <a:lnTo>
                      <a:pt x="1536" y="624"/>
                    </a:lnTo>
                    <a:lnTo>
                      <a:pt x="1536" y="624"/>
                    </a:lnTo>
                    <a:lnTo>
                      <a:pt x="1536" y="624"/>
                    </a:lnTo>
                    <a:lnTo>
                      <a:pt x="1536" y="624"/>
                    </a:lnTo>
                    <a:lnTo>
                      <a:pt x="1536" y="624"/>
                    </a:lnTo>
                    <a:lnTo>
                      <a:pt x="1536" y="624"/>
                    </a:lnTo>
                    <a:lnTo>
                      <a:pt x="1536" y="624"/>
                    </a:lnTo>
                    <a:lnTo>
                      <a:pt x="1536" y="618"/>
                    </a:lnTo>
                    <a:lnTo>
                      <a:pt x="1536" y="618"/>
                    </a:lnTo>
                    <a:lnTo>
                      <a:pt x="1536" y="618"/>
                    </a:lnTo>
                    <a:lnTo>
                      <a:pt x="1536" y="618"/>
                    </a:lnTo>
                    <a:lnTo>
                      <a:pt x="1536" y="618"/>
                    </a:lnTo>
                    <a:lnTo>
                      <a:pt x="1536" y="618"/>
                    </a:lnTo>
                    <a:lnTo>
                      <a:pt x="1536" y="618"/>
                    </a:lnTo>
                    <a:lnTo>
                      <a:pt x="1536" y="618"/>
                    </a:lnTo>
                    <a:lnTo>
                      <a:pt x="1536" y="618"/>
                    </a:lnTo>
                    <a:lnTo>
                      <a:pt x="1536" y="618"/>
                    </a:lnTo>
                    <a:lnTo>
                      <a:pt x="1536" y="618"/>
                    </a:lnTo>
                    <a:lnTo>
                      <a:pt x="1536" y="618"/>
                    </a:lnTo>
                    <a:lnTo>
                      <a:pt x="1536" y="618"/>
                    </a:lnTo>
                    <a:lnTo>
                      <a:pt x="1536" y="612"/>
                    </a:lnTo>
                    <a:lnTo>
                      <a:pt x="1536" y="612"/>
                    </a:lnTo>
                    <a:lnTo>
                      <a:pt x="1548" y="558"/>
                    </a:lnTo>
                    <a:lnTo>
                      <a:pt x="1548" y="558"/>
                    </a:lnTo>
                    <a:lnTo>
                      <a:pt x="1548" y="558"/>
                    </a:lnTo>
                    <a:lnTo>
                      <a:pt x="1548" y="558"/>
                    </a:lnTo>
                    <a:lnTo>
                      <a:pt x="1548" y="558"/>
                    </a:lnTo>
                    <a:lnTo>
                      <a:pt x="1548" y="558"/>
                    </a:lnTo>
                    <a:lnTo>
                      <a:pt x="1548" y="558"/>
                    </a:lnTo>
                    <a:lnTo>
                      <a:pt x="1548" y="552"/>
                    </a:lnTo>
                    <a:lnTo>
                      <a:pt x="1548" y="552"/>
                    </a:lnTo>
                    <a:lnTo>
                      <a:pt x="1548" y="552"/>
                    </a:lnTo>
                    <a:lnTo>
                      <a:pt x="1548" y="552"/>
                    </a:lnTo>
                    <a:lnTo>
                      <a:pt x="1548" y="552"/>
                    </a:lnTo>
                    <a:lnTo>
                      <a:pt x="1548" y="552"/>
                    </a:lnTo>
                    <a:lnTo>
                      <a:pt x="1548" y="552"/>
                    </a:lnTo>
                    <a:lnTo>
                      <a:pt x="1548" y="552"/>
                    </a:lnTo>
                    <a:lnTo>
                      <a:pt x="1548" y="552"/>
                    </a:lnTo>
                    <a:lnTo>
                      <a:pt x="1548" y="552"/>
                    </a:lnTo>
                    <a:lnTo>
                      <a:pt x="1548" y="546"/>
                    </a:lnTo>
                    <a:lnTo>
                      <a:pt x="1554" y="546"/>
                    </a:lnTo>
                    <a:lnTo>
                      <a:pt x="1554" y="546"/>
                    </a:lnTo>
                    <a:lnTo>
                      <a:pt x="1554" y="546"/>
                    </a:lnTo>
                    <a:lnTo>
                      <a:pt x="1554" y="546"/>
                    </a:lnTo>
                    <a:lnTo>
                      <a:pt x="1554" y="546"/>
                    </a:lnTo>
                    <a:lnTo>
                      <a:pt x="1554" y="546"/>
                    </a:lnTo>
                    <a:lnTo>
                      <a:pt x="1554" y="546"/>
                    </a:lnTo>
                    <a:lnTo>
                      <a:pt x="1554" y="546"/>
                    </a:lnTo>
                    <a:lnTo>
                      <a:pt x="1554" y="540"/>
                    </a:lnTo>
                    <a:lnTo>
                      <a:pt x="1554" y="540"/>
                    </a:lnTo>
                    <a:lnTo>
                      <a:pt x="1554" y="540"/>
                    </a:lnTo>
                    <a:lnTo>
                      <a:pt x="1554" y="540"/>
                    </a:lnTo>
                    <a:lnTo>
                      <a:pt x="1554" y="540"/>
                    </a:lnTo>
                    <a:lnTo>
                      <a:pt x="1554" y="540"/>
                    </a:lnTo>
                    <a:lnTo>
                      <a:pt x="1554" y="540"/>
                    </a:lnTo>
                    <a:lnTo>
                      <a:pt x="1554" y="540"/>
                    </a:lnTo>
                    <a:lnTo>
                      <a:pt x="1554" y="540"/>
                    </a:lnTo>
                    <a:lnTo>
                      <a:pt x="1554" y="540"/>
                    </a:lnTo>
                    <a:lnTo>
                      <a:pt x="1554" y="534"/>
                    </a:lnTo>
                    <a:lnTo>
                      <a:pt x="1554" y="534"/>
                    </a:lnTo>
                    <a:lnTo>
                      <a:pt x="1554" y="534"/>
                    </a:lnTo>
                    <a:lnTo>
                      <a:pt x="1554" y="534"/>
                    </a:lnTo>
                    <a:lnTo>
                      <a:pt x="1554" y="534"/>
                    </a:lnTo>
                    <a:lnTo>
                      <a:pt x="1554" y="534"/>
                    </a:lnTo>
                    <a:lnTo>
                      <a:pt x="1554" y="534"/>
                    </a:lnTo>
                    <a:lnTo>
                      <a:pt x="1554" y="534"/>
                    </a:lnTo>
                    <a:lnTo>
                      <a:pt x="1554" y="534"/>
                    </a:lnTo>
                    <a:lnTo>
                      <a:pt x="1554" y="528"/>
                    </a:lnTo>
                    <a:lnTo>
                      <a:pt x="1554" y="528"/>
                    </a:lnTo>
                    <a:lnTo>
                      <a:pt x="1554" y="528"/>
                    </a:lnTo>
                    <a:lnTo>
                      <a:pt x="1554" y="528"/>
                    </a:lnTo>
                    <a:lnTo>
                      <a:pt x="1554" y="528"/>
                    </a:lnTo>
                    <a:lnTo>
                      <a:pt x="1554" y="528"/>
                    </a:lnTo>
                    <a:lnTo>
                      <a:pt x="1554" y="528"/>
                    </a:lnTo>
                    <a:lnTo>
                      <a:pt x="1554" y="528"/>
                    </a:lnTo>
                    <a:lnTo>
                      <a:pt x="1554" y="528"/>
                    </a:lnTo>
                    <a:lnTo>
                      <a:pt x="1554" y="522"/>
                    </a:lnTo>
                    <a:lnTo>
                      <a:pt x="1554" y="522"/>
                    </a:lnTo>
                    <a:lnTo>
                      <a:pt x="1554" y="522"/>
                    </a:lnTo>
                    <a:lnTo>
                      <a:pt x="1554" y="522"/>
                    </a:lnTo>
                    <a:lnTo>
                      <a:pt x="1554" y="522"/>
                    </a:lnTo>
                    <a:lnTo>
                      <a:pt x="1554" y="522"/>
                    </a:lnTo>
                    <a:lnTo>
                      <a:pt x="1554" y="522"/>
                    </a:lnTo>
                    <a:lnTo>
                      <a:pt x="1554" y="522"/>
                    </a:lnTo>
                    <a:lnTo>
                      <a:pt x="1554" y="522"/>
                    </a:lnTo>
                    <a:lnTo>
                      <a:pt x="1554" y="516"/>
                    </a:lnTo>
                    <a:lnTo>
                      <a:pt x="1554" y="516"/>
                    </a:lnTo>
                    <a:lnTo>
                      <a:pt x="1554" y="516"/>
                    </a:lnTo>
                    <a:lnTo>
                      <a:pt x="1554" y="516"/>
                    </a:lnTo>
                    <a:lnTo>
                      <a:pt x="1554" y="516"/>
                    </a:lnTo>
                    <a:lnTo>
                      <a:pt x="1554" y="516"/>
                    </a:lnTo>
                    <a:lnTo>
                      <a:pt x="1554" y="516"/>
                    </a:lnTo>
                    <a:lnTo>
                      <a:pt x="1554" y="516"/>
                    </a:lnTo>
                    <a:lnTo>
                      <a:pt x="1554" y="516"/>
                    </a:lnTo>
                    <a:lnTo>
                      <a:pt x="1554" y="510"/>
                    </a:lnTo>
                    <a:lnTo>
                      <a:pt x="1554" y="510"/>
                    </a:lnTo>
                    <a:lnTo>
                      <a:pt x="1554" y="510"/>
                    </a:lnTo>
                    <a:lnTo>
                      <a:pt x="1554" y="510"/>
                    </a:lnTo>
                    <a:lnTo>
                      <a:pt x="1554" y="510"/>
                    </a:lnTo>
                    <a:lnTo>
                      <a:pt x="1554" y="510"/>
                    </a:lnTo>
                    <a:lnTo>
                      <a:pt x="1554" y="510"/>
                    </a:lnTo>
                    <a:lnTo>
                      <a:pt x="1560" y="510"/>
                    </a:lnTo>
                    <a:lnTo>
                      <a:pt x="1560" y="510"/>
                    </a:lnTo>
                    <a:lnTo>
                      <a:pt x="1560" y="504"/>
                    </a:lnTo>
                    <a:lnTo>
                      <a:pt x="1560" y="504"/>
                    </a:lnTo>
                    <a:lnTo>
                      <a:pt x="1560" y="504"/>
                    </a:lnTo>
                    <a:lnTo>
                      <a:pt x="1560" y="504"/>
                    </a:lnTo>
                    <a:lnTo>
                      <a:pt x="1560" y="504"/>
                    </a:lnTo>
                    <a:lnTo>
                      <a:pt x="1560" y="504"/>
                    </a:lnTo>
                    <a:lnTo>
                      <a:pt x="1560" y="504"/>
                    </a:lnTo>
                    <a:lnTo>
                      <a:pt x="1560" y="504"/>
                    </a:lnTo>
                    <a:lnTo>
                      <a:pt x="1560" y="498"/>
                    </a:lnTo>
                    <a:lnTo>
                      <a:pt x="1560" y="498"/>
                    </a:lnTo>
                    <a:lnTo>
                      <a:pt x="1560" y="498"/>
                    </a:lnTo>
                    <a:lnTo>
                      <a:pt x="1560" y="498"/>
                    </a:lnTo>
                    <a:lnTo>
                      <a:pt x="1560" y="498"/>
                    </a:lnTo>
                    <a:lnTo>
                      <a:pt x="1560" y="498"/>
                    </a:lnTo>
                    <a:lnTo>
                      <a:pt x="1560" y="498"/>
                    </a:lnTo>
                    <a:lnTo>
                      <a:pt x="1560" y="498"/>
                    </a:lnTo>
                    <a:lnTo>
                      <a:pt x="1560" y="498"/>
                    </a:lnTo>
                    <a:lnTo>
                      <a:pt x="1560" y="492"/>
                    </a:lnTo>
                    <a:lnTo>
                      <a:pt x="1560" y="492"/>
                    </a:lnTo>
                    <a:lnTo>
                      <a:pt x="1560" y="492"/>
                    </a:lnTo>
                    <a:lnTo>
                      <a:pt x="1560" y="492"/>
                    </a:lnTo>
                    <a:lnTo>
                      <a:pt x="1560" y="492"/>
                    </a:lnTo>
                    <a:lnTo>
                      <a:pt x="1560" y="492"/>
                    </a:lnTo>
                    <a:lnTo>
                      <a:pt x="1560" y="492"/>
                    </a:lnTo>
                    <a:lnTo>
                      <a:pt x="1560" y="492"/>
                    </a:lnTo>
                    <a:lnTo>
                      <a:pt x="1560" y="486"/>
                    </a:lnTo>
                    <a:lnTo>
                      <a:pt x="1560" y="486"/>
                    </a:lnTo>
                    <a:lnTo>
                      <a:pt x="1560" y="486"/>
                    </a:lnTo>
                    <a:lnTo>
                      <a:pt x="1560" y="486"/>
                    </a:lnTo>
                    <a:lnTo>
                      <a:pt x="1560" y="486"/>
                    </a:lnTo>
                    <a:lnTo>
                      <a:pt x="1560" y="486"/>
                    </a:lnTo>
                    <a:lnTo>
                      <a:pt x="1560" y="486"/>
                    </a:lnTo>
                    <a:lnTo>
                      <a:pt x="1560" y="486"/>
                    </a:lnTo>
                    <a:lnTo>
                      <a:pt x="1560" y="480"/>
                    </a:lnTo>
                    <a:lnTo>
                      <a:pt x="1560" y="480"/>
                    </a:lnTo>
                    <a:lnTo>
                      <a:pt x="1560" y="480"/>
                    </a:lnTo>
                    <a:lnTo>
                      <a:pt x="1560" y="480"/>
                    </a:lnTo>
                    <a:lnTo>
                      <a:pt x="1560" y="480"/>
                    </a:lnTo>
                    <a:lnTo>
                      <a:pt x="1560" y="480"/>
                    </a:lnTo>
                    <a:lnTo>
                      <a:pt x="1560" y="480"/>
                    </a:lnTo>
                    <a:lnTo>
                      <a:pt x="1560" y="480"/>
                    </a:lnTo>
                    <a:lnTo>
                      <a:pt x="1560" y="480"/>
                    </a:lnTo>
                    <a:lnTo>
                      <a:pt x="1560" y="474"/>
                    </a:lnTo>
                    <a:lnTo>
                      <a:pt x="1560" y="474"/>
                    </a:lnTo>
                    <a:lnTo>
                      <a:pt x="1560" y="474"/>
                    </a:lnTo>
                    <a:lnTo>
                      <a:pt x="1560" y="474"/>
                    </a:lnTo>
                    <a:lnTo>
                      <a:pt x="1560" y="474"/>
                    </a:lnTo>
                    <a:lnTo>
                      <a:pt x="1560" y="474"/>
                    </a:lnTo>
                    <a:lnTo>
                      <a:pt x="1560" y="474"/>
                    </a:lnTo>
                    <a:lnTo>
                      <a:pt x="1560" y="474"/>
                    </a:lnTo>
                    <a:lnTo>
                      <a:pt x="1560" y="468"/>
                    </a:lnTo>
                    <a:lnTo>
                      <a:pt x="1560" y="468"/>
                    </a:lnTo>
                    <a:lnTo>
                      <a:pt x="1560" y="468"/>
                    </a:lnTo>
                    <a:lnTo>
                      <a:pt x="1560" y="468"/>
                    </a:lnTo>
                    <a:lnTo>
                      <a:pt x="1560" y="468"/>
                    </a:lnTo>
                    <a:lnTo>
                      <a:pt x="1560" y="468"/>
                    </a:lnTo>
                    <a:lnTo>
                      <a:pt x="1560" y="468"/>
                    </a:lnTo>
                    <a:lnTo>
                      <a:pt x="1560" y="468"/>
                    </a:lnTo>
                    <a:lnTo>
                      <a:pt x="1560" y="468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56"/>
                    </a:lnTo>
                    <a:lnTo>
                      <a:pt x="1566" y="456"/>
                    </a:lnTo>
                    <a:lnTo>
                      <a:pt x="1566" y="456"/>
                    </a:lnTo>
                    <a:lnTo>
                      <a:pt x="1566" y="456"/>
                    </a:lnTo>
                    <a:lnTo>
                      <a:pt x="1566" y="456"/>
                    </a:lnTo>
                    <a:lnTo>
                      <a:pt x="1566" y="456"/>
                    </a:lnTo>
                    <a:lnTo>
                      <a:pt x="1566" y="456"/>
                    </a:lnTo>
                    <a:lnTo>
                      <a:pt x="1566" y="456"/>
                    </a:lnTo>
                    <a:lnTo>
                      <a:pt x="1566" y="450"/>
                    </a:lnTo>
                    <a:lnTo>
                      <a:pt x="1566" y="450"/>
                    </a:lnTo>
                    <a:lnTo>
                      <a:pt x="1566" y="450"/>
                    </a:lnTo>
                    <a:lnTo>
                      <a:pt x="1566" y="450"/>
                    </a:lnTo>
                    <a:lnTo>
                      <a:pt x="1566" y="450"/>
                    </a:lnTo>
                    <a:lnTo>
                      <a:pt x="1566" y="450"/>
                    </a:lnTo>
                    <a:lnTo>
                      <a:pt x="1566" y="450"/>
                    </a:lnTo>
                    <a:lnTo>
                      <a:pt x="1566" y="450"/>
                    </a:lnTo>
                    <a:lnTo>
                      <a:pt x="1566" y="450"/>
                    </a:lnTo>
                    <a:lnTo>
                      <a:pt x="1566" y="444"/>
                    </a:lnTo>
                    <a:lnTo>
                      <a:pt x="1566" y="444"/>
                    </a:lnTo>
                    <a:lnTo>
                      <a:pt x="1566" y="444"/>
                    </a:lnTo>
                    <a:lnTo>
                      <a:pt x="1566" y="444"/>
                    </a:lnTo>
                    <a:lnTo>
                      <a:pt x="1566" y="444"/>
                    </a:lnTo>
                    <a:lnTo>
                      <a:pt x="1566" y="444"/>
                    </a:lnTo>
                    <a:lnTo>
                      <a:pt x="1566" y="444"/>
                    </a:lnTo>
                    <a:lnTo>
                      <a:pt x="1566" y="438"/>
                    </a:lnTo>
                    <a:lnTo>
                      <a:pt x="1566" y="438"/>
                    </a:lnTo>
                    <a:lnTo>
                      <a:pt x="1566" y="438"/>
                    </a:lnTo>
                    <a:lnTo>
                      <a:pt x="1566" y="438"/>
                    </a:lnTo>
                    <a:lnTo>
                      <a:pt x="1566" y="438"/>
                    </a:lnTo>
                    <a:lnTo>
                      <a:pt x="1566" y="438"/>
                    </a:lnTo>
                    <a:lnTo>
                      <a:pt x="1566" y="438"/>
                    </a:lnTo>
                    <a:lnTo>
                      <a:pt x="1566" y="438"/>
                    </a:lnTo>
                    <a:lnTo>
                      <a:pt x="1566" y="432"/>
                    </a:lnTo>
                    <a:lnTo>
                      <a:pt x="1566" y="432"/>
                    </a:lnTo>
                    <a:lnTo>
                      <a:pt x="1566" y="432"/>
                    </a:lnTo>
                    <a:lnTo>
                      <a:pt x="1566" y="432"/>
                    </a:lnTo>
                    <a:lnTo>
                      <a:pt x="1566" y="432"/>
                    </a:lnTo>
                    <a:lnTo>
                      <a:pt x="1566" y="432"/>
                    </a:lnTo>
                    <a:lnTo>
                      <a:pt x="1566" y="432"/>
                    </a:lnTo>
                    <a:lnTo>
                      <a:pt x="1566" y="426"/>
                    </a:lnTo>
                    <a:lnTo>
                      <a:pt x="1566" y="426"/>
                    </a:lnTo>
                    <a:lnTo>
                      <a:pt x="1566" y="426"/>
                    </a:lnTo>
                    <a:lnTo>
                      <a:pt x="1566" y="426"/>
                    </a:lnTo>
                    <a:lnTo>
                      <a:pt x="1566" y="426"/>
                    </a:lnTo>
                    <a:lnTo>
                      <a:pt x="1566" y="426"/>
                    </a:lnTo>
                    <a:lnTo>
                      <a:pt x="1566" y="426"/>
                    </a:lnTo>
                    <a:lnTo>
                      <a:pt x="1566" y="426"/>
                    </a:lnTo>
                    <a:lnTo>
                      <a:pt x="1566" y="420"/>
                    </a:lnTo>
                    <a:lnTo>
                      <a:pt x="1566" y="420"/>
                    </a:lnTo>
                    <a:lnTo>
                      <a:pt x="1566" y="420"/>
                    </a:lnTo>
                    <a:lnTo>
                      <a:pt x="1566" y="420"/>
                    </a:lnTo>
                    <a:lnTo>
                      <a:pt x="1566" y="420"/>
                    </a:lnTo>
                    <a:lnTo>
                      <a:pt x="1566" y="420"/>
                    </a:lnTo>
                    <a:lnTo>
                      <a:pt x="1566" y="420"/>
                    </a:lnTo>
                    <a:lnTo>
                      <a:pt x="1566" y="414"/>
                    </a:lnTo>
                    <a:lnTo>
                      <a:pt x="1572" y="414"/>
                    </a:lnTo>
                    <a:lnTo>
                      <a:pt x="1572" y="414"/>
                    </a:lnTo>
                    <a:lnTo>
                      <a:pt x="1572" y="414"/>
                    </a:lnTo>
                    <a:lnTo>
                      <a:pt x="1572" y="414"/>
                    </a:lnTo>
                    <a:lnTo>
                      <a:pt x="1572" y="414"/>
                    </a:lnTo>
                    <a:lnTo>
                      <a:pt x="1572" y="414"/>
                    </a:lnTo>
                    <a:lnTo>
                      <a:pt x="1572" y="408"/>
                    </a:lnTo>
                    <a:lnTo>
                      <a:pt x="1572" y="408"/>
                    </a:lnTo>
                    <a:lnTo>
                      <a:pt x="1572" y="408"/>
                    </a:lnTo>
                    <a:lnTo>
                      <a:pt x="1572" y="408"/>
                    </a:lnTo>
                    <a:lnTo>
                      <a:pt x="1572" y="408"/>
                    </a:lnTo>
                    <a:lnTo>
                      <a:pt x="1572" y="408"/>
                    </a:lnTo>
                    <a:lnTo>
                      <a:pt x="1572" y="408"/>
                    </a:lnTo>
                    <a:lnTo>
                      <a:pt x="1572" y="402"/>
                    </a:lnTo>
                    <a:lnTo>
                      <a:pt x="1572" y="402"/>
                    </a:lnTo>
                    <a:lnTo>
                      <a:pt x="1572" y="402"/>
                    </a:lnTo>
                    <a:lnTo>
                      <a:pt x="1572" y="402"/>
                    </a:lnTo>
                    <a:lnTo>
                      <a:pt x="1572" y="402"/>
                    </a:lnTo>
                    <a:lnTo>
                      <a:pt x="1572" y="402"/>
                    </a:lnTo>
                    <a:lnTo>
                      <a:pt x="1572" y="402"/>
                    </a:lnTo>
                    <a:lnTo>
                      <a:pt x="1572" y="402"/>
                    </a:lnTo>
                    <a:lnTo>
                      <a:pt x="1572" y="396"/>
                    </a:lnTo>
                    <a:lnTo>
                      <a:pt x="1572" y="396"/>
                    </a:lnTo>
                    <a:lnTo>
                      <a:pt x="1572" y="396"/>
                    </a:lnTo>
                    <a:lnTo>
                      <a:pt x="1572" y="396"/>
                    </a:lnTo>
                    <a:lnTo>
                      <a:pt x="1572" y="396"/>
                    </a:lnTo>
                    <a:lnTo>
                      <a:pt x="1572" y="396"/>
                    </a:lnTo>
                    <a:lnTo>
                      <a:pt x="1572" y="396"/>
                    </a:lnTo>
                    <a:lnTo>
                      <a:pt x="1572" y="390"/>
                    </a:lnTo>
                    <a:lnTo>
                      <a:pt x="1572" y="390"/>
                    </a:lnTo>
                    <a:lnTo>
                      <a:pt x="1572" y="390"/>
                    </a:lnTo>
                    <a:lnTo>
                      <a:pt x="1572" y="390"/>
                    </a:lnTo>
                    <a:lnTo>
                      <a:pt x="1572" y="390"/>
                    </a:lnTo>
                    <a:lnTo>
                      <a:pt x="1572" y="390"/>
                    </a:lnTo>
                    <a:lnTo>
                      <a:pt x="1572" y="390"/>
                    </a:lnTo>
                    <a:lnTo>
                      <a:pt x="1572" y="384"/>
                    </a:lnTo>
                    <a:lnTo>
                      <a:pt x="1572" y="384"/>
                    </a:lnTo>
                    <a:lnTo>
                      <a:pt x="1572" y="384"/>
                    </a:lnTo>
                    <a:lnTo>
                      <a:pt x="1572" y="384"/>
                    </a:lnTo>
                    <a:lnTo>
                      <a:pt x="1572" y="384"/>
                    </a:lnTo>
                    <a:lnTo>
                      <a:pt x="1572" y="384"/>
                    </a:lnTo>
                    <a:lnTo>
                      <a:pt x="1572" y="384"/>
                    </a:lnTo>
                    <a:lnTo>
                      <a:pt x="1572" y="378"/>
                    </a:lnTo>
                    <a:lnTo>
                      <a:pt x="1572" y="378"/>
                    </a:lnTo>
                    <a:lnTo>
                      <a:pt x="1572" y="378"/>
                    </a:lnTo>
                    <a:lnTo>
                      <a:pt x="1572" y="378"/>
                    </a:lnTo>
                    <a:lnTo>
                      <a:pt x="1572" y="378"/>
                    </a:lnTo>
                    <a:lnTo>
                      <a:pt x="1572" y="378"/>
                    </a:lnTo>
                    <a:lnTo>
                      <a:pt x="1572" y="378"/>
                    </a:lnTo>
                    <a:lnTo>
                      <a:pt x="1572" y="372"/>
                    </a:lnTo>
                    <a:lnTo>
                      <a:pt x="1572" y="372"/>
                    </a:lnTo>
                    <a:lnTo>
                      <a:pt x="1572" y="372"/>
                    </a:lnTo>
                    <a:lnTo>
                      <a:pt x="1572" y="372"/>
                    </a:lnTo>
                    <a:lnTo>
                      <a:pt x="1572" y="366"/>
                    </a:lnTo>
                    <a:lnTo>
                      <a:pt x="1572" y="366"/>
                    </a:lnTo>
                    <a:lnTo>
                      <a:pt x="1572" y="366"/>
                    </a:lnTo>
                    <a:lnTo>
                      <a:pt x="1572" y="360"/>
                    </a:lnTo>
                    <a:lnTo>
                      <a:pt x="1572" y="360"/>
                    </a:lnTo>
                    <a:lnTo>
                      <a:pt x="1572" y="354"/>
                    </a:lnTo>
                    <a:lnTo>
                      <a:pt x="1572" y="354"/>
                    </a:lnTo>
                    <a:lnTo>
                      <a:pt x="1572" y="348"/>
                    </a:lnTo>
                    <a:lnTo>
                      <a:pt x="1572" y="348"/>
                    </a:lnTo>
                    <a:lnTo>
                      <a:pt x="1578" y="342"/>
                    </a:lnTo>
                    <a:lnTo>
                      <a:pt x="1578" y="336"/>
                    </a:lnTo>
                    <a:lnTo>
                      <a:pt x="1578" y="330"/>
                    </a:lnTo>
                    <a:lnTo>
                      <a:pt x="1578" y="330"/>
                    </a:lnTo>
                    <a:lnTo>
                      <a:pt x="1578" y="324"/>
                    </a:lnTo>
                    <a:lnTo>
                      <a:pt x="1578" y="318"/>
                    </a:lnTo>
                    <a:lnTo>
                      <a:pt x="1578" y="312"/>
                    </a:lnTo>
                    <a:lnTo>
                      <a:pt x="1578" y="306"/>
                    </a:lnTo>
                    <a:lnTo>
                      <a:pt x="1578" y="300"/>
                    </a:lnTo>
                    <a:lnTo>
                      <a:pt x="1578" y="294"/>
                    </a:lnTo>
                    <a:lnTo>
                      <a:pt x="1578" y="294"/>
                    </a:lnTo>
                    <a:lnTo>
                      <a:pt x="1578" y="288"/>
                    </a:lnTo>
                    <a:lnTo>
                      <a:pt x="1578" y="282"/>
                    </a:lnTo>
                    <a:lnTo>
                      <a:pt x="1578" y="276"/>
                    </a:lnTo>
                    <a:lnTo>
                      <a:pt x="1578" y="270"/>
                    </a:lnTo>
                    <a:lnTo>
                      <a:pt x="1578" y="264"/>
                    </a:lnTo>
                    <a:lnTo>
                      <a:pt x="1578" y="258"/>
                    </a:lnTo>
                    <a:lnTo>
                      <a:pt x="1578" y="252"/>
                    </a:lnTo>
                    <a:lnTo>
                      <a:pt x="1578" y="246"/>
                    </a:lnTo>
                    <a:lnTo>
                      <a:pt x="1578" y="240"/>
                    </a:lnTo>
                    <a:lnTo>
                      <a:pt x="1578" y="234"/>
                    </a:lnTo>
                    <a:lnTo>
                      <a:pt x="1578" y="228"/>
                    </a:lnTo>
                    <a:lnTo>
                      <a:pt x="1578" y="222"/>
                    </a:lnTo>
                    <a:lnTo>
                      <a:pt x="1578" y="216"/>
                    </a:lnTo>
                    <a:lnTo>
                      <a:pt x="1578" y="210"/>
                    </a:lnTo>
                    <a:lnTo>
                      <a:pt x="1578" y="204"/>
                    </a:lnTo>
                    <a:lnTo>
                      <a:pt x="1578" y="198"/>
                    </a:lnTo>
                    <a:lnTo>
                      <a:pt x="1578" y="192"/>
                    </a:lnTo>
                    <a:lnTo>
                      <a:pt x="1578" y="186"/>
                    </a:lnTo>
                    <a:lnTo>
                      <a:pt x="1578" y="180"/>
                    </a:lnTo>
                    <a:lnTo>
                      <a:pt x="1578" y="174"/>
                    </a:lnTo>
                    <a:lnTo>
                      <a:pt x="1578" y="168"/>
                    </a:lnTo>
                    <a:lnTo>
                      <a:pt x="1578" y="162"/>
                    </a:lnTo>
                    <a:lnTo>
                      <a:pt x="1578" y="162"/>
                    </a:lnTo>
                    <a:lnTo>
                      <a:pt x="1578" y="156"/>
                    </a:lnTo>
                    <a:lnTo>
                      <a:pt x="1578" y="150"/>
                    </a:lnTo>
                    <a:lnTo>
                      <a:pt x="1578" y="144"/>
                    </a:lnTo>
                    <a:lnTo>
                      <a:pt x="1578" y="144"/>
                    </a:lnTo>
                    <a:lnTo>
                      <a:pt x="1578" y="138"/>
                    </a:lnTo>
                    <a:lnTo>
                      <a:pt x="1578" y="138"/>
                    </a:lnTo>
                    <a:lnTo>
                      <a:pt x="1578" y="132"/>
                    </a:lnTo>
                    <a:lnTo>
                      <a:pt x="1578" y="132"/>
                    </a:lnTo>
                    <a:lnTo>
                      <a:pt x="1578" y="132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78" y="132"/>
                    </a:lnTo>
                    <a:lnTo>
                      <a:pt x="1578" y="132"/>
                    </a:lnTo>
                    <a:lnTo>
                      <a:pt x="1578" y="132"/>
                    </a:lnTo>
                    <a:lnTo>
                      <a:pt x="1578" y="138"/>
                    </a:lnTo>
                    <a:lnTo>
                      <a:pt x="1578" y="138"/>
                    </a:lnTo>
                    <a:lnTo>
                      <a:pt x="1578" y="144"/>
                    </a:lnTo>
                    <a:lnTo>
                      <a:pt x="1578" y="144"/>
                    </a:lnTo>
                    <a:lnTo>
                      <a:pt x="1584" y="150"/>
                    </a:lnTo>
                    <a:lnTo>
                      <a:pt x="1584" y="156"/>
                    </a:lnTo>
                    <a:lnTo>
                      <a:pt x="1584" y="162"/>
                    </a:lnTo>
                    <a:lnTo>
                      <a:pt x="1584" y="162"/>
                    </a:lnTo>
                    <a:lnTo>
                      <a:pt x="1584" y="168"/>
                    </a:lnTo>
                    <a:lnTo>
                      <a:pt x="1584" y="174"/>
                    </a:lnTo>
                    <a:lnTo>
                      <a:pt x="1584" y="180"/>
                    </a:lnTo>
                    <a:lnTo>
                      <a:pt x="1584" y="186"/>
                    </a:lnTo>
                    <a:lnTo>
                      <a:pt x="1584" y="192"/>
                    </a:lnTo>
                    <a:lnTo>
                      <a:pt x="1584" y="198"/>
                    </a:lnTo>
                    <a:lnTo>
                      <a:pt x="1584" y="204"/>
                    </a:lnTo>
                    <a:lnTo>
                      <a:pt x="1584" y="210"/>
                    </a:lnTo>
                    <a:lnTo>
                      <a:pt x="1584" y="216"/>
                    </a:lnTo>
                    <a:lnTo>
                      <a:pt x="1584" y="222"/>
                    </a:lnTo>
                    <a:lnTo>
                      <a:pt x="1584" y="228"/>
                    </a:lnTo>
                    <a:lnTo>
                      <a:pt x="1584" y="234"/>
                    </a:lnTo>
                    <a:lnTo>
                      <a:pt x="1584" y="240"/>
                    </a:lnTo>
                    <a:lnTo>
                      <a:pt x="1584" y="246"/>
                    </a:lnTo>
                    <a:lnTo>
                      <a:pt x="1584" y="252"/>
                    </a:lnTo>
                    <a:lnTo>
                      <a:pt x="1584" y="258"/>
                    </a:lnTo>
                    <a:lnTo>
                      <a:pt x="1584" y="264"/>
                    </a:lnTo>
                    <a:lnTo>
                      <a:pt x="1584" y="270"/>
                    </a:lnTo>
                    <a:lnTo>
                      <a:pt x="1584" y="276"/>
                    </a:lnTo>
                    <a:lnTo>
                      <a:pt x="1584" y="282"/>
                    </a:lnTo>
                    <a:lnTo>
                      <a:pt x="1584" y="288"/>
                    </a:lnTo>
                    <a:lnTo>
                      <a:pt x="1584" y="294"/>
                    </a:lnTo>
                    <a:lnTo>
                      <a:pt x="1584" y="294"/>
                    </a:lnTo>
                    <a:lnTo>
                      <a:pt x="1584" y="300"/>
                    </a:lnTo>
                    <a:lnTo>
                      <a:pt x="1584" y="306"/>
                    </a:lnTo>
                    <a:lnTo>
                      <a:pt x="1584" y="312"/>
                    </a:lnTo>
                    <a:lnTo>
                      <a:pt x="1584" y="318"/>
                    </a:lnTo>
                    <a:lnTo>
                      <a:pt x="1584" y="324"/>
                    </a:lnTo>
                    <a:lnTo>
                      <a:pt x="1584" y="330"/>
                    </a:lnTo>
                    <a:lnTo>
                      <a:pt x="1584" y="330"/>
                    </a:lnTo>
                    <a:lnTo>
                      <a:pt x="1584" y="336"/>
                    </a:lnTo>
                    <a:lnTo>
                      <a:pt x="1584" y="342"/>
                    </a:lnTo>
                    <a:lnTo>
                      <a:pt x="1584" y="348"/>
                    </a:lnTo>
                    <a:lnTo>
                      <a:pt x="1584" y="348"/>
                    </a:lnTo>
                    <a:lnTo>
                      <a:pt x="1584" y="354"/>
                    </a:lnTo>
                    <a:lnTo>
                      <a:pt x="1584" y="354"/>
                    </a:lnTo>
                    <a:lnTo>
                      <a:pt x="1584" y="360"/>
                    </a:lnTo>
                    <a:lnTo>
                      <a:pt x="1584" y="360"/>
                    </a:lnTo>
                    <a:lnTo>
                      <a:pt x="1584" y="366"/>
                    </a:lnTo>
                    <a:lnTo>
                      <a:pt x="1584" y="366"/>
                    </a:lnTo>
                    <a:lnTo>
                      <a:pt x="1584" y="366"/>
                    </a:lnTo>
                    <a:lnTo>
                      <a:pt x="1584" y="372"/>
                    </a:lnTo>
                    <a:lnTo>
                      <a:pt x="1584" y="372"/>
                    </a:lnTo>
                    <a:lnTo>
                      <a:pt x="1584" y="372"/>
                    </a:lnTo>
                    <a:lnTo>
                      <a:pt x="1584" y="372"/>
                    </a:lnTo>
                    <a:lnTo>
                      <a:pt x="1584" y="378"/>
                    </a:lnTo>
                    <a:lnTo>
                      <a:pt x="1584" y="378"/>
                    </a:lnTo>
                    <a:lnTo>
                      <a:pt x="1584" y="378"/>
                    </a:lnTo>
                    <a:lnTo>
                      <a:pt x="1584" y="378"/>
                    </a:lnTo>
                    <a:lnTo>
                      <a:pt x="1584" y="378"/>
                    </a:lnTo>
                    <a:lnTo>
                      <a:pt x="1584" y="378"/>
                    </a:lnTo>
                    <a:lnTo>
                      <a:pt x="1584" y="384"/>
                    </a:lnTo>
                    <a:lnTo>
                      <a:pt x="1584" y="384"/>
                    </a:lnTo>
                    <a:lnTo>
                      <a:pt x="1584" y="384"/>
                    </a:lnTo>
                    <a:lnTo>
                      <a:pt x="1584" y="384"/>
                    </a:lnTo>
                    <a:lnTo>
                      <a:pt x="1584" y="384"/>
                    </a:lnTo>
                    <a:lnTo>
                      <a:pt x="1584" y="384"/>
                    </a:lnTo>
                    <a:lnTo>
                      <a:pt x="1584" y="384"/>
                    </a:lnTo>
                    <a:lnTo>
                      <a:pt x="1590" y="390"/>
                    </a:lnTo>
                    <a:lnTo>
                      <a:pt x="1590" y="390"/>
                    </a:lnTo>
                    <a:lnTo>
                      <a:pt x="1590" y="390"/>
                    </a:lnTo>
                    <a:lnTo>
                      <a:pt x="1590" y="390"/>
                    </a:lnTo>
                    <a:lnTo>
                      <a:pt x="1590" y="390"/>
                    </a:lnTo>
                    <a:lnTo>
                      <a:pt x="1590" y="390"/>
                    </a:lnTo>
                    <a:lnTo>
                      <a:pt x="1590" y="390"/>
                    </a:lnTo>
                    <a:lnTo>
                      <a:pt x="1590" y="396"/>
                    </a:lnTo>
                    <a:lnTo>
                      <a:pt x="1590" y="396"/>
                    </a:lnTo>
                    <a:lnTo>
                      <a:pt x="1590" y="396"/>
                    </a:lnTo>
                    <a:lnTo>
                      <a:pt x="1590" y="396"/>
                    </a:lnTo>
                    <a:lnTo>
                      <a:pt x="1590" y="396"/>
                    </a:lnTo>
                    <a:lnTo>
                      <a:pt x="1590" y="396"/>
                    </a:lnTo>
                    <a:lnTo>
                      <a:pt x="1590" y="396"/>
                    </a:lnTo>
                    <a:lnTo>
                      <a:pt x="1590" y="402"/>
                    </a:lnTo>
                    <a:lnTo>
                      <a:pt x="1590" y="402"/>
                    </a:lnTo>
                    <a:lnTo>
                      <a:pt x="1590" y="402"/>
                    </a:lnTo>
                    <a:lnTo>
                      <a:pt x="1590" y="402"/>
                    </a:lnTo>
                    <a:lnTo>
                      <a:pt x="1590" y="402"/>
                    </a:lnTo>
                    <a:lnTo>
                      <a:pt x="1590" y="402"/>
                    </a:lnTo>
                    <a:lnTo>
                      <a:pt x="1590" y="402"/>
                    </a:lnTo>
                    <a:lnTo>
                      <a:pt x="1590" y="408"/>
                    </a:lnTo>
                    <a:lnTo>
                      <a:pt x="1590" y="408"/>
                    </a:lnTo>
                    <a:lnTo>
                      <a:pt x="1590" y="408"/>
                    </a:lnTo>
                    <a:lnTo>
                      <a:pt x="1590" y="408"/>
                    </a:lnTo>
                    <a:lnTo>
                      <a:pt x="1590" y="408"/>
                    </a:lnTo>
                    <a:lnTo>
                      <a:pt x="1590" y="408"/>
                    </a:lnTo>
                    <a:lnTo>
                      <a:pt x="1590" y="408"/>
                    </a:lnTo>
                    <a:lnTo>
                      <a:pt x="1590" y="414"/>
                    </a:lnTo>
                    <a:lnTo>
                      <a:pt x="1590" y="414"/>
                    </a:lnTo>
                    <a:lnTo>
                      <a:pt x="1590" y="414"/>
                    </a:lnTo>
                    <a:lnTo>
                      <a:pt x="1590" y="414"/>
                    </a:lnTo>
                    <a:lnTo>
                      <a:pt x="1590" y="414"/>
                    </a:lnTo>
                    <a:lnTo>
                      <a:pt x="1590" y="414"/>
                    </a:lnTo>
                    <a:lnTo>
                      <a:pt x="1590" y="414"/>
                    </a:lnTo>
                    <a:lnTo>
                      <a:pt x="1590" y="414"/>
                    </a:lnTo>
                    <a:lnTo>
                      <a:pt x="1590" y="420"/>
                    </a:lnTo>
                    <a:lnTo>
                      <a:pt x="1590" y="420"/>
                    </a:lnTo>
                    <a:lnTo>
                      <a:pt x="1590" y="420"/>
                    </a:lnTo>
                    <a:lnTo>
                      <a:pt x="1590" y="420"/>
                    </a:lnTo>
                    <a:lnTo>
                      <a:pt x="1590" y="420"/>
                    </a:lnTo>
                    <a:lnTo>
                      <a:pt x="1590" y="420"/>
                    </a:lnTo>
                    <a:lnTo>
                      <a:pt x="1590" y="420"/>
                    </a:lnTo>
                    <a:lnTo>
                      <a:pt x="1590" y="426"/>
                    </a:lnTo>
                    <a:lnTo>
                      <a:pt x="1590" y="426"/>
                    </a:lnTo>
                    <a:lnTo>
                      <a:pt x="1590" y="426"/>
                    </a:lnTo>
                    <a:lnTo>
                      <a:pt x="1590" y="426"/>
                    </a:lnTo>
                    <a:lnTo>
                      <a:pt x="1590" y="426"/>
                    </a:lnTo>
                    <a:lnTo>
                      <a:pt x="1590" y="426"/>
                    </a:lnTo>
                    <a:lnTo>
                      <a:pt x="1590" y="426"/>
                    </a:lnTo>
                    <a:lnTo>
                      <a:pt x="1590" y="432"/>
                    </a:lnTo>
                    <a:lnTo>
                      <a:pt x="1590" y="432"/>
                    </a:lnTo>
                    <a:lnTo>
                      <a:pt x="1590" y="432"/>
                    </a:lnTo>
                    <a:lnTo>
                      <a:pt x="1590" y="432"/>
                    </a:lnTo>
                    <a:lnTo>
                      <a:pt x="1590" y="432"/>
                    </a:lnTo>
                    <a:lnTo>
                      <a:pt x="1590" y="432"/>
                    </a:lnTo>
                    <a:lnTo>
                      <a:pt x="1590" y="432"/>
                    </a:lnTo>
                    <a:lnTo>
                      <a:pt x="1590" y="432"/>
                    </a:lnTo>
                    <a:lnTo>
                      <a:pt x="1590" y="438"/>
                    </a:lnTo>
                    <a:lnTo>
                      <a:pt x="1590" y="438"/>
                    </a:lnTo>
                    <a:lnTo>
                      <a:pt x="1596" y="438"/>
                    </a:lnTo>
                    <a:lnTo>
                      <a:pt x="1596" y="438"/>
                    </a:lnTo>
                    <a:lnTo>
                      <a:pt x="1596" y="438"/>
                    </a:lnTo>
                    <a:lnTo>
                      <a:pt x="1596" y="438"/>
                    </a:lnTo>
                    <a:lnTo>
                      <a:pt x="1596" y="438"/>
                    </a:lnTo>
                    <a:lnTo>
                      <a:pt x="1596" y="444"/>
                    </a:lnTo>
                    <a:lnTo>
                      <a:pt x="1596" y="444"/>
                    </a:lnTo>
                    <a:lnTo>
                      <a:pt x="1596" y="444"/>
                    </a:lnTo>
                    <a:lnTo>
                      <a:pt x="1596" y="444"/>
                    </a:lnTo>
                    <a:lnTo>
                      <a:pt x="1596" y="444"/>
                    </a:lnTo>
                    <a:lnTo>
                      <a:pt x="1596" y="444"/>
                    </a:lnTo>
                    <a:lnTo>
                      <a:pt x="1596" y="444"/>
                    </a:lnTo>
                    <a:lnTo>
                      <a:pt x="1596" y="444"/>
                    </a:lnTo>
                    <a:lnTo>
                      <a:pt x="1596" y="450"/>
                    </a:lnTo>
                    <a:lnTo>
                      <a:pt x="1596" y="450"/>
                    </a:lnTo>
                    <a:lnTo>
                      <a:pt x="1596" y="450"/>
                    </a:lnTo>
                    <a:lnTo>
                      <a:pt x="1596" y="450"/>
                    </a:lnTo>
                    <a:lnTo>
                      <a:pt x="1596" y="450"/>
                    </a:lnTo>
                    <a:lnTo>
                      <a:pt x="1596" y="450"/>
                    </a:lnTo>
                    <a:lnTo>
                      <a:pt x="1596" y="450"/>
                    </a:lnTo>
                    <a:lnTo>
                      <a:pt x="1596" y="450"/>
                    </a:lnTo>
                    <a:lnTo>
                      <a:pt x="1596" y="456"/>
                    </a:lnTo>
                    <a:lnTo>
                      <a:pt x="1596" y="456"/>
                    </a:lnTo>
                    <a:lnTo>
                      <a:pt x="1596" y="456"/>
                    </a:lnTo>
                    <a:lnTo>
                      <a:pt x="1596" y="456"/>
                    </a:lnTo>
                    <a:lnTo>
                      <a:pt x="1596" y="456"/>
                    </a:lnTo>
                    <a:lnTo>
                      <a:pt x="1596" y="456"/>
                    </a:lnTo>
                    <a:lnTo>
                      <a:pt x="1596" y="456"/>
                    </a:lnTo>
                    <a:lnTo>
                      <a:pt x="1596" y="462"/>
                    </a:lnTo>
                    <a:lnTo>
                      <a:pt x="1596" y="462"/>
                    </a:lnTo>
                    <a:lnTo>
                      <a:pt x="1596" y="462"/>
                    </a:lnTo>
                    <a:lnTo>
                      <a:pt x="1596" y="462"/>
                    </a:lnTo>
                    <a:lnTo>
                      <a:pt x="1596" y="462"/>
                    </a:lnTo>
                    <a:lnTo>
                      <a:pt x="1596" y="462"/>
                    </a:lnTo>
                    <a:lnTo>
                      <a:pt x="1596" y="462"/>
                    </a:lnTo>
                    <a:lnTo>
                      <a:pt x="1596" y="462"/>
                    </a:lnTo>
                    <a:lnTo>
                      <a:pt x="1596" y="468"/>
                    </a:lnTo>
                    <a:lnTo>
                      <a:pt x="1596" y="468"/>
                    </a:lnTo>
                    <a:lnTo>
                      <a:pt x="1596" y="468"/>
                    </a:lnTo>
                    <a:lnTo>
                      <a:pt x="1596" y="468"/>
                    </a:lnTo>
                    <a:lnTo>
                      <a:pt x="1596" y="468"/>
                    </a:lnTo>
                    <a:lnTo>
                      <a:pt x="1596" y="468"/>
                    </a:lnTo>
                    <a:lnTo>
                      <a:pt x="1596" y="468"/>
                    </a:lnTo>
                    <a:lnTo>
                      <a:pt x="1596" y="468"/>
                    </a:lnTo>
                    <a:lnTo>
                      <a:pt x="1596" y="474"/>
                    </a:lnTo>
                    <a:lnTo>
                      <a:pt x="1596" y="474"/>
                    </a:lnTo>
                    <a:lnTo>
                      <a:pt x="1596" y="474"/>
                    </a:lnTo>
                    <a:lnTo>
                      <a:pt x="1596" y="474"/>
                    </a:lnTo>
                    <a:lnTo>
                      <a:pt x="1596" y="474"/>
                    </a:lnTo>
                    <a:lnTo>
                      <a:pt x="1596" y="474"/>
                    </a:lnTo>
                    <a:lnTo>
                      <a:pt x="1596" y="474"/>
                    </a:lnTo>
                    <a:lnTo>
                      <a:pt x="1596" y="474"/>
                    </a:lnTo>
                    <a:lnTo>
                      <a:pt x="1596" y="480"/>
                    </a:lnTo>
                    <a:lnTo>
                      <a:pt x="1596" y="480"/>
                    </a:lnTo>
                    <a:lnTo>
                      <a:pt x="1596" y="480"/>
                    </a:lnTo>
                    <a:lnTo>
                      <a:pt x="1596" y="480"/>
                    </a:lnTo>
                    <a:lnTo>
                      <a:pt x="1596" y="480"/>
                    </a:lnTo>
                    <a:lnTo>
                      <a:pt x="1596" y="480"/>
                    </a:lnTo>
                    <a:lnTo>
                      <a:pt x="1596" y="480"/>
                    </a:lnTo>
                    <a:lnTo>
                      <a:pt x="1596" y="480"/>
                    </a:lnTo>
                    <a:lnTo>
                      <a:pt x="1596" y="486"/>
                    </a:lnTo>
                    <a:lnTo>
                      <a:pt x="1602" y="486"/>
                    </a:lnTo>
                    <a:lnTo>
                      <a:pt x="1602" y="486"/>
                    </a:lnTo>
                    <a:lnTo>
                      <a:pt x="1602" y="486"/>
                    </a:lnTo>
                    <a:lnTo>
                      <a:pt x="1602" y="486"/>
                    </a:lnTo>
                    <a:lnTo>
                      <a:pt x="1602" y="486"/>
                    </a:lnTo>
                    <a:lnTo>
                      <a:pt x="1602" y="486"/>
                    </a:lnTo>
                    <a:lnTo>
                      <a:pt x="1602" y="486"/>
                    </a:lnTo>
                    <a:lnTo>
                      <a:pt x="1602" y="486"/>
                    </a:lnTo>
                    <a:lnTo>
                      <a:pt x="1602" y="492"/>
                    </a:lnTo>
                    <a:lnTo>
                      <a:pt x="1602" y="492"/>
                    </a:lnTo>
                    <a:lnTo>
                      <a:pt x="1602" y="492"/>
                    </a:lnTo>
                    <a:lnTo>
                      <a:pt x="1602" y="492"/>
                    </a:lnTo>
                    <a:lnTo>
                      <a:pt x="1602" y="492"/>
                    </a:lnTo>
                    <a:lnTo>
                      <a:pt x="1602" y="492"/>
                    </a:lnTo>
                    <a:lnTo>
                      <a:pt x="1602" y="492"/>
                    </a:lnTo>
                    <a:lnTo>
                      <a:pt x="1602" y="492"/>
                    </a:lnTo>
                    <a:lnTo>
                      <a:pt x="1602" y="498"/>
                    </a:lnTo>
                    <a:lnTo>
                      <a:pt x="1602" y="498"/>
                    </a:lnTo>
                    <a:lnTo>
                      <a:pt x="1602" y="498"/>
                    </a:lnTo>
                    <a:lnTo>
                      <a:pt x="1602" y="498"/>
                    </a:lnTo>
                    <a:lnTo>
                      <a:pt x="1602" y="498"/>
                    </a:lnTo>
                    <a:lnTo>
                      <a:pt x="1602" y="498"/>
                    </a:lnTo>
                    <a:lnTo>
                      <a:pt x="1602" y="498"/>
                    </a:lnTo>
                    <a:lnTo>
                      <a:pt x="1602" y="498"/>
                    </a:lnTo>
                    <a:lnTo>
                      <a:pt x="1602" y="498"/>
                    </a:lnTo>
                    <a:lnTo>
                      <a:pt x="1602" y="504"/>
                    </a:lnTo>
                    <a:lnTo>
                      <a:pt x="1602" y="504"/>
                    </a:lnTo>
                    <a:lnTo>
                      <a:pt x="1602" y="504"/>
                    </a:lnTo>
                    <a:lnTo>
                      <a:pt x="1602" y="504"/>
                    </a:lnTo>
                    <a:lnTo>
                      <a:pt x="1602" y="504"/>
                    </a:lnTo>
                    <a:lnTo>
                      <a:pt x="1602" y="504"/>
                    </a:lnTo>
                    <a:lnTo>
                      <a:pt x="1602" y="504"/>
                    </a:lnTo>
                    <a:lnTo>
                      <a:pt x="1602" y="504"/>
                    </a:lnTo>
                    <a:lnTo>
                      <a:pt x="1602" y="510"/>
                    </a:lnTo>
                    <a:lnTo>
                      <a:pt x="1602" y="510"/>
                    </a:lnTo>
                    <a:lnTo>
                      <a:pt x="1602" y="510"/>
                    </a:lnTo>
                    <a:lnTo>
                      <a:pt x="1602" y="510"/>
                    </a:lnTo>
                    <a:lnTo>
                      <a:pt x="1602" y="510"/>
                    </a:lnTo>
                    <a:lnTo>
                      <a:pt x="1602" y="510"/>
                    </a:lnTo>
                    <a:lnTo>
                      <a:pt x="1614" y="576"/>
                    </a:lnTo>
                    <a:lnTo>
                      <a:pt x="1614" y="576"/>
                    </a:lnTo>
                    <a:lnTo>
                      <a:pt x="1614" y="576"/>
                    </a:lnTo>
                    <a:lnTo>
                      <a:pt x="1614" y="576"/>
                    </a:lnTo>
                    <a:lnTo>
                      <a:pt x="1614" y="576"/>
                    </a:lnTo>
                    <a:lnTo>
                      <a:pt x="1614" y="576"/>
                    </a:lnTo>
                    <a:lnTo>
                      <a:pt x="1614" y="576"/>
                    </a:lnTo>
                    <a:lnTo>
                      <a:pt x="1614" y="582"/>
                    </a:lnTo>
                    <a:lnTo>
                      <a:pt x="1614" y="582"/>
                    </a:lnTo>
                    <a:lnTo>
                      <a:pt x="1614" y="582"/>
                    </a:lnTo>
                    <a:lnTo>
                      <a:pt x="1614" y="582"/>
                    </a:lnTo>
                    <a:lnTo>
                      <a:pt x="1614" y="582"/>
                    </a:lnTo>
                    <a:lnTo>
                      <a:pt x="1614" y="582"/>
                    </a:lnTo>
                    <a:lnTo>
                      <a:pt x="1614" y="582"/>
                    </a:lnTo>
                    <a:lnTo>
                      <a:pt x="1614" y="582"/>
                    </a:lnTo>
                    <a:lnTo>
                      <a:pt x="1614" y="582"/>
                    </a:lnTo>
                    <a:lnTo>
                      <a:pt x="1614" y="582"/>
                    </a:lnTo>
                    <a:lnTo>
                      <a:pt x="1614" y="582"/>
                    </a:lnTo>
                    <a:lnTo>
                      <a:pt x="1614" y="588"/>
                    </a:lnTo>
                    <a:lnTo>
                      <a:pt x="1614" y="588"/>
                    </a:lnTo>
                    <a:lnTo>
                      <a:pt x="1614" y="588"/>
                    </a:lnTo>
                    <a:lnTo>
                      <a:pt x="1614" y="588"/>
                    </a:lnTo>
                    <a:lnTo>
                      <a:pt x="1614" y="588"/>
                    </a:lnTo>
                    <a:lnTo>
                      <a:pt x="1614" y="588"/>
                    </a:lnTo>
                    <a:lnTo>
                      <a:pt x="1614" y="588"/>
                    </a:lnTo>
                    <a:lnTo>
                      <a:pt x="1614" y="588"/>
                    </a:lnTo>
                    <a:lnTo>
                      <a:pt x="1614" y="588"/>
                    </a:lnTo>
                    <a:lnTo>
                      <a:pt x="1614" y="588"/>
                    </a:lnTo>
                    <a:lnTo>
                      <a:pt x="1614" y="588"/>
                    </a:lnTo>
                    <a:lnTo>
                      <a:pt x="1614" y="594"/>
                    </a:lnTo>
                    <a:lnTo>
                      <a:pt x="1614" y="594"/>
                    </a:lnTo>
                    <a:lnTo>
                      <a:pt x="1614" y="594"/>
                    </a:lnTo>
                    <a:lnTo>
                      <a:pt x="1614" y="594"/>
                    </a:lnTo>
                    <a:lnTo>
                      <a:pt x="1614" y="594"/>
                    </a:lnTo>
                    <a:lnTo>
                      <a:pt x="1614" y="594"/>
                    </a:lnTo>
                    <a:lnTo>
                      <a:pt x="1614" y="594"/>
                    </a:lnTo>
                    <a:lnTo>
                      <a:pt x="1614" y="594"/>
                    </a:lnTo>
                    <a:lnTo>
                      <a:pt x="1614" y="594"/>
                    </a:lnTo>
                    <a:lnTo>
                      <a:pt x="1614" y="594"/>
                    </a:lnTo>
                    <a:lnTo>
                      <a:pt x="1614" y="594"/>
                    </a:lnTo>
                    <a:lnTo>
                      <a:pt x="1620" y="594"/>
                    </a:lnTo>
                    <a:lnTo>
                      <a:pt x="1620" y="600"/>
                    </a:lnTo>
                    <a:lnTo>
                      <a:pt x="1620" y="600"/>
                    </a:lnTo>
                    <a:lnTo>
                      <a:pt x="1620" y="600"/>
                    </a:lnTo>
                    <a:lnTo>
                      <a:pt x="1620" y="600"/>
                    </a:lnTo>
                    <a:lnTo>
                      <a:pt x="1620" y="600"/>
                    </a:lnTo>
                    <a:lnTo>
                      <a:pt x="1620" y="600"/>
                    </a:lnTo>
                    <a:lnTo>
                      <a:pt x="1620" y="600"/>
                    </a:lnTo>
                    <a:lnTo>
                      <a:pt x="1620" y="600"/>
                    </a:lnTo>
                    <a:lnTo>
                      <a:pt x="1620" y="600"/>
                    </a:lnTo>
                    <a:lnTo>
                      <a:pt x="1620" y="600"/>
                    </a:lnTo>
                    <a:lnTo>
                      <a:pt x="1620" y="600"/>
                    </a:lnTo>
                    <a:lnTo>
                      <a:pt x="1620" y="600"/>
                    </a:lnTo>
                    <a:lnTo>
                      <a:pt x="1626" y="648"/>
                    </a:lnTo>
                    <a:lnTo>
                      <a:pt x="1626" y="648"/>
                    </a:lnTo>
                    <a:lnTo>
                      <a:pt x="1626" y="648"/>
                    </a:lnTo>
                    <a:lnTo>
                      <a:pt x="1626" y="648"/>
                    </a:lnTo>
                    <a:lnTo>
                      <a:pt x="1626" y="648"/>
                    </a:lnTo>
                    <a:lnTo>
                      <a:pt x="1626" y="648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72"/>
                    </a:lnTo>
                    <a:lnTo>
                      <a:pt x="1632" y="672"/>
                    </a:lnTo>
                    <a:lnTo>
                      <a:pt x="1632" y="672"/>
                    </a:lnTo>
                    <a:lnTo>
                      <a:pt x="1632" y="672"/>
                    </a:lnTo>
                    <a:lnTo>
                      <a:pt x="1632" y="672"/>
                    </a:lnTo>
                    <a:lnTo>
                      <a:pt x="1632" y="672"/>
                    </a:lnTo>
                    <a:lnTo>
                      <a:pt x="1632" y="672"/>
                    </a:lnTo>
                    <a:lnTo>
                      <a:pt x="1632" y="672"/>
                    </a:lnTo>
                    <a:lnTo>
                      <a:pt x="1632" y="672"/>
                    </a:lnTo>
                    <a:lnTo>
                      <a:pt x="1632" y="672"/>
                    </a:lnTo>
                    <a:lnTo>
                      <a:pt x="1638" y="672"/>
                    </a:lnTo>
                    <a:lnTo>
                      <a:pt x="1638" y="672"/>
                    </a:lnTo>
                    <a:lnTo>
                      <a:pt x="1638" y="672"/>
                    </a:lnTo>
                    <a:lnTo>
                      <a:pt x="1638" y="672"/>
                    </a:lnTo>
                    <a:lnTo>
                      <a:pt x="1638" y="672"/>
                    </a:lnTo>
                    <a:lnTo>
                      <a:pt x="1638" y="672"/>
                    </a:lnTo>
                    <a:lnTo>
                      <a:pt x="1638" y="672"/>
                    </a:lnTo>
                    <a:lnTo>
                      <a:pt x="1638" y="672"/>
                    </a:lnTo>
                    <a:lnTo>
                      <a:pt x="1638" y="672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90"/>
                    </a:lnTo>
                    <a:lnTo>
                      <a:pt x="1638" y="690"/>
                    </a:lnTo>
                    <a:lnTo>
                      <a:pt x="1638" y="690"/>
                    </a:lnTo>
                    <a:lnTo>
                      <a:pt x="1638" y="690"/>
                    </a:lnTo>
                    <a:lnTo>
                      <a:pt x="1638" y="690"/>
                    </a:lnTo>
                    <a:lnTo>
                      <a:pt x="1638" y="690"/>
                    </a:lnTo>
                    <a:lnTo>
                      <a:pt x="1638" y="690"/>
                    </a:lnTo>
                    <a:lnTo>
                      <a:pt x="1644" y="690"/>
                    </a:lnTo>
                    <a:lnTo>
                      <a:pt x="1644" y="690"/>
                    </a:lnTo>
                    <a:lnTo>
                      <a:pt x="1644" y="690"/>
                    </a:lnTo>
                    <a:lnTo>
                      <a:pt x="1644" y="690"/>
                    </a:lnTo>
                    <a:lnTo>
                      <a:pt x="1644" y="690"/>
                    </a:lnTo>
                    <a:lnTo>
                      <a:pt x="1644" y="690"/>
                    </a:lnTo>
                    <a:lnTo>
                      <a:pt x="1644" y="690"/>
                    </a:lnTo>
                    <a:lnTo>
                      <a:pt x="1644" y="690"/>
                    </a:lnTo>
                    <a:lnTo>
                      <a:pt x="1644" y="690"/>
                    </a:lnTo>
                    <a:lnTo>
                      <a:pt x="1644" y="690"/>
                    </a:lnTo>
                    <a:lnTo>
                      <a:pt x="1650" y="708"/>
                    </a:lnTo>
                    <a:lnTo>
                      <a:pt x="1650" y="708"/>
                    </a:lnTo>
                    <a:lnTo>
                      <a:pt x="1650" y="708"/>
                    </a:lnTo>
                    <a:lnTo>
                      <a:pt x="1650" y="708"/>
                    </a:lnTo>
                    <a:lnTo>
                      <a:pt x="1650" y="708"/>
                    </a:lnTo>
                    <a:lnTo>
                      <a:pt x="1650" y="708"/>
                    </a:lnTo>
                    <a:lnTo>
                      <a:pt x="1650" y="708"/>
                    </a:lnTo>
                    <a:lnTo>
                      <a:pt x="1650" y="708"/>
                    </a:lnTo>
                    <a:lnTo>
                      <a:pt x="1650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68" y="714"/>
                    </a:lnTo>
                    <a:lnTo>
                      <a:pt x="1668" y="714"/>
                    </a:lnTo>
                    <a:lnTo>
                      <a:pt x="1668" y="714"/>
                    </a:lnTo>
                    <a:lnTo>
                      <a:pt x="1668" y="714"/>
                    </a:lnTo>
                    <a:lnTo>
                      <a:pt x="1668" y="714"/>
                    </a:lnTo>
                    <a:lnTo>
                      <a:pt x="1668" y="714"/>
                    </a:lnTo>
                    <a:lnTo>
                      <a:pt x="1668" y="714"/>
                    </a:lnTo>
                    <a:lnTo>
                      <a:pt x="1668" y="714"/>
                    </a:lnTo>
                    <a:lnTo>
                      <a:pt x="1668" y="714"/>
                    </a:lnTo>
                    <a:lnTo>
                      <a:pt x="1668" y="714"/>
                    </a:lnTo>
                    <a:lnTo>
                      <a:pt x="1668" y="714"/>
                    </a:lnTo>
                    <a:lnTo>
                      <a:pt x="1668" y="714"/>
                    </a:lnTo>
                    <a:lnTo>
                      <a:pt x="1668" y="714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80" y="702"/>
                    </a:lnTo>
                    <a:lnTo>
                      <a:pt x="1680" y="702"/>
                    </a:lnTo>
                    <a:lnTo>
                      <a:pt x="1680" y="702"/>
                    </a:lnTo>
                    <a:lnTo>
                      <a:pt x="1680" y="702"/>
                    </a:lnTo>
                    <a:lnTo>
                      <a:pt x="1680" y="702"/>
                    </a:lnTo>
                    <a:lnTo>
                      <a:pt x="1680" y="702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0"/>
                    </a:lnTo>
                    <a:lnTo>
                      <a:pt x="1680" y="690"/>
                    </a:lnTo>
                    <a:lnTo>
                      <a:pt x="1680" y="690"/>
                    </a:lnTo>
                    <a:lnTo>
                      <a:pt x="1680" y="690"/>
                    </a:lnTo>
                    <a:lnTo>
                      <a:pt x="1680" y="69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48"/>
                    </a:lnTo>
                    <a:lnTo>
                      <a:pt x="1692" y="648"/>
                    </a:lnTo>
                    <a:lnTo>
                      <a:pt x="1692" y="648"/>
                    </a:lnTo>
                    <a:lnTo>
                      <a:pt x="1692" y="648"/>
                    </a:lnTo>
                    <a:lnTo>
                      <a:pt x="1692" y="648"/>
                    </a:lnTo>
                    <a:lnTo>
                      <a:pt x="1692" y="648"/>
                    </a:lnTo>
                    <a:lnTo>
                      <a:pt x="1698" y="648"/>
                    </a:lnTo>
                    <a:lnTo>
                      <a:pt x="1698" y="648"/>
                    </a:lnTo>
                    <a:lnTo>
                      <a:pt x="1698" y="648"/>
                    </a:lnTo>
                    <a:lnTo>
                      <a:pt x="1698" y="648"/>
                    </a:lnTo>
                    <a:lnTo>
                      <a:pt x="1698" y="648"/>
                    </a:lnTo>
                    <a:lnTo>
                      <a:pt x="1698" y="648"/>
                    </a:lnTo>
                    <a:lnTo>
                      <a:pt x="1698" y="648"/>
                    </a:lnTo>
                    <a:lnTo>
                      <a:pt x="1698" y="648"/>
                    </a:lnTo>
                    <a:lnTo>
                      <a:pt x="1698" y="648"/>
                    </a:lnTo>
                    <a:lnTo>
                      <a:pt x="1698" y="648"/>
                    </a:lnTo>
                    <a:lnTo>
                      <a:pt x="1698" y="642"/>
                    </a:lnTo>
                    <a:lnTo>
                      <a:pt x="1698" y="642"/>
                    </a:lnTo>
                    <a:lnTo>
                      <a:pt x="1698" y="642"/>
                    </a:lnTo>
                    <a:lnTo>
                      <a:pt x="1698" y="642"/>
                    </a:lnTo>
                    <a:lnTo>
                      <a:pt x="1698" y="642"/>
                    </a:lnTo>
                    <a:lnTo>
                      <a:pt x="1704" y="594"/>
                    </a:lnTo>
                    <a:lnTo>
                      <a:pt x="1704" y="594"/>
                    </a:lnTo>
                    <a:lnTo>
                      <a:pt x="1704" y="594"/>
                    </a:lnTo>
                    <a:lnTo>
                      <a:pt x="1704" y="594"/>
                    </a:lnTo>
                    <a:lnTo>
                      <a:pt x="1710" y="594"/>
                    </a:lnTo>
                    <a:lnTo>
                      <a:pt x="1710" y="594"/>
                    </a:lnTo>
                    <a:lnTo>
                      <a:pt x="1710" y="594"/>
                    </a:lnTo>
                    <a:lnTo>
                      <a:pt x="1710" y="594"/>
                    </a:lnTo>
                    <a:lnTo>
                      <a:pt x="1710" y="594"/>
                    </a:lnTo>
                    <a:lnTo>
                      <a:pt x="1710" y="588"/>
                    </a:lnTo>
                    <a:lnTo>
                      <a:pt x="1710" y="588"/>
                    </a:lnTo>
                    <a:lnTo>
                      <a:pt x="1710" y="588"/>
                    </a:lnTo>
                    <a:lnTo>
                      <a:pt x="1710" y="588"/>
                    </a:lnTo>
                    <a:lnTo>
                      <a:pt x="1710" y="588"/>
                    </a:lnTo>
                    <a:lnTo>
                      <a:pt x="1710" y="588"/>
                    </a:lnTo>
                    <a:lnTo>
                      <a:pt x="1710" y="588"/>
                    </a:lnTo>
                    <a:lnTo>
                      <a:pt x="1710" y="588"/>
                    </a:lnTo>
                    <a:lnTo>
                      <a:pt x="1710" y="588"/>
                    </a:lnTo>
                    <a:lnTo>
                      <a:pt x="1710" y="588"/>
                    </a:lnTo>
                    <a:lnTo>
                      <a:pt x="1710" y="588"/>
                    </a:lnTo>
                    <a:lnTo>
                      <a:pt x="1710" y="582"/>
                    </a:lnTo>
                    <a:lnTo>
                      <a:pt x="1710" y="582"/>
                    </a:lnTo>
                    <a:lnTo>
                      <a:pt x="1710" y="582"/>
                    </a:lnTo>
                    <a:lnTo>
                      <a:pt x="1710" y="582"/>
                    </a:lnTo>
                    <a:lnTo>
                      <a:pt x="1710" y="582"/>
                    </a:lnTo>
                    <a:lnTo>
                      <a:pt x="1710" y="582"/>
                    </a:lnTo>
                    <a:lnTo>
                      <a:pt x="1710" y="582"/>
                    </a:lnTo>
                    <a:lnTo>
                      <a:pt x="1710" y="582"/>
                    </a:lnTo>
                    <a:lnTo>
                      <a:pt x="1710" y="582"/>
                    </a:lnTo>
                    <a:lnTo>
                      <a:pt x="1710" y="582"/>
                    </a:lnTo>
                    <a:lnTo>
                      <a:pt x="1710" y="576"/>
                    </a:lnTo>
                    <a:lnTo>
                      <a:pt x="1710" y="576"/>
                    </a:lnTo>
                    <a:lnTo>
                      <a:pt x="1710" y="576"/>
                    </a:lnTo>
                    <a:lnTo>
                      <a:pt x="1710" y="576"/>
                    </a:lnTo>
                    <a:lnTo>
                      <a:pt x="1710" y="576"/>
                    </a:lnTo>
                    <a:lnTo>
                      <a:pt x="1710" y="576"/>
                    </a:lnTo>
                    <a:lnTo>
                      <a:pt x="1710" y="576"/>
                    </a:lnTo>
                    <a:lnTo>
                      <a:pt x="1710" y="576"/>
                    </a:lnTo>
                    <a:lnTo>
                      <a:pt x="1710" y="576"/>
                    </a:lnTo>
                    <a:lnTo>
                      <a:pt x="1710" y="576"/>
                    </a:lnTo>
                    <a:lnTo>
                      <a:pt x="1710" y="576"/>
                    </a:lnTo>
                    <a:lnTo>
                      <a:pt x="1710" y="570"/>
                    </a:lnTo>
                    <a:lnTo>
                      <a:pt x="1710" y="570"/>
                    </a:lnTo>
                    <a:lnTo>
                      <a:pt x="1710" y="570"/>
                    </a:lnTo>
                    <a:lnTo>
                      <a:pt x="1710" y="570"/>
                    </a:lnTo>
                    <a:lnTo>
                      <a:pt x="1710" y="570"/>
                    </a:lnTo>
                    <a:lnTo>
                      <a:pt x="1710" y="570"/>
                    </a:lnTo>
                    <a:lnTo>
                      <a:pt x="1710" y="570"/>
                    </a:lnTo>
                    <a:lnTo>
                      <a:pt x="1710" y="570"/>
                    </a:lnTo>
                    <a:lnTo>
                      <a:pt x="1710" y="570"/>
                    </a:lnTo>
                    <a:lnTo>
                      <a:pt x="1710" y="570"/>
                    </a:lnTo>
                    <a:lnTo>
                      <a:pt x="1710" y="564"/>
                    </a:lnTo>
                    <a:lnTo>
                      <a:pt x="1710" y="564"/>
                    </a:lnTo>
                    <a:lnTo>
                      <a:pt x="1710" y="564"/>
                    </a:lnTo>
                    <a:lnTo>
                      <a:pt x="1710" y="564"/>
                    </a:lnTo>
                    <a:lnTo>
                      <a:pt x="1710" y="564"/>
                    </a:lnTo>
                    <a:lnTo>
                      <a:pt x="1710" y="564"/>
                    </a:lnTo>
                    <a:lnTo>
                      <a:pt x="1710" y="564"/>
                    </a:lnTo>
                    <a:lnTo>
                      <a:pt x="1710" y="564"/>
                    </a:lnTo>
                    <a:lnTo>
                      <a:pt x="1710" y="564"/>
                    </a:lnTo>
                    <a:lnTo>
                      <a:pt x="1710" y="564"/>
                    </a:lnTo>
                    <a:lnTo>
                      <a:pt x="1710" y="564"/>
                    </a:lnTo>
                    <a:lnTo>
                      <a:pt x="1710" y="558"/>
                    </a:lnTo>
                    <a:lnTo>
                      <a:pt x="1710" y="558"/>
                    </a:lnTo>
                    <a:lnTo>
                      <a:pt x="1716" y="558"/>
                    </a:lnTo>
                    <a:lnTo>
                      <a:pt x="1716" y="558"/>
                    </a:lnTo>
                    <a:lnTo>
                      <a:pt x="1716" y="558"/>
                    </a:lnTo>
                    <a:lnTo>
                      <a:pt x="1716" y="558"/>
                    </a:lnTo>
                    <a:lnTo>
                      <a:pt x="1716" y="558"/>
                    </a:lnTo>
                    <a:lnTo>
                      <a:pt x="1716" y="558"/>
                    </a:lnTo>
                    <a:lnTo>
                      <a:pt x="1716" y="558"/>
                    </a:lnTo>
                    <a:lnTo>
                      <a:pt x="1716" y="558"/>
                    </a:lnTo>
                    <a:lnTo>
                      <a:pt x="1716" y="552"/>
                    </a:lnTo>
                    <a:lnTo>
                      <a:pt x="1716" y="552"/>
                    </a:lnTo>
                    <a:lnTo>
                      <a:pt x="1716" y="552"/>
                    </a:lnTo>
                    <a:lnTo>
                      <a:pt x="1716" y="552"/>
                    </a:lnTo>
                    <a:lnTo>
                      <a:pt x="1716" y="552"/>
                    </a:lnTo>
                    <a:lnTo>
                      <a:pt x="1716" y="552"/>
                    </a:lnTo>
                    <a:lnTo>
                      <a:pt x="1716" y="552"/>
                    </a:lnTo>
                    <a:lnTo>
                      <a:pt x="1716" y="552"/>
                    </a:lnTo>
                    <a:lnTo>
                      <a:pt x="1716" y="552"/>
                    </a:lnTo>
                    <a:lnTo>
                      <a:pt x="1716" y="546"/>
                    </a:lnTo>
                    <a:lnTo>
                      <a:pt x="1716" y="546"/>
                    </a:lnTo>
                    <a:lnTo>
                      <a:pt x="1716" y="546"/>
                    </a:lnTo>
                    <a:lnTo>
                      <a:pt x="1716" y="546"/>
                    </a:lnTo>
                    <a:lnTo>
                      <a:pt x="1716" y="546"/>
                    </a:lnTo>
                    <a:lnTo>
                      <a:pt x="1716" y="546"/>
                    </a:lnTo>
                    <a:lnTo>
                      <a:pt x="1716" y="546"/>
                    </a:lnTo>
                    <a:lnTo>
                      <a:pt x="1716" y="546"/>
                    </a:lnTo>
                    <a:lnTo>
                      <a:pt x="1716" y="546"/>
                    </a:lnTo>
                    <a:lnTo>
                      <a:pt x="1716" y="546"/>
                    </a:lnTo>
                    <a:lnTo>
                      <a:pt x="1716" y="540"/>
                    </a:lnTo>
                    <a:lnTo>
                      <a:pt x="1716" y="540"/>
                    </a:lnTo>
                    <a:lnTo>
                      <a:pt x="1716" y="540"/>
                    </a:lnTo>
                    <a:lnTo>
                      <a:pt x="1716" y="540"/>
                    </a:lnTo>
                    <a:lnTo>
                      <a:pt x="1716" y="540"/>
                    </a:lnTo>
                    <a:lnTo>
                      <a:pt x="1716" y="540"/>
                    </a:lnTo>
                    <a:lnTo>
                      <a:pt x="1716" y="540"/>
                    </a:lnTo>
                    <a:lnTo>
                      <a:pt x="1716" y="540"/>
                    </a:lnTo>
                    <a:lnTo>
                      <a:pt x="1716" y="540"/>
                    </a:lnTo>
                    <a:lnTo>
                      <a:pt x="1716" y="534"/>
                    </a:lnTo>
                    <a:lnTo>
                      <a:pt x="1716" y="534"/>
                    </a:lnTo>
                    <a:lnTo>
                      <a:pt x="1716" y="534"/>
                    </a:lnTo>
                    <a:lnTo>
                      <a:pt x="1716" y="534"/>
                    </a:lnTo>
                    <a:lnTo>
                      <a:pt x="1716" y="534"/>
                    </a:lnTo>
                    <a:lnTo>
                      <a:pt x="1716" y="534"/>
                    </a:lnTo>
                    <a:lnTo>
                      <a:pt x="1716" y="534"/>
                    </a:lnTo>
                    <a:lnTo>
                      <a:pt x="1716" y="534"/>
                    </a:lnTo>
                    <a:lnTo>
                      <a:pt x="1716" y="534"/>
                    </a:lnTo>
                    <a:lnTo>
                      <a:pt x="1716" y="534"/>
                    </a:lnTo>
                    <a:lnTo>
                      <a:pt x="1716" y="528"/>
                    </a:lnTo>
                    <a:lnTo>
                      <a:pt x="1716" y="528"/>
                    </a:lnTo>
                    <a:lnTo>
                      <a:pt x="1716" y="528"/>
                    </a:lnTo>
                    <a:lnTo>
                      <a:pt x="1716" y="528"/>
                    </a:lnTo>
                    <a:lnTo>
                      <a:pt x="1716" y="528"/>
                    </a:lnTo>
                    <a:lnTo>
                      <a:pt x="1716" y="528"/>
                    </a:lnTo>
                    <a:lnTo>
                      <a:pt x="1716" y="528"/>
                    </a:lnTo>
                    <a:lnTo>
                      <a:pt x="1716" y="528"/>
                    </a:lnTo>
                    <a:lnTo>
                      <a:pt x="1716" y="528"/>
                    </a:lnTo>
                    <a:lnTo>
                      <a:pt x="1716" y="522"/>
                    </a:lnTo>
                    <a:lnTo>
                      <a:pt x="1716" y="522"/>
                    </a:lnTo>
                    <a:lnTo>
                      <a:pt x="1716" y="522"/>
                    </a:lnTo>
                    <a:lnTo>
                      <a:pt x="1716" y="522"/>
                    </a:lnTo>
                    <a:lnTo>
                      <a:pt x="1716" y="522"/>
                    </a:lnTo>
                    <a:lnTo>
                      <a:pt x="1716" y="522"/>
                    </a:lnTo>
                    <a:lnTo>
                      <a:pt x="1722" y="522"/>
                    </a:lnTo>
                    <a:lnTo>
                      <a:pt x="1722" y="522"/>
                    </a:lnTo>
                    <a:lnTo>
                      <a:pt x="1722" y="522"/>
                    </a:lnTo>
                    <a:lnTo>
                      <a:pt x="1722" y="516"/>
                    </a:lnTo>
                    <a:lnTo>
                      <a:pt x="1722" y="516"/>
                    </a:lnTo>
                    <a:lnTo>
                      <a:pt x="1722" y="516"/>
                    </a:lnTo>
                    <a:lnTo>
                      <a:pt x="1722" y="516"/>
                    </a:lnTo>
                    <a:lnTo>
                      <a:pt x="1722" y="516"/>
                    </a:lnTo>
                    <a:lnTo>
                      <a:pt x="1722" y="516"/>
                    </a:lnTo>
                    <a:lnTo>
                      <a:pt x="1722" y="516"/>
                    </a:lnTo>
                    <a:lnTo>
                      <a:pt x="1722" y="516"/>
                    </a:lnTo>
                    <a:lnTo>
                      <a:pt x="1722" y="516"/>
                    </a:lnTo>
                    <a:lnTo>
                      <a:pt x="1728" y="438"/>
                    </a:lnTo>
                    <a:lnTo>
                      <a:pt x="1728" y="438"/>
                    </a:lnTo>
                    <a:lnTo>
                      <a:pt x="1728" y="438"/>
                    </a:lnTo>
                    <a:lnTo>
                      <a:pt x="1728" y="432"/>
                    </a:lnTo>
                    <a:lnTo>
                      <a:pt x="1728" y="432"/>
                    </a:lnTo>
                    <a:lnTo>
                      <a:pt x="1728" y="432"/>
                    </a:lnTo>
                    <a:lnTo>
                      <a:pt x="1734" y="432"/>
                    </a:lnTo>
                    <a:lnTo>
                      <a:pt x="1734" y="432"/>
                    </a:lnTo>
                    <a:lnTo>
                      <a:pt x="1734" y="432"/>
                    </a:lnTo>
                    <a:lnTo>
                      <a:pt x="1734" y="432"/>
                    </a:lnTo>
                    <a:lnTo>
                      <a:pt x="1734" y="426"/>
                    </a:lnTo>
                    <a:lnTo>
                      <a:pt x="1734" y="426"/>
                    </a:lnTo>
                    <a:lnTo>
                      <a:pt x="1734" y="426"/>
                    </a:lnTo>
                    <a:lnTo>
                      <a:pt x="1734" y="426"/>
                    </a:lnTo>
                    <a:lnTo>
                      <a:pt x="1734" y="426"/>
                    </a:lnTo>
                    <a:lnTo>
                      <a:pt x="1734" y="426"/>
                    </a:lnTo>
                    <a:lnTo>
                      <a:pt x="1734" y="426"/>
                    </a:lnTo>
                    <a:lnTo>
                      <a:pt x="1734" y="426"/>
                    </a:lnTo>
                    <a:lnTo>
                      <a:pt x="1734" y="420"/>
                    </a:lnTo>
                    <a:lnTo>
                      <a:pt x="1734" y="420"/>
                    </a:lnTo>
                    <a:lnTo>
                      <a:pt x="1734" y="420"/>
                    </a:lnTo>
                    <a:lnTo>
                      <a:pt x="1734" y="420"/>
                    </a:lnTo>
                    <a:lnTo>
                      <a:pt x="1734" y="420"/>
                    </a:lnTo>
                    <a:lnTo>
                      <a:pt x="1734" y="420"/>
                    </a:lnTo>
                    <a:lnTo>
                      <a:pt x="1734" y="420"/>
                    </a:lnTo>
                    <a:lnTo>
                      <a:pt x="1734" y="414"/>
                    </a:lnTo>
                    <a:lnTo>
                      <a:pt x="1734" y="414"/>
                    </a:lnTo>
                    <a:lnTo>
                      <a:pt x="1734" y="414"/>
                    </a:lnTo>
                    <a:lnTo>
                      <a:pt x="1734" y="414"/>
                    </a:lnTo>
                    <a:lnTo>
                      <a:pt x="1734" y="414"/>
                    </a:lnTo>
                    <a:lnTo>
                      <a:pt x="1734" y="414"/>
                    </a:lnTo>
                    <a:lnTo>
                      <a:pt x="1734" y="414"/>
                    </a:lnTo>
                    <a:lnTo>
                      <a:pt x="1734" y="408"/>
                    </a:lnTo>
                    <a:lnTo>
                      <a:pt x="1734" y="408"/>
                    </a:lnTo>
                    <a:lnTo>
                      <a:pt x="1734" y="408"/>
                    </a:lnTo>
                    <a:lnTo>
                      <a:pt x="1734" y="408"/>
                    </a:lnTo>
                    <a:lnTo>
                      <a:pt x="1734" y="408"/>
                    </a:lnTo>
                    <a:lnTo>
                      <a:pt x="1734" y="408"/>
                    </a:lnTo>
                    <a:lnTo>
                      <a:pt x="1734" y="408"/>
                    </a:lnTo>
                    <a:lnTo>
                      <a:pt x="1734" y="402"/>
                    </a:lnTo>
                    <a:lnTo>
                      <a:pt x="1734" y="402"/>
                    </a:lnTo>
                    <a:lnTo>
                      <a:pt x="1734" y="402"/>
                    </a:lnTo>
                    <a:lnTo>
                      <a:pt x="1734" y="402"/>
                    </a:lnTo>
                    <a:lnTo>
                      <a:pt x="1734" y="402"/>
                    </a:lnTo>
                    <a:lnTo>
                      <a:pt x="1734" y="402"/>
                    </a:lnTo>
                    <a:lnTo>
                      <a:pt x="1734" y="402"/>
                    </a:lnTo>
                    <a:lnTo>
                      <a:pt x="1734" y="396"/>
                    </a:lnTo>
                    <a:lnTo>
                      <a:pt x="1734" y="396"/>
                    </a:lnTo>
                    <a:lnTo>
                      <a:pt x="1734" y="396"/>
                    </a:lnTo>
                    <a:lnTo>
                      <a:pt x="1734" y="396"/>
                    </a:lnTo>
                    <a:lnTo>
                      <a:pt x="1734" y="396"/>
                    </a:lnTo>
                    <a:lnTo>
                      <a:pt x="1734" y="396"/>
                    </a:lnTo>
                    <a:lnTo>
                      <a:pt x="1734" y="396"/>
                    </a:lnTo>
                    <a:lnTo>
                      <a:pt x="1746" y="300"/>
                    </a:lnTo>
                    <a:lnTo>
                      <a:pt x="1746" y="300"/>
                    </a:lnTo>
                    <a:lnTo>
                      <a:pt x="1746" y="300"/>
                    </a:lnTo>
                    <a:lnTo>
                      <a:pt x="1746" y="294"/>
                    </a:lnTo>
                    <a:lnTo>
                      <a:pt x="1746" y="294"/>
                    </a:lnTo>
                    <a:lnTo>
                      <a:pt x="1746" y="294"/>
                    </a:lnTo>
                    <a:lnTo>
                      <a:pt x="1746" y="294"/>
                    </a:lnTo>
                    <a:lnTo>
                      <a:pt x="1746" y="294"/>
                    </a:lnTo>
                    <a:lnTo>
                      <a:pt x="1746" y="294"/>
                    </a:lnTo>
                    <a:lnTo>
                      <a:pt x="1746" y="288"/>
                    </a:lnTo>
                    <a:lnTo>
                      <a:pt x="1746" y="288"/>
                    </a:lnTo>
                    <a:lnTo>
                      <a:pt x="1746" y="288"/>
                    </a:lnTo>
                    <a:lnTo>
                      <a:pt x="1746" y="288"/>
                    </a:lnTo>
                    <a:lnTo>
                      <a:pt x="1746" y="288"/>
                    </a:lnTo>
                    <a:lnTo>
                      <a:pt x="1746" y="288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76"/>
                    </a:lnTo>
                    <a:lnTo>
                      <a:pt x="1746" y="276"/>
                    </a:lnTo>
                    <a:lnTo>
                      <a:pt x="1746" y="276"/>
                    </a:lnTo>
                    <a:lnTo>
                      <a:pt x="1746" y="276"/>
                    </a:lnTo>
                    <a:lnTo>
                      <a:pt x="1746" y="276"/>
                    </a:lnTo>
                    <a:lnTo>
                      <a:pt x="1746" y="276"/>
                    </a:lnTo>
                    <a:lnTo>
                      <a:pt x="1746" y="270"/>
                    </a:lnTo>
                    <a:lnTo>
                      <a:pt x="1746" y="270"/>
                    </a:lnTo>
                    <a:lnTo>
                      <a:pt x="1746" y="270"/>
                    </a:lnTo>
                    <a:lnTo>
                      <a:pt x="1746" y="270"/>
                    </a:lnTo>
                    <a:lnTo>
                      <a:pt x="1746" y="270"/>
                    </a:lnTo>
                    <a:lnTo>
                      <a:pt x="1746" y="264"/>
                    </a:lnTo>
                    <a:lnTo>
                      <a:pt x="1752" y="264"/>
                    </a:lnTo>
                    <a:lnTo>
                      <a:pt x="1752" y="264"/>
                    </a:lnTo>
                    <a:lnTo>
                      <a:pt x="1752" y="264"/>
                    </a:lnTo>
                    <a:lnTo>
                      <a:pt x="1752" y="264"/>
                    </a:lnTo>
                    <a:lnTo>
                      <a:pt x="1752" y="264"/>
                    </a:lnTo>
                    <a:lnTo>
                      <a:pt x="1752" y="258"/>
                    </a:lnTo>
                    <a:lnTo>
                      <a:pt x="1752" y="258"/>
                    </a:lnTo>
                    <a:lnTo>
                      <a:pt x="1752" y="258"/>
                    </a:lnTo>
                    <a:lnTo>
                      <a:pt x="1752" y="258"/>
                    </a:lnTo>
                    <a:lnTo>
                      <a:pt x="1752" y="258"/>
                    </a:lnTo>
                    <a:lnTo>
                      <a:pt x="1752" y="258"/>
                    </a:lnTo>
                    <a:lnTo>
                      <a:pt x="1752" y="252"/>
                    </a:lnTo>
                    <a:lnTo>
                      <a:pt x="1752" y="252"/>
                    </a:lnTo>
                    <a:lnTo>
                      <a:pt x="1752" y="252"/>
                    </a:lnTo>
                    <a:lnTo>
                      <a:pt x="1752" y="252"/>
                    </a:lnTo>
                    <a:lnTo>
                      <a:pt x="1752" y="252"/>
                    </a:lnTo>
                    <a:lnTo>
                      <a:pt x="1752" y="252"/>
                    </a:lnTo>
                    <a:lnTo>
                      <a:pt x="1752" y="246"/>
                    </a:lnTo>
                    <a:lnTo>
                      <a:pt x="1752" y="246"/>
                    </a:lnTo>
                    <a:lnTo>
                      <a:pt x="1752" y="246"/>
                    </a:lnTo>
                    <a:lnTo>
                      <a:pt x="1752" y="246"/>
                    </a:lnTo>
                    <a:lnTo>
                      <a:pt x="1752" y="246"/>
                    </a:lnTo>
                    <a:lnTo>
                      <a:pt x="1752" y="246"/>
                    </a:lnTo>
                    <a:lnTo>
                      <a:pt x="1752" y="240"/>
                    </a:lnTo>
                    <a:lnTo>
                      <a:pt x="1752" y="240"/>
                    </a:lnTo>
                    <a:lnTo>
                      <a:pt x="1752" y="240"/>
                    </a:lnTo>
                    <a:lnTo>
                      <a:pt x="1752" y="240"/>
                    </a:lnTo>
                    <a:lnTo>
                      <a:pt x="1752" y="240"/>
                    </a:lnTo>
                    <a:lnTo>
                      <a:pt x="1752" y="234"/>
                    </a:lnTo>
                    <a:lnTo>
                      <a:pt x="1752" y="234"/>
                    </a:lnTo>
                    <a:lnTo>
                      <a:pt x="1752" y="234"/>
                    </a:lnTo>
                    <a:lnTo>
                      <a:pt x="1752" y="234"/>
                    </a:lnTo>
                    <a:lnTo>
                      <a:pt x="1752" y="234"/>
                    </a:lnTo>
                    <a:lnTo>
                      <a:pt x="1752" y="234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2"/>
                    </a:lnTo>
                    <a:lnTo>
                      <a:pt x="1752" y="222"/>
                    </a:lnTo>
                    <a:lnTo>
                      <a:pt x="1752" y="222"/>
                    </a:lnTo>
                    <a:lnTo>
                      <a:pt x="1752" y="222"/>
                    </a:lnTo>
                    <a:lnTo>
                      <a:pt x="1752" y="222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0"/>
                    </a:lnTo>
                    <a:lnTo>
                      <a:pt x="1752" y="210"/>
                    </a:lnTo>
                    <a:lnTo>
                      <a:pt x="1752" y="210"/>
                    </a:lnTo>
                    <a:lnTo>
                      <a:pt x="1752" y="210"/>
                    </a:lnTo>
                    <a:lnTo>
                      <a:pt x="1752" y="210"/>
                    </a:lnTo>
                    <a:lnTo>
                      <a:pt x="1752" y="204"/>
                    </a:lnTo>
                    <a:lnTo>
                      <a:pt x="1752" y="204"/>
                    </a:lnTo>
                    <a:lnTo>
                      <a:pt x="1752" y="204"/>
                    </a:lnTo>
                    <a:lnTo>
                      <a:pt x="1752" y="204"/>
                    </a:lnTo>
                    <a:lnTo>
                      <a:pt x="1758" y="204"/>
                    </a:lnTo>
                    <a:lnTo>
                      <a:pt x="1758" y="204"/>
                    </a:lnTo>
                    <a:lnTo>
                      <a:pt x="1758" y="198"/>
                    </a:lnTo>
                    <a:lnTo>
                      <a:pt x="1758" y="198"/>
                    </a:lnTo>
                    <a:lnTo>
                      <a:pt x="1758" y="198"/>
                    </a:lnTo>
                    <a:lnTo>
                      <a:pt x="1758" y="198"/>
                    </a:lnTo>
                    <a:lnTo>
                      <a:pt x="1758" y="198"/>
                    </a:lnTo>
                    <a:lnTo>
                      <a:pt x="1758" y="192"/>
                    </a:lnTo>
                    <a:lnTo>
                      <a:pt x="1758" y="192"/>
                    </a:lnTo>
                    <a:lnTo>
                      <a:pt x="1758" y="192"/>
                    </a:lnTo>
                    <a:lnTo>
                      <a:pt x="1758" y="192"/>
                    </a:lnTo>
                    <a:lnTo>
                      <a:pt x="1758" y="192"/>
                    </a:lnTo>
                    <a:lnTo>
                      <a:pt x="1758" y="192"/>
                    </a:lnTo>
                    <a:lnTo>
                      <a:pt x="1758" y="186"/>
                    </a:lnTo>
                    <a:lnTo>
                      <a:pt x="1758" y="186"/>
                    </a:lnTo>
                    <a:lnTo>
                      <a:pt x="1758" y="186"/>
                    </a:lnTo>
                    <a:lnTo>
                      <a:pt x="1758" y="186"/>
                    </a:lnTo>
                    <a:lnTo>
                      <a:pt x="1758" y="186"/>
                    </a:lnTo>
                    <a:lnTo>
                      <a:pt x="1758" y="180"/>
                    </a:lnTo>
                    <a:lnTo>
                      <a:pt x="1758" y="180"/>
                    </a:lnTo>
                    <a:lnTo>
                      <a:pt x="1758" y="180"/>
                    </a:lnTo>
                    <a:lnTo>
                      <a:pt x="1758" y="180"/>
                    </a:lnTo>
                    <a:lnTo>
                      <a:pt x="1758" y="180"/>
                    </a:lnTo>
                    <a:lnTo>
                      <a:pt x="1758" y="180"/>
                    </a:lnTo>
                    <a:lnTo>
                      <a:pt x="1758" y="174"/>
                    </a:lnTo>
                    <a:lnTo>
                      <a:pt x="1758" y="174"/>
                    </a:lnTo>
                    <a:lnTo>
                      <a:pt x="1758" y="174"/>
                    </a:lnTo>
                    <a:lnTo>
                      <a:pt x="1758" y="174"/>
                    </a:lnTo>
                    <a:lnTo>
                      <a:pt x="1758" y="174"/>
                    </a:lnTo>
                    <a:lnTo>
                      <a:pt x="1758" y="168"/>
                    </a:lnTo>
                    <a:lnTo>
                      <a:pt x="1758" y="168"/>
                    </a:lnTo>
                    <a:lnTo>
                      <a:pt x="1758" y="168"/>
                    </a:lnTo>
                    <a:lnTo>
                      <a:pt x="1758" y="168"/>
                    </a:lnTo>
                    <a:lnTo>
                      <a:pt x="1758" y="168"/>
                    </a:lnTo>
                    <a:lnTo>
                      <a:pt x="1758" y="162"/>
                    </a:lnTo>
                    <a:lnTo>
                      <a:pt x="1758" y="162"/>
                    </a:lnTo>
                    <a:lnTo>
                      <a:pt x="1758" y="162"/>
                    </a:lnTo>
                    <a:lnTo>
                      <a:pt x="1758" y="162"/>
                    </a:lnTo>
                    <a:lnTo>
                      <a:pt x="1758" y="162"/>
                    </a:lnTo>
                    <a:lnTo>
                      <a:pt x="1758" y="162"/>
                    </a:lnTo>
                    <a:lnTo>
                      <a:pt x="1758" y="156"/>
                    </a:lnTo>
                    <a:lnTo>
                      <a:pt x="1758" y="156"/>
                    </a:lnTo>
                    <a:lnTo>
                      <a:pt x="1758" y="156"/>
                    </a:lnTo>
                    <a:lnTo>
                      <a:pt x="1758" y="156"/>
                    </a:lnTo>
                    <a:lnTo>
                      <a:pt x="1758" y="156"/>
                    </a:lnTo>
                    <a:lnTo>
                      <a:pt x="1758" y="150"/>
                    </a:lnTo>
                    <a:lnTo>
                      <a:pt x="1758" y="150"/>
                    </a:lnTo>
                    <a:lnTo>
                      <a:pt x="1758" y="150"/>
                    </a:lnTo>
                    <a:lnTo>
                      <a:pt x="1758" y="150"/>
                    </a:lnTo>
                    <a:lnTo>
                      <a:pt x="1758" y="150"/>
                    </a:lnTo>
                    <a:lnTo>
                      <a:pt x="1758" y="144"/>
                    </a:lnTo>
                    <a:lnTo>
                      <a:pt x="1758" y="144"/>
                    </a:lnTo>
                    <a:lnTo>
                      <a:pt x="1758" y="144"/>
                    </a:lnTo>
                    <a:lnTo>
                      <a:pt x="1758" y="144"/>
                    </a:lnTo>
                    <a:lnTo>
                      <a:pt x="1758" y="144"/>
                    </a:lnTo>
                    <a:lnTo>
                      <a:pt x="1758" y="138"/>
                    </a:lnTo>
                    <a:lnTo>
                      <a:pt x="1758" y="138"/>
                    </a:lnTo>
                    <a:lnTo>
                      <a:pt x="1758" y="138"/>
                    </a:lnTo>
                    <a:lnTo>
                      <a:pt x="1758" y="138"/>
                    </a:lnTo>
                    <a:lnTo>
                      <a:pt x="1758" y="138"/>
                    </a:lnTo>
                    <a:lnTo>
                      <a:pt x="1764" y="138"/>
                    </a:lnTo>
                    <a:lnTo>
                      <a:pt x="1764" y="132"/>
                    </a:lnTo>
                    <a:lnTo>
                      <a:pt x="1764" y="132"/>
                    </a:lnTo>
                    <a:lnTo>
                      <a:pt x="1764" y="132"/>
                    </a:lnTo>
                    <a:lnTo>
                      <a:pt x="1764" y="132"/>
                    </a:lnTo>
                    <a:lnTo>
                      <a:pt x="1764" y="132"/>
                    </a:lnTo>
                    <a:lnTo>
                      <a:pt x="1764" y="126"/>
                    </a:lnTo>
                    <a:lnTo>
                      <a:pt x="1764" y="126"/>
                    </a:lnTo>
                    <a:lnTo>
                      <a:pt x="1764" y="126"/>
                    </a:lnTo>
                    <a:lnTo>
                      <a:pt x="1764" y="126"/>
                    </a:lnTo>
                    <a:lnTo>
                      <a:pt x="1764" y="126"/>
                    </a:lnTo>
                    <a:lnTo>
                      <a:pt x="1764" y="120"/>
                    </a:lnTo>
                    <a:lnTo>
                      <a:pt x="1764" y="120"/>
                    </a:lnTo>
                    <a:lnTo>
                      <a:pt x="1764" y="120"/>
                    </a:lnTo>
                    <a:lnTo>
                      <a:pt x="1764" y="120"/>
                    </a:lnTo>
                    <a:lnTo>
                      <a:pt x="1764" y="120"/>
                    </a:lnTo>
                    <a:lnTo>
                      <a:pt x="1764" y="114"/>
                    </a:lnTo>
                    <a:lnTo>
                      <a:pt x="1764" y="114"/>
                    </a:lnTo>
                    <a:lnTo>
                      <a:pt x="1764" y="114"/>
                    </a:lnTo>
                    <a:lnTo>
                      <a:pt x="1764" y="114"/>
                    </a:lnTo>
                    <a:lnTo>
                      <a:pt x="1764" y="114"/>
                    </a:lnTo>
                    <a:lnTo>
                      <a:pt x="1764" y="108"/>
                    </a:lnTo>
                    <a:lnTo>
                      <a:pt x="1764" y="108"/>
                    </a:lnTo>
                    <a:lnTo>
                      <a:pt x="1764" y="108"/>
                    </a:lnTo>
                    <a:lnTo>
                      <a:pt x="1764" y="108"/>
                    </a:lnTo>
                    <a:lnTo>
                      <a:pt x="1764" y="108"/>
                    </a:lnTo>
                    <a:lnTo>
                      <a:pt x="1764" y="102"/>
                    </a:lnTo>
                    <a:lnTo>
                      <a:pt x="1764" y="102"/>
                    </a:lnTo>
                    <a:lnTo>
                      <a:pt x="1764" y="102"/>
                    </a:lnTo>
                    <a:lnTo>
                      <a:pt x="1764" y="102"/>
                    </a:lnTo>
                    <a:lnTo>
                      <a:pt x="1764" y="102"/>
                    </a:lnTo>
                    <a:lnTo>
                      <a:pt x="1764" y="96"/>
                    </a:lnTo>
                    <a:lnTo>
                      <a:pt x="1764" y="96"/>
                    </a:lnTo>
                    <a:lnTo>
                      <a:pt x="1764" y="96"/>
                    </a:lnTo>
                    <a:lnTo>
                      <a:pt x="1764" y="96"/>
                    </a:lnTo>
                    <a:lnTo>
                      <a:pt x="1764" y="96"/>
                    </a:lnTo>
                    <a:lnTo>
                      <a:pt x="1764" y="90"/>
                    </a:lnTo>
                    <a:lnTo>
                      <a:pt x="1764" y="90"/>
                    </a:lnTo>
                    <a:lnTo>
                      <a:pt x="1764" y="90"/>
                    </a:lnTo>
                    <a:lnTo>
                      <a:pt x="1764" y="90"/>
                    </a:lnTo>
                    <a:lnTo>
                      <a:pt x="1764" y="90"/>
                    </a:lnTo>
                    <a:lnTo>
                      <a:pt x="1764" y="84"/>
                    </a:lnTo>
                    <a:lnTo>
                      <a:pt x="1764" y="84"/>
                    </a:lnTo>
                    <a:lnTo>
                      <a:pt x="1764" y="84"/>
                    </a:lnTo>
                    <a:lnTo>
                      <a:pt x="1764" y="84"/>
                    </a:lnTo>
                    <a:lnTo>
                      <a:pt x="1764" y="84"/>
                    </a:lnTo>
                    <a:lnTo>
                      <a:pt x="1764" y="78"/>
                    </a:lnTo>
                    <a:lnTo>
                      <a:pt x="1764" y="78"/>
                    </a:lnTo>
                    <a:lnTo>
                      <a:pt x="1764" y="78"/>
                    </a:lnTo>
                    <a:lnTo>
                      <a:pt x="1764" y="78"/>
                    </a:lnTo>
                    <a:lnTo>
                      <a:pt x="1764" y="78"/>
                    </a:lnTo>
                    <a:lnTo>
                      <a:pt x="1764" y="72"/>
                    </a:lnTo>
                    <a:lnTo>
                      <a:pt x="1764" y="72"/>
                    </a:lnTo>
                    <a:lnTo>
                      <a:pt x="1764" y="72"/>
                    </a:lnTo>
                    <a:lnTo>
                      <a:pt x="1764" y="72"/>
                    </a:lnTo>
                    <a:lnTo>
                      <a:pt x="1764" y="72"/>
                    </a:lnTo>
                    <a:lnTo>
                      <a:pt x="1764" y="72"/>
                    </a:lnTo>
                    <a:lnTo>
                      <a:pt x="1764" y="66"/>
                    </a:lnTo>
                    <a:lnTo>
                      <a:pt x="1764" y="66"/>
                    </a:lnTo>
                    <a:lnTo>
                      <a:pt x="1764" y="66"/>
                    </a:lnTo>
                    <a:lnTo>
                      <a:pt x="1764" y="66"/>
                    </a:lnTo>
                    <a:lnTo>
                      <a:pt x="1770" y="66"/>
                    </a:lnTo>
                    <a:lnTo>
                      <a:pt x="1770" y="60"/>
                    </a:lnTo>
                    <a:lnTo>
                      <a:pt x="1770" y="60"/>
                    </a:lnTo>
                    <a:lnTo>
                      <a:pt x="1770" y="60"/>
                    </a:lnTo>
                    <a:lnTo>
                      <a:pt x="1770" y="60"/>
                    </a:lnTo>
                    <a:lnTo>
                      <a:pt x="1770" y="60"/>
                    </a:lnTo>
                    <a:lnTo>
                      <a:pt x="1770" y="54"/>
                    </a:lnTo>
                    <a:lnTo>
                      <a:pt x="1770" y="54"/>
                    </a:lnTo>
                    <a:lnTo>
                      <a:pt x="1770" y="54"/>
                    </a:lnTo>
                    <a:lnTo>
                      <a:pt x="1770" y="54"/>
                    </a:lnTo>
                    <a:lnTo>
                      <a:pt x="1770" y="48"/>
                    </a:lnTo>
                    <a:lnTo>
                      <a:pt x="1770" y="48"/>
                    </a:lnTo>
                    <a:lnTo>
                      <a:pt x="1770" y="48"/>
                    </a:lnTo>
                    <a:lnTo>
                      <a:pt x="1770" y="48"/>
                    </a:lnTo>
                    <a:lnTo>
                      <a:pt x="1770" y="48"/>
                    </a:lnTo>
                    <a:lnTo>
                      <a:pt x="1770" y="42"/>
                    </a:lnTo>
                    <a:lnTo>
                      <a:pt x="1770" y="42"/>
                    </a:lnTo>
                    <a:lnTo>
                      <a:pt x="1770" y="42"/>
                    </a:lnTo>
                    <a:lnTo>
                      <a:pt x="1770" y="42"/>
                    </a:lnTo>
                    <a:lnTo>
                      <a:pt x="1770" y="42"/>
                    </a:lnTo>
                    <a:lnTo>
                      <a:pt x="1770" y="36"/>
                    </a:lnTo>
                    <a:lnTo>
                      <a:pt x="1770" y="36"/>
                    </a:lnTo>
                    <a:lnTo>
                      <a:pt x="1770" y="36"/>
                    </a:lnTo>
                    <a:lnTo>
                      <a:pt x="1770" y="36"/>
                    </a:lnTo>
                    <a:lnTo>
                      <a:pt x="1770" y="36"/>
                    </a:lnTo>
                    <a:lnTo>
                      <a:pt x="1770" y="30"/>
                    </a:lnTo>
                    <a:lnTo>
                      <a:pt x="1770" y="30"/>
                    </a:lnTo>
                    <a:lnTo>
                      <a:pt x="1770" y="30"/>
                    </a:lnTo>
                    <a:lnTo>
                      <a:pt x="1770" y="30"/>
                    </a:lnTo>
                    <a:lnTo>
                      <a:pt x="1770" y="30"/>
                    </a:lnTo>
                    <a:lnTo>
                      <a:pt x="1770" y="30"/>
                    </a:lnTo>
                    <a:lnTo>
                      <a:pt x="1770" y="24"/>
                    </a:lnTo>
                    <a:lnTo>
                      <a:pt x="1770" y="24"/>
                    </a:lnTo>
                    <a:lnTo>
                      <a:pt x="1770" y="24"/>
                    </a:lnTo>
                    <a:lnTo>
                      <a:pt x="1770" y="24"/>
                    </a:lnTo>
                    <a:lnTo>
                      <a:pt x="1770" y="24"/>
                    </a:lnTo>
                    <a:lnTo>
                      <a:pt x="1770" y="24"/>
                    </a:lnTo>
                    <a:lnTo>
                      <a:pt x="1770" y="24"/>
                    </a:lnTo>
                    <a:lnTo>
                      <a:pt x="1770" y="24"/>
                    </a:lnTo>
                    <a:lnTo>
                      <a:pt x="1770" y="24"/>
                    </a:lnTo>
                    <a:lnTo>
                      <a:pt x="1770" y="24"/>
                    </a:lnTo>
                    <a:lnTo>
                      <a:pt x="1770" y="24"/>
                    </a:lnTo>
                    <a:lnTo>
                      <a:pt x="1770" y="30"/>
                    </a:lnTo>
                    <a:lnTo>
                      <a:pt x="1770" y="30"/>
                    </a:lnTo>
                    <a:lnTo>
                      <a:pt x="1770" y="30"/>
                    </a:lnTo>
                    <a:lnTo>
                      <a:pt x="1770" y="36"/>
                    </a:lnTo>
                    <a:lnTo>
                      <a:pt x="1770" y="36"/>
                    </a:lnTo>
                    <a:lnTo>
                      <a:pt x="1770" y="42"/>
                    </a:lnTo>
                    <a:lnTo>
                      <a:pt x="1770" y="48"/>
                    </a:lnTo>
                    <a:lnTo>
                      <a:pt x="1770" y="48"/>
                    </a:lnTo>
                    <a:lnTo>
                      <a:pt x="1770" y="54"/>
                    </a:lnTo>
                    <a:lnTo>
                      <a:pt x="1770" y="60"/>
                    </a:lnTo>
                    <a:lnTo>
                      <a:pt x="1770" y="66"/>
                    </a:lnTo>
                    <a:lnTo>
                      <a:pt x="1770" y="72"/>
                    </a:lnTo>
                    <a:lnTo>
                      <a:pt x="1770" y="78"/>
                    </a:lnTo>
                    <a:lnTo>
                      <a:pt x="1770" y="84"/>
                    </a:lnTo>
                    <a:lnTo>
                      <a:pt x="1770" y="90"/>
                    </a:lnTo>
                    <a:lnTo>
                      <a:pt x="1770" y="96"/>
                    </a:lnTo>
                    <a:lnTo>
                      <a:pt x="1770" y="102"/>
                    </a:lnTo>
                    <a:lnTo>
                      <a:pt x="1770" y="108"/>
                    </a:lnTo>
                    <a:lnTo>
                      <a:pt x="1770" y="114"/>
                    </a:lnTo>
                    <a:lnTo>
                      <a:pt x="1770" y="120"/>
                    </a:lnTo>
                    <a:lnTo>
                      <a:pt x="1770" y="126"/>
                    </a:lnTo>
                    <a:lnTo>
                      <a:pt x="1776" y="132"/>
                    </a:lnTo>
                    <a:lnTo>
                      <a:pt x="1776" y="138"/>
                    </a:lnTo>
                    <a:lnTo>
                      <a:pt x="1776" y="144"/>
                    </a:lnTo>
                    <a:lnTo>
                      <a:pt x="1776" y="150"/>
                    </a:lnTo>
                    <a:lnTo>
                      <a:pt x="1776" y="156"/>
                    </a:lnTo>
                    <a:lnTo>
                      <a:pt x="1776" y="162"/>
                    </a:lnTo>
                    <a:lnTo>
                      <a:pt x="1776" y="168"/>
                    </a:lnTo>
                    <a:lnTo>
                      <a:pt x="1776" y="168"/>
                    </a:lnTo>
                    <a:lnTo>
                      <a:pt x="1776" y="174"/>
                    </a:lnTo>
                    <a:lnTo>
                      <a:pt x="1776" y="180"/>
                    </a:lnTo>
                    <a:lnTo>
                      <a:pt x="1776" y="186"/>
                    </a:lnTo>
                    <a:lnTo>
                      <a:pt x="1776" y="192"/>
                    </a:lnTo>
                    <a:lnTo>
                      <a:pt x="1776" y="198"/>
                    </a:lnTo>
                    <a:lnTo>
                      <a:pt x="1776" y="204"/>
                    </a:lnTo>
                    <a:lnTo>
                      <a:pt x="1776" y="210"/>
                    </a:lnTo>
                    <a:lnTo>
                      <a:pt x="1776" y="216"/>
                    </a:lnTo>
                    <a:lnTo>
                      <a:pt x="1776" y="216"/>
                    </a:lnTo>
                    <a:lnTo>
                      <a:pt x="1776" y="222"/>
                    </a:lnTo>
                    <a:lnTo>
                      <a:pt x="1776" y="228"/>
                    </a:lnTo>
                    <a:lnTo>
                      <a:pt x="1776" y="228"/>
                    </a:lnTo>
                    <a:lnTo>
                      <a:pt x="1776" y="234"/>
                    </a:lnTo>
                    <a:lnTo>
                      <a:pt x="1776" y="234"/>
                    </a:lnTo>
                    <a:lnTo>
                      <a:pt x="1776" y="240"/>
                    </a:lnTo>
                    <a:lnTo>
                      <a:pt x="1776" y="240"/>
                    </a:lnTo>
                    <a:lnTo>
                      <a:pt x="1776" y="246"/>
                    </a:lnTo>
                    <a:lnTo>
                      <a:pt x="1776" y="246"/>
                    </a:lnTo>
                    <a:lnTo>
                      <a:pt x="1776" y="246"/>
                    </a:lnTo>
                    <a:lnTo>
                      <a:pt x="1776" y="252"/>
                    </a:lnTo>
                    <a:lnTo>
                      <a:pt x="1776" y="252"/>
                    </a:lnTo>
                    <a:lnTo>
                      <a:pt x="1776" y="252"/>
                    </a:lnTo>
                    <a:lnTo>
                      <a:pt x="1776" y="252"/>
                    </a:lnTo>
                    <a:lnTo>
                      <a:pt x="1776" y="252"/>
                    </a:lnTo>
                    <a:lnTo>
                      <a:pt x="1776" y="252"/>
                    </a:lnTo>
                    <a:lnTo>
                      <a:pt x="1776" y="252"/>
                    </a:lnTo>
                    <a:lnTo>
                      <a:pt x="1776" y="252"/>
                    </a:lnTo>
                    <a:lnTo>
                      <a:pt x="1776" y="252"/>
                    </a:lnTo>
                    <a:lnTo>
                      <a:pt x="1776" y="252"/>
                    </a:lnTo>
                    <a:lnTo>
                      <a:pt x="1776" y="252"/>
                    </a:lnTo>
                    <a:lnTo>
                      <a:pt x="1776" y="252"/>
                    </a:lnTo>
                    <a:lnTo>
                      <a:pt x="1776" y="252"/>
                    </a:lnTo>
                    <a:lnTo>
                      <a:pt x="1776" y="246"/>
                    </a:lnTo>
                    <a:lnTo>
                      <a:pt x="1776" y="246"/>
                    </a:lnTo>
                    <a:lnTo>
                      <a:pt x="1776" y="246"/>
                    </a:lnTo>
                    <a:lnTo>
                      <a:pt x="1776" y="240"/>
                    </a:lnTo>
                    <a:lnTo>
                      <a:pt x="1776" y="240"/>
                    </a:lnTo>
                    <a:lnTo>
                      <a:pt x="1776" y="234"/>
                    </a:lnTo>
                    <a:lnTo>
                      <a:pt x="1776" y="234"/>
                    </a:lnTo>
                    <a:lnTo>
                      <a:pt x="1776" y="228"/>
                    </a:lnTo>
                    <a:lnTo>
                      <a:pt x="1776" y="228"/>
                    </a:lnTo>
                    <a:lnTo>
                      <a:pt x="1776" y="222"/>
                    </a:lnTo>
                    <a:lnTo>
                      <a:pt x="1776" y="216"/>
                    </a:lnTo>
                    <a:lnTo>
                      <a:pt x="1776" y="216"/>
                    </a:lnTo>
                    <a:lnTo>
                      <a:pt x="1776" y="210"/>
                    </a:lnTo>
                    <a:lnTo>
                      <a:pt x="1776" y="204"/>
                    </a:lnTo>
                    <a:lnTo>
                      <a:pt x="1776" y="198"/>
                    </a:lnTo>
                    <a:lnTo>
                      <a:pt x="1776" y="192"/>
                    </a:lnTo>
                    <a:lnTo>
                      <a:pt x="1776" y="186"/>
                    </a:lnTo>
                    <a:lnTo>
                      <a:pt x="1776" y="180"/>
                    </a:lnTo>
                    <a:lnTo>
                      <a:pt x="1776" y="174"/>
                    </a:lnTo>
                    <a:lnTo>
                      <a:pt x="1776" y="168"/>
                    </a:lnTo>
                    <a:lnTo>
                      <a:pt x="1776" y="168"/>
                    </a:lnTo>
                    <a:lnTo>
                      <a:pt x="1782" y="162"/>
                    </a:lnTo>
                    <a:lnTo>
                      <a:pt x="1782" y="156"/>
                    </a:lnTo>
                    <a:lnTo>
                      <a:pt x="1782" y="150"/>
                    </a:lnTo>
                    <a:lnTo>
                      <a:pt x="1782" y="144"/>
                    </a:lnTo>
                    <a:lnTo>
                      <a:pt x="1782" y="138"/>
                    </a:lnTo>
                    <a:lnTo>
                      <a:pt x="1782" y="132"/>
                    </a:lnTo>
                    <a:lnTo>
                      <a:pt x="1782" y="126"/>
                    </a:lnTo>
                    <a:lnTo>
                      <a:pt x="1782" y="120"/>
                    </a:lnTo>
                    <a:lnTo>
                      <a:pt x="1782" y="114"/>
                    </a:lnTo>
                    <a:lnTo>
                      <a:pt x="1782" y="108"/>
                    </a:lnTo>
                    <a:lnTo>
                      <a:pt x="1782" y="102"/>
                    </a:lnTo>
                    <a:lnTo>
                      <a:pt x="1782" y="96"/>
                    </a:lnTo>
                    <a:lnTo>
                      <a:pt x="1782" y="90"/>
                    </a:lnTo>
                    <a:lnTo>
                      <a:pt x="1782" y="84"/>
                    </a:lnTo>
                    <a:lnTo>
                      <a:pt x="1782" y="78"/>
                    </a:lnTo>
                    <a:lnTo>
                      <a:pt x="1782" y="72"/>
                    </a:lnTo>
                    <a:lnTo>
                      <a:pt x="1782" y="66"/>
                    </a:lnTo>
                    <a:lnTo>
                      <a:pt x="1782" y="60"/>
                    </a:lnTo>
                    <a:lnTo>
                      <a:pt x="1782" y="54"/>
                    </a:lnTo>
                    <a:lnTo>
                      <a:pt x="1782" y="48"/>
                    </a:lnTo>
                    <a:lnTo>
                      <a:pt x="1782" y="48"/>
                    </a:lnTo>
                    <a:lnTo>
                      <a:pt x="1782" y="42"/>
                    </a:lnTo>
                    <a:lnTo>
                      <a:pt x="1782" y="36"/>
                    </a:lnTo>
                    <a:lnTo>
                      <a:pt x="1782" y="36"/>
                    </a:lnTo>
                    <a:lnTo>
                      <a:pt x="1782" y="30"/>
                    </a:lnTo>
                    <a:lnTo>
                      <a:pt x="1782" y="30"/>
                    </a:lnTo>
                    <a:lnTo>
                      <a:pt x="1782" y="30"/>
                    </a:lnTo>
                    <a:lnTo>
                      <a:pt x="1782" y="24"/>
                    </a:lnTo>
                    <a:lnTo>
                      <a:pt x="1782" y="24"/>
                    </a:lnTo>
                    <a:lnTo>
                      <a:pt x="1782" y="24"/>
                    </a:lnTo>
                    <a:lnTo>
                      <a:pt x="1782" y="24"/>
                    </a:lnTo>
                    <a:lnTo>
                      <a:pt x="1782" y="24"/>
                    </a:lnTo>
                    <a:lnTo>
                      <a:pt x="1782" y="24"/>
                    </a:lnTo>
                    <a:lnTo>
                      <a:pt x="1782" y="24"/>
                    </a:lnTo>
                    <a:lnTo>
                      <a:pt x="1782" y="24"/>
                    </a:lnTo>
                    <a:lnTo>
                      <a:pt x="1782" y="24"/>
                    </a:lnTo>
                    <a:lnTo>
                      <a:pt x="1782" y="24"/>
                    </a:lnTo>
                    <a:lnTo>
                      <a:pt x="1782" y="24"/>
                    </a:lnTo>
                    <a:lnTo>
                      <a:pt x="1782" y="30"/>
                    </a:lnTo>
                    <a:lnTo>
                      <a:pt x="1782" y="30"/>
                    </a:lnTo>
                    <a:lnTo>
                      <a:pt x="1782" y="30"/>
                    </a:lnTo>
                    <a:lnTo>
                      <a:pt x="1782" y="30"/>
                    </a:lnTo>
                    <a:lnTo>
                      <a:pt x="1782" y="30"/>
                    </a:lnTo>
                    <a:lnTo>
                      <a:pt x="1782" y="36"/>
                    </a:lnTo>
                    <a:lnTo>
                      <a:pt x="1782" y="36"/>
                    </a:lnTo>
                    <a:lnTo>
                      <a:pt x="1782" y="36"/>
                    </a:lnTo>
                    <a:lnTo>
                      <a:pt x="1782" y="36"/>
                    </a:lnTo>
                    <a:lnTo>
                      <a:pt x="1782" y="36"/>
                    </a:lnTo>
                    <a:lnTo>
                      <a:pt x="1782" y="42"/>
                    </a:lnTo>
                    <a:lnTo>
                      <a:pt x="1782" y="42"/>
                    </a:lnTo>
                    <a:lnTo>
                      <a:pt x="1782" y="42"/>
                    </a:lnTo>
                    <a:lnTo>
                      <a:pt x="1782" y="42"/>
                    </a:lnTo>
                    <a:lnTo>
                      <a:pt x="1782" y="42"/>
                    </a:lnTo>
                    <a:lnTo>
                      <a:pt x="1782" y="48"/>
                    </a:lnTo>
                    <a:lnTo>
                      <a:pt x="1782" y="48"/>
                    </a:lnTo>
                    <a:lnTo>
                      <a:pt x="1782" y="48"/>
                    </a:lnTo>
                    <a:lnTo>
                      <a:pt x="1782" y="48"/>
                    </a:lnTo>
                    <a:lnTo>
                      <a:pt x="1782" y="48"/>
                    </a:lnTo>
                    <a:lnTo>
                      <a:pt x="1782" y="54"/>
                    </a:lnTo>
                    <a:lnTo>
                      <a:pt x="1782" y="54"/>
                    </a:lnTo>
                    <a:lnTo>
                      <a:pt x="1782" y="54"/>
                    </a:lnTo>
                    <a:lnTo>
                      <a:pt x="1788" y="54"/>
                    </a:lnTo>
                    <a:lnTo>
                      <a:pt x="1788" y="60"/>
                    </a:lnTo>
                    <a:lnTo>
                      <a:pt x="1788" y="60"/>
                    </a:lnTo>
                    <a:lnTo>
                      <a:pt x="1788" y="60"/>
                    </a:lnTo>
                    <a:lnTo>
                      <a:pt x="1788" y="60"/>
                    </a:lnTo>
                    <a:lnTo>
                      <a:pt x="1788" y="60"/>
                    </a:lnTo>
                    <a:lnTo>
                      <a:pt x="1788" y="66"/>
                    </a:lnTo>
                    <a:lnTo>
                      <a:pt x="1788" y="66"/>
                    </a:lnTo>
                    <a:lnTo>
                      <a:pt x="1788" y="66"/>
                    </a:lnTo>
                    <a:lnTo>
                      <a:pt x="1788" y="66"/>
                    </a:lnTo>
                    <a:lnTo>
                      <a:pt x="1788" y="66"/>
                    </a:lnTo>
                    <a:lnTo>
                      <a:pt x="1788" y="72"/>
                    </a:lnTo>
                    <a:lnTo>
                      <a:pt x="1788" y="72"/>
                    </a:lnTo>
                    <a:lnTo>
                      <a:pt x="1788" y="72"/>
                    </a:lnTo>
                    <a:lnTo>
                      <a:pt x="1788" y="72"/>
                    </a:lnTo>
                    <a:lnTo>
                      <a:pt x="1788" y="72"/>
                    </a:lnTo>
                    <a:lnTo>
                      <a:pt x="1788" y="78"/>
                    </a:lnTo>
                    <a:lnTo>
                      <a:pt x="1788" y="78"/>
                    </a:lnTo>
                    <a:lnTo>
                      <a:pt x="1788" y="78"/>
                    </a:lnTo>
                    <a:lnTo>
                      <a:pt x="1788" y="78"/>
                    </a:lnTo>
                    <a:lnTo>
                      <a:pt x="1788" y="78"/>
                    </a:lnTo>
                    <a:lnTo>
                      <a:pt x="1788" y="84"/>
                    </a:lnTo>
                    <a:lnTo>
                      <a:pt x="1788" y="84"/>
                    </a:lnTo>
                    <a:lnTo>
                      <a:pt x="1788" y="84"/>
                    </a:lnTo>
                    <a:lnTo>
                      <a:pt x="1788" y="84"/>
                    </a:lnTo>
                    <a:lnTo>
                      <a:pt x="1788" y="84"/>
                    </a:lnTo>
                    <a:lnTo>
                      <a:pt x="1788" y="90"/>
                    </a:lnTo>
                    <a:lnTo>
                      <a:pt x="1788" y="90"/>
                    </a:lnTo>
                    <a:lnTo>
                      <a:pt x="1788" y="90"/>
                    </a:lnTo>
                    <a:lnTo>
                      <a:pt x="1788" y="90"/>
                    </a:lnTo>
                    <a:lnTo>
                      <a:pt x="1788" y="90"/>
                    </a:lnTo>
                    <a:lnTo>
                      <a:pt x="1788" y="96"/>
                    </a:lnTo>
                    <a:lnTo>
                      <a:pt x="1788" y="96"/>
                    </a:lnTo>
                    <a:lnTo>
                      <a:pt x="1788" y="96"/>
                    </a:lnTo>
                    <a:lnTo>
                      <a:pt x="1788" y="96"/>
                    </a:lnTo>
                    <a:lnTo>
                      <a:pt x="1788" y="96"/>
                    </a:lnTo>
                    <a:lnTo>
                      <a:pt x="1788" y="102"/>
                    </a:lnTo>
                    <a:lnTo>
                      <a:pt x="1788" y="102"/>
                    </a:lnTo>
                    <a:lnTo>
                      <a:pt x="1788" y="102"/>
                    </a:lnTo>
                    <a:lnTo>
                      <a:pt x="1788" y="102"/>
                    </a:lnTo>
                    <a:lnTo>
                      <a:pt x="1788" y="102"/>
                    </a:lnTo>
                    <a:lnTo>
                      <a:pt x="1788" y="108"/>
                    </a:lnTo>
                    <a:lnTo>
                      <a:pt x="1788" y="108"/>
                    </a:lnTo>
                    <a:lnTo>
                      <a:pt x="1788" y="108"/>
                    </a:lnTo>
                    <a:lnTo>
                      <a:pt x="1788" y="108"/>
                    </a:lnTo>
                    <a:lnTo>
                      <a:pt x="1788" y="108"/>
                    </a:lnTo>
                    <a:lnTo>
                      <a:pt x="1788" y="114"/>
                    </a:lnTo>
                    <a:lnTo>
                      <a:pt x="1788" y="114"/>
                    </a:lnTo>
                    <a:lnTo>
                      <a:pt x="1788" y="114"/>
                    </a:lnTo>
                    <a:lnTo>
                      <a:pt x="1788" y="114"/>
                    </a:lnTo>
                    <a:lnTo>
                      <a:pt x="1788" y="114"/>
                    </a:lnTo>
                    <a:lnTo>
                      <a:pt x="1788" y="120"/>
                    </a:lnTo>
                    <a:lnTo>
                      <a:pt x="1788" y="120"/>
                    </a:lnTo>
                    <a:lnTo>
                      <a:pt x="1788" y="120"/>
                    </a:lnTo>
                    <a:lnTo>
                      <a:pt x="1788" y="120"/>
                    </a:lnTo>
                    <a:lnTo>
                      <a:pt x="1788" y="120"/>
                    </a:lnTo>
                    <a:lnTo>
                      <a:pt x="1788" y="126"/>
                    </a:lnTo>
                    <a:lnTo>
                      <a:pt x="1788" y="126"/>
                    </a:lnTo>
                    <a:lnTo>
                      <a:pt x="1788" y="126"/>
                    </a:lnTo>
                    <a:lnTo>
                      <a:pt x="1788" y="126"/>
                    </a:lnTo>
                    <a:lnTo>
                      <a:pt x="1788" y="126"/>
                    </a:lnTo>
                    <a:lnTo>
                      <a:pt x="1794" y="126"/>
                    </a:lnTo>
                    <a:lnTo>
                      <a:pt x="1794" y="132"/>
                    </a:lnTo>
                    <a:lnTo>
                      <a:pt x="1794" y="132"/>
                    </a:lnTo>
                    <a:lnTo>
                      <a:pt x="1794" y="132"/>
                    </a:lnTo>
                    <a:lnTo>
                      <a:pt x="1794" y="132"/>
                    </a:lnTo>
                    <a:lnTo>
                      <a:pt x="1794" y="132"/>
                    </a:lnTo>
                    <a:lnTo>
                      <a:pt x="1794" y="138"/>
                    </a:lnTo>
                    <a:lnTo>
                      <a:pt x="1794" y="138"/>
                    </a:lnTo>
                    <a:lnTo>
                      <a:pt x="1794" y="138"/>
                    </a:lnTo>
                    <a:lnTo>
                      <a:pt x="1794" y="138"/>
                    </a:lnTo>
                    <a:lnTo>
                      <a:pt x="1794" y="138"/>
                    </a:lnTo>
                    <a:lnTo>
                      <a:pt x="1794" y="144"/>
                    </a:lnTo>
                    <a:lnTo>
                      <a:pt x="1794" y="144"/>
                    </a:lnTo>
                    <a:lnTo>
                      <a:pt x="1794" y="144"/>
                    </a:lnTo>
                    <a:lnTo>
                      <a:pt x="1794" y="144"/>
                    </a:lnTo>
                    <a:lnTo>
                      <a:pt x="1794" y="144"/>
                    </a:lnTo>
                    <a:lnTo>
                      <a:pt x="1794" y="150"/>
                    </a:lnTo>
                    <a:lnTo>
                      <a:pt x="1794" y="150"/>
                    </a:lnTo>
                    <a:lnTo>
                      <a:pt x="1794" y="150"/>
                    </a:lnTo>
                    <a:lnTo>
                      <a:pt x="1794" y="150"/>
                    </a:lnTo>
                    <a:lnTo>
                      <a:pt x="1794" y="150"/>
                    </a:lnTo>
                    <a:lnTo>
                      <a:pt x="1794" y="156"/>
                    </a:lnTo>
                    <a:lnTo>
                      <a:pt x="1794" y="156"/>
                    </a:lnTo>
                    <a:lnTo>
                      <a:pt x="1794" y="156"/>
                    </a:lnTo>
                    <a:lnTo>
                      <a:pt x="1794" y="156"/>
                    </a:lnTo>
                    <a:lnTo>
                      <a:pt x="1794" y="156"/>
                    </a:lnTo>
                    <a:lnTo>
                      <a:pt x="1794" y="156"/>
                    </a:lnTo>
                    <a:lnTo>
                      <a:pt x="1794" y="162"/>
                    </a:lnTo>
                    <a:lnTo>
                      <a:pt x="1794" y="162"/>
                    </a:lnTo>
                    <a:lnTo>
                      <a:pt x="1794" y="162"/>
                    </a:lnTo>
                    <a:lnTo>
                      <a:pt x="1794" y="162"/>
                    </a:lnTo>
                    <a:lnTo>
                      <a:pt x="1794" y="162"/>
                    </a:lnTo>
                    <a:lnTo>
                      <a:pt x="1794" y="168"/>
                    </a:lnTo>
                    <a:lnTo>
                      <a:pt x="1794" y="168"/>
                    </a:lnTo>
                    <a:lnTo>
                      <a:pt x="1794" y="168"/>
                    </a:lnTo>
                    <a:lnTo>
                      <a:pt x="1794" y="168"/>
                    </a:lnTo>
                    <a:lnTo>
                      <a:pt x="1794" y="168"/>
                    </a:lnTo>
                    <a:lnTo>
                      <a:pt x="1794" y="174"/>
                    </a:lnTo>
                    <a:lnTo>
                      <a:pt x="1794" y="174"/>
                    </a:lnTo>
                    <a:lnTo>
                      <a:pt x="1794" y="174"/>
                    </a:lnTo>
                    <a:lnTo>
                      <a:pt x="1794" y="174"/>
                    </a:lnTo>
                    <a:lnTo>
                      <a:pt x="1794" y="174"/>
                    </a:lnTo>
                    <a:lnTo>
                      <a:pt x="1794" y="174"/>
                    </a:lnTo>
                    <a:lnTo>
                      <a:pt x="1794" y="180"/>
                    </a:lnTo>
                    <a:lnTo>
                      <a:pt x="1794" y="180"/>
                    </a:lnTo>
                    <a:lnTo>
                      <a:pt x="1794" y="180"/>
                    </a:lnTo>
                    <a:lnTo>
                      <a:pt x="1794" y="180"/>
                    </a:lnTo>
                    <a:lnTo>
                      <a:pt x="1794" y="180"/>
                    </a:lnTo>
                    <a:lnTo>
                      <a:pt x="1794" y="186"/>
                    </a:lnTo>
                    <a:lnTo>
                      <a:pt x="1794" y="186"/>
                    </a:lnTo>
                    <a:lnTo>
                      <a:pt x="1794" y="186"/>
                    </a:lnTo>
                    <a:lnTo>
                      <a:pt x="1794" y="186"/>
                    </a:lnTo>
                    <a:lnTo>
                      <a:pt x="1794" y="186"/>
                    </a:lnTo>
                    <a:lnTo>
                      <a:pt x="1794" y="186"/>
                    </a:lnTo>
                    <a:lnTo>
                      <a:pt x="1794" y="192"/>
                    </a:lnTo>
                    <a:lnTo>
                      <a:pt x="1794" y="192"/>
                    </a:lnTo>
                    <a:lnTo>
                      <a:pt x="1794" y="192"/>
                    </a:lnTo>
                    <a:lnTo>
                      <a:pt x="1794" y="192"/>
                    </a:lnTo>
                    <a:lnTo>
                      <a:pt x="1794" y="192"/>
                    </a:lnTo>
                    <a:lnTo>
                      <a:pt x="1794" y="198"/>
                    </a:lnTo>
                    <a:lnTo>
                      <a:pt x="1800" y="198"/>
                    </a:lnTo>
                    <a:lnTo>
                      <a:pt x="1800" y="198"/>
                    </a:lnTo>
                    <a:lnTo>
                      <a:pt x="1800" y="198"/>
                    </a:lnTo>
                    <a:lnTo>
                      <a:pt x="1800" y="198"/>
                    </a:lnTo>
                    <a:lnTo>
                      <a:pt x="1800" y="198"/>
                    </a:lnTo>
                    <a:lnTo>
                      <a:pt x="1800" y="204"/>
                    </a:lnTo>
                    <a:lnTo>
                      <a:pt x="1800" y="204"/>
                    </a:lnTo>
                    <a:lnTo>
                      <a:pt x="1800" y="204"/>
                    </a:lnTo>
                    <a:lnTo>
                      <a:pt x="1800" y="204"/>
                    </a:lnTo>
                    <a:lnTo>
                      <a:pt x="1800" y="204"/>
                    </a:lnTo>
                    <a:lnTo>
                      <a:pt x="1800" y="210"/>
                    </a:lnTo>
                    <a:lnTo>
                      <a:pt x="1800" y="210"/>
                    </a:lnTo>
                    <a:lnTo>
                      <a:pt x="1800" y="210"/>
                    </a:lnTo>
                    <a:lnTo>
                      <a:pt x="1800" y="210"/>
                    </a:lnTo>
                    <a:lnTo>
                      <a:pt x="1800" y="210"/>
                    </a:lnTo>
                    <a:lnTo>
                      <a:pt x="1800" y="210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22"/>
                    </a:lnTo>
                    <a:lnTo>
                      <a:pt x="1800" y="222"/>
                    </a:lnTo>
                    <a:lnTo>
                      <a:pt x="1800" y="222"/>
                    </a:lnTo>
                    <a:lnTo>
                      <a:pt x="1800" y="222"/>
                    </a:lnTo>
                    <a:lnTo>
                      <a:pt x="1812" y="324"/>
                    </a:lnTo>
                    <a:lnTo>
                      <a:pt x="1812" y="330"/>
                    </a:lnTo>
                    <a:lnTo>
                      <a:pt x="1812" y="330"/>
                    </a:lnTo>
                    <a:lnTo>
                      <a:pt x="1812" y="330"/>
                    </a:lnTo>
                    <a:lnTo>
                      <a:pt x="1812" y="330"/>
                    </a:lnTo>
                    <a:lnTo>
                      <a:pt x="1812" y="330"/>
                    </a:lnTo>
                    <a:lnTo>
                      <a:pt x="1812" y="330"/>
                    </a:lnTo>
                    <a:lnTo>
                      <a:pt x="1812" y="330"/>
                    </a:lnTo>
                    <a:lnTo>
                      <a:pt x="1812" y="336"/>
                    </a:lnTo>
                    <a:lnTo>
                      <a:pt x="1812" y="336"/>
                    </a:lnTo>
                    <a:lnTo>
                      <a:pt x="1812" y="336"/>
                    </a:lnTo>
                    <a:lnTo>
                      <a:pt x="1812" y="336"/>
                    </a:lnTo>
                    <a:lnTo>
                      <a:pt x="1812" y="336"/>
                    </a:lnTo>
                    <a:lnTo>
                      <a:pt x="1812" y="336"/>
                    </a:lnTo>
                    <a:lnTo>
                      <a:pt x="1812" y="342"/>
                    </a:lnTo>
                    <a:lnTo>
                      <a:pt x="1812" y="342"/>
                    </a:lnTo>
                    <a:lnTo>
                      <a:pt x="1812" y="342"/>
                    </a:lnTo>
                    <a:lnTo>
                      <a:pt x="1812" y="342"/>
                    </a:lnTo>
                    <a:lnTo>
                      <a:pt x="1812" y="342"/>
                    </a:lnTo>
                    <a:lnTo>
                      <a:pt x="1812" y="342"/>
                    </a:lnTo>
                    <a:lnTo>
                      <a:pt x="1812" y="342"/>
                    </a:lnTo>
                    <a:lnTo>
                      <a:pt x="1812" y="348"/>
                    </a:lnTo>
                    <a:lnTo>
                      <a:pt x="1812" y="348"/>
                    </a:lnTo>
                    <a:lnTo>
                      <a:pt x="1812" y="348"/>
                    </a:lnTo>
                    <a:lnTo>
                      <a:pt x="1812" y="348"/>
                    </a:lnTo>
                    <a:lnTo>
                      <a:pt x="1812" y="348"/>
                    </a:lnTo>
                    <a:lnTo>
                      <a:pt x="1812" y="348"/>
                    </a:lnTo>
                    <a:lnTo>
                      <a:pt x="1812" y="354"/>
                    </a:lnTo>
                    <a:lnTo>
                      <a:pt x="1812" y="354"/>
                    </a:lnTo>
                    <a:lnTo>
                      <a:pt x="1812" y="354"/>
                    </a:lnTo>
                    <a:lnTo>
                      <a:pt x="1812" y="354"/>
                    </a:lnTo>
                    <a:lnTo>
                      <a:pt x="1812" y="354"/>
                    </a:lnTo>
                    <a:lnTo>
                      <a:pt x="1812" y="354"/>
                    </a:lnTo>
                    <a:lnTo>
                      <a:pt x="1812" y="354"/>
                    </a:lnTo>
                    <a:lnTo>
                      <a:pt x="1812" y="360"/>
                    </a:lnTo>
                    <a:lnTo>
                      <a:pt x="1812" y="360"/>
                    </a:lnTo>
                    <a:lnTo>
                      <a:pt x="1812" y="360"/>
                    </a:lnTo>
                    <a:lnTo>
                      <a:pt x="1812" y="360"/>
                    </a:lnTo>
                    <a:lnTo>
                      <a:pt x="1812" y="360"/>
                    </a:lnTo>
                    <a:lnTo>
                      <a:pt x="1812" y="360"/>
                    </a:lnTo>
                    <a:lnTo>
                      <a:pt x="1812" y="360"/>
                    </a:lnTo>
                    <a:lnTo>
                      <a:pt x="1812" y="366"/>
                    </a:lnTo>
                    <a:lnTo>
                      <a:pt x="1812" y="366"/>
                    </a:lnTo>
                    <a:lnTo>
                      <a:pt x="1812" y="366"/>
                    </a:lnTo>
                    <a:lnTo>
                      <a:pt x="1812" y="366"/>
                    </a:lnTo>
                    <a:lnTo>
                      <a:pt x="1812" y="366"/>
                    </a:lnTo>
                    <a:lnTo>
                      <a:pt x="1812" y="366"/>
                    </a:lnTo>
                    <a:lnTo>
                      <a:pt x="1812" y="372"/>
                    </a:lnTo>
                    <a:lnTo>
                      <a:pt x="1812" y="372"/>
                    </a:lnTo>
                    <a:lnTo>
                      <a:pt x="1812" y="372"/>
                    </a:lnTo>
                    <a:lnTo>
                      <a:pt x="1812" y="372"/>
                    </a:lnTo>
                    <a:lnTo>
                      <a:pt x="1812" y="372"/>
                    </a:lnTo>
                    <a:lnTo>
                      <a:pt x="1812" y="372"/>
                    </a:lnTo>
                    <a:lnTo>
                      <a:pt x="1824" y="456"/>
                    </a:lnTo>
                    <a:lnTo>
                      <a:pt x="1824" y="462"/>
                    </a:lnTo>
                    <a:lnTo>
                      <a:pt x="1824" y="462"/>
                    </a:lnTo>
                    <a:lnTo>
                      <a:pt x="1824" y="462"/>
                    </a:lnTo>
                    <a:lnTo>
                      <a:pt x="1824" y="462"/>
                    </a:lnTo>
                    <a:lnTo>
                      <a:pt x="1824" y="462"/>
                    </a:lnTo>
                    <a:lnTo>
                      <a:pt x="1824" y="462"/>
                    </a:lnTo>
                    <a:lnTo>
                      <a:pt x="1824" y="462"/>
                    </a:lnTo>
                    <a:lnTo>
                      <a:pt x="1824" y="462"/>
                    </a:lnTo>
                    <a:lnTo>
                      <a:pt x="1824" y="468"/>
                    </a:lnTo>
                    <a:lnTo>
                      <a:pt x="1824" y="468"/>
                    </a:lnTo>
                    <a:lnTo>
                      <a:pt x="1824" y="468"/>
                    </a:lnTo>
                    <a:lnTo>
                      <a:pt x="1824" y="468"/>
                    </a:lnTo>
                    <a:lnTo>
                      <a:pt x="1824" y="468"/>
                    </a:lnTo>
                    <a:lnTo>
                      <a:pt x="1824" y="468"/>
                    </a:lnTo>
                    <a:lnTo>
                      <a:pt x="1824" y="468"/>
                    </a:lnTo>
                    <a:lnTo>
                      <a:pt x="1824" y="474"/>
                    </a:lnTo>
                    <a:lnTo>
                      <a:pt x="1824" y="474"/>
                    </a:lnTo>
                    <a:lnTo>
                      <a:pt x="1824" y="474"/>
                    </a:lnTo>
                    <a:lnTo>
                      <a:pt x="1824" y="474"/>
                    </a:lnTo>
                    <a:lnTo>
                      <a:pt x="1824" y="474"/>
                    </a:lnTo>
                    <a:lnTo>
                      <a:pt x="1830" y="474"/>
                    </a:lnTo>
                    <a:lnTo>
                      <a:pt x="1830" y="474"/>
                    </a:lnTo>
                    <a:lnTo>
                      <a:pt x="1830" y="474"/>
                    </a:lnTo>
                    <a:lnTo>
                      <a:pt x="1830" y="474"/>
                    </a:lnTo>
                    <a:lnTo>
                      <a:pt x="1830" y="480"/>
                    </a:lnTo>
                    <a:lnTo>
                      <a:pt x="1830" y="480"/>
                    </a:lnTo>
                    <a:lnTo>
                      <a:pt x="1830" y="480"/>
                    </a:lnTo>
                    <a:lnTo>
                      <a:pt x="1830" y="480"/>
                    </a:lnTo>
                    <a:lnTo>
                      <a:pt x="1830" y="480"/>
                    </a:lnTo>
                    <a:lnTo>
                      <a:pt x="1830" y="480"/>
                    </a:lnTo>
                    <a:lnTo>
                      <a:pt x="1830" y="480"/>
                    </a:lnTo>
                    <a:lnTo>
                      <a:pt x="1830" y="480"/>
                    </a:lnTo>
                    <a:lnTo>
                      <a:pt x="1830" y="486"/>
                    </a:lnTo>
                    <a:lnTo>
                      <a:pt x="1830" y="486"/>
                    </a:lnTo>
                    <a:lnTo>
                      <a:pt x="1830" y="486"/>
                    </a:lnTo>
                    <a:lnTo>
                      <a:pt x="1830" y="486"/>
                    </a:lnTo>
                    <a:lnTo>
                      <a:pt x="1830" y="486"/>
                    </a:lnTo>
                    <a:lnTo>
                      <a:pt x="1830" y="486"/>
                    </a:lnTo>
                    <a:lnTo>
                      <a:pt x="1830" y="486"/>
                    </a:lnTo>
                    <a:lnTo>
                      <a:pt x="1830" y="486"/>
                    </a:lnTo>
                    <a:lnTo>
                      <a:pt x="1830" y="492"/>
                    </a:lnTo>
                    <a:lnTo>
                      <a:pt x="1830" y="492"/>
                    </a:lnTo>
                    <a:lnTo>
                      <a:pt x="1830" y="492"/>
                    </a:lnTo>
                    <a:lnTo>
                      <a:pt x="1830" y="492"/>
                    </a:lnTo>
                    <a:lnTo>
                      <a:pt x="1830" y="492"/>
                    </a:lnTo>
                    <a:lnTo>
                      <a:pt x="1830" y="492"/>
                    </a:lnTo>
                    <a:lnTo>
                      <a:pt x="1830" y="492"/>
                    </a:lnTo>
                    <a:lnTo>
                      <a:pt x="1830" y="492"/>
                    </a:lnTo>
                    <a:lnTo>
                      <a:pt x="1830" y="498"/>
                    </a:lnTo>
                    <a:lnTo>
                      <a:pt x="1830" y="498"/>
                    </a:lnTo>
                    <a:lnTo>
                      <a:pt x="1830" y="498"/>
                    </a:lnTo>
                    <a:lnTo>
                      <a:pt x="1830" y="498"/>
                    </a:lnTo>
                    <a:lnTo>
                      <a:pt x="1830" y="498"/>
                    </a:lnTo>
                    <a:lnTo>
                      <a:pt x="1830" y="498"/>
                    </a:lnTo>
                    <a:lnTo>
                      <a:pt x="1830" y="498"/>
                    </a:lnTo>
                    <a:lnTo>
                      <a:pt x="1830" y="498"/>
                    </a:lnTo>
                    <a:lnTo>
                      <a:pt x="1830" y="498"/>
                    </a:lnTo>
                    <a:lnTo>
                      <a:pt x="1830" y="504"/>
                    </a:lnTo>
                    <a:lnTo>
                      <a:pt x="1830" y="504"/>
                    </a:lnTo>
                    <a:lnTo>
                      <a:pt x="1830" y="504"/>
                    </a:lnTo>
                    <a:lnTo>
                      <a:pt x="1830" y="504"/>
                    </a:lnTo>
                    <a:lnTo>
                      <a:pt x="1830" y="504"/>
                    </a:lnTo>
                    <a:lnTo>
                      <a:pt x="1830" y="504"/>
                    </a:lnTo>
                    <a:lnTo>
                      <a:pt x="1830" y="504"/>
                    </a:lnTo>
                    <a:lnTo>
                      <a:pt x="1830" y="504"/>
                    </a:lnTo>
                    <a:lnTo>
                      <a:pt x="1830" y="510"/>
                    </a:lnTo>
                    <a:lnTo>
                      <a:pt x="1830" y="510"/>
                    </a:lnTo>
                    <a:lnTo>
                      <a:pt x="1830" y="510"/>
                    </a:lnTo>
                    <a:lnTo>
                      <a:pt x="1830" y="510"/>
                    </a:lnTo>
                    <a:lnTo>
                      <a:pt x="1830" y="510"/>
                    </a:lnTo>
                    <a:lnTo>
                      <a:pt x="1830" y="510"/>
                    </a:lnTo>
                    <a:lnTo>
                      <a:pt x="1830" y="510"/>
                    </a:lnTo>
                    <a:lnTo>
                      <a:pt x="1830" y="510"/>
                    </a:lnTo>
                    <a:lnTo>
                      <a:pt x="1830" y="510"/>
                    </a:lnTo>
                    <a:lnTo>
                      <a:pt x="1830" y="516"/>
                    </a:lnTo>
                    <a:lnTo>
                      <a:pt x="1830" y="516"/>
                    </a:lnTo>
                    <a:lnTo>
                      <a:pt x="1830" y="516"/>
                    </a:lnTo>
                    <a:lnTo>
                      <a:pt x="1830" y="516"/>
                    </a:lnTo>
                    <a:lnTo>
                      <a:pt x="1830" y="516"/>
                    </a:lnTo>
                    <a:lnTo>
                      <a:pt x="1830" y="516"/>
                    </a:lnTo>
                    <a:lnTo>
                      <a:pt x="1836" y="516"/>
                    </a:lnTo>
                    <a:lnTo>
                      <a:pt x="1836" y="516"/>
                    </a:lnTo>
                    <a:lnTo>
                      <a:pt x="1836" y="516"/>
                    </a:lnTo>
                    <a:lnTo>
                      <a:pt x="1836" y="522"/>
                    </a:lnTo>
                    <a:lnTo>
                      <a:pt x="1836" y="522"/>
                    </a:lnTo>
                    <a:lnTo>
                      <a:pt x="1836" y="522"/>
                    </a:lnTo>
                    <a:lnTo>
                      <a:pt x="1836" y="522"/>
                    </a:lnTo>
                    <a:lnTo>
                      <a:pt x="1836" y="522"/>
                    </a:lnTo>
                    <a:lnTo>
                      <a:pt x="1836" y="522"/>
                    </a:lnTo>
                    <a:lnTo>
                      <a:pt x="1836" y="522"/>
                    </a:lnTo>
                    <a:lnTo>
                      <a:pt x="1836" y="522"/>
                    </a:lnTo>
                    <a:lnTo>
                      <a:pt x="1836" y="522"/>
                    </a:lnTo>
                    <a:lnTo>
                      <a:pt x="1836" y="528"/>
                    </a:lnTo>
                    <a:lnTo>
                      <a:pt x="1836" y="528"/>
                    </a:lnTo>
                    <a:lnTo>
                      <a:pt x="1836" y="528"/>
                    </a:lnTo>
                    <a:lnTo>
                      <a:pt x="1836" y="528"/>
                    </a:lnTo>
                    <a:lnTo>
                      <a:pt x="1836" y="528"/>
                    </a:lnTo>
                    <a:lnTo>
                      <a:pt x="1836" y="528"/>
                    </a:lnTo>
                    <a:lnTo>
                      <a:pt x="1836" y="528"/>
                    </a:lnTo>
                    <a:lnTo>
                      <a:pt x="1836" y="528"/>
                    </a:lnTo>
                    <a:lnTo>
                      <a:pt x="1836" y="528"/>
                    </a:lnTo>
                    <a:lnTo>
                      <a:pt x="1836" y="534"/>
                    </a:lnTo>
                    <a:lnTo>
                      <a:pt x="1836" y="534"/>
                    </a:lnTo>
                    <a:lnTo>
                      <a:pt x="1836" y="534"/>
                    </a:lnTo>
                    <a:lnTo>
                      <a:pt x="1836" y="534"/>
                    </a:lnTo>
                    <a:lnTo>
                      <a:pt x="1836" y="534"/>
                    </a:lnTo>
                    <a:lnTo>
                      <a:pt x="1836" y="534"/>
                    </a:lnTo>
                    <a:lnTo>
                      <a:pt x="1836" y="534"/>
                    </a:lnTo>
                    <a:lnTo>
                      <a:pt x="1836" y="534"/>
                    </a:lnTo>
                    <a:lnTo>
                      <a:pt x="1836" y="534"/>
                    </a:lnTo>
                    <a:lnTo>
                      <a:pt x="1836" y="540"/>
                    </a:lnTo>
                    <a:lnTo>
                      <a:pt x="1836" y="540"/>
                    </a:lnTo>
                    <a:lnTo>
                      <a:pt x="1836" y="540"/>
                    </a:lnTo>
                    <a:lnTo>
                      <a:pt x="1836" y="540"/>
                    </a:lnTo>
                    <a:lnTo>
                      <a:pt x="1836" y="540"/>
                    </a:lnTo>
                    <a:lnTo>
                      <a:pt x="1836" y="540"/>
                    </a:lnTo>
                    <a:lnTo>
                      <a:pt x="1836" y="540"/>
                    </a:lnTo>
                    <a:lnTo>
                      <a:pt x="1836" y="540"/>
                    </a:lnTo>
                    <a:lnTo>
                      <a:pt x="1836" y="540"/>
                    </a:lnTo>
                    <a:lnTo>
                      <a:pt x="1836" y="540"/>
                    </a:lnTo>
                    <a:lnTo>
                      <a:pt x="1836" y="546"/>
                    </a:lnTo>
                    <a:lnTo>
                      <a:pt x="1836" y="546"/>
                    </a:lnTo>
                    <a:lnTo>
                      <a:pt x="1836" y="546"/>
                    </a:lnTo>
                    <a:lnTo>
                      <a:pt x="1836" y="546"/>
                    </a:lnTo>
                    <a:lnTo>
                      <a:pt x="1836" y="546"/>
                    </a:lnTo>
                    <a:lnTo>
                      <a:pt x="1836" y="546"/>
                    </a:lnTo>
                    <a:lnTo>
                      <a:pt x="1836" y="546"/>
                    </a:lnTo>
                    <a:lnTo>
                      <a:pt x="1836" y="546"/>
                    </a:lnTo>
                    <a:lnTo>
                      <a:pt x="1836" y="546"/>
                    </a:lnTo>
                    <a:lnTo>
                      <a:pt x="1836" y="552"/>
                    </a:lnTo>
                    <a:lnTo>
                      <a:pt x="1836" y="552"/>
                    </a:lnTo>
                    <a:lnTo>
                      <a:pt x="1836" y="552"/>
                    </a:lnTo>
                    <a:lnTo>
                      <a:pt x="1836" y="552"/>
                    </a:lnTo>
                    <a:lnTo>
                      <a:pt x="1836" y="552"/>
                    </a:lnTo>
                    <a:lnTo>
                      <a:pt x="1836" y="552"/>
                    </a:lnTo>
                    <a:lnTo>
                      <a:pt x="1836" y="552"/>
                    </a:lnTo>
                    <a:lnTo>
                      <a:pt x="1848" y="612"/>
                    </a:lnTo>
                    <a:lnTo>
                      <a:pt x="1848" y="612"/>
                    </a:lnTo>
                    <a:lnTo>
                      <a:pt x="1848" y="612"/>
                    </a:lnTo>
                    <a:lnTo>
                      <a:pt x="1848" y="612"/>
                    </a:lnTo>
                    <a:lnTo>
                      <a:pt x="1848" y="612"/>
                    </a:lnTo>
                    <a:lnTo>
                      <a:pt x="1848" y="612"/>
                    </a:lnTo>
                    <a:lnTo>
                      <a:pt x="1848" y="612"/>
                    </a:lnTo>
                    <a:lnTo>
                      <a:pt x="1848" y="612"/>
                    </a:lnTo>
                    <a:lnTo>
                      <a:pt x="1848" y="612"/>
                    </a:lnTo>
                    <a:lnTo>
                      <a:pt x="1848" y="612"/>
                    </a:lnTo>
                    <a:lnTo>
                      <a:pt x="1848" y="612"/>
                    </a:lnTo>
                    <a:lnTo>
                      <a:pt x="1848" y="612"/>
                    </a:lnTo>
                    <a:lnTo>
                      <a:pt x="1848" y="618"/>
                    </a:lnTo>
                    <a:lnTo>
                      <a:pt x="1848" y="618"/>
                    </a:lnTo>
                    <a:lnTo>
                      <a:pt x="1848" y="618"/>
                    </a:lnTo>
                    <a:lnTo>
                      <a:pt x="1848" y="618"/>
                    </a:lnTo>
                    <a:lnTo>
                      <a:pt x="1848" y="618"/>
                    </a:lnTo>
                    <a:lnTo>
                      <a:pt x="1848" y="618"/>
                    </a:lnTo>
                    <a:lnTo>
                      <a:pt x="1848" y="618"/>
                    </a:lnTo>
                    <a:lnTo>
                      <a:pt x="1848" y="618"/>
                    </a:lnTo>
                    <a:lnTo>
                      <a:pt x="1848" y="618"/>
                    </a:lnTo>
                    <a:lnTo>
                      <a:pt x="1848" y="618"/>
                    </a:lnTo>
                    <a:lnTo>
                      <a:pt x="1848" y="618"/>
                    </a:lnTo>
                    <a:lnTo>
                      <a:pt x="1854" y="618"/>
                    </a:lnTo>
                    <a:lnTo>
                      <a:pt x="1854" y="618"/>
                    </a:lnTo>
                    <a:lnTo>
                      <a:pt x="1854" y="624"/>
                    </a:lnTo>
                    <a:lnTo>
                      <a:pt x="1854" y="624"/>
                    </a:lnTo>
                    <a:lnTo>
                      <a:pt x="1854" y="624"/>
                    </a:lnTo>
                    <a:lnTo>
                      <a:pt x="1854" y="624"/>
                    </a:lnTo>
                    <a:lnTo>
                      <a:pt x="1854" y="624"/>
                    </a:lnTo>
                    <a:lnTo>
                      <a:pt x="1854" y="624"/>
                    </a:lnTo>
                    <a:lnTo>
                      <a:pt x="1854" y="624"/>
                    </a:lnTo>
                    <a:lnTo>
                      <a:pt x="1854" y="624"/>
                    </a:lnTo>
                    <a:lnTo>
                      <a:pt x="1854" y="624"/>
                    </a:lnTo>
                    <a:lnTo>
                      <a:pt x="1854" y="624"/>
                    </a:lnTo>
                    <a:lnTo>
                      <a:pt x="1854" y="624"/>
                    </a:lnTo>
                    <a:lnTo>
                      <a:pt x="1854" y="624"/>
                    </a:lnTo>
                    <a:lnTo>
                      <a:pt x="1854" y="624"/>
                    </a:lnTo>
                    <a:lnTo>
                      <a:pt x="1854" y="630"/>
                    </a:lnTo>
                    <a:lnTo>
                      <a:pt x="1854" y="630"/>
                    </a:lnTo>
                    <a:lnTo>
                      <a:pt x="1854" y="630"/>
                    </a:lnTo>
                    <a:lnTo>
                      <a:pt x="1854" y="630"/>
                    </a:lnTo>
                    <a:lnTo>
                      <a:pt x="1854" y="630"/>
                    </a:lnTo>
                    <a:lnTo>
                      <a:pt x="1854" y="630"/>
                    </a:lnTo>
                    <a:lnTo>
                      <a:pt x="1854" y="630"/>
                    </a:lnTo>
                    <a:lnTo>
                      <a:pt x="1854" y="630"/>
                    </a:lnTo>
                    <a:lnTo>
                      <a:pt x="1854" y="630"/>
                    </a:lnTo>
                    <a:lnTo>
                      <a:pt x="1854" y="630"/>
                    </a:lnTo>
                    <a:lnTo>
                      <a:pt x="1854" y="630"/>
                    </a:lnTo>
                    <a:lnTo>
                      <a:pt x="1854" y="630"/>
                    </a:lnTo>
                    <a:lnTo>
                      <a:pt x="1854" y="630"/>
                    </a:lnTo>
                    <a:lnTo>
                      <a:pt x="1854" y="630"/>
                    </a:lnTo>
                    <a:lnTo>
                      <a:pt x="1854" y="636"/>
                    </a:lnTo>
                    <a:lnTo>
                      <a:pt x="1866" y="672"/>
                    </a:lnTo>
                    <a:lnTo>
                      <a:pt x="1866" y="672"/>
                    </a:lnTo>
                    <a:lnTo>
                      <a:pt x="1866" y="672"/>
                    </a:lnTo>
                    <a:lnTo>
                      <a:pt x="1866" y="672"/>
                    </a:lnTo>
                    <a:lnTo>
                      <a:pt x="1866" y="672"/>
                    </a:lnTo>
                    <a:lnTo>
                      <a:pt x="1866" y="672"/>
                    </a:lnTo>
                    <a:lnTo>
                      <a:pt x="1866" y="672"/>
                    </a:lnTo>
                    <a:lnTo>
                      <a:pt x="1866" y="672"/>
                    </a:lnTo>
                    <a:lnTo>
                      <a:pt x="1866" y="672"/>
                    </a:lnTo>
                    <a:lnTo>
                      <a:pt x="1866" y="672"/>
                    </a:lnTo>
                    <a:lnTo>
                      <a:pt x="1866" y="672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72" y="684"/>
                    </a:lnTo>
                    <a:lnTo>
                      <a:pt x="1872" y="684"/>
                    </a:lnTo>
                    <a:lnTo>
                      <a:pt x="1872" y="684"/>
                    </a:lnTo>
                    <a:lnTo>
                      <a:pt x="1872" y="684"/>
                    </a:lnTo>
                    <a:lnTo>
                      <a:pt x="1872" y="684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902" y="708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14" y="690"/>
                    </a:lnTo>
                    <a:lnTo>
                      <a:pt x="1914" y="690"/>
                    </a:lnTo>
                    <a:lnTo>
                      <a:pt x="1914" y="690"/>
                    </a:lnTo>
                    <a:lnTo>
                      <a:pt x="1914" y="690"/>
                    </a:lnTo>
                    <a:lnTo>
                      <a:pt x="1914" y="690"/>
                    </a:lnTo>
                    <a:lnTo>
                      <a:pt x="1914" y="690"/>
                    </a:lnTo>
                    <a:lnTo>
                      <a:pt x="1914" y="690"/>
                    </a:lnTo>
                    <a:lnTo>
                      <a:pt x="1914" y="690"/>
                    </a:lnTo>
                    <a:lnTo>
                      <a:pt x="1914" y="690"/>
                    </a:lnTo>
                    <a:lnTo>
                      <a:pt x="1914" y="690"/>
                    </a:lnTo>
                    <a:lnTo>
                      <a:pt x="1914" y="690"/>
                    </a:lnTo>
                    <a:lnTo>
                      <a:pt x="1914" y="690"/>
                    </a:lnTo>
                    <a:lnTo>
                      <a:pt x="1914" y="690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2"/>
                    </a:lnTo>
                    <a:lnTo>
                      <a:pt x="1926" y="636"/>
                    </a:lnTo>
                    <a:lnTo>
                      <a:pt x="1926" y="636"/>
                    </a:lnTo>
                    <a:lnTo>
                      <a:pt x="1926" y="636"/>
                    </a:lnTo>
                    <a:lnTo>
                      <a:pt x="1926" y="636"/>
                    </a:lnTo>
                    <a:lnTo>
                      <a:pt x="1926" y="636"/>
                    </a:lnTo>
                    <a:lnTo>
                      <a:pt x="1926" y="636"/>
                    </a:lnTo>
                    <a:lnTo>
                      <a:pt x="1926" y="636"/>
                    </a:lnTo>
                    <a:lnTo>
                      <a:pt x="1926" y="636"/>
                    </a:lnTo>
                    <a:lnTo>
                      <a:pt x="1926" y="636"/>
                    </a:lnTo>
                    <a:lnTo>
                      <a:pt x="1926" y="636"/>
                    </a:lnTo>
                    <a:lnTo>
                      <a:pt x="1926" y="636"/>
                    </a:lnTo>
                    <a:lnTo>
                      <a:pt x="1926" y="630"/>
                    </a:lnTo>
                    <a:lnTo>
                      <a:pt x="1926" y="630"/>
                    </a:lnTo>
                    <a:lnTo>
                      <a:pt x="1926" y="630"/>
                    </a:lnTo>
                    <a:lnTo>
                      <a:pt x="1926" y="630"/>
                    </a:lnTo>
                    <a:lnTo>
                      <a:pt x="1926" y="630"/>
                    </a:lnTo>
                    <a:lnTo>
                      <a:pt x="1926" y="630"/>
                    </a:lnTo>
                    <a:lnTo>
                      <a:pt x="1926" y="630"/>
                    </a:lnTo>
                    <a:lnTo>
                      <a:pt x="1926" y="630"/>
                    </a:lnTo>
                    <a:lnTo>
                      <a:pt x="1926" y="630"/>
                    </a:lnTo>
                    <a:lnTo>
                      <a:pt x="1926" y="630"/>
                    </a:lnTo>
                    <a:lnTo>
                      <a:pt x="1932" y="630"/>
                    </a:lnTo>
                    <a:lnTo>
                      <a:pt x="1932" y="630"/>
                    </a:lnTo>
                    <a:lnTo>
                      <a:pt x="1932" y="630"/>
                    </a:lnTo>
                    <a:lnTo>
                      <a:pt x="1932" y="630"/>
                    </a:lnTo>
                    <a:lnTo>
                      <a:pt x="1932" y="624"/>
                    </a:lnTo>
                    <a:lnTo>
                      <a:pt x="1932" y="624"/>
                    </a:lnTo>
                    <a:lnTo>
                      <a:pt x="1932" y="624"/>
                    </a:lnTo>
                    <a:lnTo>
                      <a:pt x="1932" y="624"/>
                    </a:lnTo>
                    <a:lnTo>
                      <a:pt x="1932" y="624"/>
                    </a:lnTo>
                    <a:lnTo>
                      <a:pt x="1932" y="624"/>
                    </a:lnTo>
                    <a:lnTo>
                      <a:pt x="1932" y="624"/>
                    </a:lnTo>
                    <a:lnTo>
                      <a:pt x="1932" y="624"/>
                    </a:lnTo>
                    <a:lnTo>
                      <a:pt x="1932" y="624"/>
                    </a:lnTo>
                    <a:lnTo>
                      <a:pt x="1932" y="624"/>
                    </a:lnTo>
                    <a:lnTo>
                      <a:pt x="1932" y="624"/>
                    </a:lnTo>
                    <a:lnTo>
                      <a:pt x="1932" y="624"/>
                    </a:lnTo>
                    <a:lnTo>
                      <a:pt x="1932" y="624"/>
                    </a:lnTo>
                    <a:lnTo>
                      <a:pt x="1932" y="618"/>
                    </a:lnTo>
                    <a:lnTo>
                      <a:pt x="1932" y="618"/>
                    </a:lnTo>
                    <a:lnTo>
                      <a:pt x="1932" y="618"/>
                    </a:lnTo>
                    <a:lnTo>
                      <a:pt x="1932" y="618"/>
                    </a:lnTo>
                    <a:lnTo>
                      <a:pt x="1932" y="618"/>
                    </a:lnTo>
                    <a:lnTo>
                      <a:pt x="1932" y="618"/>
                    </a:lnTo>
                    <a:lnTo>
                      <a:pt x="1932" y="618"/>
                    </a:lnTo>
                    <a:lnTo>
                      <a:pt x="1932" y="618"/>
                    </a:lnTo>
                    <a:lnTo>
                      <a:pt x="1932" y="618"/>
                    </a:lnTo>
                    <a:lnTo>
                      <a:pt x="1932" y="618"/>
                    </a:lnTo>
                    <a:lnTo>
                      <a:pt x="1932" y="618"/>
                    </a:lnTo>
                    <a:lnTo>
                      <a:pt x="1932" y="618"/>
                    </a:lnTo>
                    <a:lnTo>
                      <a:pt x="1932" y="618"/>
                    </a:lnTo>
                    <a:lnTo>
                      <a:pt x="1932" y="612"/>
                    </a:lnTo>
                    <a:lnTo>
                      <a:pt x="1932" y="612"/>
                    </a:lnTo>
                    <a:lnTo>
                      <a:pt x="1944" y="558"/>
                    </a:lnTo>
                    <a:lnTo>
                      <a:pt x="1944" y="558"/>
                    </a:lnTo>
                    <a:lnTo>
                      <a:pt x="1944" y="558"/>
                    </a:lnTo>
                    <a:lnTo>
                      <a:pt x="1944" y="558"/>
                    </a:lnTo>
                    <a:lnTo>
                      <a:pt x="1944" y="558"/>
                    </a:lnTo>
                    <a:lnTo>
                      <a:pt x="1944" y="558"/>
                    </a:lnTo>
                    <a:lnTo>
                      <a:pt x="1944" y="558"/>
                    </a:lnTo>
                    <a:lnTo>
                      <a:pt x="1944" y="552"/>
                    </a:lnTo>
                    <a:lnTo>
                      <a:pt x="1944" y="552"/>
                    </a:lnTo>
                    <a:lnTo>
                      <a:pt x="1944" y="552"/>
                    </a:lnTo>
                    <a:lnTo>
                      <a:pt x="1944" y="552"/>
                    </a:lnTo>
                    <a:lnTo>
                      <a:pt x="1944" y="552"/>
                    </a:lnTo>
                    <a:lnTo>
                      <a:pt x="1944" y="552"/>
                    </a:lnTo>
                    <a:lnTo>
                      <a:pt x="1944" y="552"/>
                    </a:lnTo>
                    <a:lnTo>
                      <a:pt x="1944" y="552"/>
                    </a:lnTo>
                    <a:lnTo>
                      <a:pt x="1944" y="552"/>
                    </a:lnTo>
                    <a:lnTo>
                      <a:pt x="1944" y="552"/>
                    </a:lnTo>
                    <a:lnTo>
                      <a:pt x="1944" y="546"/>
                    </a:lnTo>
                    <a:lnTo>
                      <a:pt x="1944" y="546"/>
                    </a:lnTo>
                    <a:lnTo>
                      <a:pt x="1944" y="546"/>
                    </a:lnTo>
                    <a:lnTo>
                      <a:pt x="1944" y="546"/>
                    </a:lnTo>
                    <a:lnTo>
                      <a:pt x="1944" y="546"/>
                    </a:lnTo>
                    <a:lnTo>
                      <a:pt x="1944" y="546"/>
                    </a:lnTo>
                    <a:lnTo>
                      <a:pt x="1944" y="546"/>
                    </a:lnTo>
                    <a:lnTo>
                      <a:pt x="1944" y="546"/>
                    </a:lnTo>
                    <a:lnTo>
                      <a:pt x="1944" y="546"/>
                    </a:lnTo>
                    <a:lnTo>
                      <a:pt x="1944" y="540"/>
                    </a:lnTo>
                    <a:lnTo>
                      <a:pt x="1944" y="540"/>
                    </a:lnTo>
                    <a:lnTo>
                      <a:pt x="1944" y="540"/>
                    </a:lnTo>
                    <a:lnTo>
                      <a:pt x="1944" y="540"/>
                    </a:lnTo>
                    <a:lnTo>
                      <a:pt x="1944" y="540"/>
                    </a:lnTo>
                    <a:lnTo>
                      <a:pt x="1944" y="540"/>
                    </a:lnTo>
                    <a:lnTo>
                      <a:pt x="1944" y="540"/>
                    </a:lnTo>
                    <a:lnTo>
                      <a:pt x="1944" y="540"/>
                    </a:lnTo>
                    <a:lnTo>
                      <a:pt x="1944" y="540"/>
                    </a:lnTo>
                    <a:lnTo>
                      <a:pt x="1944" y="540"/>
                    </a:lnTo>
                    <a:lnTo>
                      <a:pt x="1944" y="534"/>
                    </a:lnTo>
                    <a:lnTo>
                      <a:pt x="1944" y="534"/>
                    </a:lnTo>
                    <a:lnTo>
                      <a:pt x="1944" y="534"/>
                    </a:lnTo>
                    <a:lnTo>
                      <a:pt x="1944" y="534"/>
                    </a:lnTo>
                    <a:lnTo>
                      <a:pt x="1944" y="534"/>
                    </a:lnTo>
                    <a:lnTo>
                      <a:pt x="1944" y="534"/>
                    </a:lnTo>
                    <a:lnTo>
                      <a:pt x="1944" y="534"/>
                    </a:lnTo>
                    <a:lnTo>
                      <a:pt x="1944" y="534"/>
                    </a:lnTo>
                    <a:lnTo>
                      <a:pt x="1944" y="534"/>
                    </a:lnTo>
                    <a:lnTo>
                      <a:pt x="1944" y="528"/>
                    </a:lnTo>
                    <a:lnTo>
                      <a:pt x="1944" y="528"/>
                    </a:lnTo>
                    <a:lnTo>
                      <a:pt x="1950" y="528"/>
                    </a:lnTo>
                    <a:lnTo>
                      <a:pt x="1950" y="528"/>
                    </a:lnTo>
                    <a:lnTo>
                      <a:pt x="1950" y="528"/>
                    </a:lnTo>
                    <a:lnTo>
                      <a:pt x="1950" y="528"/>
                    </a:lnTo>
                    <a:lnTo>
                      <a:pt x="1950" y="528"/>
                    </a:lnTo>
                    <a:lnTo>
                      <a:pt x="1950" y="528"/>
                    </a:lnTo>
                    <a:lnTo>
                      <a:pt x="1950" y="528"/>
                    </a:lnTo>
                    <a:lnTo>
                      <a:pt x="1950" y="522"/>
                    </a:lnTo>
                    <a:lnTo>
                      <a:pt x="1950" y="522"/>
                    </a:lnTo>
                    <a:lnTo>
                      <a:pt x="1950" y="522"/>
                    </a:lnTo>
                    <a:lnTo>
                      <a:pt x="1950" y="522"/>
                    </a:lnTo>
                    <a:lnTo>
                      <a:pt x="1950" y="522"/>
                    </a:lnTo>
                    <a:lnTo>
                      <a:pt x="1950" y="522"/>
                    </a:lnTo>
                    <a:lnTo>
                      <a:pt x="1950" y="522"/>
                    </a:lnTo>
                    <a:lnTo>
                      <a:pt x="1950" y="522"/>
                    </a:lnTo>
                    <a:lnTo>
                      <a:pt x="1950" y="522"/>
                    </a:lnTo>
                    <a:lnTo>
                      <a:pt x="1950" y="516"/>
                    </a:lnTo>
                    <a:lnTo>
                      <a:pt x="1950" y="516"/>
                    </a:lnTo>
                    <a:lnTo>
                      <a:pt x="1950" y="516"/>
                    </a:lnTo>
                    <a:lnTo>
                      <a:pt x="1950" y="516"/>
                    </a:lnTo>
                    <a:lnTo>
                      <a:pt x="1950" y="516"/>
                    </a:lnTo>
                    <a:lnTo>
                      <a:pt x="1950" y="516"/>
                    </a:lnTo>
                    <a:lnTo>
                      <a:pt x="1950" y="516"/>
                    </a:lnTo>
                    <a:lnTo>
                      <a:pt x="1950" y="516"/>
                    </a:lnTo>
                    <a:lnTo>
                      <a:pt x="1950" y="516"/>
                    </a:lnTo>
                    <a:lnTo>
                      <a:pt x="1950" y="510"/>
                    </a:lnTo>
                    <a:lnTo>
                      <a:pt x="1950" y="510"/>
                    </a:lnTo>
                    <a:lnTo>
                      <a:pt x="1950" y="510"/>
                    </a:lnTo>
                    <a:lnTo>
                      <a:pt x="1950" y="510"/>
                    </a:lnTo>
                    <a:lnTo>
                      <a:pt x="1950" y="510"/>
                    </a:lnTo>
                    <a:lnTo>
                      <a:pt x="1950" y="510"/>
                    </a:lnTo>
                    <a:lnTo>
                      <a:pt x="1950" y="510"/>
                    </a:lnTo>
                    <a:lnTo>
                      <a:pt x="1950" y="510"/>
                    </a:lnTo>
                    <a:lnTo>
                      <a:pt x="1950" y="510"/>
                    </a:lnTo>
                    <a:lnTo>
                      <a:pt x="1950" y="504"/>
                    </a:lnTo>
                    <a:lnTo>
                      <a:pt x="1950" y="504"/>
                    </a:lnTo>
                    <a:lnTo>
                      <a:pt x="1950" y="504"/>
                    </a:lnTo>
                    <a:lnTo>
                      <a:pt x="1950" y="504"/>
                    </a:lnTo>
                    <a:lnTo>
                      <a:pt x="1950" y="504"/>
                    </a:lnTo>
                    <a:lnTo>
                      <a:pt x="1950" y="504"/>
                    </a:lnTo>
                    <a:lnTo>
                      <a:pt x="1950" y="504"/>
                    </a:lnTo>
                    <a:lnTo>
                      <a:pt x="1950" y="504"/>
                    </a:lnTo>
                    <a:lnTo>
                      <a:pt x="1950" y="498"/>
                    </a:lnTo>
                    <a:lnTo>
                      <a:pt x="1950" y="498"/>
                    </a:lnTo>
                    <a:lnTo>
                      <a:pt x="1950" y="498"/>
                    </a:lnTo>
                    <a:lnTo>
                      <a:pt x="1950" y="498"/>
                    </a:lnTo>
                    <a:lnTo>
                      <a:pt x="1950" y="498"/>
                    </a:lnTo>
                    <a:lnTo>
                      <a:pt x="1950" y="498"/>
                    </a:lnTo>
                    <a:lnTo>
                      <a:pt x="1950" y="498"/>
                    </a:lnTo>
                    <a:lnTo>
                      <a:pt x="1950" y="498"/>
                    </a:lnTo>
                    <a:lnTo>
                      <a:pt x="1950" y="498"/>
                    </a:lnTo>
                    <a:lnTo>
                      <a:pt x="1950" y="492"/>
                    </a:lnTo>
                    <a:lnTo>
                      <a:pt x="1950" y="492"/>
                    </a:lnTo>
                    <a:lnTo>
                      <a:pt x="1950" y="492"/>
                    </a:lnTo>
                    <a:lnTo>
                      <a:pt x="1950" y="492"/>
                    </a:lnTo>
                    <a:lnTo>
                      <a:pt x="1950" y="492"/>
                    </a:lnTo>
                    <a:lnTo>
                      <a:pt x="1950" y="492"/>
                    </a:lnTo>
                    <a:lnTo>
                      <a:pt x="1950" y="492"/>
                    </a:lnTo>
                    <a:lnTo>
                      <a:pt x="1950" y="492"/>
                    </a:lnTo>
                    <a:lnTo>
                      <a:pt x="1950" y="486"/>
                    </a:lnTo>
                    <a:lnTo>
                      <a:pt x="1956" y="486"/>
                    </a:lnTo>
                    <a:lnTo>
                      <a:pt x="1956" y="486"/>
                    </a:lnTo>
                    <a:lnTo>
                      <a:pt x="1956" y="486"/>
                    </a:lnTo>
                    <a:lnTo>
                      <a:pt x="1956" y="486"/>
                    </a:lnTo>
                    <a:lnTo>
                      <a:pt x="1956" y="486"/>
                    </a:lnTo>
                    <a:lnTo>
                      <a:pt x="1956" y="486"/>
                    </a:lnTo>
                    <a:lnTo>
                      <a:pt x="1956" y="486"/>
                    </a:lnTo>
                    <a:lnTo>
                      <a:pt x="1956" y="480"/>
                    </a:lnTo>
                    <a:lnTo>
                      <a:pt x="1956" y="480"/>
                    </a:lnTo>
                    <a:lnTo>
                      <a:pt x="1956" y="480"/>
                    </a:lnTo>
                    <a:lnTo>
                      <a:pt x="1956" y="480"/>
                    </a:lnTo>
                    <a:lnTo>
                      <a:pt x="1956" y="480"/>
                    </a:lnTo>
                    <a:lnTo>
                      <a:pt x="1956" y="480"/>
                    </a:lnTo>
                    <a:lnTo>
                      <a:pt x="1956" y="480"/>
                    </a:lnTo>
                    <a:lnTo>
                      <a:pt x="1956" y="480"/>
                    </a:lnTo>
                    <a:lnTo>
                      <a:pt x="1956" y="474"/>
                    </a:lnTo>
                    <a:lnTo>
                      <a:pt x="1956" y="474"/>
                    </a:lnTo>
                    <a:lnTo>
                      <a:pt x="1956" y="474"/>
                    </a:lnTo>
                    <a:lnTo>
                      <a:pt x="1956" y="474"/>
                    </a:lnTo>
                    <a:lnTo>
                      <a:pt x="1956" y="474"/>
                    </a:lnTo>
                    <a:lnTo>
                      <a:pt x="1956" y="474"/>
                    </a:lnTo>
                    <a:lnTo>
                      <a:pt x="1956" y="474"/>
                    </a:lnTo>
                    <a:lnTo>
                      <a:pt x="1956" y="474"/>
                    </a:lnTo>
                    <a:lnTo>
                      <a:pt x="1956" y="468"/>
                    </a:lnTo>
                    <a:lnTo>
                      <a:pt x="1956" y="468"/>
                    </a:lnTo>
                    <a:lnTo>
                      <a:pt x="1956" y="468"/>
                    </a:lnTo>
                    <a:lnTo>
                      <a:pt x="1956" y="468"/>
                    </a:lnTo>
                    <a:lnTo>
                      <a:pt x="1956" y="468"/>
                    </a:lnTo>
                    <a:lnTo>
                      <a:pt x="1956" y="468"/>
                    </a:lnTo>
                    <a:lnTo>
                      <a:pt x="1956" y="468"/>
                    </a:lnTo>
                    <a:lnTo>
                      <a:pt x="1956" y="468"/>
                    </a:lnTo>
                    <a:lnTo>
                      <a:pt x="1956" y="462"/>
                    </a:lnTo>
                    <a:lnTo>
                      <a:pt x="1956" y="462"/>
                    </a:lnTo>
                    <a:lnTo>
                      <a:pt x="1956" y="462"/>
                    </a:lnTo>
                    <a:lnTo>
                      <a:pt x="1956" y="462"/>
                    </a:lnTo>
                    <a:lnTo>
                      <a:pt x="1956" y="462"/>
                    </a:lnTo>
                    <a:lnTo>
                      <a:pt x="1956" y="462"/>
                    </a:lnTo>
                    <a:lnTo>
                      <a:pt x="1956" y="462"/>
                    </a:lnTo>
                    <a:lnTo>
                      <a:pt x="1956" y="462"/>
                    </a:lnTo>
                    <a:lnTo>
                      <a:pt x="1956" y="456"/>
                    </a:lnTo>
                    <a:lnTo>
                      <a:pt x="1956" y="456"/>
                    </a:lnTo>
                    <a:lnTo>
                      <a:pt x="1956" y="456"/>
                    </a:lnTo>
                    <a:lnTo>
                      <a:pt x="1956" y="456"/>
                    </a:lnTo>
                    <a:lnTo>
                      <a:pt x="1956" y="456"/>
                    </a:lnTo>
                    <a:lnTo>
                      <a:pt x="1956" y="456"/>
                    </a:lnTo>
                    <a:lnTo>
                      <a:pt x="1956" y="456"/>
                    </a:lnTo>
                    <a:lnTo>
                      <a:pt x="1956" y="456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62" y="444"/>
                    </a:lnTo>
                    <a:lnTo>
                      <a:pt x="1962" y="438"/>
                    </a:lnTo>
                    <a:lnTo>
                      <a:pt x="1962" y="438"/>
                    </a:lnTo>
                    <a:lnTo>
                      <a:pt x="1962" y="438"/>
                    </a:lnTo>
                    <a:lnTo>
                      <a:pt x="1962" y="438"/>
                    </a:lnTo>
                    <a:lnTo>
                      <a:pt x="1962" y="438"/>
                    </a:lnTo>
                    <a:lnTo>
                      <a:pt x="1962" y="438"/>
                    </a:lnTo>
                    <a:lnTo>
                      <a:pt x="1962" y="438"/>
                    </a:lnTo>
                    <a:lnTo>
                      <a:pt x="1962" y="438"/>
                    </a:lnTo>
                    <a:lnTo>
                      <a:pt x="1962" y="432"/>
                    </a:lnTo>
                    <a:lnTo>
                      <a:pt x="1962" y="432"/>
                    </a:lnTo>
                    <a:lnTo>
                      <a:pt x="1962" y="432"/>
                    </a:lnTo>
                    <a:lnTo>
                      <a:pt x="1962" y="432"/>
                    </a:lnTo>
                    <a:lnTo>
                      <a:pt x="1962" y="432"/>
                    </a:lnTo>
                    <a:lnTo>
                      <a:pt x="1962" y="432"/>
                    </a:lnTo>
                    <a:lnTo>
                      <a:pt x="1962" y="432"/>
                    </a:lnTo>
                    <a:lnTo>
                      <a:pt x="1962" y="426"/>
                    </a:lnTo>
                    <a:lnTo>
                      <a:pt x="1962" y="426"/>
                    </a:lnTo>
                    <a:lnTo>
                      <a:pt x="1962" y="426"/>
                    </a:lnTo>
                    <a:lnTo>
                      <a:pt x="1962" y="426"/>
                    </a:lnTo>
                    <a:lnTo>
                      <a:pt x="1962" y="426"/>
                    </a:lnTo>
                    <a:lnTo>
                      <a:pt x="1962" y="426"/>
                    </a:lnTo>
                    <a:lnTo>
                      <a:pt x="1962" y="426"/>
                    </a:lnTo>
                    <a:lnTo>
                      <a:pt x="1962" y="426"/>
                    </a:lnTo>
                    <a:lnTo>
                      <a:pt x="1962" y="420"/>
                    </a:lnTo>
                    <a:lnTo>
                      <a:pt x="1962" y="420"/>
                    </a:lnTo>
                    <a:lnTo>
                      <a:pt x="1962" y="420"/>
                    </a:lnTo>
                    <a:lnTo>
                      <a:pt x="1962" y="420"/>
                    </a:lnTo>
                    <a:lnTo>
                      <a:pt x="1962" y="420"/>
                    </a:lnTo>
                    <a:lnTo>
                      <a:pt x="1962" y="420"/>
                    </a:lnTo>
                    <a:lnTo>
                      <a:pt x="1962" y="420"/>
                    </a:lnTo>
                    <a:lnTo>
                      <a:pt x="1962" y="414"/>
                    </a:lnTo>
                    <a:lnTo>
                      <a:pt x="1962" y="414"/>
                    </a:lnTo>
                    <a:lnTo>
                      <a:pt x="1962" y="414"/>
                    </a:lnTo>
                    <a:lnTo>
                      <a:pt x="1962" y="414"/>
                    </a:lnTo>
                    <a:lnTo>
                      <a:pt x="1962" y="414"/>
                    </a:lnTo>
                    <a:lnTo>
                      <a:pt x="1962" y="414"/>
                    </a:lnTo>
                    <a:lnTo>
                      <a:pt x="1962" y="414"/>
                    </a:lnTo>
                    <a:lnTo>
                      <a:pt x="1962" y="408"/>
                    </a:lnTo>
                    <a:lnTo>
                      <a:pt x="1962" y="408"/>
                    </a:lnTo>
                    <a:lnTo>
                      <a:pt x="1962" y="408"/>
                    </a:lnTo>
                    <a:lnTo>
                      <a:pt x="1962" y="408"/>
                    </a:lnTo>
                    <a:lnTo>
                      <a:pt x="1962" y="408"/>
                    </a:lnTo>
                    <a:lnTo>
                      <a:pt x="1962" y="408"/>
                    </a:lnTo>
                    <a:lnTo>
                      <a:pt x="1962" y="408"/>
                    </a:lnTo>
                    <a:lnTo>
                      <a:pt x="1962" y="408"/>
                    </a:lnTo>
                    <a:lnTo>
                      <a:pt x="1962" y="402"/>
                    </a:lnTo>
                    <a:lnTo>
                      <a:pt x="1962" y="402"/>
                    </a:lnTo>
                    <a:lnTo>
                      <a:pt x="1962" y="402"/>
                    </a:lnTo>
                    <a:lnTo>
                      <a:pt x="1962" y="402"/>
                    </a:lnTo>
                    <a:lnTo>
                      <a:pt x="1962" y="402"/>
                    </a:lnTo>
                    <a:lnTo>
                      <a:pt x="1962" y="402"/>
                    </a:lnTo>
                    <a:lnTo>
                      <a:pt x="1962" y="402"/>
                    </a:lnTo>
                    <a:lnTo>
                      <a:pt x="1962" y="396"/>
                    </a:lnTo>
                    <a:lnTo>
                      <a:pt x="1962" y="396"/>
                    </a:lnTo>
                    <a:lnTo>
                      <a:pt x="1962" y="396"/>
                    </a:lnTo>
                    <a:lnTo>
                      <a:pt x="1962" y="396"/>
                    </a:lnTo>
                    <a:lnTo>
                      <a:pt x="1962" y="396"/>
                    </a:lnTo>
                    <a:lnTo>
                      <a:pt x="1962" y="396"/>
                    </a:lnTo>
                    <a:lnTo>
                      <a:pt x="1962" y="396"/>
                    </a:lnTo>
                    <a:lnTo>
                      <a:pt x="1962" y="390"/>
                    </a:lnTo>
                    <a:lnTo>
                      <a:pt x="1968" y="390"/>
                    </a:lnTo>
                    <a:lnTo>
                      <a:pt x="1968" y="390"/>
                    </a:lnTo>
                    <a:lnTo>
                      <a:pt x="1968" y="390"/>
                    </a:lnTo>
                    <a:lnTo>
                      <a:pt x="1968" y="390"/>
                    </a:lnTo>
                    <a:lnTo>
                      <a:pt x="1968" y="390"/>
                    </a:lnTo>
                    <a:lnTo>
                      <a:pt x="1968" y="390"/>
                    </a:lnTo>
                    <a:lnTo>
                      <a:pt x="1968" y="384"/>
                    </a:lnTo>
                    <a:lnTo>
                      <a:pt x="1968" y="384"/>
                    </a:lnTo>
                    <a:lnTo>
                      <a:pt x="1968" y="384"/>
                    </a:lnTo>
                    <a:lnTo>
                      <a:pt x="1968" y="384"/>
                    </a:lnTo>
                    <a:lnTo>
                      <a:pt x="1968" y="384"/>
                    </a:lnTo>
                    <a:lnTo>
                      <a:pt x="1968" y="384"/>
                    </a:lnTo>
                    <a:lnTo>
                      <a:pt x="1968" y="384"/>
                    </a:lnTo>
                    <a:lnTo>
                      <a:pt x="1968" y="378"/>
                    </a:lnTo>
                    <a:lnTo>
                      <a:pt x="1968" y="378"/>
                    </a:lnTo>
                    <a:lnTo>
                      <a:pt x="1968" y="378"/>
                    </a:lnTo>
                    <a:lnTo>
                      <a:pt x="1968" y="378"/>
                    </a:lnTo>
                    <a:lnTo>
                      <a:pt x="1968" y="378"/>
                    </a:lnTo>
                    <a:lnTo>
                      <a:pt x="1968" y="378"/>
                    </a:lnTo>
                    <a:lnTo>
                      <a:pt x="1968" y="378"/>
                    </a:lnTo>
                    <a:lnTo>
                      <a:pt x="1968" y="372"/>
                    </a:lnTo>
                    <a:lnTo>
                      <a:pt x="1968" y="372"/>
                    </a:lnTo>
                    <a:lnTo>
                      <a:pt x="1968" y="372"/>
                    </a:lnTo>
                    <a:lnTo>
                      <a:pt x="1968" y="372"/>
                    </a:lnTo>
                    <a:lnTo>
                      <a:pt x="1968" y="366"/>
                    </a:lnTo>
                    <a:lnTo>
                      <a:pt x="1968" y="366"/>
                    </a:lnTo>
                    <a:lnTo>
                      <a:pt x="1968" y="366"/>
                    </a:lnTo>
                    <a:lnTo>
                      <a:pt x="1968" y="360"/>
                    </a:lnTo>
                    <a:lnTo>
                      <a:pt x="1968" y="360"/>
                    </a:lnTo>
                    <a:lnTo>
                      <a:pt x="1968" y="354"/>
                    </a:lnTo>
                    <a:lnTo>
                      <a:pt x="1968" y="354"/>
                    </a:lnTo>
                    <a:lnTo>
                      <a:pt x="1968" y="348"/>
                    </a:lnTo>
                    <a:lnTo>
                      <a:pt x="1968" y="348"/>
                    </a:lnTo>
                    <a:lnTo>
                      <a:pt x="1968" y="342"/>
                    </a:lnTo>
                    <a:lnTo>
                      <a:pt x="1968" y="336"/>
                    </a:lnTo>
                    <a:lnTo>
                      <a:pt x="1968" y="330"/>
                    </a:lnTo>
                    <a:lnTo>
                      <a:pt x="1968" y="330"/>
                    </a:lnTo>
                    <a:lnTo>
                      <a:pt x="1968" y="324"/>
                    </a:lnTo>
                    <a:lnTo>
                      <a:pt x="1968" y="318"/>
                    </a:lnTo>
                    <a:lnTo>
                      <a:pt x="1968" y="312"/>
                    </a:lnTo>
                    <a:lnTo>
                      <a:pt x="1968" y="306"/>
                    </a:lnTo>
                    <a:lnTo>
                      <a:pt x="1968" y="300"/>
                    </a:lnTo>
                    <a:lnTo>
                      <a:pt x="1968" y="294"/>
                    </a:lnTo>
                    <a:lnTo>
                      <a:pt x="1968" y="294"/>
                    </a:lnTo>
                    <a:lnTo>
                      <a:pt x="1968" y="288"/>
                    </a:lnTo>
                    <a:lnTo>
                      <a:pt x="1968" y="282"/>
                    </a:lnTo>
                    <a:lnTo>
                      <a:pt x="1968" y="276"/>
                    </a:lnTo>
                    <a:lnTo>
                      <a:pt x="1968" y="270"/>
                    </a:lnTo>
                    <a:lnTo>
                      <a:pt x="1968" y="264"/>
                    </a:lnTo>
                    <a:lnTo>
                      <a:pt x="1968" y="258"/>
                    </a:lnTo>
                    <a:lnTo>
                      <a:pt x="1968" y="252"/>
                    </a:lnTo>
                    <a:lnTo>
                      <a:pt x="1968" y="246"/>
                    </a:lnTo>
                    <a:lnTo>
                      <a:pt x="1968" y="240"/>
                    </a:lnTo>
                    <a:lnTo>
                      <a:pt x="1968" y="234"/>
                    </a:lnTo>
                    <a:lnTo>
                      <a:pt x="1968" y="228"/>
                    </a:lnTo>
                    <a:lnTo>
                      <a:pt x="1968" y="222"/>
                    </a:lnTo>
                    <a:lnTo>
                      <a:pt x="1968" y="216"/>
                    </a:lnTo>
                    <a:lnTo>
                      <a:pt x="1968" y="210"/>
                    </a:lnTo>
                    <a:lnTo>
                      <a:pt x="1968" y="204"/>
                    </a:lnTo>
                    <a:lnTo>
                      <a:pt x="1968" y="198"/>
                    </a:lnTo>
                    <a:lnTo>
                      <a:pt x="1968" y="192"/>
                    </a:lnTo>
                    <a:lnTo>
                      <a:pt x="1968" y="186"/>
                    </a:lnTo>
                    <a:lnTo>
                      <a:pt x="1974" y="180"/>
                    </a:lnTo>
                    <a:lnTo>
                      <a:pt x="1974" y="174"/>
                    </a:lnTo>
                    <a:lnTo>
                      <a:pt x="1974" y="168"/>
                    </a:lnTo>
                    <a:lnTo>
                      <a:pt x="1974" y="162"/>
                    </a:lnTo>
                    <a:lnTo>
                      <a:pt x="1974" y="162"/>
                    </a:lnTo>
                    <a:lnTo>
                      <a:pt x="1974" y="156"/>
                    </a:lnTo>
                    <a:lnTo>
                      <a:pt x="1974" y="150"/>
                    </a:lnTo>
                    <a:lnTo>
                      <a:pt x="1974" y="150"/>
                    </a:lnTo>
                    <a:lnTo>
                      <a:pt x="1974" y="144"/>
                    </a:lnTo>
                    <a:lnTo>
                      <a:pt x="1974" y="138"/>
                    </a:lnTo>
                    <a:lnTo>
                      <a:pt x="1974" y="138"/>
                    </a:lnTo>
                    <a:lnTo>
                      <a:pt x="1974" y="132"/>
                    </a:lnTo>
                    <a:lnTo>
                      <a:pt x="1974" y="132"/>
                    </a:lnTo>
                    <a:lnTo>
                      <a:pt x="1974" y="132"/>
                    </a:lnTo>
                    <a:lnTo>
                      <a:pt x="1974" y="126"/>
                    </a:lnTo>
                    <a:lnTo>
                      <a:pt x="1974" y="126"/>
                    </a:lnTo>
                    <a:lnTo>
                      <a:pt x="1974" y="126"/>
                    </a:lnTo>
                    <a:lnTo>
                      <a:pt x="1974" y="126"/>
                    </a:lnTo>
                    <a:lnTo>
                      <a:pt x="1974" y="126"/>
                    </a:lnTo>
                    <a:lnTo>
                      <a:pt x="1974" y="126"/>
                    </a:lnTo>
                    <a:lnTo>
                      <a:pt x="1974" y="126"/>
                    </a:lnTo>
                    <a:lnTo>
                      <a:pt x="1974" y="126"/>
                    </a:lnTo>
                    <a:lnTo>
                      <a:pt x="1974" y="126"/>
                    </a:lnTo>
                    <a:lnTo>
                      <a:pt x="1974" y="126"/>
                    </a:lnTo>
                    <a:lnTo>
                      <a:pt x="1974" y="126"/>
                    </a:lnTo>
                    <a:lnTo>
                      <a:pt x="1974" y="132"/>
                    </a:lnTo>
                    <a:lnTo>
                      <a:pt x="1974" y="132"/>
                    </a:lnTo>
                    <a:lnTo>
                      <a:pt x="1974" y="132"/>
                    </a:lnTo>
                    <a:lnTo>
                      <a:pt x="1974" y="138"/>
                    </a:lnTo>
                    <a:lnTo>
                      <a:pt x="1974" y="138"/>
                    </a:lnTo>
                    <a:lnTo>
                      <a:pt x="1974" y="144"/>
                    </a:lnTo>
                    <a:lnTo>
                      <a:pt x="1974" y="150"/>
                    </a:lnTo>
                    <a:lnTo>
                      <a:pt x="1974" y="150"/>
                    </a:lnTo>
                    <a:lnTo>
                      <a:pt x="1974" y="156"/>
                    </a:lnTo>
                    <a:lnTo>
                      <a:pt x="1974" y="162"/>
                    </a:lnTo>
                    <a:lnTo>
                      <a:pt x="1974" y="162"/>
                    </a:lnTo>
                    <a:lnTo>
                      <a:pt x="1974" y="168"/>
                    </a:lnTo>
                    <a:lnTo>
                      <a:pt x="1974" y="174"/>
                    </a:lnTo>
                    <a:lnTo>
                      <a:pt x="1974" y="180"/>
                    </a:lnTo>
                    <a:lnTo>
                      <a:pt x="1974" y="186"/>
                    </a:lnTo>
                    <a:lnTo>
                      <a:pt x="1974" y="192"/>
                    </a:lnTo>
                    <a:lnTo>
                      <a:pt x="1974" y="198"/>
                    </a:lnTo>
                    <a:lnTo>
                      <a:pt x="1974" y="204"/>
                    </a:lnTo>
                    <a:lnTo>
                      <a:pt x="1974" y="210"/>
                    </a:lnTo>
                    <a:lnTo>
                      <a:pt x="1974" y="216"/>
                    </a:lnTo>
                    <a:lnTo>
                      <a:pt x="1974" y="222"/>
                    </a:lnTo>
                    <a:lnTo>
                      <a:pt x="1974" y="228"/>
                    </a:lnTo>
                    <a:lnTo>
                      <a:pt x="1974" y="234"/>
                    </a:lnTo>
                    <a:lnTo>
                      <a:pt x="1974" y="240"/>
                    </a:lnTo>
                    <a:lnTo>
                      <a:pt x="1974" y="246"/>
                    </a:lnTo>
                    <a:lnTo>
                      <a:pt x="1974" y="252"/>
                    </a:lnTo>
                    <a:lnTo>
                      <a:pt x="1974" y="258"/>
                    </a:lnTo>
                    <a:lnTo>
                      <a:pt x="1974" y="264"/>
                    </a:lnTo>
                    <a:lnTo>
                      <a:pt x="1974" y="270"/>
                    </a:lnTo>
                    <a:lnTo>
                      <a:pt x="1974" y="276"/>
                    </a:lnTo>
                    <a:lnTo>
                      <a:pt x="1974" y="282"/>
                    </a:lnTo>
                    <a:lnTo>
                      <a:pt x="1974" y="288"/>
                    </a:lnTo>
                    <a:lnTo>
                      <a:pt x="1974" y="294"/>
                    </a:lnTo>
                    <a:lnTo>
                      <a:pt x="1974" y="294"/>
                    </a:lnTo>
                    <a:lnTo>
                      <a:pt x="1974" y="300"/>
                    </a:lnTo>
                    <a:lnTo>
                      <a:pt x="1974" y="306"/>
                    </a:lnTo>
                    <a:lnTo>
                      <a:pt x="1974" y="312"/>
                    </a:lnTo>
                    <a:lnTo>
                      <a:pt x="1980" y="318"/>
                    </a:lnTo>
                    <a:lnTo>
                      <a:pt x="1980" y="324"/>
                    </a:lnTo>
                    <a:lnTo>
                      <a:pt x="1980" y="330"/>
                    </a:lnTo>
                    <a:lnTo>
                      <a:pt x="1980" y="330"/>
                    </a:lnTo>
                    <a:lnTo>
                      <a:pt x="1980" y="336"/>
                    </a:lnTo>
                    <a:lnTo>
                      <a:pt x="1980" y="342"/>
                    </a:lnTo>
                    <a:lnTo>
                      <a:pt x="1980" y="348"/>
                    </a:lnTo>
                    <a:lnTo>
                      <a:pt x="1980" y="348"/>
                    </a:lnTo>
                    <a:lnTo>
                      <a:pt x="1980" y="354"/>
                    </a:lnTo>
                    <a:lnTo>
                      <a:pt x="1980" y="354"/>
                    </a:lnTo>
                    <a:lnTo>
                      <a:pt x="1980" y="360"/>
                    </a:lnTo>
                    <a:lnTo>
                      <a:pt x="1980" y="360"/>
                    </a:lnTo>
                    <a:lnTo>
                      <a:pt x="1980" y="366"/>
                    </a:lnTo>
                    <a:lnTo>
                      <a:pt x="1980" y="366"/>
                    </a:lnTo>
                    <a:lnTo>
                      <a:pt x="1980" y="366"/>
                    </a:lnTo>
                    <a:lnTo>
                      <a:pt x="1980" y="372"/>
                    </a:lnTo>
                    <a:lnTo>
                      <a:pt x="1980" y="372"/>
                    </a:lnTo>
                    <a:lnTo>
                      <a:pt x="1980" y="372"/>
                    </a:lnTo>
                    <a:lnTo>
                      <a:pt x="1980" y="372"/>
                    </a:lnTo>
                    <a:lnTo>
                      <a:pt x="1980" y="378"/>
                    </a:lnTo>
                    <a:lnTo>
                      <a:pt x="1980" y="378"/>
                    </a:lnTo>
                    <a:lnTo>
                      <a:pt x="1980" y="378"/>
                    </a:lnTo>
                    <a:lnTo>
                      <a:pt x="1980" y="378"/>
                    </a:lnTo>
                    <a:lnTo>
                      <a:pt x="1980" y="378"/>
                    </a:lnTo>
                    <a:lnTo>
                      <a:pt x="1980" y="378"/>
                    </a:lnTo>
                    <a:lnTo>
                      <a:pt x="1980" y="384"/>
                    </a:lnTo>
                    <a:lnTo>
                      <a:pt x="1980" y="384"/>
                    </a:lnTo>
                    <a:lnTo>
                      <a:pt x="1980" y="384"/>
                    </a:lnTo>
                    <a:lnTo>
                      <a:pt x="1980" y="384"/>
                    </a:lnTo>
                    <a:lnTo>
                      <a:pt x="1980" y="384"/>
                    </a:lnTo>
                    <a:lnTo>
                      <a:pt x="1980" y="384"/>
                    </a:lnTo>
                    <a:lnTo>
                      <a:pt x="1980" y="384"/>
                    </a:lnTo>
                    <a:lnTo>
                      <a:pt x="1980" y="390"/>
                    </a:lnTo>
                    <a:lnTo>
                      <a:pt x="1980" y="390"/>
                    </a:lnTo>
                    <a:lnTo>
                      <a:pt x="1980" y="390"/>
                    </a:lnTo>
                    <a:lnTo>
                      <a:pt x="1980" y="390"/>
                    </a:lnTo>
                    <a:lnTo>
                      <a:pt x="1980" y="390"/>
                    </a:lnTo>
                    <a:lnTo>
                      <a:pt x="1980" y="390"/>
                    </a:lnTo>
                    <a:lnTo>
                      <a:pt x="1980" y="390"/>
                    </a:lnTo>
                    <a:lnTo>
                      <a:pt x="1980" y="396"/>
                    </a:lnTo>
                    <a:lnTo>
                      <a:pt x="1980" y="396"/>
                    </a:lnTo>
                    <a:lnTo>
                      <a:pt x="1980" y="396"/>
                    </a:lnTo>
                    <a:lnTo>
                      <a:pt x="1980" y="396"/>
                    </a:lnTo>
                    <a:lnTo>
                      <a:pt x="1980" y="396"/>
                    </a:lnTo>
                    <a:lnTo>
                      <a:pt x="1980" y="396"/>
                    </a:lnTo>
                    <a:lnTo>
                      <a:pt x="1980" y="396"/>
                    </a:lnTo>
                    <a:lnTo>
                      <a:pt x="1980" y="402"/>
                    </a:lnTo>
                    <a:lnTo>
                      <a:pt x="1980" y="402"/>
                    </a:lnTo>
                    <a:lnTo>
                      <a:pt x="1980" y="402"/>
                    </a:lnTo>
                    <a:lnTo>
                      <a:pt x="1980" y="402"/>
                    </a:lnTo>
                    <a:lnTo>
                      <a:pt x="1980" y="402"/>
                    </a:lnTo>
                    <a:lnTo>
                      <a:pt x="1980" y="402"/>
                    </a:lnTo>
                    <a:lnTo>
                      <a:pt x="1980" y="402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14"/>
                    </a:lnTo>
                    <a:lnTo>
                      <a:pt x="1986" y="414"/>
                    </a:lnTo>
                    <a:lnTo>
                      <a:pt x="1986" y="414"/>
                    </a:lnTo>
                    <a:lnTo>
                      <a:pt x="1986" y="414"/>
                    </a:lnTo>
                    <a:lnTo>
                      <a:pt x="1986" y="414"/>
                    </a:lnTo>
                    <a:lnTo>
                      <a:pt x="1986" y="414"/>
                    </a:lnTo>
                    <a:lnTo>
                      <a:pt x="1986" y="414"/>
                    </a:lnTo>
                    <a:lnTo>
                      <a:pt x="1986" y="414"/>
                    </a:lnTo>
                    <a:lnTo>
                      <a:pt x="1986" y="420"/>
                    </a:lnTo>
                    <a:lnTo>
                      <a:pt x="1986" y="420"/>
                    </a:lnTo>
                    <a:lnTo>
                      <a:pt x="1986" y="420"/>
                    </a:lnTo>
                    <a:lnTo>
                      <a:pt x="1986" y="420"/>
                    </a:lnTo>
                    <a:lnTo>
                      <a:pt x="1986" y="420"/>
                    </a:lnTo>
                    <a:lnTo>
                      <a:pt x="1986" y="420"/>
                    </a:lnTo>
                    <a:lnTo>
                      <a:pt x="1986" y="420"/>
                    </a:lnTo>
                    <a:lnTo>
                      <a:pt x="1986" y="426"/>
                    </a:lnTo>
                    <a:lnTo>
                      <a:pt x="1986" y="426"/>
                    </a:lnTo>
                    <a:lnTo>
                      <a:pt x="1986" y="426"/>
                    </a:lnTo>
                    <a:lnTo>
                      <a:pt x="1986" y="426"/>
                    </a:lnTo>
                    <a:lnTo>
                      <a:pt x="1986" y="426"/>
                    </a:lnTo>
                    <a:lnTo>
                      <a:pt x="1986" y="426"/>
                    </a:lnTo>
                    <a:lnTo>
                      <a:pt x="1986" y="426"/>
                    </a:lnTo>
                    <a:lnTo>
                      <a:pt x="1986" y="432"/>
                    </a:lnTo>
                    <a:lnTo>
                      <a:pt x="1986" y="432"/>
                    </a:lnTo>
                    <a:lnTo>
                      <a:pt x="1986" y="432"/>
                    </a:lnTo>
                    <a:lnTo>
                      <a:pt x="1986" y="432"/>
                    </a:lnTo>
                    <a:lnTo>
                      <a:pt x="1986" y="432"/>
                    </a:lnTo>
                    <a:lnTo>
                      <a:pt x="1986" y="432"/>
                    </a:lnTo>
                    <a:lnTo>
                      <a:pt x="1986" y="432"/>
                    </a:lnTo>
                    <a:lnTo>
                      <a:pt x="1986" y="432"/>
                    </a:lnTo>
                    <a:lnTo>
                      <a:pt x="1986" y="438"/>
                    </a:lnTo>
                    <a:lnTo>
                      <a:pt x="1986" y="438"/>
                    </a:lnTo>
                    <a:lnTo>
                      <a:pt x="1986" y="438"/>
                    </a:lnTo>
                    <a:lnTo>
                      <a:pt x="1986" y="438"/>
                    </a:lnTo>
                    <a:lnTo>
                      <a:pt x="1986" y="438"/>
                    </a:lnTo>
                    <a:lnTo>
                      <a:pt x="1986" y="438"/>
                    </a:lnTo>
                    <a:lnTo>
                      <a:pt x="1986" y="438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50"/>
                    </a:lnTo>
                    <a:lnTo>
                      <a:pt x="1986" y="450"/>
                    </a:lnTo>
                    <a:lnTo>
                      <a:pt x="1986" y="450"/>
                    </a:lnTo>
                    <a:lnTo>
                      <a:pt x="1986" y="450"/>
                    </a:lnTo>
                    <a:lnTo>
                      <a:pt x="1986" y="450"/>
                    </a:lnTo>
                    <a:lnTo>
                      <a:pt x="1986" y="450"/>
                    </a:lnTo>
                    <a:lnTo>
                      <a:pt x="1986" y="450"/>
                    </a:lnTo>
                    <a:lnTo>
                      <a:pt x="1986" y="450"/>
                    </a:lnTo>
                    <a:lnTo>
                      <a:pt x="1986" y="456"/>
                    </a:lnTo>
                    <a:lnTo>
                      <a:pt x="1986" y="456"/>
                    </a:lnTo>
                    <a:lnTo>
                      <a:pt x="1986" y="456"/>
                    </a:lnTo>
                    <a:lnTo>
                      <a:pt x="1986" y="456"/>
                    </a:lnTo>
                    <a:lnTo>
                      <a:pt x="1986" y="456"/>
                    </a:lnTo>
                    <a:lnTo>
                      <a:pt x="1986" y="456"/>
                    </a:lnTo>
                    <a:lnTo>
                      <a:pt x="1986" y="456"/>
                    </a:lnTo>
                    <a:lnTo>
                      <a:pt x="1986" y="462"/>
                    </a:lnTo>
                    <a:lnTo>
                      <a:pt x="1992" y="462"/>
                    </a:lnTo>
                    <a:lnTo>
                      <a:pt x="1992" y="462"/>
                    </a:lnTo>
                    <a:lnTo>
                      <a:pt x="1992" y="462"/>
                    </a:lnTo>
                    <a:lnTo>
                      <a:pt x="1992" y="462"/>
                    </a:lnTo>
                    <a:lnTo>
                      <a:pt x="1992" y="462"/>
                    </a:lnTo>
                    <a:lnTo>
                      <a:pt x="1992" y="462"/>
                    </a:lnTo>
                    <a:lnTo>
                      <a:pt x="1992" y="462"/>
                    </a:lnTo>
                    <a:lnTo>
                      <a:pt x="1992" y="468"/>
                    </a:lnTo>
                    <a:lnTo>
                      <a:pt x="1992" y="468"/>
                    </a:lnTo>
                    <a:lnTo>
                      <a:pt x="1992" y="468"/>
                    </a:lnTo>
                    <a:lnTo>
                      <a:pt x="1992" y="468"/>
                    </a:lnTo>
                    <a:lnTo>
                      <a:pt x="1992" y="468"/>
                    </a:lnTo>
                    <a:lnTo>
                      <a:pt x="1992" y="468"/>
                    </a:lnTo>
                    <a:lnTo>
                      <a:pt x="1992" y="468"/>
                    </a:lnTo>
                    <a:lnTo>
                      <a:pt x="1992" y="468"/>
                    </a:lnTo>
                    <a:lnTo>
                      <a:pt x="1992" y="474"/>
                    </a:lnTo>
                    <a:lnTo>
                      <a:pt x="1992" y="474"/>
                    </a:lnTo>
                    <a:lnTo>
                      <a:pt x="1992" y="474"/>
                    </a:lnTo>
                    <a:lnTo>
                      <a:pt x="1992" y="474"/>
                    </a:lnTo>
                    <a:lnTo>
                      <a:pt x="1992" y="474"/>
                    </a:lnTo>
                    <a:lnTo>
                      <a:pt x="1992" y="474"/>
                    </a:lnTo>
                    <a:lnTo>
                      <a:pt x="1992" y="474"/>
                    </a:lnTo>
                    <a:lnTo>
                      <a:pt x="1992" y="474"/>
                    </a:lnTo>
                    <a:lnTo>
                      <a:pt x="1992" y="480"/>
                    </a:lnTo>
                    <a:lnTo>
                      <a:pt x="1992" y="480"/>
                    </a:lnTo>
                    <a:lnTo>
                      <a:pt x="1992" y="480"/>
                    </a:lnTo>
                    <a:lnTo>
                      <a:pt x="1992" y="480"/>
                    </a:lnTo>
                    <a:lnTo>
                      <a:pt x="1992" y="480"/>
                    </a:lnTo>
                    <a:lnTo>
                      <a:pt x="1992" y="480"/>
                    </a:lnTo>
                    <a:lnTo>
                      <a:pt x="1992" y="480"/>
                    </a:lnTo>
                    <a:lnTo>
                      <a:pt x="1992" y="480"/>
                    </a:lnTo>
                    <a:lnTo>
                      <a:pt x="1992" y="486"/>
                    </a:lnTo>
                    <a:lnTo>
                      <a:pt x="1992" y="486"/>
                    </a:lnTo>
                    <a:lnTo>
                      <a:pt x="1992" y="486"/>
                    </a:lnTo>
                    <a:lnTo>
                      <a:pt x="1992" y="486"/>
                    </a:lnTo>
                    <a:lnTo>
                      <a:pt x="1992" y="486"/>
                    </a:lnTo>
                    <a:lnTo>
                      <a:pt x="1992" y="486"/>
                    </a:lnTo>
                    <a:lnTo>
                      <a:pt x="1992" y="486"/>
                    </a:lnTo>
                    <a:lnTo>
                      <a:pt x="1992" y="486"/>
                    </a:lnTo>
                    <a:lnTo>
                      <a:pt x="1992" y="486"/>
                    </a:lnTo>
                    <a:lnTo>
                      <a:pt x="1992" y="492"/>
                    </a:lnTo>
                    <a:lnTo>
                      <a:pt x="1992" y="492"/>
                    </a:lnTo>
                    <a:lnTo>
                      <a:pt x="1992" y="492"/>
                    </a:lnTo>
                    <a:lnTo>
                      <a:pt x="1992" y="492"/>
                    </a:lnTo>
                    <a:lnTo>
                      <a:pt x="1992" y="492"/>
                    </a:lnTo>
                    <a:lnTo>
                      <a:pt x="1992" y="492"/>
                    </a:lnTo>
                    <a:lnTo>
                      <a:pt x="1992" y="492"/>
                    </a:lnTo>
                    <a:lnTo>
                      <a:pt x="1992" y="492"/>
                    </a:lnTo>
                    <a:lnTo>
                      <a:pt x="1992" y="498"/>
                    </a:lnTo>
                    <a:lnTo>
                      <a:pt x="1992" y="498"/>
                    </a:lnTo>
                    <a:lnTo>
                      <a:pt x="1992" y="498"/>
                    </a:lnTo>
                    <a:lnTo>
                      <a:pt x="1992" y="498"/>
                    </a:lnTo>
                    <a:lnTo>
                      <a:pt x="1992" y="498"/>
                    </a:lnTo>
                    <a:lnTo>
                      <a:pt x="1992" y="498"/>
                    </a:lnTo>
                    <a:lnTo>
                      <a:pt x="1992" y="498"/>
                    </a:lnTo>
                    <a:lnTo>
                      <a:pt x="1992" y="498"/>
                    </a:lnTo>
                    <a:lnTo>
                      <a:pt x="1992" y="498"/>
                    </a:lnTo>
                    <a:lnTo>
                      <a:pt x="1992" y="504"/>
                    </a:lnTo>
                    <a:lnTo>
                      <a:pt x="1992" y="504"/>
                    </a:lnTo>
                    <a:lnTo>
                      <a:pt x="1992" y="504"/>
                    </a:lnTo>
                    <a:lnTo>
                      <a:pt x="1992" y="504"/>
                    </a:lnTo>
                    <a:lnTo>
                      <a:pt x="1998" y="504"/>
                    </a:lnTo>
                    <a:lnTo>
                      <a:pt x="1998" y="504"/>
                    </a:lnTo>
                    <a:lnTo>
                      <a:pt x="1998" y="504"/>
                    </a:lnTo>
                    <a:lnTo>
                      <a:pt x="1998" y="504"/>
                    </a:lnTo>
                    <a:lnTo>
                      <a:pt x="1998" y="510"/>
                    </a:lnTo>
                    <a:lnTo>
                      <a:pt x="1998" y="510"/>
                    </a:lnTo>
                    <a:lnTo>
                      <a:pt x="1998" y="510"/>
                    </a:lnTo>
                    <a:lnTo>
                      <a:pt x="1998" y="510"/>
                    </a:lnTo>
                    <a:lnTo>
                      <a:pt x="1998" y="510"/>
                    </a:lnTo>
                    <a:lnTo>
                      <a:pt x="1998" y="510"/>
                    </a:lnTo>
                    <a:lnTo>
                      <a:pt x="2004" y="576"/>
                    </a:lnTo>
                    <a:lnTo>
                      <a:pt x="2004" y="576"/>
                    </a:lnTo>
                    <a:lnTo>
                      <a:pt x="2004" y="576"/>
                    </a:lnTo>
                    <a:lnTo>
                      <a:pt x="2004" y="576"/>
                    </a:lnTo>
                    <a:lnTo>
                      <a:pt x="2004" y="576"/>
                    </a:lnTo>
                    <a:lnTo>
                      <a:pt x="2004" y="576"/>
                    </a:lnTo>
                    <a:lnTo>
                      <a:pt x="2004" y="576"/>
                    </a:lnTo>
                    <a:lnTo>
                      <a:pt x="2004" y="582"/>
                    </a:lnTo>
                    <a:lnTo>
                      <a:pt x="2004" y="582"/>
                    </a:lnTo>
                    <a:lnTo>
                      <a:pt x="2010" y="582"/>
                    </a:lnTo>
                    <a:lnTo>
                      <a:pt x="2010" y="582"/>
                    </a:lnTo>
                    <a:lnTo>
                      <a:pt x="2010" y="582"/>
                    </a:lnTo>
                    <a:lnTo>
                      <a:pt x="2010" y="582"/>
                    </a:lnTo>
                    <a:lnTo>
                      <a:pt x="2010" y="582"/>
                    </a:lnTo>
                    <a:lnTo>
                      <a:pt x="2010" y="582"/>
                    </a:lnTo>
                    <a:lnTo>
                      <a:pt x="2010" y="582"/>
                    </a:lnTo>
                    <a:lnTo>
                      <a:pt x="2010" y="582"/>
                    </a:lnTo>
                    <a:lnTo>
                      <a:pt x="2010" y="582"/>
                    </a:lnTo>
                    <a:lnTo>
                      <a:pt x="2010" y="588"/>
                    </a:lnTo>
                    <a:lnTo>
                      <a:pt x="2010" y="588"/>
                    </a:lnTo>
                    <a:lnTo>
                      <a:pt x="2010" y="588"/>
                    </a:lnTo>
                    <a:lnTo>
                      <a:pt x="2010" y="588"/>
                    </a:lnTo>
                    <a:lnTo>
                      <a:pt x="2010" y="588"/>
                    </a:lnTo>
                    <a:lnTo>
                      <a:pt x="2010" y="588"/>
                    </a:lnTo>
                    <a:lnTo>
                      <a:pt x="2010" y="588"/>
                    </a:lnTo>
                    <a:lnTo>
                      <a:pt x="2010" y="588"/>
                    </a:lnTo>
                    <a:lnTo>
                      <a:pt x="2010" y="588"/>
                    </a:lnTo>
                    <a:lnTo>
                      <a:pt x="2010" y="588"/>
                    </a:lnTo>
                    <a:lnTo>
                      <a:pt x="2010" y="588"/>
                    </a:lnTo>
                    <a:lnTo>
                      <a:pt x="2010" y="594"/>
                    </a:lnTo>
                    <a:lnTo>
                      <a:pt x="2010" y="594"/>
                    </a:lnTo>
                    <a:lnTo>
                      <a:pt x="2010" y="594"/>
                    </a:lnTo>
                    <a:lnTo>
                      <a:pt x="2010" y="594"/>
                    </a:lnTo>
                    <a:lnTo>
                      <a:pt x="2010" y="594"/>
                    </a:lnTo>
                    <a:lnTo>
                      <a:pt x="2010" y="594"/>
                    </a:lnTo>
                    <a:lnTo>
                      <a:pt x="2010" y="594"/>
                    </a:lnTo>
                    <a:lnTo>
                      <a:pt x="2010" y="594"/>
                    </a:lnTo>
                    <a:lnTo>
                      <a:pt x="2010" y="594"/>
                    </a:lnTo>
                    <a:lnTo>
                      <a:pt x="2010" y="594"/>
                    </a:lnTo>
                    <a:lnTo>
                      <a:pt x="2010" y="594"/>
                    </a:lnTo>
                    <a:lnTo>
                      <a:pt x="2010" y="594"/>
                    </a:lnTo>
                    <a:lnTo>
                      <a:pt x="2010" y="600"/>
                    </a:lnTo>
                    <a:lnTo>
                      <a:pt x="2010" y="600"/>
                    </a:lnTo>
                    <a:lnTo>
                      <a:pt x="2010" y="600"/>
                    </a:lnTo>
                    <a:lnTo>
                      <a:pt x="2010" y="600"/>
                    </a:lnTo>
                    <a:lnTo>
                      <a:pt x="2010" y="600"/>
                    </a:lnTo>
                    <a:lnTo>
                      <a:pt x="2010" y="600"/>
                    </a:lnTo>
                    <a:lnTo>
                      <a:pt x="2010" y="600"/>
                    </a:lnTo>
                    <a:lnTo>
                      <a:pt x="2010" y="600"/>
                    </a:lnTo>
                    <a:lnTo>
                      <a:pt x="2010" y="600"/>
                    </a:lnTo>
                    <a:lnTo>
                      <a:pt x="2010" y="600"/>
                    </a:lnTo>
                    <a:lnTo>
                      <a:pt x="2010" y="600"/>
                    </a:lnTo>
                    <a:lnTo>
                      <a:pt x="2010" y="600"/>
                    </a:lnTo>
                    <a:lnTo>
                      <a:pt x="2022" y="648"/>
                    </a:lnTo>
                    <a:lnTo>
                      <a:pt x="2022" y="648"/>
                    </a:lnTo>
                    <a:lnTo>
                      <a:pt x="2022" y="648"/>
                    </a:lnTo>
                    <a:lnTo>
                      <a:pt x="2022" y="648"/>
                    </a:lnTo>
                    <a:lnTo>
                      <a:pt x="2022" y="648"/>
                    </a:lnTo>
                    <a:lnTo>
                      <a:pt x="2022" y="648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60"/>
                    </a:lnTo>
                    <a:lnTo>
                      <a:pt x="2022" y="660"/>
                    </a:lnTo>
                    <a:lnTo>
                      <a:pt x="2022" y="660"/>
                    </a:lnTo>
                    <a:lnTo>
                      <a:pt x="2022" y="660"/>
                    </a:lnTo>
                    <a:lnTo>
                      <a:pt x="2022" y="660"/>
                    </a:lnTo>
                    <a:lnTo>
                      <a:pt x="2022" y="660"/>
                    </a:lnTo>
                    <a:lnTo>
                      <a:pt x="2022" y="660"/>
                    </a:lnTo>
                    <a:lnTo>
                      <a:pt x="2022" y="660"/>
                    </a:lnTo>
                    <a:lnTo>
                      <a:pt x="2022" y="660"/>
                    </a:lnTo>
                    <a:lnTo>
                      <a:pt x="2022" y="660"/>
                    </a:lnTo>
                    <a:lnTo>
                      <a:pt x="2022" y="660"/>
                    </a:lnTo>
                    <a:lnTo>
                      <a:pt x="2022" y="660"/>
                    </a:lnTo>
                    <a:lnTo>
                      <a:pt x="2022" y="660"/>
                    </a:lnTo>
                    <a:lnTo>
                      <a:pt x="2028" y="660"/>
                    </a:lnTo>
                    <a:lnTo>
                      <a:pt x="2028" y="660"/>
                    </a:lnTo>
                    <a:lnTo>
                      <a:pt x="2028" y="660"/>
                    </a:lnTo>
                    <a:lnTo>
                      <a:pt x="2028" y="660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34" y="678"/>
                    </a:lnTo>
                    <a:lnTo>
                      <a:pt x="2034" y="678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14"/>
                    </a:lnTo>
                    <a:lnTo>
                      <a:pt x="2046" y="714"/>
                    </a:lnTo>
                    <a:lnTo>
                      <a:pt x="2046" y="714"/>
                    </a:lnTo>
                    <a:lnTo>
                      <a:pt x="2046" y="714"/>
                    </a:lnTo>
                    <a:lnTo>
                      <a:pt x="2046" y="714"/>
                    </a:lnTo>
                    <a:lnTo>
                      <a:pt x="2046" y="714"/>
                    </a:lnTo>
                    <a:lnTo>
                      <a:pt x="2046" y="714"/>
                    </a:lnTo>
                    <a:lnTo>
                      <a:pt x="2046" y="714"/>
                    </a:lnTo>
                    <a:lnTo>
                      <a:pt x="2046" y="714"/>
                    </a:lnTo>
                    <a:lnTo>
                      <a:pt x="2046" y="714"/>
                    </a:lnTo>
                    <a:lnTo>
                      <a:pt x="2046" y="714"/>
                    </a:lnTo>
                    <a:lnTo>
                      <a:pt x="2046" y="714"/>
                    </a:lnTo>
                    <a:lnTo>
                      <a:pt x="2046" y="714"/>
                    </a:lnTo>
                    <a:lnTo>
                      <a:pt x="2052" y="714"/>
                    </a:lnTo>
                    <a:lnTo>
                      <a:pt x="2052" y="714"/>
                    </a:lnTo>
                    <a:lnTo>
                      <a:pt x="2052" y="714"/>
                    </a:lnTo>
                    <a:lnTo>
                      <a:pt x="2052" y="714"/>
                    </a:lnTo>
                    <a:lnTo>
                      <a:pt x="2052" y="714"/>
                    </a:lnTo>
                    <a:lnTo>
                      <a:pt x="2052" y="714"/>
                    </a:lnTo>
                    <a:lnTo>
                      <a:pt x="2052" y="714"/>
                    </a:lnTo>
                    <a:lnTo>
                      <a:pt x="2052" y="714"/>
                    </a:lnTo>
                    <a:lnTo>
                      <a:pt x="2052" y="714"/>
                    </a:lnTo>
                    <a:lnTo>
                      <a:pt x="2052" y="714"/>
                    </a:lnTo>
                    <a:lnTo>
                      <a:pt x="2052" y="714"/>
                    </a:lnTo>
                    <a:lnTo>
                      <a:pt x="2052" y="714"/>
                    </a:lnTo>
                    <a:lnTo>
                      <a:pt x="2052" y="714"/>
                    </a:lnTo>
                    <a:lnTo>
                      <a:pt x="2052" y="714"/>
                    </a:lnTo>
                    <a:lnTo>
                      <a:pt x="2052" y="714"/>
                    </a:lnTo>
                    <a:lnTo>
                      <a:pt x="2058" y="714"/>
                    </a:lnTo>
                    <a:lnTo>
                      <a:pt x="2058" y="714"/>
                    </a:lnTo>
                    <a:lnTo>
                      <a:pt x="2058" y="714"/>
                    </a:lnTo>
                    <a:lnTo>
                      <a:pt x="2058" y="714"/>
                    </a:lnTo>
                    <a:lnTo>
                      <a:pt x="2064" y="714"/>
                    </a:lnTo>
                    <a:lnTo>
                      <a:pt x="2064" y="714"/>
                    </a:lnTo>
                    <a:lnTo>
                      <a:pt x="2064" y="714"/>
                    </a:lnTo>
                    <a:lnTo>
                      <a:pt x="2064" y="714"/>
                    </a:lnTo>
                    <a:lnTo>
                      <a:pt x="2064" y="714"/>
                    </a:lnTo>
                    <a:lnTo>
                      <a:pt x="2064" y="714"/>
                    </a:lnTo>
                    <a:lnTo>
                      <a:pt x="2064" y="714"/>
                    </a:lnTo>
                    <a:lnTo>
                      <a:pt x="2064" y="714"/>
                    </a:lnTo>
                    <a:lnTo>
                      <a:pt x="2064" y="714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70" y="708"/>
                    </a:lnTo>
                    <a:lnTo>
                      <a:pt x="2070" y="708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6" y="696"/>
                    </a:lnTo>
                    <a:lnTo>
                      <a:pt x="2076" y="696"/>
                    </a:lnTo>
                    <a:lnTo>
                      <a:pt x="2076" y="696"/>
                    </a:lnTo>
                    <a:lnTo>
                      <a:pt x="2076" y="696"/>
                    </a:lnTo>
                    <a:lnTo>
                      <a:pt x="2076" y="696"/>
                    </a:lnTo>
                    <a:lnTo>
                      <a:pt x="2076" y="696"/>
                    </a:lnTo>
                    <a:lnTo>
                      <a:pt x="2076" y="696"/>
                    </a:lnTo>
                    <a:lnTo>
                      <a:pt x="2076" y="696"/>
                    </a:lnTo>
                    <a:lnTo>
                      <a:pt x="2076" y="690"/>
                    </a:lnTo>
                    <a:lnTo>
                      <a:pt x="2076" y="690"/>
                    </a:lnTo>
                    <a:lnTo>
                      <a:pt x="2076" y="690"/>
                    </a:lnTo>
                    <a:lnTo>
                      <a:pt x="2076" y="690"/>
                    </a:lnTo>
                    <a:lnTo>
                      <a:pt x="2076" y="690"/>
                    </a:lnTo>
                    <a:lnTo>
                      <a:pt x="2082" y="660"/>
                    </a:lnTo>
                    <a:lnTo>
                      <a:pt x="2082" y="660"/>
                    </a:lnTo>
                    <a:lnTo>
                      <a:pt x="2082" y="660"/>
                    </a:lnTo>
                    <a:lnTo>
                      <a:pt x="2082" y="660"/>
                    </a:lnTo>
                    <a:lnTo>
                      <a:pt x="2082" y="660"/>
                    </a:lnTo>
                    <a:lnTo>
                      <a:pt x="2082" y="660"/>
                    </a:lnTo>
                    <a:lnTo>
                      <a:pt x="2088" y="660"/>
                    </a:lnTo>
                    <a:lnTo>
                      <a:pt x="2088" y="660"/>
                    </a:lnTo>
                    <a:lnTo>
                      <a:pt x="2088" y="660"/>
                    </a:lnTo>
                    <a:lnTo>
                      <a:pt x="2088" y="660"/>
                    </a:lnTo>
                    <a:lnTo>
                      <a:pt x="2088" y="660"/>
                    </a:lnTo>
                    <a:lnTo>
                      <a:pt x="2088" y="660"/>
                    </a:lnTo>
                    <a:lnTo>
                      <a:pt x="2088" y="660"/>
                    </a:lnTo>
                    <a:lnTo>
                      <a:pt x="2088" y="660"/>
                    </a:lnTo>
                    <a:lnTo>
                      <a:pt x="2088" y="660"/>
                    </a:lnTo>
                    <a:lnTo>
                      <a:pt x="2088" y="660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2"/>
                    </a:lnTo>
                    <a:lnTo>
                      <a:pt x="2088" y="642"/>
                    </a:lnTo>
                    <a:lnTo>
                      <a:pt x="2088" y="642"/>
                    </a:lnTo>
                    <a:lnTo>
                      <a:pt x="2088" y="642"/>
                    </a:lnTo>
                    <a:lnTo>
                      <a:pt x="2088" y="642"/>
                    </a:lnTo>
                    <a:lnTo>
                      <a:pt x="2100" y="594"/>
                    </a:lnTo>
                    <a:lnTo>
                      <a:pt x="2100" y="594"/>
                    </a:lnTo>
                    <a:lnTo>
                      <a:pt x="2100" y="594"/>
                    </a:lnTo>
                    <a:lnTo>
                      <a:pt x="2100" y="594"/>
                    </a:lnTo>
                    <a:lnTo>
                      <a:pt x="2100" y="594"/>
                    </a:lnTo>
                    <a:lnTo>
                      <a:pt x="2100" y="594"/>
                    </a:lnTo>
                    <a:lnTo>
                      <a:pt x="2100" y="594"/>
                    </a:lnTo>
                    <a:lnTo>
                      <a:pt x="2100" y="594"/>
                    </a:lnTo>
                    <a:lnTo>
                      <a:pt x="2100" y="594"/>
                    </a:lnTo>
                    <a:lnTo>
                      <a:pt x="2100" y="588"/>
                    </a:lnTo>
                    <a:lnTo>
                      <a:pt x="2100" y="588"/>
                    </a:lnTo>
                    <a:lnTo>
                      <a:pt x="2100" y="588"/>
                    </a:lnTo>
                    <a:lnTo>
                      <a:pt x="2100" y="588"/>
                    </a:lnTo>
                    <a:lnTo>
                      <a:pt x="2100" y="588"/>
                    </a:lnTo>
                    <a:lnTo>
                      <a:pt x="2100" y="588"/>
                    </a:lnTo>
                    <a:lnTo>
                      <a:pt x="2100" y="588"/>
                    </a:lnTo>
                    <a:lnTo>
                      <a:pt x="2100" y="588"/>
                    </a:lnTo>
                    <a:lnTo>
                      <a:pt x="2100" y="588"/>
                    </a:lnTo>
                    <a:lnTo>
                      <a:pt x="2100" y="588"/>
                    </a:lnTo>
                    <a:lnTo>
                      <a:pt x="2100" y="588"/>
                    </a:lnTo>
                    <a:lnTo>
                      <a:pt x="2100" y="582"/>
                    </a:lnTo>
                    <a:lnTo>
                      <a:pt x="2100" y="582"/>
                    </a:lnTo>
                    <a:lnTo>
                      <a:pt x="2100" y="582"/>
                    </a:lnTo>
                    <a:lnTo>
                      <a:pt x="2100" y="582"/>
                    </a:lnTo>
                    <a:lnTo>
                      <a:pt x="2100" y="582"/>
                    </a:lnTo>
                    <a:lnTo>
                      <a:pt x="2100" y="582"/>
                    </a:lnTo>
                    <a:lnTo>
                      <a:pt x="2100" y="582"/>
                    </a:lnTo>
                    <a:lnTo>
                      <a:pt x="2100" y="582"/>
                    </a:lnTo>
                    <a:lnTo>
                      <a:pt x="2100" y="582"/>
                    </a:lnTo>
                    <a:lnTo>
                      <a:pt x="2100" y="582"/>
                    </a:lnTo>
                    <a:lnTo>
                      <a:pt x="2100" y="582"/>
                    </a:lnTo>
                    <a:lnTo>
                      <a:pt x="2100" y="576"/>
                    </a:lnTo>
                    <a:lnTo>
                      <a:pt x="2100" y="576"/>
                    </a:lnTo>
                    <a:lnTo>
                      <a:pt x="2106" y="576"/>
                    </a:lnTo>
                    <a:lnTo>
                      <a:pt x="2106" y="576"/>
                    </a:lnTo>
                    <a:lnTo>
                      <a:pt x="2106" y="576"/>
                    </a:lnTo>
                    <a:lnTo>
                      <a:pt x="2106" y="576"/>
                    </a:lnTo>
                    <a:lnTo>
                      <a:pt x="2106" y="576"/>
                    </a:lnTo>
                    <a:lnTo>
                      <a:pt x="2106" y="576"/>
                    </a:lnTo>
                    <a:lnTo>
                      <a:pt x="2106" y="576"/>
                    </a:lnTo>
                    <a:lnTo>
                      <a:pt x="2106" y="576"/>
                    </a:lnTo>
                    <a:lnTo>
                      <a:pt x="2106" y="570"/>
                    </a:lnTo>
                    <a:lnTo>
                      <a:pt x="2106" y="570"/>
                    </a:lnTo>
                    <a:lnTo>
                      <a:pt x="2106" y="570"/>
                    </a:lnTo>
                    <a:lnTo>
                      <a:pt x="2106" y="570"/>
                    </a:lnTo>
                    <a:lnTo>
                      <a:pt x="2106" y="570"/>
                    </a:lnTo>
                    <a:lnTo>
                      <a:pt x="2106" y="570"/>
                    </a:lnTo>
                    <a:lnTo>
                      <a:pt x="2106" y="570"/>
                    </a:lnTo>
                    <a:lnTo>
                      <a:pt x="2106" y="570"/>
                    </a:lnTo>
                    <a:lnTo>
                      <a:pt x="2106" y="570"/>
                    </a:lnTo>
                    <a:lnTo>
                      <a:pt x="2106" y="570"/>
                    </a:lnTo>
                    <a:lnTo>
                      <a:pt x="2106" y="564"/>
                    </a:lnTo>
                    <a:lnTo>
                      <a:pt x="2106" y="564"/>
                    </a:lnTo>
                    <a:lnTo>
                      <a:pt x="2106" y="564"/>
                    </a:lnTo>
                    <a:lnTo>
                      <a:pt x="2106" y="564"/>
                    </a:lnTo>
                    <a:lnTo>
                      <a:pt x="2106" y="564"/>
                    </a:lnTo>
                    <a:lnTo>
                      <a:pt x="2106" y="564"/>
                    </a:lnTo>
                    <a:lnTo>
                      <a:pt x="2106" y="564"/>
                    </a:lnTo>
                    <a:lnTo>
                      <a:pt x="2106" y="564"/>
                    </a:lnTo>
                    <a:lnTo>
                      <a:pt x="2106" y="564"/>
                    </a:lnTo>
                    <a:lnTo>
                      <a:pt x="2106" y="564"/>
                    </a:lnTo>
                    <a:lnTo>
                      <a:pt x="2106" y="564"/>
                    </a:lnTo>
                    <a:lnTo>
                      <a:pt x="2106" y="558"/>
                    </a:lnTo>
                    <a:lnTo>
                      <a:pt x="2106" y="558"/>
                    </a:lnTo>
                    <a:lnTo>
                      <a:pt x="2106" y="558"/>
                    </a:lnTo>
                    <a:lnTo>
                      <a:pt x="2106" y="558"/>
                    </a:lnTo>
                    <a:lnTo>
                      <a:pt x="2106" y="558"/>
                    </a:lnTo>
                    <a:lnTo>
                      <a:pt x="2106" y="558"/>
                    </a:lnTo>
                    <a:lnTo>
                      <a:pt x="2106" y="558"/>
                    </a:lnTo>
                    <a:lnTo>
                      <a:pt x="2106" y="558"/>
                    </a:lnTo>
                    <a:lnTo>
                      <a:pt x="2106" y="558"/>
                    </a:lnTo>
                    <a:lnTo>
                      <a:pt x="2106" y="558"/>
                    </a:lnTo>
                    <a:lnTo>
                      <a:pt x="2106" y="552"/>
                    </a:lnTo>
                    <a:lnTo>
                      <a:pt x="2106" y="552"/>
                    </a:lnTo>
                    <a:lnTo>
                      <a:pt x="2106" y="552"/>
                    </a:lnTo>
                    <a:lnTo>
                      <a:pt x="2106" y="552"/>
                    </a:lnTo>
                    <a:lnTo>
                      <a:pt x="2106" y="552"/>
                    </a:lnTo>
                    <a:lnTo>
                      <a:pt x="2106" y="552"/>
                    </a:lnTo>
                    <a:lnTo>
                      <a:pt x="2106" y="552"/>
                    </a:lnTo>
                    <a:lnTo>
                      <a:pt x="2106" y="552"/>
                    </a:lnTo>
                    <a:lnTo>
                      <a:pt x="2106" y="552"/>
                    </a:lnTo>
                    <a:lnTo>
                      <a:pt x="2106" y="546"/>
                    </a:lnTo>
                    <a:lnTo>
                      <a:pt x="2106" y="546"/>
                    </a:lnTo>
                    <a:lnTo>
                      <a:pt x="2106" y="546"/>
                    </a:lnTo>
                    <a:lnTo>
                      <a:pt x="2106" y="546"/>
                    </a:lnTo>
                    <a:lnTo>
                      <a:pt x="2106" y="546"/>
                    </a:lnTo>
                    <a:lnTo>
                      <a:pt x="2106" y="546"/>
                    </a:lnTo>
                    <a:lnTo>
                      <a:pt x="2106" y="546"/>
                    </a:lnTo>
                    <a:lnTo>
                      <a:pt x="2106" y="546"/>
                    </a:lnTo>
                    <a:lnTo>
                      <a:pt x="2106" y="546"/>
                    </a:lnTo>
                    <a:lnTo>
                      <a:pt x="2106" y="546"/>
                    </a:lnTo>
                    <a:lnTo>
                      <a:pt x="2106" y="540"/>
                    </a:lnTo>
                    <a:lnTo>
                      <a:pt x="2106" y="540"/>
                    </a:lnTo>
                    <a:lnTo>
                      <a:pt x="2112" y="540"/>
                    </a:lnTo>
                    <a:lnTo>
                      <a:pt x="2112" y="540"/>
                    </a:lnTo>
                    <a:lnTo>
                      <a:pt x="2112" y="540"/>
                    </a:lnTo>
                    <a:lnTo>
                      <a:pt x="2112" y="540"/>
                    </a:lnTo>
                    <a:lnTo>
                      <a:pt x="2112" y="540"/>
                    </a:lnTo>
                    <a:lnTo>
                      <a:pt x="2112" y="540"/>
                    </a:lnTo>
                    <a:lnTo>
                      <a:pt x="2112" y="540"/>
                    </a:lnTo>
                    <a:lnTo>
                      <a:pt x="2112" y="534"/>
                    </a:lnTo>
                    <a:lnTo>
                      <a:pt x="2112" y="534"/>
                    </a:lnTo>
                    <a:lnTo>
                      <a:pt x="2112" y="534"/>
                    </a:lnTo>
                    <a:lnTo>
                      <a:pt x="2112" y="534"/>
                    </a:lnTo>
                    <a:lnTo>
                      <a:pt x="2112" y="534"/>
                    </a:lnTo>
                    <a:lnTo>
                      <a:pt x="2112" y="534"/>
                    </a:lnTo>
                    <a:lnTo>
                      <a:pt x="2112" y="534"/>
                    </a:lnTo>
                    <a:lnTo>
                      <a:pt x="2112" y="534"/>
                    </a:lnTo>
                    <a:lnTo>
                      <a:pt x="2112" y="534"/>
                    </a:lnTo>
                    <a:lnTo>
                      <a:pt x="2112" y="534"/>
                    </a:lnTo>
                    <a:lnTo>
                      <a:pt x="2112" y="528"/>
                    </a:lnTo>
                    <a:lnTo>
                      <a:pt x="2112" y="528"/>
                    </a:lnTo>
                    <a:lnTo>
                      <a:pt x="2112" y="528"/>
                    </a:lnTo>
                    <a:lnTo>
                      <a:pt x="2112" y="528"/>
                    </a:lnTo>
                    <a:lnTo>
                      <a:pt x="2112" y="528"/>
                    </a:lnTo>
                    <a:lnTo>
                      <a:pt x="2112" y="528"/>
                    </a:lnTo>
                    <a:lnTo>
                      <a:pt x="2112" y="528"/>
                    </a:lnTo>
                    <a:lnTo>
                      <a:pt x="2112" y="528"/>
                    </a:lnTo>
                    <a:lnTo>
                      <a:pt x="2112" y="528"/>
                    </a:lnTo>
                    <a:lnTo>
                      <a:pt x="2112" y="522"/>
                    </a:lnTo>
                    <a:lnTo>
                      <a:pt x="2112" y="522"/>
                    </a:lnTo>
                    <a:lnTo>
                      <a:pt x="2112" y="522"/>
                    </a:lnTo>
                    <a:lnTo>
                      <a:pt x="2112" y="522"/>
                    </a:lnTo>
                    <a:lnTo>
                      <a:pt x="2112" y="522"/>
                    </a:lnTo>
                    <a:lnTo>
                      <a:pt x="2112" y="522"/>
                    </a:lnTo>
                    <a:lnTo>
                      <a:pt x="2112" y="522"/>
                    </a:lnTo>
                    <a:lnTo>
                      <a:pt x="2112" y="522"/>
                    </a:lnTo>
                    <a:lnTo>
                      <a:pt x="2112" y="522"/>
                    </a:lnTo>
                    <a:lnTo>
                      <a:pt x="2112" y="516"/>
                    </a:lnTo>
                    <a:lnTo>
                      <a:pt x="2112" y="516"/>
                    </a:lnTo>
                    <a:lnTo>
                      <a:pt x="2112" y="516"/>
                    </a:lnTo>
                    <a:lnTo>
                      <a:pt x="2112" y="516"/>
                    </a:lnTo>
                    <a:lnTo>
                      <a:pt x="2112" y="516"/>
                    </a:lnTo>
                    <a:lnTo>
                      <a:pt x="2112" y="516"/>
                    </a:lnTo>
                    <a:lnTo>
                      <a:pt x="2112" y="516"/>
                    </a:lnTo>
                    <a:lnTo>
                      <a:pt x="2112" y="516"/>
                    </a:lnTo>
                    <a:lnTo>
                      <a:pt x="2112" y="516"/>
                    </a:lnTo>
                    <a:lnTo>
                      <a:pt x="2124" y="438"/>
                    </a:lnTo>
                    <a:lnTo>
                      <a:pt x="2124" y="438"/>
                    </a:lnTo>
                    <a:lnTo>
                      <a:pt x="2124" y="438"/>
                    </a:lnTo>
                    <a:lnTo>
                      <a:pt x="2124" y="432"/>
                    </a:lnTo>
                    <a:lnTo>
                      <a:pt x="2124" y="432"/>
                    </a:lnTo>
                    <a:lnTo>
                      <a:pt x="2124" y="432"/>
                    </a:lnTo>
                    <a:lnTo>
                      <a:pt x="2124" y="432"/>
                    </a:lnTo>
                    <a:lnTo>
                      <a:pt x="2124" y="432"/>
                    </a:lnTo>
                    <a:lnTo>
                      <a:pt x="2124" y="432"/>
                    </a:lnTo>
                    <a:lnTo>
                      <a:pt x="2124" y="432"/>
                    </a:lnTo>
                    <a:lnTo>
                      <a:pt x="2124" y="426"/>
                    </a:lnTo>
                    <a:lnTo>
                      <a:pt x="2124" y="426"/>
                    </a:lnTo>
                    <a:lnTo>
                      <a:pt x="2124" y="426"/>
                    </a:lnTo>
                    <a:lnTo>
                      <a:pt x="2124" y="426"/>
                    </a:lnTo>
                    <a:lnTo>
                      <a:pt x="2124" y="426"/>
                    </a:lnTo>
                    <a:lnTo>
                      <a:pt x="2124" y="426"/>
                    </a:lnTo>
                    <a:lnTo>
                      <a:pt x="2124" y="426"/>
                    </a:lnTo>
                    <a:lnTo>
                      <a:pt x="2124" y="426"/>
                    </a:lnTo>
                    <a:lnTo>
                      <a:pt x="2124" y="420"/>
                    </a:lnTo>
                    <a:lnTo>
                      <a:pt x="2124" y="420"/>
                    </a:lnTo>
                    <a:lnTo>
                      <a:pt x="2124" y="420"/>
                    </a:lnTo>
                    <a:lnTo>
                      <a:pt x="2124" y="420"/>
                    </a:lnTo>
                    <a:lnTo>
                      <a:pt x="2124" y="420"/>
                    </a:lnTo>
                    <a:lnTo>
                      <a:pt x="2124" y="420"/>
                    </a:lnTo>
                    <a:lnTo>
                      <a:pt x="2124" y="420"/>
                    </a:lnTo>
                    <a:lnTo>
                      <a:pt x="2124" y="414"/>
                    </a:lnTo>
                    <a:lnTo>
                      <a:pt x="2124" y="414"/>
                    </a:lnTo>
                    <a:lnTo>
                      <a:pt x="2124" y="414"/>
                    </a:lnTo>
                    <a:lnTo>
                      <a:pt x="2124" y="414"/>
                    </a:lnTo>
                    <a:lnTo>
                      <a:pt x="2124" y="414"/>
                    </a:lnTo>
                    <a:lnTo>
                      <a:pt x="2124" y="414"/>
                    </a:lnTo>
                    <a:lnTo>
                      <a:pt x="2124" y="414"/>
                    </a:lnTo>
                    <a:lnTo>
                      <a:pt x="2124" y="408"/>
                    </a:lnTo>
                    <a:lnTo>
                      <a:pt x="2124" y="408"/>
                    </a:lnTo>
                    <a:lnTo>
                      <a:pt x="2124" y="408"/>
                    </a:lnTo>
                    <a:lnTo>
                      <a:pt x="2130" y="408"/>
                    </a:lnTo>
                    <a:lnTo>
                      <a:pt x="2130" y="408"/>
                    </a:lnTo>
                    <a:lnTo>
                      <a:pt x="2130" y="408"/>
                    </a:lnTo>
                    <a:lnTo>
                      <a:pt x="2130" y="408"/>
                    </a:lnTo>
                    <a:lnTo>
                      <a:pt x="2130" y="402"/>
                    </a:lnTo>
                    <a:lnTo>
                      <a:pt x="2130" y="402"/>
                    </a:lnTo>
                    <a:lnTo>
                      <a:pt x="2130" y="402"/>
                    </a:lnTo>
                    <a:lnTo>
                      <a:pt x="2130" y="402"/>
                    </a:lnTo>
                    <a:lnTo>
                      <a:pt x="2130" y="402"/>
                    </a:lnTo>
                    <a:lnTo>
                      <a:pt x="2130" y="402"/>
                    </a:lnTo>
                    <a:lnTo>
                      <a:pt x="2130" y="402"/>
                    </a:lnTo>
                    <a:lnTo>
                      <a:pt x="2130" y="402"/>
                    </a:lnTo>
                    <a:lnTo>
                      <a:pt x="2130" y="396"/>
                    </a:lnTo>
                    <a:lnTo>
                      <a:pt x="2130" y="396"/>
                    </a:lnTo>
                    <a:lnTo>
                      <a:pt x="2130" y="396"/>
                    </a:lnTo>
                    <a:lnTo>
                      <a:pt x="2130" y="396"/>
                    </a:lnTo>
                    <a:lnTo>
                      <a:pt x="2130" y="396"/>
                    </a:lnTo>
                    <a:lnTo>
                      <a:pt x="2130" y="396"/>
                    </a:lnTo>
                    <a:lnTo>
                      <a:pt x="2136" y="300"/>
                    </a:lnTo>
                    <a:lnTo>
                      <a:pt x="2142" y="300"/>
                    </a:lnTo>
                    <a:lnTo>
                      <a:pt x="2142" y="300"/>
                    </a:lnTo>
                    <a:lnTo>
                      <a:pt x="2142" y="294"/>
                    </a:lnTo>
                    <a:lnTo>
                      <a:pt x="2142" y="294"/>
                    </a:lnTo>
                    <a:lnTo>
                      <a:pt x="2142" y="294"/>
                    </a:lnTo>
                    <a:lnTo>
                      <a:pt x="2142" y="294"/>
                    </a:lnTo>
                    <a:lnTo>
                      <a:pt x="2142" y="294"/>
                    </a:lnTo>
                    <a:lnTo>
                      <a:pt x="2142" y="294"/>
                    </a:lnTo>
                    <a:lnTo>
                      <a:pt x="2142" y="288"/>
                    </a:lnTo>
                    <a:lnTo>
                      <a:pt x="2142" y="288"/>
                    </a:lnTo>
                    <a:lnTo>
                      <a:pt x="2142" y="288"/>
                    </a:lnTo>
                    <a:lnTo>
                      <a:pt x="2142" y="288"/>
                    </a:lnTo>
                    <a:lnTo>
                      <a:pt x="2142" y="288"/>
                    </a:lnTo>
                    <a:lnTo>
                      <a:pt x="2142" y="288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76"/>
                    </a:lnTo>
                    <a:lnTo>
                      <a:pt x="2142" y="276"/>
                    </a:lnTo>
                    <a:lnTo>
                      <a:pt x="2142" y="276"/>
                    </a:lnTo>
                    <a:lnTo>
                      <a:pt x="2142" y="276"/>
                    </a:lnTo>
                    <a:lnTo>
                      <a:pt x="2142" y="276"/>
                    </a:lnTo>
                    <a:lnTo>
                      <a:pt x="2142" y="276"/>
                    </a:lnTo>
                    <a:lnTo>
                      <a:pt x="2142" y="270"/>
                    </a:lnTo>
                    <a:lnTo>
                      <a:pt x="2142" y="270"/>
                    </a:lnTo>
                    <a:lnTo>
                      <a:pt x="2142" y="270"/>
                    </a:lnTo>
                    <a:lnTo>
                      <a:pt x="2142" y="270"/>
                    </a:lnTo>
                    <a:lnTo>
                      <a:pt x="2142" y="270"/>
                    </a:lnTo>
                    <a:lnTo>
                      <a:pt x="2142" y="270"/>
                    </a:lnTo>
                    <a:lnTo>
                      <a:pt x="2142" y="264"/>
                    </a:lnTo>
                    <a:lnTo>
                      <a:pt x="2142" y="264"/>
                    </a:lnTo>
                    <a:lnTo>
                      <a:pt x="2142" y="264"/>
                    </a:lnTo>
                    <a:lnTo>
                      <a:pt x="2142" y="264"/>
                    </a:lnTo>
                    <a:lnTo>
                      <a:pt x="2142" y="264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2"/>
                    </a:lnTo>
                    <a:lnTo>
                      <a:pt x="2142" y="252"/>
                    </a:lnTo>
                    <a:lnTo>
                      <a:pt x="2142" y="252"/>
                    </a:lnTo>
                    <a:lnTo>
                      <a:pt x="2142" y="252"/>
                    </a:lnTo>
                    <a:lnTo>
                      <a:pt x="2142" y="252"/>
                    </a:lnTo>
                    <a:lnTo>
                      <a:pt x="2142" y="252"/>
                    </a:lnTo>
                    <a:lnTo>
                      <a:pt x="2142" y="246"/>
                    </a:lnTo>
                    <a:lnTo>
                      <a:pt x="2142" y="246"/>
                    </a:lnTo>
                    <a:lnTo>
                      <a:pt x="2142" y="246"/>
                    </a:lnTo>
                    <a:lnTo>
                      <a:pt x="2142" y="246"/>
                    </a:lnTo>
                    <a:lnTo>
                      <a:pt x="2142" y="246"/>
                    </a:lnTo>
                    <a:lnTo>
                      <a:pt x="2142" y="246"/>
                    </a:lnTo>
                    <a:lnTo>
                      <a:pt x="2142" y="240"/>
                    </a:lnTo>
                    <a:lnTo>
                      <a:pt x="2142" y="240"/>
                    </a:lnTo>
                    <a:lnTo>
                      <a:pt x="2142" y="240"/>
                    </a:lnTo>
                    <a:lnTo>
                      <a:pt x="2142" y="240"/>
                    </a:lnTo>
                    <a:lnTo>
                      <a:pt x="2142" y="240"/>
                    </a:lnTo>
                    <a:lnTo>
                      <a:pt x="2142" y="234"/>
                    </a:lnTo>
                    <a:lnTo>
                      <a:pt x="2148" y="234"/>
                    </a:lnTo>
                    <a:lnTo>
                      <a:pt x="2148" y="234"/>
                    </a:lnTo>
                    <a:lnTo>
                      <a:pt x="2148" y="234"/>
                    </a:lnTo>
                    <a:lnTo>
                      <a:pt x="2148" y="234"/>
                    </a:lnTo>
                    <a:lnTo>
                      <a:pt x="2148" y="234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2"/>
                    </a:lnTo>
                    <a:lnTo>
                      <a:pt x="2148" y="222"/>
                    </a:lnTo>
                    <a:lnTo>
                      <a:pt x="2148" y="222"/>
                    </a:lnTo>
                    <a:lnTo>
                      <a:pt x="2148" y="222"/>
                    </a:lnTo>
                    <a:lnTo>
                      <a:pt x="2148" y="222"/>
                    </a:lnTo>
                    <a:lnTo>
                      <a:pt x="2148" y="216"/>
                    </a:lnTo>
                    <a:lnTo>
                      <a:pt x="2148" y="216"/>
                    </a:lnTo>
                    <a:lnTo>
                      <a:pt x="2148" y="216"/>
                    </a:lnTo>
                    <a:lnTo>
                      <a:pt x="2148" y="216"/>
                    </a:lnTo>
                    <a:lnTo>
                      <a:pt x="2148" y="216"/>
                    </a:lnTo>
                    <a:lnTo>
                      <a:pt x="2148" y="216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04"/>
                    </a:lnTo>
                    <a:lnTo>
                      <a:pt x="2148" y="204"/>
                    </a:lnTo>
                    <a:lnTo>
                      <a:pt x="2148" y="204"/>
                    </a:lnTo>
                    <a:lnTo>
                      <a:pt x="2148" y="204"/>
                    </a:lnTo>
                    <a:lnTo>
                      <a:pt x="2148" y="204"/>
                    </a:lnTo>
                    <a:lnTo>
                      <a:pt x="2148" y="198"/>
                    </a:lnTo>
                    <a:lnTo>
                      <a:pt x="2148" y="198"/>
                    </a:lnTo>
                    <a:lnTo>
                      <a:pt x="2148" y="198"/>
                    </a:lnTo>
                    <a:lnTo>
                      <a:pt x="2148" y="198"/>
                    </a:lnTo>
                    <a:lnTo>
                      <a:pt x="2148" y="198"/>
                    </a:lnTo>
                    <a:lnTo>
                      <a:pt x="2148" y="192"/>
                    </a:lnTo>
                    <a:lnTo>
                      <a:pt x="2148" y="192"/>
                    </a:lnTo>
                    <a:lnTo>
                      <a:pt x="2148" y="192"/>
                    </a:lnTo>
                    <a:lnTo>
                      <a:pt x="2148" y="192"/>
                    </a:lnTo>
                    <a:lnTo>
                      <a:pt x="2148" y="192"/>
                    </a:lnTo>
                    <a:lnTo>
                      <a:pt x="2148" y="192"/>
                    </a:lnTo>
                    <a:lnTo>
                      <a:pt x="2148" y="186"/>
                    </a:lnTo>
                    <a:lnTo>
                      <a:pt x="2148" y="186"/>
                    </a:lnTo>
                    <a:lnTo>
                      <a:pt x="2148" y="186"/>
                    </a:lnTo>
                    <a:lnTo>
                      <a:pt x="2148" y="186"/>
                    </a:lnTo>
                    <a:lnTo>
                      <a:pt x="2148" y="186"/>
                    </a:lnTo>
                    <a:lnTo>
                      <a:pt x="2148" y="180"/>
                    </a:lnTo>
                    <a:lnTo>
                      <a:pt x="2148" y="180"/>
                    </a:lnTo>
                    <a:lnTo>
                      <a:pt x="2148" y="180"/>
                    </a:lnTo>
                    <a:lnTo>
                      <a:pt x="2148" y="180"/>
                    </a:lnTo>
                    <a:lnTo>
                      <a:pt x="2148" y="180"/>
                    </a:lnTo>
                    <a:lnTo>
                      <a:pt x="2148" y="180"/>
                    </a:lnTo>
                    <a:lnTo>
                      <a:pt x="2148" y="174"/>
                    </a:lnTo>
                    <a:lnTo>
                      <a:pt x="2148" y="174"/>
                    </a:lnTo>
                    <a:lnTo>
                      <a:pt x="2148" y="174"/>
                    </a:lnTo>
                    <a:lnTo>
                      <a:pt x="2148" y="174"/>
                    </a:lnTo>
                    <a:lnTo>
                      <a:pt x="2148" y="174"/>
                    </a:lnTo>
                    <a:lnTo>
                      <a:pt x="2154" y="168"/>
                    </a:lnTo>
                    <a:lnTo>
                      <a:pt x="2154" y="168"/>
                    </a:lnTo>
                    <a:lnTo>
                      <a:pt x="2154" y="168"/>
                    </a:lnTo>
                    <a:lnTo>
                      <a:pt x="2154" y="168"/>
                    </a:lnTo>
                    <a:lnTo>
                      <a:pt x="2154" y="168"/>
                    </a:lnTo>
                    <a:lnTo>
                      <a:pt x="2154" y="162"/>
                    </a:lnTo>
                    <a:lnTo>
                      <a:pt x="2154" y="162"/>
                    </a:lnTo>
                    <a:lnTo>
                      <a:pt x="2154" y="162"/>
                    </a:lnTo>
                    <a:lnTo>
                      <a:pt x="2154" y="162"/>
                    </a:lnTo>
                    <a:lnTo>
                      <a:pt x="2154" y="162"/>
                    </a:lnTo>
                    <a:lnTo>
                      <a:pt x="2154" y="162"/>
                    </a:lnTo>
                    <a:lnTo>
                      <a:pt x="2154" y="156"/>
                    </a:lnTo>
                    <a:lnTo>
                      <a:pt x="2154" y="156"/>
                    </a:lnTo>
                    <a:lnTo>
                      <a:pt x="2154" y="156"/>
                    </a:lnTo>
                    <a:lnTo>
                      <a:pt x="2154" y="156"/>
                    </a:lnTo>
                    <a:lnTo>
                      <a:pt x="2154" y="156"/>
                    </a:lnTo>
                    <a:lnTo>
                      <a:pt x="2154" y="150"/>
                    </a:lnTo>
                    <a:lnTo>
                      <a:pt x="2154" y="150"/>
                    </a:lnTo>
                    <a:lnTo>
                      <a:pt x="2154" y="150"/>
                    </a:lnTo>
                    <a:lnTo>
                      <a:pt x="2154" y="150"/>
                    </a:lnTo>
                    <a:lnTo>
                      <a:pt x="2154" y="150"/>
                    </a:lnTo>
                    <a:lnTo>
                      <a:pt x="2154" y="144"/>
                    </a:lnTo>
                    <a:lnTo>
                      <a:pt x="2154" y="144"/>
                    </a:lnTo>
                    <a:lnTo>
                      <a:pt x="2154" y="144"/>
                    </a:lnTo>
                    <a:lnTo>
                      <a:pt x="2154" y="144"/>
                    </a:lnTo>
                    <a:lnTo>
                      <a:pt x="2154" y="144"/>
                    </a:lnTo>
                    <a:lnTo>
                      <a:pt x="2154" y="138"/>
                    </a:lnTo>
                    <a:lnTo>
                      <a:pt x="2154" y="138"/>
                    </a:lnTo>
                    <a:lnTo>
                      <a:pt x="2154" y="138"/>
                    </a:lnTo>
                    <a:lnTo>
                      <a:pt x="2154" y="138"/>
                    </a:lnTo>
                    <a:lnTo>
                      <a:pt x="2154" y="138"/>
                    </a:lnTo>
                    <a:lnTo>
                      <a:pt x="2154" y="138"/>
                    </a:lnTo>
                    <a:lnTo>
                      <a:pt x="2154" y="132"/>
                    </a:lnTo>
                    <a:lnTo>
                      <a:pt x="2154" y="132"/>
                    </a:lnTo>
                    <a:lnTo>
                      <a:pt x="2154" y="132"/>
                    </a:lnTo>
                    <a:lnTo>
                      <a:pt x="2154" y="132"/>
                    </a:lnTo>
                    <a:lnTo>
                      <a:pt x="2154" y="132"/>
                    </a:lnTo>
                    <a:lnTo>
                      <a:pt x="2154" y="126"/>
                    </a:lnTo>
                    <a:lnTo>
                      <a:pt x="2154" y="126"/>
                    </a:lnTo>
                    <a:lnTo>
                      <a:pt x="2154" y="126"/>
                    </a:lnTo>
                    <a:lnTo>
                      <a:pt x="2154" y="126"/>
                    </a:lnTo>
                    <a:lnTo>
                      <a:pt x="2154" y="126"/>
                    </a:lnTo>
                    <a:lnTo>
                      <a:pt x="2154" y="120"/>
                    </a:lnTo>
                    <a:lnTo>
                      <a:pt x="2154" y="120"/>
                    </a:lnTo>
                    <a:lnTo>
                      <a:pt x="2154" y="120"/>
                    </a:lnTo>
                    <a:lnTo>
                      <a:pt x="2154" y="120"/>
                    </a:lnTo>
                    <a:lnTo>
                      <a:pt x="2154" y="120"/>
                    </a:lnTo>
                    <a:lnTo>
                      <a:pt x="2154" y="114"/>
                    </a:lnTo>
                    <a:lnTo>
                      <a:pt x="2154" y="114"/>
                    </a:lnTo>
                    <a:lnTo>
                      <a:pt x="2154" y="114"/>
                    </a:lnTo>
                    <a:lnTo>
                      <a:pt x="2154" y="114"/>
                    </a:lnTo>
                    <a:lnTo>
                      <a:pt x="2154" y="114"/>
                    </a:lnTo>
                    <a:lnTo>
                      <a:pt x="2154" y="108"/>
                    </a:lnTo>
                    <a:lnTo>
                      <a:pt x="2154" y="108"/>
                    </a:lnTo>
                    <a:lnTo>
                      <a:pt x="2154" y="108"/>
                    </a:lnTo>
                    <a:lnTo>
                      <a:pt x="2154" y="108"/>
                    </a:lnTo>
                    <a:lnTo>
                      <a:pt x="2154" y="108"/>
                    </a:lnTo>
                    <a:lnTo>
                      <a:pt x="2154" y="102"/>
                    </a:lnTo>
                    <a:lnTo>
                      <a:pt x="2154" y="102"/>
                    </a:lnTo>
                    <a:lnTo>
                      <a:pt x="2154" y="102"/>
                    </a:lnTo>
                    <a:lnTo>
                      <a:pt x="2160" y="102"/>
                    </a:lnTo>
                    <a:lnTo>
                      <a:pt x="2160" y="102"/>
                    </a:lnTo>
                    <a:lnTo>
                      <a:pt x="2160" y="96"/>
                    </a:lnTo>
                    <a:lnTo>
                      <a:pt x="2160" y="96"/>
                    </a:lnTo>
                    <a:lnTo>
                      <a:pt x="2160" y="96"/>
                    </a:lnTo>
                    <a:lnTo>
                      <a:pt x="2160" y="96"/>
                    </a:lnTo>
                    <a:lnTo>
                      <a:pt x="2160" y="96"/>
                    </a:lnTo>
                    <a:lnTo>
                      <a:pt x="2160" y="90"/>
                    </a:lnTo>
                    <a:lnTo>
                      <a:pt x="2160" y="90"/>
                    </a:lnTo>
                    <a:lnTo>
                      <a:pt x="2160" y="90"/>
                    </a:lnTo>
                    <a:lnTo>
                      <a:pt x="2160" y="90"/>
                    </a:lnTo>
                    <a:lnTo>
                      <a:pt x="2160" y="90"/>
                    </a:lnTo>
                    <a:lnTo>
                      <a:pt x="2160" y="84"/>
                    </a:lnTo>
                    <a:lnTo>
                      <a:pt x="2160" y="84"/>
                    </a:lnTo>
                    <a:lnTo>
                      <a:pt x="2160" y="84"/>
                    </a:lnTo>
                    <a:lnTo>
                      <a:pt x="2160" y="84"/>
                    </a:lnTo>
                    <a:lnTo>
                      <a:pt x="2160" y="84"/>
                    </a:lnTo>
                    <a:lnTo>
                      <a:pt x="2160" y="78"/>
                    </a:lnTo>
                    <a:lnTo>
                      <a:pt x="2160" y="78"/>
                    </a:lnTo>
                    <a:lnTo>
                      <a:pt x="2160" y="78"/>
                    </a:lnTo>
                    <a:lnTo>
                      <a:pt x="2160" y="78"/>
                    </a:lnTo>
                    <a:lnTo>
                      <a:pt x="2160" y="78"/>
                    </a:lnTo>
                    <a:lnTo>
                      <a:pt x="2160" y="72"/>
                    </a:lnTo>
                    <a:lnTo>
                      <a:pt x="2160" y="72"/>
                    </a:lnTo>
                    <a:lnTo>
                      <a:pt x="2160" y="72"/>
                    </a:lnTo>
                    <a:lnTo>
                      <a:pt x="2160" y="72"/>
                    </a:lnTo>
                    <a:lnTo>
                      <a:pt x="2160" y="72"/>
                    </a:lnTo>
                    <a:lnTo>
                      <a:pt x="2160" y="72"/>
                    </a:lnTo>
                    <a:lnTo>
                      <a:pt x="2160" y="66"/>
                    </a:lnTo>
                    <a:lnTo>
                      <a:pt x="2160" y="66"/>
                    </a:lnTo>
                    <a:lnTo>
                      <a:pt x="2160" y="66"/>
                    </a:lnTo>
                    <a:lnTo>
                      <a:pt x="2160" y="66"/>
                    </a:lnTo>
                    <a:lnTo>
                      <a:pt x="2160" y="66"/>
                    </a:lnTo>
                    <a:lnTo>
                      <a:pt x="2160" y="60"/>
                    </a:lnTo>
                    <a:lnTo>
                      <a:pt x="2160" y="60"/>
                    </a:lnTo>
                    <a:lnTo>
                      <a:pt x="2160" y="60"/>
                    </a:lnTo>
                    <a:lnTo>
                      <a:pt x="2160" y="60"/>
                    </a:lnTo>
                    <a:lnTo>
                      <a:pt x="2160" y="60"/>
                    </a:lnTo>
                    <a:lnTo>
                      <a:pt x="2160" y="54"/>
                    </a:lnTo>
                    <a:lnTo>
                      <a:pt x="2160" y="54"/>
                    </a:lnTo>
                    <a:lnTo>
                      <a:pt x="2160" y="54"/>
                    </a:lnTo>
                    <a:lnTo>
                      <a:pt x="2160" y="54"/>
                    </a:lnTo>
                    <a:lnTo>
                      <a:pt x="2160" y="54"/>
                    </a:lnTo>
                    <a:lnTo>
                      <a:pt x="2160" y="48"/>
                    </a:lnTo>
                    <a:lnTo>
                      <a:pt x="2160" y="48"/>
                    </a:lnTo>
                    <a:lnTo>
                      <a:pt x="2160" y="48"/>
                    </a:lnTo>
                    <a:lnTo>
                      <a:pt x="2160" y="48"/>
                    </a:lnTo>
                    <a:lnTo>
                      <a:pt x="2160" y="42"/>
                    </a:lnTo>
                    <a:lnTo>
                      <a:pt x="2160" y="42"/>
                    </a:lnTo>
                    <a:lnTo>
                      <a:pt x="2160" y="42"/>
                    </a:lnTo>
                    <a:lnTo>
                      <a:pt x="2160" y="42"/>
                    </a:lnTo>
                    <a:lnTo>
                      <a:pt x="2160" y="42"/>
                    </a:lnTo>
                    <a:lnTo>
                      <a:pt x="2160" y="36"/>
                    </a:lnTo>
                    <a:lnTo>
                      <a:pt x="2160" y="36"/>
                    </a:lnTo>
                    <a:lnTo>
                      <a:pt x="2160" y="36"/>
                    </a:lnTo>
                    <a:lnTo>
                      <a:pt x="2160" y="36"/>
                    </a:lnTo>
                    <a:lnTo>
                      <a:pt x="2160" y="36"/>
                    </a:lnTo>
                    <a:lnTo>
                      <a:pt x="2160" y="30"/>
                    </a:lnTo>
                    <a:lnTo>
                      <a:pt x="2160" y="30"/>
                    </a:lnTo>
                    <a:lnTo>
                      <a:pt x="2160" y="30"/>
                    </a:lnTo>
                    <a:lnTo>
                      <a:pt x="2160" y="30"/>
                    </a:lnTo>
                    <a:lnTo>
                      <a:pt x="2160" y="30"/>
                    </a:lnTo>
                    <a:lnTo>
                      <a:pt x="2166" y="30"/>
                    </a:lnTo>
                    <a:lnTo>
                      <a:pt x="2166" y="24"/>
                    </a:lnTo>
                    <a:lnTo>
                      <a:pt x="2166" y="24"/>
                    </a:lnTo>
                    <a:lnTo>
                      <a:pt x="2166" y="24"/>
                    </a:lnTo>
                    <a:lnTo>
                      <a:pt x="2166" y="24"/>
                    </a:lnTo>
                    <a:lnTo>
                      <a:pt x="2166" y="24"/>
                    </a:lnTo>
                    <a:lnTo>
                      <a:pt x="2166" y="24"/>
                    </a:lnTo>
                    <a:lnTo>
                      <a:pt x="2166" y="24"/>
                    </a:lnTo>
                    <a:lnTo>
                      <a:pt x="2166" y="24"/>
                    </a:lnTo>
                    <a:lnTo>
                      <a:pt x="2166" y="24"/>
                    </a:lnTo>
                    <a:lnTo>
                      <a:pt x="2166" y="24"/>
                    </a:lnTo>
                    <a:lnTo>
                      <a:pt x="2166" y="24"/>
                    </a:lnTo>
                    <a:lnTo>
                      <a:pt x="2166" y="30"/>
                    </a:lnTo>
                    <a:lnTo>
                      <a:pt x="2166" y="30"/>
                    </a:lnTo>
                    <a:lnTo>
                      <a:pt x="2166" y="30"/>
                    </a:lnTo>
                    <a:lnTo>
                      <a:pt x="2166" y="36"/>
                    </a:lnTo>
                    <a:lnTo>
                      <a:pt x="2166" y="36"/>
                    </a:lnTo>
                    <a:lnTo>
                      <a:pt x="2166" y="42"/>
                    </a:lnTo>
                    <a:lnTo>
                      <a:pt x="2166" y="48"/>
                    </a:lnTo>
                    <a:lnTo>
                      <a:pt x="2166" y="48"/>
                    </a:lnTo>
                    <a:lnTo>
                      <a:pt x="2166" y="54"/>
                    </a:lnTo>
                    <a:lnTo>
                      <a:pt x="2166" y="60"/>
                    </a:lnTo>
                    <a:lnTo>
                      <a:pt x="2166" y="66"/>
                    </a:lnTo>
                    <a:lnTo>
                      <a:pt x="2166" y="72"/>
                    </a:lnTo>
                    <a:lnTo>
                      <a:pt x="2166" y="78"/>
                    </a:lnTo>
                    <a:lnTo>
                      <a:pt x="2166" y="84"/>
                    </a:lnTo>
                    <a:lnTo>
                      <a:pt x="2166" y="90"/>
                    </a:lnTo>
                    <a:lnTo>
                      <a:pt x="2166" y="96"/>
                    </a:lnTo>
                    <a:lnTo>
                      <a:pt x="2166" y="102"/>
                    </a:lnTo>
                    <a:lnTo>
                      <a:pt x="2166" y="108"/>
                    </a:lnTo>
                    <a:lnTo>
                      <a:pt x="2166" y="114"/>
                    </a:lnTo>
                    <a:lnTo>
                      <a:pt x="2166" y="120"/>
                    </a:lnTo>
                    <a:lnTo>
                      <a:pt x="2166" y="126"/>
                    </a:lnTo>
                    <a:lnTo>
                      <a:pt x="2166" y="132"/>
                    </a:lnTo>
                    <a:lnTo>
                      <a:pt x="2166" y="138"/>
                    </a:lnTo>
                    <a:lnTo>
                      <a:pt x="2166" y="144"/>
                    </a:lnTo>
                    <a:lnTo>
                      <a:pt x="2166" y="150"/>
                    </a:lnTo>
                    <a:lnTo>
                      <a:pt x="2166" y="156"/>
                    </a:lnTo>
                    <a:lnTo>
                      <a:pt x="2166" y="162"/>
                    </a:lnTo>
                    <a:lnTo>
                      <a:pt x="2166" y="168"/>
                    </a:lnTo>
                    <a:lnTo>
                      <a:pt x="2166" y="168"/>
                    </a:lnTo>
                    <a:lnTo>
                      <a:pt x="2166" y="174"/>
                    </a:lnTo>
                    <a:lnTo>
                      <a:pt x="2166" y="180"/>
                    </a:lnTo>
                    <a:lnTo>
                      <a:pt x="2166" y="186"/>
                    </a:lnTo>
                    <a:lnTo>
                      <a:pt x="2166" y="192"/>
                    </a:lnTo>
                    <a:lnTo>
                      <a:pt x="2166" y="198"/>
                    </a:lnTo>
                    <a:lnTo>
                      <a:pt x="2166" y="204"/>
                    </a:lnTo>
                    <a:lnTo>
                      <a:pt x="2166" y="210"/>
                    </a:lnTo>
                    <a:lnTo>
                      <a:pt x="2166" y="216"/>
                    </a:lnTo>
                    <a:lnTo>
                      <a:pt x="2166" y="216"/>
                    </a:lnTo>
                    <a:lnTo>
                      <a:pt x="2166" y="222"/>
                    </a:lnTo>
                    <a:lnTo>
                      <a:pt x="2166" y="228"/>
                    </a:lnTo>
                    <a:lnTo>
                      <a:pt x="2166" y="228"/>
                    </a:lnTo>
                    <a:lnTo>
                      <a:pt x="2166" y="234"/>
                    </a:lnTo>
                    <a:lnTo>
                      <a:pt x="2166" y="234"/>
                    </a:lnTo>
                    <a:lnTo>
                      <a:pt x="2166" y="240"/>
                    </a:lnTo>
                    <a:lnTo>
                      <a:pt x="2166" y="240"/>
                    </a:lnTo>
                    <a:lnTo>
                      <a:pt x="2166" y="246"/>
                    </a:lnTo>
                    <a:lnTo>
                      <a:pt x="2166" y="246"/>
                    </a:lnTo>
                    <a:lnTo>
                      <a:pt x="2166" y="246"/>
                    </a:lnTo>
                    <a:lnTo>
                      <a:pt x="2166" y="252"/>
                    </a:lnTo>
                    <a:lnTo>
                      <a:pt x="2166" y="252"/>
                    </a:lnTo>
                    <a:lnTo>
                      <a:pt x="2172" y="252"/>
                    </a:lnTo>
                    <a:lnTo>
                      <a:pt x="2172" y="252"/>
                    </a:lnTo>
                    <a:lnTo>
                      <a:pt x="2172" y="252"/>
                    </a:lnTo>
                    <a:lnTo>
                      <a:pt x="2172" y="252"/>
                    </a:lnTo>
                    <a:lnTo>
                      <a:pt x="2172" y="252"/>
                    </a:lnTo>
                    <a:lnTo>
                      <a:pt x="2172" y="252"/>
                    </a:lnTo>
                    <a:lnTo>
                      <a:pt x="2172" y="252"/>
                    </a:lnTo>
                    <a:lnTo>
                      <a:pt x="2172" y="252"/>
                    </a:lnTo>
                    <a:lnTo>
                      <a:pt x="2172" y="252"/>
                    </a:lnTo>
                    <a:lnTo>
                      <a:pt x="2172" y="252"/>
                    </a:lnTo>
                    <a:lnTo>
                      <a:pt x="2172" y="252"/>
                    </a:lnTo>
                    <a:lnTo>
                      <a:pt x="2172" y="246"/>
                    </a:lnTo>
                    <a:lnTo>
                      <a:pt x="2172" y="246"/>
                    </a:lnTo>
                    <a:lnTo>
                      <a:pt x="2172" y="246"/>
                    </a:lnTo>
                    <a:lnTo>
                      <a:pt x="2172" y="240"/>
                    </a:lnTo>
                    <a:lnTo>
                      <a:pt x="2172" y="240"/>
                    </a:lnTo>
                    <a:lnTo>
                      <a:pt x="2172" y="234"/>
                    </a:lnTo>
                    <a:lnTo>
                      <a:pt x="2172" y="234"/>
                    </a:lnTo>
                    <a:lnTo>
                      <a:pt x="2172" y="228"/>
                    </a:lnTo>
                    <a:lnTo>
                      <a:pt x="2172" y="228"/>
                    </a:lnTo>
                    <a:lnTo>
                      <a:pt x="2172" y="222"/>
                    </a:lnTo>
                    <a:lnTo>
                      <a:pt x="2172" y="216"/>
                    </a:lnTo>
                    <a:lnTo>
                      <a:pt x="2172" y="216"/>
                    </a:lnTo>
                    <a:lnTo>
                      <a:pt x="2172" y="210"/>
                    </a:lnTo>
                    <a:lnTo>
                      <a:pt x="2172" y="204"/>
                    </a:lnTo>
                    <a:lnTo>
                      <a:pt x="2172" y="198"/>
                    </a:lnTo>
                    <a:lnTo>
                      <a:pt x="2172" y="192"/>
                    </a:lnTo>
                    <a:lnTo>
                      <a:pt x="2172" y="186"/>
                    </a:lnTo>
                    <a:lnTo>
                      <a:pt x="2172" y="180"/>
                    </a:lnTo>
                    <a:lnTo>
                      <a:pt x="2172" y="174"/>
                    </a:lnTo>
                    <a:lnTo>
                      <a:pt x="2172" y="168"/>
                    </a:lnTo>
                    <a:lnTo>
                      <a:pt x="2172" y="168"/>
                    </a:lnTo>
                    <a:lnTo>
                      <a:pt x="2172" y="162"/>
                    </a:lnTo>
                    <a:lnTo>
                      <a:pt x="2172" y="156"/>
                    </a:lnTo>
                    <a:lnTo>
                      <a:pt x="2172" y="150"/>
                    </a:lnTo>
                    <a:lnTo>
                      <a:pt x="2172" y="144"/>
                    </a:lnTo>
                    <a:lnTo>
                      <a:pt x="2172" y="138"/>
                    </a:lnTo>
                    <a:lnTo>
                      <a:pt x="2172" y="132"/>
                    </a:lnTo>
                    <a:lnTo>
                      <a:pt x="2172" y="126"/>
                    </a:lnTo>
                    <a:lnTo>
                      <a:pt x="2172" y="120"/>
                    </a:lnTo>
                    <a:lnTo>
                      <a:pt x="2172" y="114"/>
                    </a:lnTo>
                    <a:lnTo>
                      <a:pt x="2172" y="108"/>
                    </a:lnTo>
                    <a:lnTo>
                      <a:pt x="2172" y="102"/>
                    </a:lnTo>
                    <a:lnTo>
                      <a:pt x="2172" y="96"/>
                    </a:lnTo>
                    <a:lnTo>
                      <a:pt x="2172" y="90"/>
                    </a:lnTo>
                    <a:lnTo>
                      <a:pt x="2172" y="84"/>
                    </a:lnTo>
                    <a:lnTo>
                      <a:pt x="2172" y="78"/>
                    </a:lnTo>
                    <a:lnTo>
                      <a:pt x="2172" y="72"/>
                    </a:lnTo>
                    <a:lnTo>
                      <a:pt x="2172" y="66"/>
                    </a:lnTo>
                    <a:lnTo>
                      <a:pt x="2172" y="60"/>
                    </a:lnTo>
                    <a:lnTo>
                      <a:pt x="2172" y="54"/>
                    </a:lnTo>
                    <a:lnTo>
                      <a:pt x="2172" y="48"/>
                    </a:lnTo>
                    <a:lnTo>
                      <a:pt x="2172" y="48"/>
                    </a:lnTo>
                    <a:lnTo>
                      <a:pt x="2172" y="42"/>
                    </a:lnTo>
                    <a:lnTo>
                      <a:pt x="2172" y="36"/>
                    </a:lnTo>
                    <a:lnTo>
                      <a:pt x="2172" y="36"/>
                    </a:lnTo>
                    <a:lnTo>
                      <a:pt x="2172" y="30"/>
                    </a:lnTo>
                    <a:lnTo>
                      <a:pt x="2172" y="30"/>
                    </a:lnTo>
                    <a:lnTo>
                      <a:pt x="2172" y="30"/>
                    </a:lnTo>
                    <a:lnTo>
                      <a:pt x="2172" y="24"/>
                    </a:lnTo>
                    <a:lnTo>
                      <a:pt x="2172" y="24"/>
                    </a:lnTo>
                    <a:lnTo>
                      <a:pt x="2178" y="24"/>
                    </a:lnTo>
                    <a:lnTo>
                      <a:pt x="2178" y="24"/>
                    </a:lnTo>
                    <a:lnTo>
                      <a:pt x="2178" y="24"/>
                    </a:lnTo>
                    <a:lnTo>
                      <a:pt x="2178" y="24"/>
                    </a:lnTo>
                    <a:lnTo>
                      <a:pt x="2178" y="24"/>
                    </a:lnTo>
                    <a:lnTo>
                      <a:pt x="2178" y="24"/>
                    </a:lnTo>
                    <a:lnTo>
                      <a:pt x="2178" y="24"/>
                    </a:lnTo>
                    <a:lnTo>
                      <a:pt x="2178" y="24"/>
                    </a:lnTo>
                    <a:lnTo>
                      <a:pt x="2178" y="24"/>
                    </a:lnTo>
                    <a:lnTo>
                      <a:pt x="2178" y="30"/>
                    </a:lnTo>
                    <a:lnTo>
                      <a:pt x="2178" y="30"/>
                    </a:lnTo>
                    <a:lnTo>
                      <a:pt x="2178" y="30"/>
                    </a:lnTo>
                    <a:lnTo>
                      <a:pt x="2178" y="30"/>
                    </a:lnTo>
                    <a:lnTo>
                      <a:pt x="2178" y="30"/>
                    </a:lnTo>
                    <a:lnTo>
                      <a:pt x="2178" y="36"/>
                    </a:lnTo>
                    <a:lnTo>
                      <a:pt x="2178" y="36"/>
                    </a:lnTo>
                    <a:lnTo>
                      <a:pt x="2178" y="36"/>
                    </a:lnTo>
                    <a:lnTo>
                      <a:pt x="2178" y="36"/>
                    </a:lnTo>
                    <a:lnTo>
                      <a:pt x="2178" y="36"/>
                    </a:lnTo>
                    <a:lnTo>
                      <a:pt x="2178" y="42"/>
                    </a:lnTo>
                    <a:lnTo>
                      <a:pt x="2178" y="42"/>
                    </a:lnTo>
                    <a:lnTo>
                      <a:pt x="2178" y="42"/>
                    </a:lnTo>
                    <a:lnTo>
                      <a:pt x="2178" y="42"/>
                    </a:lnTo>
                    <a:lnTo>
                      <a:pt x="2178" y="42"/>
                    </a:lnTo>
                    <a:lnTo>
                      <a:pt x="2178" y="48"/>
                    </a:lnTo>
                    <a:lnTo>
                      <a:pt x="2178" y="48"/>
                    </a:lnTo>
                    <a:lnTo>
                      <a:pt x="2178" y="48"/>
                    </a:lnTo>
                    <a:lnTo>
                      <a:pt x="2178" y="48"/>
                    </a:lnTo>
                    <a:lnTo>
                      <a:pt x="2178" y="48"/>
                    </a:lnTo>
                    <a:lnTo>
                      <a:pt x="2178" y="54"/>
                    </a:lnTo>
                    <a:lnTo>
                      <a:pt x="2178" y="54"/>
                    </a:lnTo>
                    <a:lnTo>
                      <a:pt x="2178" y="54"/>
                    </a:lnTo>
                    <a:lnTo>
                      <a:pt x="2178" y="54"/>
                    </a:lnTo>
                    <a:lnTo>
                      <a:pt x="2178" y="60"/>
                    </a:lnTo>
                    <a:lnTo>
                      <a:pt x="2178" y="60"/>
                    </a:lnTo>
                    <a:lnTo>
                      <a:pt x="2178" y="60"/>
                    </a:lnTo>
                    <a:lnTo>
                      <a:pt x="2178" y="60"/>
                    </a:lnTo>
                    <a:lnTo>
                      <a:pt x="2178" y="60"/>
                    </a:lnTo>
                    <a:lnTo>
                      <a:pt x="2178" y="66"/>
                    </a:lnTo>
                    <a:lnTo>
                      <a:pt x="2178" y="66"/>
                    </a:lnTo>
                    <a:lnTo>
                      <a:pt x="2178" y="66"/>
                    </a:lnTo>
                    <a:lnTo>
                      <a:pt x="2178" y="66"/>
                    </a:lnTo>
                    <a:lnTo>
                      <a:pt x="2178" y="66"/>
                    </a:lnTo>
                    <a:lnTo>
                      <a:pt x="2178" y="72"/>
                    </a:lnTo>
                    <a:lnTo>
                      <a:pt x="2178" y="72"/>
                    </a:lnTo>
                    <a:lnTo>
                      <a:pt x="2178" y="72"/>
                    </a:lnTo>
                    <a:lnTo>
                      <a:pt x="2178" y="72"/>
                    </a:lnTo>
                    <a:lnTo>
                      <a:pt x="2178" y="72"/>
                    </a:lnTo>
                    <a:lnTo>
                      <a:pt x="2178" y="78"/>
                    </a:lnTo>
                    <a:lnTo>
                      <a:pt x="2178" y="78"/>
                    </a:lnTo>
                    <a:lnTo>
                      <a:pt x="2178" y="78"/>
                    </a:lnTo>
                    <a:lnTo>
                      <a:pt x="2178" y="78"/>
                    </a:lnTo>
                    <a:lnTo>
                      <a:pt x="2178" y="78"/>
                    </a:lnTo>
                    <a:lnTo>
                      <a:pt x="2178" y="84"/>
                    </a:lnTo>
                    <a:lnTo>
                      <a:pt x="2178" y="84"/>
                    </a:lnTo>
                    <a:lnTo>
                      <a:pt x="2178" y="84"/>
                    </a:lnTo>
                    <a:lnTo>
                      <a:pt x="2178" y="84"/>
                    </a:lnTo>
                    <a:lnTo>
                      <a:pt x="2178" y="84"/>
                    </a:lnTo>
                    <a:lnTo>
                      <a:pt x="2178" y="90"/>
                    </a:lnTo>
                    <a:lnTo>
                      <a:pt x="2178" y="90"/>
                    </a:lnTo>
                    <a:lnTo>
                      <a:pt x="2178" y="90"/>
                    </a:lnTo>
                    <a:lnTo>
                      <a:pt x="2184" y="90"/>
                    </a:lnTo>
                    <a:lnTo>
                      <a:pt x="2184" y="90"/>
                    </a:lnTo>
                    <a:lnTo>
                      <a:pt x="2184" y="96"/>
                    </a:lnTo>
                    <a:lnTo>
                      <a:pt x="2184" y="96"/>
                    </a:lnTo>
                    <a:lnTo>
                      <a:pt x="2184" y="96"/>
                    </a:lnTo>
                    <a:lnTo>
                      <a:pt x="2184" y="96"/>
                    </a:lnTo>
                    <a:lnTo>
                      <a:pt x="2184" y="96"/>
                    </a:lnTo>
                    <a:lnTo>
                      <a:pt x="2184" y="102"/>
                    </a:lnTo>
                    <a:lnTo>
                      <a:pt x="2184" y="102"/>
                    </a:lnTo>
                    <a:lnTo>
                      <a:pt x="2184" y="102"/>
                    </a:lnTo>
                    <a:lnTo>
                      <a:pt x="2184" y="102"/>
                    </a:lnTo>
                    <a:lnTo>
                      <a:pt x="2184" y="102"/>
                    </a:lnTo>
                    <a:lnTo>
                      <a:pt x="2184" y="108"/>
                    </a:lnTo>
                    <a:lnTo>
                      <a:pt x="2184" y="108"/>
                    </a:lnTo>
                    <a:lnTo>
                      <a:pt x="2184" y="108"/>
                    </a:lnTo>
                    <a:lnTo>
                      <a:pt x="2184" y="108"/>
                    </a:lnTo>
                    <a:lnTo>
                      <a:pt x="2184" y="108"/>
                    </a:lnTo>
                    <a:lnTo>
                      <a:pt x="2184" y="114"/>
                    </a:lnTo>
                    <a:lnTo>
                      <a:pt x="2184" y="114"/>
                    </a:lnTo>
                    <a:lnTo>
                      <a:pt x="2184" y="114"/>
                    </a:lnTo>
                    <a:lnTo>
                      <a:pt x="2184" y="114"/>
                    </a:lnTo>
                    <a:lnTo>
                      <a:pt x="2184" y="114"/>
                    </a:lnTo>
                    <a:lnTo>
                      <a:pt x="2184" y="120"/>
                    </a:lnTo>
                    <a:lnTo>
                      <a:pt x="2184" y="120"/>
                    </a:lnTo>
                    <a:lnTo>
                      <a:pt x="2184" y="120"/>
                    </a:lnTo>
                    <a:lnTo>
                      <a:pt x="2184" y="120"/>
                    </a:lnTo>
                    <a:lnTo>
                      <a:pt x="2184" y="120"/>
                    </a:lnTo>
                    <a:lnTo>
                      <a:pt x="2184" y="126"/>
                    </a:lnTo>
                    <a:lnTo>
                      <a:pt x="2184" y="126"/>
                    </a:lnTo>
                    <a:lnTo>
                      <a:pt x="2184" y="126"/>
                    </a:lnTo>
                    <a:lnTo>
                      <a:pt x="2184" y="126"/>
                    </a:lnTo>
                    <a:lnTo>
                      <a:pt x="2184" y="126"/>
                    </a:lnTo>
                    <a:lnTo>
                      <a:pt x="2184" y="126"/>
                    </a:lnTo>
                    <a:lnTo>
                      <a:pt x="2184" y="132"/>
                    </a:lnTo>
                    <a:lnTo>
                      <a:pt x="2184" y="132"/>
                    </a:lnTo>
                    <a:lnTo>
                      <a:pt x="2184" y="132"/>
                    </a:lnTo>
                    <a:lnTo>
                      <a:pt x="2184" y="132"/>
                    </a:lnTo>
                    <a:lnTo>
                      <a:pt x="2184" y="132"/>
                    </a:lnTo>
                    <a:lnTo>
                      <a:pt x="2184" y="138"/>
                    </a:lnTo>
                    <a:lnTo>
                      <a:pt x="2184" y="138"/>
                    </a:lnTo>
                    <a:lnTo>
                      <a:pt x="2184" y="138"/>
                    </a:lnTo>
                    <a:lnTo>
                      <a:pt x="2184" y="138"/>
                    </a:lnTo>
                    <a:lnTo>
                      <a:pt x="2184" y="138"/>
                    </a:lnTo>
                    <a:lnTo>
                      <a:pt x="2184" y="144"/>
                    </a:lnTo>
                    <a:lnTo>
                      <a:pt x="2184" y="144"/>
                    </a:lnTo>
                    <a:lnTo>
                      <a:pt x="2184" y="144"/>
                    </a:lnTo>
                    <a:lnTo>
                      <a:pt x="2184" y="144"/>
                    </a:lnTo>
                    <a:lnTo>
                      <a:pt x="2184" y="144"/>
                    </a:lnTo>
                    <a:lnTo>
                      <a:pt x="2184" y="150"/>
                    </a:lnTo>
                    <a:lnTo>
                      <a:pt x="2184" y="150"/>
                    </a:lnTo>
                    <a:lnTo>
                      <a:pt x="2184" y="150"/>
                    </a:lnTo>
                    <a:lnTo>
                      <a:pt x="2184" y="150"/>
                    </a:lnTo>
                    <a:lnTo>
                      <a:pt x="2184" y="150"/>
                    </a:lnTo>
                    <a:lnTo>
                      <a:pt x="2184" y="156"/>
                    </a:lnTo>
                    <a:lnTo>
                      <a:pt x="2184" y="156"/>
                    </a:lnTo>
                    <a:lnTo>
                      <a:pt x="2184" y="156"/>
                    </a:lnTo>
                    <a:lnTo>
                      <a:pt x="2184" y="156"/>
                    </a:lnTo>
                    <a:lnTo>
                      <a:pt x="2184" y="156"/>
                    </a:lnTo>
                    <a:lnTo>
                      <a:pt x="2184" y="156"/>
                    </a:lnTo>
                    <a:lnTo>
                      <a:pt x="2184" y="162"/>
                    </a:lnTo>
                    <a:lnTo>
                      <a:pt x="2184" y="162"/>
                    </a:lnTo>
                    <a:lnTo>
                      <a:pt x="2190" y="162"/>
                    </a:lnTo>
                    <a:lnTo>
                      <a:pt x="2190" y="162"/>
                    </a:lnTo>
                    <a:lnTo>
                      <a:pt x="2190" y="162"/>
                    </a:lnTo>
                    <a:lnTo>
                      <a:pt x="2190" y="168"/>
                    </a:lnTo>
                    <a:lnTo>
                      <a:pt x="2190" y="168"/>
                    </a:lnTo>
                    <a:lnTo>
                      <a:pt x="2190" y="168"/>
                    </a:lnTo>
                    <a:lnTo>
                      <a:pt x="2190" y="168"/>
                    </a:lnTo>
                    <a:lnTo>
                      <a:pt x="2190" y="168"/>
                    </a:lnTo>
                    <a:lnTo>
                      <a:pt x="2190" y="174"/>
                    </a:lnTo>
                    <a:lnTo>
                      <a:pt x="2190" y="174"/>
                    </a:lnTo>
                    <a:lnTo>
                      <a:pt x="2190" y="174"/>
                    </a:lnTo>
                    <a:lnTo>
                      <a:pt x="2190" y="174"/>
                    </a:lnTo>
                    <a:lnTo>
                      <a:pt x="2190" y="174"/>
                    </a:lnTo>
                    <a:lnTo>
                      <a:pt x="2190" y="174"/>
                    </a:lnTo>
                    <a:lnTo>
                      <a:pt x="2190" y="180"/>
                    </a:lnTo>
                    <a:lnTo>
                      <a:pt x="2190" y="180"/>
                    </a:lnTo>
                    <a:lnTo>
                      <a:pt x="2190" y="180"/>
                    </a:lnTo>
                    <a:lnTo>
                      <a:pt x="2190" y="180"/>
                    </a:lnTo>
                    <a:lnTo>
                      <a:pt x="2190" y="180"/>
                    </a:lnTo>
                    <a:lnTo>
                      <a:pt x="2190" y="186"/>
                    </a:lnTo>
                    <a:lnTo>
                      <a:pt x="2190" y="186"/>
                    </a:lnTo>
                    <a:lnTo>
                      <a:pt x="2190" y="186"/>
                    </a:lnTo>
                    <a:lnTo>
                      <a:pt x="2190" y="186"/>
                    </a:lnTo>
                    <a:lnTo>
                      <a:pt x="2190" y="186"/>
                    </a:lnTo>
                    <a:lnTo>
                      <a:pt x="2190" y="186"/>
                    </a:lnTo>
                    <a:lnTo>
                      <a:pt x="2190" y="192"/>
                    </a:lnTo>
                    <a:lnTo>
                      <a:pt x="2190" y="192"/>
                    </a:lnTo>
                    <a:lnTo>
                      <a:pt x="2190" y="192"/>
                    </a:lnTo>
                    <a:lnTo>
                      <a:pt x="2190" y="192"/>
                    </a:lnTo>
                    <a:lnTo>
                      <a:pt x="2190" y="192"/>
                    </a:lnTo>
                    <a:lnTo>
                      <a:pt x="2190" y="198"/>
                    </a:lnTo>
                    <a:lnTo>
                      <a:pt x="2190" y="198"/>
                    </a:lnTo>
                    <a:lnTo>
                      <a:pt x="2190" y="198"/>
                    </a:lnTo>
                    <a:lnTo>
                      <a:pt x="2190" y="198"/>
                    </a:lnTo>
                    <a:lnTo>
                      <a:pt x="2190" y="198"/>
                    </a:lnTo>
                    <a:lnTo>
                      <a:pt x="2190" y="198"/>
                    </a:lnTo>
                    <a:lnTo>
                      <a:pt x="2190" y="204"/>
                    </a:lnTo>
                    <a:lnTo>
                      <a:pt x="2190" y="204"/>
                    </a:lnTo>
                    <a:lnTo>
                      <a:pt x="2190" y="204"/>
                    </a:lnTo>
                    <a:lnTo>
                      <a:pt x="2190" y="204"/>
                    </a:lnTo>
                    <a:lnTo>
                      <a:pt x="2190" y="204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6"/>
                    </a:lnTo>
                    <a:lnTo>
                      <a:pt x="2190" y="216"/>
                    </a:lnTo>
                    <a:lnTo>
                      <a:pt x="2190" y="216"/>
                    </a:lnTo>
                    <a:lnTo>
                      <a:pt x="2190" y="216"/>
                    </a:lnTo>
                    <a:lnTo>
                      <a:pt x="2190" y="216"/>
                    </a:lnTo>
                    <a:lnTo>
                      <a:pt x="2190" y="222"/>
                    </a:lnTo>
                    <a:lnTo>
                      <a:pt x="2190" y="222"/>
                    </a:lnTo>
                    <a:lnTo>
                      <a:pt x="2190" y="222"/>
                    </a:lnTo>
                    <a:lnTo>
                      <a:pt x="2190" y="222"/>
                    </a:lnTo>
                    <a:lnTo>
                      <a:pt x="2202" y="324"/>
                    </a:lnTo>
                    <a:lnTo>
                      <a:pt x="2202" y="330"/>
                    </a:lnTo>
                    <a:lnTo>
                      <a:pt x="2202" y="330"/>
                    </a:lnTo>
                    <a:lnTo>
                      <a:pt x="2202" y="330"/>
                    </a:lnTo>
                    <a:lnTo>
                      <a:pt x="2202" y="330"/>
                    </a:lnTo>
                    <a:lnTo>
                      <a:pt x="2202" y="330"/>
                    </a:lnTo>
                    <a:lnTo>
                      <a:pt x="2202" y="330"/>
                    </a:lnTo>
                    <a:lnTo>
                      <a:pt x="2202" y="330"/>
                    </a:lnTo>
                    <a:lnTo>
                      <a:pt x="2202" y="336"/>
                    </a:lnTo>
                    <a:lnTo>
                      <a:pt x="2202" y="336"/>
                    </a:lnTo>
                    <a:lnTo>
                      <a:pt x="2202" y="336"/>
                    </a:lnTo>
                    <a:lnTo>
                      <a:pt x="2202" y="336"/>
                    </a:lnTo>
                    <a:lnTo>
                      <a:pt x="2202" y="336"/>
                    </a:lnTo>
                    <a:lnTo>
                      <a:pt x="2202" y="336"/>
                    </a:lnTo>
                    <a:lnTo>
                      <a:pt x="2202" y="342"/>
                    </a:lnTo>
                    <a:lnTo>
                      <a:pt x="2202" y="342"/>
                    </a:lnTo>
                    <a:lnTo>
                      <a:pt x="2202" y="342"/>
                    </a:lnTo>
                    <a:lnTo>
                      <a:pt x="2202" y="342"/>
                    </a:lnTo>
                    <a:lnTo>
                      <a:pt x="2202" y="342"/>
                    </a:lnTo>
                    <a:lnTo>
                      <a:pt x="2202" y="342"/>
                    </a:lnTo>
                    <a:lnTo>
                      <a:pt x="2202" y="342"/>
                    </a:lnTo>
                    <a:lnTo>
                      <a:pt x="2202" y="348"/>
                    </a:lnTo>
                    <a:lnTo>
                      <a:pt x="2202" y="348"/>
                    </a:lnTo>
                    <a:lnTo>
                      <a:pt x="2208" y="348"/>
                    </a:lnTo>
                    <a:lnTo>
                      <a:pt x="2208" y="348"/>
                    </a:lnTo>
                    <a:lnTo>
                      <a:pt x="2208" y="348"/>
                    </a:lnTo>
                    <a:lnTo>
                      <a:pt x="2208" y="348"/>
                    </a:lnTo>
                    <a:lnTo>
                      <a:pt x="2208" y="354"/>
                    </a:lnTo>
                    <a:lnTo>
                      <a:pt x="2208" y="354"/>
                    </a:lnTo>
                    <a:lnTo>
                      <a:pt x="2208" y="354"/>
                    </a:lnTo>
                    <a:lnTo>
                      <a:pt x="2208" y="354"/>
                    </a:lnTo>
                    <a:lnTo>
                      <a:pt x="2208" y="354"/>
                    </a:lnTo>
                    <a:lnTo>
                      <a:pt x="2208" y="354"/>
                    </a:lnTo>
                    <a:lnTo>
                      <a:pt x="2208" y="354"/>
                    </a:lnTo>
                    <a:lnTo>
                      <a:pt x="2208" y="360"/>
                    </a:lnTo>
                    <a:lnTo>
                      <a:pt x="2208" y="360"/>
                    </a:lnTo>
                    <a:lnTo>
                      <a:pt x="2208" y="360"/>
                    </a:lnTo>
                    <a:lnTo>
                      <a:pt x="2208" y="360"/>
                    </a:lnTo>
                    <a:lnTo>
                      <a:pt x="2208" y="360"/>
                    </a:lnTo>
                    <a:lnTo>
                      <a:pt x="2208" y="360"/>
                    </a:lnTo>
                    <a:lnTo>
                      <a:pt x="2208" y="360"/>
                    </a:lnTo>
                    <a:lnTo>
                      <a:pt x="2208" y="366"/>
                    </a:lnTo>
                    <a:lnTo>
                      <a:pt x="2208" y="366"/>
                    </a:lnTo>
                    <a:lnTo>
                      <a:pt x="2208" y="366"/>
                    </a:lnTo>
                    <a:lnTo>
                      <a:pt x="2208" y="366"/>
                    </a:lnTo>
                    <a:lnTo>
                      <a:pt x="2208" y="366"/>
                    </a:lnTo>
                    <a:lnTo>
                      <a:pt x="2208" y="366"/>
                    </a:lnTo>
                    <a:lnTo>
                      <a:pt x="2208" y="372"/>
                    </a:lnTo>
                    <a:lnTo>
                      <a:pt x="2208" y="372"/>
                    </a:lnTo>
                    <a:lnTo>
                      <a:pt x="2208" y="372"/>
                    </a:lnTo>
                    <a:lnTo>
                      <a:pt x="2208" y="372"/>
                    </a:lnTo>
                    <a:lnTo>
                      <a:pt x="2208" y="372"/>
                    </a:lnTo>
                    <a:lnTo>
                      <a:pt x="2208" y="372"/>
                    </a:lnTo>
                    <a:lnTo>
                      <a:pt x="2220" y="456"/>
                    </a:lnTo>
                    <a:lnTo>
                      <a:pt x="2220" y="462"/>
                    </a:lnTo>
                    <a:lnTo>
                      <a:pt x="2220" y="462"/>
                    </a:lnTo>
                    <a:lnTo>
                      <a:pt x="2220" y="462"/>
                    </a:lnTo>
                    <a:lnTo>
                      <a:pt x="2220" y="462"/>
                    </a:lnTo>
                    <a:lnTo>
                      <a:pt x="2220" y="462"/>
                    </a:lnTo>
                    <a:lnTo>
                      <a:pt x="2220" y="462"/>
                    </a:lnTo>
                    <a:lnTo>
                      <a:pt x="2220" y="462"/>
                    </a:lnTo>
                    <a:lnTo>
                      <a:pt x="2220" y="468"/>
                    </a:lnTo>
                    <a:lnTo>
                      <a:pt x="2220" y="468"/>
                    </a:lnTo>
                    <a:lnTo>
                      <a:pt x="2220" y="468"/>
                    </a:lnTo>
                    <a:lnTo>
                      <a:pt x="2220" y="468"/>
                    </a:lnTo>
                    <a:lnTo>
                      <a:pt x="2220" y="468"/>
                    </a:lnTo>
                    <a:lnTo>
                      <a:pt x="2220" y="468"/>
                    </a:lnTo>
                    <a:lnTo>
                      <a:pt x="2220" y="468"/>
                    </a:lnTo>
                    <a:lnTo>
                      <a:pt x="2220" y="468"/>
                    </a:lnTo>
                    <a:lnTo>
                      <a:pt x="2220" y="474"/>
                    </a:lnTo>
                    <a:lnTo>
                      <a:pt x="2220" y="474"/>
                    </a:lnTo>
                    <a:lnTo>
                      <a:pt x="2220" y="474"/>
                    </a:lnTo>
                    <a:lnTo>
                      <a:pt x="2220" y="474"/>
                    </a:lnTo>
                    <a:lnTo>
                      <a:pt x="2220" y="474"/>
                    </a:lnTo>
                    <a:lnTo>
                      <a:pt x="2220" y="474"/>
                    </a:lnTo>
                    <a:lnTo>
                      <a:pt x="2220" y="474"/>
                    </a:lnTo>
                    <a:lnTo>
                      <a:pt x="2220" y="474"/>
                    </a:lnTo>
                    <a:lnTo>
                      <a:pt x="2220" y="480"/>
                    </a:lnTo>
                    <a:lnTo>
                      <a:pt x="2220" y="480"/>
                    </a:lnTo>
                    <a:lnTo>
                      <a:pt x="2220" y="480"/>
                    </a:lnTo>
                    <a:lnTo>
                      <a:pt x="2220" y="480"/>
                    </a:lnTo>
                    <a:lnTo>
                      <a:pt x="2220" y="480"/>
                    </a:lnTo>
                    <a:lnTo>
                      <a:pt x="2220" y="480"/>
                    </a:lnTo>
                    <a:lnTo>
                      <a:pt x="2220" y="480"/>
                    </a:lnTo>
                    <a:lnTo>
                      <a:pt x="2220" y="480"/>
                    </a:lnTo>
                    <a:lnTo>
                      <a:pt x="2220" y="480"/>
                    </a:lnTo>
                    <a:lnTo>
                      <a:pt x="2220" y="486"/>
                    </a:lnTo>
                    <a:lnTo>
                      <a:pt x="2220" y="486"/>
                    </a:lnTo>
                    <a:lnTo>
                      <a:pt x="2220" y="486"/>
                    </a:lnTo>
                    <a:lnTo>
                      <a:pt x="2220" y="486"/>
                    </a:lnTo>
                    <a:lnTo>
                      <a:pt x="2220" y="486"/>
                    </a:lnTo>
                    <a:lnTo>
                      <a:pt x="2220" y="486"/>
                    </a:lnTo>
                    <a:lnTo>
                      <a:pt x="2220" y="486"/>
                    </a:lnTo>
                    <a:lnTo>
                      <a:pt x="2220" y="486"/>
                    </a:lnTo>
                    <a:lnTo>
                      <a:pt x="2220" y="492"/>
                    </a:lnTo>
                    <a:lnTo>
                      <a:pt x="2220" y="492"/>
                    </a:lnTo>
                    <a:lnTo>
                      <a:pt x="2220" y="492"/>
                    </a:lnTo>
                    <a:lnTo>
                      <a:pt x="2220" y="492"/>
                    </a:lnTo>
                    <a:lnTo>
                      <a:pt x="2220" y="492"/>
                    </a:lnTo>
                    <a:lnTo>
                      <a:pt x="2220" y="492"/>
                    </a:lnTo>
                    <a:lnTo>
                      <a:pt x="2220" y="492"/>
                    </a:lnTo>
                    <a:lnTo>
                      <a:pt x="2220" y="492"/>
                    </a:lnTo>
                    <a:lnTo>
                      <a:pt x="2220" y="498"/>
                    </a:lnTo>
                    <a:lnTo>
                      <a:pt x="2226" y="498"/>
                    </a:lnTo>
                    <a:lnTo>
                      <a:pt x="2226" y="498"/>
                    </a:lnTo>
                    <a:lnTo>
                      <a:pt x="2226" y="498"/>
                    </a:lnTo>
                    <a:lnTo>
                      <a:pt x="2226" y="498"/>
                    </a:lnTo>
                    <a:lnTo>
                      <a:pt x="2226" y="498"/>
                    </a:lnTo>
                    <a:lnTo>
                      <a:pt x="2226" y="498"/>
                    </a:lnTo>
                    <a:lnTo>
                      <a:pt x="2226" y="498"/>
                    </a:lnTo>
                    <a:lnTo>
                      <a:pt x="2226" y="498"/>
                    </a:lnTo>
                    <a:lnTo>
                      <a:pt x="2226" y="504"/>
                    </a:lnTo>
                    <a:lnTo>
                      <a:pt x="2226" y="504"/>
                    </a:lnTo>
                    <a:lnTo>
                      <a:pt x="2226" y="504"/>
                    </a:lnTo>
                    <a:lnTo>
                      <a:pt x="2226" y="504"/>
                    </a:lnTo>
                    <a:lnTo>
                      <a:pt x="2226" y="504"/>
                    </a:lnTo>
                    <a:lnTo>
                      <a:pt x="2226" y="504"/>
                    </a:lnTo>
                    <a:lnTo>
                      <a:pt x="2226" y="504"/>
                    </a:lnTo>
                    <a:lnTo>
                      <a:pt x="2226" y="504"/>
                    </a:lnTo>
                    <a:lnTo>
                      <a:pt x="2226" y="510"/>
                    </a:lnTo>
                    <a:lnTo>
                      <a:pt x="2226" y="510"/>
                    </a:lnTo>
                    <a:lnTo>
                      <a:pt x="2226" y="510"/>
                    </a:lnTo>
                    <a:lnTo>
                      <a:pt x="2226" y="510"/>
                    </a:lnTo>
                    <a:lnTo>
                      <a:pt x="2226" y="510"/>
                    </a:lnTo>
                    <a:lnTo>
                      <a:pt x="2226" y="510"/>
                    </a:lnTo>
                    <a:lnTo>
                      <a:pt x="2226" y="510"/>
                    </a:lnTo>
                    <a:lnTo>
                      <a:pt x="2226" y="510"/>
                    </a:lnTo>
                    <a:lnTo>
                      <a:pt x="2226" y="510"/>
                    </a:lnTo>
                    <a:lnTo>
                      <a:pt x="2226" y="516"/>
                    </a:lnTo>
                    <a:lnTo>
                      <a:pt x="2226" y="516"/>
                    </a:lnTo>
                    <a:lnTo>
                      <a:pt x="2226" y="516"/>
                    </a:lnTo>
                    <a:lnTo>
                      <a:pt x="2226" y="516"/>
                    </a:lnTo>
                    <a:lnTo>
                      <a:pt x="2226" y="516"/>
                    </a:lnTo>
                    <a:lnTo>
                      <a:pt x="2226" y="516"/>
                    </a:lnTo>
                    <a:lnTo>
                      <a:pt x="2226" y="516"/>
                    </a:lnTo>
                    <a:lnTo>
                      <a:pt x="2226" y="516"/>
                    </a:lnTo>
                    <a:lnTo>
                      <a:pt x="2226" y="516"/>
                    </a:lnTo>
                    <a:lnTo>
                      <a:pt x="2226" y="522"/>
                    </a:lnTo>
                    <a:lnTo>
                      <a:pt x="2226" y="522"/>
                    </a:lnTo>
                    <a:lnTo>
                      <a:pt x="2226" y="522"/>
                    </a:lnTo>
                    <a:lnTo>
                      <a:pt x="2226" y="522"/>
                    </a:lnTo>
                    <a:lnTo>
                      <a:pt x="2226" y="522"/>
                    </a:lnTo>
                    <a:lnTo>
                      <a:pt x="2226" y="522"/>
                    </a:lnTo>
                    <a:lnTo>
                      <a:pt x="2226" y="522"/>
                    </a:lnTo>
                    <a:lnTo>
                      <a:pt x="2226" y="522"/>
                    </a:lnTo>
                    <a:lnTo>
                      <a:pt x="2226" y="522"/>
                    </a:lnTo>
                    <a:lnTo>
                      <a:pt x="2226" y="528"/>
                    </a:lnTo>
                    <a:lnTo>
                      <a:pt x="2226" y="528"/>
                    </a:lnTo>
                    <a:lnTo>
                      <a:pt x="2226" y="528"/>
                    </a:lnTo>
                    <a:lnTo>
                      <a:pt x="2226" y="528"/>
                    </a:lnTo>
                    <a:lnTo>
                      <a:pt x="2226" y="528"/>
                    </a:lnTo>
                    <a:lnTo>
                      <a:pt x="2226" y="528"/>
                    </a:lnTo>
                    <a:lnTo>
                      <a:pt x="2226" y="528"/>
                    </a:lnTo>
                    <a:lnTo>
                      <a:pt x="2226" y="528"/>
                    </a:lnTo>
                    <a:lnTo>
                      <a:pt x="2226" y="528"/>
                    </a:lnTo>
                    <a:lnTo>
                      <a:pt x="2226" y="534"/>
                    </a:lnTo>
                    <a:lnTo>
                      <a:pt x="2226" y="534"/>
                    </a:lnTo>
                    <a:lnTo>
                      <a:pt x="2226" y="534"/>
                    </a:lnTo>
                    <a:lnTo>
                      <a:pt x="2226" y="534"/>
                    </a:lnTo>
                    <a:lnTo>
                      <a:pt x="2226" y="534"/>
                    </a:lnTo>
                    <a:lnTo>
                      <a:pt x="2226" y="534"/>
                    </a:lnTo>
                    <a:lnTo>
                      <a:pt x="2226" y="534"/>
                    </a:lnTo>
                    <a:lnTo>
                      <a:pt x="2226" y="534"/>
                    </a:lnTo>
                    <a:lnTo>
                      <a:pt x="2232" y="534"/>
                    </a:lnTo>
                    <a:lnTo>
                      <a:pt x="2232" y="540"/>
                    </a:lnTo>
                    <a:lnTo>
                      <a:pt x="2232" y="540"/>
                    </a:lnTo>
                    <a:lnTo>
                      <a:pt x="2232" y="540"/>
                    </a:lnTo>
                    <a:lnTo>
                      <a:pt x="2232" y="540"/>
                    </a:lnTo>
                    <a:lnTo>
                      <a:pt x="2232" y="540"/>
                    </a:lnTo>
                    <a:lnTo>
                      <a:pt x="2232" y="540"/>
                    </a:lnTo>
                    <a:lnTo>
                      <a:pt x="2232" y="540"/>
                    </a:lnTo>
                    <a:lnTo>
                      <a:pt x="2232" y="540"/>
                    </a:lnTo>
                    <a:lnTo>
                      <a:pt x="2232" y="540"/>
                    </a:lnTo>
                    <a:lnTo>
                      <a:pt x="2232" y="540"/>
                    </a:lnTo>
                    <a:lnTo>
                      <a:pt x="2232" y="546"/>
                    </a:lnTo>
                    <a:lnTo>
                      <a:pt x="2232" y="546"/>
                    </a:lnTo>
                    <a:lnTo>
                      <a:pt x="2232" y="546"/>
                    </a:lnTo>
                    <a:lnTo>
                      <a:pt x="2232" y="546"/>
                    </a:lnTo>
                    <a:lnTo>
                      <a:pt x="2232" y="546"/>
                    </a:lnTo>
                    <a:lnTo>
                      <a:pt x="2232" y="546"/>
                    </a:lnTo>
                    <a:lnTo>
                      <a:pt x="2232" y="546"/>
                    </a:lnTo>
                    <a:lnTo>
                      <a:pt x="2232" y="546"/>
                    </a:lnTo>
                    <a:lnTo>
                      <a:pt x="2232" y="546"/>
                    </a:lnTo>
                    <a:lnTo>
                      <a:pt x="2232" y="552"/>
                    </a:lnTo>
                    <a:lnTo>
                      <a:pt x="2232" y="552"/>
                    </a:lnTo>
                    <a:lnTo>
                      <a:pt x="2232" y="552"/>
                    </a:lnTo>
                    <a:lnTo>
                      <a:pt x="2232" y="552"/>
                    </a:lnTo>
                    <a:lnTo>
                      <a:pt x="2232" y="552"/>
                    </a:lnTo>
                    <a:lnTo>
                      <a:pt x="2232" y="552"/>
                    </a:lnTo>
                    <a:lnTo>
                      <a:pt x="2232" y="552"/>
                    </a:lnTo>
                    <a:lnTo>
                      <a:pt x="2244" y="612"/>
                    </a:lnTo>
                    <a:lnTo>
                      <a:pt x="2244" y="612"/>
                    </a:lnTo>
                    <a:lnTo>
                      <a:pt x="2244" y="612"/>
                    </a:lnTo>
                    <a:lnTo>
                      <a:pt x="2244" y="612"/>
                    </a:lnTo>
                    <a:lnTo>
                      <a:pt x="2244" y="612"/>
                    </a:lnTo>
                    <a:lnTo>
                      <a:pt x="2244" y="612"/>
                    </a:lnTo>
                    <a:lnTo>
                      <a:pt x="2244" y="612"/>
                    </a:lnTo>
                    <a:lnTo>
                      <a:pt x="2244" y="612"/>
                    </a:lnTo>
                    <a:lnTo>
                      <a:pt x="2244" y="612"/>
                    </a:lnTo>
                    <a:lnTo>
                      <a:pt x="2244" y="612"/>
                    </a:lnTo>
                    <a:lnTo>
                      <a:pt x="2244" y="612"/>
                    </a:lnTo>
                    <a:lnTo>
                      <a:pt x="2244" y="612"/>
                    </a:lnTo>
                    <a:lnTo>
                      <a:pt x="2244" y="618"/>
                    </a:lnTo>
                    <a:lnTo>
                      <a:pt x="2244" y="618"/>
                    </a:lnTo>
                    <a:lnTo>
                      <a:pt x="2244" y="618"/>
                    </a:lnTo>
                    <a:lnTo>
                      <a:pt x="2244" y="618"/>
                    </a:lnTo>
                    <a:lnTo>
                      <a:pt x="2244" y="618"/>
                    </a:lnTo>
                    <a:lnTo>
                      <a:pt x="2244" y="618"/>
                    </a:lnTo>
                    <a:lnTo>
                      <a:pt x="2244" y="618"/>
                    </a:lnTo>
                    <a:lnTo>
                      <a:pt x="2244" y="618"/>
                    </a:lnTo>
                    <a:lnTo>
                      <a:pt x="2244" y="618"/>
                    </a:lnTo>
                    <a:lnTo>
                      <a:pt x="2244" y="618"/>
                    </a:lnTo>
                    <a:lnTo>
                      <a:pt x="2244" y="618"/>
                    </a:lnTo>
                    <a:lnTo>
                      <a:pt x="2244" y="618"/>
                    </a:lnTo>
                    <a:lnTo>
                      <a:pt x="2244" y="618"/>
                    </a:lnTo>
                    <a:lnTo>
                      <a:pt x="2244" y="624"/>
                    </a:lnTo>
                    <a:lnTo>
                      <a:pt x="2244" y="624"/>
                    </a:lnTo>
                    <a:lnTo>
                      <a:pt x="2244" y="624"/>
                    </a:lnTo>
                    <a:lnTo>
                      <a:pt x="2244" y="624"/>
                    </a:lnTo>
                    <a:lnTo>
                      <a:pt x="2244" y="624"/>
                    </a:lnTo>
                    <a:lnTo>
                      <a:pt x="2244" y="624"/>
                    </a:lnTo>
                    <a:lnTo>
                      <a:pt x="2244" y="624"/>
                    </a:lnTo>
                    <a:lnTo>
                      <a:pt x="2244" y="624"/>
                    </a:lnTo>
                    <a:lnTo>
                      <a:pt x="2244" y="624"/>
                    </a:lnTo>
                    <a:lnTo>
                      <a:pt x="2244" y="624"/>
                    </a:lnTo>
                    <a:lnTo>
                      <a:pt x="2244" y="624"/>
                    </a:lnTo>
                    <a:lnTo>
                      <a:pt x="2244" y="624"/>
                    </a:lnTo>
                    <a:lnTo>
                      <a:pt x="2244" y="624"/>
                    </a:lnTo>
                    <a:lnTo>
                      <a:pt x="2244" y="630"/>
                    </a:lnTo>
                    <a:lnTo>
                      <a:pt x="2244" y="630"/>
                    </a:lnTo>
                    <a:lnTo>
                      <a:pt x="2244" y="630"/>
                    </a:lnTo>
                    <a:lnTo>
                      <a:pt x="2244" y="630"/>
                    </a:lnTo>
                    <a:lnTo>
                      <a:pt x="2244" y="630"/>
                    </a:lnTo>
                    <a:lnTo>
                      <a:pt x="2244" y="630"/>
                    </a:lnTo>
                    <a:lnTo>
                      <a:pt x="2244" y="630"/>
                    </a:lnTo>
                    <a:lnTo>
                      <a:pt x="2244" y="630"/>
                    </a:lnTo>
                    <a:lnTo>
                      <a:pt x="2244" y="630"/>
                    </a:lnTo>
                    <a:lnTo>
                      <a:pt x="2244" y="630"/>
                    </a:lnTo>
                    <a:lnTo>
                      <a:pt x="2244" y="630"/>
                    </a:lnTo>
                    <a:lnTo>
                      <a:pt x="2244" y="630"/>
                    </a:lnTo>
                    <a:lnTo>
                      <a:pt x="2244" y="630"/>
                    </a:lnTo>
                    <a:lnTo>
                      <a:pt x="2244" y="630"/>
                    </a:lnTo>
                    <a:lnTo>
                      <a:pt x="2250" y="636"/>
                    </a:lnTo>
                    <a:lnTo>
                      <a:pt x="2256" y="672"/>
                    </a:lnTo>
                    <a:lnTo>
                      <a:pt x="2256" y="672"/>
                    </a:lnTo>
                    <a:lnTo>
                      <a:pt x="2256" y="672"/>
                    </a:lnTo>
                    <a:lnTo>
                      <a:pt x="2256" y="672"/>
                    </a:lnTo>
                    <a:lnTo>
                      <a:pt x="2256" y="672"/>
                    </a:lnTo>
                    <a:lnTo>
                      <a:pt x="2256" y="672"/>
                    </a:lnTo>
                    <a:lnTo>
                      <a:pt x="2256" y="672"/>
                    </a:lnTo>
                    <a:lnTo>
                      <a:pt x="2256" y="672"/>
                    </a:lnTo>
                    <a:lnTo>
                      <a:pt x="2256" y="672"/>
                    </a:lnTo>
                    <a:lnTo>
                      <a:pt x="2256" y="672"/>
                    </a:lnTo>
                    <a:lnTo>
                      <a:pt x="2256" y="672"/>
                    </a:lnTo>
                    <a:lnTo>
                      <a:pt x="2256" y="678"/>
                    </a:lnTo>
                    <a:lnTo>
                      <a:pt x="2256" y="678"/>
                    </a:lnTo>
                    <a:lnTo>
                      <a:pt x="2256" y="678"/>
                    </a:lnTo>
                    <a:lnTo>
                      <a:pt x="2256" y="678"/>
                    </a:lnTo>
                    <a:lnTo>
                      <a:pt x="2256" y="678"/>
                    </a:lnTo>
                    <a:lnTo>
                      <a:pt x="2256" y="678"/>
                    </a:lnTo>
                    <a:lnTo>
                      <a:pt x="2256" y="678"/>
                    </a:lnTo>
                    <a:lnTo>
                      <a:pt x="2262" y="678"/>
                    </a:lnTo>
                    <a:lnTo>
                      <a:pt x="2262" y="678"/>
                    </a:lnTo>
                    <a:lnTo>
                      <a:pt x="2262" y="678"/>
                    </a:lnTo>
                    <a:lnTo>
                      <a:pt x="2262" y="678"/>
                    </a:lnTo>
                    <a:lnTo>
                      <a:pt x="2262" y="678"/>
                    </a:lnTo>
                    <a:lnTo>
                      <a:pt x="2262" y="678"/>
                    </a:lnTo>
                    <a:lnTo>
                      <a:pt x="2262" y="678"/>
                    </a:lnTo>
                    <a:lnTo>
                      <a:pt x="2262" y="678"/>
                    </a:lnTo>
                    <a:lnTo>
                      <a:pt x="2262" y="678"/>
                    </a:lnTo>
                    <a:lnTo>
                      <a:pt x="2262" y="678"/>
                    </a:lnTo>
                    <a:lnTo>
                      <a:pt x="2262" y="678"/>
                    </a:lnTo>
                    <a:lnTo>
                      <a:pt x="2262" y="678"/>
                    </a:lnTo>
                    <a:lnTo>
                      <a:pt x="2262" y="678"/>
                    </a:lnTo>
                    <a:lnTo>
                      <a:pt x="2262" y="678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8" y="690"/>
                    </a:lnTo>
                    <a:lnTo>
                      <a:pt x="2268" y="690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98" y="708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696"/>
                    </a:lnTo>
                    <a:lnTo>
                      <a:pt x="2298" y="696"/>
                    </a:lnTo>
                    <a:lnTo>
                      <a:pt x="2298" y="696"/>
                    </a:lnTo>
                    <a:lnTo>
                      <a:pt x="2298" y="696"/>
                    </a:lnTo>
                    <a:lnTo>
                      <a:pt x="2298" y="696"/>
                    </a:lnTo>
                    <a:lnTo>
                      <a:pt x="2298" y="696"/>
                    </a:lnTo>
                    <a:lnTo>
                      <a:pt x="2298" y="696"/>
                    </a:lnTo>
                    <a:lnTo>
                      <a:pt x="2298" y="696"/>
                    </a:lnTo>
                    <a:lnTo>
                      <a:pt x="2298" y="696"/>
                    </a:lnTo>
                    <a:lnTo>
                      <a:pt x="2298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10" y="684"/>
                    </a:lnTo>
                    <a:lnTo>
                      <a:pt x="2310" y="684"/>
                    </a:lnTo>
                    <a:lnTo>
                      <a:pt x="2310" y="684"/>
                    </a:lnTo>
                    <a:lnTo>
                      <a:pt x="2310" y="684"/>
                    </a:lnTo>
                    <a:lnTo>
                      <a:pt x="2310" y="684"/>
                    </a:lnTo>
                    <a:lnTo>
                      <a:pt x="2310" y="684"/>
                    </a:lnTo>
                    <a:lnTo>
                      <a:pt x="2310" y="684"/>
                    </a:lnTo>
                    <a:lnTo>
                      <a:pt x="2310" y="684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2"/>
                    </a:lnTo>
                    <a:lnTo>
                      <a:pt x="2322" y="636"/>
                    </a:lnTo>
                    <a:lnTo>
                      <a:pt x="2322" y="636"/>
                    </a:lnTo>
                    <a:lnTo>
                      <a:pt x="2322" y="636"/>
                    </a:lnTo>
                    <a:lnTo>
                      <a:pt x="2322" y="636"/>
                    </a:lnTo>
                    <a:lnTo>
                      <a:pt x="2322" y="636"/>
                    </a:lnTo>
                    <a:lnTo>
                      <a:pt x="2322" y="636"/>
                    </a:lnTo>
                    <a:lnTo>
                      <a:pt x="2322" y="636"/>
                    </a:lnTo>
                    <a:lnTo>
                      <a:pt x="2322" y="636"/>
                    </a:lnTo>
                    <a:lnTo>
                      <a:pt x="2322" y="636"/>
                    </a:lnTo>
                    <a:lnTo>
                      <a:pt x="2322" y="636"/>
                    </a:lnTo>
                    <a:lnTo>
                      <a:pt x="2322" y="636"/>
                    </a:lnTo>
                    <a:lnTo>
                      <a:pt x="2322" y="630"/>
                    </a:lnTo>
                    <a:lnTo>
                      <a:pt x="2322" y="630"/>
                    </a:lnTo>
                    <a:lnTo>
                      <a:pt x="2322" y="630"/>
                    </a:lnTo>
                    <a:lnTo>
                      <a:pt x="2322" y="630"/>
                    </a:lnTo>
                    <a:lnTo>
                      <a:pt x="2322" y="630"/>
                    </a:lnTo>
                    <a:lnTo>
                      <a:pt x="2322" y="630"/>
                    </a:lnTo>
                    <a:lnTo>
                      <a:pt x="2322" y="630"/>
                    </a:lnTo>
                    <a:lnTo>
                      <a:pt x="2322" y="630"/>
                    </a:lnTo>
                    <a:lnTo>
                      <a:pt x="2322" y="630"/>
                    </a:lnTo>
                    <a:lnTo>
                      <a:pt x="2322" y="630"/>
                    </a:lnTo>
                    <a:lnTo>
                      <a:pt x="2322" y="630"/>
                    </a:lnTo>
                    <a:lnTo>
                      <a:pt x="2322" y="630"/>
                    </a:lnTo>
                    <a:lnTo>
                      <a:pt x="2322" y="630"/>
                    </a:lnTo>
                    <a:lnTo>
                      <a:pt x="2322" y="630"/>
                    </a:lnTo>
                    <a:lnTo>
                      <a:pt x="2322" y="624"/>
                    </a:lnTo>
                    <a:lnTo>
                      <a:pt x="2322" y="624"/>
                    </a:lnTo>
                    <a:lnTo>
                      <a:pt x="2322" y="624"/>
                    </a:lnTo>
                    <a:lnTo>
                      <a:pt x="2322" y="624"/>
                    </a:lnTo>
                    <a:lnTo>
                      <a:pt x="2322" y="624"/>
                    </a:lnTo>
                    <a:lnTo>
                      <a:pt x="2322" y="624"/>
                    </a:lnTo>
                    <a:lnTo>
                      <a:pt x="2322" y="624"/>
                    </a:lnTo>
                    <a:lnTo>
                      <a:pt x="2322" y="624"/>
                    </a:lnTo>
                    <a:lnTo>
                      <a:pt x="2322" y="624"/>
                    </a:lnTo>
                    <a:lnTo>
                      <a:pt x="2322" y="624"/>
                    </a:lnTo>
                    <a:lnTo>
                      <a:pt x="2322" y="624"/>
                    </a:lnTo>
                    <a:lnTo>
                      <a:pt x="2322" y="624"/>
                    </a:lnTo>
                    <a:lnTo>
                      <a:pt x="2322" y="624"/>
                    </a:lnTo>
                    <a:lnTo>
                      <a:pt x="2322" y="618"/>
                    </a:lnTo>
                    <a:lnTo>
                      <a:pt x="2322" y="618"/>
                    </a:lnTo>
                    <a:lnTo>
                      <a:pt x="2322" y="618"/>
                    </a:lnTo>
                    <a:lnTo>
                      <a:pt x="2322" y="618"/>
                    </a:lnTo>
                    <a:lnTo>
                      <a:pt x="2322" y="618"/>
                    </a:lnTo>
                    <a:lnTo>
                      <a:pt x="2322" y="618"/>
                    </a:lnTo>
                    <a:lnTo>
                      <a:pt x="2322" y="618"/>
                    </a:lnTo>
                    <a:lnTo>
                      <a:pt x="2322" y="618"/>
                    </a:lnTo>
                    <a:lnTo>
                      <a:pt x="2322" y="618"/>
                    </a:lnTo>
                    <a:lnTo>
                      <a:pt x="2322" y="618"/>
                    </a:lnTo>
                    <a:lnTo>
                      <a:pt x="2322" y="618"/>
                    </a:lnTo>
                    <a:lnTo>
                      <a:pt x="2322" y="618"/>
                    </a:lnTo>
                    <a:lnTo>
                      <a:pt x="2328" y="618"/>
                    </a:lnTo>
                    <a:lnTo>
                      <a:pt x="2328" y="612"/>
                    </a:lnTo>
                    <a:lnTo>
                      <a:pt x="2328" y="612"/>
                    </a:lnTo>
                    <a:lnTo>
                      <a:pt x="2334" y="558"/>
                    </a:lnTo>
                    <a:lnTo>
                      <a:pt x="2334" y="558"/>
                    </a:lnTo>
                    <a:lnTo>
                      <a:pt x="2334" y="558"/>
                    </a:lnTo>
                    <a:lnTo>
                      <a:pt x="2334" y="558"/>
                    </a:lnTo>
                    <a:lnTo>
                      <a:pt x="2334" y="558"/>
                    </a:lnTo>
                    <a:lnTo>
                      <a:pt x="2334" y="558"/>
                    </a:lnTo>
                    <a:lnTo>
                      <a:pt x="2334" y="558"/>
                    </a:lnTo>
                    <a:lnTo>
                      <a:pt x="2334" y="552"/>
                    </a:lnTo>
                    <a:lnTo>
                      <a:pt x="2334" y="552"/>
                    </a:lnTo>
                    <a:lnTo>
                      <a:pt x="2334" y="552"/>
                    </a:lnTo>
                    <a:lnTo>
                      <a:pt x="2334" y="552"/>
                    </a:lnTo>
                    <a:lnTo>
                      <a:pt x="2334" y="552"/>
                    </a:lnTo>
                    <a:lnTo>
                      <a:pt x="2334" y="552"/>
                    </a:lnTo>
                    <a:lnTo>
                      <a:pt x="2334" y="552"/>
                    </a:lnTo>
                    <a:lnTo>
                      <a:pt x="2334" y="552"/>
                    </a:lnTo>
                    <a:lnTo>
                      <a:pt x="2334" y="552"/>
                    </a:lnTo>
                    <a:lnTo>
                      <a:pt x="2340" y="552"/>
                    </a:lnTo>
                    <a:lnTo>
                      <a:pt x="2340" y="546"/>
                    </a:lnTo>
                    <a:lnTo>
                      <a:pt x="2340" y="546"/>
                    </a:lnTo>
                    <a:lnTo>
                      <a:pt x="2340" y="546"/>
                    </a:lnTo>
                    <a:lnTo>
                      <a:pt x="2340" y="546"/>
                    </a:lnTo>
                    <a:lnTo>
                      <a:pt x="2340" y="546"/>
                    </a:lnTo>
                    <a:lnTo>
                      <a:pt x="2340" y="546"/>
                    </a:lnTo>
                    <a:lnTo>
                      <a:pt x="2340" y="546"/>
                    </a:lnTo>
                    <a:lnTo>
                      <a:pt x="2340" y="546"/>
                    </a:lnTo>
                    <a:lnTo>
                      <a:pt x="2340" y="546"/>
                    </a:lnTo>
                    <a:lnTo>
                      <a:pt x="2340" y="540"/>
                    </a:lnTo>
                    <a:lnTo>
                      <a:pt x="2340" y="540"/>
                    </a:lnTo>
                    <a:lnTo>
                      <a:pt x="2340" y="540"/>
                    </a:lnTo>
                    <a:lnTo>
                      <a:pt x="2340" y="540"/>
                    </a:lnTo>
                    <a:lnTo>
                      <a:pt x="2340" y="540"/>
                    </a:lnTo>
                    <a:lnTo>
                      <a:pt x="2340" y="540"/>
                    </a:lnTo>
                    <a:lnTo>
                      <a:pt x="2340" y="540"/>
                    </a:lnTo>
                    <a:lnTo>
                      <a:pt x="2340" y="540"/>
                    </a:lnTo>
                    <a:lnTo>
                      <a:pt x="2340" y="540"/>
                    </a:lnTo>
                    <a:lnTo>
                      <a:pt x="2340" y="540"/>
                    </a:lnTo>
                    <a:lnTo>
                      <a:pt x="2340" y="534"/>
                    </a:lnTo>
                    <a:lnTo>
                      <a:pt x="2340" y="534"/>
                    </a:lnTo>
                    <a:lnTo>
                      <a:pt x="2340" y="534"/>
                    </a:lnTo>
                    <a:lnTo>
                      <a:pt x="2340" y="534"/>
                    </a:lnTo>
                    <a:lnTo>
                      <a:pt x="2340" y="534"/>
                    </a:lnTo>
                    <a:lnTo>
                      <a:pt x="2340" y="534"/>
                    </a:lnTo>
                    <a:lnTo>
                      <a:pt x="2340" y="534"/>
                    </a:lnTo>
                    <a:lnTo>
                      <a:pt x="2340" y="534"/>
                    </a:lnTo>
                    <a:lnTo>
                      <a:pt x="2340" y="534"/>
                    </a:lnTo>
                    <a:lnTo>
                      <a:pt x="2340" y="528"/>
                    </a:lnTo>
                    <a:lnTo>
                      <a:pt x="2340" y="528"/>
                    </a:lnTo>
                    <a:lnTo>
                      <a:pt x="2340" y="528"/>
                    </a:lnTo>
                    <a:lnTo>
                      <a:pt x="2340" y="528"/>
                    </a:lnTo>
                    <a:lnTo>
                      <a:pt x="2340" y="528"/>
                    </a:lnTo>
                    <a:lnTo>
                      <a:pt x="2340" y="528"/>
                    </a:lnTo>
                    <a:lnTo>
                      <a:pt x="2340" y="528"/>
                    </a:lnTo>
                    <a:lnTo>
                      <a:pt x="2340" y="528"/>
                    </a:lnTo>
                    <a:lnTo>
                      <a:pt x="2340" y="528"/>
                    </a:lnTo>
                    <a:lnTo>
                      <a:pt x="2340" y="522"/>
                    </a:lnTo>
                    <a:lnTo>
                      <a:pt x="2340" y="522"/>
                    </a:lnTo>
                    <a:lnTo>
                      <a:pt x="2340" y="522"/>
                    </a:lnTo>
                    <a:lnTo>
                      <a:pt x="2340" y="522"/>
                    </a:lnTo>
                    <a:lnTo>
                      <a:pt x="2340" y="522"/>
                    </a:lnTo>
                    <a:lnTo>
                      <a:pt x="2340" y="522"/>
                    </a:lnTo>
                    <a:lnTo>
                      <a:pt x="2340" y="522"/>
                    </a:lnTo>
                    <a:lnTo>
                      <a:pt x="2340" y="522"/>
                    </a:lnTo>
                    <a:lnTo>
                      <a:pt x="2340" y="522"/>
                    </a:lnTo>
                    <a:lnTo>
                      <a:pt x="2340" y="516"/>
                    </a:lnTo>
                    <a:lnTo>
                      <a:pt x="2340" y="516"/>
                    </a:lnTo>
                    <a:lnTo>
                      <a:pt x="2340" y="516"/>
                    </a:lnTo>
                    <a:lnTo>
                      <a:pt x="2340" y="516"/>
                    </a:lnTo>
                    <a:lnTo>
                      <a:pt x="2340" y="516"/>
                    </a:lnTo>
                    <a:lnTo>
                      <a:pt x="2340" y="516"/>
                    </a:lnTo>
                    <a:lnTo>
                      <a:pt x="2340" y="516"/>
                    </a:lnTo>
                    <a:lnTo>
                      <a:pt x="2340" y="516"/>
                    </a:lnTo>
                    <a:lnTo>
                      <a:pt x="2340" y="516"/>
                    </a:lnTo>
                    <a:lnTo>
                      <a:pt x="2340" y="510"/>
                    </a:lnTo>
                    <a:lnTo>
                      <a:pt x="2340" y="510"/>
                    </a:lnTo>
                    <a:lnTo>
                      <a:pt x="2340" y="510"/>
                    </a:lnTo>
                    <a:lnTo>
                      <a:pt x="2340" y="510"/>
                    </a:lnTo>
                    <a:lnTo>
                      <a:pt x="2346" y="510"/>
                    </a:lnTo>
                    <a:lnTo>
                      <a:pt x="2346" y="510"/>
                    </a:lnTo>
                    <a:lnTo>
                      <a:pt x="2346" y="510"/>
                    </a:lnTo>
                    <a:lnTo>
                      <a:pt x="2346" y="510"/>
                    </a:lnTo>
                    <a:lnTo>
                      <a:pt x="2346" y="510"/>
                    </a:lnTo>
                    <a:lnTo>
                      <a:pt x="2346" y="504"/>
                    </a:lnTo>
                    <a:lnTo>
                      <a:pt x="2346" y="504"/>
                    </a:lnTo>
                    <a:lnTo>
                      <a:pt x="2346" y="504"/>
                    </a:lnTo>
                    <a:lnTo>
                      <a:pt x="2346" y="504"/>
                    </a:lnTo>
                    <a:lnTo>
                      <a:pt x="2346" y="504"/>
                    </a:lnTo>
                    <a:lnTo>
                      <a:pt x="2346" y="504"/>
                    </a:lnTo>
                    <a:lnTo>
                      <a:pt x="2346" y="504"/>
                    </a:lnTo>
                    <a:lnTo>
                      <a:pt x="2346" y="504"/>
                    </a:lnTo>
                    <a:lnTo>
                      <a:pt x="2346" y="498"/>
                    </a:lnTo>
                    <a:lnTo>
                      <a:pt x="2346" y="498"/>
                    </a:lnTo>
                    <a:lnTo>
                      <a:pt x="2346" y="498"/>
                    </a:lnTo>
                    <a:lnTo>
                      <a:pt x="2346" y="498"/>
                    </a:lnTo>
                    <a:lnTo>
                      <a:pt x="2346" y="498"/>
                    </a:lnTo>
                    <a:lnTo>
                      <a:pt x="2346" y="498"/>
                    </a:lnTo>
                    <a:lnTo>
                      <a:pt x="2346" y="498"/>
                    </a:lnTo>
                    <a:lnTo>
                      <a:pt x="2346" y="498"/>
                    </a:lnTo>
                    <a:lnTo>
                      <a:pt x="2346" y="498"/>
                    </a:lnTo>
                    <a:lnTo>
                      <a:pt x="2346" y="492"/>
                    </a:lnTo>
                    <a:lnTo>
                      <a:pt x="2346" y="492"/>
                    </a:lnTo>
                    <a:lnTo>
                      <a:pt x="2346" y="492"/>
                    </a:lnTo>
                    <a:lnTo>
                      <a:pt x="2346" y="492"/>
                    </a:lnTo>
                    <a:lnTo>
                      <a:pt x="2346" y="492"/>
                    </a:lnTo>
                    <a:lnTo>
                      <a:pt x="2346" y="492"/>
                    </a:lnTo>
                    <a:lnTo>
                      <a:pt x="2346" y="492"/>
                    </a:lnTo>
                    <a:lnTo>
                      <a:pt x="2346" y="492"/>
                    </a:lnTo>
                    <a:lnTo>
                      <a:pt x="2346" y="486"/>
                    </a:lnTo>
                    <a:lnTo>
                      <a:pt x="2346" y="486"/>
                    </a:lnTo>
                    <a:lnTo>
                      <a:pt x="2346" y="486"/>
                    </a:lnTo>
                    <a:lnTo>
                      <a:pt x="2346" y="486"/>
                    </a:lnTo>
                    <a:lnTo>
                      <a:pt x="2346" y="486"/>
                    </a:lnTo>
                    <a:lnTo>
                      <a:pt x="2346" y="486"/>
                    </a:lnTo>
                    <a:lnTo>
                      <a:pt x="2346" y="486"/>
                    </a:lnTo>
                    <a:lnTo>
                      <a:pt x="2346" y="486"/>
                    </a:lnTo>
                    <a:lnTo>
                      <a:pt x="2346" y="480"/>
                    </a:lnTo>
                    <a:lnTo>
                      <a:pt x="2346" y="480"/>
                    </a:lnTo>
                    <a:lnTo>
                      <a:pt x="2346" y="480"/>
                    </a:lnTo>
                    <a:lnTo>
                      <a:pt x="2346" y="480"/>
                    </a:lnTo>
                    <a:lnTo>
                      <a:pt x="2346" y="480"/>
                    </a:lnTo>
                    <a:lnTo>
                      <a:pt x="2346" y="480"/>
                    </a:lnTo>
                    <a:lnTo>
                      <a:pt x="2346" y="480"/>
                    </a:lnTo>
                    <a:lnTo>
                      <a:pt x="2346" y="480"/>
                    </a:lnTo>
                    <a:lnTo>
                      <a:pt x="2346" y="480"/>
                    </a:lnTo>
                    <a:lnTo>
                      <a:pt x="2346" y="474"/>
                    </a:lnTo>
                    <a:lnTo>
                      <a:pt x="2346" y="474"/>
                    </a:lnTo>
                    <a:lnTo>
                      <a:pt x="2346" y="474"/>
                    </a:lnTo>
                    <a:lnTo>
                      <a:pt x="2346" y="474"/>
                    </a:lnTo>
                    <a:lnTo>
                      <a:pt x="2346" y="474"/>
                    </a:lnTo>
                    <a:lnTo>
                      <a:pt x="2346" y="474"/>
                    </a:lnTo>
                    <a:lnTo>
                      <a:pt x="2346" y="474"/>
                    </a:lnTo>
                    <a:lnTo>
                      <a:pt x="2346" y="474"/>
                    </a:lnTo>
                    <a:lnTo>
                      <a:pt x="2346" y="468"/>
                    </a:lnTo>
                    <a:lnTo>
                      <a:pt x="2346" y="468"/>
                    </a:lnTo>
                    <a:lnTo>
                      <a:pt x="2346" y="468"/>
                    </a:lnTo>
                    <a:lnTo>
                      <a:pt x="2346" y="468"/>
                    </a:lnTo>
                    <a:lnTo>
                      <a:pt x="2346" y="468"/>
                    </a:lnTo>
                    <a:lnTo>
                      <a:pt x="2346" y="468"/>
                    </a:lnTo>
                    <a:lnTo>
                      <a:pt x="2346" y="468"/>
                    </a:lnTo>
                    <a:lnTo>
                      <a:pt x="2352" y="468"/>
                    </a:lnTo>
                    <a:lnTo>
                      <a:pt x="2352" y="468"/>
                    </a:lnTo>
                    <a:lnTo>
                      <a:pt x="2352" y="462"/>
                    </a:lnTo>
                    <a:lnTo>
                      <a:pt x="2352" y="462"/>
                    </a:lnTo>
                    <a:lnTo>
                      <a:pt x="2352" y="462"/>
                    </a:lnTo>
                    <a:lnTo>
                      <a:pt x="2352" y="462"/>
                    </a:lnTo>
                    <a:lnTo>
                      <a:pt x="2352" y="462"/>
                    </a:lnTo>
                    <a:lnTo>
                      <a:pt x="2352" y="462"/>
                    </a:lnTo>
                    <a:lnTo>
                      <a:pt x="2352" y="462"/>
                    </a:lnTo>
                    <a:lnTo>
                      <a:pt x="2352" y="462"/>
                    </a:lnTo>
                    <a:lnTo>
                      <a:pt x="2352" y="456"/>
                    </a:lnTo>
                    <a:lnTo>
                      <a:pt x="2352" y="456"/>
                    </a:lnTo>
                    <a:lnTo>
                      <a:pt x="2352" y="456"/>
                    </a:lnTo>
                    <a:lnTo>
                      <a:pt x="2352" y="456"/>
                    </a:lnTo>
                    <a:lnTo>
                      <a:pt x="2352" y="456"/>
                    </a:lnTo>
                    <a:lnTo>
                      <a:pt x="2352" y="456"/>
                    </a:lnTo>
                    <a:lnTo>
                      <a:pt x="2352" y="456"/>
                    </a:lnTo>
                    <a:lnTo>
                      <a:pt x="2352" y="456"/>
                    </a:lnTo>
                    <a:lnTo>
                      <a:pt x="2352" y="450"/>
                    </a:lnTo>
                    <a:lnTo>
                      <a:pt x="2352" y="450"/>
                    </a:lnTo>
                    <a:lnTo>
                      <a:pt x="2352" y="450"/>
                    </a:lnTo>
                    <a:lnTo>
                      <a:pt x="2352" y="450"/>
                    </a:lnTo>
                    <a:lnTo>
                      <a:pt x="2352" y="450"/>
                    </a:lnTo>
                    <a:lnTo>
                      <a:pt x="2352" y="450"/>
                    </a:lnTo>
                    <a:lnTo>
                      <a:pt x="2352" y="450"/>
                    </a:lnTo>
                    <a:lnTo>
                      <a:pt x="2352" y="450"/>
                    </a:lnTo>
                    <a:lnTo>
                      <a:pt x="2352" y="450"/>
                    </a:lnTo>
                    <a:lnTo>
                      <a:pt x="2352" y="444"/>
                    </a:lnTo>
                    <a:lnTo>
                      <a:pt x="2352" y="444"/>
                    </a:lnTo>
                    <a:lnTo>
                      <a:pt x="2352" y="444"/>
                    </a:lnTo>
                    <a:lnTo>
                      <a:pt x="2352" y="444"/>
                    </a:lnTo>
                    <a:lnTo>
                      <a:pt x="2352" y="444"/>
                    </a:lnTo>
                    <a:lnTo>
                      <a:pt x="2352" y="444"/>
                    </a:lnTo>
                    <a:lnTo>
                      <a:pt x="2352" y="444"/>
                    </a:lnTo>
                    <a:lnTo>
                      <a:pt x="2352" y="438"/>
                    </a:lnTo>
                    <a:lnTo>
                      <a:pt x="2352" y="438"/>
                    </a:lnTo>
                    <a:lnTo>
                      <a:pt x="2352" y="438"/>
                    </a:lnTo>
                    <a:lnTo>
                      <a:pt x="2352" y="438"/>
                    </a:lnTo>
                    <a:lnTo>
                      <a:pt x="2352" y="438"/>
                    </a:lnTo>
                    <a:lnTo>
                      <a:pt x="2352" y="438"/>
                    </a:lnTo>
                    <a:lnTo>
                      <a:pt x="2352" y="438"/>
                    </a:lnTo>
                    <a:lnTo>
                      <a:pt x="2352" y="438"/>
                    </a:lnTo>
                    <a:lnTo>
                      <a:pt x="2352" y="432"/>
                    </a:lnTo>
                    <a:lnTo>
                      <a:pt x="2352" y="432"/>
                    </a:lnTo>
                    <a:lnTo>
                      <a:pt x="2352" y="432"/>
                    </a:lnTo>
                    <a:lnTo>
                      <a:pt x="2352" y="432"/>
                    </a:lnTo>
                    <a:lnTo>
                      <a:pt x="2352" y="432"/>
                    </a:lnTo>
                    <a:lnTo>
                      <a:pt x="2352" y="432"/>
                    </a:lnTo>
                    <a:lnTo>
                      <a:pt x="2352" y="432"/>
                    </a:lnTo>
                    <a:lnTo>
                      <a:pt x="2352" y="426"/>
                    </a:lnTo>
                    <a:lnTo>
                      <a:pt x="2352" y="426"/>
                    </a:lnTo>
                    <a:lnTo>
                      <a:pt x="2352" y="426"/>
                    </a:lnTo>
                    <a:lnTo>
                      <a:pt x="2352" y="426"/>
                    </a:lnTo>
                    <a:lnTo>
                      <a:pt x="2352" y="426"/>
                    </a:lnTo>
                    <a:lnTo>
                      <a:pt x="2352" y="426"/>
                    </a:lnTo>
                    <a:lnTo>
                      <a:pt x="2352" y="426"/>
                    </a:lnTo>
                    <a:lnTo>
                      <a:pt x="2352" y="426"/>
                    </a:lnTo>
                    <a:lnTo>
                      <a:pt x="2352" y="420"/>
                    </a:lnTo>
                    <a:lnTo>
                      <a:pt x="2352" y="420"/>
                    </a:lnTo>
                    <a:lnTo>
                      <a:pt x="2352" y="420"/>
                    </a:lnTo>
                    <a:lnTo>
                      <a:pt x="2352" y="420"/>
                    </a:lnTo>
                    <a:lnTo>
                      <a:pt x="2352" y="420"/>
                    </a:lnTo>
                    <a:lnTo>
                      <a:pt x="2358" y="420"/>
                    </a:lnTo>
                    <a:lnTo>
                      <a:pt x="2358" y="420"/>
                    </a:lnTo>
                    <a:lnTo>
                      <a:pt x="2358" y="414"/>
                    </a:lnTo>
                    <a:lnTo>
                      <a:pt x="2358" y="414"/>
                    </a:lnTo>
                    <a:lnTo>
                      <a:pt x="2358" y="414"/>
                    </a:lnTo>
                    <a:lnTo>
                      <a:pt x="2358" y="414"/>
                    </a:lnTo>
                    <a:lnTo>
                      <a:pt x="2358" y="414"/>
                    </a:lnTo>
                    <a:lnTo>
                      <a:pt x="2358" y="414"/>
                    </a:lnTo>
                    <a:lnTo>
                      <a:pt x="2358" y="414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2"/>
                    </a:lnTo>
                    <a:lnTo>
                      <a:pt x="2358" y="402"/>
                    </a:lnTo>
                    <a:lnTo>
                      <a:pt x="2358" y="402"/>
                    </a:lnTo>
                    <a:lnTo>
                      <a:pt x="2358" y="402"/>
                    </a:lnTo>
                    <a:lnTo>
                      <a:pt x="2358" y="402"/>
                    </a:lnTo>
                    <a:lnTo>
                      <a:pt x="2358" y="402"/>
                    </a:lnTo>
                    <a:lnTo>
                      <a:pt x="2358" y="402"/>
                    </a:lnTo>
                    <a:lnTo>
                      <a:pt x="2358" y="396"/>
                    </a:lnTo>
                    <a:lnTo>
                      <a:pt x="2358" y="396"/>
                    </a:lnTo>
                    <a:lnTo>
                      <a:pt x="2358" y="396"/>
                    </a:lnTo>
                    <a:lnTo>
                      <a:pt x="2358" y="396"/>
                    </a:lnTo>
                    <a:lnTo>
                      <a:pt x="2358" y="396"/>
                    </a:lnTo>
                    <a:lnTo>
                      <a:pt x="2358" y="396"/>
                    </a:lnTo>
                    <a:lnTo>
                      <a:pt x="2358" y="396"/>
                    </a:lnTo>
                    <a:lnTo>
                      <a:pt x="2358" y="390"/>
                    </a:lnTo>
                    <a:lnTo>
                      <a:pt x="2358" y="390"/>
                    </a:lnTo>
                    <a:lnTo>
                      <a:pt x="2358" y="390"/>
                    </a:lnTo>
                    <a:lnTo>
                      <a:pt x="2358" y="390"/>
                    </a:lnTo>
                    <a:lnTo>
                      <a:pt x="2358" y="390"/>
                    </a:lnTo>
                    <a:lnTo>
                      <a:pt x="2358" y="390"/>
                    </a:lnTo>
                    <a:lnTo>
                      <a:pt x="2358" y="390"/>
                    </a:lnTo>
                    <a:lnTo>
                      <a:pt x="2358" y="384"/>
                    </a:lnTo>
                    <a:lnTo>
                      <a:pt x="2358" y="384"/>
                    </a:lnTo>
                    <a:lnTo>
                      <a:pt x="2358" y="384"/>
                    </a:lnTo>
                    <a:lnTo>
                      <a:pt x="2358" y="384"/>
                    </a:lnTo>
                    <a:lnTo>
                      <a:pt x="2358" y="384"/>
                    </a:lnTo>
                    <a:lnTo>
                      <a:pt x="2358" y="384"/>
                    </a:lnTo>
                    <a:lnTo>
                      <a:pt x="2358" y="384"/>
                    </a:lnTo>
                    <a:lnTo>
                      <a:pt x="2358" y="378"/>
                    </a:lnTo>
                    <a:lnTo>
                      <a:pt x="2358" y="378"/>
                    </a:lnTo>
                    <a:lnTo>
                      <a:pt x="2358" y="378"/>
                    </a:lnTo>
                    <a:lnTo>
                      <a:pt x="2358" y="378"/>
                    </a:lnTo>
                    <a:lnTo>
                      <a:pt x="2358" y="378"/>
                    </a:lnTo>
                    <a:lnTo>
                      <a:pt x="2358" y="378"/>
                    </a:lnTo>
                    <a:lnTo>
                      <a:pt x="2358" y="378"/>
                    </a:lnTo>
                    <a:lnTo>
                      <a:pt x="2358" y="372"/>
                    </a:lnTo>
                    <a:lnTo>
                      <a:pt x="2358" y="372"/>
                    </a:lnTo>
                    <a:lnTo>
                      <a:pt x="2358" y="372"/>
                    </a:lnTo>
                    <a:lnTo>
                      <a:pt x="2358" y="372"/>
                    </a:lnTo>
                    <a:lnTo>
                      <a:pt x="2358" y="366"/>
                    </a:lnTo>
                    <a:lnTo>
                      <a:pt x="2358" y="366"/>
                    </a:lnTo>
                    <a:lnTo>
                      <a:pt x="2358" y="366"/>
                    </a:lnTo>
                    <a:lnTo>
                      <a:pt x="2358" y="360"/>
                    </a:lnTo>
                    <a:lnTo>
                      <a:pt x="2358" y="360"/>
                    </a:lnTo>
                    <a:lnTo>
                      <a:pt x="2358" y="354"/>
                    </a:lnTo>
                    <a:lnTo>
                      <a:pt x="2364" y="354"/>
                    </a:lnTo>
                    <a:lnTo>
                      <a:pt x="2364" y="348"/>
                    </a:lnTo>
                    <a:lnTo>
                      <a:pt x="2364" y="348"/>
                    </a:lnTo>
                    <a:lnTo>
                      <a:pt x="2364" y="342"/>
                    </a:lnTo>
                    <a:lnTo>
                      <a:pt x="2364" y="336"/>
                    </a:lnTo>
                    <a:lnTo>
                      <a:pt x="2364" y="330"/>
                    </a:lnTo>
                    <a:lnTo>
                      <a:pt x="2364" y="330"/>
                    </a:lnTo>
                    <a:lnTo>
                      <a:pt x="2364" y="324"/>
                    </a:lnTo>
                    <a:lnTo>
                      <a:pt x="2364" y="318"/>
                    </a:lnTo>
                    <a:lnTo>
                      <a:pt x="2364" y="312"/>
                    </a:lnTo>
                    <a:lnTo>
                      <a:pt x="2364" y="306"/>
                    </a:lnTo>
                    <a:lnTo>
                      <a:pt x="2364" y="300"/>
                    </a:lnTo>
                    <a:lnTo>
                      <a:pt x="2364" y="294"/>
                    </a:lnTo>
                    <a:lnTo>
                      <a:pt x="2364" y="294"/>
                    </a:lnTo>
                    <a:lnTo>
                      <a:pt x="2364" y="288"/>
                    </a:lnTo>
                    <a:lnTo>
                      <a:pt x="2364" y="282"/>
                    </a:lnTo>
                    <a:lnTo>
                      <a:pt x="2364" y="276"/>
                    </a:lnTo>
                    <a:lnTo>
                      <a:pt x="2364" y="270"/>
                    </a:lnTo>
                    <a:lnTo>
                      <a:pt x="2364" y="264"/>
                    </a:lnTo>
                    <a:lnTo>
                      <a:pt x="2364" y="258"/>
                    </a:lnTo>
                    <a:lnTo>
                      <a:pt x="2364" y="252"/>
                    </a:lnTo>
                    <a:lnTo>
                      <a:pt x="2364" y="246"/>
                    </a:lnTo>
                    <a:lnTo>
                      <a:pt x="2364" y="240"/>
                    </a:lnTo>
                    <a:lnTo>
                      <a:pt x="2364" y="234"/>
                    </a:lnTo>
                    <a:lnTo>
                      <a:pt x="2364" y="228"/>
                    </a:lnTo>
                    <a:lnTo>
                      <a:pt x="2364" y="222"/>
                    </a:lnTo>
                    <a:lnTo>
                      <a:pt x="2364" y="216"/>
                    </a:lnTo>
                    <a:lnTo>
                      <a:pt x="2364" y="210"/>
                    </a:lnTo>
                    <a:lnTo>
                      <a:pt x="2364" y="204"/>
                    </a:lnTo>
                    <a:lnTo>
                      <a:pt x="2364" y="198"/>
                    </a:lnTo>
                    <a:lnTo>
                      <a:pt x="2364" y="192"/>
                    </a:lnTo>
                    <a:lnTo>
                      <a:pt x="2364" y="186"/>
                    </a:lnTo>
                    <a:lnTo>
                      <a:pt x="2364" y="180"/>
                    </a:lnTo>
                    <a:lnTo>
                      <a:pt x="2364" y="174"/>
                    </a:lnTo>
                    <a:lnTo>
                      <a:pt x="2364" y="168"/>
                    </a:lnTo>
                    <a:lnTo>
                      <a:pt x="2364" y="162"/>
                    </a:lnTo>
                    <a:lnTo>
                      <a:pt x="2364" y="162"/>
                    </a:lnTo>
                    <a:lnTo>
                      <a:pt x="2364" y="156"/>
                    </a:lnTo>
                    <a:lnTo>
                      <a:pt x="2364" y="150"/>
                    </a:lnTo>
                    <a:lnTo>
                      <a:pt x="2364" y="150"/>
                    </a:lnTo>
                    <a:lnTo>
                      <a:pt x="2364" y="144"/>
                    </a:lnTo>
                    <a:lnTo>
                      <a:pt x="2364" y="138"/>
                    </a:lnTo>
                    <a:lnTo>
                      <a:pt x="2364" y="138"/>
                    </a:lnTo>
                    <a:lnTo>
                      <a:pt x="2364" y="132"/>
                    </a:lnTo>
                    <a:lnTo>
                      <a:pt x="2364" y="132"/>
                    </a:lnTo>
                    <a:lnTo>
                      <a:pt x="2364" y="132"/>
                    </a:lnTo>
                    <a:lnTo>
                      <a:pt x="2364" y="126"/>
                    </a:lnTo>
                    <a:lnTo>
                      <a:pt x="2364" y="126"/>
                    </a:lnTo>
                    <a:lnTo>
                      <a:pt x="2364" y="126"/>
                    </a:lnTo>
                    <a:lnTo>
                      <a:pt x="2364" y="126"/>
                    </a:lnTo>
                    <a:lnTo>
                      <a:pt x="2364" y="126"/>
                    </a:lnTo>
                    <a:lnTo>
                      <a:pt x="2364" y="126"/>
                    </a:lnTo>
                    <a:lnTo>
                      <a:pt x="2364" y="126"/>
                    </a:lnTo>
                    <a:lnTo>
                      <a:pt x="2364" y="126"/>
                    </a:lnTo>
                    <a:lnTo>
                      <a:pt x="2364" y="126"/>
                    </a:lnTo>
                    <a:lnTo>
                      <a:pt x="2364" y="126"/>
                    </a:lnTo>
                    <a:lnTo>
                      <a:pt x="2364" y="126"/>
                    </a:lnTo>
                    <a:lnTo>
                      <a:pt x="2364" y="132"/>
                    </a:lnTo>
                    <a:lnTo>
                      <a:pt x="2364" y="132"/>
                    </a:lnTo>
                    <a:lnTo>
                      <a:pt x="2364" y="132"/>
                    </a:lnTo>
                    <a:lnTo>
                      <a:pt x="2364" y="138"/>
                    </a:lnTo>
                    <a:lnTo>
                      <a:pt x="2364" y="138"/>
                    </a:lnTo>
                    <a:lnTo>
                      <a:pt x="2370" y="144"/>
                    </a:lnTo>
                    <a:lnTo>
                      <a:pt x="2370" y="150"/>
                    </a:lnTo>
                    <a:lnTo>
                      <a:pt x="2370" y="150"/>
                    </a:lnTo>
                    <a:lnTo>
                      <a:pt x="2370" y="156"/>
                    </a:lnTo>
                    <a:lnTo>
                      <a:pt x="2370" y="162"/>
                    </a:lnTo>
                    <a:lnTo>
                      <a:pt x="2370" y="162"/>
                    </a:lnTo>
                    <a:lnTo>
                      <a:pt x="2370" y="168"/>
                    </a:lnTo>
                    <a:lnTo>
                      <a:pt x="2370" y="174"/>
                    </a:lnTo>
                    <a:lnTo>
                      <a:pt x="2370" y="180"/>
                    </a:lnTo>
                    <a:lnTo>
                      <a:pt x="2370" y="186"/>
                    </a:lnTo>
                    <a:lnTo>
                      <a:pt x="2370" y="192"/>
                    </a:lnTo>
                    <a:lnTo>
                      <a:pt x="2370" y="198"/>
                    </a:lnTo>
                    <a:lnTo>
                      <a:pt x="2370" y="204"/>
                    </a:lnTo>
                    <a:lnTo>
                      <a:pt x="2370" y="210"/>
                    </a:lnTo>
                    <a:lnTo>
                      <a:pt x="2370" y="216"/>
                    </a:lnTo>
                    <a:lnTo>
                      <a:pt x="2370" y="222"/>
                    </a:lnTo>
                    <a:lnTo>
                      <a:pt x="2370" y="228"/>
                    </a:lnTo>
                    <a:lnTo>
                      <a:pt x="2370" y="234"/>
                    </a:lnTo>
                    <a:lnTo>
                      <a:pt x="2370" y="240"/>
                    </a:lnTo>
                    <a:lnTo>
                      <a:pt x="2370" y="246"/>
                    </a:lnTo>
                    <a:lnTo>
                      <a:pt x="2370" y="252"/>
                    </a:lnTo>
                    <a:lnTo>
                      <a:pt x="2370" y="258"/>
                    </a:lnTo>
                    <a:lnTo>
                      <a:pt x="2370" y="264"/>
                    </a:lnTo>
                    <a:lnTo>
                      <a:pt x="2370" y="270"/>
                    </a:lnTo>
                    <a:lnTo>
                      <a:pt x="2370" y="276"/>
                    </a:lnTo>
                    <a:lnTo>
                      <a:pt x="2370" y="282"/>
                    </a:lnTo>
                    <a:lnTo>
                      <a:pt x="2370" y="288"/>
                    </a:lnTo>
                    <a:lnTo>
                      <a:pt x="2370" y="294"/>
                    </a:lnTo>
                    <a:lnTo>
                      <a:pt x="2370" y="294"/>
                    </a:lnTo>
                    <a:lnTo>
                      <a:pt x="2370" y="300"/>
                    </a:lnTo>
                    <a:lnTo>
                      <a:pt x="2370" y="306"/>
                    </a:lnTo>
                    <a:lnTo>
                      <a:pt x="2370" y="312"/>
                    </a:lnTo>
                    <a:lnTo>
                      <a:pt x="2370" y="318"/>
                    </a:lnTo>
                    <a:lnTo>
                      <a:pt x="2370" y="324"/>
                    </a:lnTo>
                    <a:lnTo>
                      <a:pt x="2370" y="330"/>
                    </a:lnTo>
                    <a:lnTo>
                      <a:pt x="2370" y="330"/>
                    </a:lnTo>
                    <a:lnTo>
                      <a:pt x="2370" y="336"/>
                    </a:lnTo>
                    <a:lnTo>
                      <a:pt x="2370" y="342"/>
                    </a:lnTo>
                    <a:lnTo>
                      <a:pt x="2370" y="348"/>
                    </a:lnTo>
                    <a:lnTo>
                      <a:pt x="2370" y="348"/>
                    </a:lnTo>
                    <a:lnTo>
                      <a:pt x="2370" y="354"/>
                    </a:lnTo>
                    <a:lnTo>
                      <a:pt x="2370" y="354"/>
                    </a:lnTo>
                    <a:lnTo>
                      <a:pt x="2370" y="360"/>
                    </a:lnTo>
                    <a:lnTo>
                      <a:pt x="2370" y="360"/>
                    </a:lnTo>
                    <a:lnTo>
                      <a:pt x="2370" y="366"/>
                    </a:lnTo>
                    <a:lnTo>
                      <a:pt x="2370" y="366"/>
                    </a:lnTo>
                    <a:lnTo>
                      <a:pt x="2370" y="366"/>
                    </a:lnTo>
                    <a:lnTo>
                      <a:pt x="2370" y="372"/>
                    </a:lnTo>
                    <a:lnTo>
                      <a:pt x="2370" y="372"/>
                    </a:lnTo>
                    <a:lnTo>
                      <a:pt x="2370" y="372"/>
                    </a:lnTo>
                    <a:lnTo>
                      <a:pt x="2370" y="372"/>
                    </a:lnTo>
                    <a:lnTo>
                      <a:pt x="2370" y="378"/>
                    </a:lnTo>
                    <a:lnTo>
                      <a:pt x="2370" y="378"/>
                    </a:lnTo>
                    <a:lnTo>
                      <a:pt x="2370" y="378"/>
                    </a:lnTo>
                    <a:lnTo>
                      <a:pt x="2370" y="378"/>
                    </a:lnTo>
                    <a:lnTo>
                      <a:pt x="2370" y="378"/>
                    </a:lnTo>
                    <a:lnTo>
                      <a:pt x="2370" y="378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6" y="384"/>
                    </a:lnTo>
                    <a:lnTo>
                      <a:pt x="2376" y="384"/>
                    </a:lnTo>
                    <a:lnTo>
                      <a:pt x="2376" y="384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402"/>
                    </a:lnTo>
                    <a:lnTo>
                      <a:pt x="2376" y="402"/>
                    </a:lnTo>
                    <a:lnTo>
                      <a:pt x="2376" y="402"/>
                    </a:lnTo>
                    <a:lnTo>
                      <a:pt x="2376" y="402"/>
                    </a:lnTo>
                    <a:lnTo>
                      <a:pt x="2376" y="402"/>
                    </a:lnTo>
                    <a:lnTo>
                      <a:pt x="2376" y="402"/>
                    </a:lnTo>
                    <a:lnTo>
                      <a:pt x="2376" y="402"/>
                    </a:lnTo>
                    <a:lnTo>
                      <a:pt x="2376" y="408"/>
                    </a:lnTo>
                    <a:lnTo>
                      <a:pt x="2376" y="408"/>
                    </a:lnTo>
                    <a:lnTo>
                      <a:pt x="2376" y="408"/>
                    </a:lnTo>
                    <a:lnTo>
                      <a:pt x="2376" y="408"/>
                    </a:lnTo>
                    <a:lnTo>
                      <a:pt x="2376" y="408"/>
                    </a:lnTo>
                    <a:lnTo>
                      <a:pt x="2376" y="408"/>
                    </a:lnTo>
                    <a:lnTo>
                      <a:pt x="2376" y="408"/>
                    </a:lnTo>
                    <a:lnTo>
                      <a:pt x="2376" y="414"/>
                    </a:lnTo>
                    <a:lnTo>
                      <a:pt x="2376" y="414"/>
                    </a:lnTo>
                    <a:lnTo>
                      <a:pt x="2376" y="414"/>
                    </a:lnTo>
                    <a:lnTo>
                      <a:pt x="2376" y="414"/>
                    </a:lnTo>
                    <a:lnTo>
                      <a:pt x="2376" y="414"/>
                    </a:lnTo>
                    <a:lnTo>
                      <a:pt x="2376" y="414"/>
                    </a:lnTo>
                    <a:lnTo>
                      <a:pt x="2376" y="414"/>
                    </a:lnTo>
                    <a:lnTo>
                      <a:pt x="2376" y="414"/>
                    </a:lnTo>
                    <a:lnTo>
                      <a:pt x="2376" y="420"/>
                    </a:lnTo>
                    <a:lnTo>
                      <a:pt x="2376" y="420"/>
                    </a:lnTo>
                    <a:lnTo>
                      <a:pt x="2376" y="420"/>
                    </a:lnTo>
                    <a:lnTo>
                      <a:pt x="2376" y="420"/>
                    </a:lnTo>
                    <a:lnTo>
                      <a:pt x="2376" y="420"/>
                    </a:lnTo>
                    <a:lnTo>
                      <a:pt x="2376" y="420"/>
                    </a:lnTo>
                    <a:lnTo>
                      <a:pt x="2376" y="420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76" y="432"/>
                    </a:lnTo>
                    <a:lnTo>
                      <a:pt x="2376" y="432"/>
                    </a:lnTo>
                    <a:lnTo>
                      <a:pt x="2376" y="432"/>
                    </a:lnTo>
                    <a:lnTo>
                      <a:pt x="2376" y="432"/>
                    </a:lnTo>
                    <a:lnTo>
                      <a:pt x="2376" y="432"/>
                    </a:lnTo>
                    <a:lnTo>
                      <a:pt x="2376" y="432"/>
                    </a:lnTo>
                    <a:lnTo>
                      <a:pt x="2376" y="432"/>
                    </a:lnTo>
                    <a:lnTo>
                      <a:pt x="2376" y="432"/>
                    </a:lnTo>
                    <a:lnTo>
                      <a:pt x="2382" y="438"/>
                    </a:lnTo>
                    <a:lnTo>
                      <a:pt x="2382" y="438"/>
                    </a:lnTo>
                    <a:lnTo>
                      <a:pt x="2382" y="438"/>
                    </a:lnTo>
                    <a:lnTo>
                      <a:pt x="2382" y="438"/>
                    </a:lnTo>
                    <a:lnTo>
                      <a:pt x="2382" y="438"/>
                    </a:lnTo>
                    <a:lnTo>
                      <a:pt x="2382" y="438"/>
                    </a:lnTo>
                    <a:lnTo>
                      <a:pt x="2382" y="438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50"/>
                    </a:lnTo>
                    <a:lnTo>
                      <a:pt x="2382" y="450"/>
                    </a:lnTo>
                    <a:lnTo>
                      <a:pt x="2382" y="450"/>
                    </a:lnTo>
                    <a:lnTo>
                      <a:pt x="2382" y="450"/>
                    </a:lnTo>
                    <a:lnTo>
                      <a:pt x="2382" y="450"/>
                    </a:lnTo>
                    <a:lnTo>
                      <a:pt x="2382" y="450"/>
                    </a:lnTo>
                    <a:lnTo>
                      <a:pt x="2382" y="450"/>
                    </a:lnTo>
                    <a:lnTo>
                      <a:pt x="2382" y="456"/>
                    </a:lnTo>
                    <a:lnTo>
                      <a:pt x="2382" y="456"/>
                    </a:lnTo>
                    <a:lnTo>
                      <a:pt x="2382" y="456"/>
                    </a:lnTo>
                    <a:lnTo>
                      <a:pt x="2382" y="456"/>
                    </a:lnTo>
                    <a:lnTo>
                      <a:pt x="2382" y="456"/>
                    </a:lnTo>
                    <a:lnTo>
                      <a:pt x="2382" y="456"/>
                    </a:lnTo>
                    <a:lnTo>
                      <a:pt x="2382" y="456"/>
                    </a:lnTo>
                    <a:lnTo>
                      <a:pt x="2382" y="456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8"/>
                    </a:lnTo>
                    <a:lnTo>
                      <a:pt x="2382" y="468"/>
                    </a:lnTo>
                    <a:lnTo>
                      <a:pt x="2382" y="468"/>
                    </a:lnTo>
                    <a:lnTo>
                      <a:pt x="2382" y="468"/>
                    </a:lnTo>
                    <a:lnTo>
                      <a:pt x="2382" y="468"/>
                    </a:lnTo>
                    <a:lnTo>
                      <a:pt x="2382" y="468"/>
                    </a:lnTo>
                    <a:lnTo>
                      <a:pt x="2382" y="468"/>
                    </a:lnTo>
                    <a:lnTo>
                      <a:pt x="2382" y="468"/>
                    </a:lnTo>
                    <a:lnTo>
                      <a:pt x="2382" y="474"/>
                    </a:lnTo>
                    <a:lnTo>
                      <a:pt x="2382" y="474"/>
                    </a:lnTo>
                    <a:lnTo>
                      <a:pt x="2382" y="474"/>
                    </a:lnTo>
                    <a:lnTo>
                      <a:pt x="2382" y="474"/>
                    </a:lnTo>
                    <a:lnTo>
                      <a:pt x="2382" y="474"/>
                    </a:lnTo>
                    <a:lnTo>
                      <a:pt x="2382" y="474"/>
                    </a:lnTo>
                    <a:lnTo>
                      <a:pt x="2382" y="474"/>
                    </a:lnTo>
                    <a:lnTo>
                      <a:pt x="2382" y="474"/>
                    </a:lnTo>
                    <a:lnTo>
                      <a:pt x="2382" y="480"/>
                    </a:lnTo>
                    <a:lnTo>
                      <a:pt x="2382" y="480"/>
                    </a:lnTo>
                    <a:lnTo>
                      <a:pt x="2382" y="480"/>
                    </a:lnTo>
                    <a:lnTo>
                      <a:pt x="2382" y="480"/>
                    </a:lnTo>
                    <a:lnTo>
                      <a:pt x="2382" y="480"/>
                    </a:lnTo>
                    <a:lnTo>
                      <a:pt x="2382" y="480"/>
                    </a:lnTo>
                    <a:lnTo>
                      <a:pt x="2388" y="480"/>
                    </a:lnTo>
                    <a:lnTo>
                      <a:pt x="2388" y="480"/>
                    </a:lnTo>
                    <a:lnTo>
                      <a:pt x="2388" y="486"/>
                    </a:lnTo>
                    <a:lnTo>
                      <a:pt x="2388" y="486"/>
                    </a:lnTo>
                    <a:lnTo>
                      <a:pt x="2388" y="486"/>
                    </a:lnTo>
                    <a:lnTo>
                      <a:pt x="2388" y="486"/>
                    </a:lnTo>
                    <a:lnTo>
                      <a:pt x="2388" y="486"/>
                    </a:lnTo>
                    <a:lnTo>
                      <a:pt x="2388" y="486"/>
                    </a:lnTo>
                    <a:lnTo>
                      <a:pt x="2388" y="486"/>
                    </a:lnTo>
                    <a:lnTo>
                      <a:pt x="2388" y="486"/>
                    </a:lnTo>
                    <a:lnTo>
                      <a:pt x="2388" y="486"/>
                    </a:lnTo>
                    <a:lnTo>
                      <a:pt x="2388" y="492"/>
                    </a:lnTo>
                    <a:lnTo>
                      <a:pt x="2388" y="492"/>
                    </a:lnTo>
                    <a:lnTo>
                      <a:pt x="2388" y="492"/>
                    </a:lnTo>
                    <a:lnTo>
                      <a:pt x="2388" y="492"/>
                    </a:lnTo>
                    <a:lnTo>
                      <a:pt x="2388" y="492"/>
                    </a:lnTo>
                    <a:lnTo>
                      <a:pt x="2388" y="492"/>
                    </a:lnTo>
                    <a:lnTo>
                      <a:pt x="2388" y="492"/>
                    </a:lnTo>
                    <a:lnTo>
                      <a:pt x="2388" y="492"/>
                    </a:lnTo>
                    <a:lnTo>
                      <a:pt x="2388" y="498"/>
                    </a:lnTo>
                    <a:lnTo>
                      <a:pt x="2388" y="498"/>
                    </a:lnTo>
                    <a:lnTo>
                      <a:pt x="2388" y="498"/>
                    </a:lnTo>
                    <a:lnTo>
                      <a:pt x="2388" y="498"/>
                    </a:lnTo>
                    <a:lnTo>
                      <a:pt x="2388" y="498"/>
                    </a:lnTo>
                    <a:lnTo>
                      <a:pt x="2388" y="498"/>
                    </a:lnTo>
                    <a:lnTo>
                      <a:pt x="2388" y="498"/>
                    </a:lnTo>
                    <a:lnTo>
                      <a:pt x="2388" y="498"/>
                    </a:lnTo>
                    <a:lnTo>
                      <a:pt x="2388" y="504"/>
                    </a:lnTo>
                    <a:lnTo>
                      <a:pt x="2388" y="504"/>
                    </a:lnTo>
                    <a:lnTo>
                      <a:pt x="2388" y="504"/>
                    </a:lnTo>
                    <a:lnTo>
                      <a:pt x="2388" y="504"/>
                    </a:lnTo>
                    <a:lnTo>
                      <a:pt x="2388" y="504"/>
                    </a:lnTo>
                    <a:lnTo>
                      <a:pt x="2388" y="504"/>
                    </a:lnTo>
                    <a:lnTo>
                      <a:pt x="2388" y="504"/>
                    </a:lnTo>
                    <a:lnTo>
                      <a:pt x="2388" y="504"/>
                    </a:lnTo>
                    <a:lnTo>
                      <a:pt x="2388" y="504"/>
                    </a:lnTo>
                    <a:lnTo>
                      <a:pt x="2388" y="510"/>
                    </a:lnTo>
                    <a:lnTo>
                      <a:pt x="2388" y="510"/>
                    </a:lnTo>
                    <a:lnTo>
                      <a:pt x="2388" y="510"/>
                    </a:lnTo>
                    <a:lnTo>
                      <a:pt x="2388" y="510"/>
                    </a:lnTo>
                    <a:lnTo>
                      <a:pt x="2388" y="510"/>
                    </a:lnTo>
                    <a:lnTo>
                      <a:pt x="2388" y="510"/>
                    </a:lnTo>
                    <a:lnTo>
                      <a:pt x="2400" y="576"/>
                    </a:lnTo>
                    <a:lnTo>
                      <a:pt x="2400" y="576"/>
                    </a:lnTo>
                    <a:lnTo>
                      <a:pt x="2400" y="576"/>
                    </a:lnTo>
                    <a:lnTo>
                      <a:pt x="2400" y="576"/>
                    </a:lnTo>
                    <a:lnTo>
                      <a:pt x="2400" y="576"/>
                    </a:lnTo>
                    <a:lnTo>
                      <a:pt x="2400" y="576"/>
                    </a:lnTo>
                    <a:lnTo>
                      <a:pt x="2400" y="576"/>
                    </a:lnTo>
                    <a:lnTo>
                      <a:pt x="2400" y="582"/>
                    </a:lnTo>
                    <a:lnTo>
                      <a:pt x="2400" y="582"/>
                    </a:lnTo>
                    <a:lnTo>
                      <a:pt x="2400" y="582"/>
                    </a:lnTo>
                    <a:lnTo>
                      <a:pt x="2400" y="582"/>
                    </a:lnTo>
                    <a:lnTo>
                      <a:pt x="2400" y="582"/>
                    </a:lnTo>
                    <a:lnTo>
                      <a:pt x="2400" y="582"/>
                    </a:lnTo>
                    <a:lnTo>
                      <a:pt x="2400" y="582"/>
                    </a:lnTo>
                    <a:lnTo>
                      <a:pt x="2400" y="582"/>
                    </a:lnTo>
                    <a:lnTo>
                      <a:pt x="2400" y="582"/>
                    </a:lnTo>
                    <a:lnTo>
                      <a:pt x="2400" y="582"/>
                    </a:lnTo>
                    <a:lnTo>
                      <a:pt x="2400" y="582"/>
                    </a:lnTo>
                    <a:lnTo>
                      <a:pt x="2400" y="588"/>
                    </a:lnTo>
                    <a:lnTo>
                      <a:pt x="2400" y="588"/>
                    </a:lnTo>
                    <a:lnTo>
                      <a:pt x="2400" y="588"/>
                    </a:lnTo>
                    <a:lnTo>
                      <a:pt x="2400" y="588"/>
                    </a:lnTo>
                    <a:lnTo>
                      <a:pt x="2400" y="588"/>
                    </a:lnTo>
                    <a:lnTo>
                      <a:pt x="2400" y="588"/>
                    </a:lnTo>
                    <a:lnTo>
                      <a:pt x="2400" y="588"/>
                    </a:lnTo>
                    <a:lnTo>
                      <a:pt x="2400" y="588"/>
                    </a:lnTo>
                    <a:lnTo>
                      <a:pt x="2400" y="588"/>
                    </a:lnTo>
                    <a:lnTo>
                      <a:pt x="2400" y="588"/>
                    </a:lnTo>
                    <a:lnTo>
                      <a:pt x="2400" y="588"/>
                    </a:lnTo>
                    <a:lnTo>
                      <a:pt x="2400" y="594"/>
                    </a:lnTo>
                    <a:lnTo>
                      <a:pt x="2400" y="594"/>
                    </a:lnTo>
                    <a:lnTo>
                      <a:pt x="2400" y="594"/>
                    </a:lnTo>
                    <a:lnTo>
                      <a:pt x="2400" y="594"/>
                    </a:lnTo>
                    <a:lnTo>
                      <a:pt x="2400" y="594"/>
                    </a:lnTo>
                    <a:lnTo>
                      <a:pt x="2400" y="594"/>
                    </a:lnTo>
                    <a:lnTo>
                      <a:pt x="2400" y="594"/>
                    </a:lnTo>
                    <a:lnTo>
                      <a:pt x="2400" y="594"/>
                    </a:lnTo>
                    <a:lnTo>
                      <a:pt x="2400" y="594"/>
                    </a:lnTo>
                    <a:lnTo>
                      <a:pt x="2406" y="594"/>
                    </a:lnTo>
                    <a:lnTo>
                      <a:pt x="2406" y="594"/>
                    </a:lnTo>
                    <a:lnTo>
                      <a:pt x="2406" y="594"/>
                    </a:lnTo>
                    <a:lnTo>
                      <a:pt x="2406" y="600"/>
                    </a:lnTo>
                    <a:lnTo>
                      <a:pt x="2406" y="600"/>
                    </a:lnTo>
                    <a:lnTo>
                      <a:pt x="2406" y="600"/>
                    </a:lnTo>
                    <a:lnTo>
                      <a:pt x="2406" y="600"/>
                    </a:lnTo>
                    <a:lnTo>
                      <a:pt x="2406" y="600"/>
                    </a:lnTo>
                    <a:lnTo>
                      <a:pt x="2406" y="600"/>
                    </a:lnTo>
                    <a:lnTo>
                      <a:pt x="2406" y="600"/>
                    </a:lnTo>
                    <a:lnTo>
                      <a:pt x="2406" y="600"/>
                    </a:lnTo>
                    <a:lnTo>
                      <a:pt x="2406" y="600"/>
                    </a:lnTo>
                    <a:lnTo>
                      <a:pt x="2406" y="600"/>
                    </a:lnTo>
                    <a:lnTo>
                      <a:pt x="2406" y="600"/>
                    </a:lnTo>
                    <a:lnTo>
                      <a:pt x="2406" y="600"/>
                    </a:lnTo>
                    <a:lnTo>
                      <a:pt x="2412" y="648"/>
                    </a:lnTo>
                    <a:lnTo>
                      <a:pt x="2412" y="648"/>
                    </a:lnTo>
                    <a:lnTo>
                      <a:pt x="2412" y="648"/>
                    </a:lnTo>
                    <a:lnTo>
                      <a:pt x="2412" y="648"/>
                    </a:lnTo>
                    <a:lnTo>
                      <a:pt x="2418" y="648"/>
                    </a:lnTo>
                    <a:lnTo>
                      <a:pt x="2418" y="648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72"/>
                    </a:lnTo>
                    <a:lnTo>
                      <a:pt x="2418" y="672"/>
                    </a:lnTo>
                    <a:lnTo>
                      <a:pt x="2418" y="672"/>
                    </a:lnTo>
                    <a:lnTo>
                      <a:pt x="2418" y="672"/>
                    </a:lnTo>
                    <a:lnTo>
                      <a:pt x="2418" y="672"/>
                    </a:lnTo>
                    <a:lnTo>
                      <a:pt x="2418" y="672"/>
                    </a:lnTo>
                    <a:lnTo>
                      <a:pt x="2418" y="672"/>
                    </a:lnTo>
                    <a:lnTo>
                      <a:pt x="2424" y="672"/>
                    </a:lnTo>
                    <a:lnTo>
                      <a:pt x="2424" y="672"/>
                    </a:lnTo>
                    <a:lnTo>
                      <a:pt x="2424" y="672"/>
                    </a:lnTo>
                    <a:lnTo>
                      <a:pt x="2424" y="672"/>
                    </a:lnTo>
                    <a:lnTo>
                      <a:pt x="2424" y="672"/>
                    </a:lnTo>
                    <a:lnTo>
                      <a:pt x="2424" y="672"/>
                    </a:lnTo>
                    <a:lnTo>
                      <a:pt x="2424" y="672"/>
                    </a:lnTo>
                    <a:lnTo>
                      <a:pt x="2424" y="672"/>
                    </a:lnTo>
                    <a:lnTo>
                      <a:pt x="2424" y="672"/>
                    </a:lnTo>
                    <a:lnTo>
                      <a:pt x="2424" y="672"/>
                    </a:lnTo>
                    <a:lnTo>
                      <a:pt x="2424" y="672"/>
                    </a:lnTo>
                    <a:lnTo>
                      <a:pt x="2424" y="672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90"/>
                    </a:lnTo>
                    <a:lnTo>
                      <a:pt x="2424" y="690"/>
                    </a:lnTo>
                    <a:lnTo>
                      <a:pt x="2424" y="690"/>
                    </a:lnTo>
                    <a:lnTo>
                      <a:pt x="2424" y="690"/>
                    </a:lnTo>
                    <a:lnTo>
                      <a:pt x="2430" y="690"/>
                    </a:lnTo>
                    <a:lnTo>
                      <a:pt x="2430" y="690"/>
                    </a:lnTo>
                    <a:lnTo>
                      <a:pt x="2430" y="690"/>
                    </a:lnTo>
                    <a:lnTo>
                      <a:pt x="2430" y="690"/>
                    </a:lnTo>
                    <a:lnTo>
                      <a:pt x="2430" y="690"/>
                    </a:lnTo>
                    <a:lnTo>
                      <a:pt x="2430" y="690"/>
                    </a:lnTo>
                    <a:lnTo>
                      <a:pt x="2430" y="690"/>
                    </a:lnTo>
                    <a:lnTo>
                      <a:pt x="2430" y="690"/>
                    </a:lnTo>
                    <a:lnTo>
                      <a:pt x="2430" y="690"/>
                    </a:lnTo>
                    <a:lnTo>
                      <a:pt x="2430" y="690"/>
                    </a:lnTo>
                    <a:lnTo>
                      <a:pt x="2430" y="690"/>
                    </a:lnTo>
                    <a:lnTo>
                      <a:pt x="2430" y="690"/>
                    </a:lnTo>
                    <a:lnTo>
                      <a:pt x="2430" y="690"/>
                    </a:lnTo>
                    <a:lnTo>
                      <a:pt x="2436" y="708"/>
                    </a:lnTo>
                    <a:lnTo>
                      <a:pt x="2436" y="708"/>
                    </a:lnTo>
                    <a:lnTo>
                      <a:pt x="2436" y="708"/>
                    </a:lnTo>
                    <a:lnTo>
                      <a:pt x="2436" y="708"/>
                    </a:lnTo>
                    <a:lnTo>
                      <a:pt x="2436" y="708"/>
                    </a:lnTo>
                    <a:lnTo>
                      <a:pt x="2436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54" y="714"/>
                    </a:lnTo>
                    <a:lnTo>
                      <a:pt x="2454" y="714"/>
                    </a:lnTo>
                    <a:lnTo>
                      <a:pt x="2454" y="714"/>
                    </a:lnTo>
                    <a:lnTo>
                      <a:pt x="2454" y="714"/>
                    </a:lnTo>
                    <a:lnTo>
                      <a:pt x="2454" y="714"/>
                    </a:lnTo>
                    <a:lnTo>
                      <a:pt x="2454" y="714"/>
                    </a:lnTo>
                    <a:lnTo>
                      <a:pt x="2454" y="714"/>
                    </a:lnTo>
                    <a:lnTo>
                      <a:pt x="2454" y="714"/>
                    </a:lnTo>
                    <a:lnTo>
                      <a:pt x="2454" y="714"/>
                    </a:lnTo>
                    <a:lnTo>
                      <a:pt x="2454" y="714"/>
                    </a:lnTo>
                    <a:lnTo>
                      <a:pt x="2454" y="714"/>
                    </a:lnTo>
                    <a:lnTo>
                      <a:pt x="2454" y="714"/>
                    </a:lnTo>
                    <a:lnTo>
                      <a:pt x="2454" y="714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0"/>
                    </a:lnTo>
                    <a:lnTo>
                      <a:pt x="2466" y="690"/>
                    </a:lnTo>
                    <a:lnTo>
                      <a:pt x="2466" y="690"/>
                    </a:lnTo>
                    <a:lnTo>
                      <a:pt x="2466" y="690"/>
                    </a:lnTo>
                    <a:lnTo>
                      <a:pt x="2466" y="690"/>
                    </a:lnTo>
                    <a:lnTo>
                      <a:pt x="2466" y="69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48"/>
                    </a:lnTo>
                    <a:lnTo>
                      <a:pt x="2478" y="648"/>
                    </a:lnTo>
                    <a:lnTo>
                      <a:pt x="2478" y="648"/>
                    </a:lnTo>
                    <a:lnTo>
                      <a:pt x="2484" y="648"/>
                    </a:lnTo>
                    <a:lnTo>
                      <a:pt x="2484" y="648"/>
                    </a:lnTo>
                    <a:lnTo>
                      <a:pt x="2484" y="648"/>
                    </a:lnTo>
                    <a:lnTo>
                      <a:pt x="2484" y="648"/>
                    </a:lnTo>
                    <a:lnTo>
                      <a:pt x="2484" y="648"/>
                    </a:lnTo>
                    <a:lnTo>
                      <a:pt x="2484" y="648"/>
                    </a:lnTo>
                    <a:lnTo>
                      <a:pt x="2484" y="648"/>
                    </a:lnTo>
                    <a:lnTo>
                      <a:pt x="2484" y="648"/>
                    </a:lnTo>
                    <a:lnTo>
                      <a:pt x="2484" y="648"/>
                    </a:lnTo>
                    <a:lnTo>
                      <a:pt x="2484" y="648"/>
                    </a:lnTo>
                    <a:lnTo>
                      <a:pt x="2484" y="648"/>
                    </a:lnTo>
                    <a:lnTo>
                      <a:pt x="2484" y="648"/>
                    </a:lnTo>
                    <a:lnTo>
                      <a:pt x="2484" y="648"/>
                    </a:lnTo>
                    <a:lnTo>
                      <a:pt x="2484" y="642"/>
                    </a:lnTo>
                    <a:lnTo>
                      <a:pt x="2484" y="642"/>
                    </a:lnTo>
                    <a:lnTo>
                      <a:pt x="2484" y="642"/>
                    </a:lnTo>
                    <a:lnTo>
                      <a:pt x="2484" y="642"/>
                    </a:lnTo>
                    <a:lnTo>
                      <a:pt x="2484" y="642"/>
                    </a:lnTo>
                    <a:lnTo>
                      <a:pt x="2490" y="594"/>
                    </a:lnTo>
                    <a:lnTo>
                      <a:pt x="2496" y="594"/>
                    </a:lnTo>
                    <a:lnTo>
                      <a:pt x="2496" y="594"/>
                    </a:lnTo>
                    <a:lnTo>
                      <a:pt x="2496" y="594"/>
                    </a:lnTo>
                    <a:lnTo>
                      <a:pt x="2496" y="594"/>
                    </a:lnTo>
                    <a:lnTo>
                      <a:pt x="2496" y="594"/>
                    </a:lnTo>
                    <a:lnTo>
                      <a:pt x="2496" y="594"/>
                    </a:lnTo>
                    <a:lnTo>
                      <a:pt x="2496" y="594"/>
                    </a:lnTo>
                    <a:lnTo>
                      <a:pt x="2496" y="594"/>
                    </a:lnTo>
                    <a:lnTo>
                      <a:pt x="2496" y="588"/>
                    </a:lnTo>
                    <a:lnTo>
                      <a:pt x="2496" y="588"/>
                    </a:lnTo>
                    <a:lnTo>
                      <a:pt x="2496" y="588"/>
                    </a:lnTo>
                    <a:lnTo>
                      <a:pt x="2496" y="588"/>
                    </a:lnTo>
                    <a:lnTo>
                      <a:pt x="2496" y="588"/>
                    </a:lnTo>
                    <a:lnTo>
                      <a:pt x="2496" y="588"/>
                    </a:lnTo>
                    <a:lnTo>
                      <a:pt x="2496" y="588"/>
                    </a:lnTo>
                    <a:lnTo>
                      <a:pt x="2496" y="588"/>
                    </a:lnTo>
                    <a:lnTo>
                      <a:pt x="2496" y="588"/>
                    </a:lnTo>
                    <a:lnTo>
                      <a:pt x="2496" y="588"/>
                    </a:lnTo>
                    <a:lnTo>
                      <a:pt x="2496" y="588"/>
                    </a:lnTo>
                    <a:lnTo>
                      <a:pt x="2496" y="582"/>
                    </a:lnTo>
                    <a:lnTo>
                      <a:pt x="2496" y="582"/>
                    </a:lnTo>
                    <a:lnTo>
                      <a:pt x="2496" y="582"/>
                    </a:lnTo>
                    <a:lnTo>
                      <a:pt x="2496" y="582"/>
                    </a:lnTo>
                    <a:lnTo>
                      <a:pt x="2496" y="582"/>
                    </a:lnTo>
                    <a:lnTo>
                      <a:pt x="2496" y="582"/>
                    </a:lnTo>
                    <a:lnTo>
                      <a:pt x="2496" y="582"/>
                    </a:lnTo>
                    <a:lnTo>
                      <a:pt x="2496" y="582"/>
                    </a:lnTo>
                    <a:lnTo>
                      <a:pt x="2496" y="582"/>
                    </a:lnTo>
                    <a:lnTo>
                      <a:pt x="2496" y="582"/>
                    </a:lnTo>
                    <a:lnTo>
                      <a:pt x="2496" y="576"/>
                    </a:lnTo>
                    <a:lnTo>
                      <a:pt x="2496" y="576"/>
                    </a:lnTo>
                    <a:lnTo>
                      <a:pt x="2496" y="576"/>
                    </a:lnTo>
                    <a:lnTo>
                      <a:pt x="2496" y="576"/>
                    </a:lnTo>
                    <a:lnTo>
                      <a:pt x="2496" y="576"/>
                    </a:lnTo>
                    <a:lnTo>
                      <a:pt x="2496" y="576"/>
                    </a:lnTo>
                    <a:lnTo>
                      <a:pt x="2496" y="576"/>
                    </a:lnTo>
                    <a:lnTo>
                      <a:pt x="2496" y="576"/>
                    </a:lnTo>
                    <a:lnTo>
                      <a:pt x="2496" y="576"/>
                    </a:lnTo>
                    <a:lnTo>
                      <a:pt x="2496" y="576"/>
                    </a:lnTo>
                    <a:lnTo>
                      <a:pt x="2496" y="576"/>
                    </a:lnTo>
                    <a:lnTo>
                      <a:pt x="2496" y="570"/>
                    </a:lnTo>
                    <a:lnTo>
                      <a:pt x="2496" y="570"/>
                    </a:lnTo>
                    <a:lnTo>
                      <a:pt x="2496" y="570"/>
                    </a:lnTo>
                    <a:lnTo>
                      <a:pt x="2496" y="570"/>
                    </a:lnTo>
                    <a:lnTo>
                      <a:pt x="2496" y="570"/>
                    </a:lnTo>
                    <a:lnTo>
                      <a:pt x="2496" y="570"/>
                    </a:lnTo>
                    <a:lnTo>
                      <a:pt x="2496" y="570"/>
                    </a:lnTo>
                    <a:lnTo>
                      <a:pt x="2496" y="570"/>
                    </a:lnTo>
                    <a:lnTo>
                      <a:pt x="2496" y="570"/>
                    </a:lnTo>
                    <a:lnTo>
                      <a:pt x="2496" y="570"/>
                    </a:lnTo>
                    <a:lnTo>
                      <a:pt x="2496" y="564"/>
                    </a:lnTo>
                    <a:lnTo>
                      <a:pt x="2496" y="564"/>
                    </a:lnTo>
                    <a:lnTo>
                      <a:pt x="2496" y="564"/>
                    </a:lnTo>
                    <a:lnTo>
                      <a:pt x="2496" y="564"/>
                    </a:lnTo>
                    <a:lnTo>
                      <a:pt x="2496" y="564"/>
                    </a:lnTo>
                    <a:lnTo>
                      <a:pt x="2496" y="564"/>
                    </a:lnTo>
                    <a:lnTo>
                      <a:pt x="2496" y="564"/>
                    </a:lnTo>
                    <a:lnTo>
                      <a:pt x="2496" y="564"/>
                    </a:lnTo>
                    <a:lnTo>
                      <a:pt x="2496" y="564"/>
                    </a:lnTo>
                    <a:lnTo>
                      <a:pt x="2496" y="564"/>
                    </a:lnTo>
                    <a:lnTo>
                      <a:pt x="2502" y="564"/>
                    </a:lnTo>
                    <a:lnTo>
                      <a:pt x="2502" y="558"/>
                    </a:lnTo>
                    <a:lnTo>
                      <a:pt x="2502" y="558"/>
                    </a:lnTo>
                    <a:lnTo>
                      <a:pt x="2502" y="558"/>
                    </a:lnTo>
                    <a:lnTo>
                      <a:pt x="2502" y="558"/>
                    </a:lnTo>
                    <a:lnTo>
                      <a:pt x="2502" y="558"/>
                    </a:lnTo>
                    <a:lnTo>
                      <a:pt x="2502" y="558"/>
                    </a:lnTo>
                    <a:lnTo>
                      <a:pt x="2502" y="558"/>
                    </a:lnTo>
                    <a:lnTo>
                      <a:pt x="2502" y="558"/>
                    </a:lnTo>
                    <a:lnTo>
                      <a:pt x="2502" y="558"/>
                    </a:lnTo>
                    <a:lnTo>
                      <a:pt x="2502" y="558"/>
                    </a:lnTo>
                    <a:lnTo>
                      <a:pt x="2502" y="552"/>
                    </a:lnTo>
                    <a:lnTo>
                      <a:pt x="2502" y="552"/>
                    </a:lnTo>
                    <a:lnTo>
                      <a:pt x="2502" y="552"/>
                    </a:lnTo>
                    <a:lnTo>
                      <a:pt x="2502" y="552"/>
                    </a:lnTo>
                    <a:lnTo>
                      <a:pt x="2502" y="552"/>
                    </a:lnTo>
                    <a:lnTo>
                      <a:pt x="2502" y="552"/>
                    </a:lnTo>
                    <a:lnTo>
                      <a:pt x="2502" y="552"/>
                    </a:lnTo>
                    <a:lnTo>
                      <a:pt x="2502" y="552"/>
                    </a:lnTo>
                    <a:lnTo>
                      <a:pt x="2502" y="552"/>
                    </a:lnTo>
                    <a:lnTo>
                      <a:pt x="2502" y="546"/>
                    </a:lnTo>
                    <a:lnTo>
                      <a:pt x="2502" y="546"/>
                    </a:lnTo>
                    <a:lnTo>
                      <a:pt x="2502" y="546"/>
                    </a:lnTo>
                    <a:lnTo>
                      <a:pt x="2502" y="546"/>
                    </a:lnTo>
                    <a:lnTo>
                      <a:pt x="2502" y="546"/>
                    </a:lnTo>
                    <a:lnTo>
                      <a:pt x="2502" y="546"/>
                    </a:lnTo>
                    <a:lnTo>
                      <a:pt x="2502" y="546"/>
                    </a:lnTo>
                    <a:lnTo>
                      <a:pt x="2502" y="546"/>
                    </a:lnTo>
                    <a:lnTo>
                      <a:pt x="2502" y="546"/>
                    </a:lnTo>
                    <a:lnTo>
                      <a:pt x="2502" y="546"/>
                    </a:lnTo>
                    <a:lnTo>
                      <a:pt x="2502" y="540"/>
                    </a:lnTo>
                    <a:lnTo>
                      <a:pt x="2502" y="540"/>
                    </a:lnTo>
                    <a:lnTo>
                      <a:pt x="2502" y="540"/>
                    </a:lnTo>
                    <a:lnTo>
                      <a:pt x="2502" y="540"/>
                    </a:lnTo>
                    <a:lnTo>
                      <a:pt x="2502" y="540"/>
                    </a:lnTo>
                    <a:lnTo>
                      <a:pt x="2502" y="540"/>
                    </a:lnTo>
                    <a:lnTo>
                      <a:pt x="2502" y="540"/>
                    </a:lnTo>
                    <a:lnTo>
                      <a:pt x="2502" y="540"/>
                    </a:lnTo>
                    <a:lnTo>
                      <a:pt x="2502" y="540"/>
                    </a:lnTo>
                    <a:lnTo>
                      <a:pt x="2502" y="534"/>
                    </a:lnTo>
                    <a:lnTo>
                      <a:pt x="2502" y="534"/>
                    </a:lnTo>
                    <a:lnTo>
                      <a:pt x="2502" y="534"/>
                    </a:lnTo>
                    <a:lnTo>
                      <a:pt x="2502" y="534"/>
                    </a:lnTo>
                    <a:lnTo>
                      <a:pt x="2502" y="534"/>
                    </a:lnTo>
                    <a:lnTo>
                      <a:pt x="2502" y="534"/>
                    </a:lnTo>
                    <a:lnTo>
                      <a:pt x="2502" y="534"/>
                    </a:lnTo>
                    <a:lnTo>
                      <a:pt x="2502" y="534"/>
                    </a:lnTo>
                    <a:lnTo>
                      <a:pt x="2502" y="534"/>
                    </a:lnTo>
                    <a:lnTo>
                      <a:pt x="2502" y="534"/>
                    </a:lnTo>
                    <a:lnTo>
                      <a:pt x="2502" y="528"/>
                    </a:lnTo>
                    <a:lnTo>
                      <a:pt x="2502" y="528"/>
                    </a:lnTo>
                    <a:lnTo>
                      <a:pt x="2502" y="528"/>
                    </a:lnTo>
                    <a:lnTo>
                      <a:pt x="2502" y="528"/>
                    </a:lnTo>
                    <a:lnTo>
                      <a:pt x="2502" y="528"/>
                    </a:lnTo>
                    <a:lnTo>
                      <a:pt x="2502" y="528"/>
                    </a:lnTo>
                    <a:lnTo>
                      <a:pt x="2502" y="528"/>
                    </a:lnTo>
                    <a:lnTo>
                      <a:pt x="2502" y="528"/>
                    </a:lnTo>
                    <a:lnTo>
                      <a:pt x="2502" y="528"/>
                    </a:lnTo>
                    <a:lnTo>
                      <a:pt x="2502" y="522"/>
                    </a:lnTo>
                    <a:lnTo>
                      <a:pt x="2502" y="522"/>
                    </a:lnTo>
                    <a:lnTo>
                      <a:pt x="2502" y="522"/>
                    </a:lnTo>
                    <a:lnTo>
                      <a:pt x="2508" y="522"/>
                    </a:lnTo>
                    <a:lnTo>
                      <a:pt x="2508" y="522"/>
                    </a:lnTo>
                    <a:lnTo>
                      <a:pt x="2508" y="522"/>
                    </a:lnTo>
                    <a:lnTo>
                      <a:pt x="2508" y="522"/>
                    </a:lnTo>
                    <a:lnTo>
                      <a:pt x="2508" y="522"/>
                    </a:lnTo>
                    <a:lnTo>
                      <a:pt x="2508" y="522"/>
                    </a:lnTo>
                    <a:lnTo>
                      <a:pt x="2508" y="516"/>
                    </a:lnTo>
                    <a:lnTo>
                      <a:pt x="2508" y="516"/>
                    </a:lnTo>
                    <a:lnTo>
                      <a:pt x="2508" y="516"/>
                    </a:lnTo>
                    <a:lnTo>
                      <a:pt x="2508" y="516"/>
                    </a:lnTo>
                    <a:lnTo>
                      <a:pt x="2508" y="516"/>
                    </a:lnTo>
                    <a:lnTo>
                      <a:pt x="2508" y="516"/>
                    </a:lnTo>
                    <a:lnTo>
                      <a:pt x="2508" y="516"/>
                    </a:lnTo>
                    <a:lnTo>
                      <a:pt x="2508" y="516"/>
                    </a:lnTo>
                    <a:lnTo>
                      <a:pt x="2508" y="516"/>
                    </a:lnTo>
                    <a:lnTo>
                      <a:pt x="2514" y="438"/>
                    </a:lnTo>
                    <a:lnTo>
                      <a:pt x="2514" y="438"/>
                    </a:lnTo>
                    <a:lnTo>
                      <a:pt x="2514" y="438"/>
                    </a:lnTo>
                    <a:lnTo>
                      <a:pt x="2514" y="432"/>
                    </a:lnTo>
                    <a:lnTo>
                      <a:pt x="2520" y="432"/>
                    </a:lnTo>
                    <a:lnTo>
                      <a:pt x="2520" y="432"/>
                    </a:lnTo>
                    <a:lnTo>
                      <a:pt x="2520" y="432"/>
                    </a:lnTo>
                    <a:lnTo>
                      <a:pt x="2520" y="432"/>
                    </a:lnTo>
                    <a:lnTo>
                      <a:pt x="2520" y="432"/>
                    </a:lnTo>
                    <a:lnTo>
                      <a:pt x="2520" y="432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0"/>
                    </a:lnTo>
                    <a:lnTo>
                      <a:pt x="2520" y="420"/>
                    </a:lnTo>
                    <a:lnTo>
                      <a:pt x="2520" y="420"/>
                    </a:lnTo>
                    <a:lnTo>
                      <a:pt x="2520" y="420"/>
                    </a:lnTo>
                    <a:lnTo>
                      <a:pt x="2520" y="420"/>
                    </a:lnTo>
                    <a:lnTo>
                      <a:pt x="2520" y="420"/>
                    </a:lnTo>
                    <a:lnTo>
                      <a:pt x="2520" y="420"/>
                    </a:lnTo>
                    <a:lnTo>
                      <a:pt x="2520" y="414"/>
                    </a:lnTo>
                    <a:lnTo>
                      <a:pt x="2520" y="414"/>
                    </a:lnTo>
                    <a:lnTo>
                      <a:pt x="2520" y="414"/>
                    </a:lnTo>
                    <a:lnTo>
                      <a:pt x="2520" y="414"/>
                    </a:lnTo>
                    <a:lnTo>
                      <a:pt x="2520" y="414"/>
                    </a:lnTo>
                    <a:lnTo>
                      <a:pt x="2520" y="414"/>
                    </a:lnTo>
                    <a:lnTo>
                      <a:pt x="2520" y="414"/>
                    </a:lnTo>
                    <a:lnTo>
                      <a:pt x="2520" y="408"/>
                    </a:lnTo>
                    <a:lnTo>
                      <a:pt x="2520" y="408"/>
                    </a:lnTo>
                    <a:lnTo>
                      <a:pt x="2520" y="408"/>
                    </a:lnTo>
                    <a:lnTo>
                      <a:pt x="2520" y="408"/>
                    </a:lnTo>
                    <a:lnTo>
                      <a:pt x="2520" y="408"/>
                    </a:lnTo>
                    <a:lnTo>
                      <a:pt x="2520" y="408"/>
                    </a:lnTo>
                    <a:lnTo>
                      <a:pt x="2520" y="408"/>
                    </a:lnTo>
                    <a:lnTo>
                      <a:pt x="2520" y="402"/>
                    </a:lnTo>
                    <a:lnTo>
                      <a:pt x="2520" y="402"/>
                    </a:lnTo>
                    <a:lnTo>
                      <a:pt x="2520" y="402"/>
                    </a:lnTo>
                    <a:lnTo>
                      <a:pt x="2520" y="402"/>
                    </a:lnTo>
                    <a:lnTo>
                      <a:pt x="2520" y="402"/>
                    </a:lnTo>
                    <a:lnTo>
                      <a:pt x="2520" y="402"/>
                    </a:lnTo>
                    <a:lnTo>
                      <a:pt x="2520" y="402"/>
                    </a:lnTo>
                    <a:lnTo>
                      <a:pt x="2520" y="402"/>
                    </a:lnTo>
                    <a:lnTo>
                      <a:pt x="2520" y="396"/>
                    </a:lnTo>
                    <a:lnTo>
                      <a:pt x="2520" y="396"/>
                    </a:lnTo>
                    <a:lnTo>
                      <a:pt x="2520" y="396"/>
                    </a:lnTo>
                    <a:lnTo>
                      <a:pt x="2520" y="396"/>
                    </a:lnTo>
                    <a:lnTo>
                      <a:pt x="2520" y="396"/>
                    </a:lnTo>
                    <a:lnTo>
                      <a:pt x="2520" y="396"/>
                    </a:lnTo>
                    <a:lnTo>
                      <a:pt x="2532" y="300"/>
                    </a:lnTo>
                    <a:lnTo>
                      <a:pt x="2532" y="300"/>
                    </a:lnTo>
                    <a:lnTo>
                      <a:pt x="2532" y="300"/>
                    </a:lnTo>
                    <a:lnTo>
                      <a:pt x="2532" y="294"/>
                    </a:lnTo>
                    <a:lnTo>
                      <a:pt x="2532" y="294"/>
                    </a:lnTo>
                    <a:lnTo>
                      <a:pt x="2532" y="294"/>
                    </a:lnTo>
                    <a:lnTo>
                      <a:pt x="2532" y="294"/>
                    </a:lnTo>
                    <a:lnTo>
                      <a:pt x="2532" y="294"/>
                    </a:lnTo>
                    <a:lnTo>
                      <a:pt x="2532" y="294"/>
                    </a:lnTo>
                    <a:lnTo>
                      <a:pt x="2532" y="288"/>
                    </a:lnTo>
                    <a:lnTo>
                      <a:pt x="2532" y="288"/>
                    </a:lnTo>
                    <a:lnTo>
                      <a:pt x="2532" y="288"/>
                    </a:lnTo>
                    <a:lnTo>
                      <a:pt x="2532" y="288"/>
                    </a:lnTo>
                    <a:lnTo>
                      <a:pt x="2532" y="288"/>
                    </a:lnTo>
                    <a:lnTo>
                      <a:pt x="2532" y="288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76"/>
                    </a:lnTo>
                    <a:lnTo>
                      <a:pt x="2532" y="276"/>
                    </a:lnTo>
                    <a:lnTo>
                      <a:pt x="2532" y="276"/>
                    </a:lnTo>
                    <a:lnTo>
                      <a:pt x="2532" y="276"/>
                    </a:lnTo>
                    <a:lnTo>
                      <a:pt x="2532" y="276"/>
                    </a:lnTo>
                    <a:lnTo>
                      <a:pt x="2532" y="276"/>
                    </a:lnTo>
                    <a:lnTo>
                      <a:pt x="2532" y="270"/>
                    </a:lnTo>
                    <a:lnTo>
                      <a:pt x="2532" y="270"/>
                    </a:lnTo>
                    <a:lnTo>
                      <a:pt x="2532" y="270"/>
                    </a:lnTo>
                    <a:lnTo>
                      <a:pt x="2538" y="270"/>
                    </a:lnTo>
                    <a:lnTo>
                      <a:pt x="2538" y="270"/>
                    </a:lnTo>
                    <a:lnTo>
                      <a:pt x="2538" y="270"/>
                    </a:lnTo>
                    <a:lnTo>
                      <a:pt x="2538" y="264"/>
                    </a:lnTo>
                    <a:lnTo>
                      <a:pt x="2538" y="264"/>
                    </a:lnTo>
                    <a:lnTo>
                      <a:pt x="2538" y="264"/>
                    </a:lnTo>
                    <a:lnTo>
                      <a:pt x="2538" y="264"/>
                    </a:lnTo>
                    <a:lnTo>
                      <a:pt x="2538" y="264"/>
                    </a:lnTo>
                    <a:lnTo>
                      <a:pt x="2538" y="258"/>
                    </a:lnTo>
                    <a:lnTo>
                      <a:pt x="2538" y="258"/>
                    </a:lnTo>
                    <a:lnTo>
                      <a:pt x="2538" y="258"/>
                    </a:lnTo>
                    <a:lnTo>
                      <a:pt x="2538" y="258"/>
                    </a:lnTo>
                    <a:lnTo>
                      <a:pt x="2538" y="258"/>
                    </a:lnTo>
                    <a:lnTo>
                      <a:pt x="2538" y="258"/>
                    </a:lnTo>
                    <a:lnTo>
                      <a:pt x="2538" y="252"/>
                    </a:lnTo>
                    <a:lnTo>
                      <a:pt x="2538" y="252"/>
                    </a:lnTo>
                    <a:lnTo>
                      <a:pt x="2538" y="252"/>
                    </a:lnTo>
                    <a:lnTo>
                      <a:pt x="2538" y="252"/>
                    </a:lnTo>
                    <a:lnTo>
                      <a:pt x="2538" y="252"/>
                    </a:lnTo>
                    <a:lnTo>
                      <a:pt x="2538" y="252"/>
                    </a:lnTo>
                    <a:lnTo>
                      <a:pt x="2538" y="246"/>
                    </a:lnTo>
                    <a:lnTo>
                      <a:pt x="2538" y="246"/>
                    </a:lnTo>
                    <a:lnTo>
                      <a:pt x="2538" y="246"/>
                    </a:lnTo>
                    <a:lnTo>
                      <a:pt x="2538" y="246"/>
                    </a:lnTo>
                    <a:lnTo>
                      <a:pt x="2538" y="246"/>
                    </a:lnTo>
                    <a:lnTo>
                      <a:pt x="2538" y="246"/>
                    </a:lnTo>
                    <a:lnTo>
                      <a:pt x="2538" y="240"/>
                    </a:lnTo>
                    <a:lnTo>
                      <a:pt x="2538" y="240"/>
                    </a:lnTo>
                    <a:lnTo>
                      <a:pt x="2538" y="240"/>
                    </a:lnTo>
                    <a:lnTo>
                      <a:pt x="2538" y="240"/>
                    </a:lnTo>
                    <a:lnTo>
                      <a:pt x="2538" y="240"/>
                    </a:lnTo>
                    <a:lnTo>
                      <a:pt x="2538" y="234"/>
                    </a:lnTo>
                    <a:lnTo>
                      <a:pt x="2538" y="234"/>
                    </a:lnTo>
                    <a:lnTo>
                      <a:pt x="2538" y="234"/>
                    </a:lnTo>
                    <a:lnTo>
                      <a:pt x="2538" y="234"/>
                    </a:lnTo>
                    <a:lnTo>
                      <a:pt x="2538" y="234"/>
                    </a:lnTo>
                    <a:lnTo>
                      <a:pt x="2538" y="234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2"/>
                    </a:lnTo>
                    <a:lnTo>
                      <a:pt x="2538" y="222"/>
                    </a:lnTo>
                    <a:lnTo>
                      <a:pt x="2538" y="222"/>
                    </a:lnTo>
                    <a:lnTo>
                      <a:pt x="2538" y="222"/>
                    </a:lnTo>
                    <a:lnTo>
                      <a:pt x="2538" y="222"/>
                    </a:lnTo>
                    <a:lnTo>
                      <a:pt x="2538" y="216"/>
                    </a:lnTo>
                    <a:lnTo>
                      <a:pt x="2538" y="216"/>
                    </a:lnTo>
                    <a:lnTo>
                      <a:pt x="2538" y="216"/>
                    </a:lnTo>
                    <a:lnTo>
                      <a:pt x="2538" y="216"/>
                    </a:lnTo>
                    <a:lnTo>
                      <a:pt x="2538" y="216"/>
                    </a:lnTo>
                    <a:lnTo>
                      <a:pt x="2538" y="216"/>
                    </a:lnTo>
                    <a:lnTo>
                      <a:pt x="2538" y="210"/>
                    </a:lnTo>
                    <a:lnTo>
                      <a:pt x="2538" y="210"/>
                    </a:lnTo>
                    <a:lnTo>
                      <a:pt x="2538" y="210"/>
                    </a:lnTo>
                    <a:lnTo>
                      <a:pt x="2538" y="210"/>
                    </a:lnTo>
                    <a:lnTo>
                      <a:pt x="2538" y="210"/>
                    </a:lnTo>
                    <a:lnTo>
                      <a:pt x="2538" y="204"/>
                    </a:lnTo>
                    <a:lnTo>
                      <a:pt x="2544" y="204"/>
                    </a:lnTo>
                    <a:lnTo>
                      <a:pt x="2544" y="204"/>
                    </a:lnTo>
                    <a:lnTo>
                      <a:pt x="2544" y="204"/>
                    </a:lnTo>
                    <a:lnTo>
                      <a:pt x="2544" y="204"/>
                    </a:lnTo>
                    <a:lnTo>
                      <a:pt x="2544" y="204"/>
                    </a:lnTo>
                    <a:lnTo>
                      <a:pt x="2544" y="198"/>
                    </a:lnTo>
                    <a:lnTo>
                      <a:pt x="2544" y="198"/>
                    </a:lnTo>
                    <a:lnTo>
                      <a:pt x="2544" y="198"/>
                    </a:lnTo>
                    <a:lnTo>
                      <a:pt x="2544" y="198"/>
                    </a:lnTo>
                    <a:lnTo>
                      <a:pt x="2544" y="198"/>
                    </a:lnTo>
                    <a:lnTo>
                      <a:pt x="2544" y="192"/>
                    </a:lnTo>
                    <a:lnTo>
                      <a:pt x="2544" y="192"/>
                    </a:lnTo>
                    <a:lnTo>
                      <a:pt x="2544" y="192"/>
                    </a:lnTo>
                    <a:lnTo>
                      <a:pt x="2544" y="192"/>
                    </a:lnTo>
                    <a:lnTo>
                      <a:pt x="2544" y="192"/>
                    </a:lnTo>
                    <a:lnTo>
                      <a:pt x="2544" y="192"/>
                    </a:lnTo>
                    <a:lnTo>
                      <a:pt x="2544" y="186"/>
                    </a:lnTo>
                    <a:lnTo>
                      <a:pt x="2544" y="186"/>
                    </a:lnTo>
                    <a:lnTo>
                      <a:pt x="2544" y="186"/>
                    </a:lnTo>
                    <a:lnTo>
                      <a:pt x="2544" y="186"/>
                    </a:lnTo>
                    <a:lnTo>
                      <a:pt x="2544" y="186"/>
                    </a:lnTo>
                    <a:lnTo>
                      <a:pt x="2544" y="180"/>
                    </a:lnTo>
                    <a:lnTo>
                      <a:pt x="2544" y="180"/>
                    </a:lnTo>
                    <a:lnTo>
                      <a:pt x="2544" y="180"/>
                    </a:lnTo>
                    <a:lnTo>
                      <a:pt x="2544" y="180"/>
                    </a:lnTo>
                    <a:lnTo>
                      <a:pt x="2544" y="180"/>
                    </a:lnTo>
                    <a:lnTo>
                      <a:pt x="2544" y="180"/>
                    </a:lnTo>
                    <a:lnTo>
                      <a:pt x="2544" y="174"/>
                    </a:lnTo>
                    <a:lnTo>
                      <a:pt x="2544" y="174"/>
                    </a:lnTo>
                    <a:lnTo>
                      <a:pt x="2544" y="174"/>
                    </a:lnTo>
                    <a:lnTo>
                      <a:pt x="2544" y="174"/>
                    </a:lnTo>
                    <a:lnTo>
                      <a:pt x="2544" y="174"/>
                    </a:lnTo>
                    <a:lnTo>
                      <a:pt x="2544" y="168"/>
                    </a:lnTo>
                    <a:lnTo>
                      <a:pt x="2544" y="168"/>
                    </a:lnTo>
                    <a:lnTo>
                      <a:pt x="2544" y="168"/>
                    </a:lnTo>
                    <a:lnTo>
                      <a:pt x="2544" y="168"/>
                    </a:lnTo>
                    <a:lnTo>
                      <a:pt x="2544" y="168"/>
                    </a:lnTo>
                    <a:lnTo>
                      <a:pt x="2544" y="162"/>
                    </a:lnTo>
                    <a:lnTo>
                      <a:pt x="2544" y="162"/>
                    </a:lnTo>
                    <a:lnTo>
                      <a:pt x="2544" y="162"/>
                    </a:lnTo>
                    <a:lnTo>
                      <a:pt x="2544" y="162"/>
                    </a:lnTo>
                    <a:lnTo>
                      <a:pt x="2544" y="162"/>
                    </a:lnTo>
                    <a:lnTo>
                      <a:pt x="2544" y="162"/>
                    </a:lnTo>
                    <a:lnTo>
                      <a:pt x="2544" y="156"/>
                    </a:lnTo>
                    <a:lnTo>
                      <a:pt x="2544" y="156"/>
                    </a:lnTo>
                    <a:lnTo>
                      <a:pt x="2544" y="156"/>
                    </a:lnTo>
                    <a:lnTo>
                      <a:pt x="2544" y="156"/>
                    </a:lnTo>
                    <a:lnTo>
                      <a:pt x="2544" y="156"/>
                    </a:lnTo>
                    <a:lnTo>
                      <a:pt x="2544" y="150"/>
                    </a:lnTo>
                    <a:lnTo>
                      <a:pt x="2544" y="150"/>
                    </a:lnTo>
                    <a:lnTo>
                      <a:pt x="2544" y="150"/>
                    </a:lnTo>
                    <a:lnTo>
                      <a:pt x="2544" y="150"/>
                    </a:lnTo>
                    <a:lnTo>
                      <a:pt x="2544" y="150"/>
                    </a:lnTo>
                    <a:lnTo>
                      <a:pt x="2544" y="144"/>
                    </a:lnTo>
                    <a:lnTo>
                      <a:pt x="2544" y="144"/>
                    </a:lnTo>
                    <a:lnTo>
                      <a:pt x="2544" y="144"/>
                    </a:lnTo>
                    <a:lnTo>
                      <a:pt x="2544" y="144"/>
                    </a:lnTo>
                    <a:lnTo>
                      <a:pt x="2544" y="144"/>
                    </a:lnTo>
                    <a:lnTo>
                      <a:pt x="2544" y="138"/>
                    </a:lnTo>
                    <a:lnTo>
                      <a:pt x="2544" y="138"/>
                    </a:lnTo>
                    <a:lnTo>
                      <a:pt x="2544" y="138"/>
                    </a:lnTo>
                    <a:lnTo>
                      <a:pt x="2550" y="138"/>
                    </a:lnTo>
                    <a:lnTo>
                      <a:pt x="2550" y="138"/>
                    </a:lnTo>
                    <a:lnTo>
                      <a:pt x="2550" y="138"/>
                    </a:lnTo>
                    <a:lnTo>
                      <a:pt x="2550" y="132"/>
                    </a:lnTo>
                    <a:lnTo>
                      <a:pt x="2550" y="132"/>
                    </a:lnTo>
                    <a:lnTo>
                      <a:pt x="2550" y="132"/>
                    </a:lnTo>
                    <a:lnTo>
                      <a:pt x="2550" y="132"/>
                    </a:lnTo>
                    <a:lnTo>
                      <a:pt x="2550" y="132"/>
                    </a:lnTo>
                    <a:lnTo>
                      <a:pt x="2550" y="126"/>
                    </a:lnTo>
                    <a:lnTo>
                      <a:pt x="2550" y="126"/>
                    </a:lnTo>
                    <a:lnTo>
                      <a:pt x="2550" y="126"/>
                    </a:lnTo>
                    <a:lnTo>
                      <a:pt x="2550" y="126"/>
                    </a:lnTo>
                    <a:lnTo>
                      <a:pt x="2550" y="126"/>
                    </a:lnTo>
                    <a:lnTo>
                      <a:pt x="2550" y="120"/>
                    </a:lnTo>
                    <a:lnTo>
                      <a:pt x="2550" y="120"/>
                    </a:lnTo>
                    <a:lnTo>
                      <a:pt x="2550" y="120"/>
                    </a:lnTo>
                    <a:lnTo>
                      <a:pt x="2550" y="120"/>
                    </a:lnTo>
                    <a:lnTo>
                      <a:pt x="2550" y="120"/>
                    </a:lnTo>
                    <a:lnTo>
                      <a:pt x="2550" y="114"/>
                    </a:lnTo>
                    <a:lnTo>
                      <a:pt x="2550" y="114"/>
                    </a:lnTo>
                    <a:lnTo>
                      <a:pt x="2550" y="114"/>
                    </a:lnTo>
                    <a:lnTo>
                      <a:pt x="2550" y="114"/>
                    </a:lnTo>
                    <a:lnTo>
                      <a:pt x="2550" y="114"/>
                    </a:lnTo>
                    <a:lnTo>
                      <a:pt x="2550" y="108"/>
                    </a:lnTo>
                    <a:lnTo>
                      <a:pt x="2550" y="108"/>
                    </a:lnTo>
                    <a:lnTo>
                      <a:pt x="2550" y="108"/>
                    </a:lnTo>
                    <a:lnTo>
                      <a:pt x="2550" y="108"/>
                    </a:lnTo>
                    <a:lnTo>
                      <a:pt x="2550" y="108"/>
                    </a:lnTo>
                    <a:lnTo>
                      <a:pt x="2550" y="102"/>
                    </a:lnTo>
                    <a:lnTo>
                      <a:pt x="2550" y="102"/>
                    </a:lnTo>
                    <a:lnTo>
                      <a:pt x="2550" y="102"/>
                    </a:lnTo>
                    <a:lnTo>
                      <a:pt x="2550" y="102"/>
                    </a:lnTo>
                    <a:lnTo>
                      <a:pt x="2550" y="102"/>
                    </a:lnTo>
                    <a:lnTo>
                      <a:pt x="2550" y="96"/>
                    </a:lnTo>
                    <a:lnTo>
                      <a:pt x="2550" y="96"/>
                    </a:lnTo>
                    <a:lnTo>
                      <a:pt x="2550" y="96"/>
                    </a:lnTo>
                    <a:lnTo>
                      <a:pt x="2550" y="96"/>
                    </a:lnTo>
                    <a:lnTo>
                      <a:pt x="2550" y="96"/>
                    </a:lnTo>
                    <a:lnTo>
                      <a:pt x="2550" y="90"/>
                    </a:lnTo>
                    <a:lnTo>
                      <a:pt x="2550" y="90"/>
                    </a:lnTo>
                    <a:lnTo>
                      <a:pt x="2550" y="90"/>
                    </a:lnTo>
                    <a:lnTo>
                      <a:pt x="2550" y="90"/>
                    </a:lnTo>
                    <a:lnTo>
                      <a:pt x="2550" y="90"/>
                    </a:lnTo>
                    <a:lnTo>
                      <a:pt x="2550" y="84"/>
                    </a:lnTo>
                    <a:lnTo>
                      <a:pt x="2550" y="84"/>
                    </a:lnTo>
                    <a:lnTo>
                      <a:pt x="2550" y="84"/>
                    </a:lnTo>
                    <a:lnTo>
                      <a:pt x="2550" y="84"/>
                    </a:lnTo>
                    <a:lnTo>
                      <a:pt x="2550" y="84"/>
                    </a:lnTo>
                    <a:lnTo>
                      <a:pt x="2550" y="78"/>
                    </a:lnTo>
                    <a:lnTo>
                      <a:pt x="2550" y="78"/>
                    </a:lnTo>
                    <a:lnTo>
                      <a:pt x="2550" y="78"/>
                    </a:lnTo>
                    <a:lnTo>
                      <a:pt x="2550" y="78"/>
                    </a:lnTo>
                    <a:lnTo>
                      <a:pt x="2550" y="78"/>
                    </a:lnTo>
                    <a:lnTo>
                      <a:pt x="2550" y="72"/>
                    </a:lnTo>
                    <a:lnTo>
                      <a:pt x="2550" y="72"/>
                    </a:lnTo>
                    <a:lnTo>
                      <a:pt x="2550" y="72"/>
                    </a:lnTo>
                    <a:lnTo>
                      <a:pt x="2550" y="72"/>
                    </a:lnTo>
                    <a:lnTo>
                      <a:pt x="2550" y="72"/>
                    </a:lnTo>
                    <a:lnTo>
                      <a:pt x="2550" y="72"/>
                    </a:lnTo>
                    <a:lnTo>
                      <a:pt x="2550" y="66"/>
                    </a:lnTo>
                    <a:lnTo>
                      <a:pt x="2550" y="66"/>
                    </a:lnTo>
                    <a:lnTo>
                      <a:pt x="2556" y="66"/>
                    </a:lnTo>
                    <a:lnTo>
                      <a:pt x="2556" y="66"/>
                    </a:lnTo>
                    <a:lnTo>
                      <a:pt x="2556" y="66"/>
                    </a:lnTo>
                    <a:lnTo>
                      <a:pt x="2556" y="60"/>
                    </a:lnTo>
                    <a:lnTo>
                      <a:pt x="2556" y="60"/>
                    </a:lnTo>
                    <a:lnTo>
                      <a:pt x="2556" y="60"/>
                    </a:lnTo>
                    <a:lnTo>
                      <a:pt x="2556" y="60"/>
                    </a:lnTo>
                    <a:lnTo>
                      <a:pt x="2556" y="60"/>
                    </a:lnTo>
                    <a:lnTo>
                      <a:pt x="2556" y="54"/>
                    </a:lnTo>
                    <a:lnTo>
                      <a:pt x="2556" y="54"/>
                    </a:lnTo>
                    <a:lnTo>
                      <a:pt x="2556" y="54"/>
                    </a:lnTo>
                    <a:lnTo>
                      <a:pt x="2556" y="54"/>
                    </a:lnTo>
                    <a:lnTo>
                      <a:pt x="2556" y="54"/>
                    </a:lnTo>
                    <a:lnTo>
                      <a:pt x="2556" y="48"/>
                    </a:lnTo>
                    <a:lnTo>
                      <a:pt x="2556" y="48"/>
                    </a:lnTo>
                    <a:lnTo>
                      <a:pt x="2556" y="48"/>
                    </a:lnTo>
                    <a:lnTo>
                      <a:pt x="2556" y="48"/>
                    </a:lnTo>
                    <a:lnTo>
                      <a:pt x="2556" y="42"/>
                    </a:lnTo>
                    <a:lnTo>
                      <a:pt x="2556" y="42"/>
                    </a:lnTo>
                    <a:lnTo>
                      <a:pt x="2556" y="42"/>
                    </a:lnTo>
                    <a:lnTo>
                      <a:pt x="2556" y="42"/>
                    </a:lnTo>
                    <a:lnTo>
                      <a:pt x="2556" y="42"/>
                    </a:lnTo>
                    <a:lnTo>
                      <a:pt x="2556" y="36"/>
                    </a:lnTo>
                    <a:lnTo>
                      <a:pt x="2556" y="36"/>
                    </a:lnTo>
                    <a:lnTo>
                      <a:pt x="2556" y="36"/>
                    </a:lnTo>
                    <a:lnTo>
                      <a:pt x="2556" y="36"/>
                    </a:lnTo>
                    <a:lnTo>
                      <a:pt x="2556" y="36"/>
                    </a:lnTo>
                    <a:lnTo>
                      <a:pt x="2556" y="30"/>
                    </a:lnTo>
                    <a:lnTo>
                      <a:pt x="2556" y="30"/>
                    </a:lnTo>
                    <a:lnTo>
                      <a:pt x="2556" y="30"/>
                    </a:lnTo>
                    <a:lnTo>
                      <a:pt x="2556" y="30"/>
                    </a:lnTo>
                    <a:lnTo>
                      <a:pt x="2556" y="30"/>
                    </a:lnTo>
                    <a:lnTo>
                      <a:pt x="2556" y="30"/>
                    </a:lnTo>
                    <a:lnTo>
                      <a:pt x="2556" y="24"/>
                    </a:lnTo>
                    <a:lnTo>
                      <a:pt x="2556" y="24"/>
                    </a:lnTo>
                    <a:lnTo>
                      <a:pt x="2556" y="24"/>
                    </a:lnTo>
                    <a:lnTo>
                      <a:pt x="2556" y="24"/>
                    </a:lnTo>
                    <a:lnTo>
                      <a:pt x="2556" y="24"/>
                    </a:lnTo>
                    <a:lnTo>
                      <a:pt x="2556" y="24"/>
                    </a:lnTo>
                    <a:lnTo>
                      <a:pt x="2556" y="24"/>
                    </a:lnTo>
                    <a:lnTo>
                      <a:pt x="2556" y="24"/>
                    </a:lnTo>
                    <a:lnTo>
                      <a:pt x="2556" y="24"/>
                    </a:lnTo>
                    <a:lnTo>
                      <a:pt x="2556" y="24"/>
                    </a:lnTo>
                    <a:lnTo>
                      <a:pt x="2556" y="24"/>
                    </a:lnTo>
                    <a:lnTo>
                      <a:pt x="2556" y="30"/>
                    </a:lnTo>
                    <a:lnTo>
                      <a:pt x="2556" y="30"/>
                    </a:lnTo>
                    <a:lnTo>
                      <a:pt x="2556" y="30"/>
                    </a:lnTo>
                    <a:lnTo>
                      <a:pt x="2556" y="36"/>
                    </a:lnTo>
                    <a:lnTo>
                      <a:pt x="2556" y="36"/>
                    </a:lnTo>
                    <a:lnTo>
                      <a:pt x="2556" y="42"/>
                    </a:lnTo>
                    <a:lnTo>
                      <a:pt x="2556" y="48"/>
                    </a:lnTo>
                    <a:lnTo>
                      <a:pt x="2556" y="48"/>
                    </a:lnTo>
                    <a:lnTo>
                      <a:pt x="2556" y="54"/>
                    </a:lnTo>
                    <a:lnTo>
                      <a:pt x="2556" y="60"/>
                    </a:lnTo>
                    <a:lnTo>
                      <a:pt x="2556" y="66"/>
                    </a:lnTo>
                    <a:lnTo>
                      <a:pt x="2556" y="72"/>
                    </a:lnTo>
                    <a:lnTo>
                      <a:pt x="2556" y="78"/>
                    </a:lnTo>
                    <a:lnTo>
                      <a:pt x="2556" y="84"/>
                    </a:lnTo>
                    <a:lnTo>
                      <a:pt x="2556" y="90"/>
                    </a:lnTo>
                    <a:lnTo>
                      <a:pt x="2556" y="96"/>
                    </a:lnTo>
                    <a:lnTo>
                      <a:pt x="2556" y="102"/>
                    </a:lnTo>
                    <a:lnTo>
                      <a:pt x="2556" y="108"/>
                    </a:lnTo>
                    <a:lnTo>
                      <a:pt x="2562" y="114"/>
                    </a:lnTo>
                    <a:lnTo>
                      <a:pt x="2562" y="120"/>
                    </a:lnTo>
                    <a:lnTo>
                      <a:pt x="2562" y="126"/>
                    </a:lnTo>
                    <a:lnTo>
                      <a:pt x="2562" y="132"/>
                    </a:lnTo>
                    <a:lnTo>
                      <a:pt x="2562" y="138"/>
                    </a:lnTo>
                    <a:lnTo>
                      <a:pt x="2562" y="144"/>
                    </a:lnTo>
                    <a:lnTo>
                      <a:pt x="2562" y="150"/>
                    </a:lnTo>
                    <a:lnTo>
                      <a:pt x="2562" y="156"/>
                    </a:lnTo>
                    <a:lnTo>
                      <a:pt x="2562" y="162"/>
                    </a:lnTo>
                    <a:lnTo>
                      <a:pt x="2562" y="168"/>
                    </a:lnTo>
                    <a:lnTo>
                      <a:pt x="2562" y="168"/>
                    </a:lnTo>
                    <a:lnTo>
                      <a:pt x="2562" y="174"/>
                    </a:lnTo>
                    <a:lnTo>
                      <a:pt x="2562" y="180"/>
                    </a:lnTo>
                    <a:lnTo>
                      <a:pt x="2562" y="186"/>
                    </a:lnTo>
                    <a:lnTo>
                      <a:pt x="2562" y="192"/>
                    </a:lnTo>
                    <a:lnTo>
                      <a:pt x="2562" y="198"/>
                    </a:lnTo>
                    <a:lnTo>
                      <a:pt x="2562" y="204"/>
                    </a:lnTo>
                    <a:lnTo>
                      <a:pt x="2562" y="210"/>
                    </a:lnTo>
                    <a:lnTo>
                      <a:pt x="2562" y="216"/>
                    </a:lnTo>
                    <a:lnTo>
                      <a:pt x="2562" y="216"/>
                    </a:lnTo>
                    <a:lnTo>
                      <a:pt x="2562" y="222"/>
                    </a:lnTo>
                    <a:lnTo>
                      <a:pt x="2562" y="228"/>
                    </a:lnTo>
                    <a:lnTo>
                      <a:pt x="2562" y="228"/>
                    </a:lnTo>
                    <a:lnTo>
                      <a:pt x="2562" y="234"/>
                    </a:lnTo>
                    <a:lnTo>
                      <a:pt x="2562" y="234"/>
                    </a:lnTo>
                    <a:lnTo>
                      <a:pt x="2562" y="240"/>
                    </a:lnTo>
                    <a:lnTo>
                      <a:pt x="2562" y="240"/>
                    </a:lnTo>
                    <a:lnTo>
                      <a:pt x="2562" y="246"/>
                    </a:lnTo>
                    <a:lnTo>
                      <a:pt x="2562" y="246"/>
                    </a:lnTo>
                    <a:lnTo>
                      <a:pt x="2562" y="246"/>
                    </a:lnTo>
                    <a:lnTo>
                      <a:pt x="2562" y="252"/>
                    </a:lnTo>
                    <a:lnTo>
                      <a:pt x="2562" y="252"/>
                    </a:lnTo>
                    <a:lnTo>
                      <a:pt x="2562" y="252"/>
                    </a:lnTo>
                    <a:lnTo>
                      <a:pt x="2562" y="252"/>
                    </a:lnTo>
                    <a:lnTo>
                      <a:pt x="2562" y="252"/>
                    </a:lnTo>
                    <a:lnTo>
                      <a:pt x="2562" y="252"/>
                    </a:lnTo>
                    <a:lnTo>
                      <a:pt x="2562" y="252"/>
                    </a:lnTo>
                    <a:lnTo>
                      <a:pt x="2562" y="252"/>
                    </a:lnTo>
                    <a:lnTo>
                      <a:pt x="2562" y="252"/>
                    </a:lnTo>
                    <a:lnTo>
                      <a:pt x="2562" y="252"/>
                    </a:lnTo>
                    <a:lnTo>
                      <a:pt x="2562" y="252"/>
                    </a:lnTo>
                    <a:lnTo>
                      <a:pt x="2562" y="252"/>
                    </a:lnTo>
                    <a:lnTo>
                      <a:pt x="2562" y="252"/>
                    </a:lnTo>
                    <a:lnTo>
                      <a:pt x="2562" y="246"/>
                    </a:lnTo>
                    <a:lnTo>
                      <a:pt x="2562" y="246"/>
                    </a:lnTo>
                    <a:lnTo>
                      <a:pt x="2562" y="246"/>
                    </a:lnTo>
                    <a:lnTo>
                      <a:pt x="2562" y="240"/>
                    </a:lnTo>
                    <a:lnTo>
                      <a:pt x="2562" y="240"/>
                    </a:lnTo>
                    <a:lnTo>
                      <a:pt x="2562" y="234"/>
                    </a:lnTo>
                    <a:lnTo>
                      <a:pt x="2562" y="234"/>
                    </a:lnTo>
                    <a:lnTo>
                      <a:pt x="2562" y="228"/>
                    </a:lnTo>
                    <a:lnTo>
                      <a:pt x="2562" y="228"/>
                    </a:lnTo>
                    <a:lnTo>
                      <a:pt x="2562" y="222"/>
                    </a:lnTo>
                    <a:lnTo>
                      <a:pt x="2562" y="216"/>
                    </a:lnTo>
                    <a:lnTo>
                      <a:pt x="2562" y="216"/>
                    </a:lnTo>
                    <a:lnTo>
                      <a:pt x="2562" y="210"/>
                    </a:lnTo>
                    <a:lnTo>
                      <a:pt x="2562" y="204"/>
                    </a:lnTo>
                    <a:lnTo>
                      <a:pt x="2562" y="198"/>
                    </a:lnTo>
                    <a:lnTo>
                      <a:pt x="2562" y="192"/>
                    </a:lnTo>
                    <a:lnTo>
                      <a:pt x="2562" y="186"/>
                    </a:lnTo>
                    <a:lnTo>
                      <a:pt x="2562" y="180"/>
                    </a:lnTo>
                    <a:lnTo>
                      <a:pt x="2568" y="174"/>
                    </a:lnTo>
                    <a:lnTo>
                      <a:pt x="2568" y="168"/>
                    </a:lnTo>
                    <a:lnTo>
                      <a:pt x="2568" y="168"/>
                    </a:lnTo>
                    <a:lnTo>
                      <a:pt x="2568" y="162"/>
                    </a:lnTo>
                    <a:lnTo>
                      <a:pt x="2568" y="156"/>
                    </a:lnTo>
                    <a:lnTo>
                      <a:pt x="2568" y="150"/>
                    </a:lnTo>
                    <a:lnTo>
                      <a:pt x="2568" y="144"/>
                    </a:lnTo>
                    <a:lnTo>
                      <a:pt x="2568" y="138"/>
                    </a:lnTo>
                    <a:lnTo>
                      <a:pt x="2568" y="132"/>
                    </a:lnTo>
                    <a:lnTo>
                      <a:pt x="2568" y="126"/>
                    </a:lnTo>
                    <a:lnTo>
                      <a:pt x="2568" y="120"/>
                    </a:lnTo>
                    <a:lnTo>
                      <a:pt x="2568" y="114"/>
                    </a:lnTo>
                    <a:lnTo>
                      <a:pt x="2568" y="108"/>
                    </a:lnTo>
                    <a:lnTo>
                      <a:pt x="2568" y="102"/>
                    </a:lnTo>
                    <a:lnTo>
                      <a:pt x="2568" y="96"/>
                    </a:lnTo>
                    <a:lnTo>
                      <a:pt x="2568" y="90"/>
                    </a:lnTo>
                    <a:lnTo>
                      <a:pt x="2568" y="84"/>
                    </a:lnTo>
                    <a:lnTo>
                      <a:pt x="2568" y="78"/>
                    </a:lnTo>
                    <a:lnTo>
                      <a:pt x="2568" y="72"/>
                    </a:lnTo>
                    <a:lnTo>
                      <a:pt x="2568" y="66"/>
                    </a:lnTo>
                    <a:lnTo>
                      <a:pt x="2568" y="60"/>
                    </a:lnTo>
                    <a:lnTo>
                      <a:pt x="2568" y="54"/>
                    </a:lnTo>
                    <a:lnTo>
                      <a:pt x="2568" y="48"/>
                    </a:lnTo>
                    <a:lnTo>
                      <a:pt x="2568" y="48"/>
                    </a:lnTo>
                    <a:lnTo>
                      <a:pt x="2568" y="42"/>
                    </a:lnTo>
                    <a:lnTo>
                      <a:pt x="2568" y="36"/>
                    </a:lnTo>
                    <a:lnTo>
                      <a:pt x="2568" y="36"/>
                    </a:lnTo>
                    <a:lnTo>
                      <a:pt x="2568" y="30"/>
                    </a:lnTo>
                    <a:lnTo>
                      <a:pt x="2568" y="30"/>
                    </a:lnTo>
                    <a:lnTo>
                      <a:pt x="2568" y="30"/>
                    </a:lnTo>
                    <a:lnTo>
                      <a:pt x="2568" y="24"/>
                    </a:lnTo>
                    <a:lnTo>
                      <a:pt x="2568" y="24"/>
                    </a:lnTo>
                    <a:lnTo>
                      <a:pt x="2568" y="24"/>
                    </a:lnTo>
                    <a:lnTo>
                      <a:pt x="2568" y="24"/>
                    </a:lnTo>
                    <a:lnTo>
                      <a:pt x="2568" y="24"/>
                    </a:lnTo>
                    <a:lnTo>
                      <a:pt x="2568" y="24"/>
                    </a:lnTo>
                    <a:lnTo>
                      <a:pt x="2568" y="24"/>
                    </a:lnTo>
                    <a:lnTo>
                      <a:pt x="2568" y="24"/>
                    </a:lnTo>
                    <a:lnTo>
                      <a:pt x="2568" y="24"/>
                    </a:lnTo>
                    <a:lnTo>
                      <a:pt x="2568" y="24"/>
                    </a:lnTo>
                    <a:lnTo>
                      <a:pt x="2568" y="24"/>
                    </a:lnTo>
                    <a:lnTo>
                      <a:pt x="2568" y="30"/>
                    </a:lnTo>
                    <a:lnTo>
                      <a:pt x="2568" y="30"/>
                    </a:lnTo>
                    <a:lnTo>
                      <a:pt x="2568" y="30"/>
                    </a:lnTo>
                    <a:lnTo>
                      <a:pt x="2568" y="30"/>
                    </a:lnTo>
                    <a:lnTo>
                      <a:pt x="2568" y="30"/>
                    </a:lnTo>
                    <a:lnTo>
                      <a:pt x="2568" y="36"/>
                    </a:lnTo>
                    <a:lnTo>
                      <a:pt x="2568" y="36"/>
                    </a:lnTo>
                    <a:lnTo>
                      <a:pt x="2568" y="36"/>
                    </a:lnTo>
                    <a:lnTo>
                      <a:pt x="2568" y="36"/>
                    </a:lnTo>
                    <a:lnTo>
                      <a:pt x="2568" y="36"/>
                    </a:lnTo>
                    <a:lnTo>
                      <a:pt x="2568" y="42"/>
                    </a:lnTo>
                    <a:lnTo>
                      <a:pt x="2568" y="42"/>
                    </a:lnTo>
                    <a:lnTo>
                      <a:pt x="2568" y="42"/>
                    </a:lnTo>
                    <a:lnTo>
                      <a:pt x="2568" y="42"/>
                    </a:lnTo>
                    <a:lnTo>
                      <a:pt x="2568" y="42"/>
                    </a:lnTo>
                    <a:lnTo>
                      <a:pt x="2568" y="48"/>
                    </a:lnTo>
                    <a:lnTo>
                      <a:pt x="2568" y="48"/>
                    </a:lnTo>
                    <a:lnTo>
                      <a:pt x="2568" y="48"/>
                    </a:lnTo>
                    <a:lnTo>
                      <a:pt x="2568" y="48"/>
                    </a:lnTo>
                    <a:lnTo>
                      <a:pt x="2568" y="48"/>
                    </a:lnTo>
                    <a:lnTo>
                      <a:pt x="2568" y="54"/>
                    </a:lnTo>
                    <a:lnTo>
                      <a:pt x="2574" y="54"/>
                    </a:lnTo>
                    <a:lnTo>
                      <a:pt x="2574" y="54"/>
                    </a:lnTo>
                    <a:lnTo>
                      <a:pt x="2574" y="54"/>
                    </a:lnTo>
                    <a:lnTo>
                      <a:pt x="2574" y="60"/>
                    </a:lnTo>
                    <a:lnTo>
                      <a:pt x="2574" y="60"/>
                    </a:lnTo>
                    <a:lnTo>
                      <a:pt x="2574" y="60"/>
                    </a:lnTo>
                    <a:lnTo>
                      <a:pt x="2574" y="60"/>
                    </a:lnTo>
                    <a:lnTo>
                      <a:pt x="2574" y="60"/>
                    </a:lnTo>
                    <a:lnTo>
                      <a:pt x="2574" y="66"/>
                    </a:lnTo>
                    <a:lnTo>
                      <a:pt x="2574" y="66"/>
                    </a:lnTo>
                    <a:lnTo>
                      <a:pt x="2574" y="66"/>
                    </a:lnTo>
                    <a:lnTo>
                      <a:pt x="2574" y="66"/>
                    </a:lnTo>
                    <a:lnTo>
                      <a:pt x="2574" y="66"/>
                    </a:lnTo>
                    <a:lnTo>
                      <a:pt x="2574" y="72"/>
                    </a:lnTo>
                    <a:lnTo>
                      <a:pt x="2574" y="72"/>
                    </a:lnTo>
                    <a:lnTo>
                      <a:pt x="2574" y="72"/>
                    </a:lnTo>
                    <a:lnTo>
                      <a:pt x="2574" y="72"/>
                    </a:lnTo>
                    <a:lnTo>
                      <a:pt x="2574" y="72"/>
                    </a:lnTo>
                    <a:lnTo>
                      <a:pt x="2574" y="78"/>
                    </a:lnTo>
                    <a:lnTo>
                      <a:pt x="2574" y="78"/>
                    </a:lnTo>
                    <a:lnTo>
                      <a:pt x="2574" y="78"/>
                    </a:lnTo>
                    <a:lnTo>
                      <a:pt x="2574" y="78"/>
                    </a:lnTo>
                    <a:lnTo>
                      <a:pt x="2574" y="78"/>
                    </a:lnTo>
                    <a:lnTo>
                      <a:pt x="2574" y="84"/>
                    </a:lnTo>
                    <a:lnTo>
                      <a:pt x="2574" y="84"/>
                    </a:lnTo>
                    <a:lnTo>
                      <a:pt x="2574" y="84"/>
                    </a:lnTo>
                    <a:lnTo>
                      <a:pt x="2574" y="84"/>
                    </a:lnTo>
                    <a:lnTo>
                      <a:pt x="2574" y="84"/>
                    </a:lnTo>
                    <a:lnTo>
                      <a:pt x="2574" y="90"/>
                    </a:lnTo>
                    <a:lnTo>
                      <a:pt x="2574" y="90"/>
                    </a:lnTo>
                    <a:lnTo>
                      <a:pt x="2574" y="90"/>
                    </a:lnTo>
                    <a:lnTo>
                      <a:pt x="2574" y="90"/>
                    </a:lnTo>
                    <a:lnTo>
                      <a:pt x="2574" y="90"/>
                    </a:lnTo>
                    <a:lnTo>
                      <a:pt x="2574" y="96"/>
                    </a:lnTo>
                    <a:lnTo>
                      <a:pt x="2574" y="96"/>
                    </a:lnTo>
                    <a:lnTo>
                      <a:pt x="2574" y="96"/>
                    </a:lnTo>
                    <a:lnTo>
                      <a:pt x="2574" y="96"/>
                    </a:lnTo>
                    <a:lnTo>
                      <a:pt x="2574" y="96"/>
                    </a:lnTo>
                    <a:lnTo>
                      <a:pt x="2574" y="102"/>
                    </a:lnTo>
                    <a:lnTo>
                      <a:pt x="2574" y="102"/>
                    </a:lnTo>
                    <a:lnTo>
                      <a:pt x="2574" y="102"/>
                    </a:lnTo>
                    <a:lnTo>
                      <a:pt x="2574" y="102"/>
                    </a:lnTo>
                    <a:lnTo>
                      <a:pt x="2574" y="102"/>
                    </a:lnTo>
                    <a:lnTo>
                      <a:pt x="2574" y="108"/>
                    </a:lnTo>
                    <a:lnTo>
                      <a:pt x="2574" y="108"/>
                    </a:lnTo>
                    <a:lnTo>
                      <a:pt x="2574" y="108"/>
                    </a:lnTo>
                    <a:lnTo>
                      <a:pt x="2574" y="108"/>
                    </a:lnTo>
                    <a:lnTo>
                      <a:pt x="2574" y="108"/>
                    </a:lnTo>
                    <a:lnTo>
                      <a:pt x="2574" y="114"/>
                    </a:lnTo>
                    <a:lnTo>
                      <a:pt x="2574" y="114"/>
                    </a:lnTo>
                    <a:lnTo>
                      <a:pt x="2574" y="114"/>
                    </a:lnTo>
                    <a:lnTo>
                      <a:pt x="2574" y="114"/>
                    </a:lnTo>
                    <a:lnTo>
                      <a:pt x="2574" y="114"/>
                    </a:lnTo>
                    <a:lnTo>
                      <a:pt x="2574" y="120"/>
                    </a:lnTo>
                    <a:lnTo>
                      <a:pt x="2574" y="120"/>
                    </a:lnTo>
                    <a:lnTo>
                      <a:pt x="2574" y="120"/>
                    </a:lnTo>
                    <a:lnTo>
                      <a:pt x="2574" y="120"/>
                    </a:lnTo>
                    <a:lnTo>
                      <a:pt x="2574" y="120"/>
                    </a:lnTo>
                    <a:lnTo>
                      <a:pt x="2574" y="126"/>
                    </a:lnTo>
                    <a:lnTo>
                      <a:pt x="2574" y="126"/>
                    </a:lnTo>
                    <a:lnTo>
                      <a:pt x="2580" y="126"/>
                    </a:lnTo>
                    <a:lnTo>
                      <a:pt x="2580" y="126"/>
                    </a:lnTo>
                    <a:lnTo>
                      <a:pt x="2580" y="126"/>
                    </a:lnTo>
                    <a:lnTo>
                      <a:pt x="2580" y="126"/>
                    </a:lnTo>
                    <a:lnTo>
                      <a:pt x="2580" y="132"/>
                    </a:lnTo>
                    <a:lnTo>
                      <a:pt x="2580" y="132"/>
                    </a:lnTo>
                    <a:lnTo>
                      <a:pt x="2580" y="132"/>
                    </a:lnTo>
                    <a:lnTo>
                      <a:pt x="2580" y="132"/>
                    </a:lnTo>
                    <a:lnTo>
                      <a:pt x="2580" y="132"/>
                    </a:lnTo>
                    <a:lnTo>
                      <a:pt x="2580" y="138"/>
                    </a:lnTo>
                    <a:lnTo>
                      <a:pt x="2580" y="138"/>
                    </a:lnTo>
                    <a:lnTo>
                      <a:pt x="2580" y="138"/>
                    </a:lnTo>
                    <a:lnTo>
                      <a:pt x="2580" y="138"/>
                    </a:lnTo>
                    <a:lnTo>
                      <a:pt x="2580" y="138"/>
                    </a:lnTo>
                    <a:lnTo>
                      <a:pt x="2580" y="144"/>
                    </a:lnTo>
                    <a:lnTo>
                      <a:pt x="2580" y="144"/>
                    </a:lnTo>
                    <a:lnTo>
                      <a:pt x="2580" y="144"/>
                    </a:lnTo>
                    <a:lnTo>
                      <a:pt x="2580" y="144"/>
                    </a:lnTo>
                    <a:lnTo>
                      <a:pt x="2580" y="144"/>
                    </a:lnTo>
                    <a:lnTo>
                      <a:pt x="2580" y="150"/>
                    </a:lnTo>
                    <a:lnTo>
                      <a:pt x="2580" y="150"/>
                    </a:lnTo>
                    <a:lnTo>
                      <a:pt x="2580" y="150"/>
                    </a:lnTo>
                    <a:lnTo>
                      <a:pt x="2580" y="150"/>
                    </a:lnTo>
                    <a:lnTo>
                      <a:pt x="2580" y="150"/>
                    </a:lnTo>
                    <a:lnTo>
                      <a:pt x="2580" y="156"/>
                    </a:lnTo>
                    <a:lnTo>
                      <a:pt x="2580" y="156"/>
                    </a:lnTo>
                    <a:lnTo>
                      <a:pt x="2580" y="156"/>
                    </a:lnTo>
                    <a:lnTo>
                      <a:pt x="2580" y="156"/>
                    </a:lnTo>
                    <a:lnTo>
                      <a:pt x="2580" y="156"/>
                    </a:lnTo>
                    <a:lnTo>
                      <a:pt x="2580" y="156"/>
                    </a:lnTo>
                    <a:lnTo>
                      <a:pt x="2580" y="162"/>
                    </a:lnTo>
                    <a:lnTo>
                      <a:pt x="2580" y="162"/>
                    </a:lnTo>
                    <a:lnTo>
                      <a:pt x="2580" y="162"/>
                    </a:lnTo>
                    <a:lnTo>
                      <a:pt x="2580" y="162"/>
                    </a:lnTo>
                    <a:lnTo>
                      <a:pt x="2580" y="162"/>
                    </a:lnTo>
                    <a:lnTo>
                      <a:pt x="2580" y="168"/>
                    </a:lnTo>
                    <a:lnTo>
                      <a:pt x="2580" y="168"/>
                    </a:lnTo>
                    <a:lnTo>
                      <a:pt x="2580" y="168"/>
                    </a:lnTo>
                    <a:lnTo>
                      <a:pt x="2580" y="168"/>
                    </a:lnTo>
                    <a:lnTo>
                      <a:pt x="2580" y="168"/>
                    </a:lnTo>
                    <a:lnTo>
                      <a:pt x="2580" y="174"/>
                    </a:lnTo>
                    <a:lnTo>
                      <a:pt x="2580" y="174"/>
                    </a:lnTo>
                    <a:lnTo>
                      <a:pt x="2580" y="174"/>
                    </a:lnTo>
                    <a:lnTo>
                      <a:pt x="2580" y="174"/>
                    </a:lnTo>
                    <a:lnTo>
                      <a:pt x="2580" y="174"/>
                    </a:lnTo>
                    <a:lnTo>
                      <a:pt x="2580" y="174"/>
                    </a:lnTo>
                    <a:lnTo>
                      <a:pt x="2580" y="180"/>
                    </a:lnTo>
                    <a:lnTo>
                      <a:pt x="2580" y="180"/>
                    </a:lnTo>
                    <a:lnTo>
                      <a:pt x="2580" y="180"/>
                    </a:lnTo>
                    <a:lnTo>
                      <a:pt x="2580" y="180"/>
                    </a:lnTo>
                    <a:lnTo>
                      <a:pt x="2580" y="180"/>
                    </a:lnTo>
                    <a:lnTo>
                      <a:pt x="2580" y="186"/>
                    </a:lnTo>
                    <a:lnTo>
                      <a:pt x="2580" y="186"/>
                    </a:lnTo>
                    <a:lnTo>
                      <a:pt x="2580" y="186"/>
                    </a:lnTo>
                    <a:lnTo>
                      <a:pt x="2580" y="186"/>
                    </a:lnTo>
                    <a:lnTo>
                      <a:pt x="2580" y="186"/>
                    </a:lnTo>
                    <a:lnTo>
                      <a:pt x="2580" y="186"/>
                    </a:lnTo>
                    <a:lnTo>
                      <a:pt x="2580" y="192"/>
                    </a:lnTo>
                    <a:lnTo>
                      <a:pt x="2580" y="192"/>
                    </a:lnTo>
                    <a:lnTo>
                      <a:pt x="2580" y="192"/>
                    </a:lnTo>
                    <a:lnTo>
                      <a:pt x="2580" y="192"/>
                    </a:lnTo>
                    <a:lnTo>
                      <a:pt x="2586" y="192"/>
                    </a:lnTo>
                    <a:lnTo>
                      <a:pt x="2586" y="198"/>
                    </a:lnTo>
                    <a:lnTo>
                      <a:pt x="2586" y="198"/>
                    </a:lnTo>
                    <a:lnTo>
                      <a:pt x="2586" y="198"/>
                    </a:lnTo>
                    <a:lnTo>
                      <a:pt x="2586" y="198"/>
                    </a:lnTo>
                    <a:lnTo>
                      <a:pt x="2586" y="198"/>
                    </a:lnTo>
                    <a:lnTo>
                      <a:pt x="2586" y="198"/>
                    </a:lnTo>
                    <a:lnTo>
                      <a:pt x="2586" y="204"/>
                    </a:lnTo>
                    <a:lnTo>
                      <a:pt x="2586" y="204"/>
                    </a:lnTo>
                    <a:lnTo>
                      <a:pt x="2586" y="204"/>
                    </a:lnTo>
                    <a:lnTo>
                      <a:pt x="2586" y="204"/>
                    </a:lnTo>
                    <a:lnTo>
                      <a:pt x="2586" y="204"/>
                    </a:lnTo>
                    <a:lnTo>
                      <a:pt x="2586" y="210"/>
                    </a:lnTo>
                    <a:lnTo>
                      <a:pt x="2586" y="210"/>
                    </a:lnTo>
                    <a:lnTo>
                      <a:pt x="2586" y="210"/>
                    </a:lnTo>
                    <a:lnTo>
                      <a:pt x="2586" y="210"/>
                    </a:lnTo>
                    <a:lnTo>
                      <a:pt x="2586" y="210"/>
                    </a:lnTo>
                    <a:lnTo>
                      <a:pt x="2586" y="210"/>
                    </a:lnTo>
                    <a:lnTo>
                      <a:pt x="2586" y="216"/>
                    </a:lnTo>
                    <a:lnTo>
                      <a:pt x="2586" y="216"/>
                    </a:lnTo>
                    <a:lnTo>
                      <a:pt x="2586" y="216"/>
                    </a:lnTo>
                    <a:lnTo>
                      <a:pt x="2586" y="216"/>
                    </a:lnTo>
                    <a:lnTo>
                      <a:pt x="2586" y="216"/>
                    </a:lnTo>
                    <a:lnTo>
                      <a:pt x="2586" y="222"/>
                    </a:lnTo>
                    <a:lnTo>
                      <a:pt x="2586" y="222"/>
                    </a:lnTo>
                    <a:lnTo>
                      <a:pt x="2586" y="222"/>
                    </a:lnTo>
                    <a:lnTo>
                      <a:pt x="2586" y="222"/>
                    </a:lnTo>
                    <a:lnTo>
                      <a:pt x="2598" y="324"/>
                    </a:lnTo>
                    <a:lnTo>
                      <a:pt x="2598" y="330"/>
                    </a:lnTo>
                    <a:lnTo>
                      <a:pt x="2598" y="330"/>
                    </a:lnTo>
                    <a:lnTo>
                      <a:pt x="2598" y="330"/>
                    </a:lnTo>
                    <a:lnTo>
                      <a:pt x="2598" y="330"/>
                    </a:lnTo>
                    <a:lnTo>
                      <a:pt x="2598" y="330"/>
                    </a:lnTo>
                    <a:lnTo>
                      <a:pt x="2598" y="330"/>
                    </a:lnTo>
                    <a:lnTo>
                      <a:pt x="2598" y="330"/>
                    </a:lnTo>
                    <a:lnTo>
                      <a:pt x="2598" y="336"/>
                    </a:lnTo>
                    <a:lnTo>
                      <a:pt x="2598" y="336"/>
                    </a:lnTo>
                    <a:lnTo>
                      <a:pt x="2598" y="336"/>
                    </a:lnTo>
                    <a:lnTo>
                      <a:pt x="2598" y="336"/>
                    </a:lnTo>
                    <a:lnTo>
                      <a:pt x="2598" y="336"/>
                    </a:lnTo>
                    <a:lnTo>
                      <a:pt x="2598" y="336"/>
                    </a:lnTo>
                    <a:lnTo>
                      <a:pt x="2598" y="342"/>
                    </a:lnTo>
                    <a:lnTo>
                      <a:pt x="2598" y="342"/>
                    </a:lnTo>
                    <a:lnTo>
                      <a:pt x="2598" y="342"/>
                    </a:lnTo>
                    <a:lnTo>
                      <a:pt x="2598" y="342"/>
                    </a:lnTo>
                    <a:lnTo>
                      <a:pt x="2598" y="342"/>
                    </a:lnTo>
                    <a:lnTo>
                      <a:pt x="2598" y="342"/>
                    </a:lnTo>
                    <a:lnTo>
                      <a:pt x="2598" y="342"/>
                    </a:lnTo>
                    <a:lnTo>
                      <a:pt x="2598" y="348"/>
                    </a:lnTo>
                    <a:lnTo>
                      <a:pt x="2598" y="348"/>
                    </a:lnTo>
                    <a:lnTo>
                      <a:pt x="2598" y="348"/>
                    </a:lnTo>
                    <a:lnTo>
                      <a:pt x="2598" y="348"/>
                    </a:lnTo>
                    <a:lnTo>
                      <a:pt x="2598" y="348"/>
                    </a:lnTo>
                    <a:lnTo>
                      <a:pt x="2598" y="348"/>
                    </a:lnTo>
                    <a:lnTo>
                      <a:pt x="2598" y="354"/>
                    </a:lnTo>
                    <a:lnTo>
                      <a:pt x="2598" y="354"/>
                    </a:lnTo>
                    <a:lnTo>
                      <a:pt x="2598" y="354"/>
                    </a:lnTo>
                    <a:lnTo>
                      <a:pt x="2598" y="354"/>
                    </a:lnTo>
                    <a:lnTo>
                      <a:pt x="2598" y="354"/>
                    </a:lnTo>
                    <a:lnTo>
                      <a:pt x="2598" y="354"/>
                    </a:lnTo>
                    <a:lnTo>
                      <a:pt x="2598" y="354"/>
                    </a:lnTo>
                    <a:lnTo>
                      <a:pt x="2598" y="360"/>
                    </a:lnTo>
                    <a:lnTo>
                      <a:pt x="2598" y="360"/>
                    </a:lnTo>
                    <a:lnTo>
                      <a:pt x="2598" y="360"/>
                    </a:lnTo>
                    <a:lnTo>
                      <a:pt x="2598" y="360"/>
                    </a:lnTo>
                    <a:lnTo>
                      <a:pt x="2598" y="360"/>
                    </a:lnTo>
                    <a:lnTo>
                      <a:pt x="2598" y="360"/>
                    </a:lnTo>
                    <a:lnTo>
                      <a:pt x="2598" y="360"/>
                    </a:lnTo>
                    <a:lnTo>
                      <a:pt x="2598" y="366"/>
                    </a:lnTo>
                    <a:lnTo>
                      <a:pt x="2598" y="366"/>
                    </a:lnTo>
                    <a:lnTo>
                      <a:pt x="2598" y="366"/>
                    </a:lnTo>
                    <a:lnTo>
                      <a:pt x="2598" y="366"/>
                    </a:lnTo>
                    <a:lnTo>
                      <a:pt x="2598" y="366"/>
                    </a:lnTo>
                    <a:lnTo>
                      <a:pt x="2598" y="366"/>
                    </a:lnTo>
                    <a:lnTo>
                      <a:pt x="2598" y="372"/>
                    </a:lnTo>
                    <a:lnTo>
                      <a:pt x="2598" y="372"/>
                    </a:lnTo>
                    <a:lnTo>
                      <a:pt x="2598" y="372"/>
                    </a:lnTo>
                    <a:lnTo>
                      <a:pt x="2598" y="372"/>
                    </a:lnTo>
                    <a:lnTo>
                      <a:pt x="2598" y="372"/>
                    </a:lnTo>
                    <a:lnTo>
                      <a:pt x="2604" y="372"/>
                    </a:lnTo>
                    <a:lnTo>
                      <a:pt x="2610" y="456"/>
                    </a:lnTo>
                    <a:lnTo>
                      <a:pt x="2610" y="462"/>
                    </a:lnTo>
                    <a:lnTo>
                      <a:pt x="2610" y="462"/>
                    </a:lnTo>
                    <a:lnTo>
                      <a:pt x="2610" y="462"/>
                    </a:lnTo>
                    <a:lnTo>
                      <a:pt x="2610" y="462"/>
                    </a:lnTo>
                    <a:lnTo>
                      <a:pt x="2610" y="462"/>
                    </a:lnTo>
                    <a:lnTo>
                      <a:pt x="2610" y="462"/>
                    </a:lnTo>
                    <a:lnTo>
                      <a:pt x="2610" y="462"/>
                    </a:lnTo>
                    <a:lnTo>
                      <a:pt x="2610" y="468"/>
                    </a:lnTo>
                    <a:lnTo>
                      <a:pt x="2610" y="468"/>
                    </a:lnTo>
                    <a:lnTo>
                      <a:pt x="2610" y="468"/>
                    </a:lnTo>
                    <a:lnTo>
                      <a:pt x="2610" y="468"/>
                    </a:lnTo>
                    <a:lnTo>
                      <a:pt x="2610" y="468"/>
                    </a:lnTo>
                    <a:lnTo>
                      <a:pt x="2610" y="468"/>
                    </a:lnTo>
                    <a:lnTo>
                      <a:pt x="2610" y="468"/>
                    </a:lnTo>
                    <a:lnTo>
                      <a:pt x="2610" y="468"/>
                    </a:lnTo>
                    <a:lnTo>
                      <a:pt x="2610" y="474"/>
                    </a:lnTo>
                    <a:lnTo>
                      <a:pt x="2610" y="474"/>
                    </a:lnTo>
                    <a:lnTo>
                      <a:pt x="2616" y="474"/>
                    </a:lnTo>
                    <a:lnTo>
                      <a:pt x="2616" y="474"/>
                    </a:lnTo>
                    <a:lnTo>
                      <a:pt x="2616" y="474"/>
                    </a:lnTo>
                    <a:lnTo>
                      <a:pt x="2616" y="474"/>
                    </a:lnTo>
                    <a:lnTo>
                      <a:pt x="2616" y="474"/>
                    </a:lnTo>
                    <a:lnTo>
                      <a:pt x="2616" y="474"/>
                    </a:lnTo>
                    <a:lnTo>
                      <a:pt x="2616" y="480"/>
                    </a:lnTo>
                    <a:lnTo>
                      <a:pt x="2616" y="480"/>
                    </a:lnTo>
                    <a:lnTo>
                      <a:pt x="2616" y="480"/>
                    </a:lnTo>
                    <a:lnTo>
                      <a:pt x="2616" y="480"/>
                    </a:lnTo>
                    <a:lnTo>
                      <a:pt x="2616" y="480"/>
                    </a:lnTo>
                    <a:lnTo>
                      <a:pt x="2616" y="480"/>
                    </a:lnTo>
                    <a:lnTo>
                      <a:pt x="2616" y="480"/>
                    </a:lnTo>
                    <a:lnTo>
                      <a:pt x="2616" y="480"/>
                    </a:lnTo>
                    <a:lnTo>
                      <a:pt x="2616" y="480"/>
                    </a:lnTo>
                    <a:lnTo>
                      <a:pt x="2616" y="486"/>
                    </a:lnTo>
                    <a:lnTo>
                      <a:pt x="2616" y="486"/>
                    </a:lnTo>
                    <a:lnTo>
                      <a:pt x="2616" y="486"/>
                    </a:lnTo>
                    <a:lnTo>
                      <a:pt x="2616" y="486"/>
                    </a:lnTo>
                    <a:lnTo>
                      <a:pt x="2616" y="486"/>
                    </a:lnTo>
                    <a:lnTo>
                      <a:pt x="2616" y="486"/>
                    </a:lnTo>
                    <a:lnTo>
                      <a:pt x="2616" y="486"/>
                    </a:lnTo>
                    <a:lnTo>
                      <a:pt x="2616" y="486"/>
                    </a:lnTo>
                    <a:lnTo>
                      <a:pt x="2616" y="492"/>
                    </a:lnTo>
                    <a:lnTo>
                      <a:pt x="2616" y="492"/>
                    </a:lnTo>
                    <a:lnTo>
                      <a:pt x="2616" y="492"/>
                    </a:lnTo>
                    <a:lnTo>
                      <a:pt x="2616" y="492"/>
                    </a:lnTo>
                    <a:lnTo>
                      <a:pt x="2616" y="492"/>
                    </a:lnTo>
                    <a:lnTo>
                      <a:pt x="2616" y="492"/>
                    </a:lnTo>
                    <a:lnTo>
                      <a:pt x="2616" y="492"/>
                    </a:lnTo>
                    <a:lnTo>
                      <a:pt x="2616" y="492"/>
                    </a:lnTo>
                    <a:lnTo>
                      <a:pt x="2616" y="498"/>
                    </a:lnTo>
                    <a:lnTo>
                      <a:pt x="2616" y="498"/>
                    </a:lnTo>
                    <a:lnTo>
                      <a:pt x="2616" y="498"/>
                    </a:lnTo>
                    <a:lnTo>
                      <a:pt x="2616" y="498"/>
                    </a:lnTo>
                    <a:lnTo>
                      <a:pt x="2616" y="498"/>
                    </a:lnTo>
                    <a:lnTo>
                      <a:pt x="2616" y="498"/>
                    </a:lnTo>
                    <a:lnTo>
                      <a:pt x="2616" y="498"/>
                    </a:lnTo>
                    <a:lnTo>
                      <a:pt x="2616" y="498"/>
                    </a:lnTo>
                    <a:lnTo>
                      <a:pt x="2616" y="498"/>
                    </a:lnTo>
                    <a:lnTo>
                      <a:pt x="2616" y="504"/>
                    </a:lnTo>
                    <a:lnTo>
                      <a:pt x="2616" y="504"/>
                    </a:lnTo>
                    <a:lnTo>
                      <a:pt x="2616" y="504"/>
                    </a:lnTo>
                    <a:lnTo>
                      <a:pt x="2616" y="504"/>
                    </a:lnTo>
                    <a:lnTo>
                      <a:pt x="2616" y="504"/>
                    </a:lnTo>
                    <a:lnTo>
                      <a:pt x="2616" y="504"/>
                    </a:lnTo>
                    <a:lnTo>
                      <a:pt x="2616" y="504"/>
                    </a:lnTo>
                    <a:lnTo>
                      <a:pt x="2616" y="504"/>
                    </a:lnTo>
                    <a:lnTo>
                      <a:pt x="2616" y="510"/>
                    </a:lnTo>
                    <a:lnTo>
                      <a:pt x="2616" y="510"/>
                    </a:lnTo>
                    <a:lnTo>
                      <a:pt x="2616" y="510"/>
                    </a:lnTo>
                    <a:lnTo>
                      <a:pt x="2616" y="510"/>
                    </a:lnTo>
                    <a:lnTo>
                      <a:pt x="2616" y="510"/>
                    </a:lnTo>
                    <a:lnTo>
                      <a:pt x="2616" y="510"/>
                    </a:lnTo>
                    <a:lnTo>
                      <a:pt x="2616" y="510"/>
                    </a:lnTo>
                    <a:lnTo>
                      <a:pt x="2616" y="510"/>
                    </a:lnTo>
                    <a:lnTo>
                      <a:pt x="2616" y="510"/>
                    </a:lnTo>
                    <a:lnTo>
                      <a:pt x="2616" y="516"/>
                    </a:lnTo>
                    <a:lnTo>
                      <a:pt x="2616" y="516"/>
                    </a:lnTo>
                    <a:lnTo>
                      <a:pt x="2616" y="516"/>
                    </a:lnTo>
                    <a:lnTo>
                      <a:pt x="2622" y="516"/>
                    </a:lnTo>
                    <a:lnTo>
                      <a:pt x="2622" y="516"/>
                    </a:lnTo>
                    <a:lnTo>
                      <a:pt x="2622" y="516"/>
                    </a:lnTo>
                    <a:lnTo>
                      <a:pt x="2622" y="516"/>
                    </a:lnTo>
                    <a:lnTo>
                      <a:pt x="2622" y="516"/>
                    </a:lnTo>
                    <a:lnTo>
                      <a:pt x="2622" y="516"/>
                    </a:lnTo>
                    <a:lnTo>
                      <a:pt x="2622" y="522"/>
                    </a:lnTo>
                    <a:lnTo>
                      <a:pt x="2622" y="522"/>
                    </a:lnTo>
                    <a:lnTo>
                      <a:pt x="2622" y="522"/>
                    </a:lnTo>
                    <a:lnTo>
                      <a:pt x="2622" y="522"/>
                    </a:lnTo>
                    <a:lnTo>
                      <a:pt x="2622" y="522"/>
                    </a:lnTo>
                    <a:lnTo>
                      <a:pt x="2622" y="522"/>
                    </a:lnTo>
                    <a:lnTo>
                      <a:pt x="2622" y="522"/>
                    </a:lnTo>
                    <a:lnTo>
                      <a:pt x="2622" y="522"/>
                    </a:lnTo>
                    <a:lnTo>
                      <a:pt x="2622" y="522"/>
                    </a:lnTo>
                    <a:lnTo>
                      <a:pt x="2622" y="528"/>
                    </a:lnTo>
                    <a:lnTo>
                      <a:pt x="2622" y="528"/>
                    </a:lnTo>
                    <a:lnTo>
                      <a:pt x="2622" y="528"/>
                    </a:lnTo>
                    <a:lnTo>
                      <a:pt x="2622" y="528"/>
                    </a:lnTo>
                    <a:lnTo>
                      <a:pt x="2622" y="528"/>
                    </a:lnTo>
                    <a:lnTo>
                      <a:pt x="2622" y="528"/>
                    </a:lnTo>
                    <a:lnTo>
                      <a:pt x="2622" y="528"/>
                    </a:lnTo>
                    <a:lnTo>
                      <a:pt x="2622" y="528"/>
                    </a:lnTo>
                    <a:lnTo>
                      <a:pt x="2622" y="528"/>
                    </a:lnTo>
                    <a:lnTo>
                      <a:pt x="2622" y="534"/>
                    </a:lnTo>
                    <a:lnTo>
                      <a:pt x="2622" y="534"/>
                    </a:lnTo>
                    <a:lnTo>
                      <a:pt x="2622" y="534"/>
                    </a:lnTo>
                    <a:lnTo>
                      <a:pt x="2622" y="534"/>
                    </a:lnTo>
                    <a:lnTo>
                      <a:pt x="2622" y="534"/>
                    </a:lnTo>
                    <a:lnTo>
                      <a:pt x="2622" y="534"/>
                    </a:lnTo>
                    <a:lnTo>
                      <a:pt x="2622" y="534"/>
                    </a:lnTo>
                    <a:lnTo>
                      <a:pt x="2622" y="534"/>
                    </a:lnTo>
                    <a:lnTo>
                      <a:pt x="2622" y="534"/>
                    </a:lnTo>
                    <a:lnTo>
                      <a:pt x="2622" y="540"/>
                    </a:lnTo>
                    <a:lnTo>
                      <a:pt x="2622" y="540"/>
                    </a:lnTo>
                    <a:lnTo>
                      <a:pt x="2622" y="540"/>
                    </a:lnTo>
                    <a:lnTo>
                      <a:pt x="2622" y="540"/>
                    </a:lnTo>
                    <a:lnTo>
                      <a:pt x="2622" y="540"/>
                    </a:lnTo>
                    <a:lnTo>
                      <a:pt x="2622" y="540"/>
                    </a:lnTo>
                    <a:lnTo>
                      <a:pt x="2622" y="540"/>
                    </a:lnTo>
                    <a:lnTo>
                      <a:pt x="2622" y="540"/>
                    </a:lnTo>
                    <a:lnTo>
                      <a:pt x="2622" y="540"/>
                    </a:lnTo>
                    <a:lnTo>
                      <a:pt x="2622" y="540"/>
                    </a:lnTo>
                    <a:lnTo>
                      <a:pt x="2622" y="546"/>
                    </a:lnTo>
                    <a:lnTo>
                      <a:pt x="2622" y="546"/>
                    </a:lnTo>
                    <a:lnTo>
                      <a:pt x="2622" y="546"/>
                    </a:lnTo>
                    <a:lnTo>
                      <a:pt x="2622" y="546"/>
                    </a:lnTo>
                    <a:lnTo>
                      <a:pt x="2622" y="546"/>
                    </a:lnTo>
                    <a:lnTo>
                      <a:pt x="2622" y="546"/>
                    </a:lnTo>
                    <a:lnTo>
                      <a:pt x="2622" y="546"/>
                    </a:lnTo>
                    <a:lnTo>
                      <a:pt x="2622" y="546"/>
                    </a:lnTo>
                    <a:lnTo>
                      <a:pt x="2622" y="546"/>
                    </a:lnTo>
                    <a:lnTo>
                      <a:pt x="2622" y="552"/>
                    </a:lnTo>
                    <a:lnTo>
                      <a:pt x="2622" y="552"/>
                    </a:lnTo>
                    <a:lnTo>
                      <a:pt x="2622" y="552"/>
                    </a:lnTo>
                    <a:lnTo>
                      <a:pt x="2622" y="552"/>
                    </a:lnTo>
                    <a:lnTo>
                      <a:pt x="2622" y="552"/>
                    </a:lnTo>
                    <a:lnTo>
                      <a:pt x="2622" y="552"/>
                    </a:lnTo>
                    <a:lnTo>
                      <a:pt x="2622" y="552"/>
                    </a:lnTo>
                    <a:lnTo>
                      <a:pt x="2634" y="612"/>
                    </a:lnTo>
                    <a:lnTo>
                      <a:pt x="2634" y="612"/>
                    </a:lnTo>
                    <a:lnTo>
                      <a:pt x="2634" y="612"/>
                    </a:lnTo>
                    <a:lnTo>
                      <a:pt x="2634" y="612"/>
                    </a:lnTo>
                    <a:lnTo>
                      <a:pt x="2634" y="612"/>
                    </a:lnTo>
                    <a:lnTo>
                      <a:pt x="2634" y="612"/>
                    </a:lnTo>
                    <a:lnTo>
                      <a:pt x="2634" y="612"/>
                    </a:lnTo>
                    <a:lnTo>
                      <a:pt x="2634" y="612"/>
                    </a:lnTo>
                    <a:lnTo>
                      <a:pt x="2634" y="612"/>
                    </a:lnTo>
                    <a:lnTo>
                      <a:pt x="2634" y="612"/>
                    </a:lnTo>
                    <a:lnTo>
                      <a:pt x="2634" y="612"/>
                    </a:lnTo>
                    <a:lnTo>
                      <a:pt x="2634" y="612"/>
                    </a:lnTo>
                    <a:lnTo>
                      <a:pt x="2634" y="618"/>
                    </a:lnTo>
                    <a:lnTo>
                      <a:pt x="2634" y="618"/>
                    </a:lnTo>
                    <a:lnTo>
                      <a:pt x="2634" y="618"/>
                    </a:lnTo>
                    <a:lnTo>
                      <a:pt x="2634" y="618"/>
                    </a:lnTo>
                    <a:lnTo>
                      <a:pt x="2634" y="618"/>
                    </a:lnTo>
                    <a:lnTo>
                      <a:pt x="2634" y="618"/>
                    </a:lnTo>
                    <a:lnTo>
                      <a:pt x="2634" y="618"/>
                    </a:lnTo>
                    <a:lnTo>
                      <a:pt x="2634" y="618"/>
                    </a:lnTo>
                    <a:lnTo>
                      <a:pt x="2634" y="618"/>
                    </a:lnTo>
                    <a:lnTo>
                      <a:pt x="2640" y="618"/>
                    </a:lnTo>
                    <a:lnTo>
                      <a:pt x="2640" y="618"/>
                    </a:lnTo>
                    <a:lnTo>
                      <a:pt x="2640" y="618"/>
                    </a:lnTo>
                    <a:lnTo>
                      <a:pt x="2640" y="618"/>
                    </a:lnTo>
                    <a:lnTo>
                      <a:pt x="2640" y="624"/>
                    </a:lnTo>
                    <a:lnTo>
                      <a:pt x="2640" y="624"/>
                    </a:lnTo>
                    <a:lnTo>
                      <a:pt x="2640" y="624"/>
                    </a:lnTo>
                    <a:lnTo>
                      <a:pt x="2640" y="624"/>
                    </a:lnTo>
                    <a:lnTo>
                      <a:pt x="2640" y="624"/>
                    </a:lnTo>
                    <a:lnTo>
                      <a:pt x="2640" y="624"/>
                    </a:lnTo>
                    <a:lnTo>
                      <a:pt x="2640" y="624"/>
                    </a:lnTo>
                    <a:lnTo>
                      <a:pt x="2640" y="624"/>
                    </a:lnTo>
                    <a:lnTo>
                      <a:pt x="2640" y="624"/>
                    </a:lnTo>
                    <a:lnTo>
                      <a:pt x="2640" y="624"/>
                    </a:lnTo>
                    <a:lnTo>
                      <a:pt x="2640" y="624"/>
                    </a:lnTo>
                    <a:lnTo>
                      <a:pt x="2640" y="624"/>
                    </a:lnTo>
                    <a:lnTo>
                      <a:pt x="2640" y="624"/>
                    </a:lnTo>
                    <a:lnTo>
                      <a:pt x="2640" y="630"/>
                    </a:lnTo>
                    <a:lnTo>
                      <a:pt x="2640" y="630"/>
                    </a:lnTo>
                    <a:lnTo>
                      <a:pt x="2640" y="630"/>
                    </a:lnTo>
                    <a:lnTo>
                      <a:pt x="2640" y="630"/>
                    </a:lnTo>
                    <a:lnTo>
                      <a:pt x="2640" y="630"/>
                    </a:lnTo>
                    <a:lnTo>
                      <a:pt x="2640" y="630"/>
                    </a:lnTo>
                    <a:lnTo>
                      <a:pt x="2640" y="630"/>
                    </a:lnTo>
                    <a:lnTo>
                      <a:pt x="2640" y="630"/>
                    </a:lnTo>
                    <a:lnTo>
                      <a:pt x="2640" y="630"/>
                    </a:lnTo>
                    <a:lnTo>
                      <a:pt x="2640" y="630"/>
                    </a:lnTo>
                    <a:lnTo>
                      <a:pt x="2640" y="630"/>
                    </a:lnTo>
                    <a:lnTo>
                      <a:pt x="2640" y="630"/>
                    </a:lnTo>
                    <a:lnTo>
                      <a:pt x="2640" y="630"/>
                    </a:lnTo>
                    <a:lnTo>
                      <a:pt x="2640" y="630"/>
                    </a:lnTo>
                    <a:lnTo>
                      <a:pt x="2640" y="636"/>
                    </a:lnTo>
                    <a:lnTo>
                      <a:pt x="2652" y="672"/>
                    </a:lnTo>
                    <a:lnTo>
                      <a:pt x="2652" y="672"/>
                    </a:lnTo>
                    <a:lnTo>
                      <a:pt x="2652" y="672"/>
                    </a:lnTo>
                    <a:lnTo>
                      <a:pt x="2652" y="672"/>
                    </a:lnTo>
                    <a:lnTo>
                      <a:pt x="2652" y="672"/>
                    </a:lnTo>
                    <a:lnTo>
                      <a:pt x="2652" y="672"/>
                    </a:lnTo>
                    <a:lnTo>
                      <a:pt x="2652" y="672"/>
                    </a:lnTo>
                    <a:lnTo>
                      <a:pt x="2652" y="672"/>
                    </a:lnTo>
                    <a:lnTo>
                      <a:pt x="2652" y="672"/>
                    </a:lnTo>
                    <a:lnTo>
                      <a:pt x="2652" y="672"/>
                    </a:lnTo>
                    <a:lnTo>
                      <a:pt x="2652" y="672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84"/>
                    </a:lnTo>
                    <a:lnTo>
                      <a:pt x="2652" y="684"/>
                    </a:lnTo>
                    <a:lnTo>
                      <a:pt x="2652" y="684"/>
                    </a:lnTo>
                    <a:lnTo>
                      <a:pt x="2652" y="684"/>
                    </a:lnTo>
                    <a:lnTo>
                      <a:pt x="2652" y="684"/>
                    </a:lnTo>
                    <a:lnTo>
                      <a:pt x="2652" y="684"/>
                    </a:lnTo>
                    <a:lnTo>
                      <a:pt x="2652" y="684"/>
                    </a:lnTo>
                    <a:lnTo>
                      <a:pt x="2652" y="684"/>
                    </a:lnTo>
                    <a:lnTo>
                      <a:pt x="2652" y="684"/>
                    </a:lnTo>
                    <a:lnTo>
                      <a:pt x="2652" y="684"/>
                    </a:lnTo>
                    <a:lnTo>
                      <a:pt x="2652" y="684"/>
                    </a:lnTo>
                    <a:lnTo>
                      <a:pt x="2652" y="684"/>
                    </a:lnTo>
                    <a:lnTo>
                      <a:pt x="2652" y="684"/>
                    </a:lnTo>
                    <a:lnTo>
                      <a:pt x="2652" y="684"/>
                    </a:lnTo>
                    <a:lnTo>
                      <a:pt x="2652" y="684"/>
                    </a:lnTo>
                    <a:lnTo>
                      <a:pt x="2658" y="684"/>
                    </a:lnTo>
                    <a:lnTo>
                      <a:pt x="2658" y="684"/>
                    </a:lnTo>
                    <a:lnTo>
                      <a:pt x="2658" y="684"/>
                    </a:lnTo>
                    <a:lnTo>
                      <a:pt x="2658" y="684"/>
                    </a:lnTo>
                    <a:lnTo>
                      <a:pt x="2658" y="684"/>
                    </a:lnTo>
                    <a:lnTo>
                      <a:pt x="2658" y="684"/>
                    </a:lnTo>
                    <a:lnTo>
                      <a:pt x="2658" y="684"/>
                    </a:lnTo>
                    <a:lnTo>
                      <a:pt x="2658" y="684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64" y="696"/>
                    </a:lnTo>
                    <a:lnTo>
                      <a:pt x="2664" y="696"/>
                    </a:lnTo>
                    <a:lnTo>
                      <a:pt x="2664" y="696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82" y="714"/>
                    </a:lnTo>
                    <a:lnTo>
                      <a:pt x="2682" y="714"/>
                    </a:lnTo>
                    <a:lnTo>
                      <a:pt x="2682" y="714"/>
                    </a:lnTo>
                    <a:lnTo>
                      <a:pt x="2688" y="708"/>
                    </a:lnTo>
                    <a:lnTo>
                      <a:pt x="2688" y="702"/>
                    </a:lnTo>
                    <a:lnTo>
                      <a:pt x="2688" y="702"/>
                    </a:lnTo>
                    <a:lnTo>
                      <a:pt x="2688" y="702"/>
                    </a:lnTo>
                    <a:lnTo>
                      <a:pt x="2688" y="702"/>
                    </a:lnTo>
                    <a:lnTo>
                      <a:pt x="2688" y="702"/>
                    </a:lnTo>
                    <a:lnTo>
                      <a:pt x="2688" y="702"/>
                    </a:lnTo>
                    <a:lnTo>
                      <a:pt x="2688" y="702"/>
                    </a:lnTo>
                    <a:lnTo>
                      <a:pt x="2688" y="702"/>
                    </a:lnTo>
                    <a:lnTo>
                      <a:pt x="2688" y="702"/>
                    </a:lnTo>
                    <a:lnTo>
                      <a:pt x="2688" y="702"/>
                    </a:lnTo>
                    <a:lnTo>
                      <a:pt x="2688" y="702"/>
                    </a:lnTo>
                    <a:lnTo>
                      <a:pt x="2688" y="702"/>
                    </a:lnTo>
                    <a:lnTo>
                      <a:pt x="2688" y="702"/>
                    </a:lnTo>
                    <a:lnTo>
                      <a:pt x="2688" y="702"/>
                    </a:lnTo>
                    <a:lnTo>
                      <a:pt x="2688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0"/>
                    </a:lnTo>
                    <a:lnTo>
                      <a:pt x="2694" y="690"/>
                    </a:lnTo>
                    <a:lnTo>
                      <a:pt x="2694" y="690"/>
                    </a:lnTo>
                    <a:lnTo>
                      <a:pt x="2694" y="690"/>
                    </a:lnTo>
                    <a:lnTo>
                      <a:pt x="2694" y="690"/>
                    </a:lnTo>
                    <a:lnTo>
                      <a:pt x="2694" y="690"/>
                    </a:lnTo>
                    <a:lnTo>
                      <a:pt x="2694" y="690"/>
                    </a:lnTo>
                    <a:lnTo>
                      <a:pt x="2694" y="690"/>
                    </a:lnTo>
                    <a:lnTo>
                      <a:pt x="2694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6" y="672"/>
                    </a:lnTo>
                    <a:lnTo>
                      <a:pt x="2712" y="636"/>
                    </a:lnTo>
                    <a:lnTo>
                      <a:pt x="2712" y="636"/>
                    </a:lnTo>
                    <a:lnTo>
                      <a:pt x="2712" y="636"/>
                    </a:lnTo>
                    <a:lnTo>
                      <a:pt x="2712" y="636"/>
                    </a:lnTo>
                    <a:lnTo>
                      <a:pt x="2712" y="636"/>
                    </a:lnTo>
                    <a:lnTo>
                      <a:pt x="2712" y="636"/>
                    </a:lnTo>
                    <a:lnTo>
                      <a:pt x="2712" y="636"/>
                    </a:lnTo>
                    <a:lnTo>
                      <a:pt x="2712" y="636"/>
                    </a:lnTo>
                    <a:lnTo>
                      <a:pt x="2712" y="636"/>
                    </a:lnTo>
                    <a:lnTo>
                      <a:pt x="2712" y="636"/>
                    </a:lnTo>
                    <a:lnTo>
                      <a:pt x="2712" y="636"/>
                    </a:lnTo>
                    <a:lnTo>
                      <a:pt x="2712" y="630"/>
                    </a:lnTo>
                    <a:lnTo>
                      <a:pt x="2712" y="630"/>
                    </a:lnTo>
                    <a:lnTo>
                      <a:pt x="2712" y="630"/>
                    </a:lnTo>
                    <a:lnTo>
                      <a:pt x="2712" y="630"/>
                    </a:lnTo>
                    <a:lnTo>
                      <a:pt x="2712" y="630"/>
                    </a:lnTo>
                    <a:lnTo>
                      <a:pt x="2712" y="630"/>
                    </a:lnTo>
                    <a:lnTo>
                      <a:pt x="2712" y="630"/>
                    </a:lnTo>
                    <a:lnTo>
                      <a:pt x="2718" y="630"/>
                    </a:lnTo>
                    <a:lnTo>
                      <a:pt x="2718" y="630"/>
                    </a:lnTo>
                    <a:lnTo>
                      <a:pt x="2718" y="630"/>
                    </a:lnTo>
                    <a:lnTo>
                      <a:pt x="2718" y="630"/>
                    </a:lnTo>
                    <a:lnTo>
                      <a:pt x="2718" y="630"/>
                    </a:lnTo>
                    <a:lnTo>
                      <a:pt x="2718" y="630"/>
                    </a:lnTo>
                    <a:lnTo>
                      <a:pt x="2718" y="630"/>
                    </a:lnTo>
                    <a:lnTo>
                      <a:pt x="2718" y="624"/>
                    </a:lnTo>
                    <a:lnTo>
                      <a:pt x="2718" y="624"/>
                    </a:lnTo>
                    <a:lnTo>
                      <a:pt x="2718" y="624"/>
                    </a:lnTo>
                    <a:lnTo>
                      <a:pt x="2718" y="624"/>
                    </a:lnTo>
                    <a:lnTo>
                      <a:pt x="2718" y="624"/>
                    </a:lnTo>
                    <a:lnTo>
                      <a:pt x="2718" y="624"/>
                    </a:lnTo>
                    <a:lnTo>
                      <a:pt x="2718" y="624"/>
                    </a:lnTo>
                    <a:lnTo>
                      <a:pt x="2718" y="624"/>
                    </a:lnTo>
                    <a:lnTo>
                      <a:pt x="2718" y="624"/>
                    </a:lnTo>
                    <a:lnTo>
                      <a:pt x="2718" y="624"/>
                    </a:lnTo>
                    <a:lnTo>
                      <a:pt x="2718" y="624"/>
                    </a:lnTo>
                    <a:lnTo>
                      <a:pt x="2718" y="624"/>
                    </a:lnTo>
                    <a:lnTo>
                      <a:pt x="2718" y="624"/>
                    </a:lnTo>
                    <a:lnTo>
                      <a:pt x="2718" y="618"/>
                    </a:lnTo>
                    <a:lnTo>
                      <a:pt x="2718" y="618"/>
                    </a:lnTo>
                    <a:lnTo>
                      <a:pt x="2718" y="618"/>
                    </a:lnTo>
                    <a:lnTo>
                      <a:pt x="2718" y="618"/>
                    </a:lnTo>
                    <a:lnTo>
                      <a:pt x="2718" y="618"/>
                    </a:lnTo>
                    <a:lnTo>
                      <a:pt x="2718" y="618"/>
                    </a:lnTo>
                    <a:lnTo>
                      <a:pt x="2718" y="618"/>
                    </a:lnTo>
                    <a:lnTo>
                      <a:pt x="2718" y="618"/>
                    </a:lnTo>
                    <a:lnTo>
                      <a:pt x="2718" y="618"/>
                    </a:lnTo>
                    <a:lnTo>
                      <a:pt x="2718" y="618"/>
                    </a:lnTo>
                    <a:lnTo>
                      <a:pt x="2718" y="618"/>
                    </a:lnTo>
                    <a:lnTo>
                      <a:pt x="2718" y="618"/>
                    </a:lnTo>
                    <a:lnTo>
                      <a:pt x="2718" y="618"/>
                    </a:lnTo>
                    <a:lnTo>
                      <a:pt x="2718" y="612"/>
                    </a:lnTo>
                    <a:lnTo>
                      <a:pt x="2718" y="612"/>
                    </a:lnTo>
                    <a:lnTo>
                      <a:pt x="2730" y="558"/>
                    </a:lnTo>
                    <a:lnTo>
                      <a:pt x="2730" y="558"/>
                    </a:lnTo>
                    <a:lnTo>
                      <a:pt x="2730" y="558"/>
                    </a:lnTo>
                    <a:lnTo>
                      <a:pt x="2730" y="558"/>
                    </a:lnTo>
                    <a:lnTo>
                      <a:pt x="2730" y="558"/>
                    </a:lnTo>
                    <a:lnTo>
                      <a:pt x="2730" y="558"/>
                    </a:lnTo>
                    <a:lnTo>
                      <a:pt x="2730" y="558"/>
                    </a:lnTo>
                    <a:lnTo>
                      <a:pt x="2730" y="552"/>
                    </a:lnTo>
                    <a:lnTo>
                      <a:pt x="2730" y="552"/>
                    </a:lnTo>
                    <a:lnTo>
                      <a:pt x="2730" y="552"/>
                    </a:lnTo>
                    <a:lnTo>
                      <a:pt x="2730" y="552"/>
                    </a:lnTo>
                    <a:lnTo>
                      <a:pt x="2730" y="552"/>
                    </a:lnTo>
                    <a:lnTo>
                      <a:pt x="2730" y="552"/>
                    </a:lnTo>
                    <a:lnTo>
                      <a:pt x="2730" y="552"/>
                    </a:lnTo>
                    <a:lnTo>
                      <a:pt x="2730" y="552"/>
                    </a:lnTo>
                    <a:lnTo>
                      <a:pt x="2730" y="552"/>
                    </a:lnTo>
                    <a:lnTo>
                      <a:pt x="2730" y="552"/>
                    </a:lnTo>
                    <a:lnTo>
                      <a:pt x="2730" y="546"/>
                    </a:lnTo>
                    <a:lnTo>
                      <a:pt x="2730" y="546"/>
                    </a:lnTo>
                    <a:lnTo>
                      <a:pt x="2730" y="546"/>
                    </a:lnTo>
                    <a:lnTo>
                      <a:pt x="2730" y="546"/>
                    </a:lnTo>
                    <a:lnTo>
                      <a:pt x="2730" y="546"/>
                    </a:lnTo>
                    <a:lnTo>
                      <a:pt x="2730" y="546"/>
                    </a:lnTo>
                    <a:lnTo>
                      <a:pt x="2730" y="546"/>
                    </a:lnTo>
                    <a:lnTo>
                      <a:pt x="2730" y="546"/>
                    </a:lnTo>
                    <a:lnTo>
                      <a:pt x="2730" y="546"/>
                    </a:lnTo>
                    <a:lnTo>
                      <a:pt x="2730" y="540"/>
                    </a:lnTo>
                    <a:lnTo>
                      <a:pt x="2730" y="540"/>
                    </a:lnTo>
                    <a:lnTo>
                      <a:pt x="2730" y="540"/>
                    </a:lnTo>
                    <a:lnTo>
                      <a:pt x="2730" y="540"/>
                    </a:lnTo>
                    <a:lnTo>
                      <a:pt x="2730" y="540"/>
                    </a:lnTo>
                    <a:lnTo>
                      <a:pt x="2730" y="540"/>
                    </a:lnTo>
                    <a:lnTo>
                      <a:pt x="2730" y="540"/>
                    </a:lnTo>
                    <a:lnTo>
                      <a:pt x="2730" y="540"/>
                    </a:lnTo>
                    <a:lnTo>
                      <a:pt x="2730" y="540"/>
                    </a:lnTo>
                    <a:lnTo>
                      <a:pt x="2730" y="540"/>
                    </a:lnTo>
                    <a:lnTo>
                      <a:pt x="2730" y="534"/>
                    </a:lnTo>
                    <a:lnTo>
                      <a:pt x="2730" y="534"/>
                    </a:lnTo>
                    <a:lnTo>
                      <a:pt x="2730" y="534"/>
                    </a:lnTo>
                    <a:lnTo>
                      <a:pt x="2730" y="534"/>
                    </a:lnTo>
                    <a:lnTo>
                      <a:pt x="2730" y="534"/>
                    </a:lnTo>
                    <a:lnTo>
                      <a:pt x="2730" y="534"/>
                    </a:lnTo>
                    <a:lnTo>
                      <a:pt x="2730" y="534"/>
                    </a:lnTo>
                    <a:lnTo>
                      <a:pt x="2730" y="534"/>
                    </a:lnTo>
                    <a:lnTo>
                      <a:pt x="2736" y="534"/>
                    </a:lnTo>
                    <a:lnTo>
                      <a:pt x="2736" y="528"/>
                    </a:lnTo>
                    <a:lnTo>
                      <a:pt x="2736" y="528"/>
                    </a:lnTo>
                    <a:lnTo>
                      <a:pt x="2736" y="528"/>
                    </a:lnTo>
                    <a:lnTo>
                      <a:pt x="2736" y="528"/>
                    </a:lnTo>
                    <a:lnTo>
                      <a:pt x="2736" y="528"/>
                    </a:lnTo>
                    <a:lnTo>
                      <a:pt x="2736" y="528"/>
                    </a:lnTo>
                    <a:lnTo>
                      <a:pt x="2736" y="528"/>
                    </a:lnTo>
                    <a:lnTo>
                      <a:pt x="2736" y="528"/>
                    </a:lnTo>
                    <a:lnTo>
                      <a:pt x="2736" y="528"/>
                    </a:lnTo>
                    <a:lnTo>
                      <a:pt x="2736" y="522"/>
                    </a:lnTo>
                    <a:lnTo>
                      <a:pt x="2736" y="522"/>
                    </a:lnTo>
                    <a:lnTo>
                      <a:pt x="2736" y="522"/>
                    </a:lnTo>
                    <a:lnTo>
                      <a:pt x="2736" y="522"/>
                    </a:lnTo>
                    <a:lnTo>
                      <a:pt x="2736" y="522"/>
                    </a:lnTo>
                    <a:lnTo>
                      <a:pt x="2736" y="522"/>
                    </a:lnTo>
                    <a:lnTo>
                      <a:pt x="2736" y="522"/>
                    </a:lnTo>
                    <a:lnTo>
                      <a:pt x="2736" y="522"/>
                    </a:lnTo>
                    <a:lnTo>
                      <a:pt x="2736" y="522"/>
                    </a:lnTo>
                    <a:lnTo>
                      <a:pt x="2736" y="516"/>
                    </a:lnTo>
                    <a:lnTo>
                      <a:pt x="2736" y="516"/>
                    </a:lnTo>
                    <a:lnTo>
                      <a:pt x="2736" y="516"/>
                    </a:lnTo>
                    <a:lnTo>
                      <a:pt x="2736" y="516"/>
                    </a:lnTo>
                    <a:lnTo>
                      <a:pt x="2736" y="516"/>
                    </a:lnTo>
                    <a:lnTo>
                      <a:pt x="2736" y="516"/>
                    </a:lnTo>
                    <a:lnTo>
                      <a:pt x="2736" y="516"/>
                    </a:lnTo>
                    <a:lnTo>
                      <a:pt x="2736" y="516"/>
                    </a:lnTo>
                    <a:lnTo>
                      <a:pt x="2736" y="516"/>
                    </a:lnTo>
                    <a:lnTo>
                      <a:pt x="2736" y="510"/>
                    </a:lnTo>
                    <a:lnTo>
                      <a:pt x="2736" y="510"/>
                    </a:lnTo>
                    <a:lnTo>
                      <a:pt x="2736" y="510"/>
                    </a:lnTo>
                    <a:lnTo>
                      <a:pt x="2736" y="510"/>
                    </a:lnTo>
                    <a:lnTo>
                      <a:pt x="2736" y="510"/>
                    </a:lnTo>
                    <a:lnTo>
                      <a:pt x="2736" y="510"/>
                    </a:lnTo>
                    <a:lnTo>
                      <a:pt x="2736" y="510"/>
                    </a:lnTo>
                    <a:lnTo>
                      <a:pt x="2736" y="510"/>
                    </a:lnTo>
                    <a:lnTo>
                      <a:pt x="2736" y="510"/>
                    </a:lnTo>
                    <a:lnTo>
                      <a:pt x="2736" y="504"/>
                    </a:lnTo>
                    <a:lnTo>
                      <a:pt x="2736" y="504"/>
                    </a:lnTo>
                    <a:lnTo>
                      <a:pt x="2736" y="504"/>
                    </a:lnTo>
                    <a:lnTo>
                      <a:pt x="2736" y="504"/>
                    </a:lnTo>
                    <a:lnTo>
                      <a:pt x="2736" y="504"/>
                    </a:lnTo>
                    <a:lnTo>
                      <a:pt x="2736" y="504"/>
                    </a:lnTo>
                    <a:lnTo>
                      <a:pt x="2736" y="504"/>
                    </a:lnTo>
                    <a:lnTo>
                      <a:pt x="2736" y="504"/>
                    </a:lnTo>
                    <a:lnTo>
                      <a:pt x="2736" y="498"/>
                    </a:lnTo>
                    <a:lnTo>
                      <a:pt x="2736" y="498"/>
                    </a:lnTo>
                    <a:lnTo>
                      <a:pt x="2736" y="498"/>
                    </a:lnTo>
                    <a:lnTo>
                      <a:pt x="2736" y="498"/>
                    </a:lnTo>
                    <a:lnTo>
                      <a:pt x="2736" y="498"/>
                    </a:lnTo>
                    <a:lnTo>
                      <a:pt x="2736" y="498"/>
                    </a:lnTo>
                    <a:lnTo>
                      <a:pt x="2736" y="498"/>
                    </a:lnTo>
                    <a:lnTo>
                      <a:pt x="2736" y="498"/>
                    </a:lnTo>
                    <a:lnTo>
                      <a:pt x="2736" y="498"/>
                    </a:lnTo>
                    <a:lnTo>
                      <a:pt x="2736" y="492"/>
                    </a:lnTo>
                    <a:lnTo>
                      <a:pt x="2736" y="492"/>
                    </a:lnTo>
                    <a:lnTo>
                      <a:pt x="2736" y="492"/>
                    </a:lnTo>
                    <a:lnTo>
                      <a:pt x="2736" y="492"/>
                    </a:lnTo>
                    <a:lnTo>
                      <a:pt x="2736" y="492"/>
                    </a:lnTo>
                    <a:lnTo>
                      <a:pt x="2736" y="492"/>
                    </a:lnTo>
                    <a:lnTo>
                      <a:pt x="2736" y="492"/>
                    </a:lnTo>
                    <a:lnTo>
                      <a:pt x="2742" y="492"/>
                    </a:lnTo>
                    <a:lnTo>
                      <a:pt x="2742" y="486"/>
                    </a:lnTo>
                    <a:lnTo>
                      <a:pt x="2742" y="486"/>
                    </a:lnTo>
                    <a:lnTo>
                      <a:pt x="2742" y="486"/>
                    </a:lnTo>
                    <a:lnTo>
                      <a:pt x="2742" y="486"/>
                    </a:lnTo>
                    <a:lnTo>
                      <a:pt x="2742" y="486"/>
                    </a:lnTo>
                    <a:lnTo>
                      <a:pt x="2742" y="486"/>
                    </a:lnTo>
                    <a:lnTo>
                      <a:pt x="2742" y="486"/>
                    </a:lnTo>
                    <a:lnTo>
                      <a:pt x="2742" y="486"/>
                    </a:lnTo>
                    <a:lnTo>
                      <a:pt x="2742" y="480"/>
                    </a:lnTo>
                    <a:lnTo>
                      <a:pt x="2742" y="480"/>
                    </a:lnTo>
                    <a:lnTo>
                      <a:pt x="2742" y="480"/>
                    </a:lnTo>
                    <a:lnTo>
                      <a:pt x="2742" y="480"/>
                    </a:lnTo>
                    <a:lnTo>
                      <a:pt x="2742" y="480"/>
                    </a:lnTo>
                    <a:lnTo>
                      <a:pt x="2742" y="480"/>
                    </a:lnTo>
                    <a:lnTo>
                      <a:pt x="2742" y="480"/>
                    </a:lnTo>
                    <a:lnTo>
                      <a:pt x="2742" y="480"/>
                    </a:lnTo>
                    <a:lnTo>
                      <a:pt x="2742" y="474"/>
                    </a:lnTo>
                    <a:lnTo>
                      <a:pt x="2742" y="474"/>
                    </a:lnTo>
                    <a:lnTo>
                      <a:pt x="2742" y="474"/>
                    </a:lnTo>
                    <a:lnTo>
                      <a:pt x="2742" y="474"/>
                    </a:lnTo>
                    <a:lnTo>
                      <a:pt x="2742" y="474"/>
                    </a:lnTo>
                    <a:lnTo>
                      <a:pt x="2742" y="474"/>
                    </a:lnTo>
                    <a:lnTo>
                      <a:pt x="2742" y="474"/>
                    </a:lnTo>
                    <a:lnTo>
                      <a:pt x="2742" y="474"/>
                    </a:lnTo>
                    <a:lnTo>
                      <a:pt x="2742" y="468"/>
                    </a:lnTo>
                    <a:lnTo>
                      <a:pt x="2742" y="468"/>
                    </a:lnTo>
                    <a:lnTo>
                      <a:pt x="2742" y="468"/>
                    </a:lnTo>
                    <a:lnTo>
                      <a:pt x="2742" y="468"/>
                    </a:lnTo>
                    <a:lnTo>
                      <a:pt x="2742" y="468"/>
                    </a:lnTo>
                    <a:lnTo>
                      <a:pt x="2742" y="468"/>
                    </a:lnTo>
                    <a:lnTo>
                      <a:pt x="2742" y="468"/>
                    </a:lnTo>
                    <a:lnTo>
                      <a:pt x="2742" y="468"/>
                    </a:lnTo>
                    <a:lnTo>
                      <a:pt x="2742" y="462"/>
                    </a:lnTo>
                    <a:lnTo>
                      <a:pt x="2742" y="462"/>
                    </a:lnTo>
                    <a:lnTo>
                      <a:pt x="2742" y="462"/>
                    </a:lnTo>
                    <a:lnTo>
                      <a:pt x="2742" y="462"/>
                    </a:lnTo>
                    <a:lnTo>
                      <a:pt x="2742" y="462"/>
                    </a:lnTo>
                    <a:lnTo>
                      <a:pt x="2742" y="462"/>
                    </a:lnTo>
                    <a:lnTo>
                      <a:pt x="2742" y="462"/>
                    </a:lnTo>
                    <a:lnTo>
                      <a:pt x="2742" y="462"/>
                    </a:lnTo>
                    <a:lnTo>
                      <a:pt x="2742" y="456"/>
                    </a:lnTo>
                    <a:lnTo>
                      <a:pt x="2742" y="456"/>
                    </a:lnTo>
                    <a:lnTo>
                      <a:pt x="2742" y="456"/>
                    </a:lnTo>
                    <a:lnTo>
                      <a:pt x="2742" y="456"/>
                    </a:lnTo>
                    <a:lnTo>
                      <a:pt x="2742" y="456"/>
                    </a:lnTo>
                    <a:lnTo>
                      <a:pt x="2742" y="456"/>
                    </a:lnTo>
                    <a:lnTo>
                      <a:pt x="2742" y="456"/>
                    </a:lnTo>
                    <a:lnTo>
                      <a:pt x="2742" y="456"/>
                    </a:lnTo>
                    <a:lnTo>
                      <a:pt x="2742" y="450"/>
                    </a:lnTo>
                    <a:lnTo>
                      <a:pt x="2742" y="450"/>
                    </a:lnTo>
                    <a:lnTo>
                      <a:pt x="2742" y="450"/>
                    </a:lnTo>
                    <a:lnTo>
                      <a:pt x="2742" y="450"/>
                    </a:lnTo>
                    <a:lnTo>
                      <a:pt x="2742" y="450"/>
                    </a:lnTo>
                    <a:lnTo>
                      <a:pt x="2742" y="450"/>
                    </a:lnTo>
                    <a:lnTo>
                      <a:pt x="2742" y="450"/>
                    </a:lnTo>
                    <a:lnTo>
                      <a:pt x="2742" y="450"/>
                    </a:lnTo>
                    <a:lnTo>
                      <a:pt x="2742" y="450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8" y="444"/>
                    </a:lnTo>
                    <a:lnTo>
                      <a:pt x="2748" y="444"/>
                    </a:lnTo>
                    <a:lnTo>
                      <a:pt x="2748" y="444"/>
                    </a:lnTo>
                    <a:lnTo>
                      <a:pt x="2748" y="444"/>
                    </a:lnTo>
                    <a:lnTo>
                      <a:pt x="2748" y="438"/>
                    </a:lnTo>
                    <a:lnTo>
                      <a:pt x="2748" y="438"/>
                    </a:lnTo>
                    <a:lnTo>
                      <a:pt x="2748" y="438"/>
                    </a:lnTo>
                    <a:lnTo>
                      <a:pt x="2748" y="438"/>
                    </a:lnTo>
                    <a:lnTo>
                      <a:pt x="2748" y="438"/>
                    </a:lnTo>
                    <a:lnTo>
                      <a:pt x="2748" y="438"/>
                    </a:lnTo>
                    <a:lnTo>
                      <a:pt x="2748" y="438"/>
                    </a:lnTo>
                    <a:lnTo>
                      <a:pt x="2748" y="438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0"/>
                    </a:lnTo>
                    <a:lnTo>
                      <a:pt x="2748" y="420"/>
                    </a:lnTo>
                    <a:lnTo>
                      <a:pt x="2748" y="420"/>
                    </a:lnTo>
                    <a:lnTo>
                      <a:pt x="2748" y="420"/>
                    </a:lnTo>
                    <a:lnTo>
                      <a:pt x="2748" y="420"/>
                    </a:lnTo>
                    <a:lnTo>
                      <a:pt x="2748" y="420"/>
                    </a:lnTo>
                    <a:lnTo>
                      <a:pt x="2748" y="420"/>
                    </a:lnTo>
                    <a:lnTo>
                      <a:pt x="2748" y="414"/>
                    </a:lnTo>
                    <a:lnTo>
                      <a:pt x="2748" y="414"/>
                    </a:lnTo>
                    <a:lnTo>
                      <a:pt x="2748" y="414"/>
                    </a:lnTo>
                    <a:lnTo>
                      <a:pt x="2748" y="414"/>
                    </a:lnTo>
                    <a:lnTo>
                      <a:pt x="2748" y="414"/>
                    </a:lnTo>
                    <a:lnTo>
                      <a:pt x="2748" y="414"/>
                    </a:lnTo>
                    <a:lnTo>
                      <a:pt x="2748" y="414"/>
                    </a:lnTo>
                    <a:lnTo>
                      <a:pt x="2748" y="408"/>
                    </a:lnTo>
                    <a:lnTo>
                      <a:pt x="2748" y="408"/>
                    </a:lnTo>
                    <a:lnTo>
                      <a:pt x="2748" y="408"/>
                    </a:lnTo>
                    <a:lnTo>
                      <a:pt x="2748" y="408"/>
                    </a:lnTo>
                    <a:lnTo>
                      <a:pt x="2748" y="408"/>
                    </a:lnTo>
                    <a:lnTo>
                      <a:pt x="2748" y="408"/>
                    </a:lnTo>
                    <a:lnTo>
                      <a:pt x="2748" y="408"/>
                    </a:lnTo>
                    <a:lnTo>
                      <a:pt x="2748" y="408"/>
                    </a:lnTo>
                    <a:lnTo>
                      <a:pt x="2748" y="402"/>
                    </a:lnTo>
                    <a:lnTo>
                      <a:pt x="2748" y="402"/>
                    </a:lnTo>
                    <a:lnTo>
                      <a:pt x="2748" y="402"/>
                    </a:lnTo>
                    <a:lnTo>
                      <a:pt x="2748" y="402"/>
                    </a:lnTo>
                    <a:lnTo>
                      <a:pt x="2748" y="402"/>
                    </a:lnTo>
                    <a:lnTo>
                      <a:pt x="2748" y="402"/>
                    </a:lnTo>
                    <a:lnTo>
                      <a:pt x="2748" y="402"/>
                    </a:lnTo>
                    <a:lnTo>
                      <a:pt x="2748" y="396"/>
                    </a:lnTo>
                    <a:lnTo>
                      <a:pt x="2748" y="396"/>
                    </a:lnTo>
                    <a:lnTo>
                      <a:pt x="2748" y="396"/>
                    </a:lnTo>
                    <a:lnTo>
                      <a:pt x="2748" y="396"/>
                    </a:lnTo>
                    <a:lnTo>
                      <a:pt x="2748" y="396"/>
                    </a:lnTo>
                    <a:lnTo>
                      <a:pt x="2754" y="396"/>
                    </a:lnTo>
                    <a:lnTo>
                      <a:pt x="2754" y="396"/>
                    </a:lnTo>
                    <a:lnTo>
                      <a:pt x="2754" y="390"/>
                    </a:lnTo>
                    <a:lnTo>
                      <a:pt x="2754" y="390"/>
                    </a:lnTo>
                    <a:lnTo>
                      <a:pt x="2754" y="390"/>
                    </a:lnTo>
                    <a:lnTo>
                      <a:pt x="2754" y="390"/>
                    </a:lnTo>
                    <a:lnTo>
                      <a:pt x="2754" y="390"/>
                    </a:lnTo>
                    <a:lnTo>
                      <a:pt x="2754" y="390"/>
                    </a:lnTo>
                    <a:lnTo>
                      <a:pt x="2754" y="390"/>
                    </a:lnTo>
                    <a:lnTo>
                      <a:pt x="2754" y="384"/>
                    </a:lnTo>
                    <a:lnTo>
                      <a:pt x="2754" y="384"/>
                    </a:lnTo>
                    <a:lnTo>
                      <a:pt x="2754" y="384"/>
                    </a:lnTo>
                    <a:lnTo>
                      <a:pt x="2754" y="384"/>
                    </a:lnTo>
                    <a:lnTo>
                      <a:pt x="2754" y="384"/>
                    </a:lnTo>
                    <a:lnTo>
                      <a:pt x="2754" y="384"/>
                    </a:lnTo>
                    <a:lnTo>
                      <a:pt x="2754" y="384"/>
                    </a:lnTo>
                    <a:lnTo>
                      <a:pt x="2754" y="378"/>
                    </a:lnTo>
                    <a:lnTo>
                      <a:pt x="2754" y="378"/>
                    </a:lnTo>
                    <a:lnTo>
                      <a:pt x="2754" y="378"/>
                    </a:lnTo>
                    <a:lnTo>
                      <a:pt x="2754" y="378"/>
                    </a:lnTo>
                    <a:lnTo>
                      <a:pt x="2754" y="378"/>
                    </a:lnTo>
                    <a:lnTo>
                      <a:pt x="2754" y="378"/>
                    </a:lnTo>
                    <a:lnTo>
                      <a:pt x="2754" y="378"/>
                    </a:lnTo>
                    <a:lnTo>
                      <a:pt x="2754" y="372"/>
                    </a:lnTo>
                    <a:lnTo>
                      <a:pt x="2754" y="372"/>
                    </a:lnTo>
                    <a:lnTo>
                      <a:pt x="2754" y="372"/>
                    </a:lnTo>
                    <a:lnTo>
                      <a:pt x="2754" y="372"/>
                    </a:lnTo>
                    <a:lnTo>
                      <a:pt x="2754" y="366"/>
                    </a:lnTo>
                    <a:lnTo>
                      <a:pt x="2754" y="366"/>
                    </a:lnTo>
                    <a:lnTo>
                      <a:pt x="2754" y="366"/>
                    </a:lnTo>
                    <a:lnTo>
                      <a:pt x="2754" y="360"/>
                    </a:lnTo>
                    <a:lnTo>
                      <a:pt x="2754" y="360"/>
                    </a:lnTo>
                    <a:lnTo>
                      <a:pt x="2754" y="354"/>
                    </a:lnTo>
                    <a:lnTo>
                      <a:pt x="2754" y="354"/>
                    </a:lnTo>
                    <a:lnTo>
                      <a:pt x="2754" y="348"/>
                    </a:lnTo>
                    <a:lnTo>
                      <a:pt x="2754" y="348"/>
                    </a:lnTo>
                    <a:lnTo>
                      <a:pt x="2754" y="342"/>
                    </a:lnTo>
                    <a:lnTo>
                      <a:pt x="2754" y="336"/>
                    </a:lnTo>
                    <a:lnTo>
                      <a:pt x="2754" y="330"/>
                    </a:lnTo>
                    <a:lnTo>
                      <a:pt x="2754" y="330"/>
                    </a:lnTo>
                    <a:lnTo>
                      <a:pt x="2754" y="324"/>
                    </a:lnTo>
                    <a:lnTo>
                      <a:pt x="2754" y="318"/>
                    </a:lnTo>
                    <a:lnTo>
                      <a:pt x="2754" y="312"/>
                    </a:lnTo>
                    <a:lnTo>
                      <a:pt x="2754" y="306"/>
                    </a:lnTo>
                    <a:lnTo>
                      <a:pt x="2754" y="300"/>
                    </a:lnTo>
                    <a:lnTo>
                      <a:pt x="2754" y="294"/>
                    </a:lnTo>
                    <a:lnTo>
                      <a:pt x="2754" y="294"/>
                    </a:lnTo>
                    <a:lnTo>
                      <a:pt x="2754" y="288"/>
                    </a:lnTo>
                    <a:lnTo>
                      <a:pt x="2754" y="282"/>
                    </a:lnTo>
                    <a:lnTo>
                      <a:pt x="2754" y="276"/>
                    </a:lnTo>
                    <a:lnTo>
                      <a:pt x="2754" y="270"/>
                    </a:lnTo>
                    <a:lnTo>
                      <a:pt x="2754" y="264"/>
                    </a:lnTo>
                    <a:lnTo>
                      <a:pt x="2754" y="258"/>
                    </a:lnTo>
                    <a:lnTo>
                      <a:pt x="2754" y="252"/>
                    </a:lnTo>
                    <a:lnTo>
                      <a:pt x="2754" y="246"/>
                    </a:lnTo>
                    <a:lnTo>
                      <a:pt x="2754" y="240"/>
                    </a:lnTo>
                    <a:lnTo>
                      <a:pt x="2754" y="234"/>
                    </a:lnTo>
                    <a:lnTo>
                      <a:pt x="2754" y="228"/>
                    </a:lnTo>
                    <a:lnTo>
                      <a:pt x="2754" y="222"/>
                    </a:lnTo>
                    <a:lnTo>
                      <a:pt x="2754" y="216"/>
                    </a:lnTo>
                    <a:lnTo>
                      <a:pt x="2754" y="210"/>
                    </a:lnTo>
                    <a:lnTo>
                      <a:pt x="2754" y="204"/>
                    </a:lnTo>
                    <a:lnTo>
                      <a:pt x="2760" y="198"/>
                    </a:lnTo>
                    <a:lnTo>
                      <a:pt x="2760" y="192"/>
                    </a:lnTo>
                    <a:lnTo>
                      <a:pt x="2760" y="186"/>
                    </a:lnTo>
                    <a:lnTo>
                      <a:pt x="2760" y="180"/>
                    </a:lnTo>
                    <a:lnTo>
                      <a:pt x="2760" y="174"/>
                    </a:lnTo>
                    <a:lnTo>
                      <a:pt x="2760" y="168"/>
                    </a:lnTo>
                    <a:lnTo>
                      <a:pt x="2760" y="162"/>
                    </a:lnTo>
                    <a:lnTo>
                      <a:pt x="2760" y="162"/>
                    </a:lnTo>
                    <a:lnTo>
                      <a:pt x="2760" y="156"/>
                    </a:lnTo>
                    <a:lnTo>
                      <a:pt x="2760" y="150"/>
                    </a:lnTo>
                    <a:lnTo>
                      <a:pt x="2760" y="150"/>
                    </a:lnTo>
                    <a:lnTo>
                      <a:pt x="2760" y="144"/>
                    </a:lnTo>
                    <a:lnTo>
                      <a:pt x="2760" y="138"/>
                    </a:lnTo>
                    <a:lnTo>
                      <a:pt x="2760" y="138"/>
                    </a:lnTo>
                    <a:lnTo>
                      <a:pt x="2760" y="132"/>
                    </a:lnTo>
                    <a:lnTo>
                      <a:pt x="2760" y="132"/>
                    </a:lnTo>
                    <a:lnTo>
                      <a:pt x="2760" y="132"/>
                    </a:lnTo>
                    <a:lnTo>
                      <a:pt x="2760" y="126"/>
                    </a:lnTo>
                    <a:lnTo>
                      <a:pt x="2760" y="126"/>
                    </a:lnTo>
                    <a:lnTo>
                      <a:pt x="2760" y="126"/>
                    </a:lnTo>
                    <a:lnTo>
                      <a:pt x="2760" y="126"/>
                    </a:lnTo>
                    <a:lnTo>
                      <a:pt x="2760" y="126"/>
                    </a:lnTo>
                    <a:lnTo>
                      <a:pt x="2760" y="126"/>
                    </a:lnTo>
                    <a:lnTo>
                      <a:pt x="2760" y="126"/>
                    </a:lnTo>
                    <a:lnTo>
                      <a:pt x="2760" y="126"/>
                    </a:lnTo>
                    <a:lnTo>
                      <a:pt x="2760" y="126"/>
                    </a:lnTo>
                    <a:lnTo>
                      <a:pt x="2760" y="126"/>
                    </a:lnTo>
                    <a:lnTo>
                      <a:pt x="2760" y="126"/>
                    </a:lnTo>
                    <a:lnTo>
                      <a:pt x="2760" y="132"/>
                    </a:lnTo>
                    <a:lnTo>
                      <a:pt x="2760" y="132"/>
                    </a:lnTo>
                    <a:lnTo>
                      <a:pt x="2760" y="132"/>
                    </a:lnTo>
                    <a:lnTo>
                      <a:pt x="2760" y="138"/>
                    </a:lnTo>
                    <a:lnTo>
                      <a:pt x="2760" y="138"/>
                    </a:lnTo>
                    <a:lnTo>
                      <a:pt x="2760" y="144"/>
                    </a:lnTo>
                    <a:lnTo>
                      <a:pt x="2760" y="150"/>
                    </a:lnTo>
                    <a:lnTo>
                      <a:pt x="2760" y="150"/>
                    </a:lnTo>
                    <a:lnTo>
                      <a:pt x="2760" y="156"/>
                    </a:lnTo>
                    <a:lnTo>
                      <a:pt x="2760" y="162"/>
                    </a:lnTo>
                    <a:lnTo>
                      <a:pt x="2760" y="162"/>
                    </a:lnTo>
                    <a:lnTo>
                      <a:pt x="2760" y="168"/>
                    </a:lnTo>
                    <a:lnTo>
                      <a:pt x="2760" y="174"/>
                    </a:lnTo>
                    <a:lnTo>
                      <a:pt x="2760" y="180"/>
                    </a:lnTo>
                    <a:lnTo>
                      <a:pt x="2760" y="186"/>
                    </a:lnTo>
                    <a:lnTo>
                      <a:pt x="2760" y="192"/>
                    </a:lnTo>
                    <a:lnTo>
                      <a:pt x="2760" y="198"/>
                    </a:lnTo>
                    <a:lnTo>
                      <a:pt x="2760" y="204"/>
                    </a:lnTo>
                    <a:lnTo>
                      <a:pt x="2760" y="210"/>
                    </a:lnTo>
                    <a:lnTo>
                      <a:pt x="2760" y="216"/>
                    </a:lnTo>
                    <a:lnTo>
                      <a:pt x="2760" y="222"/>
                    </a:lnTo>
                    <a:lnTo>
                      <a:pt x="2760" y="228"/>
                    </a:lnTo>
                    <a:lnTo>
                      <a:pt x="2760" y="234"/>
                    </a:lnTo>
                    <a:lnTo>
                      <a:pt x="2760" y="240"/>
                    </a:lnTo>
                    <a:lnTo>
                      <a:pt x="2760" y="246"/>
                    </a:lnTo>
                    <a:lnTo>
                      <a:pt x="2760" y="252"/>
                    </a:lnTo>
                    <a:lnTo>
                      <a:pt x="2760" y="258"/>
                    </a:lnTo>
                    <a:lnTo>
                      <a:pt x="2760" y="264"/>
                    </a:lnTo>
                    <a:lnTo>
                      <a:pt x="2760" y="270"/>
                    </a:lnTo>
                    <a:lnTo>
                      <a:pt x="2760" y="276"/>
                    </a:lnTo>
                    <a:lnTo>
                      <a:pt x="2760" y="282"/>
                    </a:lnTo>
                    <a:lnTo>
                      <a:pt x="2760" y="288"/>
                    </a:lnTo>
                    <a:lnTo>
                      <a:pt x="2760" y="294"/>
                    </a:lnTo>
                    <a:lnTo>
                      <a:pt x="2760" y="294"/>
                    </a:lnTo>
                    <a:lnTo>
                      <a:pt x="2766" y="300"/>
                    </a:lnTo>
                    <a:lnTo>
                      <a:pt x="2766" y="306"/>
                    </a:lnTo>
                    <a:lnTo>
                      <a:pt x="2766" y="312"/>
                    </a:lnTo>
                    <a:lnTo>
                      <a:pt x="2766" y="318"/>
                    </a:lnTo>
                    <a:lnTo>
                      <a:pt x="2766" y="324"/>
                    </a:lnTo>
                    <a:lnTo>
                      <a:pt x="2766" y="330"/>
                    </a:lnTo>
                    <a:lnTo>
                      <a:pt x="2766" y="330"/>
                    </a:lnTo>
                    <a:lnTo>
                      <a:pt x="2766" y="336"/>
                    </a:lnTo>
                    <a:lnTo>
                      <a:pt x="2766" y="342"/>
                    </a:lnTo>
                    <a:lnTo>
                      <a:pt x="2766" y="348"/>
                    </a:lnTo>
                    <a:lnTo>
                      <a:pt x="2766" y="348"/>
                    </a:lnTo>
                    <a:lnTo>
                      <a:pt x="2766" y="354"/>
                    </a:lnTo>
                    <a:lnTo>
                      <a:pt x="2766" y="354"/>
                    </a:lnTo>
                    <a:lnTo>
                      <a:pt x="2766" y="360"/>
                    </a:lnTo>
                    <a:lnTo>
                      <a:pt x="2766" y="360"/>
                    </a:lnTo>
                    <a:lnTo>
                      <a:pt x="2766" y="366"/>
                    </a:lnTo>
                    <a:lnTo>
                      <a:pt x="2766" y="366"/>
                    </a:lnTo>
                    <a:lnTo>
                      <a:pt x="2766" y="366"/>
                    </a:lnTo>
                    <a:lnTo>
                      <a:pt x="2766" y="372"/>
                    </a:lnTo>
                    <a:lnTo>
                      <a:pt x="2766" y="372"/>
                    </a:lnTo>
                    <a:lnTo>
                      <a:pt x="2766" y="372"/>
                    </a:lnTo>
                    <a:lnTo>
                      <a:pt x="2766" y="372"/>
                    </a:lnTo>
                    <a:lnTo>
                      <a:pt x="2766" y="378"/>
                    </a:lnTo>
                    <a:lnTo>
                      <a:pt x="2766" y="378"/>
                    </a:lnTo>
                    <a:lnTo>
                      <a:pt x="2766" y="378"/>
                    </a:lnTo>
                    <a:lnTo>
                      <a:pt x="2766" y="378"/>
                    </a:lnTo>
                    <a:lnTo>
                      <a:pt x="2766" y="378"/>
                    </a:lnTo>
                    <a:lnTo>
                      <a:pt x="2766" y="378"/>
                    </a:lnTo>
                    <a:lnTo>
                      <a:pt x="2766" y="384"/>
                    </a:lnTo>
                    <a:lnTo>
                      <a:pt x="2766" y="384"/>
                    </a:lnTo>
                    <a:lnTo>
                      <a:pt x="2766" y="384"/>
                    </a:lnTo>
                    <a:lnTo>
                      <a:pt x="2766" y="384"/>
                    </a:lnTo>
                    <a:lnTo>
                      <a:pt x="2766" y="384"/>
                    </a:lnTo>
                    <a:lnTo>
                      <a:pt x="2766" y="384"/>
                    </a:lnTo>
                    <a:lnTo>
                      <a:pt x="2766" y="384"/>
                    </a:lnTo>
                    <a:lnTo>
                      <a:pt x="2766" y="390"/>
                    </a:lnTo>
                    <a:lnTo>
                      <a:pt x="2766" y="390"/>
                    </a:lnTo>
                    <a:lnTo>
                      <a:pt x="2766" y="390"/>
                    </a:lnTo>
                    <a:lnTo>
                      <a:pt x="2766" y="390"/>
                    </a:lnTo>
                    <a:lnTo>
                      <a:pt x="2766" y="390"/>
                    </a:lnTo>
                    <a:lnTo>
                      <a:pt x="2766" y="390"/>
                    </a:lnTo>
                    <a:lnTo>
                      <a:pt x="2766" y="390"/>
                    </a:lnTo>
                    <a:lnTo>
                      <a:pt x="2766" y="396"/>
                    </a:lnTo>
                    <a:lnTo>
                      <a:pt x="2766" y="396"/>
                    </a:lnTo>
                    <a:lnTo>
                      <a:pt x="2766" y="396"/>
                    </a:lnTo>
                    <a:lnTo>
                      <a:pt x="2766" y="396"/>
                    </a:lnTo>
                    <a:lnTo>
                      <a:pt x="2766" y="396"/>
                    </a:lnTo>
                    <a:lnTo>
                      <a:pt x="2766" y="396"/>
                    </a:lnTo>
                    <a:lnTo>
                      <a:pt x="2766" y="396"/>
                    </a:lnTo>
                    <a:lnTo>
                      <a:pt x="2766" y="402"/>
                    </a:lnTo>
                    <a:lnTo>
                      <a:pt x="2766" y="402"/>
                    </a:lnTo>
                    <a:lnTo>
                      <a:pt x="2766" y="402"/>
                    </a:lnTo>
                    <a:lnTo>
                      <a:pt x="2766" y="402"/>
                    </a:lnTo>
                    <a:lnTo>
                      <a:pt x="2766" y="402"/>
                    </a:lnTo>
                    <a:lnTo>
                      <a:pt x="2766" y="402"/>
                    </a:lnTo>
                    <a:lnTo>
                      <a:pt x="2766" y="402"/>
                    </a:lnTo>
                    <a:lnTo>
                      <a:pt x="2766" y="408"/>
                    </a:lnTo>
                    <a:lnTo>
                      <a:pt x="2766" y="408"/>
                    </a:lnTo>
                    <a:lnTo>
                      <a:pt x="2766" y="408"/>
                    </a:lnTo>
                    <a:lnTo>
                      <a:pt x="2766" y="408"/>
                    </a:lnTo>
                    <a:lnTo>
                      <a:pt x="2766" y="408"/>
                    </a:lnTo>
                    <a:lnTo>
                      <a:pt x="2772" y="408"/>
                    </a:lnTo>
                    <a:lnTo>
                      <a:pt x="2772" y="408"/>
                    </a:lnTo>
                    <a:lnTo>
                      <a:pt x="2772" y="414"/>
                    </a:lnTo>
                    <a:lnTo>
                      <a:pt x="2772" y="414"/>
                    </a:lnTo>
                    <a:lnTo>
                      <a:pt x="2772" y="414"/>
                    </a:lnTo>
                    <a:lnTo>
                      <a:pt x="2772" y="414"/>
                    </a:lnTo>
                    <a:lnTo>
                      <a:pt x="2772" y="414"/>
                    </a:lnTo>
                    <a:lnTo>
                      <a:pt x="2772" y="414"/>
                    </a:lnTo>
                    <a:lnTo>
                      <a:pt x="2772" y="414"/>
                    </a:lnTo>
                    <a:lnTo>
                      <a:pt x="2772" y="414"/>
                    </a:lnTo>
                    <a:lnTo>
                      <a:pt x="2772" y="420"/>
                    </a:lnTo>
                    <a:lnTo>
                      <a:pt x="2772" y="420"/>
                    </a:lnTo>
                    <a:lnTo>
                      <a:pt x="2772" y="420"/>
                    </a:lnTo>
                    <a:lnTo>
                      <a:pt x="2772" y="420"/>
                    </a:lnTo>
                    <a:lnTo>
                      <a:pt x="2772" y="420"/>
                    </a:lnTo>
                    <a:lnTo>
                      <a:pt x="2772" y="420"/>
                    </a:lnTo>
                    <a:lnTo>
                      <a:pt x="2772" y="420"/>
                    </a:lnTo>
                    <a:lnTo>
                      <a:pt x="2772" y="426"/>
                    </a:lnTo>
                    <a:lnTo>
                      <a:pt x="2772" y="426"/>
                    </a:lnTo>
                    <a:lnTo>
                      <a:pt x="2772" y="426"/>
                    </a:lnTo>
                    <a:lnTo>
                      <a:pt x="2772" y="426"/>
                    </a:lnTo>
                    <a:lnTo>
                      <a:pt x="2772" y="426"/>
                    </a:lnTo>
                    <a:lnTo>
                      <a:pt x="2772" y="426"/>
                    </a:lnTo>
                    <a:lnTo>
                      <a:pt x="2772" y="426"/>
                    </a:lnTo>
                    <a:lnTo>
                      <a:pt x="2772" y="432"/>
                    </a:lnTo>
                    <a:lnTo>
                      <a:pt x="2772" y="432"/>
                    </a:lnTo>
                    <a:lnTo>
                      <a:pt x="2772" y="432"/>
                    </a:lnTo>
                    <a:lnTo>
                      <a:pt x="2772" y="432"/>
                    </a:lnTo>
                    <a:lnTo>
                      <a:pt x="2772" y="432"/>
                    </a:lnTo>
                    <a:lnTo>
                      <a:pt x="2772" y="432"/>
                    </a:lnTo>
                    <a:lnTo>
                      <a:pt x="2772" y="432"/>
                    </a:lnTo>
                    <a:lnTo>
                      <a:pt x="2772" y="432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50"/>
                    </a:lnTo>
                    <a:lnTo>
                      <a:pt x="2772" y="450"/>
                    </a:lnTo>
                    <a:lnTo>
                      <a:pt x="2772" y="450"/>
                    </a:lnTo>
                    <a:lnTo>
                      <a:pt x="2772" y="450"/>
                    </a:lnTo>
                    <a:lnTo>
                      <a:pt x="2772" y="450"/>
                    </a:lnTo>
                    <a:lnTo>
                      <a:pt x="2772" y="450"/>
                    </a:lnTo>
                    <a:lnTo>
                      <a:pt x="2772" y="450"/>
                    </a:lnTo>
                    <a:lnTo>
                      <a:pt x="2772" y="450"/>
                    </a:lnTo>
                    <a:lnTo>
                      <a:pt x="2772" y="456"/>
                    </a:lnTo>
                    <a:lnTo>
                      <a:pt x="2772" y="456"/>
                    </a:lnTo>
                    <a:lnTo>
                      <a:pt x="2772" y="456"/>
                    </a:lnTo>
                    <a:lnTo>
                      <a:pt x="2772" y="456"/>
                    </a:lnTo>
                    <a:lnTo>
                      <a:pt x="2772" y="456"/>
                    </a:lnTo>
                    <a:lnTo>
                      <a:pt x="2772" y="456"/>
                    </a:lnTo>
                    <a:lnTo>
                      <a:pt x="2778" y="456"/>
                    </a:lnTo>
                    <a:lnTo>
                      <a:pt x="2778" y="462"/>
                    </a:lnTo>
                    <a:lnTo>
                      <a:pt x="2778" y="462"/>
                    </a:lnTo>
                    <a:lnTo>
                      <a:pt x="2778" y="462"/>
                    </a:lnTo>
                    <a:lnTo>
                      <a:pt x="2778" y="462"/>
                    </a:lnTo>
                    <a:lnTo>
                      <a:pt x="2778" y="462"/>
                    </a:lnTo>
                    <a:lnTo>
                      <a:pt x="2778" y="462"/>
                    </a:lnTo>
                    <a:lnTo>
                      <a:pt x="2778" y="462"/>
                    </a:lnTo>
                    <a:lnTo>
                      <a:pt x="2778" y="462"/>
                    </a:lnTo>
                    <a:lnTo>
                      <a:pt x="2778" y="468"/>
                    </a:lnTo>
                    <a:lnTo>
                      <a:pt x="2778" y="468"/>
                    </a:lnTo>
                    <a:lnTo>
                      <a:pt x="2778" y="468"/>
                    </a:lnTo>
                    <a:lnTo>
                      <a:pt x="2778" y="468"/>
                    </a:lnTo>
                    <a:lnTo>
                      <a:pt x="2778" y="468"/>
                    </a:lnTo>
                    <a:lnTo>
                      <a:pt x="2778" y="468"/>
                    </a:lnTo>
                    <a:lnTo>
                      <a:pt x="2778" y="468"/>
                    </a:lnTo>
                    <a:lnTo>
                      <a:pt x="2778" y="468"/>
                    </a:lnTo>
                    <a:lnTo>
                      <a:pt x="2778" y="474"/>
                    </a:lnTo>
                    <a:lnTo>
                      <a:pt x="2778" y="474"/>
                    </a:lnTo>
                    <a:lnTo>
                      <a:pt x="2778" y="474"/>
                    </a:lnTo>
                    <a:lnTo>
                      <a:pt x="2778" y="474"/>
                    </a:lnTo>
                    <a:lnTo>
                      <a:pt x="2778" y="474"/>
                    </a:lnTo>
                    <a:lnTo>
                      <a:pt x="2778" y="474"/>
                    </a:lnTo>
                    <a:lnTo>
                      <a:pt x="2778" y="474"/>
                    </a:lnTo>
                    <a:lnTo>
                      <a:pt x="2778" y="474"/>
                    </a:lnTo>
                    <a:lnTo>
                      <a:pt x="2778" y="480"/>
                    </a:lnTo>
                    <a:lnTo>
                      <a:pt x="2778" y="480"/>
                    </a:lnTo>
                    <a:lnTo>
                      <a:pt x="2778" y="480"/>
                    </a:lnTo>
                    <a:lnTo>
                      <a:pt x="2778" y="480"/>
                    </a:lnTo>
                    <a:lnTo>
                      <a:pt x="2778" y="480"/>
                    </a:lnTo>
                    <a:lnTo>
                      <a:pt x="2778" y="480"/>
                    </a:lnTo>
                    <a:lnTo>
                      <a:pt x="2778" y="480"/>
                    </a:lnTo>
                    <a:lnTo>
                      <a:pt x="2778" y="480"/>
                    </a:lnTo>
                    <a:lnTo>
                      <a:pt x="2778" y="486"/>
                    </a:lnTo>
                    <a:lnTo>
                      <a:pt x="2778" y="486"/>
                    </a:lnTo>
                    <a:lnTo>
                      <a:pt x="2778" y="486"/>
                    </a:lnTo>
                    <a:lnTo>
                      <a:pt x="2778" y="486"/>
                    </a:lnTo>
                    <a:lnTo>
                      <a:pt x="2778" y="486"/>
                    </a:lnTo>
                    <a:lnTo>
                      <a:pt x="2778" y="486"/>
                    </a:lnTo>
                    <a:lnTo>
                      <a:pt x="2778" y="486"/>
                    </a:lnTo>
                    <a:lnTo>
                      <a:pt x="2778" y="486"/>
                    </a:lnTo>
                    <a:lnTo>
                      <a:pt x="2778" y="486"/>
                    </a:lnTo>
                    <a:lnTo>
                      <a:pt x="2778" y="492"/>
                    </a:lnTo>
                    <a:lnTo>
                      <a:pt x="2778" y="492"/>
                    </a:lnTo>
                    <a:lnTo>
                      <a:pt x="2778" y="492"/>
                    </a:lnTo>
                    <a:lnTo>
                      <a:pt x="2778" y="492"/>
                    </a:lnTo>
                    <a:lnTo>
                      <a:pt x="2778" y="492"/>
                    </a:lnTo>
                    <a:lnTo>
                      <a:pt x="2778" y="492"/>
                    </a:lnTo>
                    <a:lnTo>
                      <a:pt x="2778" y="492"/>
                    </a:lnTo>
                    <a:lnTo>
                      <a:pt x="2778" y="492"/>
                    </a:lnTo>
                    <a:lnTo>
                      <a:pt x="2778" y="498"/>
                    </a:lnTo>
                    <a:lnTo>
                      <a:pt x="2778" y="498"/>
                    </a:lnTo>
                    <a:lnTo>
                      <a:pt x="2778" y="498"/>
                    </a:lnTo>
                    <a:lnTo>
                      <a:pt x="2778" y="498"/>
                    </a:lnTo>
                    <a:lnTo>
                      <a:pt x="2778" y="498"/>
                    </a:lnTo>
                    <a:lnTo>
                      <a:pt x="2778" y="498"/>
                    </a:lnTo>
                    <a:lnTo>
                      <a:pt x="2778" y="498"/>
                    </a:lnTo>
                    <a:lnTo>
                      <a:pt x="2778" y="498"/>
                    </a:lnTo>
                    <a:lnTo>
                      <a:pt x="2778" y="498"/>
                    </a:lnTo>
                    <a:lnTo>
                      <a:pt x="2778" y="504"/>
                    </a:lnTo>
                    <a:lnTo>
                      <a:pt x="2784" y="504"/>
                    </a:lnTo>
                    <a:lnTo>
                      <a:pt x="2784" y="504"/>
                    </a:lnTo>
                    <a:lnTo>
                      <a:pt x="2784" y="504"/>
                    </a:lnTo>
                    <a:lnTo>
                      <a:pt x="2784" y="504"/>
                    </a:lnTo>
                    <a:lnTo>
                      <a:pt x="2784" y="504"/>
                    </a:lnTo>
                    <a:lnTo>
                      <a:pt x="2784" y="504"/>
                    </a:lnTo>
                    <a:lnTo>
                      <a:pt x="2784" y="504"/>
                    </a:lnTo>
                    <a:lnTo>
                      <a:pt x="2784" y="510"/>
                    </a:lnTo>
                    <a:lnTo>
                      <a:pt x="2784" y="510"/>
                    </a:lnTo>
                    <a:lnTo>
                      <a:pt x="2784" y="510"/>
                    </a:lnTo>
                    <a:lnTo>
                      <a:pt x="2784" y="510"/>
                    </a:lnTo>
                    <a:lnTo>
                      <a:pt x="2784" y="510"/>
                    </a:lnTo>
                    <a:lnTo>
                      <a:pt x="2784" y="510"/>
                    </a:lnTo>
                    <a:lnTo>
                      <a:pt x="2790" y="576"/>
                    </a:lnTo>
                    <a:lnTo>
                      <a:pt x="2790" y="576"/>
                    </a:lnTo>
                    <a:lnTo>
                      <a:pt x="2790" y="576"/>
                    </a:lnTo>
                    <a:lnTo>
                      <a:pt x="2790" y="576"/>
                    </a:lnTo>
                    <a:lnTo>
                      <a:pt x="2790" y="576"/>
                    </a:lnTo>
                    <a:lnTo>
                      <a:pt x="2790" y="576"/>
                    </a:lnTo>
                    <a:lnTo>
                      <a:pt x="2796" y="576"/>
                    </a:lnTo>
                    <a:lnTo>
                      <a:pt x="2796" y="582"/>
                    </a:lnTo>
                    <a:lnTo>
                      <a:pt x="2796" y="582"/>
                    </a:lnTo>
                    <a:lnTo>
                      <a:pt x="2796" y="582"/>
                    </a:lnTo>
                    <a:lnTo>
                      <a:pt x="2796" y="582"/>
                    </a:lnTo>
                    <a:lnTo>
                      <a:pt x="2796" y="582"/>
                    </a:lnTo>
                    <a:lnTo>
                      <a:pt x="2796" y="582"/>
                    </a:lnTo>
                    <a:lnTo>
                      <a:pt x="2796" y="582"/>
                    </a:lnTo>
                    <a:lnTo>
                      <a:pt x="2796" y="582"/>
                    </a:lnTo>
                    <a:lnTo>
                      <a:pt x="2796" y="582"/>
                    </a:lnTo>
                    <a:lnTo>
                      <a:pt x="2796" y="582"/>
                    </a:lnTo>
                    <a:lnTo>
                      <a:pt x="2796" y="582"/>
                    </a:lnTo>
                    <a:lnTo>
                      <a:pt x="2796" y="588"/>
                    </a:lnTo>
                    <a:lnTo>
                      <a:pt x="2796" y="588"/>
                    </a:lnTo>
                    <a:lnTo>
                      <a:pt x="2796" y="588"/>
                    </a:lnTo>
                    <a:lnTo>
                      <a:pt x="2796" y="588"/>
                    </a:lnTo>
                    <a:lnTo>
                      <a:pt x="2796" y="588"/>
                    </a:lnTo>
                    <a:lnTo>
                      <a:pt x="2796" y="588"/>
                    </a:lnTo>
                    <a:lnTo>
                      <a:pt x="2796" y="588"/>
                    </a:lnTo>
                    <a:lnTo>
                      <a:pt x="2796" y="588"/>
                    </a:lnTo>
                    <a:lnTo>
                      <a:pt x="2796" y="588"/>
                    </a:lnTo>
                    <a:lnTo>
                      <a:pt x="2796" y="588"/>
                    </a:lnTo>
                    <a:lnTo>
                      <a:pt x="2796" y="588"/>
                    </a:lnTo>
                    <a:lnTo>
                      <a:pt x="2796" y="594"/>
                    </a:lnTo>
                    <a:lnTo>
                      <a:pt x="2796" y="594"/>
                    </a:lnTo>
                    <a:lnTo>
                      <a:pt x="2796" y="594"/>
                    </a:lnTo>
                    <a:lnTo>
                      <a:pt x="2796" y="594"/>
                    </a:lnTo>
                    <a:lnTo>
                      <a:pt x="2796" y="594"/>
                    </a:lnTo>
                    <a:lnTo>
                      <a:pt x="2796" y="594"/>
                    </a:lnTo>
                    <a:lnTo>
                      <a:pt x="2796" y="594"/>
                    </a:lnTo>
                    <a:lnTo>
                      <a:pt x="2796" y="594"/>
                    </a:lnTo>
                    <a:lnTo>
                      <a:pt x="2796" y="594"/>
                    </a:lnTo>
                    <a:lnTo>
                      <a:pt x="2796" y="594"/>
                    </a:lnTo>
                    <a:lnTo>
                      <a:pt x="2796" y="594"/>
                    </a:lnTo>
                    <a:lnTo>
                      <a:pt x="2796" y="594"/>
                    </a:lnTo>
                    <a:lnTo>
                      <a:pt x="2796" y="600"/>
                    </a:lnTo>
                    <a:lnTo>
                      <a:pt x="2796" y="600"/>
                    </a:lnTo>
                    <a:lnTo>
                      <a:pt x="2796" y="600"/>
                    </a:lnTo>
                    <a:lnTo>
                      <a:pt x="2796" y="600"/>
                    </a:lnTo>
                    <a:lnTo>
                      <a:pt x="2796" y="600"/>
                    </a:lnTo>
                    <a:lnTo>
                      <a:pt x="2796" y="600"/>
                    </a:lnTo>
                    <a:lnTo>
                      <a:pt x="2796" y="600"/>
                    </a:lnTo>
                    <a:lnTo>
                      <a:pt x="2796" y="600"/>
                    </a:lnTo>
                    <a:lnTo>
                      <a:pt x="2796" y="600"/>
                    </a:lnTo>
                    <a:lnTo>
                      <a:pt x="2796" y="600"/>
                    </a:lnTo>
                    <a:lnTo>
                      <a:pt x="2796" y="600"/>
                    </a:lnTo>
                    <a:lnTo>
                      <a:pt x="2796" y="600"/>
                    </a:lnTo>
                    <a:lnTo>
                      <a:pt x="2808" y="648"/>
                    </a:lnTo>
                    <a:lnTo>
                      <a:pt x="2808" y="648"/>
                    </a:lnTo>
                    <a:lnTo>
                      <a:pt x="2808" y="648"/>
                    </a:lnTo>
                    <a:lnTo>
                      <a:pt x="2808" y="648"/>
                    </a:lnTo>
                    <a:lnTo>
                      <a:pt x="2808" y="648"/>
                    </a:lnTo>
                    <a:lnTo>
                      <a:pt x="2808" y="648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60"/>
                    </a:lnTo>
                    <a:lnTo>
                      <a:pt x="2808" y="660"/>
                    </a:lnTo>
                    <a:lnTo>
                      <a:pt x="2808" y="660"/>
                    </a:lnTo>
                    <a:lnTo>
                      <a:pt x="2808" y="660"/>
                    </a:lnTo>
                    <a:lnTo>
                      <a:pt x="2808" y="660"/>
                    </a:lnTo>
                    <a:lnTo>
                      <a:pt x="2808" y="660"/>
                    </a:lnTo>
                    <a:lnTo>
                      <a:pt x="2808" y="660"/>
                    </a:lnTo>
                    <a:lnTo>
                      <a:pt x="2808" y="660"/>
                    </a:lnTo>
                    <a:lnTo>
                      <a:pt x="2808" y="660"/>
                    </a:lnTo>
                    <a:lnTo>
                      <a:pt x="2808" y="660"/>
                    </a:lnTo>
                    <a:lnTo>
                      <a:pt x="2814" y="660"/>
                    </a:lnTo>
                    <a:lnTo>
                      <a:pt x="2814" y="660"/>
                    </a:lnTo>
                    <a:lnTo>
                      <a:pt x="2814" y="660"/>
                    </a:lnTo>
                    <a:lnTo>
                      <a:pt x="2814" y="660"/>
                    </a:lnTo>
                    <a:lnTo>
                      <a:pt x="2814" y="660"/>
                    </a:lnTo>
                    <a:lnTo>
                      <a:pt x="2814" y="660"/>
                    </a:lnTo>
                    <a:lnTo>
                      <a:pt x="2814" y="660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20" y="678"/>
                    </a:lnTo>
                    <a:lnTo>
                      <a:pt x="2820" y="678"/>
                    </a:lnTo>
                    <a:lnTo>
                      <a:pt x="2820" y="678"/>
                    </a:lnTo>
                    <a:lnTo>
                      <a:pt x="2820" y="678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14"/>
                    </a:lnTo>
                    <a:lnTo>
                      <a:pt x="2832" y="714"/>
                    </a:lnTo>
                    <a:lnTo>
                      <a:pt x="2832" y="714"/>
                    </a:lnTo>
                    <a:lnTo>
                      <a:pt x="2832" y="714"/>
                    </a:lnTo>
                    <a:lnTo>
                      <a:pt x="2832" y="714"/>
                    </a:lnTo>
                    <a:lnTo>
                      <a:pt x="2832" y="714"/>
                    </a:lnTo>
                    <a:lnTo>
                      <a:pt x="2832" y="714"/>
                    </a:lnTo>
                    <a:lnTo>
                      <a:pt x="2832" y="714"/>
                    </a:lnTo>
                    <a:lnTo>
                      <a:pt x="2832" y="714"/>
                    </a:lnTo>
                    <a:lnTo>
                      <a:pt x="2832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44" y="714"/>
                    </a:lnTo>
                    <a:lnTo>
                      <a:pt x="2850" y="714"/>
                    </a:lnTo>
                    <a:lnTo>
                      <a:pt x="2850" y="714"/>
                    </a:lnTo>
                    <a:lnTo>
                      <a:pt x="2850" y="714"/>
                    </a:lnTo>
                    <a:lnTo>
                      <a:pt x="2850" y="714"/>
                    </a:lnTo>
                    <a:lnTo>
                      <a:pt x="2850" y="714"/>
                    </a:lnTo>
                    <a:lnTo>
                      <a:pt x="2850" y="714"/>
                    </a:lnTo>
                    <a:lnTo>
                      <a:pt x="2850" y="714"/>
                    </a:lnTo>
                    <a:lnTo>
                      <a:pt x="2850" y="714"/>
                    </a:lnTo>
                    <a:lnTo>
                      <a:pt x="2850" y="714"/>
                    </a:lnTo>
                    <a:lnTo>
                      <a:pt x="2850" y="714"/>
                    </a:lnTo>
                    <a:lnTo>
                      <a:pt x="2850" y="714"/>
                    </a:lnTo>
                    <a:lnTo>
                      <a:pt x="2850" y="714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6" y="708"/>
                    </a:lnTo>
                    <a:lnTo>
                      <a:pt x="2856" y="708"/>
                    </a:lnTo>
                    <a:lnTo>
                      <a:pt x="2856" y="708"/>
                    </a:lnTo>
                    <a:lnTo>
                      <a:pt x="2856" y="708"/>
                    </a:lnTo>
                    <a:lnTo>
                      <a:pt x="2856" y="708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62" y="696"/>
                    </a:lnTo>
                    <a:lnTo>
                      <a:pt x="2862" y="696"/>
                    </a:lnTo>
                    <a:lnTo>
                      <a:pt x="2862" y="696"/>
                    </a:lnTo>
                    <a:lnTo>
                      <a:pt x="2862" y="696"/>
                    </a:lnTo>
                    <a:lnTo>
                      <a:pt x="2862" y="696"/>
                    </a:lnTo>
                    <a:lnTo>
                      <a:pt x="2862" y="696"/>
                    </a:lnTo>
                    <a:lnTo>
                      <a:pt x="2862" y="696"/>
                    </a:lnTo>
                    <a:lnTo>
                      <a:pt x="2862" y="696"/>
                    </a:lnTo>
                    <a:lnTo>
                      <a:pt x="2862" y="696"/>
                    </a:lnTo>
                    <a:lnTo>
                      <a:pt x="2862" y="696"/>
                    </a:lnTo>
                    <a:lnTo>
                      <a:pt x="2862" y="690"/>
                    </a:lnTo>
                    <a:lnTo>
                      <a:pt x="2862" y="690"/>
                    </a:lnTo>
                    <a:lnTo>
                      <a:pt x="2862" y="690"/>
                    </a:lnTo>
                    <a:lnTo>
                      <a:pt x="2862" y="690"/>
                    </a:lnTo>
                    <a:lnTo>
                      <a:pt x="2862" y="690"/>
                    </a:lnTo>
                    <a:lnTo>
                      <a:pt x="2868" y="660"/>
                    </a:lnTo>
                    <a:lnTo>
                      <a:pt x="2868" y="660"/>
                    </a:lnTo>
                    <a:lnTo>
                      <a:pt x="2868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2"/>
                    </a:lnTo>
                    <a:lnTo>
                      <a:pt x="2874" y="642"/>
                    </a:lnTo>
                    <a:lnTo>
                      <a:pt x="2874" y="642"/>
                    </a:lnTo>
                    <a:lnTo>
                      <a:pt x="2874" y="642"/>
                    </a:lnTo>
                    <a:lnTo>
                      <a:pt x="2874" y="642"/>
                    </a:lnTo>
                    <a:lnTo>
                      <a:pt x="2886" y="594"/>
                    </a:lnTo>
                    <a:lnTo>
                      <a:pt x="2886" y="594"/>
                    </a:lnTo>
                    <a:lnTo>
                      <a:pt x="2886" y="594"/>
                    </a:lnTo>
                    <a:lnTo>
                      <a:pt x="2886" y="594"/>
                    </a:lnTo>
                    <a:lnTo>
                      <a:pt x="2886" y="594"/>
                    </a:lnTo>
                    <a:lnTo>
                      <a:pt x="2886" y="594"/>
                    </a:lnTo>
                    <a:lnTo>
                      <a:pt x="2886" y="594"/>
                    </a:lnTo>
                    <a:lnTo>
                      <a:pt x="2886" y="594"/>
                    </a:lnTo>
                    <a:lnTo>
                      <a:pt x="2886" y="594"/>
                    </a:lnTo>
                    <a:lnTo>
                      <a:pt x="2886" y="588"/>
                    </a:lnTo>
                    <a:lnTo>
                      <a:pt x="2886" y="588"/>
                    </a:lnTo>
                    <a:lnTo>
                      <a:pt x="2886" y="588"/>
                    </a:lnTo>
                    <a:lnTo>
                      <a:pt x="2886" y="588"/>
                    </a:lnTo>
                    <a:lnTo>
                      <a:pt x="2886" y="588"/>
                    </a:lnTo>
                    <a:lnTo>
                      <a:pt x="2886" y="588"/>
                    </a:lnTo>
                    <a:lnTo>
                      <a:pt x="2886" y="588"/>
                    </a:lnTo>
                    <a:lnTo>
                      <a:pt x="2886" y="588"/>
                    </a:lnTo>
                    <a:lnTo>
                      <a:pt x="2886" y="588"/>
                    </a:lnTo>
                    <a:lnTo>
                      <a:pt x="2886" y="588"/>
                    </a:lnTo>
                    <a:lnTo>
                      <a:pt x="2886" y="588"/>
                    </a:lnTo>
                    <a:lnTo>
                      <a:pt x="2886" y="582"/>
                    </a:lnTo>
                    <a:lnTo>
                      <a:pt x="2886" y="582"/>
                    </a:lnTo>
                    <a:lnTo>
                      <a:pt x="2886" y="582"/>
                    </a:lnTo>
                    <a:lnTo>
                      <a:pt x="2886" y="582"/>
                    </a:lnTo>
                    <a:lnTo>
                      <a:pt x="2886" y="582"/>
                    </a:lnTo>
                    <a:lnTo>
                      <a:pt x="2886" y="582"/>
                    </a:lnTo>
                    <a:lnTo>
                      <a:pt x="2886" y="582"/>
                    </a:lnTo>
                    <a:lnTo>
                      <a:pt x="2886" y="582"/>
                    </a:lnTo>
                    <a:lnTo>
                      <a:pt x="2886" y="582"/>
                    </a:lnTo>
                    <a:lnTo>
                      <a:pt x="2886" y="582"/>
                    </a:lnTo>
                    <a:lnTo>
                      <a:pt x="2892" y="576"/>
                    </a:lnTo>
                    <a:lnTo>
                      <a:pt x="2892" y="576"/>
                    </a:lnTo>
                    <a:lnTo>
                      <a:pt x="2892" y="576"/>
                    </a:lnTo>
                    <a:lnTo>
                      <a:pt x="2892" y="576"/>
                    </a:lnTo>
                    <a:lnTo>
                      <a:pt x="2892" y="576"/>
                    </a:lnTo>
                    <a:lnTo>
                      <a:pt x="2892" y="576"/>
                    </a:lnTo>
                    <a:lnTo>
                      <a:pt x="2892" y="576"/>
                    </a:lnTo>
                    <a:lnTo>
                      <a:pt x="2892" y="576"/>
                    </a:lnTo>
                    <a:lnTo>
                      <a:pt x="2892" y="576"/>
                    </a:lnTo>
                    <a:lnTo>
                      <a:pt x="2892" y="576"/>
                    </a:lnTo>
                    <a:lnTo>
                      <a:pt x="2892" y="576"/>
                    </a:lnTo>
                    <a:lnTo>
                      <a:pt x="2892" y="570"/>
                    </a:lnTo>
                    <a:lnTo>
                      <a:pt x="2892" y="570"/>
                    </a:lnTo>
                    <a:lnTo>
                      <a:pt x="2892" y="570"/>
                    </a:lnTo>
                    <a:lnTo>
                      <a:pt x="2892" y="570"/>
                    </a:lnTo>
                    <a:lnTo>
                      <a:pt x="2892" y="570"/>
                    </a:lnTo>
                    <a:lnTo>
                      <a:pt x="2892" y="570"/>
                    </a:lnTo>
                    <a:lnTo>
                      <a:pt x="2892" y="570"/>
                    </a:lnTo>
                    <a:lnTo>
                      <a:pt x="2892" y="570"/>
                    </a:lnTo>
                    <a:lnTo>
                      <a:pt x="2892" y="570"/>
                    </a:lnTo>
                    <a:lnTo>
                      <a:pt x="2892" y="570"/>
                    </a:lnTo>
                    <a:lnTo>
                      <a:pt x="2892" y="564"/>
                    </a:lnTo>
                    <a:lnTo>
                      <a:pt x="2892" y="564"/>
                    </a:lnTo>
                    <a:lnTo>
                      <a:pt x="2892" y="564"/>
                    </a:lnTo>
                    <a:lnTo>
                      <a:pt x="2892" y="564"/>
                    </a:lnTo>
                    <a:lnTo>
                      <a:pt x="2892" y="564"/>
                    </a:lnTo>
                    <a:lnTo>
                      <a:pt x="2892" y="564"/>
                    </a:lnTo>
                    <a:lnTo>
                      <a:pt x="2892" y="564"/>
                    </a:lnTo>
                    <a:lnTo>
                      <a:pt x="2892" y="564"/>
                    </a:lnTo>
                    <a:lnTo>
                      <a:pt x="2892" y="564"/>
                    </a:lnTo>
                    <a:lnTo>
                      <a:pt x="2892" y="564"/>
                    </a:lnTo>
                    <a:lnTo>
                      <a:pt x="2892" y="564"/>
                    </a:lnTo>
                    <a:lnTo>
                      <a:pt x="2892" y="558"/>
                    </a:lnTo>
                    <a:lnTo>
                      <a:pt x="2892" y="558"/>
                    </a:lnTo>
                    <a:lnTo>
                      <a:pt x="2892" y="558"/>
                    </a:lnTo>
                    <a:lnTo>
                      <a:pt x="2892" y="558"/>
                    </a:lnTo>
                    <a:lnTo>
                      <a:pt x="2892" y="558"/>
                    </a:lnTo>
                    <a:lnTo>
                      <a:pt x="2892" y="558"/>
                    </a:lnTo>
                    <a:lnTo>
                      <a:pt x="2892" y="558"/>
                    </a:lnTo>
                    <a:lnTo>
                      <a:pt x="2892" y="558"/>
                    </a:lnTo>
                    <a:lnTo>
                      <a:pt x="2892" y="558"/>
                    </a:lnTo>
                    <a:lnTo>
                      <a:pt x="2892" y="558"/>
                    </a:lnTo>
                    <a:lnTo>
                      <a:pt x="2892" y="552"/>
                    </a:lnTo>
                    <a:lnTo>
                      <a:pt x="2892" y="552"/>
                    </a:lnTo>
                    <a:lnTo>
                      <a:pt x="2892" y="552"/>
                    </a:lnTo>
                    <a:lnTo>
                      <a:pt x="2892" y="552"/>
                    </a:lnTo>
                    <a:lnTo>
                      <a:pt x="2892" y="552"/>
                    </a:lnTo>
                    <a:lnTo>
                      <a:pt x="2892" y="552"/>
                    </a:lnTo>
                    <a:lnTo>
                      <a:pt x="2892" y="552"/>
                    </a:lnTo>
                    <a:lnTo>
                      <a:pt x="2892" y="552"/>
                    </a:lnTo>
                    <a:lnTo>
                      <a:pt x="2892" y="552"/>
                    </a:lnTo>
                    <a:lnTo>
                      <a:pt x="2892" y="546"/>
                    </a:lnTo>
                    <a:lnTo>
                      <a:pt x="2892" y="546"/>
                    </a:lnTo>
                    <a:lnTo>
                      <a:pt x="2892" y="546"/>
                    </a:lnTo>
                    <a:lnTo>
                      <a:pt x="2892" y="546"/>
                    </a:lnTo>
                    <a:lnTo>
                      <a:pt x="2892" y="546"/>
                    </a:lnTo>
                    <a:lnTo>
                      <a:pt x="2892" y="546"/>
                    </a:lnTo>
                    <a:lnTo>
                      <a:pt x="2892" y="546"/>
                    </a:lnTo>
                    <a:lnTo>
                      <a:pt x="2892" y="546"/>
                    </a:lnTo>
                    <a:lnTo>
                      <a:pt x="2892" y="546"/>
                    </a:lnTo>
                    <a:lnTo>
                      <a:pt x="2898" y="546"/>
                    </a:lnTo>
                    <a:lnTo>
                      <a:pt x="2898" y="540"/>
                    </a:lnTo>
                    <a:lnTo>
                      <a:pt x="2898" y="540"/>
                    </a:lnTo>
                    <a:lnTo>
                      <a:pt x="2898" y="540"/>
                    </a:lnTo>
                    <a:lnTo>
                      <a:pt x="2898" y="540"/>
                    </a:lnTo>
                    <a:lnTo>
                      <a:pt x="2898" y="540"/>
                    </a:lnTo>
                    <a:lnTo>
                      <a:pt x="2898" y="540"/>
                    </a:lnTo>
                    <a:lnTo>
                      <a:pt x="2898" y="540"/>
                    </a:lnTo>
                    <a:lnTo>
                      <a:pt x="2898" y="540"/>
                    </a:lnTo>
                    <a:lnTo>
                      <a:pt x="2898" y="540"/>
                    </a:lnTo>
                    <a:lnTo>
                      <a:pt x="2898" y="534"/>
                    </a:lnTo>
                    <a:lnTo>
                      <a:pt x="2898" y="534"/>
                    </a:lnTo>
                    <a:lnTo>
                      <a:pt x="2898" y="534"/>
                    </a:lnTo>
                    <a:lnTo>
                      <a:pt x="2898" y="534"/>
                    </a:lnTo>
                    <a:lnTo>
                      <a:pt x="2898" y="534"/>
                    </a:lnTo>
                    <a:lnTo>
                      <a:pt x="2898" y="534"/>
                    </a:lnTo>
                    <a:lnTo>
                      <a:pt x="2898" y="534"/>
                    </a:lnTo>
                    <a:lnTo>
                      <a:pt x="2898" y="534"/>
                    </a:lnTo>
                    <a:lnTo>
                      <a:pt x="2898" y="534"/>
                    </a:lnTo>
                    <a:lnTo>
                      <a:pt x="2898" y="534"/>
                    </a:lnTo>
                    <a:lnTo>
                      <a:pt x="2898" y="528"/>
                    </a:lnTo>
                    <a:lnTo>
                      <a:pt x="2898" y="528"/>
                    </a:lnTo>
                    <a:lnTo>
                      <a:pt x="2898" y="528"/>
                    </a:lnTo>
                    <a:lnTo>
                      <a:pt x="2898" y="528"/>
                    </a:lnTo>
                    <a:lnTo>
                      <a:pt x="2898" y="528"/>
                    </a:lnTo>
                    <a:lnTo>
                      <a:pt x="2898" y="528"/>
                    </a:lnTo>
                    <a:lnTo>
                      <a:pt x="2898" y="528"/>
                    </a:lnTo>
                    <a:lnTo>
                      <a:pt x="2898" y="528"/>
                    </a:lnTo>
                    <a:lnTo>
                      <a:pt x="2898" y="528"/>
                    </a:lnTo>
                    <a:lnTo>
                      <a:pt x="2898" y="522"/>
                    </a:lnTo>
                    <a:lnTo>
                      <a:pt x="2898" y="522"/>
                    </a:lnTo>
                    <a:lnTo>
                      <a:pt x="2898" y="522"/>
                    </a:lnTo>
                    <a:lnTo>
                      <a:pt x="2898" y="522"/>
                    </a:lnTo>
                    <a:lnTo>
                      <a:pt x="2898" y="522"/>
                    </a:lnTo>
                    <a:lnTo>
                      <a:pt x="2898" y="522"/>
                    </a:lnTo>
                    <a:lnTo>
                      <a:pt x="2898" y="522"/>
                    </a:lnTo>
                    <a:lnTo>
                      <a:pt x="2898" y="522"/>
                    </a:lnTo>
                    <a:lnTo>
                      <a:pt x="2898" y="522"/>
                    </a:lnTo>
                    <a:lnTo>
                      <a:pt x="2898" y="516"/>
                    </a:lnTo>
                    <a:lnTo>
                      <a:pt x="2898" y="516"/>
                    </a:lnTo>
                    <a:lnTo>
                      <a:pt x="2898" y="516"/>
                    </a:lnTo>
                    <a:lnTo>
                      <a:pt x="2898" y="516"/>
                    </a:lnTo>
                    <a:lnTo>
                      <a:pt x="2898" y="516"/>
                    </a:lnTo>
                    <a:lnTo>
                      <a:pt x="2898" y="516"/>
                    </a:lnTo>
                    <a:lnTo>
                      <a:pt x="2898" y="516"/>
                    </a:lnTo>
                    <a:lnTo>
                      <a:pt x="2898" y="516"/>
                    </a:lnTo>
                    <a:lnTo>
                      <a:pt x="2898" y="516"/>
                    </a:lnTo>
                    <a:lnTo>
                      <a:pt x="2910" y="438"/>
                    </a:lnTo>
                    <a:lnTo>
                      <a:pt x="2910" y="438"/>
                    </a:lnTo>
                    <a:lnTo>
                      <a:pt x="2910" y="438"/>
                    </a:lnTo>
                    <a:lnTo>
                      <a:pt x="2910" y="432"/>
                    </a:lnTo>
                    <a:lnTo>
                      <a:pt x="2910" y="432"/>
                    </a:lnTo>
                    <a:lnTo>
                      <a:pt x="2910" y="432"/>
                    </a:lnTo>
                    <a:lnTo>
                      <a:pt x="2910" y="432"/>
                    </a:lnTo>
                    <a:lnTo>
                      <a:pt x="2910" y="432"/>
                    </a:lnTo>
                    <a:lnTo>
                      <a:pt x="2910" y="432"/>
                    </a:lnTo>
                    <a:lnTo>
                      <a:pt x="2910" y="432"/>
                    </a:lnTo>
                    <a:lnTo>
                      <a:pt x="2910" y="426"/>
                    </a:lnTo>
                    <a:lnTo>
                      <a:pt x="2910" y="426"/>
                    </a:lnTo>
                    <a:lnTo>
                      <a:pt x="2910" y="426"/>
                    </a:lnTo>
                    <a:lnTo>
                      <a:pt x="2910" y="426"/>
                    </a:lnTo>
                    <a:lnTo>
                      <a:pt x="2910" y="426"/>
                    </a:lnTo>
                    <a:lnTo>
                      <a:pt x="2910" y="426"/>
                    </a:lnTo>
                    <a:lnTo>
                      <a:pt x="2910" y="426"/>
                    </a:lnTo>
                    <a:lnTo>
                      <a:pt x="2910" y="426"/>
                    </a:lnTo>
                    <a:lnTo>
                      <a:pt x="2910" y="420"/>
                    </a:lnTo>
                    <a:lnTo>
                      <a:pt x="2910" y="420"/>
                    </a:lnTo>
                    <a:lnTo>
                      <a:pt x="2910" y="420"/>
                    </a:lnTo>
                    <a:lnTo>
                      <a:pt x="2910" y="420"/>
                    </a:lnTo>
                    <a:lnTo>
                      <a:pt x="2910" y="420"/>
                    </a:lnTo>
                    <a:lnTo>
                      <a:pt x="2910" y="420"/>
                    </a:lnTo>
                    <a:lnTo>
                      <a:pt x="2910" y="420"/>
                    </a:lnTo>
                    <a:lnTo>
                      <a:pt x="2910" y="414"/>
                    </a:lnTo>
                    <a:lnTo>
                      <a:pt x="2910" y="414"/>
                    </a:lnTo>
                    <a:lnTo>
                      <a:pt x="2910" y="414"/>
                    </a:lnTo>
                    <a:lnTo>
                      <a:pt x="2910" y="414"/>
                    </a:lnTo>
                    <a:lnTo>
                      <a:pt x="2910" y="414"/>
                    </a:lnTo>
                    <a:lnTo>
                      <a:pt x="2910" y="414"/>
                    </a:lnTo>
                    <a:lnTo>
                      <a:pt x="2910" y="414"/>
                    </a:lnTo>
                    <a:lnTo>
                      <a:pt x="2910" y="408"/>
                    </a:lnTo>
                    <a:lnTo>
                      <a:pt x="2916" y="408"/>
                    </a:lnTo>
                    <a:lnTo>
                      <a:pt x="2916" y="408"/>
                    </a:lnTo>
                    <a:lnTo>
                      <a:pt x="2916" y="408"/>
                    </a:lnTo>
                    <a:lnTo>
                      <a:pt x="2916" y="408"/>
                    </a:lnTo>
                    <a:lnTo>
                      <a:pt x="2916" y="408"/>
                    </a:lnTo>
                    <a:lnTo>
                      <a:pt x="2916" y="408"/>
                    </a:lnTo>
                    <a:lnTo>
                      <a:pt x="2916" y="402"/>
                    </a:lnTo>
                    <a:lnTo>
                      <a:pt x="2916" y="402"/>
                    </a:lnTo>
                    <a:lnTo>
                      <a:pt x="2916" y="402"/>
                    </a:lnTo>
                    <a:lnTo>
                      <a:pt x="2916" y="402"/>
                    </a:lnTo>
                    <a:lnTo>
                      <a:pt x="2916" y="402"/>
                    </a:lnTo>
                    <a:lnTo>
                      <a:pt x="2916" y="402"/>
                    </a:lnTo>
                    <a:lnTo>
                      <a:pt x="2916" y="402"/>
                    </a:lnTo>
                    <a:lnTo>
                      <a:pt x="2916" y="396"/>
                    </a:lnTo>
                    <a:lnTo>
                      <a:pt x="2916" y="396"/>
                    </a:lnTo>
                    <a:lnTo>
                      <a:pt x="2916" y="396"/>
                    </a:lnTo>
                    <a:lnTo>
                      <a:pt x="2916" y="396"/>
                    </a:lnTo>
                    <a:lnTo>
                      <a:pt x="2916" y="396"/>
                    </a:lnTo>
                    <a:lnTo>
                      <a:pt x="2916" y="396"/>
                    </a:lnTo>
                    <a:lnTo>
                      <a:pt x="2916" y="396"/>
                    </a:lnTo>
                    <a:lnTo>
                      <a:pt x="2928" y="300"/>
                    </a:lnTo>
                    <a:lnTo>
                      <a:pt x="2928" y="300"/>
                    </a:lnTo>
                    <a:lnTo>
                      <a:pt x="2928" y="300"/>
                    </a:lnTo>
                    <a:lnTo>
                      <a:pt x="2928" y="294"/>
                    </a:lnTo>
                    <a:lnTo>
                      <a:pt x="2928" y="294"/>
                    </a:lnTo>
                    <a:lnTo>
                      <a:pt x="2928" y="294"/>
                    </a:lnTo>
                    <a:lnTo>
                      <a:pt x="2928" y="294"/>
                    </a:lnTo>
                    <a:lnTo>
                      <a:pt x="2928" y="294"/>
                    </a:lnTo>
                    <a:lnTo>
                      <a:pt x="2928" y="294"/>
                    </a:lnTo>
                    <a:lnTo>
                      <a:pt x="2928" y="288"/>
                    </a:lnTo>
                    <a:lnTo>
                      <a:pt x="2928" y="288"/>
                    </a:lnTo>
                    <a:lnTo>
                      <a:pt x="2928" y="288"/>
                    </a:lnTo>
                    <a:lnTo>
                      <a:pt x="2928" y="288"/>
                    </a:lnTo>
                    <a:lnTo>
                      <a:pt x="2928" y="288"/>
                    </a:lnTo>
                    <a:lnTo>
                      <a:pt x="2928" y="288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76"/>
                    </a:lnTo>
                    <a:lnTo>
                      <a:pt x="2928" y="276"/>
                    </a:lnTo>
                    <a:lnTo>
                      <a:pt x="2928" y="276"/>
                    </a:lnTo>
                    <a:lnTo>
                      <a:pt x="2928" y="276"/>
                    </a:lnTo>
                    <a:lnTo>
                      <a:pt x="2928" y="276"/>
                    </a:lnTo>
                    <a:lnTo>
                      <a:pt x="2928" y="276"/>
                    </a:lnTo>
                    <a:lnTo>
                      <a:pt x="2928" y="270"/>
                    </a:lnTo>
                    <a:lnTo>
                      <a:pt x="2928" y="270"/>
                    </a:lnTo>
                    <a:lnTo>
                      <a:pt x="2928" y="270"/>
                    </a:lnTo>
                    <a:lnTo>
                      <a:pt x="2928" y="270"/>
                    </a:lnTo>
                    <a:lnTo>
                      <a:pt x="2928" y="270"/>
                    </a:lnTo>
                    <a:lnTo>
                      <a:pt x="2928" y="264"/>
                    </a:lnTo>
                    <a:lnTo>
                      <a:pt x="2928" y="264"/>
                    </a:lnTo>
                    <a:lnTo>
                      <a:pt x="2928" y="264"/>
                    </a:lnTo>
                    <a:lnTo>
                      <a:pt x="2928" y="264"/>
                    </a:lnTo>
                    <a:lnTo>
                      <a:pt x="2928" y="264"/>
                    </a:lnTo>
                    <a:lnTo>
                      <a:pt x="2928" y="264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2"/>
                    </a:lnTo>
                    <a:lnTo>
                      <a:pt x="2928" y="252"/>
                    </a:lnTo>
                    <a:lnTo>
                      <a:pt x="2928" y="252"/>
                    </a:lnTo>
                    <a:lnTo>
                      <a:pt x="2928" y="252"/>
                    </a:lnTo>
                    <a:lnTo>
                      <a:pt x="2928" y="252"/>
                    </a:lnTo>
                    <a:lnTo>
                      <a:pt x="2928" y="252"/>
                    </a:lnTo>
                    <a:lnTo>
                      <a:pt x="2928" y="246"/>
                    </a:lnTo>
                    <a:lnTo>
                      <a:pt x="2928" y="246"/>
                    </a:lnTo>
                    <a:lnTo>
                      <a:pt x="2928" y="246"/>
                    </a:lnTo>
                    <a:lnTo>
                      <a:pt x="2928" y="246"/>
                    </a:lnTo>
                    <a:lnTo>
                      <a:pt x="2928" y="246"/>
                    </a:lnTo>
                    <a:lnTo>
                      <a:pt x="2928" y="246"/>
                    </a:lnTo>
                    <a:lnTo>
                      <a:pt x="2928" y="240"/>
                    </a:lnTo>
                    <a:lnTo>
                      <a:pt x="2928" y="240"/>
                    </a:lnTo>
                    <a:lnTo>
                      <a:pt x="2928" y="240"/>
                    </a:lnTo>
                    <a:lnTo>
                      <a:pt x="2934" y="240"/>
                    </a:lnTo>
                    <a:lnTo>
                      <a:pt x="2934" y="240"/>
                    </a:lnTo>
                    <a:lnTo>
                      <a:pt x="2934" y="234"/>
                    </a:lnTo>
                    <a:lnTo>
                      <a:pt x="2934" y="234"/>
                    </a:lnTo>
                    <a:lnTo>
                      <a:pt x="2934" y="234"/>
                    </a:lnTo>
                    <a:lnTo>
                      <a:pt x="2934" y="234"/>
                    </a:lnTo>
                    <a:lnTo>
                      <a:pt x="2934" y="234"/>
                    </a:lnTo>
                    <a:lnTo>
                      <a:pt x="2934" y="234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2"/>
                    </a:lnTo>
                    <a:lnTo>
                      <a:pt x="2934" y="222"/>
                    </a:lnTo>
                    <a:lnTo>
                      <a:pt x="2934" y="222"/>
                    </a:lnTo>
                    <a:lnTo>
                      <a:pt x="2934" y="222"/>
                    </a:lnTo>
                    <a:lnTo>
                      <a:pt x="2934" y="222"/>
                    </a:lnTo>
                    <a:lnTo>
                      <a:pt x="2934" y="216"/>
                    </a:lnTo>
                    <a:lnTo>
                      <a:pt x="2934" y="216"/>
                    </a:lnTo>
                    <a:lnTo>
                      <a:pt x="2934" y="216"/>
                    </a:lnTo>
                    <a:lnTo>
                      <a:pt x="2934" y="216"/>
                    </a:lnTo>
                    <a:lnTo>
                      <a:pt x="2934" y="216"/>
                    </a:lnTo>
                    <a:lnTo>
                      <a:pt x="2934" y="216"/>
                    </a:lnTo>
                    <a:lnTo>
                      <a:pt x="2934" y="210"/>
                    </a:lnTo>
                    <a:lnTo>
                      <a:pt x="2934" y="210"/>
                    </a:lnTo>
                    <a:lnTo>
                      <a:pt x="2934" y="210"/>
                    </a:lnTo>
                    <a:lnTo>
                      <a:pt x="2934" y="210"/>
                    </a:lnTo>
                    <a:lnTo>
                      <a:pt x="2934" y="210"/>
                    </a:lnTo>
                    <a:lnTo>
                      <a:pt x="2934" y="204"/>
                    </a:lnTo>
                    <a:lnTo>
                      <a:pt x="2934" y="204"/>
                    </a:lnTo>
                    <a:lnTo>
                      <a:pt x="2934" y="204"/>
                    </a:lnTo>
                    <a:lnTo>
                      <a:pt x="2934" y="204"/>
                    </a:lnTo>
                    <a:lnTo>
                      <a:pt x="2934" y="204"/>
                    </a:lnTo>
                    <a:lnTo>
                      <a:pt x="2934" y="204"/>
                    </a:lnTo>
                    <a:lnTo>
                      <a:pt x="2934" y="198"/>
                    </a:lnTo>
                    <a:lnTo>
                      <a:pt x="2934" y="198"/>
                    </a:lnTo>
                    <a:lnTo>
                      <a:pt x="2934" y="198"/>
                    </a:lnTo>
                    <a:lnTo>
                      <a:pt x="2934" y="198"/>
                    </a:lnTo>
                    <a:lnTo>
                      <a:pt x="2934" y="198"/>
                    </a:lnTo>
                    <a:lnTo>
                      <a:pt x="2934" y="192"/>
                    </a:lnTo>
                    <a:lnTo>
                      <a:pt x="2934" y="192"/>
                    </a:lnTo>
                    <a:lnTo>
                      <a:pt x="2934" y="192"/>
                    </a:lnTo>
                    <a:lnTo>
                      <a:pt x="2934" y="192"/>
                    </a:lnTo>
                    <a:lnTo>
                      <a:pt x="2934" y="192"/>
                    </a:lnTo>
                    <a:lnTo>
                      <a:pt x="2934" y="192"/>
                    </a:lnTo>
                    <a:lnTo>
                      <a:pt x="2934" y="186"/>
                    </a:lnTo>
                    <a:lnTo>
                      <a:pt x="2934" y="186"/>
                    </a:lnTo>
                    <a:lnTo>
                      <a:pt x="2934" y="186"/>
                    </a:lnTo>
                    <a:lnTo>
                      <a:pt x="2934" y="186"/>
                    </a:lnTo>
                    <a:lnTo>
                      <a:pt x="2934" y="186"/>
                    </a:lnTo>
                    <a:lnTo>
                      <a:pt x="2934" y="180"/>
                    </a:lnTo>
                    <a:lnTo>
                      <a:pt x="2934" y="180"/>
                    </a:lnTo>
                    <a:lnTo>
                      <a:pt x="2934" y="180"/>
                    </a:lnTo>
                    <a:lnTo>
                      <a:pt x="2934" y="180"/>
                    </a:lnTo>
                    <a:lnTo>
                      <a:pt x="2934" y="180"/>
                    </a:lnTo>
                    <a:lnTo>
                      <a:pt x="2934" y="180"/>
                    </a:lnTo>
                    <a:lnTo>
                      <a:pt x="2934" y="174"/>
                    </a:lnTo>
                    <a:lnTo>
                      <a:pt x="2934" y="174"/>
                    </a:lnTo>
                    <a:lnTo>
                      <a:pt x="2940" y="174"/>
                    </a:lnTo>
                    <a:lnTo>
                      <a:pt x="2940" y="174"/>
                    </a:lnTo>
                    <a:lnTo>
                      <a:pt x="2940" y="174"/>
                    </a:lnTo>
                    <a:lnTo>
                      <a:pt x="2940" y="168"/>
                    </a:lnTo>
                    <a:lnTo>
                      <a:pt x="2940" y="168"/>
                    </a:lnTo>
                    <a:lnTo>
                      <a:pt x="2940" y="168"/>
                    </a:lnTo>
                    <a:lnTo>
                      <a:pt x="2940" y="168"/>
                    </a:lnTo>
                    <a:lnTo>
                      <a:pt x="2940" y="168"/>
                    </a:lnTo>
                    <a:lnTo>
                      <a:pt x="2940" y="162"/>
                    </a:lnTo>
                    <a:lnTo>
                      <a:pt x="2940" y="162"/>
                    </a:lnTo>
                    <a:lnTo>
                      <a:pt x="2940" y="162"/>
                    </a:lnTo>
                    <a:lnTo>
                      <a:pt x="2940" y="162"/>
                    </a:lnTo>
                    <a:lnTo>
                      <a:pt x="2940" y="162"/>
                    </a:lnTo>
                    <a:lnTo>
                      <a:pt x="2940" y="162"/>
                    </a:lnTo>
                    <a:lnTo>
                      <a:pt x="2940" y="156"/>
                    </a:lnTo>
                    <a:lnTo>
                      <a:pt x="2940" y="156"/>
                    </a:lnTo>
                    <a:lnTo>
                      <a:pt x="2940" y="156"/>
                    </a:lnTo>
                    <a:lnTo>
                      <a:pt x="2940" y="156"/>
                    </a:lnTo>
                    <a:lnTo>
                      <a:pt x="2940" y="156"/>
                    </a:lnTo>
                    <a:lnTo>
                      <a:pt x="2940" y="150"/>
                    </a:lnTo>
                    <a:lnTo>
                      <a:pt x="2940" y="150"/>
                    </a:lnTo>
                    <a:lnTo>
                      <a:pt x="2940" y="150"/>
                    </a:lnTo>
                    <a:lnTo>
                      <a:pt x="2940" y="150"/>
                    </a:lnTo>
                    <a:lnTo>
                      <a:pt x="2940" y="150"/>
                    </a:lnTo>
                    <a:lnTo>
                      <a:pt x="2940" y="144"/>
                    </a:lnTo>
                    <a:lnTo>
                      <a:pt x="2940" y="144"/>
                    </a:lnTo>
                    <a:lnTo>
                      <a:pt x="2940" y="144"/>
                    </a:lnTo>
                    <a:lnTo>
                      <a:pt x="2940" y="144"/>
                    </a:lnTo>
                    <a:lnTo>
                      <a:pt x="2940" y="144"/>
                    </a:lnTo>
                    <a:lnTo>
                      <a:pt x="2940" y="138"/>
                    </a:lnTo>
                    <a:lnTo>
                      <a:pt x="2940" y="138"/>
                    </a:lnTo>
                    <a:lnTo>
                      <a:pt x="2940" y="138"/>
                    </a:lnTo>
                    <a:lnTo>
                      <a:pt x="2940" y="138"/>
                    </a:lnTo>
                    <a:lnTo>
                      <a:pt x="2940" y="138"/>
                    </a:lnTo>
                    <a:lnTo>
                      <a:pt x="2940" y="138"/>
                    </a:lnTo>
                    <a:lnTo>
                      <a:pt x="2940" y="132"/>
                    </a:lnTo>
                    <a:lnTo>
                      <a:pt x="2940" y="132"/>
                    </a:lnTo>
                    <a:lnTo>
                      <a:pt x="2940" y="132"/>
                    </a:lnTo>
                    <a:lnTo>
                      <a:pt x="2940" y="132"/>
                    </a:lnTo>
                    <a:lnTo>
                      <a:pt x="2940" y="132"/>
                    </a:lnTo>
                    <a:lnTo>
                      <a:pt x="2940" y="126"/>
                    </a:lnTo>
                    <a:lnTo>
                      <a:pt x="2940" y="126"/>
                    </a:lnTo>
                    <a:lnTo>
                      <a:pt x="2940" y="126"/>
                    </a:lnTo>
                    <a:lnTo>
                      <a:pt x="2940" y="126"/>
                    </a:lnTo>
                    <a:lnTo>
                      <a:pt x="2940" y="126"/>
                    </a:lnTo>
                    <a:lnTo>
                      <a:pt x="2940" y="120"/>
                    </a:lnTo>
                    <a:lnTo>
                      <a:pt x="2940" y="120"/>
                    </a:lnTo>
                    <a:lnTo>
                      <a:pt x="2940" y="120"/>
                    </a:lnTo>
                    <a:lnTo>
                      <a:pt x="2940" y="120"/>
                    </a:lnTo>
                    <a:lnTo>
                      <a:pt x="2940" y="120"/>
                    </a:lnTo>
                    <a:lnTo>
                      <a:pt x="2940" y="114"/>
                    </a:lnTo>
                    <a:lnTo>
                      <a:pt x="2940" y="114"/>
                    </a:lnTo>
                    <a:lnTo>
                      <a:pt x="2940" y="114"/>
                    </a:lnTo>
                    <a:lnTo>
                      <a:pt x="2940" y="114"/>
                    </a:lnTo>
                    <a:lnTo>
                      <a:pt x="2940" y="114"/>
                    </a:lnTo>
                    <a:lnTo>
                      <a:pt x="2940" y="108"/>
                    </a:lnTo>
                    <a:lnTo>
                      <a:pt x="2940" y="108"/>
                    </a:lnTo>
                    <a:lnTo>
                      <a:pt x="2940" y="108"/>
                    </a:lnTo>
                    <a:lnTo>
                      <a:pt x="2940" y="108"/>
                    </a:lnTo>
                    <a:lnTo>
                      <a:pt x="2940" y="108"/>
                    </a:lnTo>
                    <a:lnTo>
                      <a:pt x="2946" y="102"/>
                    </a:lnTo>
                    <a:lnTo>
                      <a:pt x="2946" y="102"/>
                    </a:lnTo>
                    <a:lnTo>
                      <a:pt x="2946" y="102"/>
                    </a:lnTo>
                    <a:lnTo>
                      <a:pt x="2946" y="102"/>
                    </a:lnTo>
                    <a:lnTo>
                      <a:pt x="2946" y="102"/>
                    </a:lnTo>
                    <a:lnTo>
                      <a:pt x="2946" y="96"/>
                    </a:lnTo>
                    <a:lnTo>
                      <a:pt x="2946" y="96"/>
                    </a:lnTo>
                    <a:lnTo>
                      <a:pt x="2946" y="96"/>
                    </a:lnTo>
                    <a:lnTo>
                      <a:pt x="2946" y="96"/>
                    </a:lnTo>
                    <a:lnTo>
                      <a:pt x="2946" y="96"/>
                    </a:lnTo>
                    <a:lnTo>
                      <a:pt x="2946" y="90"/>
                    </a:lnTo>
                    <a:lnTo>
                      <a:pt x="2946" y="90"/>
                    </a:lnTo>
                    <a:lnTo>
                      <a:pt x="2946" y="90"/>
                    </a:lnTo>
                    <a:lnTo>
                      <a:pt x="2946" y="90"/>
                    </a:lnTo>
                    <a:lnTo>
                      <a:pt x="2946" y="90"/>
                    </a:lnTo>
                    <a:lnTo>
                      <a:pt x="2946" y="84"/>
                    </a:lnTo>
                    <a:lnTo>
                      <a:pt x="2946" y="84"/>
                    </a:lnTo>
                    <a:lnTo>
                      <a:pt x="2946" y="84"/>
                    </a:lnTo>
                    <a:lnTo>
                      <a:pt x="2946" y="84"/>
                    </a:lnTo>
                    <a:lnTo>
                      <a:pt x="2946" y="84"/>
                    </a:lnTo>
                    <a:lnTo>
                      <a:pt x="2946" y="78"/>
                    </a:lnTo>
                    <a:lnTo>
                      <a:pt x="2946" y="78"/>
                    </a:lnTo>
                    <a:lnTo>
                      <a:pt x="2946" y="78"/>
                    </a:lnTo>
                    <a:lnTo>
                      <a:pt x="2946" y="78"/>
                    </a:lnTo>
                    <a:lnTo>
                      <a:pt x="2946" y="78"/>
                    </a:lnTo>
                    <a:lnTo>
                      <a:pt x="2946" y="72"/>
                    </a:lnTo>
                    <a:lnTo>
                      <a:pt x="2946" y="72"/>
                    </a:lnTo>
                    <a:lnTo>
                      <a:pt x="2946" y="72"/>
                    </a:lnTo>
                    <a:lnTo>
                      <a:pt x="2946" y="72"/>
                    </a:lnTo>
                    <a:lnTo>
                      <a:pt x="2946" y="72"/>
                    </a:lnTo>
                    <a:lnTo>
                      <a:pt x="2946" y="72"/>
                    </a:lnTo>
                    <a:lnTo>
                      <a:pt x="2946" y="66"/>
                    </a:lnTo>
                    <a:lnTo>
                      <a:pt x="2946" y="66"/>
                    </a:lnTo>
                    <a:lnTo>
                      <a:pt x="2946" y="66"/>
                    </a:lnTo>
                    <a:lnTo>
                      <a:pt x="2946" y="66"/>
                    </a:lnTo>
                    <a:lnTo>
                      <a:pt x="2946" y="66"/>
                    </a:lnTo>
                    <a:lnTo>
                      <a:pt x="2946" y="60"/>
                    </a:lnTo>
                    <a:lnTo>
                      <a:pt x="2946" y="60"/>
                    </a:lnTo>
                    <a:lnTo>
                      <a:pt x="2946" y="60"/>
                    </a:lnTo>
                    <a:lnTo>
                      <a:pt x="2946" y="60"/>
                    </a:lnTo>
                    <a:lnTo>
                      <a:pt x="2946" y="60"/>
                    </a:lnTo>
                    <a:lnTo>
                      <a:pt x="2946" y="54"/>
                    </a:lnTo>
                    <a:lnTo>
                      <a:pt x="2946" y="54"/>
                    </a:lnTo>
                    <a:lnTo>
                      <a:pt x="2946" y="54"/>
                    </a:lnTo>
                    <a:lnTo>
                      <a:pt x="2946" y="54"/>
                    </a:lnTo>
                    <a:lnTo>
                      <a:pt x="2946" y="48"/>
                    </a:lnTo>
                    <a:lnTo>
                      <a:pt x="2946" y="48"/>
                    </a:lnTo>
                    <a:lnTo>
                      <a:pt x="2946" y="48"/>
                    </a:lnTo>
                    <a:lnTo>
                      <a:pt x="2946" y="48"/>
                    </a:lnTo>
                    <a:lnTo>
                      <a:pt x="2946" y="48"/>
                    </a:lnTo>
                    <a:lnTo>
                      <a:pt x="2946" y="42"/>
                    </a:lnTo>
                    <a:lnTo>
                      <a:pt x="2946" y="42"/>
                    </a:lnTo>
                    <a:lnTo>
                      <a:pt x="2946" y="42"/>
                    </a:lnTo>
                    <a:lnTo>
                      <a:pt x="2946" y="42"/>
                    </a:lnTo>
                    <a:lnTo>
                      <a:pt x="2946" y="42"/>
                    </a:lnTo>
                    <a:lnTo>
                      <a:pt x="2946" y="36"/>
                    </a:lnTo>
                    <a:lnTo>
                      <a:pt x="2946" y="36"/>
                    </a:lnTo>
                    <a:lnTo>
                      <a:pt x="2946" y="36"/>
                    </a:lnTo>
                    <a:lnTo>
                      <a:pt x="2946" y="36"/>
                    </a:lnTo>
                    <a:lnTo>
                      <a:pt x="2946" y="36"/>
                    </a:lnTo>
                    <a:lnTo>
                      <a:pt x="2946" y="30"/>
                    </a:lnTo>
                    <a:lnTo>
                      <a:pt x="2946" y="30"/>
                    </a:lnTo>
                    <a:lnTo>
                      <a:pt x="2952" y="30"/>
                    </a:lnTo>
                    <a:lnTo>
                      <a:pt x="2952" y="30"/>
                    </a:lnTo>
                    <a:lnTo>
                      <a:pt x="2952" y="30"/>
                    </a:lnTo>
                    <a:lnTo>
                      <a:pt x="2952" y="30"/>
                    </a:lnTo>
                    <a:lnTo>
                      <a:pt x="2952" y="24"/>
                    </a:lnTo>
                    <a:lnTo>
                      <a:pt x="2952" y="24"/>
                    </a:lnTo>
                    <a:lnTo>
                      <a:pt x="2952" y="24"/>
                    </a:lnTo>
                    <a:lnTo>
                      <a:pt x="2952" y="24"/>
                    </a:lnTo>
                    <a:lnTo>
                      <a:pt x="2952" y="24"/>
                    </a:lnTo>
                    <a:lnTo>
                      <a:pt x="2952" y="24"/>
                    </a:lnTo>
                    <a:lnTo>
                      <a:pt x="2952" y="24"/>
                    </a:lnTo>
                    <a:lnTo>
                      <a:pt x="2952" y="24"/>
                    </a:lnTo>
                    <a:lnTo>
                      <a:pt x="2952" y="24"/>
                    </a:lnTo>
                    <a:lnTo>
                      <a:pt x="2952" y="24"/>
                    </a:lnTo>
                    <a:lnTo>
                      <a:pt x="2952" y="24"/>
                    </a:lnTo>
                    <a:lnTo>
                      <a:pt x="2952" y="30"/>
                    </a:lnTo>
                    <a:lnTo>
                      <a:pt x="2952" y="30"/>
                    </a:lnTo>
                    <a:lnTo>
                      <a:pt x="2952" y="30"/>
                    </a:lnTo>
                    <a:lnTo>
                      <a:pt x="2952" y="36"/>
                    </a:lnTo>
                    <a:lnTo>
                      <a:pt x="2952" y="36"/>
                    </a:lnTo>
                    <a:lnTo>
                      <a:pt x="2952" y="42"/>
                    </a:lnTo>
                    <a:lnTo>
                      <a:pt x="2952" y="48"/>
                    </a:lnTo>
                    <a:lnTo>
                      <a:pt x="2952" y="48"/>
                    </a:lnTo>
                    <a:lnTo>
                      <a:pt x="2952" y="54"/>
                    </a:lnTo>
                    <a:lnTo>
                      <a:pt x="2952" y="60"/>
                    </a:lnTo>
                    <a:lnTo>
                      <a:pt x="2952" y="66"/>
                    </a:lnTo>
                    <a:lnTo>
                      <a:pt x="2952" y="72"/>
                    </a:lnTo>
                    <a:lnTo>
                      <a:pt x="2952" y="78"/>
                    </a:lnTo>
                    <a:lnTo>
                      <a:pt x="2952" y="84"/>
                    </a:lnTo>
                    <a:lnTo>
                      <a:pt x="2952" y="90"/>
                    </a:lnTo>
                    <a:lnTo>
                      <a:pt x="2952" y="96"/>
                    </a:lnTo>
                    <a:lnTo>
                      <a:pt x="2952" y="102"/>
                    </a:lnTo>
                    <a:lnTo>
                      <a:pt x="2952" y="108"/>
                    </a:lnTo>
                    <a:lnTo>
                      <a:pt x="2952" y="114"/>
                    </a:lnTo>
                    <a:lnTo>
                      <a:pt x="2952" y="120"/>
                    </a:lnTo>
                    <a:lnTo>
                      <a:pt x="2952" y="126"/>
                    </a:lnTo>
                    <a:lnTo>
                      <a:pt x="2952" y="132"/>
                    </a:lnTo>
                    <a:lnTo>
                      <a:pt x="2952" y="138"/>
                    </a:lnTo>
                    <a:lnTo>
                      <a:pt x="2952" y="144"/>
                    </a:lnTo>
                    <a:lnTo>
                      <a:pt x="2952" y="150"/>
                    </a:lnTo>
                    <a:lnTo>
                      <a:pt x="2952" y="156"/>
                    </a:lnTo>
                    <a:lnTo>
                      <a:pt x="2952" y="162"/>
                    </a:lnTo>
                    <a:lnTo>
                      <a:pt x="2952" y="168"/>
                    </a:lnTo>
                    <a:lnTo>
                      <a:pt x="2952" y="168"/>
                    </a:lnTo>
                    <a:lnTo>
                      <a:pt x="2952" y="174"/>
                    </a:lnTo>
                    <a:lnTo>
                      <a:pt x="2952" y="180"/>
                    </a:lnTo>
                    <a:lnTo>
                      <a:pt x="2952" y="186"/>
                    </a:lnTo>
                    <a:lnTo>
                      <a:pt x="2952" y="192"/>
                    </a:lnTo>
                    <a:lnTo>
                      <a:pt x="2952" y="198"/>
                    </a:lnTo>
                    <a:lnTo>
                      <a:pt x="2952" y="204"/>
                    </a:lnTo>
                    <a:lnTo>
                      <a:pt x="2952" y="210"/>
                    </a:lnTo>
                    <a:lnTo>
                      <a:pt x="2952" y="216"/>
                    </a:lnTo>
                    <a:lnTo>
                      <a:pt x="2952" y="216"/>
                    </a:lnTo>
                    <a:lnTo>
                      <a:pt x="2952" y="222"/>
                    </a:lnTo>
                    <a:lnTo>
                      <a:pt x="2952" y="228"/>
                    </a:lnTo>
                    <a:lnTo>
                      <a:pt x="2952" y="228"/>
                    </a:lnTo>
                    <a:lnTo>
                      <a:pt x="2952" y="234"/>
                    </a:lnTo>
                    <a:lnTo>
                      <a:pt x="2952" y="234"/>
                    </a:lnTo>
                    <a:lnTo>
                      <a:pt x="2952" y="240"/>
                    </a:lnTo>
                    <a:lnTo>
                      <a:pt x="2952" y="240"/>
                    </a:lnTo>
                    <a:lnTo>
                      <a:pt x="2952" y="246"/>
                    </a:lnTo>
                    <a:lnTo>
                      <a:pt x="2952" y="246"/>
                    </a:lnTo>
                    <a:lnTo>
                      <a:pt x="2958" y="246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46"/>
                    </a:lnTo>
                    <a:lnTo>
                      <a:pt x="2958" y="246"/>
                    </a:lnTo>
                    <a:lnTo>
                      <a:pt x="2958" y="246"/>
                    </a:lnTo>
                    <a:lnTo>
                      <a:pt x="2958" y="240"/>
                    </a:lnTo>
                    <a:lnTo>
                      <a:pt x="2958" y="240"/>
                    </a:lnTo>
                    <a:lnTo>
                      <a:pt x="2958" y="234"/>
                    </a:lnTo>
                    <a:lnTo>
                      <a:pt x="2958" y="234"/>
                    </a:lnTo>
                    <a:lnTo>
                      <a:pt x="2958" y="228"/>
                    </a:lnTo>
                    <a:lnTo>
                      <a:pt x="2958" y="228"/>
                    </a:lnTo>
                    <a:lnTo>
                      <a:pt x="2958" y="222"/>
                    </a:lnTo>
                    <a:lnTo>
                      <a:pt x="2958" y="216"/>
                    </a:lnTo>
                    <a:lnTo>
                      <a:pt x="2958" y="216"/>
                    </a:lnTo>
                    <a:lnTo>
                      <a:pt x="2958" y="210"/>
                    </a:lnTo>
                    <a:lnTo>
                      <a:pt x="2958" y="204"/>
                    </a:lnTo>
                    <a:lnTo>
                      <a:pt x="2958" y="198"/>
                    </a:lnTo>
                    <a:lnTo>
                      <a:pt x="2958" y="192"/>
                    </a:lnTo>
                    <a:lnTo>
                      <a:pt x="2958" y="186"/>
                    </a:lnTo>
                    <a:lnTo>
                      <a:pt x="2958" y="180"/>
                    </a:lnTo>
                    <a:lnTo>
                      <a:pt x="2958" y="174"/>
                    </a:lnTo>
                    <a:lnTo>
                      <a:pt x="2958" y="168"/>
                    </a:lnTo>
                    <a:lnTo>
                      <a:pt x="2958" y="168"/>
                    </a:lnTo>
                    <a:lnTo>
                      <a:pt x="2958" y="162"/>
                    </a:lnTo>
                    <a:lnTo>
                      <a:pt x="2958" y="156"/>
                    </a:lnTo>
                    <a:lnTo>
                      <a:pt x="2958" y="150"/>
                    </a:lnTo>
                    <a:lnTo>
                      <a:pt x="2958" y="144"/>
                    </a:lnTo>
                    <a:lnTo>
                      <a:pt x="2958" y="138"/>
                    </a:lnTo>
                    <a:lnTo>
                      <a:pt x="2958" y="132"/>
                    </a:lnTo>
                    <a:lnTo>
                      <a:pt x="2958" y="126"/>
                    </a:lnTo>
                    <a:lnTo>
                      <a:pt x="2958" y="120"/>
                    </a:lnTo>
                    <a:lnTo>
                      <a:pt x="2958" y="114"/>
                    </a:lnTo>
                    <a:lnTo>
                      <a:pt x="2958" y="108"/>
                    </a:lnTo>
                    <a:lnTo>
                      <a:pt x="2958" y="102"/>
                    </a:lnTo>
                    <a:lnTo>
                      <a:pt x="2958" y="96"/>
                    </a:lnTo>
                    <a:lnTo>
                      <a:pt x="2958" y="90"/>
                    </a:lnTo>
                    <a:lnTo>
                      <a:pt x="2958" y="84"/>
                    </a:lnTo>
                    <a:lnTo>
                      <a:pt x="2958" y="78"/>
                    </a:lnTo>
                    <a:lnTo>
                      <a:pt x="2958" y="72"/>
                    </a:lnTo>
                    <a:lnTo>
                      <a:pt x="2958" y="66"/>
                    </a:lnTo>
                    <a:lnTo>
                      <a:pt x="2958" y="60"/>
                    </a:lnTo>
                    <a:lnTo>
                      <a:pt x="2958" y="54"/>
                    </a:lnTo>
                    <a:lnTo>
                      <a:pt x="2958" y="48"/>
                    </a:lnTo>
                    <a:lnTo>
                      <a:pt x="2958" y="48"/>
                    </a:lnTo>
                    <a:lnTo>
                      <a:pt x="2958" y="42"/>
                    </a:lnTo>
                    <a:lnTo>
                      <a:pt x="2958" y="36"/>
                    </a:lnTo>
                    <a:lnTo>
                      <a:pt x="2958" y="36"/>
                    </a:lnTo>
                    <a:lnTo>
                      <a:pt x="2958" y="30"/>
                    </a:lnTo>
                    <a:lnTo>
                      <a:pt x="2958" y="30"/>
                    </a:lnTo>
                    <a:lnTo>
                      <a:pt x="2958" y="30"/>
                    </a:lnTo>
                    <a:lnTo>
                      <a:pt x="2964" y="24"/>
                    </a:lnTo>
                    <a:lnTo>
                      <a:pt x="2964" y="24"/>
                    </a:lnTo>
                    <a:lnTo>
                      <a:pt x="2964" y="24"/>
                    </a:lnTo>
                    <a:lnTo>
                      <a:pt x="2964" y="24"/>
                    </a:lnTo>
                    <a:lnTo>
                      <a:pt x="2964" y="24"/>
                    </a:lnTo>
                    <a:lnTo>
                      <a:pt x="2964" y="24"/>
                    </a:lnTo>
                    <a:lnTo>
                      <a:pt x="2964" y="24"/>
                    </a:lnTo>
                    <a:lnTo>
                      <a:pt x="2964" y="24"/>
                    </a:lnTo>
                    <a:lnTo>
                      <a:pt x="2964" y="24"/>
                    </a:lnTo>
                    <a:lnTo>
                      <a:pt x="2964" y="24"/>
                    </a:lnTo>
                    <a:lnTo>
                      <a:pt x="2964" y="24"/>
                    </a:lnTo>
                    <a:lnTo>
                      <a:pt x="2964" y="30"/>
                    </a:lnTo>
                    <a:lnTo>
                      <a:pt x="2964" y="30"/>
                    </a:lnTo>
                    <a:lnTo>
                      <a:pt x="2964" y="30"/>
                    </a:lnTo>
                    <a:lnTo>
                      <a:pt x="2964" y="30"/>
                    </a:lnTo>
                    <a:lnTo>
                      <a:pt x="2964" y="30"/>
                    </a:lnTo>
                    <a:lnTo>
                      <a:pt x="2964" y="36"/>
                    </a:lnTo>
                    <a:lnTo>
                      <a:pt x="2964" y="36"/>
                    </a:lnTo>
                    <a:lnTo>
                      <a:pt x="2964" y="36"/>
                    </a:lnTo>
                    <a:lnTo>
                      <a:pt x="2964" y="36"/>
                    </a:lnTo>
                    <a:lnTo>
                      <a:pt x="2964" y="36"/>
                    </a:lnTo>
                    <a:lnTo>
                      <a:pt x="2964" y="42"/>
                    </a:lnTo>
                    <a:lnTo>
                      <a:pt x="2964" y="42"/>
                    </a:lnTo>
                    <a:lnTo>
                      <a:pt x="2964" y="42"/>
                    </a:lnTo>
                    <a:lnTo>
                      <a:pt x="2964" y="42"/>
                    </a:lnTo>
                    <a:lnTo>
                      <a:pt x="2964" y="42"/>
                    </a:lnTo>
                    <a:lnTo>
                      <a:pt x="2964" y="48"/>
                    </a:lnTo>
                    <a:lnTo>
                      <a:pt x="2964" y="48"/>
                    </a:lnTo>
                    <a:lnTo>
                      <a:pt x="2964" y="48"/>
                    </a:lnTo>
                    <a:lnTo>
                      <a:pt x="2964" y="48"/>
                    </a:lnTo>
                    <a:lnTo>
                      <a:pt x="2964" y="48"/>
                    </a:lnTo>
                    <a:lnTo>
                      <a:pt x="2964" y="54"/>
                    </a:lnTo>
                    <a:lnTo>
                      <a:pt x="2964" y="54"/>
                    </a:lnTo>
                    <a:lnTo>
                      <a:pt x="2964" y="54"/>
                    </a:lnTo>
                    <a:lnTo>
                      <a:pt x="2964" y="54"/>
                    </a:lnTo>
                    <a:lnTo>
                      <a:pt x="2964" y="60"/>
                    </a:lnTo>
                    <a:lnTo>
                      <a:pt x="2964" y="60"/>
                    </a:lnTo>
                    <a:lnTo>
                      <a:pt x="2964" y="60"/>
                    </a:lnTo>
                    <a:lnTo>
                      <a:pt x="2964" y="60"/>
                    </a:lnTo>
                    <a:lnTo>
                      <a:pt x="2964" y="60"/>
                    </a:lnTo>
                    <a:lnTo>
                      <a:pt x="2964" y="66"/>
                    </a:lnTo>
                    <a:lnTo>
                      <a:pt x="2964" y="66"/>
                    </a:lnTo>
                    <a:lnTo>
                      <a:pt x="2964" y="66"/>
                    </a:lnTo>
                    <a:lnTo>
                      <a:pt x="2964" y="66"/>
                    </a:lnTo>
                    <a:lnTo>
                      <a:pt x="2964" y="66"/>
                    </a:lnTo>
                    <a:lnTo>
                      <a:pt x="2964" y="72"/>
                    </a:lnTo>
                    <a:lnTo>
                      <a:pt x="2964" y="72"/>
                    </a:lnTo>
                    <a:lnTo>
                      <a:pt x="2964" y="72"/>
                    </a:lnTo>
                    <a:lnTo>
                      <a:pt x="2964" y="72"/>
                    </a:lnTo>
                    <a:lnTo>
                      <a:pt x="2964" y="72"/>
                    </a:lnTo>
                    <a:lnTo>
                      <a:pt x="2964" y="78"/>
                    </a:lnTo>
                    <a:lnTo>
                      <a:pt x="2964" y="78"/>
                    </a:lnTo>
                    <a:lnTo>
                      <a:pt x="2964" y="78"/>
                    </a:lnTo>
                    <a:lnTo>
                      <a:pt x="2964" y="78"/>
                    </a:lnTo>
                    <a:lnTo>
                      <a:pt x="2964" y="78"/>
                    </a:lnTo>
                    <a:lnTo>
                      <a:pt x="2964" y="84"/>
                    </a:lnTo>
                    <a:lnTo>
                      <a:pt x="2964" y="84"/>
                    </a:lnTo>
                    <a:lnTo>
                      <a:pt x="2964" y="84"/>
                    </a:lnTo>
                    <a:lnTo>
                      <a:pt x="2964" y="84"/>
                    </a:lnTo>
                    <a:lnTo>
                      <a:pt x="2964" y="84"/>
                    </a:lnTo>
                    <a:lnTo>
                      <a:pt x="2964" y="90"/>
                    </a:lnTo>
                    <a:lnTo>
                      <a:pt x="2970" y="90"/>
                    </a:lnTo>
                    <a:lnTo>
                      <a:pt x="2970" y="90"/>
                    </a:lnTo>
                    <a:lnTo>
                      <a:pt x="2970" y="90"/>
                    </a:lnTo>
                    <a:lnTo>
                      <a:pt x="2970" y="90"/>
                    </a:lnTo>
                    <a:lnTo>
                      <a:pt x="2970" y="96"/>
                    </a:lnTo>
                    <a:lnTo>
                      <a:pt x="2970" y="96"/>
                    </a:lnTo>
                    <a:lnTo>
                      <a:pt x="2970" y="96"/>
                    </a:lnTo>
                    <a:lnTo>
                      <a:pt x="2970" y="96"/>
                    </a:lnTo>
                    <a:lnTo>
                      <a:pt x="2970" y="96"/>
                    </a:lnTo>
                    <a:lnTo>
                      <a:pt x="2970" y="102"/>
                    </a:lnTo>
                    <a:lnTo>
                      <a:pt x="2970" y="102"/>
                    </a:lnTo>
                    <a:lnTo>
                      <a:pt x="2970" y="102"/>
                    </a:lnTo>
                    <a:lnTo>
                      <a:pt x="2970" y="102"/>
                    </a:lnTo>
                    <a:lnTo>
                      <a:pt x="2970" y="102"/>
                    </a:lnTo>
                    <a:lnTo>
                      <a:pt x="2970" y="108"/>
                    </a:lnTo>
                    <a:lnTo>
                      <a:pt x="2970" y="108"/>
                    </a:lnTo>
                    <a:lnTo>
                      <a:pt x="2970" y="108"/>
                    </a:lnTo>
                    <a:lnTo>
                      <a:pt x="2970" y="108"/>
                    </a:lnTo>
                    <a:lnTo>
                      <a:pt x="2970" y="108"/>
                    </a:lnTo>
                    <a:lnTo>
                      <a:pt x="2970" y="114"/>
                    </a:lnTo>
                    <a:lnTo>
                      <a:pt x="2970" y="114"/>
                    </a:lnTo>
                    <a:lnTo>
                      <a:pt x="2970" y="114"/>
                    </a:lnTo>
                    <a:lnTo>
                      <a:pt x="2970" y="114"/>
                    </a:lnTo>
                    <a:lnTo>
                      <a:pt x="2970" y="114"/>
                    </a:lnTo>
                    <a:lnTo>
                      <a:pt x="2970" y="120"/>
                    </a:lnTo>
                    <a:lnTo>
                      <a:pt x="2970" y="120"/>
                    </a:lnTo>
                    <a:lnTo>
                      <a:pt x="2970" y="120"/>
                    </a:lnTo>
                    <a:lnTo>
                      <a:pt x="2970" y="120"/>
                    </a:lnTo>
                    <a:lnTo>
                      <a:pt x="2970" y="120"/>
                    </a:lnTo>
                    <a:lnTo>
                      <a:pt x="2970" y="126"/>
                    </a:lnTo>
                    <a:lnTo>
                      <a:pt x="2970" y="126"/>
                    </a:lnTo>
                    <a:lnTo>
                      <a:pt x="2970" y="126"/>
                    </a:lnTo>
                    <a:lnTo>
                      <a:pt x="2970" y="126"/>
                    </a:lnTo>
                    <a:lnTo>
                      <a:pt x="2970" y="126"/>
                    </a:lnTo>
                    <a:lnTo>
                      <a:pt x="2970" y="126"/>
                    </a:lnTo>
                    <a:lnTo>
                      <a:pt x="2970" y="132"/>
                    </a:lnTo>
                    <a:lnTo>
                      <a:pt x="2970" y="132"/>
                    </a:lnTo>
                    <a:lnTo>
                      <a:pt x="2970" y="132"/>
                    </a:lnTo>
                    <a:lnTo>
                      <a:pt x="2970" y="132"/>
                    </a:lnTo>
                    <a:lnTo>
                      <a:pt x="2970" y="132"/>
                    </a:lnTo>
                    <a:lnTo>
                      <a:pt x="2970" y="138"/>
                    </a:lnTo>
                    <a:lnTo>
                      <a:pt x="2970" y="138"/>
                    </a:lnTo>
                    <a:lnTo>
                      <a:pt x="2970" y="138"/>
                    </a:lnTo>
                    <a:lnTo>
                      <a:pt x="2970" y="138"/>
                    </a:lnTo>
                    <a:lnTo>
                      <a:pt x="2970" y="138"/>
                    </a:lnTo>
                    <a:lnTo>
                      <a:pt x="2970" y="144"/>
                    </a:lnTo>
                    <a:lnTo>
                      <a:pt x="2970" y="144"/>
                    </a:lnTo>
                    <a:lnTo>
                      <a:pt x="2970" y="144"/>
                    </a:lnTo>
                    <a:lnTo>
                      <a:pt x="2970" y="144"/>
                    </a:lnTo>
                    <a:lnTo>
                      <a:pt x="2970" y="144"/>
                    </a:lnTo>
                    <a:lnTo>
                      <a:pt x="2970" y="150"/>
                    </a:lnTo>
                    <a:lnTo>
                      <a:pt x="2970" y="150"/>
                    </a:lnTo>
                    <a:lnTo>
                      <a:pt x="2970" y="150"/>
                    </a:lnTo>
                    <a:lnTo>
                      <a:pt x="2970" y="150"/>
                    </a:lnTo>
                    <a:lnTo>
                      <a:pt x="2970" y="150"/>
                    </a:lnTo>
                    <a:lnTo>
                      <a:pt x="2970" y="156"/>
                    </a:lnTo>
                    <a:lnTo>
                      <a:pt x="2970" y="156"/>
                    </a:lnTo>
                    <a:lnTo>
                      <a:pt x="2970" y="156"/>
                    </a:lnTo>
                    <a:lnTo>
                      <a:pt x="2970" y="156"/>
                    </a:lnTo>
                    <a:lnTo>
                      <a:pt x="2970" y="156"/>
                    </a:lnTo>
                    <a:lnTo>
                      <a:pt x="2976" y="156"/>
                    </a:lnTo>
                    <a:lnTo>
                      <a:pt x="2976" y="162"/>
                    </a:lnTo>
                    <a:lnTo>
                      <a:pt x="2976" y="162"/>
                    </a:lnTo>
                    <a:lnTo>
                      <a:pt x="2976" y="162"/>
                    </a:lnTo>
                    <a:lnTo>
                      <a:pt x="2976" y="162"/>
                    </a:lnTo>
                    <a:lnTo>
                      <a:pt x="2976" y="162"/>
                    </a:lnTo>
                    <a:lnTo>
                      <a:pt x="2976" y="168"/>
                    </a:lnTo>
                    <a:lnTo>
                      <a:pt x="2976" y="168"/>
                    </a:lnTo>
                    <a:lnTo>
                      <a:pt x="2976" y="168"/>
                    </a:lnTo>
                    <a:lnTo>
                      <a:pt x="2976" y="168"/>
                    </a:lnTo>
                    <a:lnTo>
                      <a:pt x="2976" y="168"/>
                    </a:lnTo>
                    <a:lnTo>
                      <a:pt x="2976" y="174"/>
                    </a:lnTo>
                    <a:lnTo>
                      <a:pt x="2976" y="174"/>
                    </a:lnTo>
                    <a:lnTo>
                      <a:pt x="2976" y="174"/>
                    </a:lnTo>
                    <a:lnTo>
                      <a:pt x="2976" y="174"/>
                    </a:lnTo>
                    <a:lnTo>
                      <a:pt x="2976" y="174"/>
                    </a:lnTo>
                    <a:lnTo>
                      <a:pt x="2976" y="174"/>
                    </a:lnTo>
                    <a:lnTo>
                      <a:pt x="2976" y="180"/>
                    </a:lnTo>
                    <a:lnTo>
                      <a:pt x="2976" y="180"/>
                    </a:lnTo>
                    <a:lnTo>
                      <a:pt x="2976" y="180"/>
                    </a:lnTo>
                    <a:lnTo>
                      <a:pt x="2976" y="180"/>
                    </a:lnTo>
                    <a:lnTo>
                      <a:pt x="2976" y="180"/>
                    </a:lnTo>
                    <a:lnTo>
                      <a:pt x="2976" y="186"/>
                    </a:lnTo>
                    <a:lnTo>
                      <a:pt x="2976" y="186"/>
                    </a:lnTo>
                    <a:lnTo>
                      <a:pt x="2976" y="186"/>
                    </a:lnTo>
                    <a:lnTo>
                      <a:pt x="2976" y="186"/>
                    </a:lnTo>
                    <a:lnTo>
                      <a:pt x="2976" y="186"/>
                    </a:lnTo>
                    <a:lnTo>
                      <a:pt x="2976" y="186"/>
                    </a:lnTo>
                    <a:lnTo>
                      <a:pt x="2976" y="192"/>
                    </a:lnTo>
                    <a:lnTo>
                      <a:pt x="2976" y="192"/>
                    </a:lnTo>
                    <a:lnTo>
                      <a:pt x="2976" y="192"/>
                    </a:lnTo>
                    <a:lnTo>
                      <a:pt x="2976" y="192"/>
                    </a:lnTo>
                    <a:lnTo>
                      <a:pt x="2976" y="192"/>
                    </a:lnTo>
                    <a:lnTo>
                      <a:pt x="2976" y="198"/>
                    </a:lnTo>
                    <a:lnTo>
                      <a:pt x="2976" y="198"/>
                    </a:lnTo>
                    <a:lnTo>
                      <a:pt x="2976" y="198"/>
                    </a:lnTo>
                    <a:lnTo>
                      <a:pt x="2976" y="198"/>
                    </a:lnTo>
                    <a:lnTo>
                      <a:pt x="2976" y="198"/>
                    </a:lnTo>
                    <a:lnTo>
                      <a:pt x="2976" y="198"/>
                    </a:lnTo>
                    <a:lnTo>
                      <a:pt x="2976" y="204"/>
                    </a:lnTo>
                    <a:lnTo>
                      <a:pt x="2976" y="204"/>
                    </a:lnTo>
                    <a:lnTo>
                      <a:pt x="2976" y="204"/>
                    </a:lnTo>
                    <a:lnTo>
                      <a:pt x="2976" y="204"/>
                    </a:lnTo>
                    <a:lnTo>
                      <a:pt x="2976" y="204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6"/>
                    </a:lnTo>
                    <a:lnTo>
                      <a:pt x="2976" y="216"/>
                    </a:lnTo>
                    <a:lnTo>
                      <a:pt x="2976" y="216"/>
                    </a:lnTo>
                    <a:lnTo>
                      <a:pt x="2976" y="216"/>
                    </a:lnTo>
                    <a:lnTo>
                      <a:pt x="2976" y="216"/>
                    </a:lnTo>
                    <a:lnTo>
                      <a:pt x="2976" y="222"/>
                    </a:lnTo>
                    <a:lnTo>
                      <a:pt x="2976" y="222"/>
                    </a:lnTo>
                    <a:lnTo>
                      <a:pt x="2976" y="222"/>
                    </a:lnTo>
                    <a:lnTo>
                      <a:pt x="2976" y="222"/>
                    </a:lnTo>
                    <a:lnTo>
                      <a:pt x="2988" y="324"/>
                    </a:lnTo>
                    <a:lnTo>
                      <a:pt x="2988" y="330"/>
                    </a:lnTo>
                    <a:lnTo>
                      <a:pt x="2988" y="330"/>
                    </a:lnTo>
                    <a:lnTo>
                      <a:pt x="2988" y="330"/>
                    </a:lnTo>
                    <a:lnTo>
                      <a:pt x="2988" y="330"/>
                    </a:lnTo>
                    <a:lnTo>
                      <a:pt x="2988" y="330"/>
                    </a:lnTo>
                    <a:lnTo>
                      <a:pt x="2988" y="330"/>
                    </a:lnTo>
                    <a:lnTo>
                      <a:pt x="2988" y="330"/>
                    </a:lnTo>
                    <a:lnTo>
                      <a:pt x="2988" y="336"/>
                    </a:lnTo>
                    <a:lnTo>
                      <a:pt x="2988" y="336"/>
                    </a:lnTo>
                    <a:lnTo>
                      <a:pt x="2988" y="336"/>
                    </a:lnTo>
                    <a:lnTo>
                      <a:pt x="2988" y="336"/>
                    </a:lnTo>
                    <a:lnTo>
                      <a:pt x="2988" y="336"/>
                    </a:lnTo>
                    <a:lnTo>
                      <a:pt x="2988" y="336"/>
                    </a:lnTo>
                    <a:lnTo>
                      <a:pt x="2988" y="342"/>
                    </a:lnTo>
                    <a:lnTo>
                      <a:pt x="2988" y="342"/>
                    </a:lnTo>
                    <a:lnTo>
                      <a:pt x="2988" y="342"/>
                    </a:lnTo>
                    <a:lnTo>
                      <a:pt x="2988" y="342"/>
                    </a:lnTo>
                    <a:lnTo>
                      <a:pt x="2988" y="342"/>
                    </a:lnTo>
                    <a:lnTo>
                      <a:pt x="2988" y="342"/>
                    </a:lnTo>
                    <a:lnTo>
                      <a:pt x="2994" y="342"/>
                    </a:lnTo>
                    <a:lnTo>
                      <a:pt x="2994" y="348"/>
                    </a:lnTo>
                    <a:lnTo>
                      <a:pt x="2994" y="348"/>
                    </a:lnTo>
                    <a:lnTo>
                      <a:pt x="2994" y="348"/>
                    </a:lnTo>
                    <a:lnTo>
                      <a:pt x="2994" y="348"/>
                    </a:lnTo>
                    <a:lnTo>
                      <a:pt x="2994" y="348"/>
                    </a:lnTo>
                    <a:lnTo>
                      <a:pt x="2994" y="348"/>
                    </a:lnTo>
                    <a:lnTo>
                      <a:pt x="2994" y="354"/>
                    </a:lnTo>
                    <a:lnTo>
                      <a:pt x="2994" y="354"/>
                    </a:lnTo>
                    <a:lnTo>
                      <a:pt x="2994" y="354"/>
                    </a:lnTo>
                    <a:lnTo>
                      <a:pt x="2994" y="354"/>
                    </a:lnTo>
                    <a:lnTo>
                      <a:pt x="2994" y="354"/>
                    </a:lnTo>
                    <a:lnTo>
                      <a:pt x="2994" y="354"/>
                    </a:lnTo>
                    <a:lnTo>
                      <a:pt x="2994" y="354"/>
                    </a:lnTo>
                    <a:lnTo>
                      <a:pt x="2994" y="360"/>
                    </a:lnTo>
                    <a:lnTo>
                      <a:pt x="2994" y="360"/>
                    </a:lnTo>
                    <a:lnTo>
                      <a:pt x="2994" y="360"/>
                    </a:lnTo>
                    <a:lnTo>
                      <a:pt x="2994" y="360"/>
                    </a:lnTo>
                    <a:lnTo>
                      <a:pt x="2994" y="360"/>
                    </a:lnTo>
                    <a:lnTo>
                      <a:pt x="2994" y="360"/>
                    </a:lnTo>
                    <a:lnTo>
                      <a:pt x="2994" y="360"/>
                    </a:lnTo>
                    <a:lnTo>
                      <a:pt x="2994" y="366"/>
                    </a:lnTo>
                    <a:lnTo>
                      <a:pt x="2994" y="366"/>
                    </a:lnTo>
                    <a:lnTo>
                      <a:pt x="2994" y="366"/>
                    </a:lnTo>
                    <a:lnTo>
                      <a:pt x="2994" y="366"/>
                    </a:lnTo>
                    <a:lnTo>
                      <a:pt x="2994" y="366"/>
                    </a:lnTo>
                    <a:lnTo>
                      <a:pt x="2994" y="366"/>
                    </a:lnTo>
                    <a:lnTo>
                      <a:pt x="2994" y="372"/>
                    </a:lnTo>
                    <a:lnTo>
                      <a:pt x="2994" y="372"/>
                    </a:lnTo>
                    <a:lnTo>
                      <a:pt x="2994" y="372"/>
                    </a:lnTo>
                    <a:lnTo>
                      <a:pt x="2994" y="372"/>
                    </a:lnTo>
                    <a:lnTo>
                      <a:pt x="2994" y="372"/>
                    </a:lnTo>
                    <a:lnTo>
                      <a:pt x="2994" y="372"/>
                    </a:lnTo>
                    <a:lnTo>
                      <a:pt x="3006" y="456"/>
                    </a:lnTo>
                    <a:lnTo>
                      <a:pt x="3006" y="462"/>
                    </a:lnTo>
                    <a:lnTo>
                      <a:pt x="3006" y="462"/>
                    </a:lnTo>
                    <a:lnTo>
                      <a:pt x="3006" y="462"/>
                    </a:lnTo>
                    <a:lnTo>
                      <a:pt x="3006" y="462"/>
                    </a:lnTo>
                    <a:lnTo>
                      <a:pt x="3006" y="462"/>
                    </a:lnTo>
                    <a:lnTo>
                      <a:pt x="3006" y="462"/>
                    </a:lnTo>
                    <a:lnTo>
                      <a:pt x="3006" y="462"/>
                    </a:lnTo>
                    <a:lnTo>
                      <a:pt x="3006" y="462"/>
                    </a:lnTo>
                    <a:lnTo>
                      <a:pt x="3006" y="468"/>
                    </a:lnTo>
                    <a:lnTo>
                      <a:pt x="3006" y="468"/>
                    </a:lnTo>
                    <a:lnTo>
                      <a:pt x="3006" y="468"/>
                    </a:lnTo>
                    <a:lnTo>
                      <a:pt x="3006" y="468"/>
                    </a:lnTo>
                    <a:lnTo>
                      <a:pt x="3006" y="468"/>
                    </a:lnTo>
                    <a:lnTo>
                      <a:pt x="3006" y="468"/>
                    </a:lnTo>
                    <a:lnTo>
                      <a:pt x="3006" y="468"/>
                    </a:lnTo>
                    <a:lnTo>
                      <a:pt x="3006" y="474"/>
                    </a:lnTo>
                    <a:lnTo>
                      <a:pt x="3006" y="474"/>
                    </a:lnTo>
                    <a:lnTo>
                      <a:pt x="3006" y="474"/>
                    </a:lnTo>
                    <a:lnTo>
                      <a:pt x="3006" y="474"/>
                    </a:lnTo>
                    <a:lnTo>
                      <a:pt x="3006" y="474"/>
                    </a:lnTo>
                    <a:lnTo>
                      <a:pt x="3006" y="474"/>
                    </a:lnTo>
                    <a:lnTo>
                      <a:pt x="3006" y="474"/>
                    </a:lnTo>
                    <a:lnTo>
                      <a:pt x="3006" y="474"/>
                    </a:lnTo>
                    <a:lnTo>
                      <a:pt x="3006" y="474"/>
                    </a:lnTo>
                    <a:lnTo>
                      <a:pt x="3006" y="480"/>
                    </a:lnTo>
                    <a:lnTo>
                      <a:pt x="3006" y="480"/>
                    </a:lnTo>
                    <a:lnTo>
                      <a:pt x="3006" y="480"/>
                    </a:lnTo>
                    <a:lnTo>
                      <a:pt x="3006" y="480"/>
                    </a:lnTo>
                    <a:lnTo>
                      <a:pt x="3006" y="480"/>
                    </a:lnTo>
                    <a:lnTo>
                      <a:pt x="3006" y="480"/>
                    </a:lnTo>
                    <a:lnTo>
                      <a:pt x="3006" y="480"/>
                    </a:lnTo>
                    <a:lnTo>
                      <a:pt x="3006" y="480"/>
                    </a:lnTo>
                    <a:lnTo>
                      <a:pt x="3006" y="486"/>
                    </a:lnTo>
                    <a:lnTo>
                      <a:pt x="3006" y="486"/>
                    </a:lnTo>
                    <a:lnTo>
                      <a:pt x="3006" y="486"/>
                    </a:lnTo>
                    <a:lnTo>
                      <a:pt x="3006" y="486"/>
                    </a:lnTo>
                    <a:lnTo>
                      <a:pt x="3006" y="486"/>
                    </a:lnTo>
                    <a:lnTo>
                      <a:pt x="3006" y="486"/>
                    </a:lnTo>
                    <a:lnTo>
                      <a:pt x="3006" y="486"/>
                    </a:lnTo>
                    <a:lnTo>
                      <a:pt x="3006" y="486"/>
                    </a:lnTo>
                    <a:lnTo>
                      <a:pt x="3006" y="492"/>
                    </a:lnTo>
                    <a:lnTo>
                      <a:pt x="3006" y="492"/>
                    </a:lnTo>
                    <a:lnTo>
                      <a:pt x="3006" y="492"/>
                    </a:lnTo>
                    <a:lnTo>
                      <a:pt x="3006" y="492"/>
                    </a:lnTo>
                    <a:lnTo>
                      <a:pt x="3006" y="492"/>
                    </a:lnTo>
                    <a:lnTo>
                      <a:pt x="3006" y="492"/>
                    </a:lnTo>
                    <a:lnTo>
                      <a:pt x="3012" y="492"/>
                    </a:lnTo>
                    <a:lnTo>
                      <a:pt x="3012" y="492"/>
                    </a:lnTo>
                    <a:lnTo>
                      <a:pt x="3012" y="498"/>
                    </a:lnTo>
                    <a:lnTo>
                      <a:pt x="3012" y="498"/>
                    </a:lnTo>
                    <a:lnTo>
                      <a:pt x="3012" y="498"/>
                    </a:lnTo>
                    <a:lnTo>
                      <a:pt x="3012" y="498"/>
                    </a:lnTo>
                    <a:lnTo>
                      <a:pt x="3012" y="498"/>
                    </a:lnTo>
                    <a:lnTo>
                      <a:pt x="3012" y="498"/>
                    </a:lnTo>
                    <a:lnTo>
                      <a:pt x="3012" y="498"/>
                    </a:lnTo>
                    <a:lnTo>
                      <a:pt x="3012" y="498"/>
                    </a:lnTo>
                    <a:lnTo>
                      <a:pt x="3012" y="498"/>
                    </a:lnTo>
                    <a:lnTo>
                      <a:pt x="3012" y="504"/>
                    </a:lnTo>
                    <a:lnTo>
                      <a:pt x="3012" y="504"/>
                    </a:lnTo>
                    <a:lnTo>
                      <a:pt x="3012" y="504"/>
                    </a:lnTo>
                    <a:lnTo>
                      <a:pt x="3012" y="504"/>
                    </a:lnTo>
                    <a:lnTo>
                      <a:pt x="3012" y="504"/>
                    </a:lnTo>
                    <a:lnTo>
                      <a:pt x="3012" y="504"/>
                    </a:lnTo>
                    <a:lnTo>
                      <a:pt x="3012" y="504"/>
                    </a:lnTo>
                    <a:lnTo>
                      <a:pt x="3012" y="504"/>
                    </a:lnTo>
                    <a:lnTo>
                      <a:pt x="3012" y="510"/>
                    </a:lnTo>
                    <a:lnTo>
                      <a:pt x="3012" y="510"/>
                    </a:lnTo>
                    <a:lnTo>
                      <a:pt x="3012" y="510"/>
                    </a:lnTo>
                    <a:lnTo>
                      <a:pt x="3012" y="510"/>
                    </a:lnTo>
                    <a:lnTo>
                      <a:pt x="3012" y="510"/>
                    </a:lnTo>
                    <a:lnTo>
                      <a:pt x="3012" y="510"/>
                    </a:lnTo>
                    <a:lnTo>
                      <a:pt x="3012" y="510"/>
                    </a:lnTo>
                    <a:lnTo>
                      <a:pt x="3012" y="510"/>
                    </a:lnTo>
                    <a:lnTo>
                      <a:pt x="3012" y="510"/>
                    </a:lnTo>
                    <a:lnTo>
                      <a:pt x="3012" y="516"/>
                    </a:lnTo>
                    <a:lnTo>
                      <a:pt x="3012" y="516"/>
                    </a:lnTo>
                    <a:lnTo>
                      <a:pt x="3012" y="516"/>
                    </a:lnTo>
                    <a:lnTo>
                      <a:pt x="3012" y="516"/>
                    </a:lnTo>
                    <a:lnTo>
                      <a:pt x="3012" y="516"/>
                    </a:lnTo>
                    <a:lnTo>
                      <a:pt x="3012" y="516"/>
                    </a:lnTo>
                    <a:lnTo>
                      <a:pt x="3012" y="516"/>
                    </a:lnTo>
                    <a:lnTo>
                      <a:pt x="3012" y="516"/>
                    </a:lnTo>
                    <a:lnTo>
                      <a:pt x="3012" y="516"/>
                    </a:lnTo>
                    <a:lnTo>
                      <a:pt x="3012" y="522"/>
                    </a:lnTo>
                    <a:lnTo>
                      <a:pt x="3012" y="522"/>
                    </a:lnTo>
                    <a:lnTo>
                      <a:pt x="3012" y="522"/>
                    </a:lnTo>
                    <a:lnTo>
                      <a:pt x="3012" y="522"/>
                    </a:lnTo>
                    <a:lnTo>
                      <a:pt x="3012" y="522"/>
                    </a:lnTo>
                    <a:lnTo>
                      <a:pt x="3012" y="522"/>
                    </a:lnTo>
                    <a:lnTo>
                      <a:pt x="3012" y="522"/>
                    </a:lnTo>
                    <a:lnTo>
                      <a:pt x="3012" y="522"/>
                    </a:lnTo>
                    <a:lnTo>
                      <a:pt x="3012" y="522"/>
                    </a:lnTo>
                    <a:lnTo>
                      <a:pt x="3012" y="528"/>
                    </a:lnTo>
                    <a:lnTo>
                      <a:pt x="3012" y="528"/>
                    </a:lnTo>
                    <a:lnTo>
                      <a:pt x="3012" y="528"/>
                    </a:lnTo>
                    <a:lnTo>
                      <a:pt x="3012" y="528"/>
                    </a:lnTo>
                    <a:lnTo>
                      <a:pt x="3012" y="528"/>
                    </a:lnTo>
                    <a:lnTo>
                      <a:pt x="3012" y="528"/>
                    </a:lnTo>
                    <a:lnTo>
                      <a:pt x="3012" y="528"/>
                    </a:lnTo>
                    <a:lnTo>
                      <a:pt x="3012" y="528"/>
                    </a:lnTo>
                    <a:lnTo>
                      <a:pt x="3012" y="528"/>
                    </a:lnTo>
                    <a:lnTo>
                      <a:pt x="3012" y="534"/>
                    </a:lnTo>
                    <a:lnTo>
                      <a:pt x="3012" y="534"/>
                    </a:lnTo>
                    <a:lnTo>
                      <a:pt x="3012" y="534"/>
                    </a:lnTo>
                    <a:lnTo>
                      <a:pt x="3012" y="534"/>
                    </a:lnTo>
                    <a:lnTo>
                      <a:pt x="3012" y="534"/>
                    </a:lnTo>
                    <a:lnTo>
                      <a:pt x="3018" y="534"/>
                    </a:lnTo>
                    <a:lnTo>
                      <a:pt x="3018" y="534"/>
                    </a:lnTo>
                    <a:lnTo>
                      <a:pt x="3018" y="534"/>
                    </a:lnTo>
                    <a:lnTo>
                      <a:pt x="3018" y="534"/>
                    </a:lnTo>
                    <a:lnTo>
                      <a:pt x="3018" y="540"/>
                    </a:lnTo>
                    <a:lnTo>
                      <a:pt x="3018" y="540"/>
                    </a:lnTo>
                    <a:lnTo>
                      <a:pt x="3018" y="540"/>
                    </a:lnTo>
                    <a:lnTo>
                      <a:pt x="3018" y="540"/>
                    </a:lnTo>
                    <a:lnTo>
                      <a:pt x="3018" y="540"/>
                    </a:lnTo>
                    <a:lnTo>
                      <a:pt x="3018" y="540"/>
                    </a:lnTo>
                    <a:lnTo>
                      <a:pt x="3018" y="540"/>
                    </a:lnTo>
                    <a:lnTo>
                      <a:pt x="3018" y="540"/>
                    </a:lnTo>
                    <a:lnTo>
                      <a:pt x="3018" y="540"/>
                    </a:lnTo>
                    <a:lnTo>
                      <a:pt x="3018" y="540"/>
                    </a:lnTo>
                    <a:lnTo>
                      <a:pt x="3018" y="546"/>
                    </a:lnTo>
                    <a:lnTo>
                      <a:pt x="3018" y="546"/>
                    </a:lnTo>
                    <a:lnTo>
                      <a:pt x="3018" y="546"/>
                    </a:lnTo>
                    <a:lnTo>
                      <a:pt x="3018" y="546"/>
                    </a:lnTo>
                    <a:lnTo>
                      <a:pt x="3018" y="546"/>
                    </a:lnTo>
                    <a:lnTo>
                      <a:pt x="3018" y="546"/>
                    </a:lnTo>
                    <a:lnTo>
                      <a:pt x="3018" y="546"/>
                    </a:lnTo>
                    <a:lnTo>
                      <a:pt x="3018" y="546"/>
                    </a:lnTo>
                    <a:lnTo>
                      <a:pt x="3018" y="546"/>
                    </a:lnTo>
                    <a:lnTo>
                      <a:pt x="3018" y="552"/>
                    </a:lnTo>
                    <a:lnTo>
                      <a:pt x="3018" y="552"/>
                    </a:lnTo>
                    <a:lnTo>
                      <a:pt x="3018" y="552"/>
                    </a:lnTo>
                    <a:lnTo>
                      <a:pt x="3018" y="552"/>
                    </a:lnTo>
                    <a:lnTo>
                      <a:pt x="3018" y="552"/>
                    </a:lnTo>
                    <a:lnTo>
                      <a:pt x="3018" y="552"/>
                    </a:lnTo>
                    <a:lnTo>
                      <a:pt x="3018" y="552"/>
                    </a:lnTo>
                    <a:lnTo>
                      <a:pt x="3030" y="612"/>
                    </a:lnTo>
                    <a:lnTo>
                      <a:pt x="3030" y="612"/>
                    </a:lnTo>
                    <a:lnTo>
                      <a:pt x="3030" y="612"/>
                    </a:lnTo>
                    <a:lnTo>
                      <a:pt x="3030" y="612"/>
                    </a:lnTo>
                    <a:lnTo>
                      <a:pt x="3030" y="612"/>
                    </a:lnTo>
                    <a:lnTo>
                      <a:pt x="3030" y="612"/>
                    </a:lnTo>
                    <a:lnTo>
                      <a:pt x="3030" y="612"/>
                    </a:lnTo>
                    <a:lnTo>
                      <a:pt x="3030" y="612"/>
                    </a:lnTo>
                    <a:lnTo>
                      <a:pt x="3030" y="612"/>
                    </a:lnTo>
                    <a:lnTo>
                      <a:pt x="3030" y="612"/>
                    </a:lnTo>
                    <a:lnTo>
                      <a:pt x="3030" y="612"/>
                    </a:lnTo>
                    <a:lnTo>
                      <a:pt x="3030" y="612"/>
                    </a:lnTo>
                    <a:lnTo>
                      <a:pt x="3030" y="618"/>
                    </a:lnTo>
                    <a:lnTo>
                      <a:pt x="3030" y="618"/>
                    </a:lnTo>
                    <a:lnTo>
                      <a:pt x="3030" y="618"/>
                    </a:lnTo>
                    <a:lnTo>
                      <a:pt x="3030" y="618"/>
                    </a:lnTo>
                    <a:lnTo>
                      <a:pt x="3030" y="618"/>
                    </a:lnTo>
                    <a:lnTo>
                      <a:pt x="3030" y="618"/>
                    </a:lnTo>
                    <a:lnTo>
                      <a:pt x="3030" y="618"/>
                    </a:lnTo>
                    <a:lnTo>
                      <a:pt x="3030" y="618"/>
                    </a:lnTo>
                    <a:lnTo>
                      <a:pt x="3030" y="618"/>
                    </a:lnTo>
                    <a:lnTo>
                      <a:pt x="3030" y="618"/>
                    </a:lnTo>
                    <a:lnTo>
                      <a:pt x="3030" y="618"/>
                    </a:lnTo>
                    <a:lnTo>
                      <a:pt x="3030" y="618"/>
                    </a:lnTo>
                    <a:lnTo>
                      <a:pt x="3030" y="618"/>
                    </a:lnTo>
                    <a:lnTo>
                      <a:pt x="3030" y="624"/>
                    </a:lnTo>
                    <a:lnTo>
                      <a:pt x="3030" y="624"/>
                    </a:lnTo>
                    <a:lnTo>
                      <a:pt x="3030" y="624"/>
                    </a:lnTo>
                    <a:lnTo>
                      <a:pt x="3030" y="624"/>
                    </a:lnTo>
                    <a:lnTo>
                      <a:pt x="3030" y="624"/>
                    </a:lnTo>
                    <a:lnTo>
                      <a:pt x="3030" y="624"/>
                    </a:lnTo>
                    <a:lnTo>
                      <a:pt x="3030" y="624"/>
                    </a:lnTo>
                    <a:lnTo>
                      <a:pt x="3030" y="624"/>
                    </a:lnTo>
                    <a:lnTo>
                      <a:pt x="3030" y="624"/>
                    </a:lnTo>
                    <a:lnTo>
                      <a:pt x="3030" y="624"/>
                    </a:lnTo>
                    <a:lnTo>
                      <a:pt x="3030" y="624"/>
                    </a:lnTo>
                    <a:lnTo>
                      <a:pt x="3030" y="624"/>
                    </a:lnTo>
                    <a:lnTo>
                      <a:pt x="3030" y="624"/>
                    </a:lnTo>
                    <a:lnTo>
                      <a:pt x="3030" y="630"/>
                    </a:lnTo>
                    <a:lnTo>
                      <a:pt x="3030" y="630"/>
                    </a:lnTo>
                    <a:lnTo>
                      <a:pt x="3030" y="630"/>
                    </a:lnTo>
                    <a:lnTo>
                      <a:pt x="3030" y="630"/>
                    </a:lnTo>
                    <a:lnTo>
                      <a:pt x="3030" y="630"/>
                    </a:lnTo>
                    <a:lnTo>
                      <a:pt x="3030" y="630"/>
                    </a:lnTo>
                    <a:lnTo>
                      <a:pt x="3030" y="630"/>
                    </a:lnTo>
                    <a:lnTo>
                      <a:pt x="3030" y="630"/>
                    </a:lnTo>
                    <a:lnTo>
                      <a:pt x="3030" y="630"/>
                    </a:lnTo>
                    <a:lnTo>
                      <a:pt x="3030" y="630"/>
                    </a:lnTo>
                    <a:lnTo>
                      <a:pt x="3030" y="630"/>
                    </a:lnTo>
                    <a:lnTo>
                      <a:pt x="3030" y="630"/>
                    </a:lnTo>
                    <a:lnTo>
                      <a:pt x="3036" y="630"/>
                    </a:lnTo>
                    <a:lnTo>
                      <a:pt x="3036" y="630"/>
                    </a:lnTo>
                    <a:lnTo>
                      <a:pt x="3036" y="636"/>
                    </a:lnTo>
                    <a:lnTo>
                      <a:pt x="3042" y="672"/>
                    </a:lnTo>
                    <a:lnTo>
                      <a:pt x="3042" y="672"/>
                    </a:lnTo>
                    <a:lnTo>
                      <a:pt x="3042" y="672"/>
                    </a:lnTo>
                    <a:lnTo>
                      <a:pt x="3042" y="672"/>
                    </a:lnTo>
                    <a:lnTo>
                      <a:pt x="3042" y="672"/>
                    </a:lnTo>
                    <a:lnTo>
                      <a:pt x="3042" y="672"/>
                    </a:lnTo>
                    <a:lnTo>
                      <a:pt x="3042" y="672"/>
                    </a:lnTo>
                    <a:lnTo>
                      <a:pt x="3042" y="672"/>
                    </a:lnTo>
                    <a:lnTo>
                      <a:pt x="3042" y="672"/>
                    </a:lnTo>
                    <a:lnTo>
                      <a:pt x="3042" y="672"/>
                    </a:lnTo>
                    <a:lnTo>
                      <a:pt x="3042" y="672"/>
                    </a:lnTo>
                    <a:lnTo>
                      <a:pt x="3042" y="678"/>
                    </a:lnTo>
                    <a:lnTo>
                      <a:pt x="3042" y="678"/>
                    </a:lnTo>
                    <a:lnTo>
                      <a:pt x="3042" y="678"/>
                    </a:lnTo>
                    <a:lnTo>
                      <a:pt x="3042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54" y="690"/>
                    </a:lnTo>
                    <a:lnTo>
                      <a:pt x="3054" y="690"/>
                    </a:lnTo>
                    <a:lnTo>
                      <a:pt x="3054" y="690"/>
                    </a:lnTo>
                    <a:lnTo>
                      <a:pt x="3054" y="690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60" y="702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84" y="708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696"/>
                    </a:lnTo>
                    <a:lnTo>
                      <a:pt x="3084" y="696"/>
                    </a:lnTo>
                    <a:lnTo>
                      <a:pt x="3084" y="696"/>
                    </a:lnTo>
                    <a:lnTo>
                      <a:pt x="3084" y="696"/>
                    </a:lnTo>
                    <a:lnTo>
                      <a:pt x="3084" y="696"/>
                    </a:lnTo>
                    <a:lnTo>
                      <a:pt x="3084" y="696"/>
                    </a:lnTo>
                    <a:lnTo>
                      <a:pt x="3084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84"/>
                    </a:lnTo>
                    <a:lnTo>
                      <a:pt x="3090" y="684"/>
                    </a:lnTo>
                    <a:lnTo>
                      <a:pt x="3090" y="684"/>
                    </a:lnTo>
                    <a:lnTo>
                      <a:pt x="3090" y="684"/>
                    </a:lnTo>
                    <a:lnTo>
                      <a:pt x="3090" y="684"/>
                    </a:lnTo>
                    <a:lnTo>
                      <a:pt x="3090" y="684"/>
                    </a:lnTo>
                    <a:lnTo>
                      <a:pt x="3090" y="684"/>
                    </a:lnTo>
                    <a:lnTo>
                      <a:pt x="3090" y="684"/>
                    </a:lnTo>
                    <a:lnTo>
                      <a:pt x="3090" y="684"/>
                    </a:lnTo>
                    <a:lnTo>
                      <a:pt x="3090" y="684"/>
                    </a:lnTo>
                    <a:lnTo>
                      <a:pt x="3090" y="684"/>
                    </a:lnTo>
                    <a:lnTo>
                      <a:pt x="3090" y="684"/>
                    </a:lnTo>
                    <a:lnTo>
                      <a:pt x="3090" y="684"/>
                    </a:lnTo>
                    <a:lnTo>
                      <a:pt x="3096" y="684"/>
                    </a:lnTo>
                    <a:lnTo>
                      <a:pt x="3096" y="684"/>
                    </a:lnTo>
                    <a:lnTo>
                      <a:pt x="3096" y="684"/>
                    </a:lnTo>
                    <a:lnTo>
                      <a:pt x="3096" y="684"/>
                    </a:lnTo>
                    <a:lnTo>
                      <a:pt x="3096" y="684"/>
                    </a:lnTo>
                    <a:lnTo>
                      <a:pt x="3096" y="684"/>
                    </a:lnTo>
                    <a:lnTo>
                      <a:pt x="3096" y="684"/>
                    </a:lnTo>
                    <a:lnTo>
                      <a:pt x="3096" y="684"/>
                    </a:lnTo>
                    <a:lnTo>
                      <a:pt x="3096" y="684"/>
                    </a:lnTo>
                    <a:lnTo>
                      <a:pt x="3096" y="684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2"/>
                    </a:lnTo>
                    <a:lnTo>
                      <a:pt x="3108" y="636"/>
                    </a:lnTo>
                    <a:lnTo>
                      <a:pt x="3108" y="636"/>
                    </a:lnTo>
                    <a:lnTo>
                      <a:pt x="3108" y="636"/>
                    </a:lnTo>
                    <a:lnTo>
                      <a:pt x="3108" y="636"/>
                    </a:lnTo>
                    <a:lnTo>
                      <a:pt x="3108" y="636"/>
                    </a:lnTo>
                    <a:lnTo>
                      <a:pt x="3108" y="636"/>
                    </a:lnTo>
                    <a:lnTo>
                      <a:pt x="3108" y="636"/>
                    </a:lnTo>
                    <a:lnTo>
                      <a:pt x="3108" y="636"/>
                    </a:lnTo>
                    <a:lnTo>
                      <a:pt x="3108" y="636"/>
                    </a:lnTo>
                    <a:lnTo>
                      <a:pt x="3108" y="636"/>
                    </a:lnTo>
                    <a:lnTo>
                      <a:pt x="3108" y="636"/>
                    </a:lnTo>
                    <a:lnTo>
                      <a:pt x="3108" y="630"/>
                    </a:lnTo>
                    <a:lnTo>
                      <a:pt x="3108" y="630"/>
                    </a:lnTo>
                    <a:lnTo>
                      <a:pt x="3108" y="630"/>
                    </a:lnTo>
                    <a:lnTo>
                      <a:pt x="3108" y="630"/>
                    </a:lnTo>
                    <a:lnTo>
                      <a:pt x="3108" y="630"/>
                    </a:lnTo>
                    <a:lnTo>
                      <a:pt x="3108" y="630"/>
                    </a:lnTo>
                    <a:lnTo>
                      <a:pt x="3108" y="630"/>
                    </a:lnTo>
                    <a:lnTo>
                      <a:pt x="3108" y="630"/>
                    </a:lnTo>
                    <a:lnTo>
                      <a:pt x="3108" y="630"/>
                    </a:lnTo>
                    <a:lnTo>
                      <a:pt x="3108" y="630"/>
                    </a:lnTo>
                    <a:lnTo>
                      <a:pt x="3108" y="630"/>
                    </a:lnTo>
                    <a:lnTo>
                      <a:pt x="3108" y="630"/>
                    </a:lnTo>
                    <a:lnTo>
                      <a:pt x="3108" y="630"/>
                    </a:lnTo>
                    <a:lnTo>
                      <a:pt x="3108" y="630"/>
                    </a:lnTo>
                    <a:lnTo>
                      <a:pt x="3108" y="624"/>
                    </a:lnTo>
                    <a:lnTo>
                      <a:pt x="3108" y="624"/>
                    </a:lnTo>
                    <a:lnTo>
                      <a:pt x="3108" y="624"/>
                    </a:lnTo>
                    <a:lnTo>
                      <a:pt x="3108" y="624"/>
                    </a:lnTo>
                    <a:lnTo>
                      <a:pt x="3108" y="624"/>
                    </a:lnTo>
                    <a:lnTo>
                      <a:pt x="3108" y="624"/>
                    </a:lnTo>
                    <a:lnTo>
                      <a:pt x="3108" y="624"/>
                    </a:lnTo>
                    <a:lnTo>
                      <a:pt x="3108" y="624"/>
                    </a:lnTo>
                    <a:lnTo>
                      <a:pt x="3108" y="624"/>
                    </a:lnTo>
                    <a:lnTo>
                      <a:pt x="3108" y="624"/>
                    </a:lnTo>
                    <a:lnTo>
                      <a:pt x="3108" y="624"/>
                    </a:lnTo>
                    <a:lnTo>
                      <a:pt x="3108" y="624"/>
                    </a:lnTo>
                    <a:lnTo>
                      <a:pt x="3108" y="624"/>
                    </a:lnTo>
                    <a:lnTo>
                      <a:pt x="3108" y="618"/>
                    </a:lnTo>
                    <a:lnTo>
                      <a:pt x="3108" y="618"/>
                    </a:lnTo>
                    <a:lnTo>
                      <a:pt x="3108" y="618"/>
                    </a:lnTo>
                    <a:lnTo>
                      <a:pt x="3108" y="618"/>
                    </a:lnTo>
                    <a:lnTo>
                      <a:pt x="3108" y="618"/>
                    </a:lnTo>
                    <a:lnTo>
                      <a:pt x="3108" y="618"/>
                    </a:lnTo>
                    <a:lnTo>
                      <a:pt x="3108" y="618"/>
                    </a:lnTo>
                    <a:lnTo>
                      <a:pt x="3108" y="618"/>
                    </a:lnTo>
                    <a:lnTo>
                      <a:pt x="3108" y="618"/>
                    </a:lnTo>
                    <a:lnTo>
                      <a:pt x="3114" y="618"/>
                    </a:lnTo>
                    <a:lnTo>
                      <a:pt x="3114" y="618"/>
                    </a:lnTo>
                    <a:lnTo>
                      <a:pt x="3114" y="618"/>
                    </a:lnTo>
                    <a:lnTo>
                      <a:pt x="3114" y="618"/>
                    </a:lnTo>
                    <a:lnTo>
                      <a:pt x="3114" y="612"/>
                    </a:lnTo>
                    <a:lnTo>
                      <a:pt x="3114" y="612"/>
                    </a:lnTo>
                    <a:lnTo>
                      <a:pt x="3120" y="558"/>
                    </a:lnTo>
                    <a:lnTo>
                      <a:pt x="3120" y="558"/>
                    </a:lnTo>
                    <a:lnTo>
                      <a:pt x="3120" y="558"/>
                    </a:lnTo>
                    <a:lnTo>
                      <a:pt x="3120" y="558"/>
                    </a:lnTo>
                    <a:lnTo>
                      <a:pt x="3120" y="558"/>
                    </a:lnTo>
                    <a:lnTo>
                      <a:pt x="3120" y="558"/>
                    </a:lnTo>
                    <a:lnTo>
                      <a:pt x="3120" y="558"/>
                    </a:lnTo>
                    <a:lnTo>
                      <a:pt x="3120" y="552"/>
                    </a:lnTo>
                    <a:lnTo>
                      <a:pt x="3120" y="552"/>
                    </a:lnTo>
                    <a:lnTo>
                      <a:pt x="3120" y="552"/>
                    </a:lnTo>
                    <a:lnTo>
                      <a:pt x="3120" y="552"/>
                    </a:lnTo>
                    <a:lnTo>
                      <a:pt x="3120" y="552"/>
                    </a:lnTo>
                    <a:lnTo>
                      <a:pt x="3120" y="552"/>
                    </a:lnTo>
                    <a:lnTo>
                      <a:pt x="3126" y="552"/>
                    </a:lnTo>
                    <a:lnTo>
                      <a:pt x="3126" y="552"/>
                    </a:lnTo>
                    <a:lnTo>
                      <a:pt x="3126" y="552"/>
                    </a:lnTo>
                    <a:lnTo>
                      <a:pt x="3126" y="552"/>
                    </a:lnTo>
                    <a:lnTo>
                      <a:pt x="3126" y="546"/>
                    </a:lnTo>
                    <a:lnTo>
                      <a:pt x="3126" y="546"/>
                    </a:lnTo>
                    <a:lnTo>
                      <a:pt x="3126" y="546"/>
                    </a:lnTo>
                    <a:lnTo>
                      <a:pt x="3126" y="546"/>
                    </a:lnTo>
                    <a:lnTo>
                      <a:pt x="3126" y="546"/>
                    </a:lnTo>
                    <a:lnTo>
                      <a:pt x="3126" y="546"/>
                    </a:lnTo>
                    <a:lnTo>
                      <a:pt x="3126" y="546"/>
                    </a:lnTo>
                    <a:lnTo>
                      <a:pt x="3126" y="546"/>
                    </a:lnTo>
                    <a:lnTo>
                      <a:pt x="3126" y="546"/>
                    </a:lnTo>
                    <a:lnTo>
                      <a:pt x="3126" y="540"/>
                    </a:lnTo>
                    <a:lnTo>
                      <a:pt x="3126" y="540"/>
                    </a:lnTo>
                    <a:lnTo>
                      <a:pt x="3126" y="540"/>
                    </a:lnTo>
                    <a:lnTo>
                      <a:pt x="3126" y="540"/>
                    </a:lnTo>
                    <a:lnTo>
                      <a:pt x="3126" y="540"/>
                    </a:lnTo>
                    <a:lnTo>
                      <a:pt x="3126" y="540"/>
                    </a:lnTo>
                    <a:lnTo>
                      <a:pt x="3126" y="540"/>
                    </a:lnTo>
                    <a:lnTo>
                      <a:pt x="3126" y="540"/>
                    </a:lnTo>
                    <a:lnTo>
                      <a:pt x="3126" y="540"/>
                    </a:lnTo>
                    <a:lnTo>
                      <a:pt x="3126" y="540"/>
                    </a:lnTo>
                    <a:lnTo>
                      <a:pt x="3126" y="534"/>
                    </a:lnTo>
                    <a:lnTo>
                      <a:pt x="3126" y="534"/>
                    </a:lnTo>
                    <a:lnTo>
                      <a:pt x="3126" y="534"/>
                    </a:lnTo>
                    <a:lnTo>
                      <a:pt x="3126" y="534"/>
                    </a:lnTo>
                    <a:lnTo>
                      <a:pt x="3126" y="534"/>
                    </a:lnTo>
                    <a:lnTo>
                      <a:pt x="3126" y="534"/>
                    </a:lnTo>
                    <a:lnTo>
                      <a:pt x="3126" y="534"/>
                    </a:lnTo>
                    <a:lnTo>
                      <a:pt x="3126" y="534"/>
                    </a:lnTo>
                    <a:lnTo>
                      <a:pt x="3126" y="534"/>
                    </a:lnTo>
                    <a:lnTo>
                      <a:pt x="3126" y="528"/>
                    </a:lnTo>
                    <a:lnTo>
                      <a:pt x="3126" y="528"/>
                    </a:lnTo>
                    <a:lnTo>
                      <a:pt x="3126" y="528"/>
                    </a:lnTo>
                    <a:lnTo>
                      <a:pt x="3126" y="528"/>
                    </a:lnTo>
                    <a:lnTo>
                      <a:pt x="3126" y="528"/>
                    </a:lnTo>
                    <a:lnTo>
                      <a:pt x="3126" y="528"/>
                    </a:lnTo>
                    <a:lnTo>
                      <a:pt x="3126" y="528"/>
                    </a:lnTo>
                    <a:lnTo>
                      <a:pt x="3126" y="528"/>
                    </a:lnTo>
                    <a:lnTo>
                      <a:pt x="3126" y="528"/>
                    </a:lnTo>
                    <a:lnTo>
                      <a:pt x="3126" y="522"/>
                    </a:lnTo>
                    <a:lnTo>
                      <a:pt x="3126" y="522"/>
                    </a:lnTo>
                    <a:lnTo>
                      <a:pt x="3126" y="522"/>
                    </a:lnTo>
                    <a:lnTo>
                      <a:pt x="3126" y="522"/>
                    </a:lnTo>
                    <a:lnTo>
                      <a:pt x="3126" y="522"/>
                    </a:lnTo>
                    <a:lnTo>
                      <a:pt x="3126" y="522"/>
                    </a:lnTo>
                    <a:lnTo>
                      <a:pt x="3126" y="522"/>
                    </a:lnTo>
                    <a:lnTo>
                      <a:pt x="3126" y="522"/>
                    </a:lnTo>
                    <a:lnTo>
                      <a:pt x="3126" y="522"/>
                    </a:lnTo>
                    <a:lnTo>
                      <a:pt x="3126" y="516"/>
                    </a:lnTo>
                    <a:lnTo>
                      <a:pt x="3126" y="516"/>
                    </a:lnTo>
                    <a:lnTo>
                      <a:pt x="3126" y="516"/>
                    </a:lnTo>
                    <a:lnTo>
                      <a:pt x="3126" y="516"/>
                    </a:lnTo>
                    <a:lnTo>
                      <a:pt x="3126" y="516"/>
                    </a:lnTo>
                    <a:lnTo>
                      <a:pt x="3126" y="516"/>
                    </a:lnTo>
                    <a:lnTo>
                      <a:pt x="3126" y="516"/>
                    </a:lnTo>
                    <a:lnTo>
                      <a:pt x="3126" y="516"/>
                    </a:lnTo>
                    <a:lnTo>
                      <a:pt x="3126" y="516"/>
                    </a:lnTo>
                    <a:lnTo>
                      <a:pt x="3126" y="510"/>
                    </a:lnTo>
                    <a:lnTo>
                      <a:pt x="3132" y="510"/>
                    </a:lnTo>
                    <a:lnTo>
                      <a:pt x="3132" y="510"/>
                    </a:lnTo>
                    <a:lnTo>
                      <a:pt x="3132" y="510"/>
                    </a:lnTo>
                    <a:lnTo>
                      <a:pt x="3132" y="510"/>
                    </a:lnTo>
                    <a:lnTo>
                      <a:pt x="3132" y="510"/>
                    </a:lnTo>
                    <a:lnTo>
                      <a:pt x="3132" y="510"/>
                    </a:lnTo>
                    <a:lnTo>
                      <a:pt x="3132" y="510"/>
                    </a:lnTo>
                    <a:lnTo>
                      <a:pt x="3132" y="510"/>
                    </a:lnTo>
                    <a:lnTo>
                      <a:pt x="3132" y="504"/>
                    </a:lnTo>
                    <a:lnTo>
                      <a:pt x="3132" y="504"/>
                    </a:lnTo>
                    <a:lnTo>
                      <a:pt x="3132" y="504"/>
                    </a:lnTo>
                    <a:lnTo>
                      <a:pt x="3132" y="504"/>
                    </a:lnTo>
                    <a:lnTo>
                      <a:pt x="3132" y="504"/>
                    </a:lnTo>
                    <a:lnTo>
                      <a:pt x="3132" y="504"/>
                    </a:lnTo>
                    <a:lnTo>
                      <a:pt x="3132" y="504"/>
                    </a:lnTo>
                    <a:lnTo>
                      <a:pt x="3132" y="504"/>
                    </a:lnTo>
                    <a:lnTo>
                      <a:pt x="3132" y="498"/>
                    </a:lnTo>
                    <a:lnTo>
                      <a:pt x="3132" y="498"/>
                    </a:lnTo>
                    <a:lnTo>
                      <a:pt x="3132" y="498"/>
                    </a:lnTo>
                    <a:lnTo>
                      <a:pt x="3132" y="498"/>
                    </a:lnTo>
                    <a:lnTo>
                      <a:pt x="3132" y="498"/>
                    </a:lnTo>
                    <a:lnTo>
                      <a:pt x="3132" y="498"/>
                    </a:lnTo>
                    <a:lnTo>
                      <a:pt x="3132" y="498"/>
                    </a:lnTo>
                    <a:lnTo>
                      <a:pt x="3132" y="498"/>
                    </a:lnTo>
                    <a:lnTo>
                      <a:pt x="3132" y="498"/>
                    </a:lnTo>
                    <a:lnTo>
                      <a:pt x="3132" y="492"/>
                    </a:lnTo>
                    <a:lnTo>
                      <a:pt x="3132" y="492"/>
                    </a:lnTo>
                    <a:lnTo>
                      <a:pt x="3132" y="492"/>
                    </a:lnTo>
                    <a:lnTo>
                      <a:pt x="3132" y="492"/>
                    </a:lnTo>
                    <a:lnTo>
                      <a:pt x="3132" y="492"/>
                    </a:lnTo>
                    <a:lnTo>
                      <a:pt x="3132" y="492"/>
                    </a:lnTo>
                    <a:lnTo>
                      <a:pt x="3132" y="492"/>
                    </a:lnTo>
                    <a:lnTo>
                      <a:pt x="3132" y="492"/>
                    </a:lnTo>
                    <a:lnTo>
                      <a:pt x="3132" y="486"/>
                    </a:lnTo>
                    <a:lnTo>
                      <a:pt x="3132" y="486"/>
                    </a:lnTo>
                    <a:lnTo>
                      <a:pt x="3132" y="486"/>
                    </a:lnTo>
                    <a:lnTo>
                      <a:pt x="3132" y="486"/>
                    </a:lnTo>
                    <a:lnTo>
                      <a:pt x="3132" y="486"/>
                    </a:lnTo>
                    <a:lnTo>
                      <a:pt x="3132" y="486"/>
                    </a:lnTo>
                    <a:lnTo>
                      <a:pt x="3132" y="486"/>
                    </a:lnTo>
                    <a:lnTo>
                      <a:pt x="3132" y="486"/>
                    </a:lnTo>
                    <a:lnTo>
                      <a:pt x="3132" y="480"/>
                    </a:lnTo>
                    <a:lnTo>
                      <a:pt x="3132" y="480"/>
                    </a:lnTo>
                    <a:lnTo>
                      <a:pt x="3132" y="480"/>
                    </a:lnTo>
                    <a:lnTo>
                      <a:pt x="3132" y="480"/>
                    </a:lnTo>
                    <a:lnTo>
                      <a:pt x="3132" y="480"/>
                    </a:lnTo>
                    <a:lnTo>
                      <a:pt x="3132" y="480"/>
                    </a:lnTo>
                    <a:lnTo>
                      <a:pt x="3132" y="480"/>
                    </a:lnTo>
                    <a:lnTo>
                      <a:pt x="3132" y="480"/>
                    </a:lnTo>
                    <a:lnTo>
                      <a:pt x="3132" y="480"/>
                    </a:lnTo>
                    <a:lnTo>
                      <a:pt x="3132" y="474"/>
                    </a:lnTo>
                    <a:lnTo>
                      <a:pt x="3132" y="474"/>
                    </a:lnTo>
                    <a:lnTo>
                      <a:pt x="3132" y="474"/>
                    </a:lnTo>
                    <a:lnTo>
                      <a:pt x="3132" y="474"/>
                    </a:lnTo>
                    <a:lnTo>
                      <a:pt x="3132" y="474"/>
                    </a:lnTo>
                    <a:lnTo>
                      <a:pt x="3132" y="474"/>
                    </a:lnTo>
                    <a:lnTo>
                      <a:pt x="3132" y="474"/>
                    </a:lnTo>
                    <a:lnTo>
                      <a:pt x="3132" y="474"/>
                    </a:lnTo>
                    <a:lnTo>
                      <a:pt x="3132" y="468"/>
                    </a:lnTo>
                    <a:lnTo>
                      <a:pt x="3132" y="468"/>
                    </a:lnTo>
                    <a:lnTo>
                      <a:pt x="3132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38" y="456"/>
                    </a:lnTo>
                    <a:lnTo>
                      <a:pt x="3138" y="456"/>
                    </a:lnTo>
                    <a:lnTo>
                      <a:pt x="3138" y="456"/>
                    </a:lnTo>
                    <a:lnTo>
                      <a:pt x="3138" y="456"/>
                    </a:lnTo>
                    <a:lnTo>
                      <a:pt x="3138" y="456"/>
                    </a:lnTo>
                    <a:lnTo>
                      <a:pt x="3138" y="456"/>
                    </a:lnTo>
                    <a:lnTo>
                      <a:pt x="3138" y="456"/>
                    </a:lnTo>
                    <a:lnTo>
                      <a:pt x="3138" y="456"/>
                    </a:lnTo>
                    <a:lnTo>
                      <a:pt x="3138" y="450"/>
                    </a:lnTo>
                    <a:lnTo>
                      <a:pt x="3138" y="450"/>
                    </a:lnTo>
                    <a:lnTo>
                      <a:pt x="3138" y="450"/>
                    </a:lnTo>
                    <a:lnTo>
                      <a:pt x="3138" y="450"/>
                    </a:lnTo>
                    <a:lnTo>
                      <a:pt x="3138" y="450"/>
                    </a:lnTo>
                    <a:lnTo>
                      <a:pt x="3138" y="450"/>
                    </a:lnTo>
                    <a:lnTo>
                      <a:pt x="3138" y="450"/>
                    </a:lnTo>
                    <a:lnTo>
                      <a:pt x="3138" y="450"/>
                    </a:lnTo>
                    <a:lnTo>
                      <a:pt x="3138" y="450"/>
                    </a:lnTo>
                    <a:lnTo>
                      <a:pt x="3138" y="444"/>
                    </a:lnTo>
                    <a:lnTo>
                      <a:pt x="3138" y="444"/>
                    </a:lnTo>
                    <a:lnTo>
                      <a:pt x="3138" y="444"/>
                    </a:lnTo>
                    <a:lnTo>
                      <a:pt x="3138" y="444"/>
                    </a:lnTo>
                    <a:lnTo>
                      <a:pt x="3138" y="444"/>
                    </a:lnTo>
                    <a:lnTo>
                      <a:pt x="3138" y="444"/>
                    </a:lnTo>
                    <a:lnTo>
                      <a:pt x="3138" y="444"/>
                    </a:lnTo>
                    <a:lnTo>
                      <a:pt x="3138" y="438"/>
                    </a:lnTo>
                    <a:lnTo>
                      <a:pt x="3138" y="438"/>
                    </a:lnTo>
                    <a:lnTo>
                      <a:pt x="3138" y="438"/>
                    </a:lnTo>
                    <a:lnTo>
                      <a:pt x="3138" y="438"/>
                    </a:lnTo>
                    <a:lnTo>
                      <a:pt x="3138" y="438"/>
                    </a:lnTo>
                    <a:lnTo>
                      <a:pt x="3138" y="438"/>
                    </a:lnTo>
                    <a:lnTo>
                      <a:pt x="3138" y="438"/>
                    </a:lnTo>
                    <a:lnTo>
                      <a:pt x="3138" y="438"/>
                    </a:lnTo>
                    <a:lnTo>
                      <a:pt x="3138" y="432"/>
                    </a:lnTo>
                    <a:lnTo>
                      <a:pt x="3138" y="432"/>
                    </a:lnTo>
                    <a:lnTo>
                      <a:pt x="3138" y="432"/>
                    </a:lnTo>
                    <a:lnTo>
                      <a:pt x="3138" y="432"/>
                    </a:lnTo>
                    <a:lnTo>
                      <a:pt x="3138" y="432"/>
                    </a:lnTo>
                    <a:lnTo>
                      <a:pt x="3138" y="432"/>
                    </a:lnTo>
                    <a:lnTo>
                      <a:pt x="3138" y="432"/>
                    </a:lnTo>
                    <a:lnTo>
                      <a:pt x="3138" y="426"/>
                    </a:lnTo>
                    <a:lnTo>
                      <a:pt x="3138" y="426"/>
                    </a:lnTo>
                    <a:lnTo>
                      <a:pt x="3138" y="426"/>
                    </a:lnTo>
                    <a:lnTo>
                      <a:pt x="3138" y="426"/>
                    </a:lnTo>
                    <a:lnTo>
                      <a:pt x="3138" y="426"/>
                    </a:lnTo>
                    <a:lnTo>
                      <a:pt x="3138" y="426"/>
                    </a:lnTo>
                    <a:lnTo>
                      <a:pt x="3138" y="426"/>
                    </a:lnTo>
                    <a:lnTo>
                      <a:pt x="3138" y="426"/>
                    </a:lnTo>
                    <a:lnTo>
                      <a:pt x="3138" y="420"/>
                    </a:lnTo>
                    <a:lnTo>
                      <a:pt x="3138" y="420"/>
                    </a:lnTo>
                    <a:lnTo>
                      <a:pt x="3144" y="420"/>
                    </a:lnTo>
                    <a:lnTo>
                      <a:pt x="3144" y="420"/>
                    </a:lnTo>
                    <a:lnTo>
                      <a:pt x="3144" y="420"/>
                    </a:lnTo>
                    <a:lnTo>
                      <a:pt x="3144" y="420"/>
                    </a:lnTo>
                    <a:lnTo>
                      <a:pt x="3144" y="420"/>
                    </a:lnTo>
                    <a:lnTo>
                      <a:pt x="3144" y="414"/>
                    </a:lnTo>
                    <a:lnTo>
                      <a:pt x="3144" y="414"/>
                    </a:lnTo>
                    <a:lnTo>
                      <a:pt x="3144" y="414"/>
                    </a:lnTo>
                    <a:lnTo>
                      <a:pt x="3144" y="414"/>
                    </a:lnTo>
                    <a:lnTo>
                      <a:pt x="3144" y="414"/>
                    </a:lnTo>
                    <a:lnTo>
                      <a:pt x="3144" y="414"/>
                    </a:lnTo>
                    <a:lnTo>
                      <a:pt x="3144" y="414"/>
                    </a:lnTo>
                    <a:lnTo>
                      <a:pt x="3144" y="408"/>
                    </a:lnTo>
                    <a:lnTo>
                      <a:pt x="3144" y="408"/>
                    </a:lnTo>
                    <a:lnTo>
                      <a:pt x="3144" y="408"/>
                    </a:lnTo>
                    <a:lnTo>
                      <a:pt x="3144" y="408"/>
                    </a:lnTo>
                    <a:lnTo>
                      <a:pt x="3144" y="408"/>
                    </a:lnTo>
                    <a:lnTo>
                      <a:pt x="3144" y="408"/>
                    </a:lnTo>
                    <a:lnTo>
                      <a:pt x="3144" y="408"/>
                    </a:lnTo>
                    <a:lnTo>
                      <a:pt x="3144" y="408"/>
                    </a:lnTo>
                    <a:lnTo>
                      <a:pt x="3144" y="402"/>
                    </a:lnTo>
                    <a:lnTo>
                      <a:pt x="3144" y="402"/>
                    </a:lnTo>
                    <a:lnTo>
                      <a:pt x="3144" y="402"/>
                    </a:lnTo>
                    <a:lnTo>
                      <a:pt x="3144" y="402"/>
                    </a:lnTo>
                    <a:lnTo>
                      <a:pt x="3144" y="402"/>
                    </a:lnTo>
                    <a:lnTo>
                      <a:pt x="3144" y="402"/>
                    </a:lnTo>
                    <a:lnTo>
                      <a:pt x="3144" y="402"/>
                    </a:lnTo>
                    <a:lnTo>
                      <a:pt x="3144" y="396"/>
                    </a:lnTo>
                    <a:lnTo>
                      <a:pt x="3144" y="396"/>
                    </a:lnTo>
                    <a:lnTo>
                      <a:pt x="3144" y="396"/>
                    </a:lnTo>
                    <a:lnTo>
                      <a:pt x="3144" y="396"/>
                    </a:lnTo>
                    <a:lnTo>
                      <a:pt x="3144" y="396"/>
                    </a:lnTo>
                    <a:lnTo>
                      <a:pt x="3144" y="396"/>
                    </a:lnTo>
                    <a:lnTo>
                      <a:pt x="3144" y="396"/>
                    </a:lnTo>
                    <a:lnTo>
                      <a:pt x="3144" y="390"/>
                    </a:lnTo>
                    <a:lnTo>
                      <a:pt x="3144" y="390"/>
                    </a:lnTo>
                    <a:lnTo>
                      <a:pt x="3144" y="390"/>
                    </a:lnTo>
                    <a:lnTo>
                      <a:pt x="3144" y="390"/>
                    </a:lnTo>
                    <a:lnTo>
                      <a:pt x="3144" y="390"/>
                    </a:lnTo>
                    <a:lnTo>
                      <a:pt x="3144" y="390"/>
                    </a:lnTo>
                    <a:lnTo>
                      <a:pt x="3144" y="390"/>
                    </a:lnTo>
                    <a:lnTo>
                      <a:pt x="3144" y="384"/>
                    </a:lnTo>
                    <a:lnTo>
                      <a:pt x="3144" y="384"/>
                    </a:lnTo>
                    <a:lnTo>
                      <a:pt x="3144" y="384"/>
                    </a:lnTo>
                    <a:lnTo>
                      <a:pt x="3144" y="384"/>
                    </a:lnTo>
                    <a:lnTo>
                      <a:pt x="3144" y="384"/>
                    </a:lnTo>
                    <a:lnTo>
                      <a:pt x="3144" y="384"/>
                    </a:lnTo>
                    <a:lnTo>
                      <a:pt x="3144" y="384"/>
                    </a:lnTo>
                    <a:lnTo>
                      <a:pt x="3144" y="378"/>
                    </a:lnTo>
                    <a:lnTo>
                      <a:pt x="3144" y="378"/>
                    </a:lnTo>
                    <a:lnTo>
                      <a:pt x="3144" y="378"/>
                    </a:lnTo>
                    <a:lnTo>
                      <a:pt x="3144" y="378"/>
                    </a:lnTo>
                    <a:lnTo>
                      <a:pt x="3144" y="378"/>
                    </a:lnTo>
                    <a:lnTo>
                      <a:pt x="3144" y="378"/>
                    </a:lnTo>
                    <a:lnTo>
                      <a:pt x="3144" y="378"/>
                    </a:lnTo>
                    <a:lnTo>
                      <a:pt x="3144" y="372"/>
                    </a:lnTo>
                    <a:lnTo>
                      <a:pt x="3144" y="372"/>
                    </a:lnTo>
                    <a:lnTo>
                      <a:pt x="3144" y="372"/>
                    </a:lnTo>
                    <a:lnTo>
                      <a:pt x="3144" y="372"/>
                    </a:lnTo>
                    <a:lnTo>
                      <a:pt x="3144" y="366"/>
                    </a:lnTo>
                    <a:lnTo>
                      <a:pt x="3144" y="366"/>
                    </a:lnTo>
                    <a:lnTo>
                      <a:pt x="3144" y="366"/>
                    </a:lnTo>
                    <a:lnTo>
                      <a:pt x="3150" y="360"/>
                    </a:lnTo>
                    <a:lnTo>
                      <a:pt x="3150" y="360"/>
                    </a:lnTo>
                    <a:lnTo>
                      <a:pt x="3150" y="354"/>
                    </a:lnTo>
                    <a:lnTo>
                      <a:pt x="3150" y="354"/>
                    </a:lnTo>
                    <a:lnTo>
                      <a:pt x="3150" y="348"/>
                    </a:lnTo>
                    <a:lnTo>
                      <a:pt x="3150" y="348"/>
                    </a:lnTo>
                    <a:lnTo>
                      <a:pt x="3150" y="342"/>
                    </a:lnTo>
                    <a:lnTo>
                      <a:pt x="3150" y="336"/>
                    </a:lnTo>
                    <a:lnTo>
                      <a:pt x="3150" y="330"/>
                    </a:lnTo>
                    <a:lnTo>
                      <a:pt x="3150" y="330"/>
                    </a:lnTo>
                    <a:lnTo>
                      <a:pt x="3150" y="324"/>
                    </a:lnTo>
                    <a:lnTo>
                      <a:pt x="3150" y="318"/>
                    </a:lnTo>
                    <a:lnTo>
                      <a:pt x="3150" y="312"/>
                    </a:lnTo>
                    <a:lnTo>
                      <a:pt x="3150" y="306"/>
                    </a:lnTo>
                    <a:lnTo>
                      <a:pt x="3150" y="300"/>
                    </a:lnTo>
                    <a:lnTo>
                      <a:pt x="3150" y="294"/>
                    </a:lnTo>
                    <a:lnTo>
                      <a:pt x="3150" y="294"/>
                    </a:lnTo>
                    <a:lnTo>
                      <a:pt x="3150" y="288"/>
                    </a:lnTo>
                    <a:lnTo>
                      <a:pt x="3150" y="282"/>
                    </a:lnTo>
                    <a:lnTo>
                      <a:pt x="3150" y="276"/>
                    </a:lnTo>
                    <a:lnTo>
                      <a:pt x="3150" y="270"/>
                    </a:lnTo>
                    <a:lnTo>
                      <a:pt x="3150" y="264"/>
                    </a:lnTo>
                    <a:lnTo>
                      <a:pt x="3150" y="258"/>
                    </a:lnTo>
                    <a:lnTo>
                      <a:pt x="3150" y="252"/>
                    </a:lnTo>
                    <a:lnTo>
                      <a:pt x="3150" y="246"/>
                    </a:lnTo>
                    <a:lnTo>
                      <a:pt x="3150" y="240"/>
                    </a:lnTo>
                    <a:lnTo>
                      <a:pt x="3150" y="234"/>
                    </a:lnTo>
                    <a:lnTo>
                      <a:pt x="3150" y="228"/>
                    </a:lnTo>
                    <a:lnTo>
                      <a:pt x="3150" y="222"/>
                    </a:lnTo>
                    <a:lnTo>
                      <a:pt x="3150" y="216"/>
                    </a:lnTo>
                    <a:lnTo>
                      <a:pt x="3150" y="210"/>
                    </a:lnTo>
                    <a:lnTo>
                      <a:pt x="3150" y="204"/>
                    </a:lnTo>
                    <a:lnTo>
                      <a:pt x="3150" y="198"/>
                    </a:lnTo>
                    <a:lnTo>
                      <a:pt x="3150" y="192"/>
                    </a:lnTo>
                    <a:lnTo>
                      <a:pt x="3150" y="186"/>
                    </a:lnTo>
                    <a:lnTo>
                      <a:pt x="3150" y="180"/>
                    </a:lnTo>
                    <a:lnTo>
                      <a:pt x="3150" y="174"/>
                    </a:lnTo>
                    <a:lnTo>
                      <a:pt x="3150" y="168"/>
                    </a:lnTo>
                    <a:lnTo>
                      <a:pt x="3150" y="162"/>
                    </a:lnTo>
                    <a:lnTo>
                      <a:pt x="3150" y="162"/>
                    </a:lnTo>
                    <a:lnTo>
                      <a:pt x="3150" y="156"/>
                    </a:lnTo>
                    <a:lnTo>
                      <a:pt x="3150" y="150"/>
                    </a:lnTo>
                    <a:lnTo>
                      <a:pt x="3150" y="150"/>
                    </a:lnTo>
                    <a:lnTo>
                      <a:pt x="3150" y="144"/>
                    </a:lnTo>
                    <a:lnTo>
                      <a:pt x="3150" y="138"/>
                    </a:lnTo>
                    <a:lnTo>
                      <a:pt x="3150" y="138"/>
                    </a:lnTo>
                    <a:lnTo>
                      <a:pt x="3150" y="132"/>
                    </a:lnTo>
                    <a:lnTo>
                      <a:pt x="3150" y="132"/>
                    </a:lnTo>
                    <a:lnTo>
                      <a:pt x="3150" y="132"/>
                    </a:lnTo>
                    <a:lnTo>
                      <a:pt x="3150" y="126"/>
                    </a:lnTo>
                    <a:lnTo>
                      <a:pt x="3150" y="126"/>
                    </a:lnTo>
                    <a:lnTo>
                      <a:pt x="3150" y="126"/>
                    </a:lnTo>
                    <a:lnTo>
                      <a:pt x="3150" y="126"/>
                    </a:lnTo>
                    <a:lnTo>
                      <a:pt x="3150" y="126"/>
                    </a:lnTo>
                    <a:lnTo>
                      <a:pt x="3150" y="126"/>
                    </a:lnTo>
                    <a:lnTo>
                      <a:pt x="3150" y="126"/>
                    </a:lnTo>
                    <a:lnTo>
                      <a:pt x="3150" y="126"/>
                    </a:lnTo>
                    <a:lnTo>
                      <a:pt x="3150" y="126"/>
                    </a:lnTo>
                    <a:lnTo>
                      <a:pt x="3150" y="126"/>
                    </a:lnTo>
                    <a:lnTo>
                      <a:pt x="3150" y="126"/>
                    </a:lnTo>
                    <a:lnTo>
                      <a:pt x="3150" y="132"/>
                    </a:lnTo>
                    <a:lnTo>
                      <a:pt x="3150" y="132"/>
                    </a:lnTo>
                    <a:lnTo>
                      <a:pt x="3156" y="132"/>
                    </a:lnTo>
                    <a:lnTo>
                      <a:pt x="3156" y="138"/>
                    </a:lnTo>
                    <a:lnTo>
                      <a:pt x="3156" y="138"/>
                    </a:lnTo>
                    <a:lnTo>
                      <a:pt x="3156" y="144"/>
                    </a:lnTo>
                    <a:lnTo>
                      <a:pt x="3156" y="150"/>
                    </a:lnTo>
                    <a:lnTo>
                      <a:pt x="3156" y="150"/>
                    </a:lnTo>
                    <a:lnTo>
                      <a:pt x="3156" y="156"/>
                    </a:lnTo>
                    <a:lnTo>
                      <a:pt x="3156" y="162"/>
                    </a:lnTo>
                    <a:lnTo>
                      <a:pt x="3156" y="162"/>
                    </a:lnTo>
                    <a:lnTo>
                      <a:pt x="3156" y="168"/>
                    </a:lnTo>
                    <a:lnTo>
                      <a:pt x="3156" y="174"/>
                    </a:lnTo>
                    <a:lnTo>
                      <a:pt x="3156" y="180"/>
                    </a:lnTo>
                    <a:lnTo>
                      <a:pt x="3156" y="186"/>
                    </a:lnTo>
                    <a:lnTo>
                      <a:pt x="3156" y="192"/>
                    </a:lnTo>
                    <a:lnTo>
                      <a:pt x="3156" y="198"/>
                    </a:lnTo>
                    <a:lnTo>
                      <a:pt x="3156" y="204"/>
                    </a:lnTo>
                    <a:lnTo>
                      <a:pt x="3156" y="210"/>
                    </a:lnTo>
                    <a:lnTo>
                      <a:pt x="3156" y="216"/>
                    </a:lnTo>
                    <a:lnTo>
                      <a:pt x="3156" y="222"/>
                    </a:lnTo>
                    <a:lnTo>
                      <a:pt x="3156" y="228"/>
                    </a:lnTo>
                    <a:lnTo>
                      <a:pt x="3156" y="234"/>
                    </a:lnTo>
                    <a:lnTo>
                      <a:pt x="3156" y="240"/>
                    </a:lnTo>
                    <a:lnTo>
                      <a:pt x="3156" y="246"/>
                    </a:lnTo>
                    <a:lnTo>
                      <a:pt x="3156" y="252"/>
                    </a:lnTo>
                    <a:lnTo>
                      <a:pt x="3156" y="258"/>
                    </a:lnTo>
                    <a:lnTo>
                      <a:pt x="3156" y="264"/>
                    </a:lnTo>
                    <a:lnTo>
                      <a:pt x="3156" y="270"/>
                    </a:lnTo>
                    <a:lnTo>
                      <a:pt x="3156" y="276"/>
                    </a:lnTo>
                    <a:lnTo>
                      <a:pt x="3156" y="282"/>
                    </a:lnTo>
                    <a:lnTo>
                      <a:pt x="3156" y="288"/>
                    </a:lnTo>
                    <a:lnTo>
                      <a:pt x="3156" y="294"/>
                    </a:lnTo>
                    <a:lnTo>
                      <a:pt x="3156" y="294"/>
                    </a:lnTo>
                    <a:lnTo>
                      <a:pt x="3156" y="300"/>
                    </a:lnTo>
                    <a:lnTo>
                      <a:pt x="3156" y="306"/>
                    </a:lnTo>
                    <a:lnTo>
                      <a:pt x="3156" y="312"/>
                    </a:lnTo>
                    <a:lnTo>
                      <a:pt x="3156" y="318"/>
                    </a:lnTo>
                    <a:lnTo>
                      <a:pt x="3156" y="324"/>
                    </a:lnTo>
                    <a:lnTo>
                      <a:pt x="3156" y="330"/>
                    </a:lnTo>
                    <a:lnTo>
                      <a:pt x="3156" y="330"/>
                    </a:lnTo>
                    <a:lnTo>
                      <a:pt x="3156" y="336"/>
                    </a:lnTo>
                    <a:lnTo>
                      <a:pt x="3156" y="342"/>
                    </a:lnTo>
                    <a:lnTo>
                      <a:pt x="3156" y="348"/>
                    </a:lnTo>
                    <a:lnTo>
                      <a:pt x="3156" y="348"/>
                    </a:lnTo>
                    <a:lnTo>
                      <a:pt x="3156" y="354"/>
                    </a:lnTo>
                    <a:lnTo>
                      <a:pt x="3156" y="354"/>
                    </a:lnTo>
                    <a:lnTo>
                      <a:pt x="3156" y="360"/>
                    </a:lnTo>
                    <a:lnTo>
                      <a:pt x="3156" y="360"/>
                    </a:lnTo>
                    <a:lnTo>
                      <a:pt x="3156" y="366"/>
                    </a:lnTo>
                    <a:lnTo>
                      <a:pt x="3156" y="366"/>
                    </a:lnTo>
                    <a:lnTo>
                      <a:pt x="3156" y="366"/>
                    </a:lnTo>
                    <a:lnTo>
                      <a:pt x="3156" y="372"/>
                    </a:lnTo>
                    <a:lnTo>
                      <a:pt x="3156" y="372"/>
                    </a:lnTo>
                    <a:lnTo>
                      <a:pt x="3156" y="372"/>
                    </a:lnTo>
                    <a:lnTo>
                      <a:pt x="3156" y="372"/>
                    </a:lnTo>
                    <a:lnTo>
                      <a:pt x="3156" y="378"/>
                    </a:lnTo>
                    <a:lnTo>
                      <a:pt x="3156" y="378"/>
                    </a:lnTo>
                    <a:lnTo>
                      <a:pt x="3156" y="378"/>
                    </a:lnTo>
                    <a:lnTo>
                      <a:pt x="3156" y="378"/>
                    </a:lnTo>
                    <a:lnTo>
                      <a:pt x="3156" y="378"/>
                    </a:lnTo>
                    <a:lnTo>
                      <a:pt x="3156" y="378"/>
                    </a:lnTo>
                    <a:lnTo>
                      <a:pt x="3156" y="384"/>
                    </a:lnTo>
                    <a:lnTo>
                      <a:pt x="3162" y="384"/>
                    </a:lnTo>
                    <a:lnTo>
                      <a:pt x="3162" y="384"/>
                    </a:lnTo>
                    <a:lnTo>
                      <a:pt x="3162" y="384"/>
                    </a:lnTo>
                    <a:lnTo>
                      <a:pt x="3162" y="384"/>
                    </a:lnTo>
                    <a:lnTo>
                      <a:pt x="3162" y="384"/>
                    </a:lnTo>
                    <a:lnTo>
                      <a:pt x="3162" y="384"/>
                    </a:lnTo>
                    <a:lnTo>
                      <a:pt x="3162" y="390"/>
                    </a:lnTo>
                    <a:lnTo>
                      <a:pt x="3162" y="390"/>
                    </a:lnTo>
                    <a:lnTo>
                      <a:pt x="3162" y="390"/>
                    </a:lnTo>
                    <a:lnTo>
                      <a:pt x="3162" y="390"/>
                    </a:lnTo>
                    <a:lnTo>
                      <a:pt x="3162" y="390"/>
                    </a:lnTo>
                    <a:lnTo>
                      <a:pt x="3162" y="390"/>
                    </a:lnTo>
                    <a:lnTo>
                      <a:pt x="3162" y="390"/>
                    </a:lnTo>
                    <a:lnTo>
                      <a:pt x="3162" y="396"/>
                    </a:lnTo>
                    <a:lnTo>
                      <a:pt x="3162" y="396"/>
                    </a:lnTo>
                    <a:lnTo>
                      <a:pt x="3162" y="396"/>
                    </a:lnTo>
                    <a:lnTo>
                      <a:pt x="3162" y="396"/>
                    </a:lnTo>
                    <a:lnTo>
                      <a:pt x="3162" y="396"/>
                    </a:lnTo>
                    <a:lnTo>
                      <a:pt x="3162" y="396"/>
                    </a:lnTo>
                    <a:lnTo>
                      <a:pt x="3162" y="396"/>
                    </a:lnTo>
                    <a:lnTo>
                      <a:pt x="3162" y="402"/>
                    </a:lnTo>
                    <a:lnTo>
                      <a:pt x="3162" y="402"/>
                    </a:lnTo>
                    <a:lnTo>
                      <a:pt x="3162" y="402"/>
                    </a:lnTo>
                    <a:lnTo>
                      <a:pt x="3162" y="402"/>
                    </a:lnTo>
                    <a:lnTo>
                      <a:pt x="3162" y="402"/>
                    </a:lnTo>
                    <a:lnTo>
                      <a:pt x="3162" y="402"/>
                    </a:lnTo>
                    <a:lnTo>
                      <a:pt x="3162" y="402"/>
                    </a:lnTo>
                    <a:lnTo>
                      <a:pt x="3162" y="408"/>
                    </a:lnTo>
                    <a:lnTo>
                      <a:pt x="3162" y="408"/>
                    </a:lnTo>
                    <a:lnTo>
                      <a:pt x="3162" y="408"/>
                    </a:lnTo>
                    <a:lnTo>
                      <a:pt x="3162" y="408"/>
                    </a:lnTo>
                    <a:lnTo>
                      <a:pt x="3162" y="408"/>
                    </a:lnTo>
                    <a:lnTo>
                      <a:pt x="3162" y="408"/>
                    </a:lnTo>
                    <a:lnTo>
                      <a:pt x="3162" y="408"/>
                    </a:lnTo>
                    <a:lnTo>
                      <a:pt x="3162" y="414"/>
                    </a:lnTo>
                    <a:lnTo>
                      <a:pt x="3162" y="414"/>
                    </a:lnTo>
                    <a:lnTo>
                      <a:pt x="3162" y="414"/>
                    </a:lnTo>
                    <a:lnTo>
                      <a:pt x="3162" y="414"/>
                    </a:lnTo>
                    <a:lnTo>
                      <a:pt x="3162" y="414"/>
                    </a:lnTo>
                    <a:lnTo>
                      <a:pt x="3162" y="414"/>
                    </a:lnTo>
                    <a:lnTo>
                      <a:pt x="3162" y="414"/>
                    </a:lnTo>
                    <a:lnTo>
                      <a:pt x="3162" y="414"/>
                    </a:lnTo>
                    <a:lnTo>
                      <a:pt x="3162" y="420"/>
                    </a:lnTo>
                    <a:lnTo>
                      <a:pt x="3162" y="420"/>
                    </a:lnTo>
                    <a:lnTo>
                      <a:pt x="3162" y="420"/>
                    </a:lnTo>
                    <a:lnTo>
                      <a:pt x="3162" y="420"/>
                    </a:lnTo>
                    <a:lnTo>
                      <a:pt x="3162" y="420"/>
                    </a:lnTo>
                    <a:lnTo>
                      <a:pt x="3162" y="420"/>
                    </a:lnTo>
                    <a:lnTo>
                      <a:pt x="3162" y="420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32"/>
                    </a:lnTo>
                    <a:lnTo>
                      <a:pt x="3162" y="432"/>
                    </a:lnTo>
                    <a:lnTo>
                      <a:pt x="3162" y="432"/>
                    </a:lnTo>
                    <a:lnTo>
                      <a:pt x="3162" y="432"/>
                    </a:lnTo>
                    <a:lnTo>
                      <a:pt x="3162" y="432"/>
                    </a:lnTo>
                    <a:lnTo>
                      <a:pt x="3168" y="432"/>
                    </a:lnTo>
                    <a:lnTo>
                      <a:pt x="3168" y="432"/>
                    </a:lnTo>
                    <a:lnTo>
                      <a:pt x="3168" y="432"/>
                    </a:lnTo>
                    <a:lnTo>
                      <a:pt x="3168" y="438"/>
                    </a:lnTo>
                    <a:lnTo>
                      <a:pt x="3168" y="438"/>
                    </a:lnTo>
                    <a:lnTo>
                      <a:pt x="3168" y="438"/>
                    </a:lnTo>
                    <a:lnTo>
                      <a:pt x="3168" y="438"/>
                    </a:lnTo>
                    <a:lnTo>
                      <a:pt x="3168" y="438"/>
                    </a:lnTo>
                    <a:lnTo>
                      <a:pt x="3168" y="438"/>
                    </a:lnTo>
                    <a:lnTo>
                      <a:pt x="3168" y="438"/>
                    </a:lnTo>
                    <a:lnTo>
                      <a:pt x="3168" y="444"/>
                    </a:lnTo>
                    <a:lnTo>
                      <a:pt x="3168" y="444"/>
                    </a:lnTo>
                    <a:lnTo>
                      <a:pt x="3168" y="444"/>
                    </a:lnTo>
                    <a:lnTo>
                      <a:pt x="3168" y="444"/>
                    </a:lnTo>
                    <a:lnTo>
                      <a:pt x="3168" y="444"/>
                    </a:lnTo>
                    <a:lnTo>
                      <a:pt x="3168" y="444"/>
                    </a:lnTo>
                    <a:lnTo>
                      <a:pt x="3168" y="444"/>
                    </a:lnTo>
                    <a:lnTo>
                      <a:pt x="3168" y="444"/>
                    </a:lnTo>
                    <a:lnTo>
                      <a:pt x="3168" y="450"/>
                    </a:lnTo>
                    <a:lnTo>
                      <a:pt x="3168" y="450"/>
                    </a:lnTo>
                    <a:lnTo>
                      <a:pt x="3168" y="450"/>
                    </a:lnTo>
                    <a:lnTo>
                      <a:pt x="3168" y="450"/>
                    </a:lnTo>
                    <a:lnTo>
                      <a:pt x="3168" y="450"/>
                    </a:lnTo>
                    <a:lnTo>
                      <a:pt x="3168" y="450"/>
                    </a:lnTo>
                    <a:lnTo>
                      <a:pt x="3168" y="450"/>
                    </a:lnTo>
                    <a:lnTo>
                      <a:pt x="3168" y="456"/>
                    </a:lnTo>
                    <a:lnTo>
                      <a:pt x="3168" y="456"/>
                    </a:lnTo>
                    <a:lnTo>
                      <a:pt x="3168" y="456"/>
                    </a:lnTo>
                    <a:lnTo>
                      <a:pt x="3168" y="456"/>
                    </a:lnTo>
                    <a:lnTo>
                      <a:pt x="3168" y="456"/>
                    </a:lnTo>
                    <a:lnTo>
                      <a:pt x="3168" y="456"/>
                    </a:lnTo>
                    <a:lnTo>
                      <a:pt x="3168" y="456"/>
                    </a:lnTo>
                    <a:lnTo>
                      <a:pt x="3168" y="456"/>
                    </a:lnTo>
                    <a:lnTo>
                      <a:pt x="3168" y="462"/>
                    </a:lnTo>
                    <a:lnTo>
                      <a:pt x="3168" y="462"/>
                    </a:lnTo>
                    <a:lnTo>
                      <a:pt x="3168" y="462"/>
                    </a:lnTo>
                    <a:lnTo>
                      <a:pt x="3168" y="462"/>
                    </a:lnTo>
                    <a:lnTo>
                      <a:pt x="3168" y="462"/>
                    </a:lnTo>
                    <a:lnTo>
                      <a:pt x="3168" y="462"/>
                    </a:lnTo>
                    <a:lnTo>
                      <a:pt x="3168" y="462"/>
                    </a:lnTo>
                    <a:lnTo>
                      <a:pt x="3168" y="462"/>
                    </a:lnTo>
                    <a:lnTo>
                      <a:pt x="3168" y="468"/>
                    </a:lnTo>
                    <a:lnTo>
                      <a:pt x="3168" y="468"/>
                    </a:lnTo>
                    <a:lnTo>
                      <a:pt x="3168" y="468"/>
                    </a:lnTo>
                    <a:lnTo>
                      <a:pt x="3168" y="468"/>
                    </a:lnTo>
                    <a:lnTo>
                      <a:pt x="3168" y="468"/>
                    </a:lnTo>
                    <a:lnTo>
                      <a:pt x="3168" y="468"/>
                    </a:lnTo>
                    <a:lnTo>
                      <a:pt x="3168" y="468"/>
                    </a:lnTo>
                    <a:lnTo>
                      <a:pt x="3168" y="468"/>
                    </a:lnTo>
                    <a:lnTo>
                      <a:pt x="3168" y="474"/>
                    </a:lnTo>
                    <a:lnTo>
                      <a:pt x="3168" y="474"/>
                    </a:lnTo>
                    <a:lnTo>
                      <a:pt x="3168" y="474"/>
                    </a:lnTo>
                    <a:lnTo>
                      <a:pt x="3168" y="474"/>
                    </a:lnTo>
                    <a:lnTo>
                      <a:pt x="3168" y="474"/>
                    </a:lnTo>
                    <a:lnTo>
                      <a:pt x="3168" y="474"/>
                    </a:lnTo>
                    <a:lnTo>
                      <a:pt x="3168" y="474"/>
                    </a:lnTo>
                    <a:lnTo>
                      <a:pt x="3168" y="474"/>
                    </a:lnTo>
                    <a:lnTo>
                      <a:pt x="3168" y="480"/>
                    </a:lnTo>
                    <a:lnTo>
                      <a:pt x="3168" y="480"/>
                    </a:lnTo>
                    <a:lnTo>
                      <a:pt x="3168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6"/>
                    </a:lnTo>
                    <a:lnTo>
                      <a:pt x="3174" y="486"/>
                    </a:lnTo>
                    <a:lnTo>
                      <a:pt x="3174" y="486"/>
                    </a:lnTo>
                    <a:lnTo>
                      <a:pt x="3174" y="486"/>
                    </a:lnTo>
                    <a:lnTo>
                      <a:pt x="3174" y="486"/>
                    </a:lnTo>
                    <a:lnTo>
                      <a:pt x="3174" y="486"/>
                    </a:lnTo>
                    <a:lnTo>
                      <a:pt x="3174" y="486"/>
                    </a:lnTo>
                    <a:lnTo>
                      <a:pt x="3174" y="486"/>
                    </a:lnTo>
                    <a:lnTo>
                      <a:pt x="3174" y="486"/>
                    </a:lnTo>
                    <a:lnTo>
                      <a:pt x="3174" y="492"/>
                    </a:lnTo>
                    <a:lnTo>
                      <a:pt x="3174" y="492"/>
                    </a:lnTo>
                    <a:lnTo>
                      <a:pt x="3174" y="492"/>
                    </a:lnTo>
                    <a:lnTo>
                      <a:pt x="3174" y="492"/>
                    </a:lnTo>
                    <a:lnTo>
                      <a:pt x="3174" y="492"/>
                    </a:lnTo>
                    <a:lnTo>
                      <a:pt x="3174" y="492"/>
                    </a:lnTo>
                    <a:lnTo>
                      <a:pt x="3174" y="492"/>
                    </a:lnTo>
                    <a:lnTo>
                      <a:pt x="3174" y="492"/>
                    </a:lnTo>
                    <a:lnTo>
                      <a:pt x="3174" y="498"/>
                    </a:lnTo>
                    <a:lnTo>
                      <a:pt x="3174" y="498"/>
                    </a:lnTo>
                    <a:lnTo>
                      <a:pt x="3174" y="498"/>
                    </a:lnTo>
                    <a:lnTo>
                      <a:pt x="3174" y="498"/>
                    </a:lnTo>
                    <a:lnTo>
                      <a:pt x="3174" y="498"/>
                    </a:lnTo>
                    <a:lnTo>
                      <a:pt x="3174" y="498"/>
                    </a:lnTo>
                    <a:lnTo>
                      <a:pt x="3174" y="498"/>
                    </a:lnTo>
                    <a:lnTo>
                      <a:pt x="3174" y="498"/>
                    </a:lnTo>
                    <a:lnTo>
                      <a:pt x="3174" y="504"/>
                    </a:lnTo>
                    <a:lnTo>
                      <a:pt x="3174" y="504"/>
                    </a:lnTo>
                    <a:lnTo>
                      <a:pt x="3174" y="504"/>
                    </a:lnTo>
                    <a:lnTo>
                      <a:pt x="3174" y="504"/>
                    </a:lnTo>
                    <a:lnTo>
                      <a:pt x="3174" y="504"/>
                    </a:lnTo>
                    <a:lnTo>
                      <a:pt x="3174" y="504"/>
                    </a:lnTo>
                    <a:lnTo>
                      <a:pt x="3174" y="504"/>
                    </a:lnTo>
                    <a:lnTo>
                      <a:pt x="3174" y="504"/>
                    </a:lnTo>
                    <a:lnTo>
                      <a:pt x="3174" y="504"/>
                    </a:lnTo>
                    <a:lnTo>
                      <a:pt x="3174" y="510"/>
                    </a:lnTo>
                    <a:lnTo>
                      <a:pt x="3174" y="510"/>
                    </a:lnTo>
                    <a:lnTo>
                      <a:pt x="3174" y="510"/>
                    </a:lnTo>
                    <a:lnTo>
                      <a:pt x="3174" y="510"/>
                    </a:lnTo>
                    <a:lnTo>
                      <a:pt x="3174" y="510"/>
                    </a:lnTo>
                    <a:lnTo>
                      <a:pt x="3174" y="510"/>
                    </a:lnTo>
                    <a:lnTo>
                      <a:pt x="3186" y="576"/>
                    </a:lnTo>
                    <a:lnTo>
                      <a:pt x="3186" y="576"/>
                    </a:lnTo>
                    <a:lnTo>
                      <a:pt x="3186" y="576"/>
                    </a:lnTo>
                    <a:lnTo>
                      <a:pt x="3186" y="576"/>
                    </a:lnTo>
                    <a:lnTo>
                      <a:pt x="3186" y="576"/>
                    </a:lnTo>
                    <a:lnTo>
                      <a:pt x="3186" y="576"/>
                    </a:lnTo>
                    <a:lnTo>
                      <a:pt x="3186" y="576"/>
                    </a:lnTo>
                    <a:lnTo>
                      <a:pt x="3186" y="582"/>
                    </a:lnTo>
                    <a:lnTo>
                      <a:pt x="3186" y="582"/>
                    </a:lnTo>
                    <a:lnTo>
                      <a:pt x="3186" y="582"/>
                    </a:lnTo>
                    <a:lnTo>
                      <a:pt x="3186" y="582"/>
                    </a:lnTo>
                    <a:lnTo>
                      <a:pt x="3186" y="582"/>
                    </a:lnTo>
                    <a:lnTo>
                      <a:pt x="3186" y="582"/>
                    </a:lnTo>
                    <a:lnTo>
                      <a:pt x="3186" y="582"/>
                    </a:lnTo>
                    <a:lnTo>
                      <a:pt x="3186" y="582"/>
                    </a:lnTo>
                    <a:lnTo>
                      <a:pt x="3186" y="582"/>
                    </a:lnTo>
                    <a:lnTo>
                      <a:pt x="3186" y="582"/>
                    </a:lnTo>
                    <a:lnTo>
                      <a:pt x="3186" y="582"/>
                    </a:lnTo>
                    <a:lnTo>
                      <a:pt x="3186" y="588"/>
                    </a:lnTo>
                    <a:lnTo>
                      <a:pt x="3186" y="588"/>
                    </a:lnTo>
                    <a:lnTo>
                      <a:pt x="3186" y="588"/>
                    </a:lnTo>
                    <a:lnTo>
                      <a:pt x="3186" y="588"/>
                    </a:lnTo>
                    <a:lnTo>
                      <a:pt x="3186" y="588"/>
                    </a:lnTo>
                    <a:lnTo>
                      <a:pt x="3186" y="588"/>
                    </a:lnTo>
                    <a:lnTo>
                      <a:pt x="3186" y="588"/>
                    </a:lnTo>
                    <a:lnTo>
                      <a:pt x="3186" y="588"/>
                    </a:lnTo>
                    <a:lnTo>
                      <a:pt x="3186" y="588"/>
                    </a:lnTo>
                    <a:lnTo>
                      <a:pt x="3186" y="588"/>
                    </a:lnTo>
                    <a:lnTo>
                      <a:pt x="3186" y="588"/>
                    </a:lnTo>
                    <a:lnTo>
                      <a:pt x="3186" y="594"/>
                    </a:lnTo>
                    <a:lnTo>
                      <a:pt x="3186" y="594"/>
                    </a:lnTo>
                    <a:lnTo>
                      <a:pt x="3186" y="594"/>
                    </a:lnTo>
                    <a:lnTo>
                      <a:pt x="3186" y="594"/>
                    </a:lnTo>
                    <a:lnTo>
                      <a:pt x="3186" y="594"/>
                    </a:lnTo>
                    <a:lnTo>
                      <a:pt x="3186" y="594"/>
                    </a:lnTo>
                    <a:lnTo>
                      <a:pt x="3192" y="594"/>
                    </a:lnTo>
                    <a:lnTo>
                      <a:pt x="3192" y="594"/>
                    </a:lnTo>
                    <a:lnTo>
                      <a:pt x="3192" y="594"/>
                    </a:lnTo>
                    <a:lnTo>
                      <a:pt x="3192" y="594"/>
                    </a:lnTo>
                    <a:lnTo>
                      <a:pt x="3192" y="594"/>
                    </a:lnTo>
                    <a:lnTo>
                      <a:pt x="3192" y="594"/>
                    </a:lnTo>
                    <a:lnTo>
                      <a:pt x="3192" y="600"/>
                    </a:lnTo>
                    <a:lnTo>
                      <a:pt x="3192" y="600"/>
                    </a:lnTo>
                    <a:lnTo>
                      <a:pt x="3192" y="600"/>
                    </a:lnTo>
                    <a:lnTo>
                      <a:pt x="3192" y="600"/>
                    </a:lnTo>
                    <a:lnTo>
                      <a:pt x="3192" y="600"/>
                    </a:lnTo>
                    <a:lnTo>
                      <a:pt x="3192" y="600"/>
                    </a:lnTo>
                    <a:lnTo>
                      <a:pt x="3192" y="600"/>
                    </a:lnTo>
                    <a:lnTo>
                      <a:pt x="3192" y="600"/>
                    </a:lnTo>
                    <a:lnTo>
                      <a:pt x="3192" y="600"/>
                    </a:lnTo>
                    <a:lnTo>
                      <a:pt x="3192" y="600"/>
                    </a:lnTo>
                    <a:lnTo>
                      <a:pt x="3192" y="600"/>
                    </a:lnTo>
                    <a:lnTo>
                      <a:pt x="3192" y="600"/>
                    </a:lnTo>
                    <a:lnTo>
                      <a:pt x="3198" y="648"/>
                    </a:lnTo>
                    <a:lnTo>
                      <a:pt x="3204" y="648"/>
                    </a:lnTo>
                    <a:lnTo>
                      <a:pt x="3204" y="648"/>
                    </a:lnTo>
                    <a:lnTo>
                      <a:pt x="3204" y="648"/>
                    </a:lnTo>
                    <a:lnTo>
                      <a:pt x="3204" y="648"/>
                    </a:lnTo>
                    <a:lnTo>
                      <a:pt x="3204" y="648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72"/>
                    </a:lnTo>
                    <a:lnTo>
                      <a:pt x="3204" y="672"/>
                    </a:lnTo>
                    <a:lnTo>
                      <a:pt x="3204" y="672"/>
                    </a:lnTo>
                    <a:lnTo>
                      <a:pt x="3204" y="672"/>
                    </a:lnTo>
                    <a:lnTo>
                      <a:pt x="3210" y="672"/>
                    </a:lnTo>
                    <a:lnTo>
                      <a:pt x="3210" y="672"/>
                    </a:lnTo>
                    <a:lnTo>
                      <a:pt x="3210" y="672"/>
                    </a:lnTo>
                    <a:lnTo>
                      <a:pt x="3210" y="672"/>
                    </a:lnTo>
                    <a:lnTo>
                      <a:pt x="3210" y="672"/>
                    </a:lnTo>
                    <a:lnTo>
                      <a:pt x="3210" y="672"/>
                    </a:lnTo>
                    <a:lnTo>
                      <a:pt x="3210" y="672"/>
                    </a:lnTo>
                    <a:lnTo>
                      <a:pt x="3210" y="672"/>
                    </a:lnTo>
                    <a:lnTo>
                      <a:pt x="3210" y="672"/>
                    </a:lnTo>
                    <a:lnTo>
                      <a:pt x="3210" y="672"/>
                    </a:lnTo>
                    <a:lnTo>
                      <a:pt x="3210" y="672"/>
                    </a:lnTo>
                    <a:lnTo>
                      <a:pt x="3210" y="672"/>
                    </a:lnTo>
                    <a:lnTo>
                      <a:pt x="3210" y="672"/>
                    </a:lnTo>
                    <a:lnTo>
                      <a:pt x="3210" y="672"/>
                    </a:lnTo>
                    <a:lnTo>
                      <a:pt x="3210" y="672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90"/>
                    </a:lnTo>
                    <a:lnTo>
                      <a:pt x="3210" y="690"/>
                    </a:lnTo>
                    <a:lnTo>
                      <a:pt x="3216" y="690"/>
                    </a:lnTo>
                    <a:lnTo>
                      <a:pt x="3216" y="690"/>
                    </a:lnTo>
                    <a:lnTo>
                      <a:pt x="3216" y="690"/>
                    </a:lnTo>
                    <a:lnTo>
                      <a:pt x="3216" y="690"/>
                    </a:lnTo>
                    <a:lnTo>
                      <a:pt x="3216" y="690"/>
                    </a:lnTo>
                    <a:lnTo>
                      <a:pt x="3216" y="690"/>
                    </a:lnTo>
                    <a:lnTo>
                      <a:pt x="3216" y="690"/>
                    </a:lnTo>
                    <a:lnTo>
                      <a:pt x="3216" y="690"/>
                    </a:lnTo>
                    <a:lnTo>
                      <a:pt x="3216" y="690"/>
                    </a:lnTo>
                    <a:lnTo>
                      <a:pt x="3216" y="690"/>
                    </a:lnTo>
                    <a:lnTo>
                      <a:pt x="3216" y="690"/>
                    </a:lnTo>
                    <a:lnTo>
                      <a:pt x="3216" y="690"/>
                    </a:lnTo>
                    <a:lnTo>
                      <a:pt x="3216" y="690"/>
                    </a:lnTo>
                    <a:lnTo>
                      <a:pt x="3216" y="690"/>
                    </a:lnTo>
                    <a:lnTo>
                      <a:pt x="3216" y="690"/>
                    </a:lnTo>
                    <a:lnTo>
                      <a:pt x="3222" y="708"/>
                    </a:lnTo>
                    <a:lnTo>
                      <a:pt x="3222" y="708"/>
                    </a:lnTo>
                    <a:lnTo>
                      <a:pt x="3222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40" y="714"/>
                    </a:lnTo>
                    <a:lnTo>
                      <a:pt x="3240" y="714"/>
                    </a:lnTo>
                    <a:lnTo>
                      <a:pt x="3240" y="714"/>
                    </a:lnTo>
                    <a:lnTo>
                      <a:pt x="3240" y="714"/>
                    </a:lnTo>
                    <a:lnTo>
                      <a:pt x="3240" y="714"/>
                    </a:lnTo>
                    <a:lnTo>
                      <a:pt x="3240" y="714"/>
                    </a:lnTo>
                    <a:lnTo>
                      <a:pt x="3240" y="714"/>
                    </a:lnTo>
                    <a:lnTo>
                      <a:pt x="3240" y="714"/>
                    </a:lnTo>
                    <a:lnTo>
                      <a:pt x="3240" y="714"/>
                    </a:lnTo>
                    <a:lnTo>
                      <a:pt x="3240" y="714"/>
                    </a:lnTo>
                    <a:lnTo>
                      <a:pt x="3240" y="714"/>
                    </a:lnTo>
                    <a:lnTo>
                      <a:pt x="3240" y="714"/>
                    </a:lnTo>
                    <a:lnTo>
                      <a:pt x="3240" y="714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52" y="702"/>
                    </a:lnTo>
                    <a:lnTo>
                      <a:pt x="3252" y="702"/>
                    </a:lnTo>
                    <a:lnTo>
                      <a:pt x="3252" y="702"/>
                    </a:lnTo>
                    <a:lnTo>
                      <a:pt x="3252" y="702"/>
                    </a:lnTo>
                    <a:lnTo>
                      <a:pt x="3252" y="702"/>
                    </a:lnTo>
                    <a:lnTo>
                      <a:pt x="3252" y="702"/>
                    </a:lnTo>
                    <a:lnTo>
                      <a:pt x="3252" y="702"/>
                    </a:lnTo>
                    <a:lnTo>
                      <a:pt x="3252" y="702"/>
                    </a:lnTo>
                    <a:lnTo>
                      <a:pt x="3252" y="702"/>
                    </a:lnTo>
                    <a:lnTo>
                      <a:pt x="3252" y="702"/>
                    </a:lnTo>
                    <a:lnTo>
                      <a:pt x="3252" y="702"/>
                    </a:lnTo>
                    <a:lnTo>
                      <a:pt x="3252" y="702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0"/>
                    </a:lnTo>
                    <a:lnTo>
                      <a:pt x="3252" y="690"/>
                    </a:lnTo>
                    <a:lnTo>
                      <a:pt x="3252" y="690"/>
                    </a:lnTo>
                    <a:lnTo>
                      <a:pt x="3252" y="690"/>
                    </a:lnTo>
                    <a:lnTo>
                      <a:pt x="3252" y="69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48"/>
                    </a:lnTo>
                    <a:lnTo>
                      <a:pt x="3270" y="648"/>
                    </a:lnTo>
                    <a:lnTo>
                      <a:pt x="3270" y="648"/>
                    </a:lnTo>
                    <a:lnTo>
                      <a:pt x="3270" y="648"/>
                    </a:lnTo>
                    <a:lnTo>
                      <a:pt x="3270" y="648"/>
                    </a:lnTo>
                    <a:lnTo>
                      <a:pt x="3270" y="648"/>
                    </a:lnTo>
                    <a:lnTo>
                      <a:pt x="3270" y="648"/>
                    </a:lnTo>
                    <a:lnTo>
                      <a:pt x="3270" y="648"/>
                    </a:lnTo>
                    <a:lnTo>
                      <a:pt x="3270" y="648"/>
                    </a:lnTo>
                    <a:lnTo>
                      <a:pt x="3270" y="648"/>
                    </a:lnTo>
                    <a:lnTo>
                      <a:pt x="3270" y="648"/>
                    </a:lnTo>
                    <a:lnTo>
                      <a:pt x="3270" y="648"/>
                    </a:lnTo>
                    <a:lnTo>
                      <a:pt x="3270" y="648"/>
                    </a:lnTo>
                    <a:lnTo>
                      <a:pt x="3270" y="648"/>
                    </a:lnTo>
                    <a:lnTo>
                      <a:pt x="3270" y="648"/>
                    </a:lnTo>
                    <a:lnTo>
                      <a:pt x="3270" y="648"/>
                    </a:lnTo>
                    <a:lnTo>
                      <a:pt x="3270" y="642"/>
                    </a:lnTo>
                    <a:lnTo>
                      <a:pt x="3270" y="642"/>
                    </a:lnTo>
                    <a:lnTo>
                      <a:pt x="3270" y="642"/>
                    </a:lnTo>
                    <a:lnTo>
                      <a:pt x="3270" y="642"/>
                    </a:lnTo>
                    <a:lnTo>
                      <a:pt x="3270" y="642"/>
                    </a:lnTo>
                    <a:lnTo>
                      <a:pt x="3282" y="594"/>
                    </a:lnTo>
                    <a:lnTo>
                      <a:pt x="3282" y="594"/>
                    </a:lnTo>
                    <a:lnTo>
                      <a:pt x="3282" y="594"/>
                    </a:lnTo>
                    <a:lnTo>
                      <a:pt x="3282" y="594"/>
                    </a:lnTo>
                    <a:lnTo>
                      <a:pt x="3282" y="594"/>
                    </a:lnTo>
                    <a:lnTo>
                      <a:pt x="3282" y="594"/>
                    </a:lnTo>
                    <a:lnTo>
                      <a:pt x="3282" y="594"/>
                    </a:lnTo>
                    <a:lnTo>
                      <a:pt x="3282" y="594"/>
                    </a:lnTo>
                    <a:lnTo>
                      <a:pt x="3282" y="594"/>
                    </a:lnTo>
                    <a:lnTo>
                      <a:pt x="3282" y="588"/>
                    </a:lnTo>
                    <a:lnTo>
                      <a:pt x="3282" y="588"/>
                    </a:lnTo>
                    <a:lnTo>
                      <a:pt x="3282" y="588"/>
                    </a:lnTo>
                    <a:lnTo>
                      <a:pt x="3282" y="588"/>
                    </a:lnTo>
                    <a:lnTo>
                      <a:pt x="3282" y="588"/>
                    </a:lnTo>
                    <a:lnTo>
                      <a:pt x="3282" y="588"/>
                    </a:lnTo>
                    <a:lnTo>
                      <a:pt x="3282" y="588"/>
                    </a:lnTo>
                    <a:lnTo>
                      <a:pt x="3282" y="588"/>
                    </a:lnTo>
                    <a:lnTo>
                      <a:pt x="3282" y="588"/>
                    </a:lnTo>
                    <a:lnTo>
                      <a:pt x="3282" y="588"/>
                    </a:lnTo>
                    <a:lnTo>
                      <a:pt x="3282" y="588"/>
                    </a:lnTo>
                    <a:lnTo>
                      <a:pt x="3282" y="582"/>
                    </a:lnTo>
                    <a:lnTo>
                      <a:pt x="3282" y="582"/>
                    </a:lnTo>
                    <a:lnTo>
                      <a:pt x="3282" y="582"/>
                    </a:lnTo>
                    <a:lnTo>
                      <a:pt x="3282" y="582"/>
                    </a:lnTo>
                    <a:lnTo>
                      <a:pt x="3282" y="582"/>
                    </a:lnTo>
                    <a:lnTo>
                      <a:pt x="3282" y="582"/>
                    </a:lnTo>
                    <a:lnTo>
                      <a:pt x="3282" y="582"/>
                    </a:lnTo>
                    <a:lnTo>
                      <a:pt x="3282" y="582"/>
                    </a:lnTo>
                    <a:lnTo>
                      <a:pt x="3282" y="582"/>
                    </a:lnTo>
                    <a:lnTo>
                      <a:pt x="3282" y="582"/>
                    </a:lnTo>
                    <a:lnTo>
                      <a:pt x="3282" y="582"/>
                    </a:lnTo>
                    <a:lnTo>
                      <a:pt x="3282" y="576"/>
                    </a:lnTo>
                    <a:lnTo>
                      <a:pt x="3282" y="576"/>
                    </a:lnTo>
                    <a:lnTo>
                      <a:pt x="3282" y="576"/>
                    </a:lnTo>
                    <a:lnTo>
                      <a:pt x="3282" y="576"/>
                    </a:lnTo>
                    <a:lnTo>
                      <a:pt x="3282" y="576"/>
                    </a:lnTo>
                    <a:lnTo>
                      <a:pt x="3282" y="576"/>
                    </a:lnTo>
                    <a:lnTo>
                      <a:pt x="3282" y="576"/>
                    </a:lnTo>
                    <a:lnTo>
                      <a:pt x="3282" y="576"/>
                    </a:lnTo>
                    <a:lnTo>
                      <a:pt x="3282" y="576"/>
                    </a:lnTo>
                    <a:lnTo>
                      <a:pt x="3282" y="576"/>
                    </a:lnTo>
                    <a:lnTo>
                      <a:pt x="3282" y="570"/>
                    </a:lnTo>
                    <a:lnTo>
                      <a:pt x="3282" y="570"/>
                    </a:lnTo>
                    <a:lnTo>
                      <a:pt x="3282" y="570"/>
                    </a:lnTo>
                    <a:lnTo>
                      <a:pt x="3282" y="570"/>
                    </a:lnTo>
                    <a:lnTo>
                      <a:pt x="3282" y="570"/>
                    </a:lnTo>
                    <a:lnTo>
                      <a:pt x="3282" y="570"/>
                    </a:lnTo>
                    <a:lnTo>
                      <a:pt x="3282" y="570"/>
                    </a:lnTo>
                    <a:lnTo>
                      <a:pt x="3282" y="570"/>
                    </a:lnTo>
                    <a:lnTo>
                      <a:pt x="3282" y="570"/>
                    </a:lnTo>
                    <a:lnTo>
                      <a:pt x="3282" y="570"/>
                    </a:lnTo>
                    <a:lnTo>
                      <a:pt x="3282" y="564"/>
                    </a:lnTo>
                    <a:lnTo>
                      <a:pt x="3282" y="564"/>
                    </a:lnTo>
                    <a:lnTo>
                      <a:pt x="3282" y="564"/>
                    </a:lnTo>
                    <a:lnTo>
                      <a:pt x="3282" y="564"/>
                    </a:lnTo>
                    <a:lnTo>
                      <a:pt x="3282" y="564"/>
                    </a:lnTo>
                    <a:lnTo>
                      <a:pt x="3282" y="564"/>
                    </a:lnTo>
                    <a:lnTo>
                      <a:pt x="3282" y="564"/>
                    </a:lnTo>
                    <a:lnTo>
                      <a:pt x="3282" y="564"/>
                    </a:lnTo>
                    <a:lnTo>
                      <a:pt x="3288" y="564"/>
                    </a:lnTo>
                    <a:lnTo>
                      <a:pt x="3288" y="564"/>
                    </a:lnTo>
                    <a:lnTo>
                      <a:pt x="3288" y="564"/>
                    </a:lnTo>
                    <a:lnTo>
                      <a:pt x="3288" y="558"/>
                    </a:lnTo>
                    <a:lnTo>
                      <a:pt x="3288" y="558"/>
                    </a:lnTo>
                    <a:lnTo>
                      <a:pt x="3288" y="558"/>
                    </a:lnTo>
                    <a:lnTo>
                      <a:pt x="3288" y="558"/>
                    </a:lnTo>
                    <a:lnTo>
                      <a:pt x="3288" y="558"/>
                    </a:lnTo>
                    <a:lnTo>
                      <a:pt x="3288" y="558"/>
                    </a:lnTo>
                    <a:lnTo>
                      <a:pt x="3288" y="558"/>
                    </a:lnTo>
                    <a:lnTo>
                      <a:pt x="3288" y="558"/>
                    </a:lnTo>
                    <a:lnTo>
                      <a:pt x="3288" y="558"/>
                    </a:lnTo>
                    <a:lnTo>
                      <a:pt x="3288" y="558"/>
                    </a:lnTo>
                    <a:lnTo>
                      <a:pt x="3288" y="552"/>
                    </a:lnTo>
                    <a:lnTo>
                      <a:pt x="3288" y="552"/>
                    </a:lnTo>
                    <a:lnTo>
                      <a:pt x="3288" y="552"/>
                    </a:lnTo>
                    <a:lnTo>
                      <a:pt x="3288" y="552"/>
                    </a:lnTo>
                    <a:lnTo>
                      <a:pt x="3288" y="552"/>
                    </a:lnTo>
                    <a:lnTo>
                      <a:pt x="3288" y="552"/>
                    </a:lnTo>
                    <a:lnTo>
                      <a:pt x="3288" y="552"/>
                    </a:lnTo>
                    <a:lnTo>
                      <a:pt x="3288" y="552"/>
                    </a:lnTo>
                    <a:lnTo>
                      <a:pt x="3288" y="552"/>
                    </a:lnTo>
                    <a:lnTo>
                      <a:pt x="3288" y="546"/>
                    </a:lnTo>
                    <a:lnTo>
                      <a:pt x="3288" y="546"/>
                    </a:lnTo>
                    <a:lnTo>
                      <a:pt x="3288" y="546"/>
                    </a:lnTo>
                    <a:lnTo>
                      <a:pt x="3288" y="546"/>
                    </a:lnTo>
                    <a:lnTo>
                      <a:pt x="3288" y="546"/>
                    </a:lnTo>
                    <a:lnTo>
                      <a:pt x="3288" y="546"/>
                    </a:lnTo>
                    <a:lnTo>
                      <a:pt x="3288" y="546"/>
                    </a:lnTo>
                    <a:lnTo>
                      <a:pt x="3288" y="546"/>
                    </a:lnTo>
                    <a:lnTo>
                      <a:pt x="3288" y="546"/>
                    </a:lnTo>
                    <a:lnTo>
                      <a:pt x="3288" y="546"/>
                    </a:lnTo>
                    <a:lnTo>
                      <a:pt x="3288" y="540"/>
                    </a:lnTo>
                    <a:lnTo>
                      <a:pt x="3288" y="540"/>
                    </a:lnTo>
                    <a:lnTo>
                      <a:pt x="3288" y="540"/>
                    </a:lnTo>
                    <a:lnTo>
                      <a:pt x="3288" y="540"/>
                    </a:lnTo>
                    <a:lnTo>
                      <a:pt x="3288" y="540"/>
                    </a:lnTo>
                    <a:lnTo>
                      <a:pt x="3288" y="540"/>
                    </a:lnTo>
                    <a:lnTo>
                      <a:pt x="3288" y="540"/>
                    </a:lnTo>
                    <a:lnTo>
                      <a:pt x="3288" y="540"/>
                    </a:lnTo>
                    <a:lnTo>
                      <a:pt x="3288" y="540"/>
                    </a:lnTo>
                    <a:lnTo>
                      <a:pt x="3288" y="534"/>
                    </a:lnTo>
                    <a:lnTo>
                      <a:pt x="3288" y="534"/>
                    </a:lnTo>
                    <a:lnTo>
                      <a:pt x="3288" y="534"/>
                    </a:lnTo>
                    <a:lnTo>
                      <a:pt x="3288" y="534"/>
                    </a:lnTo>
                    <a:lnTo>
                      <a:pt x="3288" y="534"/>
                    </a:lnTo>
                    <a:lnTo>
                      <a:pt x="3288" y="534"/>
                    </a:lnTo>
                    <a:lnTo>
                      <a:pt x="3288" y="534"/>
                    </a:lnTo>
                    <a:lnTo>
                      <a:pt x="3288" y="534"/>
                    </a:lnTo>
                    <a:lnTo>
                      <a:pt x="3288" y="534"/>
                    </a:lnTo>
                    <a:lnTo>
                      <a:pt x="3288" y="534"/>
                    </a:lnTo>
                    <a:lnTo>
                      <a:pt x="3288" y="528"/>
                    </a:lnTo>
                    <a:lnTo>
                      <a:pt x="3288" y="528"/>
                    </a:lnTo>
                    <a:lnTo>
                      <a:pt x="3288" y="528"/>
                    </a:lnTo>
                    <a:lnTo>
                      <a:pt x="3288" y="528"/>
                    </a:lnTo>
                    <a:lnTo>
                      <a:pt x="3288" y="528"/>
                    </a:lnTo>
                    <a:lnTo>
                      <a:pt x="3288" y="528"/>
                    </a:lnTo>
                    <a:lnTo>
                      <a:pt x="3288" y="528"/>
                    </a:lnTo>
                    <a:lnTo>
                      <a:pt x="3288" y="528"/>
                    </a:lnTo>
                    <a:lnTo>
                      <a:pt x="3288" y="528"/>
                    </a:lnTo>
                    <a:lnTo>
                      <a:pt x="3294" y="522"/>
                    </a:lnTo>
                    <a:lnTo>
                      <a:pt x="3294" y="522"/>
                    </a:lnTo>
                    <a:lnTo>
                      <a:pt x="3294" y="522"/>
                    </a:lnTo>
                    <a:lnTo>
                      <a:pt x="3294" y="522"/>
                    </a:lnTo>
                    <a:lnTo>
                      <a:pt x="3294" y="522"/>
                    </a:lnTo>
                    <a:lnTo>
                      <a:pt x="3294" y="522"/>
                    </a:lnTo>
                    <a:lnTo>
                      <a:pt x="3294" y="522"/>
                    </a:lnTo>
                    <a:lnTo>
                      <a:pt x="3294" y="522"/>
                    </a:lnTo>
                    <a:lnTo>
                      <a:pt x="3294" y="522"/>
                    </a:lnTo>
                    <a:lnTo>
                      <a:pt x="3294" y="516"/>
                    </a:lnTo>
                    <a:lnTo>
                      <a:pt x="3294" y="516"/>
                    </a:lnTo>
                    <a:lnTo>
                      <a:pt x="3294" y="516"/>
                    </a:lnTo>
                    <a:lnTo>
                      <a:pt x="3294" y="516"/>
                    </a:lnTo>
                    <a:lnTo>
                      <a:pt x="3294" y="516"/>
                    </a:lnTo>
                    <a:lnTo>
                      <a:pt x="3294" y="516"/>
                    </a:lnTo>
                    <a:lnTo>
                      <a:pt x="3294" y="516"/>
                    </a:lnTo>
                    <a:lnTo>
                      <a:pt x="3294" y="516"/>
                    </a:lnTo>
                    <a:lnTo>
                      <a:pt x="3294" y="516"/>
                    </a:lnTo>
                    <a:lnTo>
                      <a:pt x="3300" y="438"/>
                    </a:lnTo>
                    <a:lnTo>
                      <a:pt x="3306" y="438"/>
                    </a:lnTo>
                    <a:lnTo>
                      <a:pt x="3306" y="438"/>
                    </a:lnTo>
                    <a:lnTo>
                      <a:pt x="3306" y="432"/>
                    </a:lnTo>
                    <a:lnTo>
                      <a:pt x="3306" y="432"/>
                    </a:lnTo>
                    <a:lnTo>
                      <a:pt x="3306" y="432"/>
                    </a:lnTo>
                    <a:lnTo>
                      <a:pt x="3306" y="432"/>
                    </a:lnTo>
                    <a:lnTo>
                      <a:pt x="3306" y="432"/>
                    </a:lnTo>
                    <a:lnTo>
                      <a:pt x="3306" y="432"/>
                    </a:lnTo>
                    <a:lnTo>
                      <a:pt x="3306" y="432"/>
                    </a:lnTo>
                    <a:lnTo>
                      <a:pt x="3306" y="426"/>
                    </a:lnTo>
                    <a:lnTo>
                      <a:pt x="3306" y="426"/>
                    </a:lnTo>
                    <a:lnTo>
                      <a:pt x="3306" y="426"/>
                    </a:lnTo>
                    <a:lnTo>
                      <a:pt x="3306" y="426"/>
                    </a:lnTo>
                    <a:lnTo>
                      <a:pt x="3306" y="426"/>
                    </a:lnTo>
                    <a:lnTo>
                      <a:pt x="3306" y="426"/>
                    </a:lnTo>
                    <a:lnTo>
                      <a:pt x="3306" y="426"/>
                    </a:lnTo>
                    <a:lnTo>
                      <a:pt x="3306" y="426"/>
                    </a:lnTo>
                    <a:lnTo>
                      <a:pt x="3306" y="420"/>
                    </a:lnTo>
                    <a:lnTo>
                      <a:pt x="3306" y="420"/>
                    </a:lnTo>
                    <a:lnTo>
                      <a:pt x="3306" y="420"/>
                    </a:lnTo>
                    <a:lnTo>
                      <a:pt x="3306" y="420"/>
                    </a:lnTo>
                    <a:lnTo>
                      <a:pt x="3306" y="420"/>
                    </a:lnTo>
                    <a:lnTo>
                      <a:pt x="3306" y="420"/>
                    </a:lnTo>
                    <a:lnTo>
                      <a:pt x="3306" y="420"/>
                    </a:lnTo>
                    <a:lnTo>
                      <a:pt x="3306" y="414"/>
                    </a:lnTo>
                    <a:lnTo>
                      <a:pt x="3306" y="414"/>
                    </a:lnTo>
                    <a:lnTo>
                      <a:pt x="3306" y="414"/>
                    </a:lnTo>
                    <a:lnTo>
                      <a:pt x="3306" y="414"/>
                    </a:lnTo>
                    <a:lnTo>
                      <a:pt x="3306" y="414"/>
                    </a:lnTo>
                    <a:lnTo>
                      <a:pt x="3306" y="414"/>
                    </a:lnTo>
                    <a:lnTo>
                      <a:pt x="3306" y="414"/>
                    </a:lnTo>
                    <a:lnTo>
                      <a:pt x="3306" y="408"/>
                    </a:lnTo>
                    <a:lnTo>
                      <a:pt x="3306" y="408"/>
                    </a:lnTo>
                    <a:lnTo>
                      <a:pt x="3306" y="408"/>
                    </a:lnTo>
                    <a:lnTo>
                      <a:pt x="3306" y="408"/>
                    </a:lnTo>
                    <a:lnTo>
                      <a:pt x="3306" y="408"/>
                    </a:lnTo>
                    <a:lnTo>
                      <a:pt x="3306" y="408"/>
                    </a:lnTo>
                    <a:lnTo>
                      <a:pt x="3306" y="408"/>
                    </a:lnTo>
                    <a:lnTo>
                      <a:pt x="3306" y="402"/>
                    </a:lnTo>
                    <a:lnTo>
                      <a:pt x="3306" y="402"/>
                    </a:lnTo>
                    <a:lnTo>
                      <a:pt x="3306" y="402"/>
                    </a:lnTo>
                    <a:lnTo>
                      <a:pt x="3306" y="402"/>
                    </a:lnTo>
                    <a:lnTo>
                      <a:pt x="3306" y="402"/>
                    </a:lnTo>
                    <a:lnTo>
                      <a:pt x="3306" y="402"/>
                    </a:lnTo>
                    <a:lnTo>
                      <a:pt x="3306" y="402"/>
                    </a:lnTo>
                    <a:lnTo>
                      <a:pt x="3306" y="402"/>
                    </a:lnTo>
                    <a:lnTo>
                      <a:pt x="3306" y="396"/>
                    </a:lnTo>
                    <a:lnTo>
                      <a:pt x="3306" y="396"/>
                    </a:lnTo>
                    <a:lnTo>
                      <a:pt x="3306" y="396"/>
                    </a:lnTo>
                    <a:lnTo>
                      <a:pt x="3306" y="396"/>
                    </a:lnTo>
                    <a:lnTo>
                      <a:pt x="3306" y="396"/>
                    </a:lnTo>
                    <a:lnTo>
                      <a:pt x="3306" y="396"/>
                    </a:lnTo>
                    <a:lnTo>
                      <a:pt x="3318" y="300"/>
                    </a:lnTo>
                    <a:lnTo>
                      <a:pt x="3318" y="300"/>
                    </a:lnTo>
                    <a:lnTo>
                      <a:pt x="3318" y="300"/>
                    </a:lnTo>
                    <a:lnTo>
                      <a:pt x="3318" y="294"/>
                    </a:lnTo>
                    <a:lnTo>
                      <a:pt x="3318" y="294"/>
                    </a:lnTo>
                    <a:lnTo>
                      <a:pt x="3318" y="294"/>
                    </a:lnTo>
                    <a:lnTo>
                      <a:pt x="3318" y="294"/>
                    </a:lnTo>
                    <a:lnTo>
                      <a:pt x="3318" y="294"/>
                    </a:lnTo>
                    <a:lnTo>
                      <a:pt x="3318" y="294"/>
                    </a:lnTo>
                    <a:lnTo>
                      <a:pt x="3318" y="288"/>
                    </a:lnTo>
                    <a:lnTo>
                      <a:pt x="3318" y="288"/>
                    </a:lnTo>
                    <a:lnTo>
                      <a:pt x="3318" y="288"/>
                    </a:lnTo>
                    <a:lnTo>
                      <a:pt x="3318" y="288"/>
                    </a:lnTo>
                    <a:lnTo>
                      <a:pt x="3318" y="288"/>
                    </a:lnTo>
                    <a:lnTo>
                      <a:pt x="3318" y="288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76"/>
                    </a:lnTo>
                    <a:lnTo>
                      <a:pt x="3318" y="276"/>
                    </a:lnTo>
                    <a:lnTo>
                      <a:pt x="3318" y="276"/>
                    </a:lnTo>
                    <a:lnTo>
                      <a:pt x="3318" y="276"/>
                    </a:lnTo>
                    <a:lnTo>
                      <a:pt x="3318" y="276"/>
                    </a:lnTo>
                    <a:lnTo>
                      <a:pt x="3318" y="276"/>
                    </a:lnTo>
                    <a:lnTo>
                      <a:pt x="3324" y="270"/>
                    </a:lnTo>
                    <a:lnTo>
                      <a:pt x="3324" y="270"/>
                    </a:lnTo>
                    <a:lnTo>
                      <a:pt x="3324" y="270"/>
                    </a:lnTo>
                    <a:lnTo>
                      <a:pt x="3324" y="270"/>
                    </a:lnTo>
                    <a:lnTo>
                      <a:pt x="3324" y="270"/>
                    </a:lnTo>
                    <a:lnTo>
                      <a:pt x="3324" y="270"/>
                    </a:lnTo>
                    <a:lnTo>
                      <a:pt x="3324" y="264"/>
                    </a:lnTo>
                    <a:lnTo>
                      <a:pt x="3324" y="264"/>
                    </a:lnTo>
                    <a:lnTo>
                      <a:pt x="3324" y="264"/>
                    </a:lnTo>
                    <a:lnTo>
                      <a:pt x="3324" y="264"/>
                    </a:lnTo>
                    <a:lnTo>
                      <a:pt x="3324" y="264"/>
                    </a:lnTo>
                    <a:lnTo>
                      <a:pt x="3324" y="258"/>
                    </a:lnTo>
                    <a:lnTo>
                      <a:pt x="3324" y="258"/>
                    </a:lnTo>
                    <a:lnTo>
                      <a:pt x="3324" y="258"/>
                    </a:lnTo>
                    <a:lnTo>
                      <a:pt x="3324" y="258"/>
                    </a:lnTo>
                    <a:lnTo>
                      <a:pt x="3324" y="258"/>
                    </a:lnTo>
                    <a:lnTo>
                      <a:pt x="3324" y="258"/>
                    </a:lnTo>
                    <a:lnTo>
                      <a:pt x="3324" y="252"/>
                    </a:lnTo>
                    <a:lnTo>
                      <a:pt x="3324" y="252"/>
                    </a:lnTo>
                    <a:lnTo>
                      <a:pt x="3324" y="252"/>
                    </a:lnTo>
                    <a:lnTo>
                      <a:pt x="3324" y="252"/>
                    </a:lnTo>
                    <a:lnTo>
                      <a:pt x="3324" y="252"/>
                    </a:lnTo>
                    <a:lnTo>
                      <a:pt x="3324" y="252"/>
                    </a:lnTo>
                    <a:lnTo>
                      <a:pt x="3324" y="246"/>
                    </a:lnTo>
                    <a:lnTo>
                      <a:pt x="3324" y="246"/>
                    </a:lnTo>
                    <a:lnTo>
                      <a:pt x="3324" y="246"/>
                    </a:lnTo>
                    <a:lnTo>
                      <a:pt x="3324" y="246"/>
                    </a:lnTo>
                    <a:lnTo>
                      <a:pt x="3324" y="246"/>
                    </a:lnTo>
                    <a:lnTo>
                      <a:pt x="3324" y="246"/>
                    </a:lnTo>
                    <a:lnTo>
                      <a:pt x="3324" y="240"/>
                    </a:lnTo>
                    <a:lnTo>
                      <a:pt x="3324" y="240"/>
                    </a:lnTo>
                    <a:lnTo>
                      <a:pt x="3324" y="240"/>
                    </a:lnTo>
                    <a:lnTo>
                      <a:pt x="3324" y="240"/>
                    </a:lnTo>
                    <a:lnTo>
                      <a:pt x="3324" y="240"/>
                    </a:lnTo>
                    <a:lnTo>
                      <a:pt x="3324" y="234"/>
                    </a:lnTo>
                    <a:lnTo>
                      <a:pt x="3324" y="234"/>
                    </a:lnTo>
                    <a:lnTo>
                      <a:pt x="3324" y="234"/>
                    </a:lnTo>
                    <a:lnTo>
                      <a:pt x="3324" y="234"/>
                    </a:lnTo>
                    <a:lnTo>
                      <a:pt x="3324" y="234"/>
                    </a:lnTo>
                    <a:lnTo>
                      <a:pt x="3324" y="234"/>
                    </a:lnTo>
                    <a:lnTo>
                      <a:pt x="3324" y="228"/>
                    </a:lnTo>
                    <a:lnTo>
                      <a:pt x="3324" y="228"/>
                    </a:lnTo>
                    <a:lnTo>
                      <a:pt x="3324" y="228"/>
                    </a:lnTo>
                    <a:lnTo>
                      <a:pt x="3324" y="228"/>
                    </a:lnTo>
                    <a:lnTo>
                      <a:pt x="3324" y="228"/>
                    </a:lnTo>
                    <a:lnTo>
                      <a:pt x="3324" y="228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16"/>
                    </a:lnTo>
                    <a:lnTo>
                      <a:pt x="3324" y="216"/>
                    </a:lnTo>
                    <a:lnTo>
                      <a:pt x="3324" y="216"/>
                    </a:lnTo>
                    <a:lnTo>
                      <a:pt x="3324" y="216"/>
                    </a:lnTo>
                    <a:lnTo>
                      <a:pt x="3324" y="216"/>
                    </a:lnTo>
                    <a:lnTo>
                      <a:pt x="3324" y="216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30" y="210"/>
                    </a:lnTo>
                    <a:lnTo>
                      <a:pt x="3330" y="210"/>
                    </a:lnTo>
                    <a:lnTo>
                      <a:pt x="3330" y="204"/>
                    </a:lnTo>
                    <a:lnTo>
                      <a:pt x="3330" y="204"/>
                    </a:lnTo>
                    <a:lnTo>
                      <a:pt x="3330" y="204"/>
                    </a:lnTo>
                    <a:lnTo>
                      <a:pt x="3330" y="204"/>
                    </a:lnTo>
                    <a:lnTo>
                      <a:pt x="3330" y="204"/>
                    </a:lnTo>
                    <a:lnTo>
                      <a:pt x="3330" y="198"/>
                    </a:lnTo>
                    <a:lnTo>
                      <a:pt x="3330" y="198"/>
                    </a:lnTo>
                    <a:lnTo>
                      <a:pt x="3330" y="198"/>
                    </a:lnTo>
                    <a:lnTo>
                      <a:pt x="3330" y="198"/>
                    </a:lnTo>
                    <a:lnTo>
                      <a:pt x="3330" y="198"/>
                    </a:lnTo>
                    <a:lnTo>
                      <a:pt x="3330" y="198"/>
                    </a:lnTo>
                    <a:lnTo>
                      <a:pt x="3330" y="192"/>
                    </a:lnTo>
                    <a:lnTo>
                      <a:pt x="3330" y="192"/>
                    </a:lnTo>
                    <a:lnTo>
                      <a:pt x="3330" y="192"/>
                    </a:lnTo>
                    <a:lnTo>
                      <a:pt x="3330" y="192"/>
                    </a:lnTo>
                    <a:lnTo>
                      <a:pt x="3330" y="192"/>
                    </a:lnTo>
                    <a:lnTo>
                      <a:pt x="3330" y="186"/>
                    </a:lnTo>
                    <a:lnTo>
                      <a:pt x="3330" y="186"/>
                    </a:lnTo>
                    <a:lnTo>
                      <a:pt x="3330" y="186"/>
                    </a:lnTo>
                    <a:lnTo>
                      <a:pt x="3330" y="186"/>
                    </a:lnTo>
                    <a:lnTo>
                      <a:pt x="3330" y="186"/>
                    </a:lnTo>
                    <a:lnTo>
                      <a:pt x="3330" y="180"/>
                    </a:lnTo>
                    <a:lnTo>
                      <a:pt x="3330" y="180"/>
                    </a:lnTo>
                    <a:lnTo>
                      <a:pt x="3330" y="180"/>
                    </a:lnTo>
                    <a:lnTo>
                      <a:pt x="3330" y="180"/>
                    </a:lnTo>
                    <a:lnTo>
                      <a:pt x="3330" y="180"/>
                    </a:lnTo>
                    <a:lnTo>
                      <a:pt x="3330" y="180"/>
                    </a:lnTo>
                    <a:lnTo>
                      <a:pt x="3330" y="174"/>
                    </a:lnTo>
                    <a:lnTo>
                      <a:pt x="3330" y="174"/>
                    </a:lnTo>
                    <a:lnTo>
                      <a:pt x="3330" y="174"/>
                    </a:lnTo>
                    <a:lnTo>
                      <a:pt x="3330" y="174"/>
                    </a:lnTo>
                    <a:lnTo>
                      <a:pt x="3330" y="174"/>
                    </a:lnTo>
                    <a:lnTo>
                      <a:pt x="3330" y="168"/>
                    </a:lnTo>
                    <a:lnTo>
                      <a:pt x="3330" y="168"/>
                    </a:lnTo>
                    <a:lnTo>
                      <a:pt x="3330" y="168"/>
                    </a:lnTo>
                    <a:lnTo>
                      <a:pt x="3330" y="168"/>
                    </a:lnTo>
                    <a:lnTo>
                      <a:pt x="3330" y="168"/>
                    </a:lnTo>
                    <a:lnTo>
                      <a:pt x="3330" y="162"/>
                    </a:lnTo>
                    <a:lnTo>
                      <a:pt x="3330" y="162"/>
                    </a:lnTo>
                    <a:lnTo>
                      <a:pt x="3330" y="162"/>
                    </a:lnTo>
                    <a:lnTo>
                      <a:pt x="3330" y="162"/>
                    </a:lnTo>
                    <a:lnTo>
                      <a:pt x="3330" y="162"/>
                    </a:lnTo>
                    <a:lnTo>
                      <a:pt x="3330" y="162"/>
                    </a:lnTo>
                    <a:lnTo>
                      <a:pt x="3330" y="156"/>
                    </a:lnTo>
                    <a:lnTo>
                      <a:pt x="3330" y="156"/>
                    </a:lnTo>
                    <a:lnTo>
                      <a:pt x="3330" y="156"/>
                    </a:lnTo>
                    <a:lnTo>
                      <a:pt x="3330" y="156"/>
                    </a:lnTo>
                    <a:lnTo>
                      <a:pt x="3330" y="156"/>
                    </a:lnTo>
                    <a:lnTo>
                      <a:pt x="3330" y="150"/>
                    </a:lnTo>
                    <a:lnTo>
                      <a:pt x="3330" y="150"/>
                    </a:lnTo>
                    <a:lnTo>
                      <a:pt x="3330" y="150"/>
                    </a:lnTo>
                    <a:lnTo>
                      <a:pt x="3330" y="150"/>
                    </a:lnTo>
                    <a:lnTo>
                      <a:pt x="3330" y="150"/>
                    </a:lnTo>
                    <a:lnTo>
                      <a:pt x="3330" y="144"/>
                    </a:lnTo>
                    <a:lnTo>
                      <a:pt x="3330" y="144"/>
                    </a:lnTo>
                    <a:lnTo>
                      <a:pt x="3330" y="144"/>
                    </a:lnTo>
                    <a:lnTo>
                      <a:pt x="3330" y="144"/>
                    </a:lnTo>
                    <a:lnTo>
                      <a:pt x="3330" y="144"/>
                    </a:lnTo>
                    <a:lnTo>
                      <a:pt x="3336" y="138"/>
                    </a:lnTo>
                    <a:lnTo>
                      <a:pt x="3336" y="138"/>
                    </a:lnTo>
                    <a:lnTo>
                      <a:pt x="3336" y="138"/>
                    </a:lnTo>
                    <a:lnTo>
                      <a:pt x="3336" y="138"/>
                    </a:lnTo>
                    <a:lnTo>
                      <a:pt x="3336" y="138"/>
                    </a:lnTo>
                    <a:lnTo>
                      <a:pt x="3336" y="138"/>
                    </a:lnTo>
                    <a:lnTo>
                      <a:pt x="3336" y="132"/>
                    </a:lnTo>
                    <a:lnTo>
                      <a:pt x="3336" y="132"/>
                    </a:lnTo>
                    <a:lnTo>
                      <a:pt x="3336" y="132"/>
                    </a:lnTo>
                    <a:lnTo>
                      <a:pt x="3336" y="132"/>
                    </a:lnTo>
                    <a:lnTo>
                      <a:pt x="3336" y="132"/>
                    </a:lnTo>
                    <a:lnTo>
                      <a:pt x="3336" y="126"/>
                    </a:lnTo>
                    <a:lnTo>
                      <a:pt x="3336" y="126"/>
                    </a:lnTo>
                    <a:lnTo>
                      <a:pt x="3336" y="126"/>
                    </a:lnTo>
                    <a:lnTo>
                      <a:pt x="3336" y="126"/>
                    </a:lnTo>
                    <a:lnTo>
                      <a:pt x="3336" y="126"/>
                    </a:lnTo>
                    <a:lnTo>
                      <a:pt x="3336" y="120"/>
                    </a:lnTo>
                    <a:lnTo>
                      <a:pt x="3336" y="120"/>
                    </a:lnTo>
                    <a:lnTo>
                      <a:pt x="3336" y="120"/>
                    </a:lnTo>
                    <a:lnTo>
                      <a:pt x="3336" y="120"/>
                    </a:lnTo>
                    <a:lnTo>
                      <a:pt x="3336" y="120"/>
                    </a:lnTo>
                    <a:lnTo>
                      <a:pt x="3336" y="114"/>
                    </a:lnTo>
                    <a:lnTo>
                      <a:pt x="3336" y="114"/>
                    </a:lnTo>
                    <a:lnTo>
                      <a:pt x="3336" y="114"/>
                    </a:lnTo>
                    <a:lnTo>
                      <a:pt x="3336" y="114"/>
                    </a:lnTo>
                    <a:lnTo>
                      <a:pt x="3336" y="114"/>
                    </a:lnTo>
                    <a:lnTo>
                      <a:pt x="3336" y="108"/>
                    </a:lnTo>
                    <a:lnTo>
                      <a:pt x="3336" y="108"/>
                    </a:lnTo>
                    <a:lnTo>
                      <a:pt x="3336" y="108"/>
                    </a:lnTo>
                    <a:lnTo>
                      <a:pt x="3336" y="108"/>
                    </a:lnTo>
                    <a:lnTo>
                      <a:pt x="3336" y="108"/>
                    </a:lnTo>
                    <a:lnTo>
                      <a:pt x="3336" y="102"/>
                    </a:lnTo>
                    <a:lnTo>
                      <a:pt x="3336" y="102"/>
                    </a:lnTo>
                    <a:lnTo>
                      <a:pt x="3336" y="102"/>
                    </a:lnTo>
                    <a:lnTo>
                      <a:pt x="3336" y="102"/>
                    </a:lnTo>
                    <a:lnTo>
                      <a:pt x="3336" y="102"/>
                    </a:lnTo>
                    <a:lnTo>
                      <a:pt x="3336" y="96"/>
                    </a:lnTo>
                    <a:lnTo>
                      <a:pt x="3336" y="96"/>
                    </a:lnTo>
                    <a:lnTo>
                      <a:pt x="3336" y="96"/>
                    </a:lnTo>
                    <a:lnTo>
                      <a:pt x="3336" y="96"/>
                    </a:lnTo>
                    <a:lnTo>
                      <a:pt x="3336" y="96"/>
                    </a:lnTo>
                    <a:lnTo>
                      <a:pt x="3336" y="90"/>
                    </a:lnTo>
                    <a:lnTo>
                      <a:pt x="3336" y="90"/>
                    </a:lnTo>
                    <a:lnTo>
                      <a:pt x="3336" y="90"/>
                    </a:lnTo>
                    <a:lnTo>
                      <a:pt x="3336" y="90"/>
                    </a:lnTo>
                    <a:lnTo>
                      <a:pt x="3336" y="90"/>
                    </a:lnTo>
                    <a:lnTo>
                      <a:pt x="3336" y="84"/>
                    </a:lnTo>
                    <a:lnTo>
                      <a:pt x="3336" y="84"/>
                    </a:lnTo>
                    <a:lnTo>
                      <a:pt x="3336" y="84"/>
                    </a:lnTo>
                    <a:lnTo>
                      <a:pt x="3336" y="84"/>
                    </a:lnTo>
                    <a:lnTo>
                      <a:pt x="3336" y="84"/>
                    </a:lnTo>
                    <a:lnTo>
                      <a:pt x="3336" y="78"/>
                    </a:lnTo>
                    <a:lnTo>
                      <a:pt x="3336" y="78"/>
                    </a:lnTo>
                    <a:lnTo>
                      <a:pt x="3336" y="78"/>
                    </a:lnTo>
                    <a:lnTo>
                      <a:pt x="3336" y="78"/>
                    </a:lnTo>
                    <a:lnTo>
                      <a:pt x="3336" y="78"/>
                    </a:lnTo>
                    <a:lnTo>
                      <a:pt x="3336" y="72"/>
                    </a:lnTo>
                    <a:lnTo>
                      <a:pt x="3336" y="72"/>
                    </a:lnTo>
                    <a:lnTo>
                      <a:pt x="3336" y="72"/>
                    </a:lnTo>
                    <a:lnTo>
                      <a:pt x="3336" y="72"/>
                    </a:lnTo>
                    <a:lnTo>
                      <a:pt x="3336" y="72"/>
                    </a:lnTo>
                    <a:lnTo>
                      <a:pt x="3342" y="72"/>
                    </a:lnTo>
                    <a:lnTo>
                      <a:pt x="3342" y="66"/>
                    </a:lnTo>
                    <a:lnTo>
                      <a:pt x="3342" y="66"/>
                    </a:lnTo>
                    <a:lnTo>
                      <a:pt x="3342" y="66"/>
                    </a:lnTo>
                    <a:lnTo>
                      <a:pt x="3342" y="66"/>
                    </a:lnTo>
                    <a:lnTo>
                      <a:pt x="3342" y="66"/>
                    </a:lnTo>
                    <a:lnTo>
                      <a:pt x="3342" y="60"/>
                    </a:lnTo>
                    <a:lnTo>
                      <a:pt x="3342" y="60"/>
                    </a:lnTo>
                    <a:lnTo>
                      <a:pt x="3342" y="60"/>
                    </a:lnTo>
                    <a:lnTo>
                      <a:pt x="3342" y="60"/>
                    </a:lnTo>
                    <a:lnTo>
                      <a:pt x="3342" y="60"/>
                    </a:lnTo>
                    <a:lnTo>
                      <a:pt x="3342" y="54"/>
                    </a:lnTo>
                    <a:lnTo>
                      <a:pt x="3342" y="54"/>
                    </a:lnTo>
                    <a:lnTo>
                      <a:pt x="3342" y="54"/>
                    </a:lnTo>
                    <a:lnTo>
                      <a:pt x="3342" y="54"/>
                    </a:lnTo>
                    <a:lnTo>
                      <a:pt x="3342" y="54"/>
                    </a:lnTo>
                    <a:lnTo>
                      <a:pt x="3342" y="48"/>
                    </a:lnTo>
                    <a:lnTo>
                      <a:pt x="3342" y="48"/>
                    </a:lnTo>
                    <a:lnTo>
                      <a:pt x="3342" y="48"/>
                    </a:lnTo>
                    <a:lnTo>
                      <a:pt x="3342" y="48"/>
                    </a:lnTo>
                    <a:lnTo>
                      <a:pt x="3342" y="42"/>
                    </a:lnTo>
                    <a:lnTo>
                      <a:pt x="3342" y="42"/>
                    </a:lnTo>
                    <a:lnTo>
                      <a:pt x="3342" y="42"/>
                    </a:lnTo>
                    <a:lnTo>
                      <a:pt x="3342" y="42"/>
                    </a:lnTo>
                    <a:lnTo>
                      <a:pt x="3342" y="42"/>
                    </a:lnTo>
                    <a:lnTo>
                      <a:pt x="3342" y="36"/>
                    </a:lnTo>
                    <a:lnTo>
                      <a:pt x="3342" y="36"/>
                    </a:lnTo>
                    <a:lnTo>
                      <a:pt x="3342" y="36"/>
                    </a:lnTo>
                    <a:lnTo>
                      <a:pt x="3342" y="36"/>
                    </a:lnTo>
                    <a:lnTo>
                      <a:pt x="3342" y="36"/>
                    </a:lnTo>
                    <a:lnTo>
                      <a:pt x="3342" y="30"/>
                    </a:lnTo>
                    <a:lnTo>
                      <a:pt x="3342" y="30"/>
                    </a:lnTo>
                    <a:lnTo>
                      <a:pt x="3342" y="30"/>
                    </a:lnTo>
                    <a:lnTo>
                      <a:pt x="3342" y="30"/>
                    </a:lnTo>
                    <a:lnTo>
                      <a:pt x="3342" y="30"/>
                    </a:lnTo>
                    <a:lnTo>
                      <a:pt x="3342" y="30"/>
                    </a:lnTo>
                    <a:lnTo>
                      <a:pt x="3342" y="24"/>
                    </a:lnTo>
                    <a:lnTo>
                      <a:pt x="3342" y="24"/>
                    </a:lnTo>
                    <a:lnTo>
                      <a:pt x="3342" y="24"/>
                    </a:lnTo>
                    <a:lnTo>
                      <a:pt x="3342" y="24"/>
                    </a:lnTo>
                    <a:lnTo>
                      <a:pt x="3342" y="24"/>
                    </a:lnTo>
                    <a:lnTo>
                      <a:pt x="3342" y="24"/>
                    </a:lnTo>
                    <a:lnTo>
                      <a:pt x="3342" y="24"/>
                    </a:lnTo>
                    <a:lnTo>
                      <a:pt x="3342" y="24"/>
                    </a:lnTo>
                    <a:lnTo>
                      <a:pt x="3342" y="24"/>
                    </a:lnTo>
                    <a:lnTo>
                      <a:pt x="3342" y="24"/>
                    </a:lnTo>
                    <a:lnTo>
                      <a:pt x="3342" y="24"/>
                    </a:lnTo>
                    <a:lnTo>
                      <a:pt x="3342" y="30"/>
                    </a:lnTo>
                    <a:lnTo>
                      <a:pt x="3342" y="30"/>
                    </a:lnTo>
                    <a:lnTo>
                      <a:pt x="3342" y="30"/>
                    </a:lnTo>
                    <a:lnTo>
                      <a:pt x="3342" y="36"/>
                    </a:lnTo>
                    <a:lnTo>
                      <a:pt x="3342" y="36"/>
                    </a:lnTo>
                    <a:lnTo>
                      <a:pt x="3342" y="42"/>
                    </a:lnTo>
                    <a:lnTo>
                      <a:pt x="3342" y="48"/>
                    </a:lnTo>
                    <a:lnTo>
                      <a:pt x="3342" y="48"/>
                    </a:lnTo>
                    <a:lnTo>
                      <a:pt x="3342" y="54"/>
                    </a:lnTo>
                    <a:lnTo>
                      <a:pt x="3342" y="60"/>
                    </a:lnTo>
                    <a:lnTo>
                      <a:pt x="3342" y="66"/>
                    </a:lnTo>
                    <a:lnTo>
                      <a:pt x="3342" y="72"/>
                    </a:lnTo>
                    <a:lnTo>
                      <a:pt x="3342" y="78"/>
                    </a:lnTo>
                    <a:lnTo>
                      <a:pt x="3342" y="84"/>
                    </a:lnTo>
                    <a:lnTo>
                      <a:pt x="3342" y="90"/>
                    </a:lnTo>
                    <a:lnTo>
                      <a:pt x="3348" y="96"/>
                    </a:lnTo>
                    <a:lnTo>
                      <a:pt x="3348" y="102"/>
                    </a:lnTo>
                    <a:lnTo>
                      <a:pt x="3348" y="108"/>
                    </a:lnTo>
                    <a:lnTo>
                      <a:pt x="3348" y="114"/>
                    </a:lnTo>
                    <a:lnTo>
                      <a:pt x="3348" y="120"/>
                    </a:lnTo>
                    <a:lnTo>
                      <a:pt x="3348" y="126"/>
                    </a:lnTo>
                    <a:lnTo>
                      <a:pt x="3348" y="132"/>
                    </a:lnTo>
                    <a:lnTo>
                      <a:pt x="3348" y="138"/>
                    </a:lnTo>
                    <a:lnTo>
                      <a:pt x="3348" y="144"/>
                    </a:lnTo>
                    <a:lnTo>
                      <a:pt x="3348" y="150"/>
                    </a:lnTo>
                    <a:lnTo>
                      <a:pt x="3348" y="156"/>
                    </a:lnTo>
                    <a:lnTo>
                      <a:pt x="3348" y="162"/>
                    </a:lnTo>
                    <a:lnTo>
                      <a:pt x="3348" y="168"/>
                    </a:lnTo>
                    <a:lnTo>
                      <a:pt x="3348" y="168"/>
                    </a:lnTo>
                    <a:lnTo>
                      <a:pt x="3348" y="174"/>
                    </a:lnTo>
                    <a:lnTo>
                      <a:pt x="3348" y="180"/>
                    </a:lnTo>
                    <a:lnTo>
                      <a:pt x="3348" y="186"/>
                    </a:lnTo>
                    <a:lnTo>
                      <a:pt x="3348" y="192"/>
                    </a:lnTo>
                    <a:lnTo>
                      <a:pt x="3348" y="198"/>
                    </a:lnTo>
                    <a:lnTo>
                      <a:pt x="3348" y="204"/>
                    </a:lnTo>
                    <a:lnTo>
                      <a:pt x="3348" y="210"/>
                    </a:lnTo>
                    <a:lnTo>
                      <a:pt x="3348" y="216"/>
                    </a:lnTo>
                    <a:lnTo>
                      <a:pt x="3348" y="216"/>
                    </a:lnTo>
                    <a:lnTo>
                      <a:pt x="3348" y="222"/>
                    </a:lnTo>
                    <a:lnTo>
                      <a:pt x="3348" y="228"/>
                    </a:lnTo>
                    <a:lnTo>
                      <a:pt x="3348" y="228"/>
                    </a:lnTo>
                    <a:lnTo>
                      <a:pt x="3348" y="234"/>
                    </a:lnTo>
                    <a:lnTo>
                      <a:pt x="3348" y="234"/>
                    </a:lnTo>
                    <a:lnTo>
                      <a:pt x="3348" y="240"/>
                    </a:lnTo>
                    <a:lnTo>
                      <a:pt x="3348" y="240"/>
                    </a:lnTo>
                    <a:lnTo>
                      <a:pt x="3348" y="246"/>
                    </a:lnTo>
                    <a:lnTo>
                      <a:pt x="3348" y="246"/>
                    </a:lnTo>
                    <a:lnTo>
                      <a:pt x="3348" y="246"/>
                    </a:lnTo>
                    <a:lnTo>
                      <a:pt x="3348" y="252"/>
                    </a:lnTo>
                    <a:lnTo>
                      <a:pt x="3348" y="252"/>
                    </a:lnTo>
                    <a:lnTo>
                      <a:pt x="3348" y="252"/>
                    </a:lnTo>
                    <a:lnTo>
                      <a:pt x="3348" y="252"/>
                    </a:lnTo>
                    <a:lnTo>
                      <a:pt x="3348" y="252"/>
                    </a:lnTo>
                    <a:lnTo>
                      <a:pt x="3348" y="252"/>
                    </a:lnTo>
                    <a:lnTo>
                      <a:pt x="3348" y="252"/>
                    </a:lnTo>
                    <a:lnTo>
                      <a:pt x="3348" y="252"/>
                    </a:lnTo>
                    <a:lnTo>
                      <a:pt x="3348" y="252"/>
                    </a:lnTo>
                    <a:lnTo>
                      <a:pt x="3348" y="252"/>
                    </a:lnTo>
                    <a:lnTo>
                      <a:pt x="3348" y="252"/>
                    </a:lnTo>
                    <a:lnTo>
                      <a:pt x="3348" y="252"/>
                    </a:lnTo>
                    <a:lnTo>
                      <a:pt x="3348" y="252"/>
                    </a:lnTo>
                    <a:lnTo>
                      <a:pt x="3348" y="246"/>
                    </a:lnTo>
                    <a:lnTo>
                      <a:pt x="3348" y="246"/>
                    </a:lnTo>
                    <a:lnTo>
                      <a:pt x="3348" y="246"/>
                    </a:lnTo>
                    <a:lnTo>
                      <a:pt x="3348" y="240"/>
                    </a:lnTo>
                    <a:lnTo>
                      <a:pt x="3348" y="240"/>
                    </a:lnTo>
                    <a:lnTo>
                      <a:pt x="3348" y="234"/>
                    </a:lnTo>
                    <a:lnTo>
                      <a:pt x="3348" y="234"/>
                    </a:lnTo>
                    <a:lnTo>
                      <a:pt x="3348" y="228"/>
                    </a:lnTo>
                    <a:lnTo>
                      <a:pt x="3348" y="228"/>
                    </a:lnTo>
                    <a:lnTo>
                      <a:pt x="3348" y="222"/>
                    </a:lnTo>
                    <a:lnTo>
                      <a:pt x="3348" y="216"/>
                    </a:lnTo>
                    <a:lnTo>
                      <a:pt x="3348" y="216"/>
                    </a:lnTo>
                    <a:lnTo>
                      <a:pt x="3348" y="210"/>
                    </a:lnTo>
                    <a:lnTo>
                      <a:pt x="3348" y="204"/>
                    </a:lnTo>
                    <a:lnTo>
                      <a:pt x="3348" y="198"/>
                    </a:lnTo>
                    <a:lnTo>
                      <a:pt x="3348" y="192"/>
                    </a:lnTo>
                    <a:lnTo>
                      <a:pt x="3354" y="186"/>
                    </a:lnTo>
                    <a:lnTo>
                      <a:pt x="3354" y="180"/>
                    </a:lnTo>
                    <a:lnTo>
                      <a:pt x="3354" y="174"/>
                    </a:lnTo>
                    <a:lnTo>
                      <a:pt x="3354" y="168"/>
                    </a:lnTo>
                    <a:lnTo>
                      <a:pt x="3354" y="168"/>
                    </a:lnTo>
                    <a:lnTo>
                      <a:pt x="3354" y="162"/>
                    </a:lnTo>
                    <a:lnTo>
                      <a:pt x="3354" y="156"/>
                    </a:lnTo>
                    <a:lnTo>
                      <a:pt x="3354" y="150"/>
                    </a:lnTo>
                    <a:lnTo>
                      <a:pt x="3354" y="144"/>
                    </a:lnTo>
                    <a:lnTo>
                      <a:pt x="3354" y="138"/>
                    </a:lnTo>
                    <a:lnTo>
                      <a:pt x="3354" y="132"/>
                    </a:lnTo>
                    <a:lnTo>
                      <a:pt x="3354" y="126"/>
                    </a:lnTo>
                    <a:lnTo>
                      <a:pt x="3354" y="120"/>
                    </a:lnTo>
                    <a:lnTo>
                      <a:pt x="3354" y="114"/>
                    </a:lnTo>
                    <a:lnTo>
                      <a:pt x="3354" y="108"/>
                    </a:lnTo>
                    <a:lnTo>
                      <a:pt x="3354" y="102"/>
                    </a:lnTo>
                    <a:lnTo>
                      <a:pt x="3354" y="96"/>
                    </a:lnTo>
                    <a:lnTo>
                      <a:pt x="3354" y="90"/>
                    </a:lnTo>
                    <a:lnTo>
                      <a:pt x="3354" y="84"/>
                    </a:lnTo>
                    <a:lnTo>
                      <a:pt x="3354" y="78"/>
                    </a:lnTo>
                    <a:lnTo>
                      <a:pt x="3354" y="72"/>
                    </a:lnTo>
                    <a:lnTo>
                      <a:pt x="3354" y="66"/>
                    </a:lnTo>
                    <a:lnTo>
                      <a:pt x="3354" y="60"/>
                    </a:lnTo>
                    <a:lnTo>
                      <a:pt x="3354" y="54"/>
                    </a:lnTo>
                    <a:lnTo>
                      <a:pt x="3354" y="48"/>
                    </a:lnTo>
                    <a:lnTo>
                      <a:pt x="3354" y="48"/>
                    </a:lnTo>
                    <a:lnTo>
                      <a:pt x="3354" y="42"/>
                    </a:lnTo>
                    <a:lnTo>
                      <a:pt x="3354" y="36"/>
                    </a:lnTo>
                    <a:lnTo>
                      <a:pt x="3354" y="36"/>
                    </a:lnTo>
                    <a:lnTo>
                      <a:pt x="3354" y="30"/>
                    </a:lnTo>
                    <a:lnTo>
                      <a:pt x="3354" y="30"/>
                    </a:lnTo>
                    <a:lnTo>
                      <a:pt x="3354" y="30"/>
                    </a:lnTo>
                    <a:lnTo>
                      <a:pt x="3354" y="24"/>
                    </a:lnTo>
                    <a:lnTo>
                      <a:pt x="3354" y="24"/>
                    </a:lnTo>
                    <a:lnTo>
                      <a:pt x="3354" y="24"/>
                    </a:lnTo>
                    <a:lnTo>
                      <a:pt x="3354" y="24"/>
                    </a:lnTo>
                    <a:lnTo>
                      <a:pt x="3354" y="24"/>
                    </a:lnTo>
                    <a:lnTo>
                      <a:pt x="3354" y="24"/>
                    </a:lnTo>
                    <a:lnTo>
                      <a:pt x="3354" y="24"/>
                    </a:lnTo>
                    <a:lnTo>
                      <a:pt x="3354" y="24"/>
                    </a:lnTo>
                    <a:lnTo>
                      <a:pt x="3354" y="24"/>
                    </a:lnTo>
                    <a:lnTo>
                      <a:pt x="3354" y="24"/>
                    </a:lnTo>
                    <a:lnTo>
                      <a:pt x="3354" y="24"/>
                    </a:lnTo>
                    <a:lnTo>
                      <a:pt x="3354" y="30"/>
                    </a:lnTo>
                    <a:lnTo>
                      <a:pt x="3354" y="30"/>
                    </a:lnTo>
                    <a:lnTo>
                      <a:pt x="3354" y="30"/>
                    </a:lnTo>
                    <a:lnTo>
                      <a:pt x="3354" y="30"/>
                    </a:lnTo>
                    <a:lnTo>
                      <a:pt x="3354" y="30"/>
                    </a:lnTo>
                    <a:lnTo>
                      <a:pt x="3354" y="36"/>
                    </a:lnTo>
                    <a:lnTo>
                      <a:pt x="3354" y="36"/>
                    </a:lnTo>
                    <a:lnTo>
                      <a:pt x="3354" y="36"/>
                    </a:lnTo>
                    <a:lnTo>
                      <a:pt x="3354" y="36"/>
                    </a:lnTo>
                    <a:lnTo>
                      <a:pt x="3354" y="36"/>
                    </a:lnTo>
                    <a:lnTo>
                      <a:pt x="3354" y="42"/>
                    </a:lnTo>
                    <a:lnTo>
                      <a:pt x="3354" y="42"/>
                    </a:lnTo>
                    <a:lnTo>
                      <a:pt x="3354" y="42"/>
                    </a:lnTo>
                    <a:lnTo>
                      <a:pt x="3354" y="42"/>
                    </a:lnTo>
                    <a:lnTo>
                      <a:pt x="3354" y="42"/>
                    </a:lnTo>
                    <a:lnTo>
                      <a:pt x="3354" y="48"/>
                    </a:lnTo>
                    <a:lnTo>
                      <a:pt x="3354" y="48"/>
                    </a:lnTo>
                    <a:lnTo>
                      <a:pt x="3354" y="48"/>
                    </a:lnTo>
                    <a:lnTo>
                      <a:pt x="3360" y="48"/>
                    </a:lnTo>
                    <a:lnTo>
                      <a:pt x="3360" y="54"/>
                    </a:lnTo>
                    <a:lnTo>
                      <a:pt x="3360" y="54"/>
                    </a:lnTo>
                    <a:lnTo>
                      <a:pt x="3360" y="54"/>
                    </a:lnTo>
                    <a:lnTo>
                      <a:pt x="3360" y="54"/>
                    </a:lnTo>
                    <a:lnTo>
                      <a:pt x="3360" y="54"/>
                    </a:lnTo>
                    <a:lnTo>
                      <a:pt x="3360" y="60"/>
                    </a:lnTo>
                    <a:lnTo>
                      <a:pt x="3360" y="60"/>
                    </a:lnTo>
                    <a:lnTo>
                      <a:pt x="3360" y="60"/>
                    </a:lnTo>
                    <a:lnTo>
                      <a:pt x="3360" y="60"/>
                    </a:lnTo>
                    <a:lnTo>
                      <a:pt x="3360" y="60"/>
                    </a:lnTo>
                    <a:lnTo>
                      <a:pt x="3360" y="66"/>
                    </a:lnTo>
                    <a:lnTo>
                      <a:pt x="3360" y="66"/>
                    </a:lnTo>
                    <a:lnTo>
                      <a:pt x="3360" y="66"/>
                    </a:lnTo>
                    <a:lnTo>
                      <a:pt x="3360" y="66"/>
                    </a:lnTo>
                    <a:lnTo>
                      <a:pt x="3360" y="66"/>
                    </a:lnTo>
                    <a:lnTo>
                      <a:pt x="3360" y="72"/>
                    </a:lnTo>
                    <a:lnTo>
                      <a:pt x="3360" y="72"/>
                    </a:lnTo>
                    <a:lnTo>
                      <a:pt x="3360" y="72"/>
                    </a:lnTo>
                    <a:lnTo>
                      <a:pt x="3360" y="72"/>
                    </a:lnTo>
                    <a:lnTo>
                      <a:pt x="3360" y="72"/>
                    </a:lnTo>
                    <a:lnTo>
                      <a:pt x="3360" y="78"/>
                    </a:lnTo>
                    <a:lnTo>
                      <a:pt x="3360" y="78"/>
                    </a:lnTo>
                    <a:lnTo>
                      <a:pt x="3360" y="78"/>
                    </a:lnTo>
                    <a:lnTo>
                      <a:pt x="3360" y="78"/>
                    </a:lnTo>
                    <a:lnTo>
                      <a:pt x="3360" y="78"/>
                    </a:lnTo>
                    <a:lnTo>
                      <a:pt x="3360" y="84"/>
                    </a:lnTo>
                    <a:lnTo>
                      <a:pt x="3360" y="84"/>
                    </a:lnTo>
                    <a:lnTo>
                      <a:pt x="3360" y="84"/>
                    </a:lnTo>
                    <a:lnTo>
                      <a:pt x="3360" y="84"/>
                    </a:lnTo>
                    <a:lnTo>
                      <a:pt x="3360" y="84"/>
                    </a:lnTo>
                    <a:lnTo>
                      <a:pt x="3360" y="90"/>
                    </a:lnTo>
                    <a:lnTo>
                      <a:pt x="3360" y="90"/>
                    </a:lnTo>
                    <a:lnTo>
                      <a:pt x="3360" y="90"/>
                    </a:lnTo>
                    <a:lnTo>
                      <a:pt x="3360" y="90"/>
                    </a:lnTo>
                    <a:lnTo>
                      <a:pt x="3360" y="90"/>
                    </a:lnTo>
                    <a:lnTo>
                      <a:pt x="3360" y="96"/>
                    </a:lnTo>
                    <a:lnTo>
                      <a:pt x="3360" y="96"/>
                    </a:lnTo>
                    <a:lnTo>
                      <a:pt x="3360" y="96"/>
                    </a:lnTo>
                    <a:lnTo>
                      <a:pt x="3360" y="96"/>
                    </a:lnTo>
                    <a:lnTo>
                      <a:pt x="3360" y="96"/>
                    </a:lnTo>
                    <a:lnTo>
                      <a:pt x="3360" y="102"/>
                    </a:lnTo>
                    <a:lnTo>
                      <a:pt x="3360" y="102"/>
                    </a:lnTo>
                    <a:lnTo>
                      <a:pt x="3360" y="102"/>
                    </a:lnTo>
                    <a:lnTo>
                      <a:pt x="3360" y="102"/>
                    </a:lnTo>
                    <a:lnTo>
                      <a:pt x="3360" y="102"/>
                    </a:lnTo>
                    <a:lnTo>
                      <a:pt x="3360" y="108"/>
                    </a:lnTo>
                    <a:lnTo>
                      <a:pt x="3360" y="108"/>
                    </a:lnTo>
                    <a:lnTo>
                      <a:pt x="3360" y="108"/>
                    </a:lnTo>
                    <a:lnTo>
                      <a:pt x="3360" y="108"/>
                    </a:lnTo>
                    <a:lnTo>
                      <a:pt x="3360" y="108"/>
                    </a:lnTo>
                    <a:lnTo>
                      <a:pt x="3360" y="114"/>
                    </a:lnTo>
                    <a:lnTo>
                      <a:pt x="3360" y="114"/>
                    </a:lnTo>
                    <a:lnTo>
                      <a:pt x="3360" y="114"/>
                    </a:lnTo>
                    <a:lnTo>
                      <a:pt x="3360" y="114"/>
                    </a:lnTo>
                    <a:lnTo>
                      <a:pt x="3360" y="114"/>
                    </a:lnTo>
                    <a:lnTo>
                      <a:pt x="3360" y="120"/>
                    </a:lnTo>
                    <a:lnTo>
                      <a:pt x="3360" y="120"/>
                    </a:lnTo>
                    <a:lnTo>
                      <a:pt x="3360" y="120"/>
                    </a:lnTo>
                    <a:lnTo>
                      <a:pt x="3360" y="120"/>
                    </a:lnTo>
                    <a:lnTo>
                      <a:pt x="3366" y="120"/>
                    </a:lnTo>
                    <a:lnTo>
                      <a:pt x="3366" y="126"/>
                    </a:lnTo>
                    <a:lnTo>
                      <a:pt x="3366" y="126"/>
                    </a:lnTo>
                    <a:lnTo>
                      <a:pt x="3366" y="126"/>
                    </a:lnTo>
                    <a:lnTo>
                      <a:pt x="3366" y="126"/>
                    </a:lnTo>
                    <a:lnTo>
                      <a:pt x="3366" y="126"/>
                    </a:lnTo>
                    <a:lnTo>
                      <a:pt x="3366" y="126"/>
                    </a:lnTo>
                    <a:lnTo>
                      <a:pt x="3366" y="132"/>
                    </a:lnTo>
                    <a:lnTo>
                      <a:pt x="3366" y="132"/>
                    </a:lnTo>
                    <a:lnTo>
                      <a:pt x="3366" y="132"/>
                    </a:lnTo>
                    <a:lnTo>
                      <a:pt x="3366" y="132"/>
                    </a:lnTo>
                    <a:lnTo>
                      <a:pt x="3366" y="132"/>
                    </a:lnTo>
                    <a:lnTo>
                      <a:pt x="3366" y="138"/>
                    </a:lnTo>
                    <a:lnTo>
                      <a:pt x="3366" y="138"/>
                    </a:lnTo>
                    <a:lnTo>
                      <a:pt x="3366" y="138"/>
                    </a:lnTo>
                    <a:lnTo>
                      <a:pt x="3366" y="138"/>
                    </a:lnTo>
                    <a:lnTo>
                      <a:pt x="3366" y="138"/>
                    </a:lnTo>
                    <a:lnTo>
                      <a:pt x="3366" y="144"/>
                    </a:lnTo>
                    <a:lnTo>
                      <a:pt x="3366" y="144"/>
                    </a:lnTo>
                    <a:lnTo>
                      <a:pt x="3366" y="144"/>
                    </a:lnTo>
                    <a:lnTo>
                      <a:pt x="3366" y="144"/>
                    </a:lnTo>
                    <a:lnTo>
                      <a:pt x="3366" y="144"/>
                    </a:lnTo>
                    <a:lnTo>
                      <a:pt x="3366" y="150"/>
                    </a:lnTo>
                    <a:lnTo>
                      <a:pt x="3366" y="150"/>
                    </a:lnTo>
                    <a:lnTo>
                      <a:pt x="3366" y="150"/>
                    </a:lnTo>
                    <a:lnTo>
                      <a:pt x="3366" y="150"/>
                    </a:lnTo>
                    <a:lnTo>
                      <a:pt x="3366" y="150"/>
                    </a:lnTo>
                    <a:lnTo>
                      <a:pt x="3366" y="156"/>
                    </a:lnTo>
                    <a:lnTo>
                      <a:pt x="3366" y="156"/>
                    </a:lnTo>
                    <a:lnTo>
                      <a:pt x="3366" y="156"/>
                    </a:lnTo>
                    <a:lnTo>
                      <a:pt x="3366" y="156"/>
                    </a:lnTo>
                    <a:lnTo>
                      <a:pt x="3366" y="156"/>
                    </a:lnTo>
                    <a:lnTo>
                      <a:pt x="3366" y="156"/>
                    </a:lnTo>
                    <a:lnTo>
                      <a:pt x="3366" y="162"/>
                    </a:lnTo>
                    <a:lnTo>
                      <a:pt x="3366" y="162"/>
                    </a:lnTo>
                    <a:lnTo>
                      <a:pt x="3366" y="162"/>
                    </a:lnTo>
                    <a:lnTo>
                      <a:pt x="3366" y="162"/>
                    </a:lnTo>
                    <a:lnTo>
                      <a:pt x="3366" y="162"/>
                    </a:lnTo>
                    <a:lnTo>
                      <a:pt x="3366" y="168"/>
                    </a:lnTo>
                    <a:lnTo>
                      <a:pt x="3366" y="168"/>
                    </a:lnTo>
                    <a:lnTo>
                      <a:pt x="3366" y="168"/>
                    </a:lnTo>
                    <a:lnTo>
                      <a:pt x="3366" y="168"/>
                    </a:lnTo>
                    <a:lnTo>
                      <a:pt x="3366" y="168"/>
                    </a:lnTo>
                    <a:lnTo>
                      <a:pt x="3366" y="174"/>
                    </a:lnTo>
                    <a:lnTo>
                      <a:pt x="3366" y="174"/>
                    </a:lnTo>
                    <a:lnTo>
                      <a:pt x="3366" y="174"/>
                    </a:lnTo>
                    <a:lnTo>
                      <a:pt x="3366" y="174"/>
                    </a:lnTo>
                    <a:lnTo>
                      <a:pt x="3366" y="174"/>
                    </a:lnTo>
                    <a:lnTo>
                      <a:pt x="3366" y="174"/>
                    </a:lnTo>
                    <a:lnTo>
                      <a:pt x="3366" y="180"/>
                    </a:lnTo>
                    <a:lnTo>
                      <a:pt x="3366" y="180"/>
                    </a:lnTo>
                    <a:lnTo>
                      <a:pt x="3366" y="180"/>
                    </a:lnTo>
                    <a:lnTo>
                      <a:pt x="3366" y="180"/>
                    </a:lnTo>
                    <a:lnTo>
                      <a:pt x="3366" y="180"/>
                    </a:lnTo>
                    <a:lnTo>
                      <a:pt x="3366" y="186"/>
                    </a:lnTo>
                    <a:lnTo>
                      <a:pt x="3366" y="186"/>
                    </a:lnTo>
                    <a:lnTo>
                      <a:pt x="3366" y="186"/>
                    </a:lnTo>
                    <a:lnTo>
                      <a:pt x="3366" y="186"/>
                    </a:lnTo>
                    <a:lnTo>
                      <a:pt x="3366" y="186"/>
                    </a:lnTo>
                    <a:lnTo>
                      <a:pt x="3366" y="186"/>
                    </a:lnTo>
                    <a:lnTo>
                      <a:pt x="3366" y="192"/>
                    </a:lnTo>
                    <a:lnTo>
                      <a:pt x="3372" y="192"/>
                    </a:lnTo>
                    <a:lnTo>
                      <a:pt x="3372" y="192"/>
                    </a:lnTo>
                    <a:lnTo>
                      <a:pt x="3372" y="192"/>
                    </a:lnTo>
                    <a:lnTo>
                      <a:pt x="3372" y="192"/>
                    </a:lnTo>
                    <a:lnTo>
                      <a:pt x="3372" y="198"/>
                    </a:lnTo>
                    <a:lnTo>
                      <a:pt x="3372" y="198"/>
                    </a:lnTo>
                    <a:lnTo>
                      <a:pt x="3372" y="198"/>
                    </a:lnTo>
                    <a:lnTo>
                      <a:pt x="3372" y="198"/>
                    </a:lnTo>
                    <a:lnTo>
                      <a:pt x="3372" y="198"/>
                    </a:lnTo>
                    <a:lnTo>
                      <a:pt x="3372" y="198"/>
                    </a:lnTo>
                    <a:lnTo>
                      <a:pt x="3372" y="204"/>
                    </a:lnTo>
                    <a:lnTo>
                      <a:pt x="3372" y="204"/>
                    </a:lnTo>
                    <a:lnTo>
                      <a:pt x="3372" y="204"/>
                    </a:lnTo>
                    <a:lnTo>
                      <a:pt x="3372" y="204"/>
                    </a:lnTo>
                    <a:lnTo>
                      <a:pt x="3372" y="204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6"/>
                    </a:lnTo>
                    <a:lnTo>
                      <a:pt x="3372" y="216"/>
                    </a:lnTo>
                    <a:lnTo>
                      <a:pt x="3372" y="216"/>
                    </a:lnTo>
                    <a:lnTo>
                      <a:pt x="3372" y="216"/>
                    </a:lnTo>
                    <a:lnTo>
                      <a:pt x="3372" y="216"/>
                    </a:lnTo>
                    <a:lnTo>
                      <a:pt x="3372" y="222"/>
                    </a:lnTo>
                    <a:lnTo>
                      <a:pt x="3372" y="222"/>
                    </a:lnTo>
                    <a:lnTo>
                      <a:pt x="3372" y="222"/>
                    </a:lnTo>
                    <a:lnTo>
                      <a:pt x="3372" y="222"/>
                    </a:lnTo>
                    <a:lnTo>
                      <a:pt x="3384" y="324"/>
                    </a:lnTo>
                    <a:lnTo>
                      <a:pt x="3384" y="330"/>
                    </a:lnTo>
                    <a:lnTo>
                      <a:pt x="3384" y="330"/>
                    </a:lnTo>
                    <a:lnTo>
                      <a:pt x="3384" y="330"/>
                    </a:lnTo>
                    <a:lnTo>
                      <a:pt x="3384" y="330"/>
                    </a:lnTo>
                    <a:lnTo>
                      <a:pt x="3384" y="330"/>
                    </a:lnTo>
                    <a:lnTo>
                      <a:pt x="3384" y="330"/>
                    </a:lnTo>
                    <a:lnTo>
                      <a:pt x="3384" y="330"/>
                    </a:lnTo>
                    <a:lnTo>
                      <a:pt x="3384" y="336"/>
                    </a:lnTo>
                    <a:lnTo>
                      <a:pt x="3384" y="336"/>
                    </a:lnTo>
                    <a:lnTo>
                      <a:pt x="3384" y="336"/>
                    </a:lnTo>
                    <a:lnTo>
                      <a:pt x="3384" y="336"/>
                    </a:lnTo>
                    <a:lnTo>
                      <a:pt x="3384" y="336"/>
                    </a:lnTo>
                    <a:lnTo>
                      <a:pt x="3384" y="336"/>
                    </a:lnTo>
                    <a:lnTo>
                      <a:pt x="3384" y="342"/>
                    </a:lnTo>
                    <a:lnTo>
                      <a:pt x="3384" y="342"/>
                    </a:lnTo>
                    <a:lnTo>
                      <a:pt x="3384" y="342"/>
                    </a:lnTo>
                    <a:lnTo>
                      <a:pt x="3384" y="342"/>
                    </a:lnTo>
                    <a:lnTo>
                      <a:pt x="3384" y="342"/>
                    </a:lnTo>
                    <a:lnTo>
                      <a:pt x="3384" y="342"/>
                    </a:lnTo>
                    <a:lnTo>
                      <a:pt x="3384" y="342"/>
                    </a:lnTo>
                    <a:lnTo>
                      <a:pt x="3384" y="348"/>
                    </a:lnTo>
                    <a:lnTo>
                      <a:pt x="3384" y="348"/>
                    </a:lnTo>
                    <a:lnTo>
                      <a:pt x="3384" y="348"/>
                    </a:lnTo>
                    <a:lnTo>
                      <a:pt x="3384" y="348"/>
                    </a:lnTo>
                    <a:lnTo>
                      <a:pt x="3384" y="348"/>
                    </a:lnTo>
                    <a:lnTo>
                      <a:pt x="3384" y="348"/>
                    </a:lnTo>
                    <a:lnTo>
                      <a:pt x="3384" y="354"/>
                    </a:lnTo>
                    <a:lnTo>
                      <a:pt x="3384" y="354"/>
                    </a:lnTo>
                    <a:lnTo>
                      <a:pt x="3384" y="354"/>
                    </a:lnTo>
                    <a:lnTo>
                      <a:pt x="3384" y="354"/>
                    </a:lnTo>
                    <a:lnTo>
                      <a:pt x="3384" y="354"/>
                    </a:lnTo>
                    <a:lnTo>
                      <a:pt x="3384" y="354"/>
                    </a:lnTo>
                    <a:lnTo>
                      <a:pt x="3384" y="354"/>
                    </a:lnTo>
                    <a:lnTo>
                      <a:pt x="3384" y="360"/>
                    </a:lnTo>
                    <a:lnTo>
                      <a:pt x="3384" y="360"/>
                    </a:lnTo>
                    <a:lnTo>
                      <a:pt x="3384" y="360"/>
                    </a:lnTo>
                    <a:lnTo>
                      <a:pt x="3384" y="360"/>
                    </a:lnTo>
                    <a:lnTo>
                      <a:pt x="3384" y="360"/>
                    </a:lnTo>
                    <a:lnTo>
                      <a:pt x="3384" y="360"/>
                    </a:lnTo>
                    <a:lnTo>
                      <a:pt x="3384" y="360"/>
                    </a:lnTo>
                    <a:lnTo>
                      <a:pt x="3384" y="366"/>
                    </a:lnTo>
                    <a:lnTo>
                      <a:pt x="3384" y="366"/>
                    </a:lnTo>
                    <a:lnTo>
                      <a:pt x="3384" y="366"/>
                    </a:lnTo>
                    <a:lnTo>
                      <a:pt x="3384" y="366"/>
                    </a:lnTo>
                    <a:lnTo>
                      <a:pt x="3384" y="366"/>
                    </a:lnTo>
                    <a:lnTo>
                      <a:pt x="3384" y="366"/>
                    </a:lnTo>
                    <a:lnTo>
                      <a:pt x="3384" y="372"/>
                    </a:lnTo>
                    <a:lnTo>
                      <a:pt x="3384" y="372"/>
                    </a:lnTo>
                    <a:lnTo>
                      <a:pt x="3384" y="372"/>
                    </a:lnTo>
                    <a:lnTo>
                      <a:pt x="3390" y="372"/>
                    </a:lnTo>
                    <a:lnTo>
                      <a:pt x="3390" y="372"/>
                    </a:lnTo>
                    <a:lnTo>
                      <a:pt x="3390" y="372"/>
                    </a:lnTo>
                    <a:lnTo>
                      <a:pt x="3396" y="456"/>
                    </a:lnTo>
                    <a:lnTo>
                      <a:pt x="3396" y="462"/>
                    </a:lnTo>
                    <a:lnTo>
                      <a:pt x="3396" y="462"/>
                    </a:lnTo>
                    <a:lnTo>
                      <a:pt x="3396" y="462"/>
                    </a:lnTo>
                    <a:lnTo>
                      <a:pt x="3396" y="462"/>
                    </a:lnTo>
                    <a:lnTo>
                      <a:pt x="3396" y="462"/>
                    </a:lnTo>
                    <a:lnTo>
                      <a:pt x="3396" y="462"/>
                    </a:lnTo>
                    <a:lnTo>
                      <a:pt x="3396" y="462"/>
                    </a:lnTo>
                    <a:lnTo>
                      <a:pt x="3396" y="468"/>
                    </a:lnTo>
                    <a:lnTo>
                      <a:pt x="3396" y="468"/>
                    </a:lnTo>
                    <a:lnTo>
                      <a:pt x="3396" y="468"/>
                    </a:lnTo>
                    <a:lnTo>
                      <a:pt x="3396" y="468"/>
                    </a:lnTo>
                    <a:lnTo>
                      <a:pt x="3396" y="468"/>
                    </a:lnTo>
                    <a:lnTo>
                      <a:pt x="3396" y="468"/>
                    </a:lnTo>
                    <a:lnTo>
                      <a:pt x="3396" y="468"/>
                    </a:lnTo>
                    <a:lnTo>
                      <a:pt x="3402" y="468"/>
                    </a:lnTo>
                    <a:lnTo>
                      <a:pt x="3402" y="474"/>
                    </a:lnTo>
                    <a:lnTo>
                      <a:pt x="3402" y="474"/>
                    </a:lnTo>
                    <a:lnTo>
                      <a:pt x="3402" y="474"/>
                    </a:lnTo>
                    <a:lnTo>
                      <a:pt x="3402" y="474"/>
                    </a:lnTo>
                    <a:lnTo>
                      <a:pt x="3402" y="474"/>
                    </a:lnTo>
                    <a:lnTo>
                      <a:pt x="3402" y="474"/>
                    </a:lnTo>
                    <a:lnTo>
                      <a:pt x="3402" y="474"/>
                    </a:lnTo>
                    <a:lnTo>
                      <a:pt x="3402" y="474"/>
                    </a:lnTo>
                    <a:lnTo>
                      <a:pt x="3402" y="480"/>
                    </a:lnTo>
                    <a:lnTo>
                      <a:pt x="3402" y="480"/>
                    </a:lnTo>
                    <a:lnTo>
                      <a:pt x="3402" y="480"/>
                    </a:lnTo>
                    <a:lnTo>
                      <a:pt x="3402" y="480"/>
                    </a:lnTo>
                    <a:lnTo>
                      <a:pt x="3402" y="480"/>
                    </a:lnTo>
                    <a:lnTo>
                      <a:pt x="3402" y="480"/>
                    </a:lnTo>
                    <a:lnTo>
                      <a:pt x="3402" y="480"/>
                    </a:lnTo>
                    <a:lnTo>
                      <a:pt x="3402" y="480"/>
                    </a:lnTo>
                    <a:lnTo>
                      <a:pt x="3402" y="480"/>
                    </a:lnTo>
                    <a:lnTo>
                      <a:pt x="3402" y="486"/>
                    </a:lnTo>
                    <a:lnTo>
                      <a:pt x="3402" y="486"/>
                    </a:lnTo>
                    <a:lnTo>
                      <a:pt x="3402" y="486"/>
                    </a:lnTo>
                    <a:lnTo>
                      <a:pt x="3402" y="486"/>
                    </a:lnTo>
                    <a:lnTo>
                      <a:pt x="3402" y="486"/>
                    </a:lnTo>
                    <a:lnTo>
                      <a:pt x="3402" y="486"/>
                    </a:lnTo>
                    <a:lnTo>
                      <a:pt x="3402" y="486"/>
                    </a:lnTo>
                    <a:lnTo>
                      <a:pt x="3402" y="486"/>
                    </a:lnTo>
                    <a:lnTo>
                      <a:pt x="3402" y="492"/>
                    </a:lnTo>
                    <a:lnTo>
                      <a:pt x="3402" y="492"/>
                    </a:lnTo>
                    <a:lnTo>
                      <a:pt x="3402" y="492"/>
                    </a:lnTo>
                    <a:lnTo>
                      <a:pt x="3402" y="492"/>
                    </a:lnTo>
                    <a:lnTo>
                      <a:pt x="3402" y="492"/>
                    </a:lnTo>
                    <a:lnTo>
                      <a:pt x="3402" y="492"/>
                    </a:lnTo>
                    <a:lnTo>
                      <a:pt x="3402" y="492"/>
                    </a:lnTo>
                    <a:lnTo>
                      <a:pt x="3402" y="492"/>
                    </a:lnTo>
                    <a:lnTo>
                      <a:pt x="3402" y="498"/>
                    </a:lnTo>
                    <a:lnTo>
                      <a:pt x="3402" y="498"/>
                    </a:lnTo>
                    <a:lnTo>
                      <a:pt x="3402" y="498"/>
                    </a:lnTo>
                    <a:lnTo>
                      <a:pt x="3402" y="498"/>
                    </a:lnTo>
                    <a:lnTo>
                      <a:pt x="3402" y="498"/>
                    </a:lnTo>
                    <a:lnTo>
                      <a:pt x="3402" y="498"/>
                    </a:lnTo>
                    <a:lnTo>
                      <a:pt x="3402" y="498"/>
                    </a:lnTo>
                    <a:lnTo>
                      <a:pt x="3402" y="498"/>
                    </a:lnTo>
                    <a:lnTo>
                      <a:pt x="3402" y="498"/>
                    </a:lnTo>
                    <a:lnTo>
                      <a:pt x="3402" y="504"/>
                    </a:lnTo>
                    <a:lnTo>
                      <a:pt x="3402" y="504"/>
                    </a:lnTo>
                    <a:lnTo>
                      <a:pt x="3402" y="504"/>
                    </a:lnTo>
                    <a:lnTo>
                      <a:pt x="3402" y="504"/>
                    </a:lnTo>
                    <a:lnTo>
                      <a:pt x="3402" y="504"/>
                    </a:lnTo>
                    <a:lnTo>
                      <a:pt x="3402" y="504"/>
                    </a:lnTo>
                    <a:lnTo>
                      <a:pt x="3402" y="504"/>
                    </a:lnTo>
                    <a:lnTo>
                      <a:pt x="3402" y="504"/>
                    </a:lnTo>
                    <a:lnTo>
                      <a:pt x="3402" y="510"/>
                    </a:lnTo>
                    <a:lnTo>
                      <a:pt x="3402" y="510"/>
                    </a:lnTo>
                    <a:lnTo>
                      <a:pt x="3402" y="510"/>
                    </a:lnTo>
                    <a:lnTo>
                      <a:pt x="3402" y="510"/>
                    </a:lnTo>
                    <a:lnTo>
                      <a:pt x="3402" y="510"/>
                    </a:lnTo>
                    <a:lnTo>
                      <a:pt x="3402" y="510"/>
                    </a:lnTo>
                    <a:lnTo>
                      <a:pt x="3402" y="510"/>
                    </a:lnTo>
                    <a:lnTo>
                      <a:pt x="3402" y="510"/>
                    </a:lnTo>
                    <a:lnTo>
                      <a:pt x="3402" y="510"/>
                    </a:lnTo>
                    <a:lnTo>
                      <a:pt x="3402" y="516"/>
                    </a:lnTo>
                    <a:lnTo>
                      <a:pt x="3408" y="516"/>
                    </a:lnTo>
                    <a:lnTo>
                      <a:pt x="3408" y="516"/>
                    </a:lnTo>
                    <a:lnTo>
                      <a:pt x="3408" y="516"/>
                    </a:lnTo>
                    <a:lnTo>
                      <a:pt x="3408" y="516"/>
                    </a:lnTo>
                    <a:lnTo>
                      <a:pt x="3408" y="516"/>
                    </a:lnTo>
                    <a:lnTo>
                      <a:pt x="3408" y="516"/>
                    </a:lnTo>
                    <a:lnTo>
                      <a:pt x="3408" y="516"/>
                    </a:lnTo>
                    <a:lnTo>
                      <a:pt x="3408" y="516"/>
                    </a:lnTo>
                    <a:lnTo>
                      <a:pt x="3408" y="522"/>
                    </a:lnTo>
                    <a:lnTo>
                      <a:pt x="3408" y="522"/>
                    </a:lnTo>
                    <a:lnTo>
                      <a:pt x="3408" y="522"/>
                    </a:lnTo>
                    <a:lnTo>
                      <a:pt x="3408" y="522"/>
                    </a:lnTo>
                    <a:lnTo>
                      <a:pt x="3408" y="522"/>
                    </a:lnTo>
                    <a:lnTo>
                      <a:pt x="3408" y="522"/>
                    </a:lnTo>
                    <a:lnTo>
                      <a:pt x="3408" y="522"/>
                    </a:lnTo>
                    <a:lnTo>
                      <a:pt x="3408" y="522"/>
                    </a:lnTo>
                    <a:lnTo>
                      <a:pt x="3408" y="522"/>
                    </a:lnTo>
                    <a:lnTo>
                      <a:pt x="3408" y="528"/>
                    </a:lnTo>
                    <a:lnTo>
                      <a:pt x="3408" y="528"/>
                    </a:lnTo>
                    <a:lnTo>
                      <a:pt x="3408" y="528"/>
                    </a:lnTo>
                    <a:lnTo>
                      <a:pt x="3408" y="528"/>
                    </a:lnTo>
                    <a:lnTo>
                      <a:pt x="3408" y="528"/>
                    </a:lnTo>
                    <a:lnTo>
                      <a:pt x="3408" y="528"/>
                    </a:lnTo>
                    <a:lnTo>
                      <a:pt x="3408" y="528"/>
                    </a:lnTo>
                    <a:lnTo>
                      <a:pt x="3408" y="528"/>
                    </a:lnTo>
                    <a:lnTo>
                      <a:pt x="3408" y="528"/>
                    </a:lnTo>
                    <a:lnTo>
                      <a:pt x="3408" y="534"/>
                    </a:lnTo>
                    <a:lnTo>
                      <a:pt x="3408" y="534"/>
                    </a:lnTo>
                    <a:lnTo>
                      <a:pt x="3408" y="534"/>
                    </a:lnTo>
                    <a:lnTo>
                      <a:pt x="3408" y="534"/>
                    </a:lnTo>
                    <a:lnTo>
                      <a:pt x="3408" y="534"/>
                    </a:lnTo>
                    <a:lnTo>
                      <a:pt x="3408" y="534"/>
                    </a:lnTo>
                    <a:lnTo>
                      <a:pt x="3408" y="534"/>
                    </a:lnTo>
                    <a:lnTo>
                      <a:pt x="3408" y="534"/>
                    </a:lnTo>
                    <a:lnTo>
                      <a:pt x="3408" y="534"/>
                    </a:lnTo>
                    <a:lnTo>
                      <a:pt x="3408" y="540"/>
                    </a:lnTo>
                    <a:lnTo>
                      <a:pt x="3408" y="540"/>
                    </a:lnTo>
                    <a:lnTo>
                      <a:pt x="3408" y="540"/>
                    </a:lnTo>
                    <a:lnTo>
                      <a:pt x="3408" y="540"/>
                    </a:lnTo>
                    <a:lnTo>
                      <a:pt x="3408" y="540"/>
                    </a:lnTo>
                    <a:lnTo>
                      <a:pt x="3408" y="540"/>
                    </a:lnTo>
                    <a:lnTo>
                      <a:pt x="3408" y="540"/>
                    </a:lnTo>
                    <a:lnTo>
                      <a:pt x="3408" y="540"/>
                    </a:lnTo>
                    <a:lnTo>
                      <a:pt x="3408" y="540"/>
                    </a:lnTo>
                    <a:lnTo>
                      <a:pt x="3408" y="540"/>
                    </a:lnTo>
                    <a:lnTo>
                      <a:pt x="3408" y="546"/>
                    </a:lnTo>
                    <a:lnTo>
                      <a:pt x="3408" y="546"/>
                    </a:lnTo>
                    <a:lnTo>
                      <a:pt x="3408" y="546"/>
                    </a:lnTo>
                    <a:lnTo>
                      <a:pt x="3408" y="546"/>
                    </a:lnTo>
                    <a:lnTo>
                      <a:pt x="3408" y="546"/>
                    </a:lnTo>
                    <a:lnTo>
                      <a:pt x="3408" y="546"/>
                    </a:lnTo>
                    <a:lnTo>
                      <a:pt x="3408" y="546"/>
                    </a:lnTo>
                    <a:lnTo>
                      <a:pt x="3408" y="546"/>
                    </a:lnTo>
                    <a:lnTo>
                      <a:pt x="3408" y="546"/>
                    </a:lnTo>
                    <a:lnTo>
                      <a:pt x="3408" y="552"/>
                    </a:lnTo>
                    <a:lnTo>
                      <a:pt x="3408" y="552"/>
                    </a:lnTo>
                    <a:lnTo>
                      <a:pt x="3408" y="552"/>
                    </a:lnTo>
                    <a:lnTo>
                      <a:pt x="3408" y="552"/>
                    </a:lnTo>
                    <a:lnTo>
                      <a:pt x="3408" y="552"/>
                    </a:lnTo>
                    <a:lnTo>
                      <a:pt x="3408" y="552"/>
                    </a:lnTo>
                    <a:lnTo>
                      <a:pt x="3414" y="552"/>
                    </a:lnTo>
                    <a:lnTo>
                      <a:pt x="3420" y="612"/>
                    </a:lnTo>
                    <a:lnTo>
                      <a:pt x="3420" y="612"/>
                    </a:lnTo>
                    <a:lnTo>
                      <a:pt x="3420" y="612"/>
                    </a:lnTo>
                    <a:lnTo>
                      <a:pt x="3420" y="612"/>
                    </a:lnTo>
                    <a:lnTo>
                      <a:pt x="3420" y="612"/>
                    </a:lnTo>
                    <a:lnTo>
                      <a:pt x="3420" y="612"/>
                    </a:lnTo>
                    <a:lnTo>
                      <a:pt x="3420" y="612"/>
                    </a:lnTo>
                    <a:lnTo>
                      <a:pt x="3420" y="612"/>
                    </a:lnTo>
                    <a:lnTo>
                      <a:pt x="3420" y="612"/>
                    </a:lnTo>
                    <a:lnTo>
                      <a:pt x="3420" y="612"/>
                    </a:lnTo>
                    <a:lnTo>
                      <a:pt x="3420" y="612"/>
                    </a:lnTo>
                    <a:lnTo>
                      <a:pt x="3420" y="612"/>
                    </a:lnTo>
                    <a:lnTo>
                      <a:pt x="3420" y="618"/>
                    </a:lnTo>
                    <a:lnTo>
                      <a:pt x="3420" y="618"/>
                    </a:lnTo>
                    <a:lnTo>
                      <a:pt x="3420" y="618"/>
                    </a:lnTo>
                    <a:lnTo>
                      <a:pt x="3420" y="618"/>
                    </a:lnTo>
                    <a:lnTo>
                      <a:pt x="3420" y="618"/>
                    </a:lnTo>
                    <a:lnTo>
                      <a:pt x="3420" y="618"/>
                    </a:lnTo>
                    <a:lnTo>
                      <a:pt x="3426" y="618"/>
                    </a:lnTo>
                    <a:lnTo>
                      <a:pt x="3426" y="618"/>
                    </a:lnTo>
                    <a:lnTo>
                      <a:pt x="3426" y="618"/>
                    </a:lnTo>
                    <a:lnTo>
                      <a:pt x="3426" y="618"/>
                    </a:lnTo>
                    <a:lnTo>
                      <a:pt x="3426" y="618"/>
                    </a:lnTo>
                    <a:lnTo>
                      <a:pt x="3426" y="618"/>
                    </a:lnTo>
                    <a:lnTo>
                      <a:pt x="3426" y="618"/>
                    </a:lnTo>
                    <a:lnTo>
                      <a:pt x="3426" y="624"/>
                    </a:lnTo>
                    <a:lnTo>
                      <a:pt x="3426" y="624"/>
                    </a:lnTo>
                    <a:lnTo>
                      <a:pt x="3426" y="624"/>
                    </a:lnTo>
                    <a:lnTo>
                      <a:pt x="3426" y="624"/>
                    </a:lnTo>
                    <a:lnTo>
                      <a:pt x="3426" y="624"/>
                    </a:lnTo>
                    <a:lnTo>
                      <a:pt x="3426" y="624"/>
                    </a:lnTo>
                    <a:lnTo>
                      <a:pt x="3426" y="624"/>
                    </a:lnTo>
                    <a:lnTo>
                      <a:pt x="3426" y="624"/>
                    </a:lnTo>
                    <a:lnTo>
                      <a:pt x="3426" y="624"/>
                    </a:lnTo>
                    <a:lnTo>
                      <a:pt x="3426" y="624"/>
                    </a:lnTo>
                    <a:lnTo>
                      <a:pt x="3426" y="624"/>
                    </a:lnTo>
                    <a:lnTo>
                      <a:pt x="3426" y="624"/>
                    </a:lnTo>
                    <a:lnTo>
                      <a:pt x="3426" y="624"/>
                    </a:lnTo>
                    <a:lnTo>
                      <a:pt x="3426" y="630"/>
                    </a:lnTo>
                    <a:lnTo>
                      <a:pt x="3426" y="630"/>
                    </a:lnTo>
                    <a:lnTo>
                      <a:pt x="3426" y="630"/>
                    </a:lnTo>
                    <a:lnTo>
                      <a:pt x="3426" y="630"/>
                    </a:lnTo>
                    <a:lnTo>
                      <a:pt x="3426" y="630"/>
                    </a:lnTo>
                    <a:lnTo>
                      <a:pt x="3426" y="630"/>
                    </a:lnTo>
                    <a:lnTo>
                      <a:pt x="3426" y="630"/>
                    </a:lnTo>
                    <a:lnTo>
                      <a:pt x="3426" y="630"/>
                    </a:lnTo>
                    <a:lnTo>
                      <a:pt x="3426" y="630"/>
                    </a:lnTo>
                    <a:lnTo>
                      <a:pt x="3426" y="630"/>
                    </a:lnTo>
                    <a:lnTo>
                      <a:pt x="3426" y="630"/>
                    </a:lnTo>
                    <a:lnTo>
                      <a:pt x="3426" y="630"/>
                    </a:lnTo>
                    <a:lnTo>
                      <a:pt x="3426" y="630"/>
                    </a:lnTo>
                    <a:lnTo>
                      <a:pt x="3426" y="630"/>
                    </a:lnTo>
                    <a:lnTo>
                      <a:pt x="3426" y="636"/>
                    </a:lnTo>
                    <a:lnTo>
                      <a:pt x="3438" y="672"/>
                    </a:lnTo>
                    <a:lnTo>
                      <a:pt x="3438" y="672"/>
                    </a:lnTo>
                    <a:lnTo>
                      <a:pt x="3438" y="672"/>
                    </a:lnTo>
                    <a:lnTo>
                      <a:pt x="3438" y="672"/>
                    </a:lnTo>
                    <a:lnTo>
                      <a:pt x="3438" y="672"/>
                    </a:lnTo>
                    <a:lnTo>
                      <a:pt x="3438" y="672"/>
                    </a:lnTo>
                    <a:lnTo>
                      <a:pt x="3438" y="672"/>
                    </a:lnTo>
                    <a:lnTo>
                      <a:pt x="3438" y="672"/>
                    </a:lnTo>
                    <a:lnTo>
                      <a:pt x="3438" y="672"/>
                    </a:lnTo>
                    <a:lnTo>
                      <a:pt x="3438" y="672"/>
                    </a:lnTo>
                    <a:lnTo>
                      <a:pt x="3438" y="672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84"/>
                    </a:lnTo>
                    <a:lnTo>
                      <a:pt x="3438" y="684"/>
                    </a:lnTo>
                    <a:lnTo>
                      <a:pt x="3438" y="684"/>
                    </a:lnTo>
                    <a:lnTo>
                      <a:pt x="3438" y="684"/>
                    </a:lnTo>
                    <a:lnTo>
                      <a:pt x="3438" y="684"/>
                    </a:lnTo>
                    <a:lnTo>
                      <a:pt x="3438" y="684"/>
                    </a:lnTo>
                    <a:lnTo>
                      <a:pt x="3438" y="684"/>
                    </a:lnTo>
                    <a:lnTo>
                      <a:pt x="3438" y="684"/>
                    </a:lnTo>
                    <a:lnTo>
                      <a:pt x="3438" y="684"/>
                    </a:lnTo>
                    <a:lnTo>
                      <a:pt x="3438" y="684"/>
                    </a:lnTo>
                    <a:lnTo>
                      <a:pt x="3438" y="684"/>
                    </a:lnTo>
                    <a:lnTo>
                      <a:pt x="3438" y="684"/>
                    </a:lnTo>
                    <a:lnTo>
                      <a:pt x="3444" y="684"/>
                    </a:lnTo>
                    <a:lnTo>
                      <a:pt x="3444" y="684"/>
                    </a:lnTo>
                    <a:lnTo>
                      <a:pt x="3444" y="684"/>
                    </a:lnTo>
                    <a:lnTo>
                      <a:pt x="3444" y="684"/>
                    </a:lnTo>
                    <a:lnTo>
                      <a:pt x="3444" y="684"/>
                    </a:lnTo>
                    <a:lnTo>
                      <a:pt x="3444" y="684"/>
                    </a:lnTo>
                    <a:lnTo>
                      <a:pt x="3444" y="684"/>
                    </a:lnTo>
                    <a:lnTo>
                      <a:pt x="3444" y="684"/>
                    </a:lnTo>
                    <a:lnTo>
                      <a:pt x="3444" y="684"/>
                    </a:lnTo>
                    <a:lnTo>
                      <a:pt x="3444" y="684"/>
                    </a:lnTo>
                    <a:lnTo>
                      <a:pt x="3444" y="684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50" y="696"/>
                    </a:lnTo>
                    <a:lnTo>
                      <a:pt x="3450" y="696"/>
                    </a:lnTo>
                    <a:lnTo>
                      <a:pt x="3450" y="696"/>
                    </a:lnTo>
                    <a:lnTo>
                      <a:pt x="3450" y="696"/>
                    </a:lnTo>
                    <a:lnTo>
                      <a:pt x="3450" y="696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8" y="714"/>
                    </a:lnTo>
                    <a:lnTo>
                      <a:pt x="3468" y="714"/>
                    </a:lnTo>
                    <a:lnTo>
                      <a:pt x="3468" y="714"/>
                    </a:lnTo>
                    <a:lnTo>
                      <a:pt x="3468" y="714"/>
                    </a:lnTo>
                    <a:lnTo>
                      <a:pt x="3468" y="714"/>
                    </a:lnTo>
                    <a:lnTo>
                      <a:pt x="3468" y="714"/>
                    </a:lnTo>
                    <a:lnTo>
                      <a:pt x="3474" y="708"/>
                    </a:lnTo>
                    <a:lnTo>
                      <a:pt x="3474" y="702"/>
                    </a:lnTo>
                    <a:lnTo>
                      <a:pt x="3474" y="702"/>
                    </a:lnTo>
                    <a:lnTo>
                      <a:pt x="3474" y="702"/>
                    </a:lnTo>
                    <a:lnTo>
                      <a:pt x="3474" y="702"/>
                    </a:lnTo>
                    <a:lnTo>
                      <a:pt x="3474" y="702"/>
                    </a:lnTo>
                    <a:lnTo>
                      <a:pt x="3474" y="702"/>
                    </a:lnTo>
                    <a:lnTo>
                      <a:pt x="3474" y="702"/>
                    </a:lnTo>
                    <a:lnTo>
                      <a:pt x="3474" y="702"/>
                    </a:lnTo>
                    <a:lnTo>
                      <a:pt x="3474" y="702"/>
                    </a:lnTo>
                    <a:lnTo>
                      <a:pt x="3474" y="702"/>
                    </a:lnTo>
                    <a:lnTo>
                      <a:pt x="3474" y="702"/>
                    </a:lnTo>
                    <a:lnTo>
                      <a:pt x="3474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0"/>
                    </a:lnTo>
                    <a:lnTo>
                      <a:pt x="3480" y="690"/>
                    </a:lnTo>
                    <a:lnTo>
                      <a:pt x="3480" y="690"/>
                    </a:lnTo>
                    <a:lnTo>
                      <a:pt x="3480" y="690"/>
                    </a:lnTo>
                    <a:lnTo>
                      <a:pt x="3480" y="690"/>
                    </a:lnTo>
                    <a:lnTo>
                      <a:pt x="3480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92" y="678"/>
                    </a:lnTo>
                    <a:lnTo>
                      <a:pt x="3492" y="678"/>
                    </a:lnTo>
                    <a:lnTo>
                      <a:pt x="3492" y="678"/>
                    </a:lnTo>
                    <a:lnTo>
                      <a:pt x="3492" y="672"/>
                    </a:lnTo>
                    <a:lnTo>
                      <a:pt x="3498" y="636"/>
                    </a:lnTo>
                    <a:lnTo>
                      <a:pt x="3498" y="636"/>
                    </a:lnTo>
                    <a:lnTo>
                      <a:pt x="3498" y="636"/>
                    </a:lnTo>
                    <a:lnTo>
                      <a:pt x="3498" y="636"/>
                    </a:lnTo>
                    <a:lnTo>
                      <a:pt x="3498" y="636"/>
                    </a:lnTo>
                    <a:lnTo>
                      <a:pt x="3498" y="636"/>
                    </a:lnTo>
                    <a:lnTo>
                      <a:pt x="3498" y="636"/>
                    </a:lnTo>
                    <a:lnTo>
                      <a:pt x="3498" y="636"/>
                    </a:lnTo>
                    <a:lnTo>
                      <a:pt x="3498" y="636"/>
                    </a:lnTo>
                    <a:lnTo>
                      <a:pt x="3498" y="636"/>
                    </a:lnTo>
                    <a:lnTo>
                      <a:pt x="3498" y="636"/>
                    </a:lnTo>
                    <a:lnTo>
                      <a:pt x="3498" y="630"/>
                    </a:lnTo>
                    <a:lnTo>
                      <a:pt x="3498" y="630"/>
                    </a:lnTo>
                    <a:lnTo>
                      <a:pt x="3498" y="630"/>
                    </a:lnTo>
                    <a:lnTo>
                      <a:pt x="3498" y="630"/>
                    </a:lnTo>
                    <a:lnTo>
                      <a:pt x="3504" y="630"/>
                    </a:lnTo>
                    <a:lnTo>
                      <a:pt x="3504" y="630"/>
                    </a:lnTo>
                    <a:lnTo>
                      <a:pt x="3504" y="630"/>
                    </a:lnTo>
                    <a:lnTo>
                      <a:pt x="3504" y="630"/>
                    </a:lnTo>
                    <a:lnTo>
                      <a:pt x="3504" y="630"/>
                    </a:lnTo>
                    <a:lnTo>
                      <a:pt x="3504" y="630"/>
                    </a:lnTo>
                    <a:lnTo>
                      <a:pt x="3504" y="630"/>
                    </a:lnTo>
                    <a:lnTo>
                      <a:pt x="3504" y="630"/>
                    </a:lnTo>
                    <a:lnTo>
                      <a:pt x="3504" y="630"/>
                    </a:lnTo>
                    <a:lnTo>
                      <a:pt x="3504" y="630"/>
                    </a:lnTo>
                    <a:lnTo>
                      <a:pt x="3504" y="624"/>
                    </a:lnTo>
                    <a:lnTo>
                      <a:pt x="3504" y="624"/>
                    </a:lnTo>
                    <a:lnTo>
                      <a:pt x="3504" y="624"/>
                    </a:lnTo>
                    <a:lnTo>
                      <a:pt x="3504" y="624"/>
                    </a:lnTo>
                    <a:lnTo>
                      <a:pt x="3504" y="624"/>
                    </a:lnTo>
                    <a:lnTo>
                      <a:pt x="3504" y="624"/>
                    </a:lnTo>
                    <a:lnTo>
                      <a:pt x="3504" y="624"/>
                    </a:lnTo>
                    <a:lnTo>
                      <a:pt x="3504" y="624"/>
                    </a:lnTo>
                    <a:lnTo>
                      <a:pt x="3504" y="624"/>
                    </a:lnTo>
                    <a:lnTo>
                      <a:pt x="3504" y="624"/>
                    </a:lnTo>
                    <a:lnTo>
                      <a:pt x="3504" y="624"/>
                    </a:lnTo>
                    <a:lnTo>
                      <a:pt x="3504" y="624"/>
                    </a:lnTo>
                    <a:lnTo>
                      <a:pt x="3504" y="624"/>
                    </a:lnTo>
                    <a:lnTo>
                      <a:pt x="3504" y="618"/>
                    </a:lnTo>
                    <a:lnTo>
                      <a:pt x="3504" y="618"/>
                    </a:lnTo>
                    <a:lnTo>
                      <a:pt x="3504" y="618"/>
                    </a:lnTo>
                    <a:lnTo>
                      <a:pt x="3504" y="618"/>
                    </a:lnTo>
                    <a:lnTo>
                      <a:pt x="3504" y="618"/>
                    </a:lnTo>
                    <a:lnTo>
                      <a:pt x="3504" y="618"/>
                    </a:lnTo>
                    <a:lnTo>
                      <a:pt x="3504" y="618"/>
                    </a:lnTo>
                    <a:lnTo>
                      <a:pt x="3504" y="618"/>
                    </a:lnTo>
                    <a:lnTo>
                      <a:pt x="3504" y="618"/>
                    </a:lnTo>
                    <a:lnTo>
                      <a:pt x="3504" y="618"/>
                    </a:lnTo>
                    <a:lnTo>
                      <a:pt x="3504" y="618"/>
                    </a:lnTo>
                    <a:lnTo>
                      <a:pt x="3504" y="618"/>
                    </a:lnTo>
                    <a:lnTo>
                      <a:pt x="3504" y="618"/>
                    </a:lnTo>
                    <a:lnTo>
                      <a:pt x="3504" y="612"/>
                    </a:lnTo>
                    <a:lnTo>
                      <a:pt x="3504" y="612"/>
                    </a:lnTo>
                    <a:lnTo>
                      <a:pt x="3516" y="558"/>
                    </a:lnTo>
                    <a:lnTo>
                      <a:pt x="3516" y="558"/>
                    </a:lnTo>
                    <a:lnTo>
                      <a:pt x="3516" y="558"/>
                    </a:lnTo>
                    <a:lnTo>
                      <a:pt x="3516" y="558"/>
                    </a:lnTo>
                    <a:lnTo>
                      <a:pt x="3516" y="558"/>
                    </a:lnTo>
                    <a:lnTo>
                      <a:pt x="3516" y="558"/>
                    </a:lnTo>
                    <a:lnTo>
                      <a:pt x="3516" y="558"/>
                    </a:lnTo>
                    <a:lnTo>
                      <a:pt x="3516" y="552"/>
                    </a:lnTo>
                    <a:lnTo>
                      <a:pt x="3516" y="552"/>
                    </a:lnTo>
                    <a:lnTo>
                      <a:pt x="3516" y="552"/>
                    </a:lnTo>
                    <a:lnTo>
                      <a:pt x="3516" y="552"/>
                    </a:lnTo>
                    <a:lnTo>
                      <a:pt x="3516" y="552"/>
                    </a:lnTo>
                    <a:lnTo>
                      <a:pt x="3516" y="552"/>
                    </a:lnTo>
                    <a:lnTo>
                      <a:pt x="3516" y="552"/>
                    </a:lnTo>
                    <a:lnTo>
                      <a:pt x="3516" y="552"/>
                    </a:lnTo>
                    <a:lnTo>
                      <a:pt x="3516" y="552"/>
                    </a:lnTo>
                    <a:lnTo>
                      <a:pt x="3516" y="552"/>
                    </a:lnTo>
                    <a:lnTo>
                      <a:pt x="3516" y="546"/>
                    </a:lnTo>
                    <a:lnTo>
                      <a:pt x="3516" y="546"/>
                    </a:lnTo>
                    <a:lnTo>
                      <a:pt x="3516" y="546"/>
                    </a:lnTo>
                    <a:lnTo>
                      <a:pt x="3516" y="546"/>
                    </a:lnTo>
                    <a:lnTo>
                      <a:pt x="3516" y="546"/>
                    </a:lnTo>
                    <a:lnTo>
                      <a:pt x="3516" y="546"/>
                    </a:lnTo>
                    <a:lnTo>
                      <a:pt x="3516" y="546"/>
                    </a:lnTo>
                    <a:lnTo>
                      <a:pt x="3516" y="546"/>
                    </a:lnTo>
                    <a:lnTo>
                      <a:pt x="3516" y="546"/>
                    </a:lnTo>
                    <a:lnTo>
                      <a:pt x="3516" y="540"/>
                    </a:lnTo>
                    <a:lnTo>
                      <a:pt x="3516" y="540"/>
                    </a:lnTo>
                    <a:lnTo>
                      <a:pt x="3516" y="540"/>
                    </a:lnTo>
                    <a:lnTo>
                      <a:pt x="3516" y="540"/>
                    </a:lnTo>
                    <a:lnTo>
                      <a:pt x="3516" y="540"/>
                    </a:lnTo>
                    <a:lnTo>
                      <a:pt x="3516" y="540"/>
                    </a:lnTo>
                    <a:lnTo>
                      <a:pt x="3516" y="540"/>
                    </a:lnTo>
                    <a:lnTo>
                      <a:pt x="3516" y="540"/>
                    </a:lnTo>
                    <a:lnTo>
                      <a:pt x="3516" y="540"/>
                    </a:lnTo>
                    <a:lnTo>
                      <a:pt x="3516" y="540"/>
                    </a:lnTo>
                    <a:lnTo>
                      <a:pt x="3516" y="534"/>
                    </a:lnTo>
                    <a:lnTo>
                      <a:pt x="3516" y="534"/>
                    </a:lnTo>
                    <a:lnTo>
                      <a:pt x="3516" y="534"/>
                    </a:lnTo>
                    <a:lnTo>
                      <a:pt x="3516" y="534"/>
                    </a:lnTo>
                    <a:lnTo>
                      <a:pt x="3516" y="534"/>
                    </a:lnTo>
                    <a:lnTo>
                      <a:pt x="3516" y="534"/>
                    </a:lnTo>
                    <a:lnTo>
                      <a:pt x="3522" y="534"/>
                    </a:lnTo>
                    <a:lnTo>
                      <a:pt x="3522" y="534"/>
                    </a:lnTo>
                    <a:lnTo>
                      <a:pt x="3522" y="534"/>
                    </a:lnTo>
                    <a:lnTo>
                      <a:pt x="3522" y="528"/>
                    </a:lnTo>
                    <a:lnTo>
                      <a:pt x="3522" y="528"/>
                    </a:lnTo>
                    <a:lnTo>
                      <a:pt x="3522" y="528"/>
                    </a:lnTo>
                    <a:lnTo>
                      <a:pt x="3522" y="528"/>
                    </a:lnTo>
                    <a:lnTo>
                      <a:pt x="3522" y="528"/>
                    </a:lnTo>
                    <a:lnTo>
                      <a:pt x="3522" y="528"/>
                    </a:lnTo>
                    <a:lnTo>
                      <a:pt x="3522" y="528"/>
                    </a:lnTo>
                    <a:lnTo>
                      <a:pt x="3522" y="528"/>
                    </a:lnTo>
                    <a:lnTo>
                      <a:pt x="3522" y="528"/>
                    </a:lnTo>
                    <a:lnTo>
                      <a:pt x="3522" y="522"/>
                    </a:lnTo>
                    <a:lnTo>
                      <a:pt x="3522" y="522"/>
                    </a:lnTo>
                    <a:lnTo>
                      <a:pt x="3522" y="522"/>
                    </a:lnTo>
                    <a:lnTo>
                      <a:pt x="3522" y="522"/>
                    </a:lnTo>
                    <a:lnTo>
                      <a:pt x="3522" y="522"/>
                    </a:lnTo>
                    <a:lnTo>
                      <a:pt x="3522" y="522"/>
                    </a:lnTo>
                    <a:lnTo>
                      <a:pt x="3522" y="522"/>
                    </a:lnTo>
                    <a:lnTo>
                      <a:pt x="3522" y="522"/>
                    </a:lnTo>
                    <a:lnTo>
                      <a:pt x="3522" y="522"/>
                    </a:lnTo>
                    <a:lnTo>
                      <a:pt x="3522" y="516"/>
                    </a:lnTo>
                    <a:lnTo>
                      <a:pt x="3522" y="516"/>
                    </a:lnTo>
                    <a:lnTo>
                      <a:pt x="3522" y="516"/>
                    </a:lnTo>
                    <a:lnTo>
                      <a:pt x="3522" y="516"/>
                    </a:lnTo>
                    <a:lnTo>
                      <a:pt x="3522" y="516"/>
                    </a:lnTo>
                    <a:lnTo>
                      <a:pt x="3522" y="516"/>
                    </a:lnTo>
                    <a:lnTo>
                      <a:pt x="3522" y="516"/>
                    </a:lnTo>
                    <a:lnTo>
                      <a:pt x="3522" y="516"/>
                    </a:lnTo>
                    <a:lnTo>
                      <a:pt x="3522" y="516"/>
                    </a:lnTo>
                    <a:lnTo>
                      <a:pt x="3522" y="510"/>
                    </a:lnTo>
                    <a:lnTo>
                      <a:pt x="3522" y="510"/>
                    </a:lnTo>
                    <a:lnTo>
                      <a:pt x="3522" y="510"/>
                    </a:lnTo>
                    <a:lnTo>
                      <a:pt x="3522" y="510"/>
                    </a:lnTo>
                    <a:lnTo>
                      <a:pt x="3522" y="510"/>
                    </a:lnTo>
                    <a:lnTo>
                      <a:pt x="3522" y="510"/>
                    </a:lnTo>
                    <a:lnTo>
                      <a:pt x="3522" y="510"/>
                    </a:lnTo>
                    <a:lnTo>
                      <a:pt x="3522" y="510"/>
                    </a:lnTo>
                    <a:lnTo>
                      <a:pt x="3522" y="510"/>
                    </a:lnTo>
                    <a:lnTo>
                      <a:pt x="3522" y="504"/>
                    </a:lnTo>
                    <a:lnTo>
                      <a:pt x="3522" y="504"/>
                    </a:lnTo>
                    <a:lnTo>
                      <a:pt x="3522" y="504"/>
                    </a:lnTo>
                    <a:lnTo>
                      <a:pt x="3522" y="504"/>
                    </a:lnTo>
                    <a:lnTo>
                      <a:pt x="3522" y="504"/>
                    </a:lnTo>
                    <a:lnTo>
                      <a:pt x="3522" y="504"/>
                    </a:lnTo>
                    <a:lnTo>
                      <a:pt x="3522" y="504"/>
                    </a:lnTo>
                    <a:lnTo>
                      <a:pt x="3522" y="504"/>
                    </a:lnTo>
                    <a:lnTo>
                      <a:pt x="3522" y="498"/>
                    </a:lnTo>
                    <a:lnTo>
                      <a:pt x="3522" y="498"/>
                    </a:lnTo>
                    <a:lnTo>
                      <a:pt x="3522" y="498"/>
                    </a:lnTo>
                    <a:lnTo>
                      <a:pt x="3522" y="498"/>
                    </a:lnTo>
                    <a:lnTo>
                      <a:pt x="3522" y="498"/>
                    </a:lnTo>
                    <a:lnTo>
                      <a:pt x="3522" y="498"/>
                    </a:lnTo>
                    <a:lnTo>
                      <a:pt x="3522" y="498"/>
                    </a:lnTo>
                    <a:lnTo>
                      <a:pt x="3522" y="498"/>
                    </a:lnTo>
                    <a:lnTo>
                      <a:pt x="3522" y="498"/>
                    </a:lnTo>
                    <a:lnTo>
                      <a:pt x="3522" y="492"/>
                    </a:lnTo>
                    <a:lnTo>
                      <a:pt x="3522" y="492"/>
                    </a:lnTo>
                    <a:lnTo>
                      <a:pt x="3522" y="492"/>
                    </a:lnTo>
                    <a:lnTo>
                      <a:pt x="3522" y="492"/>
                    </a:lnTo>
                    <a:lnTo>
                      <a:pt x="3528" y="492"/>
                    </a:lnTo>
                    <a:lnTo>
                      <a:pt x="3528" y="492"/>
                    </a:lnTo>
                    <a:lnTo>
                      <a:pt x="3528" y="492"/>
                    </a:lnTo>
                    <a:lnTo>
                      <a:pt x="3528" y="492"/>
                    </a:lnTo>
                    <a:lnTo>
                      <a:pt x="3528" y="486"/>
                    </a:lnTo>
                    <a:lnTo>
                      <a:pt x="3528" y="486"/>
                    </a:lnTo>
                    <a:lnTo>
                      <a:pt x="3528" y="486"/>
                    </a:lnTo>
                    <a:lnTo>
                      <a:pt x="3528" y="486"/>
                    </a:lnTo>
                    <a:lnTo>
                      <a:pt x="3528" y="486"/>
                    </a:lnTo>
                    <a:lnTo>
                      <a:pt x="3528" y="486"/>
                    </a:lnTo>
                    <a:lnTo>
                      <a:pt x="3528" y="486"/>
                    </a:lnTo>
                    <a:lnTo>
                      <a:pt x="3528" y="486"/>
                    </a:lnTo>
                    <a:lnTo>
                      <a:pt x="3528" y="480"/>
                    </a:lnTo>
                    <a:lnTo>
                      <a:pt x="3528" y="480"/>
                    </a:lnTo>
                    <a:lnTo>
                      <a:pt x="3528" y="480"/>
                    </a:lnTo>
                    <a:lnTo>
                      <a:pt x="3528" y="480"/>
                    </a:lnTo>
                    <a:lnTo>
                      <a:pt x="3528" y="480"/>
                    </a:lnTo>
                    <a:lnTo>
                      <a:pt x="3528" y="480"/>
                    </a:lnTo>
                    <a:lnTo>
                      <a:pt x="3528" y="480"/>
                    </a:lnTo>
                    <a:lnTo>
                      <a:pt x="3528" y="480"/>
                    </a:lnTo>
                    <a:lnTo>
                      <a:pt x="3528" y="474"/>
                    </a:lnTo>
                    <a:lnTo>
                      <a:pt x="3528" y="474"/>
                    </a:lnTo>
                    <a:lnTo>
                      <a:pt x="3528" y="474"/>
                    </a:lnTo>
                    <a:lnTo>
                      <a:pt x="3528" y="474"/>
                    </a:lnTo>
                    <a:lnTo>
                      <a:pt x="3528" y="474"/>
                    </a:lnTo>
                    <a:lnTo>
                      <a:pt x="3528" y="474"/>
                    </a:lnTo>
                    <a:lnTo>
                      <a:pt x="3528" y="474"/>
                    </a:lnTo>
                    <a:lnTo>
                      <a:pt x="3528" y="474"/>
                    </a:lnTo>
                    <a:lnTo>
                      <a:pt x="3528" y="468"/>
                    </a:lnTo>
                    <a:lnTo>
                      <a:pt x="3528" y="468"/>
                    </a:lnTo>
                    <a:lnTo>
                      <a:pt x="3528" y="468"/>
                    </a:lnTo>
                    <a:lnTo>
                      <a:pt x="3528" y="468"/>
                    </a:lnTo>
                    <a:lnTo>
                      <a:pt x="3528" y="468"/>
                    </a:lnTo>
                    <a:lnTo>
                      <a:pt x="3528" y="468"/>
                    </a:lnTo>
                    <a:lnTo>
                      <a:pt x="3528" y="468"/>
                    </a:lnTo>
                    <a:lnTo>
                      <a:pt x="3528" y="468"/>
                    </a:lnTo>
                    <a:lnTo>
                      <a:pt x="3528" y="462"/>
                    </a:lnTo>
                    <a:lnTo>
                      <a:pt x="3528" y="462"/>
                    </a:lnTo>
                    <a:lnTo>
                      <a:pt x="3528" y="462"/>
                    </a:lnTo>
                    <a:lnTo>
                      <a:pt x="3528" y="462"/>
                    </a:lnTo>
                    <a:lnTo>
                      <a:pt x="3528" y="462"/>
                    </a:lnTo>
                    <a:lnTo>
                      <a:pt x="3528" y="462"/>
                    </a:lnTo>
                    <a:lnTo>
                      <a:pt x="3528" y="462"/>
                    </a:lnTo>
                    <a:lnTo>
                      <a:pt x="3528" y="462"/>
                    </a:lnTo>
                    <a:lnTo>
                      <a:pt x="3528" y="456"/>
                    </a:lnTo>
                    <a:lnTo>
                      <a:pt x="3528" y="456"/>
                    </a:lnTo>
                    <a:lnTo>
                      <a:pt x="3528" y="456"/>
                    </a:lnTo>
                    <a:lnTo>
                      <a:pt x="3528" y="456"/>
                    </a:lnTo>
                    <a:lnTo>
                      <a:pt x="3528" y="456"/>
                    </a:lnTo>
                    <a:lnTo>
                      <a:pt x="3528" y="456"/>
                    </a:lnTo>
                    <a:lnTo>
                      <a:pt x="3528" y="456"/>
                    </a:lnTo>
                    <a:lnTo>
                      <a:pt x="3528" y="456"/>
                    </a:lnTo>
                    <a:lnTo>
                      <a:pt x="3528" y="450"/>
                    </a:lnTo>
                    <a:lnTo>
                      <a:pt x="3528" y="450"/>
                    </a:lnTo>
                    <a:lnTo>
                      <a:pt x="3528" y="450"/>
                    </a:lnTo>
                    <a:lnTo>
                      <a:pt x="3528" y="450"/>
                    </a:lnTo>
                    <a:lnTo>
                      <a:pt x="3528" y="450"/>
                    </a:lnTo>
                    <a:lnTo>
                      <a:pt x="3528" y="450"/>
                    </a:lnTo>
                    <a:lnTo>
                      <a:pt x="3528" y="450"/>
                    </a:lnTo>
                    <a:lnTo>
                      <a:pt x="3528" y="450"/>
                    </a:lnTo>
                    <a:lnTo>
                      <a:pt x="3528" y="450"/>
                    </a:lnTo>
                    <a:lnTo>
                      <a:pt x="3534" y="444"/>
                    </a:lnTo>
                    <a:lnTo>
                      <a:pt x="3534" y="444"/>
                    </a:lnTo>
                    <a:lnTo>
                      <a:pt x="3534" y="444"/>
                    </a:lnTo>
                    <a:lnTo>
                      <a:pt x="3534" y="444"/>
                    </a:lnTo>
                    <a:lnTo>
                      <a:pt x="3534" y="444"/>
                    </a:lnTo>
                    <a:lnTo>
                      <a:pt x="3534" y="444"/>
                    </a:lnTo>
                    <a:lnTo>
                      <a:pt x="3534" y="444"/>
                    </a:lnTo>
                    <a:lnTo>
                      <a:pt x="3534" y="438"/>
                    </a:lnTo>
                    <a:lnTo>
                      <a:pt x="3534" y="438"/>
                    </a:lnTo>
                    <a:lnTo>
                      <a:pt x="3534" y="438"/>
                    </a:lnTo>
                    <a:lnTo>
                      <a:pt x="3534" y="438"/>
                    </a:lnTo>
                    <a:lnTo>
                      <a:pt x="3534" y="438"/>
                    </a:lnTo>
                    <a:lnTo>
                      <a:pt x="3534" y="438"/>
                    </a:lnTo>
                    <a:lnTo>
                      <a:pt x="3534" y="438"/>
                    </a:lnTo>
                    <a:lnTo>
                      <a:pt x="3534" y="438"/>
                    </a:lnTo>
                    <a:lnTo>
                      <a:pt x="3534" y="432"/>
                    </a:lnTo>
                    <a:lnTo>
                      <a:pt x="3534" y="432"/>
                    </a:lnTo>
                    <a:lnTo>
                      <a:pt x="3534" y="432"/>
                    </a:lnTo>
                    <a:lnTo>
                      <a:pt x="3534" y="432"/>
                    </a:lnTo>
                    <a:lnTo>
                      <a:pt x="3534" y="432"/>
                    </a:lnTo>
                    <a:lnTo>
                      <a:pt x="3534" y="432"/>
                    </a:lnTo>
                    <a:lnTo>
                      <a:pt x="3534" y="432"/>
                    </a:lnTo>
                    <a:lnTo>
                      <a:pt x="3534" y="426"/>
                    </a:lnTo>
                    <a:lnTo>
                      <a:pt x="3534" y="426"/>
                    </a:lnTo>
                    <a:lnTo>
                      <a:pt x="3534" y="426"/>
                    </a:lnTo>
                    <a:lnTo>
                      <a:pt x="3534" y="426"/>
                    </a:lnTo>
                    <a:lnTo>
                      <a:pt x="3534" y="426"/>
                    </a:lnTo>
                    <a:lnTo>
                      <a:pt x="3534" y="426"/>
                    </a:lnTo>
                    <a:lnTo>
                      <a:pt x="3534" y="426"/>
                    </a:lnTo>
                    <a:lnTo>
                      <a:pt x="3534" y="426"/>
                    </a:lnTo>
                    <a:lnTo>
                      <a:pt x="3534" y="420"/>
                    </a:lnTo>
                    <a:lnTo>
                      <a:pt x="3534" y="420"/>
                    </a:lnTo>
                    <a:lnTo>
                      <a:pt x="3534" y="420"/>
                    </a:lnTo>
                    <a:lnTo>
                      <a:pt x="3534" y="420"/>
                    </a:lnTo>
                    <a:lnTo>
                      <a:pt x="3534" y="420"/>
                    </a:lnTo>
                    <a:lnTo>
                      <a:pt x="3534" y="420"/>
                    </a:lnTo>
                    <a:lnTo>
                      <a:pt x="3534" y="420"/>
                    </a:lnTo>
                    <a:lnTo>
                      <a:pt x="3534" y="414"/>
                    </a:lnTo>
                    <a:lnTo>
                      <a:pt x="3534" y="414"/>
                    </a:lnTo>
                    <a:lnTo>
                      <a:pt x="3534" y="414"/>
                    </a:lnTo>
                    <a:lnTo>
                      <a:pt x="3534" y="414"/>
                    </a:lnTo>
                    <a:lnTo>
                      <a:pt x="3534" y="414"/>
                    </a:lnTo>
                    <a:lnTo>
                      <a:pt x="3534" y="414"/>
                    </a:lnTo>
                    <a:lnTo>
                      <a:pt x="3534" y="414"/>
                    </a:lnTo>
                    <a:lnTo>
                      <a:pt x="3534" y="408"/>
                    </a:lnTo>
                    <a:lnTo>
                      <a:pt x="3534" y="408"/>
                    </a:lnTo>
                    <a:lnTo>
                      <a:pt x="3534" y="408"/>
                    </a:lnTo>
                    <a:lnTo>
                      <a:pt x="3534" y="408"/>
                    </a:lnTo>
                    <a:lnTo>
                      <a:pt x="3534" y="408"/>
                    </a:lnTo>
                    <a:lnTo>
                      <a:pt x="3534" y="408"/>
                    </a:lnTo>
                    <a:lnTo>
                      <a:pt x="3534" y="408"/>
                    </a:lnTo>
                    <a:lnTo>
                      <a:pt x="3534" y="408"/>
                    </a:lnTo>
                    <a:lnTo>
                      <a:pt x="3534" y="402"/>
                    </a:lnTo>
                    <a:lnTo>
                      <a:pt x="3534" y="402"/>
                    </a:lnTo>
                    <a:lnTo>
                      <a:pt x="3534" y="402"/>
                    </a:lnTo>
                    <a:lnTo>
                      <a:pt x="3534" y="402"/>
                    </a:lnTo>
                    <a:lnTo>
                      <a:pt x="3534" y="402"/>
                    </a:lnTo>
                    <a:lnTo>
                      <a:pt x="3534" y="402"/>
                    </a:lnTo>
                    <a:lnTo>
                      <a:pt x="3534" y="402"/>
                    </a:lnTo>
                    <a:lnTo>
                      <a:pt x="3534" y="396"/>
                    </a:lnTo>
                    <a:lnTo>
                      <a:pt x="3534" y="396"/>
                    </a:lnTo>
                    <a:lnTo>
                      <a:pt x="3540" y="396"/>
                    </a:lnTo>
                    <a:lnTo>
                      <a:pt x="3540" y="396"/>
                    </a:lnTo>
                    <a:lnTo>
                      <a:pt x="3540" y="396"/>
                    </a:lnTo>
                    <a:lnTo>
                      <a:pt x="3540" y="396"/>
                    </a:lnTo>
                    <a:lnTo>
                      <a:pt x="3540" y="396"/>
                    </a:lnTo>
                    <a:lnTo>
                      <a:pt x="3540" y="390"/>
                    </a:lnTo>
                    <a:lnTo>
                      <a:pt x="3540" y="390"/>
                    </a:lnTo>
                    <a:lnTo>
                      <a:pt x="3540" y="390"/>
                    </a:lnTo>
                    <a:lnTo>
                      <a:pt x="3540" y="390"/>
                    </a:lnTo>
                    <a:lnTo>
                      <a:pt x="3540" y="390"/>
                    </a:lnTo>
                    <a:lnTo>
                      <a:pt x="3540" y="390"/>
                    </a:lnTo>
                    <a:lnTo>
                      <a:pt x="3540" y="390"/>
                    </a:lnTo>
                    <a:lnTo>
                      <a:pt x="3540" y="384"/>
                    </a:lnTo>
                    <a:lnTo>
                      <a:pt x="3540" y="384"/>
                    </a:lnTo>
                    <a:lnTo>
                      <a:pt x="3540" y="384"/>
                    </a:lnTo>
                    <a:lnTo>
                      <a:pt x="3540" y="384"/>
                    </a:lnTo>
                    <a:lnTo>
                      <a:pt x="3540" y="384"/>
                    </a:lnTo>
                    <a:lnTo>
                      <a:pt x="3540" y="384"/>
                    </a:lnTo>
                    <a:lnTo>
                      <a:pt x="3540" y="384"/>
                    </a:lnTo>
                    <a:lnTo>
                      <a:pt x="3540" y="378"/>
                    </a:lnTo>
                    <a:lnTo>
                      <a:pt x="3540" y="378"/>
                    </a:lnTo>
                    <a:lnTo>
                      <a:pt x="3540" y="378"/>
                    </a:lnTo>
                    <a:lnTo>
                      <a:pt x="3540" y="378"/>
                    </a:lnTo>
                    <a:lnTo>
                      <a:pt x="3540" y="378"/>
                    </a:lnTo>
                    <a:lnTo>
                      <a:pt x="3540" y="378"/>
                    </a:lnTo>
                    <a:lnTo>
                      <a:pt x="3540" y="378"/>
                    </a:lnTo>
                    <a:lnTo>
                      <a:pt x="3540" y="372"/>
                    </a:lnTo>
                    <a:lnTo>
                      <a:pt x="3540" y="372"/>
                    </a:lnTo>
                    <a:lnTo>
                      <a:pt x="3540" y="372"/>
                    </a:lnTo>
                    <a:lnTo>
                      <a:pt x="3540" y="372"/>
                    </a:lnTo>
                    <a:lnTo>
                      <a:pt x="3540" y="366"/>
                    </a:lnTo>
                    <a:lnTo>
                      <a:pt x="3540" y="366"/>
                    </a:lnTo>
                    <a:lnTo>
                      <a:pt x="3540" y="366"/>
                    </a:lnTo>
                    <a:lnTo>
                      <a:pt x="3540" y="360"/>
                    </a:lnTo>
                    <a:lnTo>
                      <a:pt x="3540" y="360"/>
                    </a:lnTo>
                    <a:lnTo>
                      <a:pt x="3540" y="354"/>
                    </a:lnTo>
                    <a:lnTo>
                      <a:pt x="3540" y="354"/>
                    </a:lnTo>
                    <a:lnTo>
                      <a:pt x="3540" y="348"/>
                    </a:lnTo>
                    <a:lnTo>
                      <a:pt x="3540" y="348"/>
                    </a:lnTo>
                    <a:lnTo>
                      <a:pt x="3540" y="342"/>
                    </a:lnTo>
                    <a:lnTo>
                      <a:pt x="3540" y="336"/>
                    </a:lnTo>
                    <a:lnTo>
                      <a:pt x="3540" y="330"/>
                    </a:lnTo>
                    <a:lnTo>
                      <a:pt x="3540" y="330"/>
                    </a:lnTo>
                    <a:lnTo>
                      <a:pt x="3540" y="324"/>
                    </a:lnTo>
                    <a:lnTo>
                      <a:pt x="3540" y="318"/>
                    </a:lnTo>
                    <a:lnTo>
                      <a:pt x="3540" y="312"/>
                    </a:lnTo>
                    <a:lnTo>
                      <a:pt x="3540" y="306"/>
                    </a:lnTo>
                    <a:lnTo>
                      <a:pt x="3540" y="300"/>
                    </a:lnTo>
                    <a:lnTo>
                      <a:pt x="3540" y="294"/>
                    </a:lnTo>
                    <a:lnTo>
                      <a:pt x="3540" y="294"/>
                    </a:lnTo>
                    <a:lnTo>
                      <a:pt x="3540" y="288"/>
                    </a:lnTo>
                    <a:lnTo>
                      <a:pt x="3540" y="282"/>
                    </a:lnTo>
                    <a:lnTo>
                      <a:pt x="3540" y="276"/>
                    </a:lnTo>
                    <a:lnTo>
                      <a:pt x="3540" y="270"/>
                    </a:lnTo>
                    <a:lnTo>
                      <a:pt x="3540" y="264"/>
                    </a:lnTo>
                    <a:lnTo>
                      <a:pt x="3540" y="258"/>
                    </a:lnTo>
                    <a:lnTo>
                      <a:pt x="3540" y="252"/>
                    </a:lnTo>
                    <a:lnTo>
                      <a:pt x="3540" y="246"/>
                    </a:lnTo>
                    <a:lnTo>
                      <a:pt x="3540" y="240"/>
                    </a:lnTo>
                    <a:lnTo>
                      <a:pt x="3540" y="234"/>
                    </a:lnTo>
                    <a:lnTo>
                      <a:pt x="3540" y="228"/>
                    </a:lnTo>
                    <a:lnTo>
                      <a:pt x="3540" y="222"/>
                    </a:lnTo>
                    <a:lnTo>
                      <a:pt x="3540" y="216"/>
                    </a:lnTo>
                    <a:lnTo>
                      <a:pt x="3546" y="210"/>
                    </a:lnTo>
                    <a:lnTo>
                      <a:pt x="3546" y="204"/>
                    </a:lnTo>
                    <a:lnTo>
                      <a:pt x="3546" y="198"/>
                    </a:lnTo>
                    <a:lnTo>
                      <a:pt x="3546" y="192"/>
                    </a:lnTo>
                    <a:lnTo>
                      <a:pt x="3546" y="186"/>
                    </a:lnTo>
                    <a:lnTo>
                      <a:pt x="3546" y="180"/>
                    </a:lnTo>
                    <a:lnTo>
                      <a:pt x="3546" y="174"/>
                    </a:lnTo>
                    <a:lnTo>
                      <a:pt x="3546" y="168"/>
                    </a:lnTo>
                    <a:lnTo>
                      <a:pt x="3546" y="162"/>
                    </a:lnTo>
                    <a:lnTo>
                      <a:pt x="3546" y="162"/>
                    </a:lnTo>
                    <a:lnTo>
                      <a:pt x="3546" y="156"/>
                    </a:lnTo>
                    <a:lnTo>
                      <a:pt x="3546" y="150"/>
                    </a:lnTo>
                    <a:lnTo>
                      <a:pt x="3546" y="150"/>
                    </a:lnTo>
                    <a:lnTo>
                      <a:pt x="3546" y="144"/>
                    </a:lnTo>
                    <a:lnTo>
                      <a:pt x="3546" y="138"/>
                    </a:lnTo>
                    <a:lnTo>
                      <a:pt x="3546" y="138"/>
                    </a:lnTo>
                    <a:lnTo>
                      <a:pt x="3546" y="132"/>
                    </a:lnTo>
                    <a:lnTo>
                      <a:pt x="3546" y="132"/>
                    </a:lnTo>
                    <a:lnTo>
                      <a:pt x="3546" y="132"/>
                    </a:lnTo>
                    <a:lnTo>
                      <a:pt x="3546" y="126"/>
                    </a:lnTo>
                    <a:lnTo>
                      <a:pt x="3546" y="126"/>
                    </a:lnTo>
                    <a:lnTo>
                      <a:pt x="3546" y="126"/>
                    </a:lnTo>
                    <a:lnTo>
                      <a:pt x="3546" y="126"/>
                    </a:lnTo>
                    <a:lnTo>
                      <a:pt x="3546" y="126"/>
                    </a:lnTo>
                    <a:lnTo>
                      <a:pt x="3546" y="126"/>
                    </a:lnTo>
                    <a:lnTo>
                      <a:pt x="3546" y="126"/>
                    </a:lnTo>
                    <a:lnTo>
                      <a:pt x="3546" y="126"/>
                    </a:lnTo>
                    <a:lnTo>
                      <a:pt x="3546" y="126"/>
                    </a:lnTo>
                    <a:lnTo>
                      <a:pt x="3546" y="126"/>
                    </a:lnTo>
                    <a:lnTo>
                      <a:pt x="3546" y="126"/>
                    </a:lnTo>
                    <a:lnTo>
                      <a:pt x="3546" y="132"/>
                    </a:lnTo>
                    <a:lnTo>
                      <a:pt x="3546" y="132"/>
                    </a:lnTo>
                    <a:lnTo>
                      <a:pt x="3546" y="132"/>
                    </a:lnTo>
                    <a:lnTo>
                      <a:pt x="3546" y="138"/>
                    </a:lnTo>
                    <a:lnTo>
                      <a:pt x="3546" y="138"/>
                    </a:lnTo>
                    <a:lnTo>
                      <a:pt x="3546" y="144"/>
                    </a:lnTo>
                    <a:lnTo>
                      <a:pt x="3546" y="150"/>
                    </a:lnTo>
                    <a:lnTo>
                      <a:pt x="3546" y="150"/>
                    </a:lnTo>
                    <a:lnTo>
                      <a:pt x="3546" y="156"/>
                    </a:lnTo>
                    <a:lnTo>
                      <a:pt x="3546" y="162"/>
                    </a:lnTo>
                    <a:lnTo>
                      <a:pt x="3546" y="162"/>
                    </a:lnTo>
                    <a:lnTo>
                      <a:pt x="3546" y="168"/>
                    </a:lnTo>
                    <a:lnTo>
                      <a:pt x="3546" y="174"/>
                    </a:lnTo>
                    <a:lnTo>
                      <a:pt x="3546" y="180"/>
                    </a:lnTo>
                    <a:lnTo>
                      <a:pt x="3546" y="186"/>
                    </a:lnTo>
                    <a:lnTo>
                      <a:pt x="3546" y="192"/>
                    </a:lnTo>
                    <a:lnTo>
                      <a:pt x="3546" y="198"/>
                    </a:lnTo>
                    <a:lnTo>
                      <a:pt x="3546" y="204"/>
                    </a:lnTo>
                    <a:lnTo>
                      <a:pt x="3546" y="210"/>
                    </a:lnTo>
                    <a:lnTo>
                      <a:pt x="3546" y="216"/>
                    </a:lnTo>
                    <a:lnTo>
                      <a:pt x="3546" y="222"/>
                    </a:lnTo>
                    <a:lnTo>
                      <a:pt x="3546" y="228"/>
                    </a:lnTo>
                    <a:lnTo>
                      <a:pt x="3546" y="234"/>
                    </a:lnTo>
                    <a:lnTo>
                      <a:pt x="3546" y="240"/>
                    </a:lnTo>
                    <a:lnTo>
                      <a:pt x="3546" y="246"/>
                    </a:lnTo>
                    <a:lnTo>
                      <a:pt x="3546" y="252"/>
                    </a:lnTo>
                    <a:lnTo>
                      <a:pt x="3546" y="258"/>
                    </a:lnTo>
                    <a:lnTo>
                      <a:pt x="3546" y="264"/>
                    </a:lnTo>
                    <a:lnTo>
                      <a:pt x="3546" y="270"/>
                    </a:lnTo>
                    <a:lnTo>
                      <a:pt x="3546" y="276"/>
                    </a:lnTo>
                    <a:lnTo>
                      <a:pt x="3546" y="282"/>
                    </a:lnTo>
                    <a:lnTo>
                      <a:pt x="3552" y="288"/>
                    </a:lnTo>
                    <a:lnTo>
                      <a:pt x="3552" y="294"/>
                    </a:lnTo>
                    <a:lnTo>
                      <a:pt x="3552" y="294"/>
                    </a:lnTo>
                    <a:lnTo>
                      <a:pt x="3552" y="300"/>
                    </a:lnTo>
                    <a:lnTo>
                      <a:pt x="3552" y="306"/>
                    </a:lnTo>
                    <a:lnTo>
                      <a:pt x="3552" y="312"/>
                    </a:lnTo>
                    <a:lnTo>
                      <a:pt x="3552" y="318"/>
                    </a:lnTo>
                    <a:lnTo>
                      <a:pt x="3552" y="324"/>
                    </a:lnTo>
                    <a:lnTo>
                      <a:pt x="3552" y="330"/>
                    </a:lnTo>
                    <a:lnTo>
                      <a:pt x="3552" y="330"/>
                    </a:lnTo>
                    <a:lnTo>
                      <a:pt x="3552" y="336"/>
                    </a:lnTo>
                    <a:lnTo>
                      <a:pt x="3552" y="342"/>
                    </a:lnTo>
                    <a:lnTo>
                      <a:pt x="3552" y="348"/>
                    </a:lnTo>
                    <a:lnTo>
                      <a:pt x="3552" y="348"/>
                    </a:lnTo>
                    <a:lnTo>
                      <a:pt x="3552" y="354"/>
                    </a:lnTo>
                    <a:lnTo>
                      <a:pt x="3552" y="354"/>
                    </a:lnTo>
                    <a:lnTo>
                      <a:pt x="3552" y="360"/>
                    </a:lnTo>
                    <a:lnTo>
                      <a:pt x="3552" y="360"/>
                    </a:lnTo>
                    <a:lnTo>
                      <a:pt x="3552" y="366"/>
                    </a:lnTo>
                    <a:lnTo>
                      <a:pt x="3552" y="366"/>
                    </a:lnTo>
                    <a:lnTo>
                      <a:pt x="3552" y="366"/>
                    </a:lnTo>
                    <a:lnTo>
                      <a:pt x="3552" y="372"/>
                    </a:lnTo>
                    <a:lnTo>
                      <a:pt x="3552" y="372"/>
                    </a:lnTo>
                    <a:lnTo>
                      <a:pt x="3552" y="372"/>
                    </a:lnTo>
                    <a:lnTo>
                      <a:pt x="3552" y="372"/>
                    </a:lnTo>
                    <a:lnTo>
                      <a:pt x="3552" y="378"/>
                    </a:lnTo>
                    <a:lnTo>
                      <a:pt x="3552" y="378"/>
                    </a:lnTo>
                    <a:lnTo>
                      <a:pt x="3552" y="378"/>
                    </a:lnTo>
                    <a:lnTo>
                      <a:pt x="3552" y="378"/>
                    </a:lnTo>
                    <a:lnTo>
                      <a:pt x="3552" y="378"/>
                    </a:lnTo>
                    <a:lnTo>
                      <a:pt x="3552" y="378"/>
                    </a:lnTo>
                    <a:lnTo>
                      <a:pt x="3552" y="384"/>
                    </a:lnTo>
                    <a:lnTo>
                      <a:pt x="3552" y="384"/>
                    </a:lnTo>
                    <a:lnTo>
                      <a:pt x="3552" y="384"/>
                    </a:lnTo>
                    <a:lnTo>
                      <a:pt x="3552" y="384"/>
                    </a:lnTo>
                    <a:lnTo>
                      <a:pt x="3552" y="384"/>
                    </a:lnTo>
                    <a:lnTo>
                      <a:pt x="3552" y="384"/>
                    </a:lnTo>
                    <a:lnTo>
                      <a:pt x="3552" y="384"/>
                    </a:lnTo>
                    <a:lnTo>
                      <a:pt x="3552" y="390"/>
                    </a:lnTo>
                    <a:lnTo>
                      <a:pt x="3552" y="390"/>
                    </a:lnTo>
                    <a:lnTo>
                      <a:pt x="3552" y="390"/>
                    </a:lnTo>
                    <a:lnTo>
                      <a:pt x="3552" y="390"/>
                    </a:lnTo>
                    <a:lnTo>
                      <a:pt x="3552" y="390"/>
                    </a:lnTo>
                    <a:lnTo>
                      <a:pt x="3552" y="390"/>
                    </a:lnTo>
                    <a:lnTo>
                      <a:pt x="3552" y="390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408"/>
                    </a:lnTo>
                    <a:lnTo>
                      <a:pt x="3552" y="408"/>
                    </a:lnTo>
                    <a:lnTo>
                      <a:pt x="3558" y="408"/>
                    </a:lnTo>
                    <a:lnTo>
                      <a:pt x="3558" y="408"/>
                    </a:lnTo>
                    <a:lnTo>
                      <a:pt x="3558" y="408"/>
                    </a:lnTo>
                    <a:lnTo>
                      <a:pt x="3558" y="408"/>
                    </a:lnTo>
                    <a:lnTo>
                      <a:pt x="3558" y="408"/>
                    </a:lnTo>
                    <a:lnTo>
                      <a:pt x="3558" y="414"/>
                    </a:lnTo>
                    <a:lnTo>
                      <a:pt x="3558" y="414"/>
                    </a:lnTo>
                    <a:lnTo>
                      <a:pt x="3558" y="414"/>
                    </a:lnTo>
                    <a:lnTo>
                      <a:pt x="3558" y="414"/>
                    </a:lnTo>
                    <a:lnTo>
                      <a:pt x="3558" y="414"/>
                    </a:lnTo>
                    <a:lnTo>
                      <a:pt x="3558" y="414"/>
                    </a:lnTo>
                    <a:lnTo>
                      <a:pt x="3558" y="414"/>
                    </a:lnTo>
                    <a:lnTo>
                      <a:pt x="3558" y="414"/>
                    </a:lnTo>
                    <a:lnTo>
                      <a:pt x="3558" y="420"/>
                    </a:lnTo>
                    <a:lnTo>
                      <a:pt x="3558" y="420"/>
                    </a:lnTo>
                    <a:lnTo>
                      <a:pt x="3558" y="420"/>
                    </a:lnTo>
                    <a:lnTo>
                      <a:pt x="3558" y="420"/>
                    </a:lnTo>
                    <a:lnTo>
                      <a:pt x="3558" y="420"/>
                    </a:lnTo>
                    <a:lnTo>
                      <a:pt x="3558" y="420"/>
                    </a:lnTo>
                    <a:lnTo>
                      <a:pt x="3558" y="420"/>
                    </a:lnTo>
                    <a:lnTo>
                      <a:pt x="3558" y="426"/>
                    </a:lnTo>
                    <a:lnTo>
                      <a:pt x="3558" y="426"/>
                    </a:lnTo>
                    <a:lnTo>
                      <a:pt x="3558" y="426"/>
                    </a:lnTo>
                    <a:lnTo>
                      <a:pt x="3558" y="426"/>
                    </a:lnTo>
                    <a:lnTo>
                      <a:pt x="3558" y="426"/>
                    </a:lnTo>
                    <a:lnTo>
                      <a:pt x="3558" y="426"/>
                    </a:lnTo>
                    <a:lnTo>
                      <a:pt x="3558" y="426"/>
                    </a:lnTo>
                    <a:lnTo>
                      <a:pt x="3558" y="432"/>
                    </a:lnTo>
                    <a:lnTo>
                      <a:pt x="3558" y="432"/>
                    </a:lnTo>
                    <a:lnTo>
                      <a:pt x="3558" y="432"/>
                    </a:lnTo>
                    <a:lnTo>
                      <a:pt x="3558" y="432"/>
                    </a:lnTo>
                    <a:lnTo>
                      <a:pt x="3558" y="432"/>
                    </a:lnTo>
                    <a:lnTo>
                      <a:pt x="3558" y="432"/>
                    </a:lnTo>
                    <a:lnTo>
                      <a:pt x="3558" y="432"/>
                    </a:lnTo>
                    <a:lnTo>
                      <a:pt x="3558" y="432"/>
                    </a:lnTo>
                    <a:lnTo>
                      <a:pt x="3558" y="438"/>
                    </a:lnTo>
                    <a:lnTo>
                      <a:pt x="3558" y="438"/>
                    </a:lnTo>
                    <a:lnTo>
                      <a:pt x="3558" y="438"/>
                    </a:lnTo>
                    <a:lnTo>
                      <a:pt x="3558" y="438"/>
                    </a:lnTo>
                    <a:lnTo>
                      <a:pt x="3558" y="438"/>
                    </a:lnTo>
                    <a:lnTo>
                      <a:pt x="3558" y="438"/>
                    </a:lnTo>
                    <a:lnTo>
                      <a:pt x="3558" y="438"/>
                    </a:lnTo>
                    <a:lnTo>
                      <a:pt x="3558" y="444"/>
                    </a:lnTo>
                    <a:lnTo>
                      <a:pt x="3558" y="444"/>
                    </a:lnTo>
                    <a:lnTo>
                      <a:pt x="3558" y="444"/>
                    </a:lnTo>
                    <a:lnTo>
                      <a:pt x="3558" y="444"/>
                    </a:lnTo>
                    <a:lnTo>
                      <a:pt x="3558" y="444"/>
                    </a:lnTo>
                    <a:lnTo>
                      <a:pt x="3558" y="444"/>
                    </a:lnTo>
                    <a:lnTo>
                      <a:pt x="3558" y="444"/>
                    </a:lnTo>
                    <a:lnTo>
                      <a:pt x="3558" y="444"/>
                    </a:lnTo>
                    <a:lnTo>
                      <a:pt x="3558" y="450"/>
                    </a:lnTo>
                    <a:lnTo>
                      <a:pt x="3558" y="450"/>
                    </a:lnTo>
                    <a:lnTo>
                      <a:pt x="3558" y="450"/>
                    </a:lnTo>
                    <a:lnTo>
                      <a:pt x="3558" y="450"/>
                    </a:lnTo>
                    <a:lnTo>
                      <a:pt x="3558" y="450"/>
                    </a:lnTo>
                    <a:lnTo>
                      <a:pt x="3558" y="450"/>
                    </a:lnTo>
                    <a:lnTo>
                      <a:pt x="3558" y="450"/>
                    </a:lnTo>
                    <a:lnTo>
                      <a:pt x="3558" y="456"/>
                    </a:lnTo>
                    <a:lnTo>
                      <a:pt x="3558" y="456"/>
                    </a:lnTo>
                    <a:lnTo>
                      <a:pt x="3558" y="456"/>
                    </a:lnTo>
                    <a:lnTo>
                      <a:pt x="3558" y="456"/>
                    </a:lnTo>
                    <a:lnTo>
                      <a:pt x="3564" y="456"/>
                    </a:lnTo>
                    <a:lnTo>
                      <a:pt x="3564" y="456"/>
                    </a:lnTo>
                    <a:lnTo>
                      <a:pt x="3564" y="456"/>
                    </a:lnTo>
                    <a:lnTo>
                      <a:pt x="3564" y="456"/>
                    </a:lnTo>
                    <a:lnTo>
                      <a:pt x="3564" y="462"/>
                    </a:lnTo>
                    <a:lnTo>
                      <a:pt x="3564" y="462"/>
                    </a:lnTo>
                    <a:lnTo>
                      <a:pt x="3564" y="462"/>
                    </a:lnTo>
                    <a:lnTo>
                      <a:pt x="3564" y="462"/>
                    </a:lnTo>
                    <a:lnTo>
                      <a:pt x="3564" y="462"/>
                    </a:lnTo>
                    <a:lnTo>
                      <a:pt x="3564" y="462"/>
                    </a:lnTo>
                    <a:lnTo>
                      <a:pt x="3564" y="462"/>
                    </a:lnTo>
                    <a:lnTo>
                      <a:pt x="3564" y="462"/>
                    </a:lnTo>
                    <a:lnTo>
                      <a:pt x="3564" y="468"/>
                    </a:lnTo>
                    <a:lnTo>
                      <a:pt x="3564" y="468"/>
                    </a:lnTo>
                    <a:lnTo>
                      <a:pt x="3564" y="468"/>
                    </a:lnTo>
                    <a:lnTo>
                      <a:pt x="3564" y="468"/>
                    </a:lnTo>
                    <a:lnTo>
                      <a:pt x="3564" y="468"/>
                    </a:lnTo>
                    <a:lnTo>
                      <a:pt x="3564" y="468"/>
                    </a:lnTo>
                    <a:lnTo>
                      <a:pt x="3564" y="468"/>
                    </a:lnTo>
                    <a:lnTo>
                      <a:pt x="3564" y="468"/>
                    </a:lnTo>
                    <a:lnTo>
                      <a:pt x="3564" y="474"/>
                    </a:lnTo>
                    <a:lnTo>
                      <a:pt x="3564" y="474"/>
                    </a:lnTo>
                    <a:lnTo>
                      <a:pt x="3564" y="474"/>
                    </a:lnTo>
                    <a:lnTo>
                      <a:pt x="3564" y="474"/>
                    </a:lnTo>
                    <a:lnTo>
                      <a:pt x="3564" y="474"/>
                    </a:lnTo>
                    <a:lnTo>
                      <a:pt x="3564" y="474"/>
                    </a:lnTo>
                    <a:lnTo>
                      <a:pt x="3564" y="474"/>
                    </a:lnTo>
                    <a:lnTo>
                      <a:pt x="3564" y="474"/>
                    </a:lnTo>
                    <a:lnTo>
                      <a:pt x="3564" y="480"/>
                    </a:lnTo>
                    <a:lnTo>
                      <a:pt x="3564" y="480"/>
                    </a:lnTo>
                    <a:lnTo>
                      <a:pt x="3564" y="480"/>
                    </a:lnTo>
                    <a:lnTo>
                      <a:pt x="3564" y="480"/>
                    </a:lnTo>
                    <a:lnTo>
                      <a:pt x="3564" y="480"/>
                    </a:lnTo>
                    <a:lnTo>
                      <a:pt x="3564" y="480"/>
                    </a:lnTo>
                    <a:lnTo>
                      <a:pt x="3564" y="480"/>
                    </a:lnTo>
                    <a:lnTo>
                      <a:pt x="3564" y="480"/>
                    </a:lnTo>
                    <a:lnTo>
                      <a:pt x="3564" y="486"/>
                    </a:lnTo>
                    <a:lnTo>
                      <a:pt x="3564" y="486"/>
                    </a:lnTo>
                    <a:lnTo>
                      <a:pt x="3564" y="486"/>
                    </a:lnTo>
                    <a:lnTo>
                      <a:pt x="3564" y="486"/>
                    </a:lnTo>
                    <a:lnTo>
                      <a:pt x="3564" y="486"/>
                    </a:lnTo>
                    <a:lnTo>
                      <a:pt x="3564" y="486"/>
                    </a:lnTo>
                    <a:lnTo>
                      <a:pt x="3564" y="486"/>
                    </a:lnTo>
                    <a:lnTo>
                      <a:pt x="3564" y="486"/>
                    </a:lnTo>
                    <a:lnTo>
                      <a:pt x="3564" y="486"/>
                    </a:lnTo>
                    <a:lnTo>
                      <a:pt x="3564" y="492"/>
                    </a:lnTo>
                    <a:lnTo>
                      <a:pt x="3564" y="492"/>
                    </a:lnTo>
                    <a:lnTo>
                      <a:pt x="3564" y="492"/>
                    </a:lnTo>
                    <a:lnTo>
                      <a:pt x="3564" y="492"/>
                    </a:lnTo>
                    <a:lnTo>
                      <a:pt x="3564" y="492"/>
                    </a:lnTo>
                    <a:lnTo>
                      <a:pt x="3564" y="492"/>
                    </a:lnTo>
                    <a:lnTo>
                      <a:pt x="3564" y="492"/>
                    </a:lnTo>
                    <a:lnTo>
                      <a:pt x="3564" y="492"/>
                    </a:lnTo>
                    <a:lnTo>
                      <a:pt x="3564" y="498"/>
                    </a:lnTo>
                    <a:lnTo>
                      <a:pt x="3564" y="498"/>
                    </a:lnTo>
                    <a:lnTo>
                      <a:pt x="3564" y="498"/>
                    </a:lnTo>
                    <a:lnTo>
                      <a:pt x="3564" y="498"/>
                    </a:lnTo>
                    <a:lnTo>
                      <a:pt x="3564" y="498"/>
                    </a:lnTo>
                    <a:lnTo>
                      <a:pt x="3564" y="498"/>
                    </a:lnTo>
                    <a:lnTo>
                      <a:pt x="3564" y="498"/>
                    </a:lnTo>
                    <a:lnTo>
                      <a:pt x="3570" y="498"/>
                    </a:lnTo>
                    <a:lnTo>
                      <a:pt x="3570" y="504"/>
                    </a:lnTo>
                    <a:lnTo>
                      <a:pt x="3570" y="504"/>
                    </a:lnTo>
                    <a:lnTo>
                      <a:pt x="3570" y="504"/>
                    </a:lnTo>
                    <a:lnTo>
                      <a:pt x="3570" y="504"/>
                    </a:lnTo>
                    <a:lnTo>
                      <a:pt x="3570" y="504"/>
                    </a:lnTo>
                    <a:lnTo>
                      <a:pt x="3570" y="504"/>
                    </a:lnTo>
                    <a:lnTo>
                      <a:pt x="3570" y="504"/>
                    </a:lnTo>
                    <a:lnTo>
                      <a:pt x="3570" y="504"/>
                    </a:lnTo>
                    <a:lnTo>
                      <a:pt x="3570" y="504"/>
                    </a:lnTo>
                    <a:lnTo>
                      <a:pt x="3570" y="510"/>
                    </a:lnTo>
                    <a:lnTo>
                      <a:pt x="3570" y="510"/>
                    </a:lnTo>
                    <a:lnTo>
                      <a:pt x="3570" y="510"/>
                    </a:lnTo>
                    <a:lnTo>
                      <a:pt x="3570" y="510"/>
                    </a:lnTo>
                    <a:lnTo>
                      <a:pt x="3570" y="510"/>
                    </a:lnTo>
                    <a:lnTo>
                      <a:pt x="3570" y="510"/>
                    </a:lnTo>
                    <a:lnTo>
                      <a:pt x="3576" y="576"/>
                    </a:lnTo>
                    <a:lnTo>
                      <a:pt x="3576" y="576"/>
                    </a:lnTo>
                    <a:lnTo>
                      <a:pt x="3576" y="576"/>
                    </a:lnTo>
                    <a:lnTo>
                      <a:pt x="3582" y="576"/>
                    </a:lnTo>
                    <a:lnTo>
                      <a:pt x="3582" y="576"/>
                    </a:lnTo>
                    <a:lnTo>
                      <a:pt x="3582" y="576"/>
                    </a:lnTo>
                    <a:lnTo>
                      <a:pt x="3582" y="576"/>
                    </a:lnTo>
                    <a:lnTo>
                      <a:pt x="3582" y="582"/>
                    </a:lnTo>
                    <a:lnTo>
                      <a:pt x="3582" y="582"/>
                    </a:lnTo>
                    <a:lnTo>
                      <a:pt x="3582" y="582"/>
                    </a:lnTo>
                    <a:lnTo>
                      <a:pt x="3582" y="582"/>
                    </a:lnTo>
                    <a:lnTo>
                      <a:pt x="3582" y="582"/>
                    </a:lnTo>
                    <a:lnTo>
                      <a:pt x="3582" y="582"/>
                    </a:lnTo>
                    <a:lnTo>
                      <a:pt x="3582" y="582"/>
                    </a:lnTo>
                    <a:lnTo>
                      <a:pt x="3582" y="582"/>
                    </a:lnTo>
                    <a:lnTo>
                      <a:pt x="3582" y="582"/>
                    </a:lnTo>
                    <a:lnTo>
                      <a:pt x="3582" y="582"/>
                    </a:lnTo>
                    <a:lnTo>
                      <a:pt x="3582" y="582"/>
                    </a:lnTo>
                    <a:lnTo>
                      <a:pt x="3582" y="588"/>
                    </a:lnTo>
                    <a:lnTo>
                      <a:pt x="3582" y="588"/>
                    </a:lnTo>
                    <a:lnTo>
                      <a:pt x="3582" y="588"/>
                    </a:lnTo>
                    <a:lnTo>
                      <a:pt x="3582" y="588"/>
                    </a:lnTo>
                    <a:lnTo>
                      <a:pt x="3582" y="588"/>
                    </a:lnTo>
                    <a:lnTo>
                      <a:pt x="3582" y="588"/>
                    </a:lnTo>
                    <a:lnTo>
                      <a:pt x="3582" y="588"/>
                    </a:lnTo>
                    <a:lnTo>
                      <a:pt x="3582" y="588"/>
                    </a:lnTo>
                    <a:lnTo>
                      <a:pt x="3582" y="588"/>
                    </a:lnTo>
                    <a:lnTo>
                      <a:pt x="3582" y="588"/>
                    </a:lnTo>
                    <a:lnTo>
                      <a:pt x="3582" y="588"/>
                    </a:lnTo>
                    <a:lnTo>
                      <a:pt x="3582" y="594"/>
                    </a:lnTo>
                    <a:lnTo>
                      <a:pt x="3582" y="594"/>
                    </a:lnTo>
                    <a:lnTo>
                      <a:pt x="3582" y="594"/>
                    </a:lnTo>
                    <a:lnTo>
                      <a:pt x="3582" y="594"/>
                    </a:lnTo>
                    <a:lnTo>
                      <a:pt x="3582" y="594"/>
                    </a:lnTo>
                    <a:lnTo>
                      <a:pt x="3582" y="594"/>
                    </a:lnTo>
                    <a:lnTo>
                      <a:pt x="3582" y="594"/>
                    </a:lnTo>
                    <a:lnTo>
                      <a:pt x="3582" y="594"/>
                    </a:lnTo>
                    <a:lnTo>
                      <a:pt x="3582" y="594"/>
                    </a:lnTo>
                    <a:lnTo>
                      <a:pt x="3582" y="594"/>
                    </a:lnTo>
                    <a:lnTo>
                      <a:pt x="3582" y="594"/>
                    </a:lnTo>
                    <a:lnTo>
                      <a:pt x="3582" y="594"/>
                    </a:lnTo>
                    <a:lnTo>
                      <a:pt x="3582" y="600"/>
                    </a:lnTo>
                    <a:lnTo>
                      <a:pt x="3582" y="600"/>
                    </a:lnTo>
                    <a:lnTo>
                      <a:pt x="3582" y="600"/>
                    </a:lnTo>
                    <a:lnTo>
                      <a:pt x="3582" y="600"/>
                    </a:lnTo>
                    <a:lnTo>
                      <a:pt x="3582" y="600"/>
                    </a:lnTo>
                    <a:lnTo>
                      <a:pt x="3582" y="600"/>
                    </a:lnTo>
                    <a:lnTo>
                      <a:pt x="3582" y="600"/>
                    </a:lnTo>
                    <a:lnTo>
                      <a:pt x="3582" y="600"/>
                    </a:lnTo>
                    <a:lnTo>
                      <a:pt x="3582" y="600"/>
                    </a:lnTo>
                    <a:lnTo>
                      <a:pt x="3582" y="600"/>
                    </a:lnTo>
                    <a:lnTo>
                      <a:pt x="3582" y="600"/>
                    </a:lnTo>
                    <a:lnTo>
                      <a:pt x="3582" y="600"/>
                    </a:lnTo>
                    <a:lnTo>
                      <a:pt x="3594" y="648"/>
                    </a:lnTo>
                    <a:lnTo>
                      <a:pt x="3594" y="648"/>
                    </a:lnTo>
                    <a:lnTo>
                      <a:pt x="3594" y="648"/>
                    </a:lnTo>
                    <a:lnTo>
                      <a:pt x="3594" y="648"/>
                    </a:lnTo>
                    <a:lnTo>
                      <a:pt x="3594" y="648"/>
                    </a:lnTo>
                    <a:lnTo>
                      <a:pt x="3594" y="648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60"/>
                    </a:lnTo>
                    <a:lnTo>
                      <a:pt x="3594" y="660"/>
                    </a:lnTo>
                    <a:lnTo>
                      <a:pt x="3594" y="660"/>
                    </a:lnTo>
                    <a:lnTo>
                      <a:pt x="3594" y="660"/>
                    </a:lnTo>
                    <a:lnTo>
                      <a:pt x="3594" y="660"/>
                    </a:lnTo>
                    <a:lnTo>
                      <a:pt x="3594" y="660"/>
                    </a:lnTo>
                    <a:lnTo>
                      <a:pt x="3594" y="660"/>
                    </a:lnTo>
                    <a:lnTo>
                      <a:pt x="3594" y="660"/>
                    </a:lnTo>
                    <a:lnTo>
                      <a:pt x="3600" y="660"/>
                    </a:lnTo>
                    <a:lnTo>
                      <a:pt x="3600" y="660"/>
                    </a:lnTo>
                    <a:lnTo>
                      <a:pt x="3600" y="660"/>
                    </a:lnTo>
                    <a:lnTo>
                      <a:pt x="3600" y="660"/>
                    </a:lnTo>
                    <a:lnTo>
                      <a:pt x="3600" y="660"/>
                    </a:lnTo>
                    <a:lnTo>
                      <a:pt x="3600" y="660"/>
                    </a:lnTo>
                    <a:lnTo>
                      <a:pt x="3600" y="660"/>
                    </a:lnTo>
                    <a:lnTo>
                      <a:pt x="3600" y="660"/>
                    </a:lnTo>
                    <a:lnTo>
                      <a:pt x="3600" y="660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8"/>
                    </a:lnTo>
                    <a:lnTo>
                      <a:pt x="3600" y="678"/>
                    </a:lnTo>
                    <a:lnTo>
                      <a:pt x="3600" y="678"/>
                    </a:lnTo>
                    <a:lnTo>
                      <a:pt x="3600" y="678"/>
                    </a:lnTo>
                    <a:lnTo>
                      <a:pt x="3600" y="678"/>
                    </a:lnTo>
                    <a:lnTo>
                      <a:pt x="3600" y="678"/>
                    </a:lnTo>
                    <a:lnTo>
                      <a:pt x="3600" y="678"/>
                    </a:lnTo>
                    <a:lnTo>
                      <a:pt x="3600" y="678"/>
                    </a:lnTo>
                    <a:lnTo>
                      <a:pt x="3600" y="678"/>
                    </a:lnTo>
                    <a:lnTo>
                      <a:pt x="3600" y="678"/>
                    </a:lnTo>
                    <a:lnTo>
                      <a:pt x="3600" y="678"/>
                    </a:lnTo>
                    <a:lnTo>
                      <a:pt x="3600" y="678"/>
                    </a:lnTo>
                    <a:lnTo>
                      <a:pt x="3600" y="678"/>
                    </a:lnTo>
                    <a:lnTo>
                      <a:pt x="3600" y="678"/>
                    </a:lnTo>
                    <a:lnTo>
                      <a:pt x="3606" y="678"/>
                    </a:lnTo>
                    <a:lnTo>
                      <a:pt x="3606" y="678"/>
                    </a:lnTo>
                    <a:lnTo>
                      <a:pt x="3606" y="678"/>
                    </a:lnTo>
                    <a:lnTo>
                      <a:pt x="3606" y="678"/>
                    </a:lnTo>
                    <a:lnTo>
                      <a:pt x="3606" y="678"/>
                    </a:lnTo>
                    <a:lnTo>
                      <a:pt x="3606" y="678"/>
                    </a:lnTo>
                    <a:lnTo>
                      <a:pt x="3606" y="678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14"/>
                    </a:lnTo>
                    <a:lnTo>
                      <a:pt x="3618" y="714"/>
                    </a:lnTo>
                    <a:lnTo>
                      <a:pt x="3618" y="714"/>
                    </a:lnTo>
                    <a:lnTo>
                      <a:pt x="3618" y="714"/>
                    </a:lnTo>
                    <a:lnTo>
                      <a:pt x="3618" y="714"/>
                    </a:lnTo>
                    <a:lnTo>
                      <a:pt x="3618" y="714"/>
                    </a:lnTo>
                    <a:lnTo>
                      <a:pt x="3618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36" y="714"/>
                    </a:lnTo>
                    <a:lnTo>
                      <a:pt x="3636" y="714"/>
                    </a:lnTo>
                    <a:lnTo>
                      <a:pt x="3636" y="714"/>
                    </a:lnTo>
                    <a:lnTo>
                      <a:pt x="3636" y="714"/>
                    </a:lnTo>
                    <a:lnTo>
                      <a:pt x="3636" y="714"/>
                    </a:lnTo>
                    <a:lnTo>
                      <a:pt x="3636" y="714"/>
                    </a:lnTo>
                    <a:lnTo>
                      <a:pt x="3636" y="714"/>
                    </a:lnTo>
                    <a:lnTo>
                      <a:pt x="3636" y="714"/>
                    </a:lnTo>
                    <a:lnTo>
                      <a:pt x="3636" y="714"/>
                    </a:lnTo>
                    <a:lnTo>
                      <a:pt x="3636" y="714"/>
                    </a:lnTo>
                    <a:lnTo>
                      <a:pt x="3636" y="714"/>
                    </a:lnTo>
                    <a:lnTo>
                      <a:pt x="3636" y="714"/>
                    </a:lnTo>
                    <a:lnTo>
                      <a:pt x="3636" y="714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42" y="708"/>
                    </a:lnTo>
                    <a:lnTo>
                      <a:pt x="3642" y="708"/>
                    </a:lnTo>
                    <a:lnTo>
                      <a:pt x="3642" y="708"/>
                    </a:lnTo>
                    <a:lnTo>
                      <a:pt x="3642" y="708"/>
                    </a:lnTo>
                    <a:lnTo>
                      <a:pt x="3642" y="708"/>
                    </a:lnTo>
                    <a:lnTo>
                      <a:pt x="3642" y="708"/>
                    </a:lnTo>
                    <a:lnTo>
                      <a:pt x="3642" y="708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8" y="696"/>
                    </a:lnTo>
                    <a:lnTo>
                      <a:pt x="3648" y="696"/>
                    </a:lnTo>
                    <a:lnTo>
                      <a:pt x="3648" y="696"/>
                    </a:lnTo>
                    <a:lnTo>
                      <a:pt x="3648" y="696"/>
                    </a:lnTo>
                    <a:lnTo>
                      <a:pt x="3648" y="696"/>
                    </a:lnTo>
                    <a:lnTo>
                      <a:pt x="3648" y="696"/>
                    </a:lnTo>
                    <a:lnTo>
                      <a:pt x="3648" y="696"/>
                    </a:lnTo>
                    <a:lnTo>
                      <a:pt x="3648" y="696"/>
                    </a:lnTo>
                    <a:lnTo>
                      <a:pt x="3648" y="696"/>
                    </a:lnTo>
                    <a:lnTo>
                      <a:pt x="3648" y="696"/>
                    </a:lnTo>
                    <a:lnTo>
                      <a:pt x="3648" y="696"/>
                    </a:lnTo>
                    <a:lnTo>
                      <a:pt x="3648" y="696"/>
                    </a:lnTo>
                    <a:lnTo>
                      <a:pt x="3648" y="690"/>
                    </a:lnTo>
                    <a:lnTo>
                      <a:pt x="3648" y="690"/>
                    </a:lnTo>
                    <a:lnTo>
                      <a:pt x="3648" y="690"/>
                    </a:lnTo>
                    <a:lnTo>
                      <a:pt x="3648" y="690"/>
                    </a:lnTo>
                    <a:lnTo>
                      <a:pt x="3648" y="690"/>
                    </a:lnTo>
                    <a:lnTo>
                      <a:pt x="3648" y="690"/>
                    </a:lnTo>
                    <a:lnTo>
                      <a:pt x="3654" y="660"/>
                    </a:lnTo>
                    <a:lnTo>
                      <a:pt x="3660" y="660"/>
                    </a:lnTo>
                    <a:lnTo>
                      <a:pt x="3660" y="660"/>
                    </a:lnTo>
                    <a:lnTo>
                      <a:pt x="3660" y="660"/>
                    </a:lnTo>
                    <a:lnTo>
                      <a:pt x="3660" y="660"/>
                    </a:lnTo>
                    <a:lnTo>
                      <a:pt x="3660" y="660"/>
                    </a:lnTo>
                    <a:lnTo>
                      <a:pt x="3660" y="660"/>
                    </a:lnTo>
                    <a:lnTo>
                      <a:pt x="3660" y="660"/>
                    </a:lnTo>
                    <a:lnTo>
                      <a:pt x="3660" y="660"/>
                    </a:lnTo>
                    <a:lnTo>
                      <a:pt x="3660" y="660"/>
                    </a:lnTo>
                    <a:lnTo>
                      <a:pt x="3660" y="660"/>
                    </a:lnTo>
                    <a:lnTo>
                      <a:pt x="3660" y="660"/>
                    </a:lnTo>
                    <a:lnTo>
                      <a:pt x="3660" y="660"/>
                    </a:lnTo>
                    <a:lnTo>
                      <a:pt x="3660" y="660"/>
                    </a:lnTo>
                    <a:lnTo>
                      <a:pt x="3660" y="660"/>
                    </a:lnTo>
                    <a:lnTo>
                      <a:pt x="3660" y="660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2"/>
                    </a:lnTo>
                    <a:lnTo>
                      <a:pt x="3660" y="642"/>
                    </a:lnTo>
                    <a:lnTo>
                      <a:pt x="3660" y="642"/>
                    </a:lnTo>
                    <a:lnTo>
                      <a:pt x="3660" y="642"/>
                    </a:lnTo>
                    <a:lnTo>
                      <a:pt x="3660" y="642"/>
                    </a:lnTo>
                    <a:lnTo>
                      <a:pt x="3672" y="594"/>
                    </a:lnTo>
                    <a:lnTo>
                      <a:pt x="3672" y="594"/>
                    </a:lnTo>
                    <a:lnTo>
                      <a:pt x="3672" y="594"/>
                    </a:lnTo>
                    <a:lnTo>
                      <a:pt x="3672" y="594"/>
                    </a:lnTo>
                    <a:lnTo>
                      <a:pt x="3672" y="594"/>
                    </a:lnTo>
                    <a:lnTo>
                      <a:pt x="3672" y="594"/>
                    </a:lnTo>
                    <a:lnTo>
                      <a:pt x="3672" y="594"/>
                    </a:lnTo>
                    <a:lnTo>
                      <a:pt x="3672" y="594"/>
                    </a:lnTo>
                    <a:lnTo>
                      <a:pt x="3672" y="594"/>
                    </a:lnTo>
                    <a:lnTo>
                      <a:pt x="3672" y="588"/>
                    </a:lnTo>
                    <a:lnTo>
                      <a:pt x="3672" y="588"/>
                    </a:lnTo>
                    <a:lnTo>
                      <a:pt x="3672" y="588"/>
                    </a:lnTo>
                    <a:lnTo>
                      <a:pt x="3672" y="588"/>
                    </a:lnTo>
                    <a:lnTo>
                      <a:pt x="3672" y="588"/>
                    </a:lnTo>
                    <a:lnTo>
                      <a:pt x="3672" y="588"/>
                    </a:lnTo>
                    <a:lnTo>
                      <a:pt x="3672" y="588"/>
                    </a:lnTo>
                    <a:lnTo>
                      <a:pt x="3672" y="588"/>
                    </a:lnTo>
                    <a:lnTo>
                      <a:pt x="3672" y="588"/>
                    </a:lnTo>
                    <a:lnTo>
                      <a:pt x="3672" y="588"/>
                    </a:lnTo>
                    <a:lnTo>
                      <a:pt x="3672" y="588"/>
                    </a:lnTo>
                    <a:lnTo>
                      <a:pt x="3672" y="582"/>
                    </a:lnTo>
                    <a:lnTo>
                      <a:pt x="3672" y="582"/>
                    </a:lnTo>
                    <a:lnTo>
                      <a:pt x="3672" y="582"/>
                    </a:lnTo>
                    <a:lnTo>
                      <a:pt x="3672" y="582"/>
                    </a:lnTo>
                    <a:lnTo>
                      <a:pt x="3672" y="582"/>
                    </a:lnTo>
                    <a:lnTo>
                      <a:pt x="3672" y="582"/>
                    </a:lnTo>
                    <a:lnTo>
                      <a:pt x="3672" y="582"/>
                    </a:lnTo>
                    <a:lnTo>
                      <a:pt x="3678" y="582"/>
                    </a:lnTo>
                    <a:lnTo>
                      <a:pt x="3678" y="582"/>
                    </a:lnTo>
                    <a:lnTo>
                      <a:pt x="3678" y="582"/>
                    </a:lnTo>
                    <a:lnTo>
                      <a:pt x="3678" y="576"/>
                    </a:lnTo>
                    <a:lnTo>
                      <a:pt x="3678" y="576"/>
                    </a:lnTo>
                    <a:lnTo>
                      <a:pt x="3678" y="576"/>
                    </a:lnTo>
                    <a:lnTo>
                      <a:pt x="3678" y="576"/>
                    </a:lnTo>
                    <a:lnTo>
                      <a:pt x="3678" y="576"/>
                    </a:lnTo>
                    <a:lnTo>
                      <a:pt x="3678" y="576"/>
                    </a:lnTo>
                    <a:lnTo>
                      <a:pt x="3678" y="576"/>
                    </a:lnTo>
                    <a:lnTo>
                      <a:pt x="3678" y="576"/>
                    </a:lnTo>
                    <a:lnTo>
                      <a:pt x="3678" y="576"/>
                    </a:lnTo>
                    <a:lnTo>
                      <a:pt x="3678" y="576"/>
                    </a:lnTo>
                    <a:lnTo>
                      <a:pt x="3678" y="576"/>
                    </a:lnTo>
                    <a:lnTo>
                      <a:pt x="3678" y="570"/>
                    </a:lnTo>
                    <a:lnTo>
                      <a:pt x="3678" y="570"/>
                    </a:lnTo>
                    <a:lnTo>
                      <a:pt x="3678" y="570"/>
                    </a:lnTo>
                    <a:lnTo>
                      <a:pt x="3678" y="570"/>
                    </a:lnTo>
                    <a:lnTo>
                      <a:pt x="3678" y="570"/>
                    </a:lnTo>
                    <a:lnTo>
                      <a:pt x="3678" y="570"/>
                    </a:lnTo>
                    <a:lnTo>
                      <a:pt x="3678" y="570"/>
                    </a:lnTo>
                    <a:lnTo>
                      <a:pt x="3678" y="570"/>
                    </a:lnTo>
                    <a:lnTo>
                      <a:pt x="3678" y="570"/>
                    </a:lnTo>
                    <a:lnTo>
                      <a:pt x="3678" y="570"/>
                    </a:lnTo>
                    <a:lnTo>
                      <a:pt x="3678" y="564"/>
                    </a:lnTo>
                    <a:lnTo>
                      <a:pt x="3678" y="564"/>
                    </a:lnTo>
                    <a:lnTo>
                      <a:pt x="3678" y="564"/>
                    </a:lnTo>
                    <a:lnTo>
                      <a:pt x="3678" y="564"/>
                    </a:lnTo>
                    <a:lnTo>
                      <a:pt x="3678" y="564"/>
                    </a:lnTo>
                    <a:lnTo>
                      <a:pt x="3678" y="564"/>
                    </a:lnTo>
                    <a:lnTo>
                      <a:pt x="3678" y="564"/>
                    </a:lnTo>
                    <a:lnTo>
                      <a:pt x="3678" y="564"/>
                    </a:lnTo>
                    <a:lnTo>
                      <a:pt x="3678" y="564"/>
                    </a:lnTo>
                    <a:lnTo>
                      <a:pt x="3678" y="564"/>
                    </a:lnTo>
                    <a:lnTo>
                      <a:pt x="3678" y="564"/>
                    </a:lnTo>
                    <a:lnTo>
                      <a:pt x="3678" y="558"/>
                    </a:lnTo>
                    <a:lnTo>
                      <a:pt x="3678" y="558"/>
                    </a:lnTo>
                    <a:lnTo>
                      <a:pt x="3678" y="558"/>
                    </a:lnTo>
                    <a:lnTo>
                      <a:pt x="3678" y="558"/>
                    </a:lnTo>
                    <a:lnTo>
                      <a:pt x="3678" y="558"/>
                    </a:lnTo>
                    <a:lnTo>
                      <a:pt x="3678" y="558"/>
                    </a:lnTo>
                    <a:lnTo>
                      <a:pt x="3678" y="558"/>
                    </a:lnTo>
                    <a:lnTo>
                      <a:pt x="3678" y="558"/>
                    </a:lnTo>
                    <a:lnTo>
                      <a:pt x="3678" y="558"/>
                    </a:lnTo>
                    <a:lnTo>
                      <a:pt x="3678" y="558"/>
                    </a:lnTo>
                    <a:lnTo>
                      <a:pt x="3678" y="552"/>
                    </a:lnTo>
                    <a:lnTo>
                      <a:pt x="3678" y="552"/>
                    </a:lnTo>
                    <a:lnTo>
                      <a:pt x="3678" y="552"/>
                    </a:lnTo>
                    <a:lnTo>
                      <a:pt x="3678" y="552"/>
                    </a:lnTo>
                    <a:lnTo>
                      <a:pt x="3678" y="552"/>
                    </a:lnTo>
                    <a:lnTo>
                      <a:pt x="3678" y="552"/>
                    </a:lnTo>
                    <a:lnTo>
                      <a:pt x="3678" y="552"/>
                    </a:lnTo>
                    <a:lnTo>
                      <a:pt x="3678" y="552"/>
                    </a:lnTo>
                    <a:lnTo>
                      <a:pt x="3678" y="552"/>
                    </a:lnTo>
                    <a:lnTo>
                      <a:pt x="3678" y="546"/>
                    </a:lnTo>
                    <a:lnTo>
                      <a:pt x="3678" y="546"/>
                    </a:lnTo>
                    <a:lnTo>
                      <a:pt x="3678" y="546"/>
                    </a:lnTo>
                    <a:lnTo>
                      <a:pt x="3678" y="546"/>
                    </a:lnTo>
                    <a:lnTo>
                      <a:pt x="3678" y="546"/>
                    </a:lnTo>
                    <a:lnTo>
                      <a:pt x="3678" y="546"/>
                    </a:lnTo>
                    <a:lnTo>
                      <a:pt x="3678" y="546"/>
                    </a:lnTo>
                    <a:lnTo>
                      <a:pt x="3684" y="546"/>
                    </a:lnTo>
                    <a:lnTo>
                      <a:pt x="3684" y="546"/>
                    </a:lnTo>
                    <a:lnTo>
                      <a:pt x="3684" y="546"/>
                    </a:lnTo>
                    <a:lnTo>
                      <a:pt x="3684" y="540"/>
                    </a:lnTo>
                    <a:lnTo>
                      <a:pt x="3684" y="540"/>
                    </a:lnTo>
                    <a:lnTo>
                      <a:pt x="3684" y="540"/>
                    </a:lnTo>
                    <a:lnTo>
                      <a:pt x="3684" y="540"/>
                    </a:lnTo>
                    <a:lnTo>
                      <a:pt x="3684" y="540"/>
                    </a:lnTo>
                    <a:lnTo>
                      <a:pt x="3684" y="540"/>
                    </a:lnTo>
                    <a:lnTo>
                      <a:pt x="3684" y="540"/>
                    </a:lnTo>
                    <a:lnTo>
                      <a:pt x="3684" y="540"/>
                    </a:lnTo>
                    <a:lnTo>
                      <a:pt x="3684" y="540"/>
                    </a:lnTo>
                    <a:lnTo>
                      <a:pt x="3684" y="534"/>
                    </a:lnTo>
                    <a:lnTo>
                      <a:pt x="3684" y="534"/>
                    </a:lnTo>
                    <a:lnTo>
                      <a:pt x="3684" y="534"/>
                    </a:lnTo>
                    <a:lnTo>
                      <a:pt x="3684" y="534"/>
                    </a:lnTo>
                    <a:lnTo>
                      <a:pt x="3684" y="534"/>
                    </a:lnTo>
                    <a:lnTo>
                      <a:pt x="3684" y="534"/>
                    </a:lnTo>
                    <a:lnTo>
                      <a:pt x="3684" y="534"/>
                    </a:lnTo>
                    <a:lnTo>
                      <a:pt x="3684" y="534"/>
                    </a:lnTo>
                    <a:lnTo>
                      <a:pt x="3684" y="534"/>
                    </a:lnTo>
                    <a:lnTo>
                      <a:pt x="3684" y="534"/>
                    </a:lnTo>
                    <a:lnTo>
                      <a:pt x="3684" y="528"/>
                    </a:lnTo>
                    <a:lnTo>
                      <a:pt x="3684" y="528"/>
                    </a:lnTo>
                    <a:lnTo>
                      <a:pt x="3684" y="528"/>
                    </a:lnTo>
                    <a:lnTo>
                      <a:pt x="3684" y="528"/>
                    </a:lnTo>
                    <a:lnTo>
                      <a:pt x="3684" y="528"/>
                    </a:lnTo>
                    <a:lnTo>
                      <a:pt x="3684" y="528"/>
                    </a:lnTo>
                    <a:lnTo>
                      <a:pt x="3684" y="528"/>
                    </a:lnTo>
                    <a:lnTo>
                      <a:pt x="3684" y="528"/>
                    </a:lnTo>
                    <a:lnTo>
                      <a:pt x="3684" y="528"/>
                    </a:lnTo>
                    <a:lnTo>
                      <a:pt x="3684" y="522"/>
                    </a:lnTo>
                    <a:lnTo>
                      <a:pt x="3684" y="522"/>
                    </a:lnTo>
                    <a:lnTo>
                      <a:pt x="3684" y="522"/>
                    </a:lnTo>
                    <a:lnTo>
                      <a:pt x="3684" y="522"/>
                    </a:lnTo>
                    <a:lnTo>
                      <a:pt x="3684" y="522"/>
                    </a:lnTo>
                    <a:lnTo>
                      <a:pt x="3684" y="522"/>
                    </a:lnTo>
                    <a:lnTo>
                      <a:pt x="3684" y="522"/>
                    </a:lnTo>
                    <a:lnTo>
                      <a:pt x="3684" y="522"/>
                    </a:lnTo>
                    <a:lnTo>
                      <a:pt x="3684" y="522"/>
                    </a:lnTo>
                    <a:lnTo>
                      <a:pt x="3684" y="516"/>
                    </a:lnTo>
                    <a:lnTo>
                      <a:pt x="3684" y="516"/>
                    </a:lnTo>
                    <a:lnTo>
                      <a:pt x="3684" y="516"/>
                    </a:lnTo>
                    <a:lnTo>
                      <a:pt x="3684" y="516"/>
                    </a:lnTo>
                    <a:lnTo>
                      <a:pt x="3684" y="516"/>
                    </a:lnTo>
                    <a:lnTo>
                      <a:pt x="3684" y="516"/>
                    </a:lnTo>
                    <a:lnTo>
                      <a:pt x="3684" y="516"/>
                    </a:lnTo>
                    <a:lnTo>
                      <a:pt x="3684" y="516"/>
                    </a:lnTo>
                    <a:lnTo>
                      <a:pt x="3684" y="516"/>
                    </a:lnTo>
                    <a:lnTo>
                      <a:pt x="3696" y="438"/>
                    </a:lnTo>
                    <a:lnTo>
                      <a:pt x="3696" y="438"/>
                    </a:lnTo>
                    <a:lnTo>
                      <a:pt x="3696" y="438"/>
                    </a:lnTo>
                    <a:lnTo>
                      <a:pt x="3696" y="432"/>
                    </a:lnTo>
                    <a:lnTo>
                      <a:pt x="3696" y="432"/>
                    </a:lnTo>
                    <a:lnTo>
                      <a:pt x="3696" y="432"/>
                    </a:lnTo>
                    <a:lnTo>
                      <a:pt x="3696" y="432"/>
                    </a:lnTo>
                    <a:lnTo>
                      <a:pt x="3696" y="432"/>
                    </a:lnTo>
                    <a:lnTo>
                      <a:pt x="3696" y="432"/>
                    </a:lnTo>
                    <a:lnTo>
                      <a:pt x="3696" y="432"/>
                    </a:lnTo>
                    <a:lnTo>
                      <a:pt x="3696" y="426"/>
                    </a:lnTo>
                    <a:lnTo>
                      <a:pt x="3696" y="426"/>
                    </a:lnTo>
                    <a:lnTo>
                      <a:pt x="3696" y="426"/>
                    </a:lnTo>
                    <a:lnTo>
                      <a:pt x="3696" y="426"/>
                    </a:lnTo>
                    <a:lnTo>
                      <a:pt x="3696" y="426"/>
                    </a:lnTo>
                    <a:lnTo>
                      <a:pt x="3696" y="426"/>
                    </a:lnTo>
                    <a:lnTo>
                      <a:pt x="3696" y="426"/>
                    </a:lnTo>
                    <a:lnTo>
                      <a:pt x="3696" y="426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14"/>
                    </a:lnTo>
                    <a:lnTo>
                      <a:pt x="3696" y="414"/>
                    </a:lnTo>
                    <a:lnTo>
                      <a:pt x="3696" y="414"/>
                    </a:lnTo>
                    <a:lnTo>
                      <a:pt x="3696" y="414"/>
                    </a:lnTo>
                    <a:lnTo>
                      <a:pt x="3696" y="414"/>
                    </a:lnTo>
                    <a:lnTo>
                      <a:pt x="3702" y="414"/>
                    </a:lnTo>
                    <a:lnTo>
                      <a:pt x="3702" y="414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2"/>
                    </a:lnTo>
                    <a:lnTo>
                      <a:pt x="3702" y="402"/>
                    </a:lnTo>
                    <a:lnTo>
                      <a:pt x="3702" y="402"/>
                    </a:lnTo>
                    <a:lnTo>
                      <a:pt x="3702" y="402"/>
                    </a:lnTo>
                    <a:lnTo>
                      <a:pt x="3702" y="402"/>
                    </a:lnTo>
                    <a:lnTo>
                      <a:pt x="3702" y="402"/>
                    </a:lnTo>
                    <a:lnTo>
                      <a:pt x="3702" y="402"/>
                    </a:lnTo>
                    <a:lnTo>
                      <a:pt x="3702" y="402"/>
                    </a:lnTo>
                    <a:lnTo>
                      <a:pt x="3702" y="396"/>
                    </a:lnTo>
                    <a:lnTo>
                      <a:pt x="3702" y="396"/>
                    </a:lnTo>
                    <a:lnTo>
                      <a:pt x="3702" y="396"/>
                    </a:lnTo>
                    <a:lnTo>
                      <a:pt x="3702" y="396"/>
                    </a:lnTo>
                    <a:lnTo>
                      <a:pt x="3702" y="396"/>
                    </a:lnTo>
                    <a:lnTo>
                      <a:pt x="3702" y="396"/>
                    </a:lnTo>
                    <a:lnTo>
                      <a:pt x="3714" y="300"/>
                    </a:lnTo>
                    <a:lnTo>
                      <a:pt x="3714" y="300"/>
                    </a:lnTo>
                    <a:lnTo>
                      <a:pt x="3714" y="300"/>
                    </a:lnTo>
                    <a:lnTo>
                      <a:pt x="3714" y="294"/>
                    </a:lnTo>
                    <a:lnTo>
                      <a:pt x="3714" y="294"/>
                    </a:lnTo>
                    <a:lnTo>
                      <a:pt x="3714" y="294"/>
                    </a:lnTo>
                    <a:lnTo>
                      <a:pt x="3714" y="294"/>
                    </a:lnTo>
                    <a:lnTo>
                      <a:pt x="3714" y="294"/>
                    </a:lnTo>
                    <a:lnTo>
                      <a:pt x="3714" y="294"/>
                    </a:lnTo>
                    <a:lnTo>
                      <a:pt x="3714" y="288"/>
                    </a:lnTo>
                    <a:lnTo>
                      <a:pt x="3714" y="288"/>
                    </a:lnTo>
                    <a:lnTo>
                      <a:pt x="3714" y="288"/>
                    </a:lnTo>
                    <a:lnTo>
                      <a:pt x="3714" y="288"/>
                    </a:lnTo>
                    <a:lnTo>
                      <a:pt x="3714" y="288"/>
                    </a:lnTo>
                    <a:lnTo>
                      <a:pt x="3714" y="288"/>
                    </a:lnTo>
                    <a:lnTo>
                      <a:pt x="3714" y="282"/>
                    </a:lnTo>
                    <a:lnTo>
                      <a:pt x="3714" y="282"/>
                    </a:lnTo>
                    <a:lnTo>
                      <a:pt x="3714" y="282"/>
                    </a:lnTo>
                    <a:lnTo>
                      <a:pt x="3714" y="282"/>
                    </a:lnTo>
                    <a:lnTo>
                      <a:pt x="3714" y="282"/>
                    </a:lnTo>
                    <a:lnTo>
                      <a:pt x="3714" y="282"/>
                    </a:lnTo>
                    <a:lnTo>
                      <a:pt x="3714" y="276"/>
                    </a:lnTo>
                    <a:lnTo>
                      <a:pt x="3714" y="276"/>
                    </a:lnTo>
                    <a:lnTo>
                      <a:pt x="3714" y="276"/>
                    </a:lnTo>
                    <a:lnTo>
                      <a:pt x="3714" y="276"/>
                    </a:lnTo>
                    <a:lnTo>
                      <a:pt x="3714" y="276"/>
                    </a:lnTo>
                    <a:lnTo>
                      <a:pt x="3714" y="276"/>
                    </a:lnTo>
                    <a:lnTo>
                      <a:pt x="3714" y="270"/>
                    </a:lnTo>
                    <a:lnTo>
                      <a:pt x="3714" y="270"/>
                    </a:lnTo>
                    <a:lnTo>
                      <a:pt x="3714" y="270"/>
                    </a:lnTo>
                    <a:lnTo>
                      <a:pt x="3714" y="270"/>
                    </a:lnTo>
                    <a:lnTo>
                      <a:pt x="3714" y="270"/>
                    </a:lnTo>
                    <a:lnTo>
                      <a:pt x="3714" y="270"/>
                    </a:lnTo>
                    <a:lnTo>
                      <a:pt x="3714" y="264"/>
                    </a:lnTo>
                    <a:lnTo>
                      <a:pt x="3714" y="264"/>
                    </a:lnTo>
                    <a:lnTo>
                      <a:pt x="3714" y="264"/>
                    </a:lnTo>
                    <a:lnTo>
                      <a:pt x="3714" y="264"/>
                    </a:lnTo>
                    <a:lnTo>
                      <a:pt x="3714" y="264"/>
                    </a:lnTo>
                    <a:lnTo>
                      <a:pt x="3714" y="258"/>
                    </a:lnTo>
                    <a:lnTo>
                      <a:pt x="3714" y="258"/>
                    </a:lnTo>
                    <a:lnTo>
                      <a:pt x="3714" y="258"/>
                    </a:lnTo>
                    <a:lnTo>
                      <a:pt x="3714" y="258"/>
                    </a:lnTo>
                    <a:lnTo>
                      <a:pt x="3714" y="258"/>
                    </a:lnTo>
                    <a:lnTo>
                      <a:pt x="3714" y="258"/>
                    </a:lnTo>
                    <a:lnTo>
                      <a:pt x="3714" y="252"/>
                    </a:lnTo>
                    <a:lnTo>
                      <a:pt x="3714" y="252"/>
                    </a:lnTo>
                    <a:lnTo>
                      <a:pt x="3714" y="252"/>
                    </a:lnTo>
                    <a:lnTo>
                      <a:pt x="3714" y="252"/>
                    </a:lnTo>
                    <a:lnTo>
                      <a:pt x="3714" y="252"/>
                    </a:lnTo>
                    <a:lnTo>
                      <a:pt x="3714" y="252"/>
                    </a:lnTo>
                    <a:lnTo>
                      <a:pt x="3714" y="246"/>
                    </a:lnTo>
                    <a:lnTo>
                      <a:pt x="3714" y="246"/>
                    </a:lnTo>
                    <a:lnTo>
                      <a:pt x="3714" y="246"/>
                    </a:lnTo>
                    <a:lnTo>
                      <a:pt x="3714" y="246"/>
                    </a:lnTo>
                    <a:lnTo>
                      <a:pt x="3714" y="246"/>
                    </a:lnTo>
                    <a:lnTo>
                      <a:pt x="3714" y="246"/>
                    </a:lnTo>
                    <a:lnTo>
                      <a:pt x="3720" y="240"/>
                    </a:lnTo>
                    <a:lnTo>
                      <a:pt x="3720" y="240"/>
                    </a:lnTo>
                    <a:lnTo>
                      <a:pt x="3720" y="240"/>
                    </a:lnTo>
                    <a:lnTo>
                      <a:pt x="3720" y="240"/>
                    </a:lnTo>
                    <a:lnTo>
                      <a:pt x="3720" y="240"/>
                    </a:lnTo>
                    <a:lnTo>
                      <a:pt x="3720" y="234"/>
                    </a:lnTo>
                    <a:lnTo>
                      <a:pt x="3720" y="234"/>
                    </a:lnTo>
                    <a:lnTo>
                      <a:pt x="3720" y="234"/>
                    </a:lnTo>
                    <a:lnTo>
                      <a:pt x="3720" y="234"/>
                    </a:lnTo>
                    <a:lnTo>
                      <a:pt x="3720" y="234"/>
                    </a:lnTo>
                    <a:lnTo>
                      <a:pt x="3720" y="234"/>
                    </a:lnTo>
                    <a:lnTo>
                      <a:pt x="3720" y="228"/>
                    </a:lnTo>
                    <a:lnTo>
                      <a:pt x="3720" y="228"/>
                    </a:lnTo>
                    <a:lnTo>
                      <a:pt x="3720" y="228"/>
                    </a:lnTo>
                    <a:lnTo>
                      <a:pt x="3720" y="228"/>
                    </a:lnTo>
                    <a:lnTo>
                      <a:pt x="3720" y="228"/>
                    </a:lnTo>
                    <a:lnTo>
                      <a:pt x="3720" y="228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0" y="216"/>
                    </a:lnTo>
                    <a:lnTo>
                      <a:pt x="3720" y="216"/>
                    </a:lnTo>
                    <a:lnTo>
                      <a:pt x="3720" y="216"/>
                    </a:lnTo>
                    <a:lnTo>
                      <a:pt x="3720" y="216"/>
                    </a:lnTo>
                    <a:lnTo>
                      <a:pt x="3720" y="216"/>
                    </a:lnTo>
                    <a:lnTo>
                      <a:pt x="3720" y="216"/>
                    </a:lnTo>
                    <a:lnTo>
                      <a:pt x="3720" y="210"/>
                    </a:lnTo>
                    <a:lnTo>
                      <a:pt x="3720" y="210"/>
                    </a:lnTo>
                    <a:lnTo>
                      <a:pt x="3720" y="210"/>
                    </a:lnTo>
                    <a:lnTo>
                      <a:pt x="3720" y="210"/>
                    </a:lnTo>
                    <a:lnTo>
                      <a:pt x="3720" y="210"/>
                    </a:lnTo>
                    <a:lnTo>
                      <a:pt x="3720" y="204"/>
                    </a:lnTo>
                    <a:lnTo>
                      <a:pt x="3720" y="204"/>
                    </a:lnTo>
                    <a:lnTo>
                      <a:pt x="3720" y="204"/>
                    </a:lnTo>
                    <a:lnTo>
                      <a:pt x="3720" y="204"/>
                    </a:lnTo>
                    <a:lnTo>
                      <a:pt x="3720" y="204"/>
                    </a:lnTo>
                    <a:lnTo>
                      <a:pt x="3720" y="204"/>
                    </a:lnTo>
                    <a:lnTo>
                      <a:pt x="3720" y="198"/>
                    </a:lnTo>
                    <a:lnTo>
                      <a:pt x="3720" y="198"/>
                    </a:lnTo>
                    <a:lnTo>
                      <a:pt x="3720" y="198"/>
                    </a:lnTo>
                    <a:lnTo>
                      <a:pt x="3720" y="198"/>
                    </a:lnTo>
                    <a:lnTo>
                      <a:pt x="3720" y="198"/>
                    </a:lnTo>
                    <a:lnTo>
                      <a:pt x="3720" y="192"/>
                    </a:lnTo>
                    <a:lnTo>
                      <a:pt x="3720" y="192"/>
                    </a:lnTo>
                    <a:lnTo>
                      <a:pt x="3720" y="192"/>
                    </a:lnTo>
                    <a:lnTo>
                      <a:pt x="3720" y="192"/>
                    </a:lnTo>
                    <a:lnTo>
                      <a:pt x="3720" y="192"/>
                    </a:lnTo>
                    <a:lnTo>
                      <a:pt x="3720" y="192"/>
                    </a:lnTo>
                    <a:lnTo>
                      <a:pt x="3720" y="186"/>
                    </a:lnTo>
                    <a:lnTo>
                      <a:pt x="3720" y="186"/>
                    </a:lnTo>
                    <a:lnTo>
                      <a:pt x="3720" y="186"/>
                    </a:lnTo>
                    <a:lnTo>
                      <a:pt x="3720" y="186"/>
                    </a:lnTo>
                    <a:lnTo>
                      <a:pt x="3720" y="186"/>
                    </a:lnTo>
                    <a:lnTo>
                      <a:pt x="3720" y="180"/>
                    </a:lnTo>
                    <a:lnTo>
                      <a:pt x="3720" y="180"/>
                    </a:lnTo>
                    <a:lnTo>
                      <a:pt x="3720" y="180"/>
                    </a:lnTo>
                    <a:lnTo>
                      <a:pt x="3720" y="180"/>
                    </a:lnTo>
                    <a:lnTo>
                      <a:pt x="3720" y="180"/>
                    </a:lnTo>
                    <a:lnTo>
                      <a:pt x="3726" y="180"/>
                    </a:lnTo>
                    <a:lnTo>
                      <a:pt x="3726" y="174"/>
                    </a:lnTo>
                    <a:lnTo>
                      <a:pt x="3726" y="174"/>
                    </a:lnTo>
                    <a:lnTo>
                      <a:pt x="3726" y="174"/>
                    </a:lnTo>
                    <a:lnTo>
                      <a:pt x="3726" y="174"/>
                    </a:lnTo>
                    <a:lnTo>
                      <a:pt x="3726" y="174"/>
                    </a:lnTo>
                    <a:lnTo>
                      <a:pt x="3726" y="168"/>
                    </a:lnTo>
                    <a:lnTo>
                      <a:pt x="3726" y="168"/>
                    </a:lnTo>
                    <a:lnTo>
                      <a:pt x="3726" y="168"/>
                    </a:lnTo>
                    <a:lnTo>
                      <a:pt x="3726" y="168"/>
                    </a:lnTo>
                    <a:lnTo>
                      <a:pt x="3726" y="168"/>
                    </a:lnTo>
                    <a:lnTo>
                      <a:pt x="3726" y="162"/>
                    </a:lnTo>
                    <a:lnTo>
                      <a:pt x="3726" y="162"/>
                    </a:lnTo>
                    <a:lnTo>
                      <a:pt x="3726" y="162"/>
                    </a:lnTo>
                    <a:lnTo>
                      <a:pt x="3726" y="162"/>
                    </a:lnTo>
                    <a:lnTo>
                      <a:pt x="3726" y="162"/>
                    </a:lnTo>
                    <a:lnTo>
                      <a:pt x="3726" y="162"/>
                    </a:lnTo>
                    <a:lnTo>
                      <a:pt x="3726" y="156"/>
                    </a:lnTo>
                    <a:lnTo>
                      <a:pt x="3726" y="156"/>
                    </a:lnTo>
                    <a:lnTo>
                      <a:pt x="3726" y="156"/>
                    </a:lnTo>
                    <a:lnTo>
                      <a:pt x="3726" y="156"/>
                    </a:lnTo>
                    <a:lnTo>
                      <a:pt x="3726" y="156"/>
                    </a:lnTo>
                    <a:lnTo>
                      <a:pt x="3726" y="150"/>
                    </a:lnTo>
                    <a:lnTo>
                      <a:pt x="3726" y="150"/>
                    </a:lnTo>
                    <a:lnTo>
                      <a:pt x="3726" y="150"/>
                    </a:lnTo>
                    <a:lnTo>
                      <a:pt x="3726" y="150"/>
                    </a:lnTo>
                    <a:lnTo>
                      <a:pt x="3726" y="150"/>
                    </a:lnTo>
                    <a:lnTo>
                      <a:pt x="3726" y="144"/>
                    </a:lnTo>
                    <a:lnTo>
                      <a:pt x="3726" y="144"/>
                    </a:lnTo>
                    <a:lnTo>
                      <a:pt x="3726" y="144"/>
                    </a:lnTo>
                    <a:lnTo>
                      <a:pt x="3726" y="144"/>
                    </a:lnTo>
                    <a:lnTo>
                      <a:pt x="3726" y="144"/>
                    </a:lnTo>
                    <a:lnTo>
                      <a:pt x="3726" y="138"/>
                    </a:lnTo>
                    <a:lnTo>
                      <a:pt x="3726" y="138"/>
                    </a:lnTo>
                    <a:lnTo>
                      <a:pt x="3726" y="138"/>
                    </a:lnTo>
                    <a:lnTo>
                      <a:pt x="3726" y="138"/>
                    </a:lnTo>
                    <a:lnTo>
                      <a:pt x="3726" y="138"/>
                    </a:lnTo>
                    <a:lnTo>
                      <a:pt x="3726" y="138"/>
                    </a:lnTo>
                    <a:lnTo>
                      <a:pt x="3726" y="132"/>
                    </a:lnTo>
                    <a:lnTo>
                      <a:pt x="3726" y="132"/>
                    </a:lnTo>
                    <a:lnTo>
                      <a:pt x="3726" y="132"/>
                    </a:lnTo>
                    <a:lnTo>
                      <a:pt x="3726" y="132"/>
                    </a:lnTo>
                    <a:lnTo>
                      <a:pt x="3726" y="132"/>
                    </a:lnTo>
                    <a:lnTo>
                      <a:pt x="3726" y="126"/>
                    </a:lnTo>
                    <a:lnTo>
                      <a:pt x="3726" y="126"/>
                    </a:lnTo>
                    <a:lnTo>
                      <a:pt x="3726" y="126"/>
                    </a:lnTo>
                    <a:lnTo>
                      <a:pt x="3726" y="126"/>
                    </a:lnTo>
                    <a:lnTo>
                      <a:pt x="3726" y="126"/>
                    </a:lnTo>
                    <a:lnTo>
                      <a:pt x="3726" y="120"/>
                    </a:lnTo>
                    <a:lnTo>
                      <a:pt x="3726" y="120"/>
                    </a:lnTo>
                    <a:lnTo>
                      <a:pt x="3726" y="120"/>
                    </a:lnTo>
                    <a:lnTo>
                      <a:pt x="3726" y="120"/>
                    </a:lnTo>
                    <a:lnTo>
                      <a:pt x="3726" y="120"/>
                    </a:lnTo>
                    <a:lnTo>
                      <a:pt x="3726" y="114"/>
                    </a:lnTo>
                    <a:lnTo>
                      <a:pt x="3726" y="114"/>
                    </a:lnTo>
                    <a:lnTo>
                      <a:pt x="3726" y="114"/>
                    </a:lnTo>
                    <a:lnTo>
                      <a:pt x="3726" y="114"/>
                    </a:lnTo>
                    <a:lnTo>
                      <a:pt x="3726" y="114"/>
                    </a:lnTo>
                    <a:lnTo>
                      <a:pt x="3726" y="108"/>
                    </a:lnTo>
                    <a:lnTo>
                      <a:pt x="3726" y="108"/>
                    </a:lnTo>
                    <a:lnTo>
                      <a:pt x="3726" y="108"/>
                    </a:lnTo>
                    <a:lnTo>
                      <a:pt x="3732" y="108"/>
                    </a:lnTo>
                    <a:lnTo>
                      <a:pt x="3732" y="108"/>
                    </a:lnTo>
                    <a:lnTo>
                      <a:pt x="3732" y="102"/>
                    </a:lnTo>
                    <a:lnTo>
                      <a:pt x="3732" y="102"/>
                    </a:lnTo>
                    <a:lnTo>
                      <a:pt x="3732" y="102"/>
                    </a:lnTo>
                    <a:lnTo>
                      <a:pt x="3732" y="102"/>
                    </a:lnTo>
                    <a:lnTo>
                      <a:pt x="3732" y="102"/>
                    </a:lnTo>
                    <a:lnTo>
                      <a:pt x="3732" y="96"/>
                    </a:lnTo>
                    <a:lnTo>
                      <a:pt x="3732" y="96"/>
                    </a:lnTo>
                    <a:lnTo>
                      <a:pt x="3732" y="96"/>
                    </a:lnTo>
                    <a:lnTo>
                      <a:pt x="3732" y="96"/>
                    </a:lnTo>
                    <a:lnTo>
                      <a:pt x="3732" y="96"/>
                    </a:lnTo>
                    <a:lnTo>
                      <a:pt x="3732" y="90"/>
                    </a:lnTo>
                    <a:lnTo>
                      <a:pt x="3732" y="90"/>
                    </a:lnTo>
                    <a:lnTo>
                      <a:pt x="3732" y="90"/>
                    </a:lnTo>
                    <a:lnTo>
                      <a:pt x="3732" y="90"/>
                    </a:lnTo>
                    <a:lnTo>
                      <a:pt x="3732" y="90"/>
                    </a:lnTo>
                    <a:lnTo>
                      <a:pt x="3732" y="84"/>
                    </a:lnTo>
                    <a:lnTo>
                      <a:pt x="3732" y="84"/>
                    </a:lnTo>
                    <a:lnTo>
                      <a:pt x="3732" y="84"/>
                    </a:lnTo>
                    <a:lnTo>
                      <a:pt x="3732" y="84"/>
                    </a:lnTo>
                    <a:lnTo>
                      <a:pt x="3732" y="84"/>
                    </a:lnTo>
                    <a:lnTo>
                      <a:pt x="3732" y="78"/>
                    </a:lnTo>
                    <a:lnTo>
                      <a:pt x="3732" y="78"/>
                    </a:lnTo>
                    <a:lnTo>
                      <a:pt x="3732" y="78"/>
                    </a:lnTo>
                    <a:lnTo>
                      <a:pt x="3732" y="78"/>
                    </a:lnTo>
                    <a:lnTo>
                      <a:pt x="3732" y="78"/>
                    </a:lnTo>
                    <a:lnTo>
                      <a:pt x="3732" y="72"/>
                    </a:lnTo>
                    <a:lnTo>
                      <a:pt x="3732" y="72"/>
                    </a:lnTo>
                    <a:lnTo>
                      <a:pt x="3732" y="72"/>
                    </a:lnTo>
                    <a:lnTo>
                      <a:pt x="3732" y="72"/>
                    </a:lnTo>
                    <a:lnTo>
                      <a:pt x="3732" y="72"/>
                    </a:lnTo>
                    <a:lnTo>
                      <a:pt x="3732" y="72"/>
                    </a:lnTo>
                    <a:lnTo>
                      <a:pt x="3732" y="66"/>
                    </a:lnTo>
                    <a:lnTo>
                      <a:pt x="3732" y="66"/>
                    </a:lnTo>
                    <a:lnTo>
                      <a:pt x="3732" y="66"/>
                    </a:lnTo>
                    <a:lnTo>
                      <a:pt x="3732" y="66"/>
                    </a:lnTo>
                    <a:lnTo>
                      <a:pt x="3732" y="66"/>
                    </a:lnTo>
                    <a:lnTo>
                      <a:pt x="3732" y="60"/>
                    </a:lnTo>
                    <a:lnTo>
                      <a:pt x="3732" y="60"/>
                    </a:lnTo>
                    <a:lnTo>
                      <a:pt x="3732" y="60"/>
                    </a:lnTo>
                    <a:lnTo>
                      <a:pt x="3732" y="60"/>
                    </a:lnTo>
                    <a:lnTo>
                      <a:pt x="3732" y="60"/>
                    </a:lnTo>
                    <a:lnTo>
                      <a:pt x="3732" y="54"/>
                    </a:lnTo>
                    <a:lnTo>
                      <a:pt x="3732" y="54"/>
                    </a:lnTo>
                    <a:lnTo>
                      <a:pt x="3732" y="54"/>
                    </a:lnTo>
                    <a:lnTo>
                      <a:pt x="3732" y="54"/>
                    </a:lnTo>
                    <a:lnTo>
                      <a:pt x="3732" y="54"/>
                    </a:lnTo>
                    <a:lnTo>
                      <a:pt x="3732" y="48"/>
                    </a:lnTo>
                    <a:lnTo>
                      <a:pt x="3732" y="48"/>
                    </a:lnTo>
                    <a:lnTo>
                      <a:pt x="3732" y="48"/>
                    </a:lnTo>
                    <a:lnTo>
                      <a:pt x="3732" y="48"/>
                    </a:lnTo>
                    <a:lnTo>
                      <a:pt x="3732" y="42"/>
                    </a:lnTo>
                    <a:lnTo>
                      <a:pt x="3732" y="42"/>
                    </a:lnTo>
                    <a:lnTo>
                      <a:pt x="3732" y="42"/>
                    </a:lnTo>
                    <a:lnTo>
                      <a:pt x="3732" y="42"/>
                    </a:lnTo>
                    <a:lnTo>
                      <a:pt x="3732" y="42"/>
                    </a:lnTo>
                    <a:lnTo>
                      <a:pt x="3732" y="36"/>
                    </a:lnTo>
                    <a:lnTo>
                      <a:pt x="3732" y="36"/>
                    </a:lnTo>
                    <a:lnTo>
                      <a:pt x="3732" y="36"/>
                    </a:lnTo>
                    <a:lnTo>
                      <a:pt x="3732" y="36"/>
                    </a:lnTo>
                    <a:lnTo>
                      <a:pt x="3738" y="36"/>
                    </a:lnTo>
                    <a:lnTo>
                      <a:pt x="3738" y="30"/>
                    </a:lnTo>
                    <a:lnTo>
                      <a:pt x="3738" y="30"/>
                    </a:lnTo>
                    <a:lnTo>
                      <a:pt x="3738" y="30"/>
                    </a:lnTo>
                    <a:lnTo>
                      <a:pt x="3738" y="30"/>
                    </a:lnTo>
                    <a:lnTo>
                      <a:pt x="3738" y="30"/>
                    </a:lnTo>
                    <a:lnTo>
                      <a:pt x="3738" y="30"/>
                    </a:lnTo>
                    <a:lnTo>
                      <a:pt x="3738" y="24"/>
                    </a:lnTo>
                    <a:lnTo>
                      <a:pt x="3738" y="24"/>
                    </a:lnTo>
                    <a:lnTo>
                      <a:pt x="3738" y="24"/>
                    </a:lnTo>
                    <a:lnTo>
                      <a:pt x="3738" y="24"/>
                    </a:lnTo>
                    <a:lnTo>
                      <a:pt x="3738" y="24"/>
                    </a:lnTo>
                    <a:lnTo>
                      <a:pt x="3738" y="24"/>
                    </a:lnTo>
                    <a:lnTo>
                      <a:pt x="3738" y="24"/>
                    </a:lnTo>
                    <a:lnTo>
                      <a:pt x="3738" y="24"/>
                    </a:lnTo>
                    <a:lnTo>
                      <a:pt x="3738" y="24"/>
                    </a:lnTo>
                    <a:lnTo>
                      <a:pt x="3738" y="24"/>
                    </a:lnTo>
                    <a:lnTo>
                      <a:pt x="3738" y="24"/>
                    </a:lnTo>
                    <a:lnTo>
                      <a:pt x="3738" y="30"/>
                    </a:lnTo>
                    <a:lnTo>
                      <a:pt x="3738" y="30"/>
                    </a:lnTo>
                    <a:lnTo>
                      <a:pt x="3738" y="30"/>
                    </a:lnTo>
                    <a:lnTo>
                      <a:pt x="3738" y="36"/>
                    </a:lnTo>
                    <a:lnTo>
                      <a:pt x="3738" y="36"/>
                    </a:lnTo>
                    <a:lnTo>
                      <a:pt x="3738" y="42"/>
                    </a:lnTo>
                    <a:lnTo>
                      <a:pt x="3738" y="48"/>
                    </a:lnTo>
                    <a:lnTo>
                      <a:pt x="3738" y="48"/>
                    </a:lnTo>
                    <a:lnTo>
                      <a:pt x="3738" y="54"/>
                    </a:lnTo>
                    <a:lnTo>
                      <a:pt x="3738" y="60"/>
                    </a:lnTo>
                    <a:lnTo>
                      <a:pt x="3738" y="66"/>
                    </a:lnTo>
                    <a:lnTo>
                      <a:pt x="3738" y="72"/>
                    </a:lnTo>
                    <a:lnTo>
                      <a:pt x="3738" y="78"/>
                    </a:lnTo>
                    <a:lnTo>
                      <a:pt x="3738" y="84"/>
                    </a:lnTo>
                    <a:lnTo>
                      <a:pt x="3738" y="90"/>
                    </a:lnTo>
                    <a:lnTo>
                      <a:pt x="3738" y="96"/>
                    </a:lnTo>
                    <a:lnTo>
                      <a:pt x="3738" y="102"/>
                    </a:lnTo>
                    <a:lnTo>
                      <a:pt x="3738" y="108"/>
                    </a:lnTo>
                    <a:lnTo>
                      <a:pt x="3738" y="114"/>
                    </a:lnTo>
                    <a:lnTo>
                      <a:pt x="3738" y="120"/>
                    </a:lnTo>
                    <a:lnTo>
                      <a:pt x="3738" y="126"/>
                    </a:lnTo>
                    <a:lnTo>
                      <a:pt x="3738" y="132"/>
                    </a:lnTo>
                    <a:lnTo>
                      <a:pt x="3738" y="138"/>
                    </a:lnTo>
                    <a:lnTo>
                      <a:pt x="3738" y="144"/>
                    </a:lnTo>
                    <a:lnTo>
                      <a:pt x="3738" y="150"/>
                    </a:lnTo>
                    <a:lnTo>
                      <a:pt x="3738" y="156"/>
                    </a:lnTo>
                    <a:lnTo>
                      <a:pt x="3738" y="162"/>
                    </a:lnTo>
                    <a:lnTo>
                      <a:pt x="3738" y="168"/>
                    </a:lnTo>
                    <a:lnTo>
                      <a:pt x="3738" y="168"/>
                    </a:lnTo>
                    <a:lnTo>
                      <a:pt x="3738" y="174"/>
                    </a:lnTo>
                    <a:lnTo>
                      <a:pt x="3738" y="180"/>
                    </a:lnTo>
                    <a:lnTo>
                      <a:pt x="3738" y="186"/>
                    </a:lnTo>
                    <a:lnTo>
                      <a:pt x="3738" y="192"/>
                    </a:lnTo>
                    <a:lnTo>
                      <a:pt x="3738" y="198"/>
                    </a:lnTo>
                    <a:lnTo>
                      <a:pt x="3738" y="204"/>
                    </a:lnTo>
                    <a:lnTo>
                      <a:pt x="3738" y="210"/>
                    </a:lnTo>
                    <a:lnTo>
                      <a:pt x="3738" y="216"/>
                    </a:lnTo>
                    <a:lnTo>
                      <a:pt x="3738" y="216"/>
                    </a:lnTo>
                    <a:lnTo>
                      <a:pt x="3738" y="222"/>
                    </a:lnTo>
                    <a:lnTo>
                      <a:pt x="3738" y="228"/>
                    </a:lnTo>
                    <a:lnTo>
                      <a:pt x="3738" y="228"/>
                    </a:lnTo>
                    <a:lnTo>
                      <a:pt x="3738" y="234"/>
                    </a:lnTo>
                    <a:lnTo>
                      <a:pt x="3738" y="234"/>
                    </a:lnTo>
                    <a:lnTo>
                      <a:pt x="3738" y="240"/>
                    </a:lnTo>
                    <a:lnTo>
                      <a:pt x="3744" y="240"/>
                    </a:lnTo>
                    <a:lnTo>
                      <a:pt x="3744" y="246"/>
                    </a:lnTo>
                    <a:lnTo>
                      <a:pt x="3744" y="246"/>
                    </a:lnTo>
                    <a:lnTo>
                      <a:pt x="3744" y="246"/>
                    </a:lnTo>
                    <a:lnTo>
                      <a:pt x="3744" y="252"/>
                    </a:lnTo>
                    <a:lnTo>
                      <a:pt x="3744" y="252"/>
                    </a:lnTo>
                    <a:lnTo>
                      <a:pt x="3744" y="252"/>
                    </a:lnTo>
                    <a:lnTo>
                      <a:pt x="3744" y="252"/>
                    </a:lnTo>
                    <a:lnTo>
                      <a:pt x="3744" y="252"/>
                    </a:lnTo>
                    <a:lnTo>
                      <a:pt x="3744" y="252"/>
                    </a:lnTo>
                    <a:lnTo>
                      <a:pt x="3744" y="252"/>
                    </a:lnTo>
                    <a:lnTo>
                      <a:pt x="3744" y="252"/>
                    </a:lnTo>
                    <a:lnTo>
                      <a:pt x="3744" y="252"/>
                    </a:lnTo>
                    <a:lnTo>
                      <a:pt x="3744" y="252"/>
                    </a:lnTo>
                    <a:lnTo>
                      <a:pt x="3744" y="252"/>
                    </a:lnTo>
                    <a:lnTo>
                      <a:pt x="3744" y="252"/>
                    </a:lnTo>
                    <a:lnTo>
                      <a:pt x="3744" y="252"/>
                    </a:lnTo>
                    <a:lnTo>
                      <a:pt x="3744" y="246"/>
                    </a:lnTo>
                    <a:lnTo>
                      <a:pt x="3744" y="246"/>
                    </a:lnTo>
                    <a:lnTo>
                      <a:pt x="3744" y="246"/>
                    </a:lnTo>
                    <a:lnTo>
                      <a:pt x="3744" y="240"/>
                    </a:lnTo>
                    <a:lnTo>
                      <a:pt x="3744" y="240"/>
                    </a:lnTo>
                    <a:lnTo>
                      <a:pt x="3744" y="234"/>
                    </a:lnTo>
                    <a:lnTo>
                      <a:pt x="3744" y="234"/>
                    </a:lnTo>
                    <a:lnTo>
                      <a:pt x="3744" y="228"/>
                    </a:lnTo>
                    <a:lnTo>
                      <a:pt x="3744" y="228"/>
                    </a:lnTo>
                    <a:lnTo>
                      <a:pt x="3744" y="222"/>
                    </a:lnTo>
                    <a:lnTo>
                      <a:pt x="3744" y="216"/>
                    </a:lnTo>
                    <a:lnTo>
                      <a:pt x="3744" y="216"/>
                    </a:lnTo>
                    <a:lnTo>
                      <a:pt x="3744" y="210"/>
                    </a:lnTo>
                    <a:lnTo>
                      <a:pt x="3744" y="204"/>
                    </a:lnTo>
                    <a:lnTo>
                      <a:pt x="3744" y="198"/>
                    </a:lnTo>
                    <a:lnTo>
                      <a:pt x="3744" y="192"/>
                    </a:lnTo>
                    <a:lnTo>
                      <a:pt x="3744" y="186"/>
                    </a:lnTo>
                    <a:lnTo>
                      <a:pt x="3744" y="180"/>
                    </a:lnTo>
                    <a:lnTo>
                      <a:pt x="3744" y="174"/>
                    </a:lnTo>
                    <a:lnTo>
                      <a:pt x="3744" y="168"/>
                    </a:lnTo>
                    <a:lnTo>
                      <a:pt x="3744" y="168"/>
                    </a:lnTo>
                    <a:lnTo>
                      <a:pt x="3744" y="162"/>
                    </a:lnTo>
                    <a:lnTo>
                      <a:pt x="3744" y="156"/>
                    </a:lnTo>
                    <a:lnTo>
                      <a:pt x="3744" y="150"/>
                    </a:lnTo>
                    <a:lnTo>
                      <a:pt x="3744" y="144"/>
                    </a:lnTo>
                    <a:lnTo>
                      <a:pt x="3744" y="138"/>
                    </a:lnTo>
                    <a:lnTo>
                      <a:pt x="3744" y="132"/>
                    </a:lnTo>
                    <a:lnTo>
                      <a:pt x="3744" y="126"/>
                    </a:lnTo>
                    <a:lnTo>
                      <a:pt x="3744" y="120"/>
                    </a:lnTo>
                    <a:lnTo>
                      <a:pt x="3744" y="114"/>
                    </a:lnTo>
                    <a:lnTo>
                      <a:pt x="3744" y="108"/>
                    </a:lnTo>
                    <a:lnTo>
                      <a:pt x="3744" y="102"/>
                    </a:lnTo>
                    <a:lnTo>
                      <a:pt x="3744" y="96"/>
                    </a:lnTo>
                    <a:lnTo>
                      <a:pt x="3744" y="90"/>
                    </a:lnTo>
                    <a:lnTo>
                      <a:pt x="3744" y="84"/>
                    </a:lnTo>
                    <a:lnTo>
                      <a:pt x="3744" y="78"/>
                    </a:lnTo>
                    <a:lnTo>
                      <a:pt x="3744" y="72"/>
                    </a:lnTo>
                    <a:lnTo>
                      <a:pt x="3744" y="66"/>
                    </a:lnTo>
                    <a:lnTo>
                      <a:pt x="3744" y="60"/>
                    </a:lnTo>
                    <a:lnTo>
                      <a:pt x="3744" y="54"/>
                    </a:lnTo>
                    <a:lnTo>
                      <a:pt x="3744" y="48"/>
                    </a:lnTo>
                    <a:lnTo>
                      <a:pt x="3744" y="48"/>
                    </a:lnTo>
                    <a:lnTo>
                      <a:pt x="3744" y="42"/>
                    </a:lnTo>
                    <a:lnTo>
                      <a:pt x="3744" y="36"/>
                    </a:lnTo>
                    <a:lnTo>
                      <a:pt x="3744" y="36"/>
                    </a:lnTo>
                    <a:lnTo>
                      <a:pt x="3750" y="30"/>
                    </a:lnTo>
                    <a:lnTo>
                      <a:pt x="3750" y="30"/>
                    </a:lnTo>
                    <a:lnTo>
                      <a:pt x="3750" y="30"/>
                    </a:lnTo>
                    <a:lnTo>
                      <a:pt x="3750" y="24"/>
                    </a:lnTo>
                    <a:lnTo>
                      <a:pt x="3750" y="24"/>
                    </a:lnTo>
                    <a:lnTo>
                      <a:pt x="3750" y="24"/>
                    </a:lnTo>
                    <a:lnTo>
                      <a:pt x="3750" y="24"/>
                    </a:lnTo>
                    <a:lnTo>
                      <a:pt x="3750" y="24"/>
                    </a:lnTo>
                    <a:lnTo>
                      <a:pt x="3750" y="24"/>
                    </a:lnTo>
                    <a:lnTo>
                      <a:pt x="3750" y="24"/>
                    </a:lnTo>
                    <a:lnTo>
                      <a:pt x="3750" y="24"/>
                    </a:lnTo>
                    <a:lnTo>
                      <a:pt x="3750" y="24"/>
                    </a:lnTo>
                    <a:lnTo>
                      <a:pt x="3750" y="24"/>
                    </a:lnTo>
                    <a:lnTo>
                      <a:pt x="3750" y="24"/>
                    </a:lnTo>
                    <a:lnTo>
                      <a:pt x="3750" y="30"/>
                    </a:lnTo>
                    <a:lnTo>
                      <a:pt x="3750" y="30"/>
                    </a:lnTo>
                    <a:lnTo>
                      <a:pt x="3750" y="30"/>
                    </a:lnTo>
                    <a:lnTo>
                      <a:pt x="3750" y="30"/>
                    </a:lnTo>
                    <a:lnTo>
                      <a:pt x="3750" y="30"/>
                    </a:lnTo>
                    <a:lnTo>
                      <a:pt x="3750" y="36"/>
                    </a:lnTo>
                    <a:lnTo>
                      <a:pt x="3750" y="36"/>
                    </a:lnTo>
                    <a:lnTo>
                      <a:pt x="3750" y="36"/>
                    </a:lnTo>
                    <a:lnTo>
                      <a:pt x="3750" y="36"/>
                    </a:lnTo>
                    <a:lnTo>
                      <a:pt x="3750" y="36"/>
                    </a:lnTo>
                    <a:lnTo>
                      <a:pt x="3750" y="42"/>
                    </a:lnTo>
                    <a:lnTo>
                      <a:pt x="3750" y="42"/>
                    </a:lnTo>
                    <a:lnTo>
                      <a:pt x="3750" y="42"/>
                    </a:lnTo>
                    <a:lnTo>
                      <a:pt x="3750" y="42"/>
                    </a:lnTo>
                    <a:lnTo>
                      <a:pt x="3750" y="42"/>
                    </a:lnTo>
                    <a:lnTo>
                      <a:pt x="3750" y="48"/>
                    </a:lnTo>
                    <a:lnTo>
                      <a:pt x="3750" y="48"/>
                    </a:lnTo>
                    <a:lnTo>
                      <a:pt x="3750" y="48"/>
                    </a:lnTo>
                    <a:lnTo>
                      <a:pt x="3750" y="48"/>
                    </a:lnTo>
                    <a:lnTo>
                      <a:pt x="3750" y="48"/>
                    </a:lnTo>
                    <a:lnTo>
                      <a:pt x="3750" y="54"/>
                    </a:lnTo>
                    <a:lnTo>
                      <a:pt x="3750" y="54"/>
                    </a:lnTo>
                    <a:lnTo>
                      <a:pt x="3750" y="54"/>
                    </a:lnTo>
                    <a:lnTo>
                      <a:pt x="3750" y="54"/>
                    </a:lnTo>
                    <a:lnTo>
                      <a:pt x="3750" y="60"/>
                    </a:lnTo>
                    <a:lnTo>
                      <a:pt x="3750" y="60"/>
                    </a:lnTo>
                    <a:lnTo>
                      <a:pt x="3750" y="60"/>
                    </a:lnTo>
                    <a:lnTo>
                      <a:pt x="3750" y="60"/>
                    </a:lnTo>
                    <a:lnTo>
                      <a:pt x="3750" y="60"/>
                    </a:lnTo>
                    <a:lnTo>
                      <a:pt x="3750" y="66"/>
                    </a:lnTo>
                    <a:lnTo>
                      <a:pt x="3750" y="66"/>
                    </a:lnTo>
                    <a:lnTo>
                      <a:pt x="3750" y="66"/>
                    </a:lnTo>
                    <a:lnTo>
                      <a:pt x="3750" y="66"/>
                    </a:lnTo>
                    <a:lnTo>
                      <a:pt x="3750" y="66"/>
                    </a:lnTo>
                    <a:lnTo>
                      <a:pt x="3750" y="72"/>
                    </a:lnTo>
                    <a:lnTo>
                      <a:pt x="3750" y="72"/>
                    </a:lnTo>
                    <a:lnTo>
                      <a:pt x="3750" y="72"/>
                    </a:lnTo>
                    <a:lnTo>
                      <a:pt x="3750" y="72"/>
                    </a:lnTo>
                    <a:lnTo>
                      <a:pt x="3750" y="72"/>
                    </a:lnTo>
                    <a:lnTo>
                      <a:pt x="3750" y="78"/>
                    </a:lnTo>
                    <a:lnTo>
                      <a:pt x="3750" y="78"/>
                    </a:lnTo>
                    <a:lnTo>
                      <a:pt x="3750" y="78"/>
                    </a:lnTo>
                    <a:lnTo>
                      <a:pt x="3750" y="78"/>
                    </a:lnTo>
                    <a:lnTo>
                      <a:pt x="3750" y="78"/>
                    </a:lnTo>
                    <a:lnTo>
                      <a:pt x="3750" y="84"/>
                    </a:lnTo>
                    <a:lnTo>
                      <a:pt x="3750" y="84"/>
                    </a:lnTo>
                    <a:lnTo>
                      <a:pt x="3750" y="84"/>
                    </a:lnTo>
                    <a:lnTo>
                      <a:pt x="3756" y="84"/>
                    </a:lnTo>
                    <a:lnTo>
                      <a:pt x="3756" y="84"/>
                    </a:lnTo>
                    <a:lnTo>
                      <a:pt x="3756" y="90"/>
                    </a:lnTo>
                    <a:lnTo>
                      <a:pt x="3756" y="90"/>
                    </a:lnTo>
                    <a:lnTo>
                      <a:pt x="3756" y="90"/>
                    </a:lnTo>
                    <a:lnTo>
                      <a:pt x="3756" y="90"/>
                    </a:lnTo>
                    <a:lnTo>
                      <a:pt x="3756" y="90"/>
                    </a:lnTo>
                    <a:lnTo>
                      <a:pt x="3756" y="96"/>
                    </a:lnTo>
                    <a:lnTo>
                      <a:pt x="3756" y="96"/>
                    </a:lnTo>
                    <a:lnTo>
                      <a:pt x="3756" y="96"/>
                    </a:lnTo>
                    <a:lnTo>
                      <a:pt x="3756" y="96"/>
                    </a:lnTo>
                    <a:lnTo>
                      <a:pt x="3756" y="96"/>
                    </a:lnTo>
                    <a:lnTo>
                      <a:pt x="3756" y="102"/>
                    </a:lnTo>
                    <a:lnTo>
                      <a:pt x="3756" y="102"/>
                    </a:lnTo>
                    <a:lnTo>
                      <a:pt x="3756" y="102"/>
                    </a:lnTo>
                    <a:lnTo>
                      <a:pt x="3756" y="102"/>
                    </a:lnTo>
                    <a:lnTo>
                      <a:pt x="3756" y="102"/>
                    </a:lnTo>
                    <a:lnTo>
                      <a:pt x="3756" y="108"/>
                    </a:lnTo>
                    <a:lnTo>
                      <a:pt x="3756" y="108"/>
                    </a:lnTo>
                    <a:lnTo>
                      <a:pt x="3756" y="108"/>
                    </a:lnTo>
                    <a:lnTo>
                      <a:pt x="3756" y="108"/>
                    </a:lnTo>
                    <a:lnTo>
                      <a:pt x="3756" y="108"/>
                    </a:lnTo>
                    <a:lnTo>
                      <a:pt x="3756" y="114"/>
                    </a:lnTo>
                    <a:lnTo>
                      <a:pt x="3756" y="114"/>
                    </a:lnTo>
                    <a:lnTo>
                      <a:pt x="3756" y="114"/>
                    </a:lnTo>
                    <a:lnTo>
                      <a:pt x="3756" y="114"/>
                    </a:lnTo>
                    <a:lnTo>
                      <a:pt x="3756" y="114"/>
                    </a:lnTo>
                    <a:lnTo>
                      <a:pt x="3756" y="120"/>
                    </a:lnTo>
                    <a:lnTo>
                      <a:pt x="3756" y="120"/>
                    </a:lnTo>
                    <a:lnTo>
                      <a:pt x="3756" y="120"/>
                    </a:lnTo>
                    <a:lnTo>
                      <a:pt x="3756" y="120"/>
                    </a:lnTo>
                    <a:lnTo>
                      <a:pt x="3756" y="120"/>
                    </a:lnTo>
                    <a:lnTo>
                      <a:pt x="3756" y="126"/>
                    </a:lnTo>
                    <a:lnTo>
                      <a:pt x="3756" y="126"/>
                    </a:lnTo>
                    <a:lnTo>
                      <a:pt x="3756" y="126"/>
                    </a:lnTo>
                    <a:lnTo>
                      <a:pt x="3756" y="126"/>
                    </a:lnTo>
                    <a:lnTo>
                      <a:pt x="3756" y="126"/>
                    </a:lnTo>
                    <a:lnTo>
                      <a:pt x="3756" y="126"/>
                    </a:lnTo>
                    <a:lnTo>
                      <a:pt x="3756" y="132"/>
                    </a:lnTo>
                    <a:lnTo>
                      <a:pt x="3756" y="132"/>
                    </a:lnTo>
                    <a:lnTo>
                      <a:pt x="3756" y="132"/>
                    </a:lnTo>
                    <a:lnTo>
                      <a:pt x="3756" y="132"/>
                    </a:lnTo>
                    <a:lnTo>
                      <a:pt x="3756" y="132"/>
                    </a:lnTo>
                    <a:lnTo>
                      <a:pt x="3756" y="138"/>
                    </a:lnTo>
                    <a:lnTo>
                      <a:pt x="3756" y="138"/>
                    </a:lnTo>
                    <a:lnTo>
                      <a:pt x="3756" y="138"/>
                    </a:lnTo>
                    <a:lnTo>
                      <a:pt x="3756" y="138"/>
                    </a:lnTo>
                    <a:lnTo>
                      <a:pt x="3756" y="138"/>
                    </a:lnTo>
                    <a:lnTo>
                      <a:pt x="3756" y="144"/>
                    </a:lnTo>
                    <a:lnTo>
                      <a:pt x="3756" y="144"/>
                    </a:lnTo>
                    <a:lnTo>
                      <a:pt x="3756" y="144"/>
                    </a:lnTo>
                    <a:lnTo>
                      <a:pt x="3756" y="144"/>
                    </a:lnTo>
                    <a:lnTo>
                      <a:pt x="3756" y="144"/>
                    </a:lnTo>
                    <a:lnTo>
                      <a:pt x="3756" y="150"/>
                    </a:lnTo>
                    <a:lnTo>
                      <a:pt x="3756" y="150"/>
                    </a:lnTo>
                    <a:lnTo>
                      <a:pt x="3756" y="150"/>
                    </a:lnTo>
                    <a:lnTo>
                      <a:pt x="3756" y="150"/>
                    </a:lnTo>
                    <a:lnTo>
                      <a:pt x="3756" y="150"/>
                    </a:lnTo>
                    <a:lnTo>
                      <a:pt x="3756" y="156"/>
                    </a:lnTo>
                    <a:lnTo>
                      <a:pt x="3756" y="156"/>
                    </a:lnTo>
                    <a:lnTo>
                      <a:pt x="3762" y="156"/>
                    </a:lnTo>
                    <a:lnTo>
                      <a:pt x="3762" y="156"/>
                    </a:lnTo>
                    <a:lnTo>
                      <a:pt x="3762" y="156"/>
                    </a:lnTo>
                    <a:lnTo>
                      <a:pt x="3762" y="156"/>
                    </a:lnTo>
                    <a:lnTo>
                      <a:pt x="3762" y="162"/>
                    </a:lnTo>
                    <a:lnTo>
                      <a:pt x="3762" y="162"/>
                    </a:lnTo>
                    <a:lnTo>
                      <a:pt x="3762" y="162"/>
                    </a:lnTo>
                    <a:lnTo>
                      <a:pt x="3762" y="162"/>
                    </a:lnTo>
                    <a:lnTo>
                      <a:pt x="3762" y="162"/>
                    </a:lnTo>
                    <a:lnTo>
                      <a:pt x="3762" y="168"/>
                    </a:lnTo>
                    <a:lnTo>
                      <a:pt x="3762" y="168"/>
                    </a:lnTo>
                    <a:lnTo>
                      <a:pt x="3762" y="168"/>
                    </a:lnTo>
                    <a:lnTo>
                      <a:pt x="3762" y="168"/>
                    </a:lnTo>
                    <a:lnTo>
                      <a:pt x="3762" y="168"/>
                    </a:lnTo>
                    <a:lnTo>
                      <a:pt x="3762" y="174"/>
                    </a:lnTo>
                    <a:lnTo>
                      <a:pt x="3762" y="174"/>
                    </a:lnTo>
                    <a:lnTo>
                      <a:pt x="3762" y="174"/>
                    </a:lnTo>
                    <a:lnTo>
                      <a:pt x="3762" y="174"/>
                    </a:lnTo>
                    <a:lnTo>
                      <a:pt x="3762" y="174"/>
                    </a:lnTo>
                    <a:lnTo>
                      <a:pt x="3762" y="174"/>
                    </a:lnTo>
                    <a:lnTo>
                      <a:pt x="3762" y="180"/>
                    </a:lnTo>
                    <a:lnTo>
                      <a:pt x="3762" y="180"/>
                    </a:lnTo>
                    <a:lnTo>
                      <a:pt x="3762" y="180"/>
                    </a:lnTo>
                    <a:lnTo>
                      <a:pt x="3762" y="180"/>
                    </a:lnTo>
                    <a:lnTo>
                      <a:pt x="3762" y="180"/>
                    </a:lnTo>
                    <a:lnTo>
                      <a:pt x="3762" y="186"/>
                    </a:lnTo>
                    <a:lnTo>
                      <a:pt x="3762" y="186"/>
                    </a:lnTo>
                    <a:lnTo>
                      <a:pt x="3762" y="186"/>
                    </a:lnTo>
                    <a:lnTo>
                      <a:pt x="3762" y="186"/>
                    </a:lnTo>
                    <a:lnTo>
                      <a:pt x="3762" y="186"/>
                    </a:lnTo>
                    <a:lnTo>
                      <a:pt x="3762" y="186"/>
                    </a:lnTo>
                    <a:lnTo>
                      <a:pt x="3762" y="192"/>
                    </a:lnTo>
                    <a:lnTo>
                      <a:pt x="3762" y="192"/>
                    </a:lnTo>
                    <a:lnTo>
                      <a:pt x="3762" y="192"/>
                    </a:lnTo>
                    <a:lnTo>
                      <a:pt x="3762" y="192"/>
                    </a:lnTo>
                    <a:lnTo>
                      <a:pt x="3762" y="192"/>
                    </a:lnTo>
                    <a:lnTo>
                      <a:pt x="3762" y="198"/>
                    </a:lnTo>
                    <a:lnTo>
                      <a:pt x="3762" y="198"/>
                    </a:lnTo>
                    <a:lnTo>
                      <a:pt x="3762" y="198"/>
                    </a:lnTo>
                    <a:lnTo>
                      <a:pt x="3762" y="198"/>
                    </a:lnTo>
                    <a:lnTo>
                      <a:pt x="3762" y="198"/>
                    </a:lnTo>
                    <a:lnTo>
                      <a:pt x="3762" y="198"/>
                    </a:lnTo>
                    <a:lnTo>
                      <a:pt x="3762" y="204"/>
                    </a:lnTo>
                    <a:lnTo>
                      <a:pt x="3762" y="204"/>
                    </a:lnTo>
                    <a:lnTo>
                      <a:pt x="3762" y="204"/>
                    </a:lnTo>
                    <a:lnTo>
                      <a:pt x="3762" y="204"/>
                    </a:lnTo>
                    <a:lnTo>
                      <a:pt x="3762" y="204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6"/>
                    </a:lnTo>
                    <a:lnTo>
                      <a:pt x="3762" y="216"/>
                    </a:lnTo>
                    <a:lnTo>
                      <a:pt x="3762" y="216"/>
                    </a:lnTo>
                    <a:lnTo>
                      <a:pt x="3762" y="216"/>
                    </a:lnTo>
                    <a:lnTo>
                      <a:pt x="3762" y="216"/>
                    </a:lnTo>
                    <a:lnTo>
                      <a:pt x="3762" y="222"/>
                    </a:lnTo>
                    <a:lnTo>
                      <a:pt x="3762" y="222"/>
                    </a:lnTo>
                    <a:lnTo>
                      <a:pt x="3762" y="222"/>
                    </a:lnTo>
                    <a:lnTo>
                      <a:pt x="3768" y="222"/>
                    </a:lnTo>
                    <a:lnTo>
                      <a:pt x="3774" y="324"/>
                    </a:lnTo>
                    <a:lnTo>
                      <a:pt x="3774" y="330"/>
                    </a:lnTo>
                    <a:lnTo>
                      <a:pt x="3774" y="330"/>
                    </a:lnTo>
                    <a:lnTo>
                      <a:pt x="3774" y="330"/>
                    </a:lnTo>
                    <a:lnTo>
                      <a:pt x="3774" y="330"/>
                    </a:lnTo>
                    <a:lnTo>
                      <a:pt x="3774" y="330"/>
                    </a:lnTo>
                    <a:lnTo>
                      <a:pt x="3774" y="330"/>
                    </a:lnTo>
                    <a:lnTo>
                      <a:pt x="3774" y="330"/>
                    </a:lnTo>
                    <a:lnTo>
                      <a:pt x="3774" y="336"/>
                    </a:lnTo>
                    <a:lnTo>
                      <a:pt x="3774" y="336"/>
                    </a:lnTo>
                    <a:lnTo>
                      <a:pt x="3774" y="336"/>
                    </a:lnTo>
                    <a:lnTo>
                      <a:pt x="3774" y="336"/>
                    </a:lnTo>
                    <a:lnTo>
                      <a:pt x="3774" y="336"/>
                    </a:lnTo>
                    <a:lnTo>
                      <a:pt x="3774" y="336"/>
                    </a:lnTo>
                    <a:lnTo>
                      <a:pt x="3774" y="342"/>
                    </a:lnTo>
                    <a:lnTo>
                      <a:pt x="3774" y="342"/>
                    </a:lnTo>
                    <a:lnTo>
                      <a:pt x="3774" y="342"/>
                    </a:lnTo>
                    <a:lnTo>
                      <a:pt x="3774" y="342"/>
                    </a:lnTo>
                    <a:lnTo>
                      <a:pt x="3780" y="342"/>
                    </a:lnTo>
                    <a:lnTo>
                      <a:pt x="3780" y="342"/>
                    </a:lnTo>
                    <a:lnTo>
                      <a:pt x="3780" y="342"/>
                    </a:lnTo>
                    <a:lnTo>
                      <a:pt x="3780" y="348"/>
                    </a:lnTo>
                    <a:lnTo>
                      <a:pt x="3780" y="348"/>
                    </a:lnTo>
                    <a:lnTo>
                      <a:pt x="3780" y="348"/>
                    </a:lnTo>
                    <a:lnTo>
                      <a:pt x="3780" y="348"/>
                    </a:lnTo>
                    <a:lnTo>
                      <a:pt x="3780" y="348"/>
                    </a:lnTo>
                    <a:lnTo>
                      <a:pt x="3780" y="348"/>
                    </a:lnTo>
                    <a:lnTo>
                      <a:pt x="3780" y="354"/>
                    </a:lnTo>
                    <a:lnTo>
                      <a:pt x="3780" y="354"/>
                    </a:lnTo>
                    <a:lnTo>
                      <a:pt x="3780" y="354"/>
                    </a:lnTo>
                    <a:lnTo>
                      <a:pt x="3780" y="354"/>
                    </a:lnTo>
                    <a:lnTo>
                      <a:pt x="3780" y="354"/>
                    </a:lnTo>
                    <a:lnTo>
                      <a:pt x="3780" y="354"/>
                    </a:lnTo>
                    <a:lnTo>
                      <a:pt x="3780" y="354"/>
                    </a:lnTo>
                    <a:lnTo>
                      <a:pt x="3780" y="360"/>
                    </a:lnTo>
                    <a:lnTo>
                      <a:pt x="3780" y="360"/>
                    </a:lnTo>
                    <a:lnTo>
                      <a:pt x="3780" y="360"/>
                    </a:lnTo>
                    <a:lnTo>
                      <a:pt x="3780" y="360"/>
                    </a:lnTo>
                    <a:lnTo>
                      <a:pt x="3780" y="360"/>
                    </a:lnTo>
                    <a:lnTo>
                      <a:pt x="3780" y="360"/>
                    </a:lnTo>
                    <a:lnTo>
                      <a:pt x="3780" y="360"/>
                    </a:lnTo>
                    <a:lnTo>
                      <a:pt x="3780" y="366"/>
                    </a:lnTo>
                    <a:lnTo>
                      <a:pt x="3780" y="366"/>
                    </a:lnTo>
                    <a:lnTo>
                      <a:pt x="3780" y="366"/>
                    </a:lnTo>
                    <a:lnTo>
                      <a:pt x="3780" y="366"/>
                    </a:lnTo>
                    <a:lnTo>
                      <a:pt x="3780" y="366"/>
                    </a:lnTo>
                    <a:lnTo>
                      <a:pt x="3780" y="366"/>
                    </a:lnTo>
                    <a:lnTo>
                      <a:pt x="3780" y="372"/>
                    </a:lnTo>
                    <a:lnTo>
                      <a:pt x="3780" y="372"/>
                    </a:lnTo>
                    <a:lnTo>
                      <a:pt x="3780" y="372"/>
                    </a:lnTo>
                    <a:lnTo>
                      <a:pt x="3780" y="372"/>
                    </a:lnTo>
                    <a:lnTo>
                      <a:pt x="3780" y="372"/>
                    </a:lnTo>
                    <a:lnTo>
                      <a:pt x="3780" y="372"/>
                    </a:lnTo>
                    <a:lnTo>
                      <a:pt x="3792" y="456"/>
                    </a:lnTo>
                    <a:lnTo>
                      <a:pt x="3792" y="462"/>
                    </a:lnTo>
                    <a:lnTo>
                      <a:pt x="3792" y="462"/>
                    </a:lnTo>
                    <a:lnTo>
                      <a:pt x="3792" y="462"/>
                    </a:lnTo>
                    <a:lnTo>
                      <a:pt x="3792" y="462"/>
                    </a:lnTo>
                    <a:lnTo>
                      <a:pt x="3792" y="462"/>
                    </a:lnTo>
                    <a:lnTo>
                      <a:pt x="3792" y="462"/>
                    </a:lnTo>
                    <a:lnTo>
                      <a:pt x="3792" y="462"/>
                    </a:lnTo>
                    <a:lnTo>
                      <a:pt x="3792" y="468"/>
                    </a:lnTo>
                    <a:lnTo>
                      <a:pt x="3792" y="468"/>
                    </a:lnTo>
                    <a:lnTo>
                      <a:pt x="3792" y="468"/>
                    </a:lnTo>
                    <a:lnTo>
                      <a:pt x="3792" y="468"/>
                    </a:lnTo>
                    <a:lnTo>
                      <a:pt x="3792" y="468"/>
                    </a:lnTo>
                    <a:lnTo>
                      <a:pt x="3792" y="468"/>
                    </a:lnTo>
                    <a:lnTo>
                      <a:pt x="3792" y="468"/>
                    </a:lnTo>
                    <a:lnTo>
                      <a:pt x="3792" y="468"/>
                    </a:lnTo>
                    <a:lnTo>
                      <a:pt x="3792" y="474"/>
                    </a:lnTo>
                    <a:lnTo>
                      <a:pt x="3792" y="474"/>
                    </a:lnTo>
                    <a:lnTo>
                      <a:pt x="3792" y="474"/>
                    </a:lnTo>
                    <a:lnTo>
                      <a:pt x="3792" y="474"/>
                    </a:lnTo>
                    <a:lnTo>
                      <a:pt x="3792" y="474"/>
                    </a:lnTo>
                    <a:lnTo>
                      <a:pt x="3792" y="474"/>
                    </a:lnTo>
                    <a:lnTo>
                      <a:pt x="3792" y="474"/>
                    </a:lnTo>
                    <a:lnTo>
                      <a:pt x="3792" y="474"/>
                    </a:lnTo>
                    <a:lnTo>
                      <a:pt x="3792" y="480"/>
                    </a:lnTo>
                    <a:lnTo>
                      <a:pt x="3792" y="480"/>
                    </a:lnTo>
                    <a:lnTo>
                      <a:pt x="3792" y="480"/>
                    </a:lnTo>
                    <a:lnTo>
                      <a:pt x="3792" y="480"/>
                    </a:lnTo>
                    <a:lnTo>
                      <a:pt x="3792" y="480"/>
                    </a:lnTo>
                    <a:lnTo>
                      <a:pt x="3792" y="480"/>
                    </a:lnTo>
                    <a:lnTo>
                      <a:pt x="3792" y="480"/>
                    </a:lnTo>
                    <a:lnTo>
                      <a:pt x="3792" y="480"/>
                    </a:lnTo>
                    <a:lnTo>
                      <a:pt x="3792" y="480"/>
                    </a:lnTo>
                    <a:lnTo>
                      <a:pt x="3792" y="486"/>
                    </a:lnTo>
                    <a:lnTo>
                      <a:pt x="3792" y="486"/>
                    </a:lnTo>
                    <a:lnTo>
                      <a:pt x="3792" y="486"/>
                    </a:lnTo>
                    <a:lnTo>
                      <a:pt x="3792" y="486"/>
                    </a:lnTo>
                    <a:lnTo>
                      <a:pt x="3792" y="486"/>
                    </a:lnTo>
                    <a:lnTo>
                      <a:pt x="3792" y="486"/>
                    </a:lnTo>
                    <a:lnTo>
                      <a:pt x="3792" y="486"/>
                    </a:lnTo>
                    <a:lnTo>
                      <a:pt x="3792" y="486"/>
                    </a:lnTo>
                    <a:lnTo>
                      <a:pt x="3792" y="492"/>
                    </a:lnTo>
                    <a:lnTo>
                      <a:pt x="3792" y="492"/>
                    </a:lnTo>
                    <a:lnTo>
                      <a:pt x="3792" y="492"/>
                    </a:lnTo>
                    <a:lnTo>
                      <a:pt x="3798" y="492"/>
                    </a:lnTo>
                    <a:lnTo>
                      <a:pt x="3798" y="492"/>
                    </a:lnTo>
                    <a:lnTo>
                      <a:pt x="3798" y="492"/>
                    </a:lnTo>
                    <a:lnTo>
                      <a:pt x="3798" y="492"/>
                    </a:lnTo>
                    <a:lnTo>
                      <a:pt x="3798" y="492"/>
                    </a:lnTo>
                    <a:lnTo>
                      <a:pt x="3798" y="498"/>
                    </a:lnTo>
                    <a:lnTo>
                      <a:pt x="3798" y="498"/>
                    </a:lnTo>
                    <a:lnTo>
                      <a:pt x="3798" y="498"/>
                    </a:lnTo>
                    <a:lnTo>
                      <a:pt x="3798" y="498"/>
                    </a:lnTo>
                    <a:lnTo>
                      <a:pt x="3798" y="498"/>
                    </a:lnTo>
                    <a:lnTo>
                      <a:pt x="3798" y="498"/>
                    </a:lnTo>
                    <a:lnTo>
                      <a:pt x="3798" y="498"/>
                    </a:lnTo>
                    <a:lnTo>
                      <a:pt x="3798" y="498"/>
                    </a:lnTo>
                    <a:lnTo>
                      <a:pt x="3798" y="498"/>
                    </a:lnTo>
                    <a:lnTo>
                      <a:pt x="3798" y="504"/>
                    </a:lnTo>
                    <a:lnTo>
                      <a:pt x="3798" y="504"/>
                    </a:lnTo>
                    <a:lnTo>
                      <a:pt x="3798" y="504"/>
                    </a:lnTo>
                    <a:lnTo>
                      <a:pt x="3798" y="504"/>
                    </a:lnTo>
                    <a:lnTo>
                      <a:pt x="3798" y="504"/>
                    </a:lnTo>
                    <a:lnTo>
                      <a:pt x="3798" y="504"/>
                    </a:lnTo>
                    <a:lnTo>
                      <a:pt x="3798" y="504"/>
                    </a:lnTo>
                    <a:lnTo>
                      <a:pt x="3798" y="504"/>
                    </a:lnTo>
                    <a:lnTo>
                      <a:pt x="3798" y="510"/>
                    </a:lnTo>
                    <a:lnTo>
                      <a:pt x="3798" y="510"/>
                    </a:lnTo>
                    <a:lnTo>
                      <a:pt x="3798" y="510"/>
                    </a:lnTo>
                    <a:lnTo>
                      <a:pt x="3798" y="510"/>
                    </a:lnTo>
                    <a:lnTo>
                      <a:pt x="3798" y="510"/>
                    </a:lnTo>
                    <a:lnTo>
                      <a:pt x="3798" y="510"/>
                    </a:lnTo>
                    <a:lnTo>
                      <a:pt x="3798" y="510"/>
                    </a:lnTo>
                    <a:lnTo>
                      <a:pt x="3798" y="510"/>
                    </a:lnTo>
                    <a:lnTo>
                      <a:pt x="3798" y="510"/>
                    </a:lnTo>
                    <a:lnTo>
                      <a:pt x="3798" y="516"/>
                    </a:lnTo>
                    <a:lnTo>
                      <a:pt x="3798" y="516"/>
                    </a:lnTo>
                    <a:lnTo>
                      <a:pt x="3798" y="516"/>
                    </a:lnTo>
                    <a:lnTo>
                      <a:pt x="3798" y="516"/>
                    </a:lnTo>
                    <a:lnTo>
                      <a:pt x="3798" y="516"/>
                    </a:lnTo>
                    <a:lnTo>
                      <a:pt x="3798" y="516"/>
                    </a:lnTo>
                    <a:lnTo>
                      <a:pt x="3798" y="516"/>
                    </a:lnTo>
                    <a:lnTo>
                      <a:pt x="3798" y="516"/>
                    </a:lnTo>
                    <a:lnTo>
                      <a:pt x="3798" y="516"/>
                    </a:lnTo>
                    <a:lnTo>
                      <a:pt x="3798" y="522"/>
                    </a:lnTo>
                    <a:lnTo>
                      <a:pt x="3798" y="522"/>
                    </a:lnTo>
                    <a:lnTo>
                      <a:pt x="3798" y="522"/>
                    </a:lnTo>
                    <a:lnTo>
                      <a:pt x="3798" y="522"/>
                    </a:lnTo>
                    <a:lnTo>
                      <a:pt x="3798" y="522"/>
                    </a:lnTo>
                    <a:lnTo>
                      <a:pt x="3798" y="522"/>
                    </a:lnTo>
                    <a:lnTo>
                      <a:pt x="3798" y="522"/>
                    </a:lnTo>
                    <a:lnTo>
                      <a:pt x="3798" y="522"/>
                    </a:lnTo>
                    <a:lnTo>
                      <a:pt x="3798" y="522"/>
                    </a:lnTo>
                    <a:lnTo>
                      <a:pt x="3798" y="528"/>
                    </a:lnTo>
                    <a:lnTo>
                      <a:pt x="3798" y="528"/>
                    </a:lnTo>
                    <a:lnTo>
                      <a:pt x="3798" y="528"/>
                    </a:lnTo>
                    <a:lnTo>
                      <a:pt x="3798" y="528"/>
                    </a:lnTo>
                    <a:lnTo>
                      <a:pt x="3798" y="528"/>
                    </a:lnTo>
                    <a:lnTo>
                      <a:pt x="3798" y="528"/>
                    </a:lnTo>
                    <a:lnTo>
                      <a:pt x="3798" y="528"/>
                    </a:lnTo>
                    <a:lnTo>
                      <a:pt x="3798" y="528"/>
                    </a:lnTo>
                    <a:lnTo>
                      <a:pt x="3798" y="528"/>
                    </a:lnTo>
                    <a:lnTo>
                      <a:pt x="3798" y="534"/>
                    </a:lnTo>
                    <a:lnTo>
                      <a:pt x="3798" y="534"/>
                    </a:lnTo>
                    <a:lnTo>
                      <a:pt x="3804" y="534"/>
                    </a:lnTo>
                    <a:lnTo>
                      <a:pt x="3804" y="534"/>
                    </a:lnTo>
                    <a:lnTo>
                      <a:pt x="3804" y="534"/>
                    </a:lnTo>
                    <a:lnTo>
                      <a:pt x="3804" y="534"/>
                    </a:lnTo>
                    <a:lnTo>
                      <a:pt x="3804" y="534"/>
                    </a:lnTo>
                    <a:lnTo>
                      <a:pt x="3804" y="534"/>
                    </a:lnTo>
                    <a:lnTo>
                      <a:pt x="3804" y="534"/>
                    </a:lnTo>
                    <a:lnTo>
                      <a:pt x="3804" y="540"/>
                    </a:lnTo>
                    <a:lnTo>
                      <a:pt x="3804" y="540"/>
                    </a:lnTo>
                    <a:lnTo>
                      <a:pt x="3804" y="540"/>
                    </a:lnTo>
                    <a:lnTo>
                      <a:pt x="3804" y="540"/>
                    </a:lnTo>
                    <a:lnTo>
                      <a:pt x="3804" y="540"/>
                    </a:lnTo>
                    <a:lnTo>
                      <a:pt x="3804" y="540"/>
                    </a:lnTo>
                    <a:lnTo>
                      <a:pt x="3804" y="540"/>
                    </a:lnTo>
                    <a:lnTo>
                      <a:pt x="3804" y="540"/>
                    </a:lnTo>
                    <a:lnTo>
                      <a:pt x="3804" y="540"/>
                    </a:lnTo>
                    <a:lnTo>
                      <a:pt x="3804" y="540"/>
                    </a:lnTo>
                    <a:lnTo>
                      <a:pt x="3804" y="546"/>
                    </a:lnTo>
                    <a:lnTo>
                      <a:pt x="3804" y="546"/>
                    </a:lnTo>
                    <a:lnTo>
                      <a:pt x="3804" y="546"/>
                    </a:lnTo>
                    <a:lnTo>
                      <a:pt x="3804" y="546"/>
                    </a:lnTo>
                    <a:lnTo>
                      <a:pt x="3804" y="546"/>
                    </a:lnTo>
                    <a:lnTo>
                      <a:pt x="3804" y="546"/>
                    </a:lnTo>
                    <a:lnTo>
                      <a:pt x="3804" y="546"/>
                    </a:lnTo>
                    <a:lnTo>
                      <a:pt x="3804" y="546"/>
                    </a:lnTo>
                    <a:lnTo>
                      <a:pt x="3804" y="546"/>
                    </a:lnTo>
                    <a:lnTo>
                      <a:pt x="3804" y="552"/>
                    </a:lnTo>
                    <a:lnTo>
                      <a:pt x="3804" y="552"/>
                    </a:lnTo>
                    <a:lnTo>
                      <a:pt x="3804" y="552"/>
                    </a:lnTo>
                    <a:lnTo>
                      <a:pt x="3804" y="552"/>
                    </a:lnTo>
                    <a:lnTo>
                      <a:pt x="3804" y="552"/>
                    </a:lnTo>
                    <a:lnTo>
                      <a:pt x="3804" y="552"/>
                    </a:lnTo>
                    <a:lnTo>
                      <a:pt x="3804" y="552"/>
                    </a:lnTo>
                    <a:lnTo>
                      <a:pt x="3816" y="612"/>
                    </a:lnTo>
                    <a:lnTo>
                      <a:pt x="3816" y="612"/>
                    </a:lnTo>
                    <a:lnTo>
                      <a:pt x="3816" y="612"/>
                    </a:lnTo>
                    <a:lnTo>
                      <a:pt x="3816" y="612"/>
                    </a:lnTo>
                    <a:lnTo>
                      <a:pt x="3816" y="612"/>
                    </a:lnTo>
                    <a:lnTo>
                      <a:pt x="3816" y="612"/>
                    </a:lnTo>
                    <a:lnTo>
                      <a:pt x="3816" y="612"/>
                    </a:lnTo>
                    <a:lnTo>
                      <a:pt x="3816" y="612"/>
                    </a:lnTo>
                    <a:lnTo>
                      <a:pt x="3816" y="612"/>
                    </a:lnTo>
                    <a:lnTo>
                      <a:pt x="3816" y="612"/>
                    </a:lnTo>
                    <a:lnTo>
                      <a:pt x="3816" y="612"/>
                    </a:lnTo>
                    <a:lnTo>
                      <a:pt x="3816" y="612"/>
                    </a:lnTo>
                    <a:lnTo>
                      <a:pt x="3816" y="618"/>
                    </a:lnTo>
                    <a:lnTo>
                      <a:pt x="3816" y="618"/>
                    </a:lnTo>
                    <a:lnTo>
                      <a:pt x="3816" y="618"/>
                    </a:lnTo>
                    <a:lnTo>
                      <a:pt x="3816" y="618"/>
                    </a:lnTo>
                    <a:lnTo>
                      <a:pt x="3816" y="618"/>
                    </a:lnTo>
                    <a:lnTo>
                      <a:pt x="3816" y="618"/>
                    </a:lnTo>
                    <a:lnTo>
                      <a:pt x="3816" y="618"/>
                    </a:lnTo>
                    <a:lnTo>
                      <a:pt x="3816" y="618"/>
                    </a:lnTo>
                    <a:lnTo>
                      <a:pt x="3816" y="618"/>
                    </a:lnTo>
                    <a:lnTo>
                      <a:pt x="3816" y="618"/>
                    </a:lnTo>
                    <a:lnTo>
                      <a:pt x="3816" y="618"/>
                    </a:lnTo>
                    <a:lnTo>
                      <a:pt x="3816" y="618"/>
                    </a:lnTo>
                    <a:lnTo>
                      <a:pt x="3816" y="618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16" y="630"/>
                    </a:lnTo>
                    <a:lnTo>
                      <a:pt x="3816" y="630"/>
                    </a:lnTo>
                    <a:lnTo>
                      <a:pt x="3816" y="630"/>
                    </a:lnTo>
                    <a:lnTo>
                      <a:pt x="3816" y="630"/>
                    </a:lnTo>
                    <a:lnTo>
                      <a:pt x="3816" y="630"/>
                    </a:lnTo>
                    <a:lnTo>
                      <a:pt x="3816" y="630"/>
                    </a:lnTo>
                    <a:lnTo>
                      <a:pt x="3816" y="630"/>
                    </a:lnTo>
                    <a:lnTo>
                      <a:pt x="3816" y="630"/>
                    </a:lnTo>
                    <a:lnTo>
                      <a:pt x="3816" y="630"/>
                    </a:lnTo>
                    <a:lnTo>
                      <a:pt x="3822" y="630"/>
                    </a:lnTo>
                    <a:lnTo>
                      <a:pt x="3822" y="630"/>
                    </a:lnTo>
                    <a:lnTo>
                      <a:pt x="3822" y="630"/>
                    </a:lnTo>
                    <a:lnTo>
                      <a:pt x="3822" y="630"/>
                    </a:lnTo>
                    <a:lnTo>
                      <a:pt x="3822" y="630"/>
                    </a:lnTo>
                    <a:lnTo>
                      <a:pt x="3822" y="636"/>
                    </a:lnTo>
                    <a:lnTo>
                      <a:pt x="3828" y="672"/>
                    </a:lnTo>
                    <a:lnTo>
                      <a:pt x="3828" y="672"/>
                    </a:lnTo>
                    <a:lnTo>
                      <a:pt x="3828" y="672"/>
                    </a:lnTo>
                    <a:lnTo>
                      <a:pt x="3828" y="672"/>
                    </a:lnTo>
                    <a:lnTo>
                      <a:pt x="3828" y="672"/>
                    </a:lnTo>
                    <a:lnTo>
                      <a:pt x="3828" y="672"/>
                    </a:lnTo>
                    <a:lnTo>
                      <a:pt x="3828" y="672"/>
                    </a:lnTo>
                    <a:lnTo>
                      <a:pt x="3828" y="672"/>
                    </a:lnTo>
                    <a:lnTo>
                      <a:pt x="3828" y="672"/>
                    </a:lnTo>
                    <a:lnTo>
                      <a:pt x="3828" y="672"/>
                    </a:lnTo>
                    <a:lnTo>
                      <a:pt x="3828" y="672"/>
                    </a:lnTo>
                    <a:lnTo>
                      <a:pt x="3828" y="678"/>
                    </a:lnTo>
                    <a:lnTo>
                      <a:pt x="3828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40" y="690"/>
                    </a:lnTo>
                    <a:lnTo>
                      <a:pt x="3840" y="690"/>
                    </a:lnTo>
                    <a:lnTo>
                      <a:pt x="3840" y="690"/>
                    </a:lnTo>
                    <a:lnTo>
                      <a:pt x="3840" y="690"/>
                    </a:lnTo>
                    <a:lnTo>
                      <a:pt x="3840" y="690"/>
                    </a:lnTo>
                    <a:lnTo>
                      <a:pt x="3840" y="690"/>
                    </a:lnTo>
                    <a:lnTo>
                      <a:pt x="3840" y="690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6" y="702"/>
                    </a:lnTo>
                    <a:lnTo>
                      <a:pt x="3846" y="702"/>
                    </a:lnTo>
                    <a:lnTo>
                      <a:pt x="3846" y="702"/>
                    </a:lnTo>
                    <a:lnTo>
                      <a:pt x="3846" y="702"/>
                    </a:lnTo>
                    <a:lnTo>
                      <a:pt x="3852" y="714"/>
                    </a:lnTo>
                    <a:lnTo>
                      <a:pt x="3852" y="714"/>
                    </a:lnTo>
                    <a:lnTo>
                      <a:pt x="3852" y="714"/>
                    </a:lnTo>
                    <a:lnTo>
                      <a:pt x="3852" y="714"/>
                    </a:lnTo>
                    <a:lnTo>
                      <a:pt x="3852" y="714"/>
                    </a:lnTo>
                    <a:lnTo>
                      <a:pt x="3852" y="714"/>
                    </a:lnTo>
                    <a:lnTo>
                      <a:pt x="3852" y="714"/>
                    </a:lnTo>
                    <a:lnTo>
                      <a:pt x="3852" y="714"/>
                    </a:lnTo>
                    <a:lnTo>
                      <a:pt x="3852" y="714"/>
                    </a:lnTo>
                    <a:lnTo>
                      <a:pt x="3852" y="714"/>
                    </a:lnTo>
                    <a:lnTo>
                      <a:pt x="3852" y="714"/>
                    </a:lnTo>
                    <a:lnTo>
                      <a:pt x="3852" y="714"/>
                    </a:lnTo>
                    <a:lnTo>
                      <a:pt x="3852" y="714"/>
                    </a:lnTo>
                    <a:lnTo>
                      <a:pt x="3852" y="714"/>
                    </a:lnTo>
                    <a:lnTo>
                      <a:pt x="3852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70" y="708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696"/>
                    </a:lnTo>
                    <a:lnTo>
                      <a:pt x="3870" y="696"/>
                    </a:lnTo>
                    <a:lnTo>
                      <a:pt x="3870" y="696"/>
                    </a:lnTo>
                    <a:lnTo>
                      <a:pt x="3870" y="696"/>
                    </a:lnTo>
                    <a:lnTo>
                      <a:pt x="3870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84"/>
                    </a:lnTo>
                    <a:lnTo>
                      <a:pt x="3876" y="684"/>
                    </a:lnTo>
                    <a:lnTo>
                      <a:pt x="3876" y="684"/>
                    </a:lnTo>
                    <a:lnTo>
                      <a:pt x="3876" y="684"/>
                    </a:lnTo>
                    <a:lnTo>
                      <a:pt x="3876" y="684"/>
                    </a:lnTo>
                    <a:lnTo>
                      <a:pt x="3876" y="684"/>
                    </a:lnTo>
                    <a:lnTo>
                      <a:pt x="3876" y="684"/>
                    </a:lnTo>
                    <a:lnTo>
                      <a:pt x="3876" y="684"/>
                    </a:lnTo>
                    <a:lnTo>
                      <a:pt x="3876" y="684"/>
                    </a:lnTo>
                    <a:lnTo>
                      <a:pt x="3876" y="684"/>
                    </a:lnTo>
                    <a:lnTo>
                      <a:pt x="3882" y="684"/>
                    </a:lnTo>
                    <a:lnTo>
                      <a:pt x="3882" y="684"/>
                    </a:lnTo>
                    <a:lnTo>
                      <a:pt x="3882" y="684"/>
                    </a:lnTo>
                    <a:lnTo>
                      <a:pt x="3882" y="684"/>
                    </a:lnTo>
                    <a:lnTo>
                      <a:pt x="3882" y="684"/>
                    </a:lnTo>
                    <a:lnTo>
                      <a:pt x="3882" y="684"/>
                    </a:lnTo>
                    <a:lnTo>
                      <a:pt x="3882" y="684"/>
                    </a:lnTo>
                    <a:lnTo>
                      <a:pt x="3882" y="684"/>
                    </a:lnTo>
                    <a:lnTo>
                      <a:pt x="3882" y="684"/>
                    </a:lnTo>
                    <a:lnTo>
                      <a:pt x="3882" y="684"/>
                    </a:lnTo>
                    <a:lnTo>
                      <a:pt x="3882" y="684"/>
                    </a:lnTo>
                    <a:lnTo>
                      <a:pt x="3882" y="684"/>
                    </a:lnTo>
                    <a:lnTo>
                      <a:pt x="3882" y="684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2"/>
                    </a:lnTo>
                    <a:lnTo>
                      <a:pt x="3894" y="636"/>
                    </a:lnTo>
                    <a:lnTo>
                      <a:pt x="3894" y="636"/>
                    </a:lnTo>
                    <a:lnTo>
                      <a:pt x="3894" y="636"/>
                    </a:lnTo>
                    <a:lnTo>
                      <a:pt x="3894" y="636"/>
                    </a:lnTo>
                    <a:lnTo>
                      <a:pt x="3894" y="636"/>
                    </a:lnTo>
                    <a:lnTo>
                      <a:pt x="3894" y="636"/>
                    </a:lnTo>
                    <a:lnTo>
                      <a:pt x="3894" y="636"/>
                    </a:lnTo>
                    <a:lnTo>
                      <a:pt x="3894" y="636"/>
                    </a:lnTo>
                    <a:lnTo>
                      <a:pt x="3894" y="636"/>
                    </a:lnTo>
                    <a:lnTo>
                      <a:pt x="3894" y="636"/>
                    </a:lnTo>
                    <a:lnTo>
                      <a:pt x="3894" y="636"/>
                    </a:lnTo>
                    <a:lnTo>
                      <a:pt x="3894" y="630"/>
                    </a:lnTo>
                    <a:lnTo>
                      <a:pt x="3894" y="630"/>
                    </a:lnTo>
                    <a:lnTo>
                      <a:pt x="3894" y="630"/>
                    </a:lnTo>
                    <a:lnTo>
                      <a:pt x="3894" y="630"/>
                    </a:lnTo>
                    <a:lnTo>
                      <a:pt x="3894" y="630"/>
                    </a:lnTo>
                    <a:lnTo>
                      <a:pt x="3894" y="630"/>
                    </a:lnTo>
                    <a:lnTo>
                      <a:pt x="3894" y="630"/>
                    </a:lnTo>
                    <a:lnTo>
                      <a:pt x="3894" y="630"/>
                    </a:lnTo>
                    <a:lnTo>
                      <a:pt x="3894" y="630"/>
                    </a:lnTo>
                    <a:lnTo>
                      <a:pt x="3894" y="630"/>
                    </a:lnTo>
                    <a:lnTo>
                      <a:pt x="3894" y="630"/>
                    </a:lnTo>
                    <a:lnTo>
                      <a:pt x="3894" y="630"/>
                    </a:lnTo>
                    <a:lnTo>
                      <a:pt x="3894" y="630"/>
                    </a:lnTo>
                    <a:lnTo>
                      <a:pt x="3894" y="630"/>
                    </a:lnTo>
                    <a:lnTo>
                      <a:pt x="3894" y="624"/>
                    </a:lnTo>
                    <a:lnTo>
                      <a:pt x="3894" y="624"/>
                    </a:lnTo>
                    <a:lnTo>
                      <a:pt x="3894" y="624"/>
                    </a:lnTo>
                    <a:lnTo>
                      <a:pt x="3894" y="624"/>
                    </a:lnTo>
                    <a:lnTo>
                      <a:pt x="3894" y="624"/>
                    </a:lnTo>
                    <a:lnTo>
                      <a:pt x="3894" y="624"/>
                    </a:lnTo>
                    <a:lnTo>
                      <a:pt x="3894" y="624"/>
                    </a:lnTo>
                    <a:lnTo>
                      <a:pt x="3894" y="624"/>
                    </a:lnTo>
                    <a:lnTo>
                      <a:pt x="3894" y="624"/>
                    </a:lnTo>
                    <a:lnTo>
                      <a:pt x="3894" y="624"/>
                    </a:lnTo>
                    <a:lnTo>
                      <a:pt x="3894" y="624"/>
                    </a:lnTo>
                    <a:lnTo>
                      <a:pt x="3894" y="624"/>
                    </a:lnTo>
                    <a:lnTo>
                      <a:pt x="3894" y="624"/>
                    </a:lnTo>
                    <a:lnTo>
                      <a:pt x="3894" y="618"/>
                    </a:lnTo>
                    <a:lnTo>
                      <a:pt x="3894" y="618"/>
                    </a:lnTo>
                    <a:lnTo>
                      <a:pt x="3894" y="618"/>
                    </a:lnTo>
                    <a:lnTo>
                      <a:pt x="3894" y="618"/>
                    </a:lnTo>
                    <a:lnTo>
                      <a:pt x="3894" y="618"/>
                    </a:lnTo>
                    <a:lnTo>
                      <a:pt x="3894" y="618"/>
                    </a:lnTo>
                    <a:lnTo>
                      <a:pt x="3900" y="618"/>
                    </a:lnTo>
                    <a:lnTo>
                      <a:pt x="3900" y="618"/>
                    </a:lnTo>
                    <a:lnTo>
                      <a:pt x="3900" y="618"/>
                    </a:lnTo>
                    <a:lnTo>
                      <a:pt x="3900" y="618"/>
                    </a:lnTo>
                    <a:lnTo>
                      <a:pt x="3900" y="618"/>
                    </a:lnTo>
                    <a:lnTo>
                      <a:pt x="3900" y="618"/>
                    </a:lnTo>
                    <a:lnTo>
                      <a:pt x="3900" y="618"/>
                    </a:lnTo>
                    <a:lnTo>
                      <a:pt x="3900" y="612"/>
                    </a:lnTo>
                    <a:lnTo>
                      <a:pt x="3900" y="612"/>
                    </a:lnTo>
                    <a:lnTo>
                      <a:pt x="3906" y="558"/>
                    </a:lnTo>
                    <a:lnTo>
                      <a:pt x="3906" y="558"/>
                    </a:lnTo>
                    <a:lnTo>
                      <a:pt x="3906" y="558"/>
                    </a:lnTo>
                    <a:lnTo>
                      <a:pt x="3906" y="558"/>
                    </a:lnTo>
                    <a:lnTo>
                      <a:pt x="3906" y="558"/>
                    </a:lnTo>
                    <a:lnTo>
                      <a:pt x="3906" y="558"/>
                    </a:lnTo>
                    <a:lnTo>
                      <a:pt x="3906" y="558"/>
                    </a:lnTo>
                    <a:lnTo>
                      <a:pt x="3906" y="552"/>
                    </a:lnTo>
                    <a:lnTo>
                      <a:pt x="3906" y="552"/>
                    </a:lnTo>
                    <a:lnTo>
                      <a:pt x="3906" y="552"/>
                    </a:lnTo>
                    <a:lnTo>
                      <a:pt x="3912" y="552"/>
                    </a:lnTo>
                    <a:lnTo>
                      <a:pt x="3912" y="552"/>
                    </a:lnTo>
                    <a:lnTo>
                      <a:pt x="3912" y="552"/>
                    </a:lnTo>
                    <a:lnTo>
                      <a:pt x="3912" y="552"/>
                    </a:lnTo>
                    <a:lnTo>
                      <a:pt x="3912" y="552"/>
                    </a:lnTo>
                    <a:lnTo>
                      <a:pt x="3912" y="552"/>
                    </a:lnTo>
                    <a:lnTo>
                      <a:pt x="3912" y="552"/>
                    </a:lnTo>
                    <a:lnTo>
                      <a:pt x="3912" y="546"/>
                    </a:lnTo>
                    <a:lnTo>
                      <a:pt x="3912" y="546"/>
                    </a:lnTo>
                    <a:lnTo>
                      <a:pt x="3912" y="546"/>
                    </a:lnTo>
                    <a:lnTo>
                      <a:pt x="3912" y="546"/>
                    </a:lnTo>
                    <a:lnTo>
                      <a:pt x="3912" y="546"/>
                    </a:lnTo>
                    <a:lnTo>
                      <a:pt x="3912" y="546"/>
                    </a:lnTo>
                    <a:lnTo>
                      <a:pt x="3912" y="546"/>
                    </a:lnTo>
                    <a:lnTo>
                      <a:pt x="3912" y="546"/>
                    </a:lnTo>
                    <a:lnTo>
                      <a:pt x="3912" y="546"/>
                    </a:lnTo>
                    <a:lnTo>
                      <a:pt x="3912" y="540"/>
                    </a:lnTo>
                    <a:lnTo>
                      <a:pt x="3912" y="540"/>
                    </a:lnTo>
                    <a:lnTo>
                      <a:pt x="3912" y="540"/>
                    </a:lnTo>
                    <a:lnTo>
                      <a:pt x="3912" y="540"/>
                    </a:lnTo>
                    <a:lnTo>
                      <a:pt x="3912" y="540"/>
                    </a:lnTo>
                    <a:lnTo>
                      <a:pt x="3912" y="540"/>
                    </a:lnTo>
                    <a:lnTo>
                      <a:pt x="3912" y="540"/>
                    </a:lnTo>
                    <a:lnTo>
                      <a:pt x="3912" y="540"/>
                    </a:lnTo>
                    <a:lnTo>
                      <a:pt x="3912" y="540"/>
                    </a:lnTo>
                    <a:lnTo>
                      <a:pt x="3912" y="540"/>
                    </a:lnTo>
                    <a:lnTo>
                      <a:pt x="3912" y="534"/>
                    </a:lnTo>
                    <a:lnTo>
                      <a:pt x="3912" y="534"/>
                    </a:lnTo>
                    <a:lnTo>
                      <a:pt x="3912" y="534"/>
                    </a:lnTo>
                    <a:lnTo>
                      <a:pt x="3912" y="534"/>
                    </a:lnTo>
                    <a:lnTo>
                      <a:pt x="3912" y="534"/>
                    </a:lnTo>
                    <a:lnTo>
                      <a:pt x="3912" y="534"/>
                    </a:lnTo>
                    <a:lnTo>
                      <a:pt x="3912" y="534"/>
                    </a:lnTo>
                    <a:lnTo>
                      <a:pt x="3912" y="534"/>
                    </a:lnTo>
                    <a:lnTo>
                      <a:pt x="3912" y="534"/>
                    </a:lnTo>
                    <a:lnTo>
                      <a:pt x="3912" y="528"/>
                    </a:lnTo>
                    <a:lnTo>
                      <a:pt x="3912" y="528"/>
                    </a:lnTo>
                    <a:lnTo>
                      <a:pt x="3912" y="528"/>
                    </a:lnTo>
                    <a:lnTo>
                      <a:pt x="3912" y="528"/>
                    </a:lnTo>
                    <a:lnTo>
                      <a:pt x="3912" y="528"/>
                    </a:lnTo>
                    <a:lnTo>
                      <a:pt x="3912" y="528"/>
                    </a:lnTo>
                    <a:lnTo>
                      <a:pt x="3912" y="528"/>
                    </a:lnTo>
                    <a:lnTo>
                      <a:pt x="3912" y="528"/>
                    </a:lnTo>
                    <a:lnTo>
                      <a:pt x="3912" y="528"/>
                    </a:lnTo>
                    <a:lnTo>
                      <a:pt x="3912" y="522"/>
                    </a:lnTo>
                    <a:lnTo>
                      <a:pt x="3912" y="522"/>
                    </a:lnTo>
                    <a:lnTo>
                      <a:pt x="3912" y="522"/>
                    </a:lnTo>
                    <a:lnTo>
                      <a:pt x="3912" y="522"/>
                    </a:lnTo>
                    <a:lnTo>
                      <a:pt x="3912" y="522"/>
                    </a:lnTo>
                    <a:lnTo>
                      <a:pt x="3912" y="522"/>
                    </a:lnTo>
                    <a:lnTo>
                      <a:pt x="3912" y="522"/>
                    </a:lnTo>
                    <a:lnTo>
                      <a:pt x="3912" y="522"/>
                    </a:lnTo>
                    <a:lnTo>
                      <a:pt x="3912" y="522"/>
                    </a:lnTo>
                    <a:lnTo>
                      <a:pt x="3912" y="516"/>
                    </a:lnTo>
                    <a:lnTo>
                      <a:pt x="3912" y="516"/>
                    </a:lnTo>
                    <a:lnTo>
                      <a:pt x="3912" y="516"/>
                    </a:lnTo>
                    <a:lnTo>
                      <a:pt x="3912" y="516"/>
                    </a:lnTo>
                    <a:lnTo>
                      <a:pt x="3912" y="516"/>
                    </a:lnTo>
                    <a:lnTo>
                      <a:pt x="3912" y="516"/>
                    </a:lnTo>
                    <a:lnTo>
                      <a:pt x="3912" y="516"/>
                    </a:lnTo>
                    <a:lnTo>
                      <a:pt x="3912" y="516"/>
                    </a:lnTo>
                    <a:lnTo>
                      <a:pt x="3918" y="516"/>
                    </a:lnTo>
                    <a:lnTo>
                      <a:pt x="3918" y="510"/>
                    </a:lnTo>
                    <a:lnTo>
                      <a:pt x="3918" y="510"/>
                    </a:lnTo>
                    <a:lnTo>
                      <a:pt x="3918" y="510"/>
                    </a:lnTo>
                    <a:lnTo>
                      <a:pt x="3918" y="510"/>
                    </a:lnTo>
                    <a:lnTo>
                      <a:pt x="3918" y="510"/>
                    </a:lnTo>
                    <a:lnTo>
                      <a:pt x="3918" y="510"/>
                    </a:lnTo>
                    <a:lnTo>
                      <a:pt x="3918" y="510"/>
                    </a:lnTo>
                    <a:lnTo>
                      <a:pt x="3918" y="510"/>
                    </a:lnTo>
                    <a:lnTo>
                      <a:pt x="3918" y="510"/>
                    </a:lnTo>
                    <a:lnTo>
                      <a:pt x="3918" y="504"/>
                    </a:lnTo>
                    <a:lnTo>
                      <a:pt x="3918" y="504"/>
                    </a:lnTo>
                    <a:lnTo>
                      <a:pt x="3918" y="504"/>
                    </a:lnTo>
                    <a:lnTo>
                      <a:pt x="3918" y="504"/>
                    </a:lnTo>
                    <a:lnTo>
                      <a:pt x="3918" y="504"/>
                    </a:lnTo>
                    <a:lnTo>
                      <a:pt x="3918" y="504"/>
                    </a:lnTo>
                    <a:lnTo>
                      <a:pt x="3918" y="504"/>
                    </a:lnTo>
                    <a:lnTo>
                      <a:pt x="3918" y="504"/>
                    </a:lnTo>
                    <a:lnTo>
                      <a:pt x="3918" y="498"/>
                    </a:lnTo>
                    <a:lnTo>
                      <a:pt x="3918" y="498"/>
                    </a:lnTo>
                    <a:lnTo>
                      <a:pt x="3918" y="498"/>
                    </a:lnTo>
                    <a:lnTo>
                      <a:pt x="3918" y="498"/>
                    </a:lnTo>
                    <a:lnTo>
                      <a:pt x="3918" y="498"/>
                    </a:lnTo>
                    <a:lnTo>
                      <a:pt x="3918" y="498"/>
                    </a:lnTo>
                    <a:lnTo>
                      <a:pt x="3918" y="498"/>
                    </a:lnTo>
                    <a:lnTo>
                      <a:pt x="3918" y="498"/>
                    </a:lnTo>
                    <a:lnTo>
                      <a:pt x="3918" y="498"/>
                    </a:lnTo>
                    <a:lnTo>
                      <a:pt x="3918" y="492"/>
                    </a:lnTo>
                    <a:lnTo>
                      <a:pt x="3918" y="492"/>
                    </a:lnTo>
                    <a:lnTo>
                      <a:pt x="3918" y="492"/>
                    </a:lnTo>
                    <a:lnTo>
                      <a:pt x="3918" y="492"/>
                    </a:lnTo>
                    <a:lnTo>
                      <a:pt x="3918" y="492"/>
                    </a:lnTo>
                    <a:lnTo>
                      <a:pt x="3918" y="492"/>
                    </a:lnTo>
                    <a:lnTo>
                      <a:pt x="3918" y="492"/>
                    </a:lnTo>
                    <a:lnTo>
                      <a:pt x="3918" y="492"/>
                    </a:lnTo>
                    <a:lnTo>
                      <a:pt x="3918" y="486"/>
                    </a:lnTo>
                    <a:lnTo>
                      <a:pt x="3918" y="486"/>
                    </a:lnTo>
                    <a:lnTo>
                      <a:pt x="3918" y="486"/>
                    </a:lnTo>
                    <a:lnTo>
                      <a:pt x="3918" y="486"/>
                    </a:lnTo>
                    <a:lnTo>
                      <a:pt x="3918" y="486"/>
                    </a:lnTo>
                    <a:lnTo>
                      <a:pt x="3918" y="486"/>
                    </a:lnTo>
                    <a:lnTo>
                      <a:pt x="3918" y="486"/>
                    </a:lnTo>
                    <a:lnTo>
                      <a:pt x="3918" y="486"/>
                    </a:lnTo>
                    <a:lnTo>
                      <a:pt x="3918" y="480"/>
                    </a:lnTo>
                    <a:lnTo>
                      <a:pt x="3918" y="480"/>
                    </a:lnTo>
                    <a:lnTo>
                      <a:pt x="3918" y="480"/>
                    </a:lnTo>
                    <a:lnTo>
                      <a:pt x="3918" y="480"/>
                    </a:lnTo>
                    <a:lnTo>
                      <a:pt x="3918" y="480"/>
                    </a:lnTo>
                    <a:lnTo>
                      <a:pt x="3918" y="480"/>
                    </a:lnTo>
                    <a:lnTo>
                      <a:pt x="3918" y="480"/>
                    </a:lnTo>
                    <a:lnTo>
                      <a:pt x="3918" y="480"/>
                    </a:lnTo>
                    <a:lnTo>
                      <a:pt x="3918" y="480"/>
                    </a:lnTo>
                    <a:lnTo>
                      <a:pt x="3918" y="474"/>
                    </a:lnTo>
                    <a:lnTo>
                      <a:pt x="3918" y="474"/>
                    </a:lnTo>
                    <a:lnTo>
                      <a:pt x="3918" y="474"/>
                    </a:lnTo>
                    <a:lnTo>
                      <a:pt x="3918" y="474"/>
                    </a:lnTo>
                    <a:lnTo>
                      <a:pt x="3918" y="474"/>
                    </a:lnTo>
                    <a:lnTo>
                      <a:pt x="3918" y="474"/>
                    </a:lnTo>
                    <a:lnTo>
                      <a:pt x="3918" y="474"/>
                    </a:lnTo>
                    <a:lnTo>
                      <a:pt x="3918" y="474"/>
                    </a:lnTo>
                    <a:lnTo>
                      <a:pt x="3924" y="468"/>
                    </a:lnTo>
                    <a:lnTo>
                      <a:pt x="3924" y="468"/>
                    </a:lnTo>
                    <a:lnTo>
                      <a:pt x="3924" y="468"/>
                    </a:lnTo>
                    <a:lnTo>
                      <a:pt x="3924" y="468"/>
                    </a:lnTo>
                    <a:lnTo>
                      <a:pt x="3924" y="468"/>
                    </a:lnTo>
                    <a:lnTo>
                      <a:pt x="3924" y="468"/>
                    </a:lnTo>
                    <a:lnTo>
                      <a:pt x="3924" y="468"/>
                    </a:lnTo>
                    <a:lnTo>
                      <a:pt x="3924" y="468"/>
                    </a:lnTo>
                    <a:lnTo>
                      <a:pt x="3924" y="468"/>
                    </a:lnTo>
                    <a:lnTo>
                      <a:pt x="3924" y="462"/>
                    </a:lnTo>
                    <a:lnTo>
                      <a:pt x="3924" y="462"/>
                    </a:lnTo>
                    <a:lnTo>
                      <a:pt x="3924" y="462"/>
                    </a:lnTo>
                    <a:lnTo>
                      <a:pt x="3924" y="462"/>
                    </a:lnTo>
                    <a:lnTo>
                      <a:pt x="3924" y="462"/>
                    </a:lnTo>
                    <a:lnTo>
                      <a:pt x="3924" y="462"/>
                    </a:lnTo>
                    <a:lnTo>
                      <a:pt x="3924" y="462"/>
                    </a:lnTo>
                    <a:lnTo>
                      <a:pt x="3924" y="462"/>
                    </a:lnTo>
                    <a:lnTo>
                      <a:pt x="3924" y="456"/>
                    </a:lnTo>
                    <a:lnTo>
                      <a:pt x="3924" y="456"/>
                    </a:lnTo>
                    <a:lnTo>
                      <a:pt x="3924" y="456"/>
                    </a:lnTo>
                    <a:lnTo>
                      <a:pt x="3924" y="456"/>
                    </a:lnTo>
                    <a:lnTo>
                      <a:pt x="3924" y="456"/>
                    </a:lnTo>
                    <a:lnTo>
                      <a:pt x="3924" y="456"/>
                    </a:lnTo>
                    <a:lnTo>
                      <a:pt x="3924" y="456"/>
                    </a:lnTo>
                    <a:lnTo>
                      <a:pt x="3924" y="456"/>
                    </a:lnTo>
                    <a:lnTo>
                      <a:pt x="3924" y="450"/>
                    </a:lnTo>
                    <a:lnTo>
                      <a:pt x="3924" y="450"/>
                    </a:lnTo>
                    <a:lnTo>
                      <a:pt x="3924" y="450"/>
                    </a:lnTo>
                    <a:lnTo>
                      <a:pt x="3924" y="450"/>
                    </a:lnTo>
                    <a:lnTo>
                      <a:pt x="3924" y="450"/>
                    </a:lnTo>
                    <a:lnTo>
                      <a:pt x="3924" y="450"/>
                    </a:lnTo>
                    <a:lnTo>
                      <a:pt x="3924" y="450"/>
                    </a:lnTo>
                    <a:lnTo>
                      <a:pt x="3924" y="450"/>
                    </a:lnTo>
                    <a:lnTo>
                      <a:pt x="3924" y="450"/>
                    </a:lnTo>
                    <a:lnTo>
                      <a:pt x="3924" y="444"/>
                    </a:lnTo>
                    <a:lnTo>
                      <a:pt x="3924" y="444"/>
                    </a:lnTo>
                    <a:lnTo>
                      <a:pt x="3924" y="444"/>
                    </a:lnTo>
                    <a:lnTo>
                      <a:pt x="3924" y="444"/>
                    </a:lnTo>
                    <a:lnTo>
                      <a:pt x="3924" y="444"/>
                    </a:lnTo>
                    <a:lnTo>
                      <a:pt x="3924" y="444"/>
                    </a:lnTo>
                    <a:lnTo>
                      <a:pt x="3924" y="444"/>
                    </a:lnTo>
                    <a:lnTo>
                      <a:pt x="3924" y="438"/>
                    </a:lnTo>
                    <a:lnTo>
                      <a:pt x="3924" y="438"/>
                    </a:lnTo>
                    <a:lnTo>
                      <a:pt x="3924" y="438"/>
                    </a:lnTo>
                    <a:lnTo>
                      <a:pt x="3924" y="438"/>
                    </a:lnTo>
                    <a:lnTo>
                      <a:pt x="3924" y="438"/>
                    </a:lnTo>
                    <a:lnTo>
                      <a:pt x="3924" y="438"/>
                    </a:lnTo>
                    <a:lnTo>
                      <a:pt x="3924" y="438"/>
                    </a:lnTo>
                    <a:lnTo>
                      <a:pt x="3924" y="438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30" y="426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08"/>
                    </a:lnTo>
                    <a:lnTo>
                      <a:pt x="3930" y="408"/>
                    </a:lnTo>
                    <a:lnTo>
                      <a:pt x="3930" y="408"/>
                    </a:lnTo>
                    <a:lnTo>
                      <a:pt x="3930" y="408"/>
                    </a:lnTo>
                    <a:lnTo>
                      <a:pt x="3930" y="408"/>
                    </a:lnTo>
                    <a:lnTo>
                      <a:pt x="3930" y="408"/>
                    </a:lnTo>
                    <a:lnTo>
                      <a:pt x="3930" y="408"/>
                    </a:lnTo>
                    <a:lnTo>
                      <a:pt x="3930" y="408"/>
                    </a:lnTo>
                    <a:lnTo>
                      <a:pt x="3930" y="402"/>
                    </a:lnTo>
                    <a:lnTo>
                      <a:pt x="3930" y="402"/>
                    </a:lnTo>
                    <a:lnTo>
                      <a:pt x="3930" y="402"/>
                    </a:lnTo>
                    <a:lnTo>
                      <a:pt x="3930" y="402"/>
                    </a:lnTo>
                    <a:lnTo>
                      <a:pt x="3930" y="402"/>
                    </a:lnTo>
                    <a:lnTo>
                      <a:pt x="3930" y="402"/>
                    </a:lnTo>
                    <a:lnTo>
                      <a:pt x="3930" y="402"/>
                    </a:lnTo>
                    <a:lnTo>
                      <a:pt x="3930" y="396"/>
                    </a:lnTo>
                    <a:lnTo>
                      <a:pt x="3930" y="396"/>
                    </a:lnTo>
                    <a:lnTo>
                      <a:pt x="3930" y="396"/>
                    </a:lnTo>
                    <a:lnTo>
                      <a:pt x="3930" y="396"/>
                    </a:lnTo>
                    <a:lnTo>
                      <a:pt x="3930" y="396"/>
                    </a:lnTo>
                    <a:lnTo>
                      <a:pt x="3930" y="396"/>
                    </a:lnTo>
                    <a:lnTo>
                      <a:pt x="3930" y="396"/>
                    </a:lnTo>
                    <a:lnTo>
                      <a:pt x="3930" y="390"/>
                    </a:lnTo>
                    <a:lnTo>
                      <a:pt x="3930" y="390"/>
                    </a:lnTo>
                    <a:lnTo>
                      <a:pt x="3930" y="390"/>
                    </a:lnTo>
                    <a:lnTo>
                      <a:pt x="3930" y="390"/>
                    </a:lnTo>
                    <a:lnTo>
                      <a:pt x="3930" y="390"/>
                    </a:lnTo>
                    <a:lnTo>
                      <a:pt x="3930" y="390"/>
                    </a:lnTo>
                    <a:lnTo>
                      <a:pt x="3930" y="390"/>
                    </a:lnTo>
                    <a:lnTo>
                      <a:pt x="3930" y="384"/>
                    </a:lnTo>
                    <a:lnTo>
                      <a:pt x="3930" y="384"/>
                    </a:lnTo>
                    <a:lnTo>
                      <a:pt x="3930" y="384"/>
                    </a:lnTo>
                    <a:lnTo>
                      <a:pt x="3930" y="384"/>
                    </a:lnTo>
                    <a:lnTo>
                      <a:pt x="3930" y="384"/>
                    </a:lnTo>
                    <a:lnTo>
                      <a:pt x="3930" y="384"/>
                    </a:lnTo>
                    <a:lnTo>
                      <a:pt x="3930" y="384"/>
                    </a:lnTo>
                    <a:lnTo>
                      <a:pt x="3930" y="378"/>
                    </a:lnTo>
                    <a:lnTo>
                      <a:pt x="3930" y="378"/>
                    </a:lnTo>
                    <a:lnTo>
                      <a:pt x="3930" y="378"/>
                    </a:lnTo>
                    <a:lnTo>
                      <a:pt x="3930" y="378"/>
                    </a:lnTo>
                    <a:lnTo>
                      <a:pt x="3930" y="378"/>
                    </a:lnTo>
                    <a:lnTo>
                      <a:pt x="3930" y="378"/>
                    </a:lnTo>
                    <a:lnTo>
                      <a:pt x="3930" y="378"/>
                    </a:lnTo>
                    <a:lnTo>
                      <a:pt x="3930" y="372"/>
                    </a:lnTo>
                    <a:lnTo>
                      <a:pt x="3930" y="372"/>
                    </a:lnTo>
                    <a:lnTo>
                      <a:pt x="3930" y="372"/>
                    </a:lnTo>
                    <a:lnTo>
                      <a:pt x="3930" y="372"/>
                    </a:lnTo>
                    <a:lnTo>
                      <a:pt x="3930" y="366"/>
                    </a:lnTo>
                    <a:lnTo>
                      <a:pt x="3936" y="366"/>
                    </a:lnTo>
                    <a:lnTo>
                      <a:pt x="3936" y="366"/>
                    </a:lnTo>
                    <a:lnTo>
                      <a:pt x="3936" y="360"/>
                    </a:lnTo>
                    <a:lnTo>
                      <a:pt x="3936" y="360"/>
                    </a:lnTo>
                    <a:lnTo>
                      <a:pt x="3936" y="354"/>
                    </a:lnTo>
                    <a:lnTo>
                      <a:pt x="3936" y="354"/>
                    </a:lnTo>
                    <a:lnTo>
                      <a:pt x="3936" y="348"/>
                    </a:lnTo>
                    <a:lnTo>
                      <a:pt x="3936" y="348"/>
                    </a:lnTo>
                    <a:lnTo>
                      <a:pt x="3936" y="342"/>
                    </a:lnTo>
                    <a:lnTo>
                      <a:pt x="3936" y="336"/>
                    </a:lnTo>
                    <a:lnTo>
                      <a:pt x="3936" y="330"/>
                    </a:lnTo>
                    <a:lnTo>
                      <a:pt x="3936" y="330"/>
                    </a:lnTo>
                    <a:lnTo>
                      <a:pt x="3936" y="324"/>
                    </a:lnTo>
                    <a:lnTo>
                      <a:pt x="3936" y="318"/>
                    </a:lnTo>
                    <a:lnTo>
                      <a:pt x="3936" y="312"/>
                    </a:lnTo>
                    <a:lnTo>
                      <a:pt x="3936" y="306"/>
                    </a:lnTo>
                    <a:lnTo>
                      <a:pt x="3936" y="300"/>
                    </a:lnTo>
                    <a:lnTo>
                      <a:pt x="3936" y="294"/>
                    </a:lnTo>
                    <a:lnTo>
                      <a:pt x="3936" y="294"/>
                    </a:lnTo>
                    <a:lnTo>
                      <a:pt x="3936" y="288"/>
                    </a:lnTo>
                    <a:lnTo>
                      <a:pt x="3936" y="282"/>
                    </a:lnTo>
                    <a:lnTo>
                      <a:pt x="3936" y="276"/>
                    </a:lnTo>
                    <a:lnTo>
                      <a:pt x="3936" y="270"/>
                    </a:lnTo>
                    <a:lnTo>
                      <a:pt x="3936" y="264"/>
                    </a:lnTo>
                    <a:lnTo>
                      <a:pt x="3936" y="258"/>
                    </a:lnTo>
                    <a:lnTo>
                      <a:pt x="3936" y="252"/>
                    </a:lnTo>
                    <a:lnTo>
                      <a:pt x="3936" y="246"/>
                    </a:lnTo>
                    <a:lnTo>
                      <a:pt x="3936" y="240"/>
                    </a:lnTo>
                    <a:lnTo>
                      <a:pt x="3936" y="234"/>
                    </a:lnTo>
                    <a:lnTo>
                      <a:pt x="3936" y="228"/>
                    </a:lnTo>
                    <a:lnTo>
                      <a:pt x="3936" y="222"/>
                    </a:lnTo>
                    <a:lnTo>
                      <a:pt x="3936" y="216"/>
                    </a:lnTo>
                    <a:lnTo>
                      <a:pt x="3936" y="210"/>
                    </a:lnTo>
                    <a:lnTo>
                      <a:pt x="3936" y="204"/>
                    </a:lnTo>
                    <a:lnTo>
                      <a:pt x="3936" y="198"/>
                    </a:lnTo>
                    <a:lnTo>
                      <a:pt x="3936" y="192"/>
                    </a:lnTo>
                    <a:lnTo>
                      <a:pt x="3936" y="186"/>
                    </a:lnTo>
                    <a:lnTo>
                      <a:pt x="3936" y="180"/>
                    </a:lnTo>
                    <a:lnTo>
                      <a:pt x="3936" y="174"/>
                    </a:lnTo>
                    <a:lnTo>
                      <a:pt x="3936" y="168"/>
                    </a:lnTo>
                    <a:lnTo>
                      <a:pt x="3936" y="162"/>
                    </a:lnTo>
                    <a:lnTo>
                      <a:pt x="3936" y="162"/>
                    </a:lnTo>
                    <a:lnTo>
                      <a:pt x="3936" y="156"/>
                    </a:lnTo>
                    <a:lnTo>
                      <a:pt x="3936" y="150"/>
                    </a:lnTo>
                    <a:lnTo>
                      <a:pt x="3936" y="150"/>
                    </a:lnTo>
                    <a:lnTo>
                      <a:pt x="3936" y="144"/>
                    </a:lnTo>
                    <a:lnTo>
                      <a:pt x="3936" y="138"/>
                    </a:lnTo>
                    <a:lnTo>
                      <a:pt x="3936" y="138"/>
                    </a:lnTo>
                    <a:lnTo>
                      <a:pt x="3936" y="132"/>
                    </a:lnTo>
                    <a:lnTo>
                      <a:pt x="3936" y="132"/>
                    </a:lnTo>
                    <a:lnTo>
                      <a:pt x="3936" y="132"/>
                    </a:lnTo>
                    <a:lnTo>
                      <a:pt x="3936" y="126"/>
                    </a:lnTo>
                    <a:lnTo>
                      <a:pt x="3936" y="126"/>
                    </a:lnTo>
                    <a:lnTo>
                      <a:pt x="3936" y="126"/>
                    </a:lnTo>
                    <a:lnTo>
                      <a:pt x="3936" y="126"/>
                    </a:lnTo>
                    <a:lnTo>
                      <a:pt x="3936" y="126"/>
                    </a:lnTo>
                    <a:lnTo>
                      <a:pt x="3936" y="126"/>
                    </a:lnTo>
                    <a:lnTo>
                      <a:pt x="3936" y="126"/>
                    </a:lnTo>
                    <a:lnTo>
                      <a:pt x="3936" y="126"/>
                    </a:lnTo>
                    <a:lnTo>
                      <a:pt x="3936" y="126"/>
                    </a:lnTo>
                    <a:lnTo>
                      <a:pt x="3936" y="126"/>
                    </a:lnTo>
                    <a:lnTo>
                      <a:pt x="3942" y="126"/>
                    </a:lnTo>
                    <a:lnTo>
                      <a:pt x="3942" y="132"/>
                    </a:lnTo>
                    <a:lnTo>
                      <a:pt x="3942" y="132"/>
                    </a:lnTo>
                    <a:lnTo>
                      <a:pt x="3942" y="132"/>
                    </a:lnTo>
                    <a:lnTo>
                      <a:pt x="3942" y="138"/>
                    </a:lnTo>
                    <a:lnTo>
                      <a:pt x="3942" y="138"/>
                    </a:lnTo>
                    <a:lnTo>
                      <a:pt x="3942" y="144"/>
                    </a:lnTo>
                    <a:lnTo>
                      <a:pt x="3942" y="150"/>
                    </a:lnTo>
                    <a:lnTo>
                      <a:pt x="3942" y="150"/>
                    </a:lnTo>
                    <a:lnTo>
                      <a:pt x="3942" y="156"/>
                    </a:lnTo>
                    <a:lnTo>
                      <a:pt x="3942" y="162"/>
                    </a:lnTo>
                    <a:lnTo>
                      <a:pt x="3942" y="162"/>
                    </a:lnTo>
                    <a:lnTo>
                      <a:pt x="3942" y="168"/>
                    </a:lnTo>
                    <a:lnTo>
                      <a:pt x="3942" y="174"/>
                    </a:lnTo>
                    <a:lnTo>
                      <a:pt x="3942" y="180"/>
                    </a:lnTo>
                    <a:lnTo>
                      <a:pt x="3942" y="186"/>
                    </a:lnTo>
                    <a:lnTo>
                      <a:pt x="3942" y="192"/>
                    </a:lnTo>
                    <a:lnTo>
                      <a:pt x="3942" y="198"/>
                    </a:lnTo>
                    <a:lnTo>
                      <a:pt x="3942" y="204"/>
                    </a:lnTo>
                    <a:lnTo>
                      <a:pt x="3942" y="210"/>
                    </a:lnTo>
                    <a:lnTo>
                      <a:pt x="3942" y="216"/>
                    </a:lnTo>
                    <a:lnTo>
                      <a:pt x="3942" y="222"/>
                    </a:lnTo>
                    <a:lnTo>
                      <a:pt x="3942" y="228"/>
                    </a:lnTo>
                    <a:lnTo>
                      <a:pt x="3942" y="234"/>
                    </a:lnTo>
                    <a:lnTo>
                      <a:pt x="3942" y="240"/>
                    </a:lnTo>
                    <a:lnTo>
                      <a:pt x="3942" y="246"/>
                    </a:lnTo>
                    <a:lnTo>
                      <a:pt x="3942" y="252"/>
                    </a:lnTo>
                    <a:lnTo>
                      <a:pt x="3942" y="258"/>
                    </a:lnTo>
                    <a:lnTo>
                      <a:pt x="3942" y="264"/>
                    </a:lnTo>
                    <a:lnTo>
                      <a:pt x="3942" y="270"/>
                    </a:lnTo>
                    <a:lnTo>
                      <a:pt x="3942" y="276"/>
                    </a:lnTo>
                    <a:lnTo>
                      <a:pt x="3942" y="282"/>
                    </a:lnTo>
                    <a:lnTo>
                      <a:pt x="3942" y="288"/>
                    </a:lnTo>
                    <a:lnTo>
                      <a:pt x="3942" y="294"/>
                    </a:lnTo>
                    <a:lnTo>
                      <a:pt x="3942" y="294"/>
                    </a:lnTo>
                    <a:lnTo>
                      <a:pt x="3942" y="300"/>
                    </a:lnTo>
                    <a:lnTo>
                      <a:pt x="3942" y="306"/>
                    </a:lnTo>
                    <a:lnTo>
                      <a:pt x="3942" y="312"/>
                    </a:lnTo>
                    <a:lnTo>
                      <a:pt x="3942" y="318"/>
                    </a:lnTo>
                    <a:lnTo>
                      <a:pt x="3942" y="324"/>
                    </a:lnTo>
                    <a:lnTo>
                      <a:pt x="3942" y="330"/>
                    </a:lnTo>
                    <a:lnTo>
                      <a:pt x="3942" y="330"/>
                    </a:lnTo>
                    <a:lnTo>
                      <a:pt x="3942" y="336"/>
                    </a:lnTo>
                    <a:lnTo>
                      <a:pt x="3942" y="342"/>
                    </a:lnTo>
                    <a:lnTo>
                      <a:pt x="3942" y="348"/>
                    </a:lnTo>
                    <a:lnTo>
                      <a:pt x="3942" y="348"/>
                    </a:lnTo>
                    <a:lnTo>
                      <a:pt x="3942" y="354"/>
                    </a:lnTo>
                    <a:lnTo>
                      <a:pt x="3942" y="354"/>
                    </a:lnTo>
                    <a:lnTo>
                      <a:pt x="3942" y="360"/>
                    </a:lnTo>
                    <a:lnTo>
                      <a:pt x="3942" y="360"/>
                    </a:lnTo>
                    <a:lnTo>
                      <a:pt x="3942" y="366"/>
                    </a:lnTo>
                    <a:lnTo>
                      <a:pt x="3942" y="366"/>
                    </a:lnTo>
                    <a:lnTo>
                      <a:pt x="3942" y="366"/>
                    </a:lnTo>
                    <a:lnTo>
                      <a:pt x="3942" y="372"/>
                    </a:lnTo>
                    <a:lnTo>
                      <a:pt x="3942" y="372"/>
                    </a:lnTo>
                    <a:lnTo>
                      <a:pt x="3942" y="372"/>
                    </a:lnTo>
                    <a:lnTo>
                      <a:pt x="3942" y="372"/>
                    </a:lnTo>
                    <a:lnTo>
                      <a:pt x="3942" y="378"/>
                    </a:lnTo>
                    <a:lnTo>
                      <a:pt x="3942" y="378"/>
                    </a:lnTo>
                    <a:lnTo>
                      <a:pt x="3942" y="378"/>
                    </a:lnTo>
                    <a:lnTo>
                      <a:pt x="3942" y="378"/>
                    </a:lnTo>
                    <a:lnTo>
                      <a:pt x="3942" y="378"/>
                    </a:lnTo>
                    <a:lnTo>
                      <a:pt x="3948" y="378"/>
                    </a:lnTo>
                    <a:lnTo>
                      <a:pt x="3948" y="384"/>
                    </a:lnTo>
                    <a:lnTo>
                      <a:pt x="3948" y="384"/>
                    </a:lnTo>
                    <a:lnTo>
                      <a:pt x="3948" y="384"/>
                    </a:lnTo>
                    <a:lnTo>
                      <a:pt x="3948" y="384"/>
                    </a:lnTo>
                    <a:lnTo>
                      <a:pt x="3948" y="384"/>
                    </a:lnTo>
                    <a:lnTo>
                      <a:pt x="3948" y="384"/>
                    </a:lnTo>
                    <a:lnTo>
                      <a:pt x="3948" y="384"/>
                    </a:lnTo>
                    <a:lnTo>
                      <a:pt x="3948" y="390"/>
                    </a:lnTo>
                    <a:lnTo>
                      <a:pt x="3948" y="390"/>
                    </a:lnTo>
                    <a:lnTo>
                      <a:pt x="3948" y="390"/>
                    </a:lnTo>
                    <a:lnTo>
                      <a:pt x="3948" y="390"/>
                    </a:lnTo>
                    <a:lnTo>
                      <a:pt x="3948" y="390"/>
                    </a:lnTo>
                    <a:lnTo>
                      <a:pt x="3948" y="390"/>
                    </a:lnTo>
                    <a:lnTo>
                      <a:pt x="3948" y="390"/>
                    </a:lnTo>
                    <a:lnTo>
                      <a:pt x="3948" y="396"/>
                    </a:lnTo>
                    <a:lnTo>
                      <a:pt x="3948" y="396"/>
                    </a:lnTo>
                    <a:lnTo>
                      <a:pt x="3948" y="396"/>
                    </a:lnTo>
                    <a:lnTo>
                      <a:pt x="3948" y="396"/>
                    </a:lnTo>
                    <a:lnTo>
                      <a:pt x="3948" y="396"/>
                    </a:lnTo>
                    <a:lnTo>
                      <a:pt x="3948" y="396"/>
                    </a:lnTo>
                    <a:lnTo>
                      <a:pt x="3948" y="396"/>
                    </a:lnTo>
                    <a:lnTo>
                      <a:pt x="3948" y="402"/>
                    </a:lnTo>
                    <a:lnTo>
                      <a:pt x="3948" y="402"/>
                    </a:lnTo>
                    <a:lnTo>
                      <a:pt x="3948" y="402"/>
                    </a:lnTo>
                    <a:lnTo>
                      <a:pt x="3948" y="402"/>
                    </a:lnTo>
                    <a:lnTo>
                      <a:pt x="3948" y="402"/>
                    </a:lnTo>
                    <a:lnTo>
                      <a:pt x="3948" y="402"/>
                    </a:lnTo>
                    <a:lnTo>
                      <a:pt x="3948" y="402"/>
                    </a:lnTo>
                    <a:lnTo>
                      <a:pt x="3948" y="408"/>
                    </a:lnTo>
                    <a:lnTo>
                      <a:pt x="3948" y="408"/>
                    </a:lnTo>
                    <a:lnTo>
                      <a:pt x="3948" y="408"/>
                    </a:lnTo>
                    <a:lnTo>
                      <a:pt x="3948" y="408"/>
                    </a:lnTo>
                    <a:lnTo>
                      <a:pt x="3948" y="408"/>
                    </a:lnTo>
                    <a:lnTo>
                      <a:pt x="3948" y="408"/>
                    </a:lnTo>
                    <a:lnTo>
                      <a:pt x="3948" y="408"/>
                    </a:lnTo>
                    <a:lnTo>
                      <a:pt x="3948" y="414"/>
                    </a:lnTo>
                    <a:lnTo>
                      <a:pt x="3948" y="414"/>
                    </a:lnTo>
                    <a:lnTo>
                      <a:pt x="3948" y="414"/>
                    </a:lnTo>
                    <a:lnTo>
                      <a:pt x="3948" y="414"/>
                    </a:lnTo>
                    <a:lnTo>
                      <a:pt x="3948" y="414"/>
                    </a:lnTo>
                    <a:lnTo>
                      <a:pt x="3948" y="414"/>
                    </a:lnTo>
                    <a:lnTo>
                      <a:pt x="3948" y="414"/>
                    </a:lnTo>
                    <a:lnTo>
                      <a:pt x="3948" y="420"/>
                    </a:lnTo>
                    <a:lnTo>
                      <a:pt x="3948" y="420"/>
                    </a:lnTo>
                    <a:lnTo>
                      <a:pt x="3948" y="420"/>
                    </a:lnTo>
                    <a:lnTo>
                      <a:pt x="3948" y="420"/>
                    </a:lnTo>
                    <a:lnTo>
                      <a:pt x="3948" y="420"/>
                    </a:lnTo>
                    <a:lnTo>
                      <a:pt x="3948" y="420"/>
                    </a:lnTo>
                    <a:lnTo>
                      <a:pt x="3948" y="420"/>
                    </a:lnTo>
                    <a:lnTo>
                      <a:pt x="3948" y="420"/>
                    </a:lnTo>
                    <a:lnTo>
                      <a:pt x="3948" y="426"/>
                    </a:lnTo>
                    <a:lnTo>
                      <a:pt x="3948" y="426"/>
                    </a:lnTo>
                    <a:lnTo>
                      <a:pt x="3948" y="426"/>
                    </a:lnTo>
                    <a:lnTo>
                      <a:pt x="3948" y="426"/>
                    </a:lnTo>
                    <a:lnTo>
                      <a:pt x="3948" y="426"/>
                    </a:lnTo>
                    <a:lnTo>
                      <a:pt x="3948" y="426"/>
                    </a:lnTo>
                    <a:lnTo>
                      <a:pt x="3948" y="426"/>
                    </a:lnTo>
                    <a:lnTo>
                      <a:pt x="3948" y="432"/>
                    </a:lnTo>
                    <a:lnTo>
                      <a:pt x="3948" y="432"/>
                    </a:lnTo>
                    <a:lnTo>
                      <a:pt x="3954" y="432"/>
                    </a:lnTo>
                    <a:lnTo>
                      <a:pt x="3954" y="432"/>
                    </a:lnTo>
                    <a:lnTo>
                      <a:pt x="3954" y="432"/>
                    </a:lnTo>
                    <a:lnTo>
                      <a:pt x="3954" y="432"/>
                    </a:lnTo>
                    <a:lnTo>
                      <a:pt x="3954" y="432"/>
                    </a:lnTo>
                    <a:lnTo>
                      <a:pt x="3954" y="438"/>
                    </a:lnTo>
                    <a:lnTo>
                      <a:pt x="3954" y="438"/>
                    </a:lnTo>
                    <a:lnTo>
                      <a:pt x="3954" y="438"/>
                    </a:lnTo>
                    <a:lnTo>
                      <a:pt x="3954" y="438"/>
                    </a:lnTo>
                    <a:lnTo>
                      <a:pt x="3954" y="438"/>
                    </a:lnTo>
                    <a:lnTo>
                      <a:pt x="3954" y="438"/>
                    </a:lnTo>
                    <a:lnTo>
                      <a:pt x="3954" y="438"/>
                    </a:lnTo>
                    <a:lnTo>
                      <a:pt x="3954" y="438"/>
                    </a:lnTo>
                    <a:lnTo>
                      <a:pt x="3954" y="444"/>
                    </a:lnTo>
                    <a:lnTo>
                      <a:pt x="3954" y="444"/>
                    </a:lnTo>
                    <a:lnTo>
                      <a:pt x="3954" y="444"/>
                    </a:lnTo>
                    <a:lnTo>
                      <a:pt x="3954" y="444"/>
                    </a:lnTo>
                    <a:lnTo>
                      <a:pt x="3954" y="444"/>
                    </a:lnTo>
                    <a:lnTo>
                      <a:pt x="3954" y="444"/>
                    </a:lnTo>
                    <a:lnTo>
                      <a:pt x="3954" y="444"/>
                    </a:lnTo>
                    <a:lnTo>
                      <a:pt x="3954" y="444"/>
                    </a:lnTo>
                    <a:lnTo>
                      <a:pt x="3954" y="450"/>
                    </a:lnTo>
                    <a:lnTo>
                      <a:pt x="3954" y="450"/>
                    </a:lnTo>
                    <a:lnTo>
                      <a:pt x="3954" y="450"/>
                    </a:lnTo>
                    <a:lnTo>
                      <a:pt x="3954" y="450"/>
                    </a:lnTo>
                    <a:lnTo>
                      <a:pt x="3954" y="450"/>
                    </a:lnTo>
                    <a:lnTo>
                      <a:pt x="3954" y="450"/>
                    </a:lnTo>
                    <a:lnTo>
                      <a:pt x="3954" y="450"/>
                    </a:lnTo>
                    <a:lnTo>
                      <a:pt x="3954" y="456"/>
                    </a:lnTo>
                    <a:lnTo>
                      <a:pt x="3954" y="456"/>
                    </a:lnTo>
                    <a:lnTo>
                      <a:pt x="3954" y="456"/>
                    </a:lnTo>
                    <a:lnTo>
                      <a:pt x="3954" y="456"/>
                    </a:lnTo>
                    <a:lnTo>
                      <a:pt x="3954" y="456"/>
                    </a:lnTo>
                    <a:lnTo>
                      <a:pt x="3954" y="456"/>
                    </a:lnTo>
                    <a:lnTo>
                      <a:pt x="3954" y="456"/>
                    </a:lnTo>
                    <a:lnTo>
                      <a:pt x="3954" y="456"/>
                    </a:lnTo>
                    <a:lnTo>
                      <a:pt x="3954" y="462"/>
                    </a:lnTo>
                    <a:lnTo>
                      <a:pt x="3954" y="462"/>
                    </a:lnTo>
                    <a:lnTo>
                      <a:pt x="3954" y="462"/>
                    </a:lnTo>
                    <a:lnTo>
                      <a:pt x="3954" y="462"/>
                    </a:lnTo>
                    <a:lnTo>
                      <a:pt x="3954" y="462"/>
                    </a:lnTo>
                    <a:lnTo>
                      <a:pt x="3954" y="462"/>
                    </a:lnTo>
                    <a:lnTo>
                      <a:pt x="3954" y="462"/>
                    </a:lnTo>
                    <a:lnTo>
                      <a:pt x="3954" y="462"/>
                    </a:lnTo>
                    <a:lnTo>
                      <a:pt x="3954" y="468"/>
                    </a:lnTo>
                    <a:lnTo>
                      <a:pt x="3954" y="468"/>
                    </a:lnTo>
                    <a:lnTo>
                      <a:pt x="3954" y="468"/>
                    </a:lnTo>
                    <a:lnTo>
                      <a:pt x="3954" y="468"/>
                    </a:lnTo>
                    <a:lnTo>
                      <a:pt x="3954" y="468"/>
                    </a:lnTo>
                    <a:lnTo>
                      <a:pt x="3954" y="468"/>
                    </a:lnTo>
                    <a:lnTo>
                      <a:pt x="3954" y="468"/>
                    </a:lnTo>
                    <a:lnTo>
                      <a:pt x="3954" y="468"/>
                    </a:lnTo>
                    <a:lnTo>
                      <a:pt x="3954" y="474"/>
                    </a:lnTo>
                    <a:lnTo>
                      <a:pt x="3954" y="474"/>
                    </a:lnTo>
                    <a:lnTo>
                      <a:pt x="3954" y="474"/>
                    </a:lnTo>
                    <a:lnTo>
                      <a:pt x="3954" y="474"/>
                    </a:lnTo>
                    <a:lnTo>
                      <a:pt x="3954" y="474"/>
                    </a:lnTo>
                    <a:lnTo>
                      <a:pt x="3954" y="474"/>
                    </a:lnTo>
                    <a:lnTo>
                      <a:pt x="3954" y="474"/>
                    </a:lnTo>
                    <a:lnTo>
                      <a:pt x="3954" y="474"/>
                    </a:lnTo>
                    <a:lnTo>
                      <a:pt x="3960" y="480"/>
                    </a:lnTo>
                    <a:lnTo>
                      <a:pt x="3960" y="480"/>
                    </a:lnTo>
                    <a:lnTo>
                      <a:pt x="3960" y="480"/>
                    </a:lnTo>
                    <a:lnTo>
                      <a:pt x="3960" y="480"/>
                    </a:lnTo>
                    <a:lnTo>
                      <a:pt x="3960" y="480"/>
                    </a:lnTo>
                    <a:lnTo>
                      <a:pt x="3960" y="480"/>
                    </a:lnTo>
                    <a:lnTo>
                      <a:pt x="3960" y="480"/>
                    </a:lnTo>
                    <a:lnTo>
                      <a:pt x="3960" y="480"/>
                    </a:lnTo>
                    <a:lnTo>
                      <a:pt x="3960" y="486"/>
                    </a:lnTo>
                    <a:lnTo>
                      <a:pt x="3960" y="486"/>
                    </a:lnTo>
                    <a:lnTo>
                      <a:pt x="3960" y="486"/>
                    </a:lnTo>
                    <a:lnTo>
                      <a:pt x="3960" y="486"/>
                    </a:lnTo>
                    <a:lnTo>
                      <a:pt x="3960" y="486"/>
                    </a:lnTo>
                    <a:lnTo>
                      <a:pt x="3960" y="486"/>
                    </a:lnTo>
                    <a:lnTo>
                      <a:pt x="3960" y="486"/>
                    </a:lnTo>
                    <a:lnTo>
                      <a:pt x="3960" y="486"/>
                    </a:lnTo>
                    <a:lnTo>
                      <a:pt x="3960" y="492"/>
                    </a:lnTo>
                    <a:lnTo>
                      <a:pt x="3960" y="492"/>
                    </a:lnTo>
                    <a:lnTo>
                      <a:pt x="3960" y="492"/>
                    </a:lnTo>
                    <a:lnTo>
                      <a:pt x="3960" y="492"/>
                    </a:lnTo>
                    <a:lnTo>
                      <a:pt x="3960" y="492"/>
                    </a:lnTo>
                    <a:lnTo>
                      <a:pt x="3960" y="492"/>
                    </a:lnTo>
                    <a:lnTo>
                      <a:pt x="3960" y="492"/>
                    </a:lnTo>
                    <a:lnTo>
                      <a:pt x="3960" y="492"/>
                    </a:lnTo>
                    <a:lnTo>
                      <a:pt x="3960" y="492"/>
                    </a:lnTo>
                    <a:lnTo>
                      <a:pt x="3960" y="498"/>
                    </a:lnTo>
                    <a:lnTo>
                      <a:pt x="3960" y="498"/>
                    </a:lnTo>
                    <a:lnTo>
                      <a:pt x="3960" y="498"/>
                    </a:lnTo>
                    <a:lnTo>
                      <a:pt x="3960" y="498"/>
                    </a:lnTo>
                    <a:lnTo>
                      <a:pt x="3960" y="498"/>
                    </a:lnTo>
                    <a:lnTo>
                      <a:pt x="3960" y="498"/>
                    </a:lnTo>
                    <a:lnTo>
                      <a:pt x="3960" y="498"/>
                    </a:lnTo>
                    <a:lnTo>
                      <a:pt x="3960" y="498"/>
                    </a:lnTo>
                    <a:lnTo>
                      <a:pt x="3960" y="504"/>
                    </a:lnTo>
                    <a:lnTo>
                      <a:pt x="3960" y="504"/>
                    </a:lnTo>
                    <a:lnTo>
                      <a:pt x="3960" y="504"/>
                    </a:lnTo>
                    <a:lnTo>
                      <a:pt x="3972" y="594"/>
                    </a:lnTo>
                    <a:lnTo>
                      <a:pt x="3972" y="594"/>
                    </a:lnTo>
                    <a:lnTo>
                      <a:pt x="3978" y="594"/>
                    </a:lnTo>
                    <a:lnTo>
                      <a:pt x="3978" y="594"/>
                    </a:lnTo>
                    <a:lnTo>
                      <a:pt x="3978" y="594"/>
                    </a:lnTo>
                    <a:lnTo>
                      <a:pt x="3978" y="594"/>
                    </a:lnTo>
                    <a:lnTo>
                      <a:pt x="3978" y="594"/>
                    </a:lnTo>
                    <a:lnTo>
                      <a:pt x="3978" y="594"/>
                    </a:lnTo>
                    <a:lnTo>
                      <a:pt x="3978" y="594"/>
                    </a:lnTo>
                    <a:lnTo>
                      <a:pt x="3978" y="594"/>
                    </a:lnTo>
                    <a:lnTo>
                      <a:pt x="3978" y="594"/>
                    </a:lnTo>
                    <a:lnTo>
                      <a:pt x="3978" y="600"/>
                    </a:lnTo>
                    <a:lnTo>
                      <a:pt x="3978" y="600"/>
                    </a:lnTo>
                    <a:lnTo>
                      <a:pt x="3978" y="600"/>
                    </a:lnTo>
                    <a:lnTo>
                      <a:pt x="3978" y="600"/>
                    </a:lnTo>
                    <a:lnTo>
                      <a:pt x="3978" y="600"/>
                    </a:lnTo>
                    <a:lnTo>
                      <a:pt x="3978" y="600"/>
                    </a:lnTo>
                    <a:lnTo>
                      <a:pt x="3978" y="600"/>
                    </a:lnTo>
                    <a:lnTo>
                      <a:pt x="3978" y="600"/>
                    </a:lnTo>
                    <a:lnTo>
                      <a:pt x="3978" y="600"/>
                    </a:lnTo>
                    <a:lnTo>
                      <a:pt x="3978" y="600"/>
                    </a:lnTo>
                    <a:lnTo>
                      <a:pt x="3978" y="600"/>
                    </a:lnTo>
                    <a:lnTo>
                      <a:pt x="3978" y="600"/>
                    </a:lnTo>
                    <a:lnTo>
                      <a:pt x="3978" y="606"/>
                    </a:lnTo>
                    <a:lnTo>
                      <a:pt x="3978" y="606"/>
                    </a:lnTo>
                    <a:lnTo>
                      <a:pt x="3978" y="606"/>
                    </a:lnTo>
                    <a:lnTo>
                      <a:pt x="3978" y="606"/>
                    </a:lnTo>
                    <a:lnTo>
                      <a:pt x="3978" y="606"/>
                    </a:lnTo>
                    <a:lnTo>
                      <a:pt x="3978" y="606"/>
                    </a:lnTo>
                    <a:lnTo>
                      <a:pt x="3978" y="606"/>
                    </a:lnTo>
                    <a:lnTo>
                      <a:pt x="3978" y="606"/>
                    </a:lnTo>
                    <a:lnTo>
                      <a:pt x="3978" y="606"/>
                    </a:lnTo>
                    <a:lnTo>
                      <a:pt x="3978" y="606"/>
                    </a:lnTo>
                    <a:lnTo>
                      <a:pt x="3978" y="606"/>
                    </a:lnTo>
                    <a:lnTo>
                      <a:pt x="3978" y="606"/>
                    </a:lnTo>
                    <a:lnTo>
                      <a:pt x="3978" y="612"/>
                    </a:lnTo>
                    <a:lnTo>
                      <a:pt x="3978" y="612"/>
                    </a:lnTo>
                    <a:lnTo>
                      <a:pt x="3978" y="612"/>
                    </a:lnTo>
                    <a:lnTo>
                      <a:pt x="3978" y="612"/>
                    </a:lnTo>
                    <a:lnTo>
                      <a:pt x="3978" y="612"/>
                    </a:lnTo>
                    <a:lnTo>
                      <a:pt x="3978" y="612"/>
                    </a:lnTo>
                    <a:lnTo>
                      <a:pt x="3978" y="612"/>
                    </a:lnTo>
                    <a:lnTo>
                      <a:pt x="3978" y="612"/>
                    </a:lnTo>
                    <a:lnTo>
                      <a:pt x="3978" y="612"/>
                    </a:lnTo>
                    <a:lnTo>
                      <a:pt x="3978" y="612"/>
                    </a:lnTo>
                    <a:lnTo>
                      <a:pt x="3978" y="612"/>
                    </a:lnTo>
                    <a:lnTo>
                      <a:pt x="3978" y="612"/>
                    </a:lnTo>
                    <a:lnTo>
                      <a:pt x="3978" y="618"/>
                    </a:lnTo>
                    <a:lnTo>
                      <a:pt x="3978" y="618"/>
                    </a:lnTo>
                    <a:lnTo>
                      <a:pt x="3978" y="618"/>
                    </a:lnTo>
                    <a:lnTo>
                      <a:pt x="3978" y="618"/>
                    </a:lnTo>
                    <a:lnTo>
                      <a:pt x="3978" y="618"/>
                    </a:lnTo>
                    <a:lnTo>
                      <a:pt x="3978" y="618"/>
                    </a:lnTo>
                    <a:lnTo>
                      <a:pt x="3978" y="618"/>
                    </a:lnTo>
                    <a:lnTo>
                      <a:pt x="3978" y="618"/>
                    </a:lnTo>
                    <a:lnTo>
                      <a:pt x="3978" y="618"/>
                    </a:lnTo>
                    <a:lnTo>
                      <a:pt x="3978" y="618"/>
                    </a:lnTo>
                    <a:lnTo>
                      <a:pt x="3978" y="618"/>
                    </a:lnTo>
                    <a:lnTo>
                      <a:pt x="3978" y="618"/>
                    </a:lnTo>
                    <a:lnTo>
                      <a:pt x="3978" y="618"/>
                    </a:lnTo>
                    <a:lnTo>
                      <a:pt x="3978" y="624"/>
                    </a:lnTo>
                    <a:lnTo>
                      <a:pt x="3978" y="624"/>
                    </a:lnTo>
                    <a:lnTo>
                      <a:pt x="3978" y="624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4002" y="684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14" y="714"/>
                    </a:lnTo>
                    <a:lnTo>
                      <a:pt x="4014" y="714"/>
                    </a:lnTo>
                    <a:lnTo>
                      <a:pt x="4014" y="714"/>
                    </a:lnTo>
                    <a:lnTo>
                      <a:pt x="4014" y="714"/>
                    </a:lnTo>
                    <a:lnTo>
                      <a:pt x="4014" y="714"/>
                    </a:lnTo>
                    <a:lnTo>
                      <a:pt x="4014" y="714"/>
                    </a:lnTo>
                    <a:lnTo>
                      <a:pt x="4014" y="714"/>
                    </a:lnTo>
                    <a:lnTo>
                      <a:pt x="4014" y="714"/>
                    </a:lnTo>
                    <a:lnTo>
                      <a:pt x="4014" y="714"/>
                    </a:lnTo>
                    <a:lnTo>
                      <a:pt x="4014" y="714"/>
                    </a:lnTo>
                    <a:lnTo>
                      <a:pt x="4014" y="714"/>
                    </a:lnTo>
                    <a:lnTo>
                      <a:pt x="4014" y="714"/>
                    </a:lnTo>
                    <a:lnTo>
                      <a:pt x="4014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38" y="702"/>
                    </a:lnTo>
                    <a:lnTo>
                      <a:pt x="4038" y="702"/>
                    </a:lnTo>
                    <a:lnTo>
                      <a:pt x="4038" y="702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44" y="690"/>
                    </a:lnTo>
                    <a:lnTo>
                      <a:pt x="4044" y="690"/>
                    </a:lnTo>
                    <a:lnTo>
                      <a:pt x="4044" y="690"/>
                    </a:lnTo>
                    <a:lnTo>
                      <a:pt x="4044" y="690"/>
                    </a:lnTo>
                    <a:lnTo>
                      <a:pt x="4044" y="690"/>
                    </a:lnTo>
                    <a:lnTo>
                      <a:pt x="4044" y="690"/>
                    </a:lnTo>
                    <a:lnTo>
                      <a:pt x="4044" y="690"/>
                    </a:lnTo>
                    <a:lnTo>
                      <a:pt x="4044" y="690"/>
                    </a:lnTo>
                    <a:lnTo>
                      <a:pt x="4044" y="690"/>
                    </a:lnTo>
                    <a:lnTo>
                      <a:pt x="4044" y="684"/>
                    </a:lnTo>
                    <a:lnTo>
                      <a:pt x="4044" y="684"/>
                    </a:lnTo>
                    <a:lnTo>
                      <a:pt x="4044" y="684"/>
                    </a:lnTo>
                    <a:lnTo>
                      <a:pt x="4044" y="684"/>
                    </a:lnTo>
                    <a:lnTo>
                      <a:pt x="4044" y="684"/>
                    </a:lnTo>
                    <a:lnTo>
                      <a:pt x="4056" y="636"/>
                    </a:lnTo>
                    <a:lnTo>
                      <a:pt x="4056" y="636"/>
                    </a:lnTo>
                    <a:lnTo>
                      <a:pt x="4056" y="636"/>
                    </a:lnTo>
                    <a:lnTo>
                      <a:pt x="4056" y="636"/>
                    </a:lnTo>
                    <a:lnTo>
                      <a:pt x="4056" y="636"/>
                    </a:lnTo>
                    <a:lnTo>
                      <a:pt x="4056" y="636"/>
                    </a:lnTo>
                    <a:lnTo>
                      <a:pt x="4056" y="636"/>
                    </a:lnTo>
                    <a:lnTo>
                      <a:pt x="4056" y="636"/>
                    </a:lnTo>
                    <a:lnTo>
                      <a:pt x="4056" y="636"/>
                    </a:lnTo>
                    <a:lnTo>
                      <a:pt x="4056" y="636"/>
                    </a:lnTo>
                    <a:lnTo>
                      <a:pt x="4056" y="630"/>
                    </a:lnTo>
                    <a:lnTo>
                      <a:pt x="4056" y="630"/>
                    </a:lnTo>
                    <a:lnTo>
                      <a:pt x="4056" y="630"/>
                    </a:lnTo>
                    <a:lnTo>
                      <a:pt x="4056" y="630"/>
                    </a:lnTo>
                    <a:lnTo>
                      <a:pt x="4056" y="630"/>
                    </a:lnTo>
                    <a:lnTo>
                      <a:pt x="4056" y="630"/>
                    </a:lnTo>
                    <a:lnTo>
                      <a:pt x="4056" y="630"/>
                    </a:lnTo>
                    <a:lnTo>
                      <a:pt x="4056" y="630"/>
                    </a:lnTo>
                    <a:lnTo>
                      <a:pt x="4056" y="630"/>
                    </a:lnTo>
                    <a:lnTo>
                      <a:pt x="4056" y="630"/>
                    </a:lnTo>
                    <a:lnTo>
                      <a:pt x="4056" y="630"/>
                    </a:lnTo>
                    <a:lnTo>
                      <a:pt x="4056" y="630"/>
                    </a:lnTo>
                    <a:lnTo>
                      <a:pt x="4056" y="630"/>
                    </a:lnTo>
                    <a:lnTo>
                      <a:pt x="4056" y="630"/>
                    </a:lnTo>
                    <a:lnTo>
                      <a:pt x="4062" y="624"/>
                    </a:lnTo>
                    <a:lnTo>
                      <a:pt x="4062" y="624"/>
                    </a:lnTo>
                    <a:lnTo>
                      <a:pt x="4062" y="624"/>
                    </a:lnTo>
                    <a:lnTo>
                      <a:pt x="4062" y="624"/>
                    </a:lnTo>
                    <a:lnTo>
                      <a:pt x="4062" y="624"/>
                    </a:lnTo>
                    <a:lnTo>
                      <a:pt x="4062" y="624"/>
                    </a:lnTo>
                    <a:lnTo>
                      <a:pt x="4062" y="624"/>
                    </a:lnTo>
                    <a:lnTo>
                      <a:pt x="4062" y="624"/>
                    </a:lnTo>
                    <a:lnTo>
                      <a:pt x="4062" y="624"/>
                    </a:lnTo>
                    <a:lnTo>
                      <a:pt x="4062" y="624"/>
                    </a:lnTo>
                    <a:lnTo>
                      <a:pt x="4062" y="624"/>
                    </a:lnTo>
                    <a:lnTo>
                      <a:pt x="4062" y="624"/>
                    </a:lnTo>
                    <a:lnTo>
                      <a:pt x="4062" y="624"/>
                    </a:lnTo>
                    <a:lnTo>
                      <a:pt x="4062" y="618"/>
                    </a:lnTo>
                    <a:lnTo>
                      <a:pt x="4062" y="618"/>
                    </a:lnTo>
                    <a:lnTo>
                      <a:pt x="4062" y="618"/>
                    </a:lnTo>
                    <a:lnTo>
                      <a:pt x="4062" y="618"/>
                    </a:lnTo>
                    <a:lnTo>
                      <a:pt x="4062" y="618"/>
                    </a:lnTo>
                    <a:lnTo>
                      <a:pt x="4062" y="618"/>
                    </a:lnTo>
                    <a:lnTo>
                      <a:pt x="4062" y="618"/>
                    </a:lnTo>
                    <a:lnTo>
                      <a:pt x="4062" y="618"/>
                    </a:lnTo>
                    <a:lnTo>
                      <a:pt x="4062" y="618"/>
                    </a:lnTo>
                    <a:lnTo>
                      <a:pt x="4062" y="618"/>
                    </a:lnTo>
                    <a:lnTo>
                      <a:pt x="4062" y="618"/>
                    </a:lnTo>
                    <a:lnTo>
                      <a:pt x="4062" y="618"/>
                    </a:lnTo>
                    <a:lnTo>
                      <a:pt x="4062" y="618"/>
                    </a:lnTo>
                    <a:lnTo>
                      <a:pt x="4062" y="612"/>
                    </a:lnTo>
                    <a:lnTo>
                      <a:pt x="4062" y="612"/>
                    </a:lnTo>
                    <a:lnTo>
                      <a:pt x="4062" y="612"/>
                    </a:lnTo>
                    <a:lnTo>
                      <a:pt x="4062" y="612"/>
                    </a:lnTo>
                    <a:lnTo>
                      <a:pt x="4062" y="612"/>
                    </a:lnTo>
                    <a:lnTo>
                      <a:pt x="4062" y="612"/>
                    </a:lnTo>
                    <a:lnTo>
                      <a:pt x="4062" y="612"/>
                    </a:lnTo>
                    <a:lnTo>
                      <a:pt x="4062" y="612"/>
                    </a:lnTo>
                    <a:lnTo>
                      <a:pt x="4062" y="612"/>
                    </a:lnTo>
                    <a:lnTo>
                      <a:pt x="4062" y="612"/>
                    </a:lnTo>
                    <a:lnTo>
                      <a:pt x="4062" y="612"/>
                    </a:lnTo>
                    <a:lnTo>
                      <a:pt x="4062" y="612"/>
                    </a:lnTo>
                    <a:lnTo>
                      <a:pt x="4062" y="612"/>
                    </a:lnTo>
                    <a:lnTo>
                      <a:pt x="4080" y="528"/>
                    </a:lnTo>
                    <a:lnTo>
                      <a:pt x="4080" y="528"/>
                    </a:lnTo>
                    <a:lnTo>
                      <a:pt x="4080" y="522"/>
                    </a:lnTo>
                    <a:lnTo>
                      <a:pt x="4080" y="522"/>
                    </a:lnTo>
                    <a:lnTo>
                      <a:pt x="4080" y="522"/>
                    </a:lnTo>
                    <a:lnTo>
                      <a:pt x="4080" y="522"/>
                    </a:lnTo>
                    <a:lnTo>
                      <a:pt x="4080" y="522"/>
                    </a:lnTo>
                    <a:lnTo>
                      <a:pt x="4080" y="522"/>
                    </a:lnTo>
                    <a:lnTo>
                      <a:pt x="4080" y="522"/>
                    </a:lnTo>
                    <a:lnTo>
                      <a:pt x="4080" y="522"/>
                    </a:lnTo>
                    <a:lnTo>
                      <a:pt x="4080" y="522"/>
                    </a:lnTo>
                    <a:lnTo>
                      <a:pt x="4080" y="516"/>
                    </a:lnTo>
                    <a:lnTo>
                      <a:pt x="4080" y="516"/>
                    </a:lnTo>
                    <a:lnTo>
                      <a:pt x="4080" y="516"/>
                    </a:lnTo>
                    <a:lnTo>
                      <a:pt x="4080" y="516"/>
                    </a:lnTo>
                    <a:lnTo>
                      <a:pt x="4080" y="516"/>
                    </a:lnTo>
                    <a:lnTo>
                      <a:pt x="4080" y="516"/>
                    </a:lnTo>
                    <a:lnTo>
                      <a:pt x="4080" y="516"/>
                    </a:lnTo>
                    <a:lnTo>
                      <a:pt x="4080" y="516"/>
                    </a:lnTo>
                    <a:lnTo>
                      <a:pt x="4080" y="516"/>
                    </a:lnTo>
                    <a:lnTo>
                      <a:pt x="4080" y="510"/>
                    </a:lnTo>
                    <a:lnTo>
                      <a:pt x="4080" y="510"/>
                    </a:lnTo>
                    <a:lnTo>
                      <a:pt x="4080" y="510"/>
                    </a:lnTo>
                    <a:lnTo>
                      <a:pt x="4080" y="510"/>
                    </a:lnTo>
                    <a:lnTo>
                      <a:pt x="4080" y="510"/>
                    </a:lnTo>
                    <a:lnTo>
                      <a:pt x="4080" y="510"/>
                    </a:lnTo>
                    <a:lnTo>
                      <a:pt x="4080" y="510"/>
                    </a:lnTo>
                    <a:lnTo>
                      <a:pt x="4080" y="510"/>
                    </a:lnTo>
                    <a:lnTo>
                      <a:pt x="4080" y="510"/>
                    </a:lnTo>
                    <a:lnTo>
                      <a:pt x="4080" y="504"/>
                    </a:lnTo>
                    <a:lnTo>
                      <a:pt x="4080" y="504"/>
                    </a:lnTo>
                    <a:lnTo>
                      <a:pt x="4080" y="504"/>
                    </a:lnTo>
                    <a:lnTo>
                      <a:pt x="4080" y="504"/>
                    </a:lnTo>
                    <a:lnTo>
                      <a:pt x="4080" y="504"/>
                    </a:lnTo>
                    <a:lnTo>
                      <a:pt x="4080" y="504"/>
                    </a:lnTo>
                    <a:lnTo>
                      <a:pt x="4080" y="504"/>
                    </a:lnTo>
                    <a:lnTo>
                      <a:pt x="4080" y="504"/>
                    </a:lnTo>
                    <a:lnTo>
                      <a:pt x="4080" y="498"/>
                    </a:lnTo>
                    <a:lnTo>
                      <a:pt x="4080" y="498"/>
                    </a:lnTo>
                    <a:lnTo>
                      <a:pt x="4080" y="498"/>
                    </a:lnTo>
                    <a:lnTo>
                      <a:pt x="4080" y="498"/>
                    </a:lnTo>
                    <a:lnTo>
                      <a:pt x="4080" y="498"/>
                    </a:lnTo>
                    <a:lnTo>
                      <a:pt x="4080" y="498"/>
                    </a:lnTo>
                    <a:lnTo>
                      <a:pt x="4080" y="498"/>
                    </a:lnTo>
                    <a:lnTo>
                      <a:pt x="4080" y="498"/>
                    </a:lnTo>
                    <a:lnTo>
                      <a:pt x="4080" y="498"/>
                    </a:lnTo>
                    <a:lnTo>
                      <a:pt x="4080" y="492"/>
                    </a:lnTo>
                    <a:lnTo>
                      <a:pt x="4080" y="492"/>
                    </a:lnTo>
                    <a:lnTo>
                      <a:pt x="4080" y="492"/>
                    </a:lnTo>
                    <a:lnTo>
                      <a:pt x="4080" y="492"/>
                    </a:lnTo>
                    <a:lnTo>
                      <a:pt x="4080" y="492"/>
                    </a:lnTo>
                    <a:lnTo>
                      <a:pt x="4080" y="492"/>
                    </a:lnTo>
                    <a:lnTo>
                      <a:pt x="4080" y="492"/>
                    </a:lnTo>
                    <a:lnTo>
                      <a:pt x="4080" y="492"/>
                    </a:lnTo>
                    <a:lnTo>
                      <a:pt x="4080" y="486"/>
                    </a:lnTo>
                    <a:lnTo>
                      <a:pt x="4080" y="486"/>
                    </a:lnTo>
                    <a:lnTo>
                      <a:pt x="4080" y="486"/>
                    </a:lnTo>
                    <a:lnTo>
                      <a:pt x="4080" y="486"/>
                    </a:lnTo>
                    <a:lnTo>
                      <a:pt x="4080" y="486"/>
                    </a:lnTo>
                    <a:lnTo>
                      <a:pt x="4080" y="486"/>
                    </a:lnTo>
                    <a:lnTo>
                      <a:pt x="4086" y="486"/>
                    </a:lnTo>
                    <a:lnTo>
                      <a:pt x="4086" y="486"/>
                    </a:lnTo>
                    <a:lnTo>
                      <a:pt x="4086" y="480"/>
                    </a:lnTo>
                    <a:lnTo>
                      <a:pt x="4098" y="366"/>
                    </a:lnTo>
                    <a:lnTo>
                      <a:pt x="4098" y="366"/>
                    </a:lnTo>
                    <a:lnTo>
                      <a:pt x="4098" y="366"/>
                    </a:lnTo>
                    <a:lnTo>
                      <a:pt x="4098" y="360"/>
                    </a:lnTo>
                    <a:lnTo>
                      <a:pt x="4098" y="360"/>
                    </a:lnTo>
                    <a:lnTo>
                      <a:pt x="4098" y="360"/>
                    </a:lnTo>
                    <a:lnTo>
                      <a:pt x="4098" y="360"/>
                    </a:lnTo>
                    <a:lnTo>
                      <a:pt x="4098" y="360"/>
                    </a:lnTo>
                    <a:lnTo>
                      <a:pt x="4098" y="360"/>
                    </a:lnTo>
                    <a:lnTo>
                      <a:pt x="4098" y="360"/>
                    </a:lnTo>
                    <a:lnTo>
                      <a:pt x="4098" y="354"/>
                    </a:lnTo>
                    <a:lnTo>
                      <a:pt x="4098" y="354"/>
                    </a:lnTo>
                    <a:lnTo>
                      <a:pt x="4098" y="354"/>
                    </a:lnTo>
                    <a:lnTo>
                      <a:pt x="4098" y="354"/>
                    </a:lnTo>
                    <a:lnTo>
                      <a:pt x="4098" y="354"/>
                    </a:lnTo>
                    <a:lnTo>
                      <a:pt x="4098" y="354"/>
                    </a:lnTo>
                    <a:lnTo>
                      <a:pt x="4098" y="348"/>
                    </a:lnTo>
                    <a:lnTo>
                      <a:pt x="4098" y="348"/>
                    </a:lnTo>
                    <a:lnTo>
                      <a:pt x="4098" y="348"/>
                    </a:lnTo>
                    <a:lnTo>
                      <a:pt x="4098" y="348"/>
                    </a:lnTo>
                    <a:lnTo>
                      <a:pt x="4098" y="348"/>
                    </a:lnTo>
                    <a:lnTo>
                      <a:pt x="4098" y="348"/>
                    </a:lnTo>
                    <a:lnTo>
                      <a:pt x="4098" y="348"/>
                    </a:lnTo>
                    <a:lnTo>
                      <a:pt x="4098" y="342"/>
                    </a:lnTo>
                    <a:lnTo>
                      <a:pt x="4098" y="342"/>
                    </a:lnTo>
                    <a:lnTo>
                      <a:pt x="4098" y="342"/>
                    </a:lnTo>
                    <a:lnTo>
                      <a:pt x="4098" y="342"/>
                    </a:lnTo>
                    <a:lnTo>
                      <a:pt x="4098" y="342"/>
                    </a:lnTo>
                    <a:lnTo>
                      <a:pt x="4098" y="342"/>
                    </a:lnTo>
                    <a:lnTo>
                      <a:pt x="4098" y="342"/>
                    </a:lnTo>
                    <a:lnTo>
                      <a:pt x="4098" y="336"/>
                    </a:lnTo>
                    <a:lnTo>
                      <a:pt x="4098" y="336"/>
                    </a:lnTo>
                    <a:lnTo>
                      <a:pt x="4098" y="336"/>
                    </a:lnTo>
                    <a:lnTo>
                      <a:pt x="4098" y="336"/>
                    </a:lnTo>
                    <a:lnTo>
                      <a:pt x="4098" y="336"/>
                    </a:lnTo>
                    <a:lnTo>
                      <a:pt x="4104" y="336"/>
                    </a:lnTo>
                    <a:lnTo>
                      <a:pt x="4104" y="330"/>
                    </a:lnTo>
                    <a:lnTo>
                      <a:pt x="4104" y="330"/>
                    </a:lnTo>
                    <a:lnTo>
                      <a:pt x="4104" y="330"/>
                    </a:lnTo>
                    <a:lnTo>
                      <a:pt x="4104" y="330"/>
                    </a:lnTo>
                    <a:lnTo>
                      <a:pt x="4104" y="330"/>
                    </a:lnTo>
                    <a:lnTo>
                      <a:pt x="4104" y="330"/>
                    </a:lnTo>
                    <a:lnTo>
                      <a:pt x="4104" y="324"/>
                    </a:lnTo>
                    <a:lnTo>
                      <a:pt x="4104" y="324"/>
                    </a:lnTo>
                    <a:lnTo>
                      <a:pt x="4104" y="324"/>
                    </a:lnTo>
                    <a:lnTo>
                      <a:pt x="4104" y="324"/>
                    </a:lnTo>
                    <a:lnTo>
                      <a:pt x="4104" y="324"/>
                    </a:lnTo>
                    <a:lnTo>
                      <a:pt x="4104" y="324"/>
                    </a:lnTo>
                    <a:lnTo>
                      <a:pt x="4104" y="324"/>
                    </a:lnTo>
                    <a:lnTo>
                      <a:pt x="4104" y="318"/>
                    </a:lnTo>
                    <a:lnTo>
                      <a:pt x="4104" y="318"/>
                    </a:lnTo>
                    <a:lnTo>
                      <a:pt x="4104" y="318"/>
                    </a:lnTo>
                    <a:lnTo>
                      <a:pt x="4104" y="318"/>
                    </a:lnTo>
                    <a:lnTo>
                      <a:pt x="4104" y="318"/>
                    </a:lnTo>
                    <a:lnTo>
                      <a:pt x="4104" y="318"/>
                    </a:lnTo>
                    <a:lnTo>
                      <a:pt x="4104" y="312"/>
                    </a:lnTo>
                    <a:lnTo>
                      <a:pt x="4104" y="312"/>
                    </a:lnTo>
                    <a:lnTo>
                      <a:pt x="4104" y="312"/>
                    </a:lnTo>
                    <a:lnTo>
                      <a:pt x="4104" y="312"/>
                    </a:lnTo>
                    <a:lnTo>
                      <a:pt x="4104" y="312"/>
                    </a:lnTo>
                    <a:lnTo>
                      <a:pt x="4104" y="312"/>
                    </a:lnTo>
                    <a:lnTo>
                      <a:pt x="4104" y="306"/>
                    </a:lnTo>
                    <a:lnTo>
                      <a:pt x="4104" y="306"/>
                    </a:lnTo>
                    <a:lnTo>
                      <a:pt x="4116" y="156"/>
                    </a:lnTo>
                    <a:lnTo>
                      <a:pt x="4116" y="156"/>
                    </a:lnTo>
                    <a:lnTo>
                      <a:pt x="4116" y="156"/>
                    </a:lnTo>
                    <a:lnTo>
                      <a:pt x="4116" y="150"/>
                    </a:lnTo>
                    <a:lnTo>
                      <a:pt x="4116" y="150"/>
                    </a:lnTo>
                    <a:lnTo>
                      <a:pt x="4116" y="150"/>
                    </a:lnTo>
                    <a:lnTo>
                      <a:pt x="4116" y="150"/>
                    </a:lnTo>
                    <a:lnTo>
                      <a:pt x="4116" y="150"/>
                    </a:lnTo>
                    <a:lnTo>
                      <a:pt x="4116" y="144"/>
                    </a:lnTo>
                    <a:lnTo>
                      <a:pt x="4116" y="144"/>
                    </a:lnTo>
                    <a:lnTo>
                      <a:pt x="4122" y="144"/>
                    </a:lnTo>
                    <a:lnTo>
                      <a:pt x="4122" y="144"/>
                    </a:lnTo>
                    <a:lnTo>
                      <a:pt x="4122" y="144"/>
                    </a:lnTo>
                    <a:lnTo>
                      <a:pt x="4122" y="144"/>
                    </a:lnTo>
                    <a:lnTo>
                      <a:pt x="4122" y="138"/>
                    </a:lnTo>
                    <a:lnTo>
                      <a:pt x="4122" y="138"/>
                    </a:lnTo>
                    <a:lnTo>
                      <a:pt x="4122" y="138"/>
                    </a:lnTo>
                    <a:lnTo>
                      <a:pt x="4122" y="138"/>
                    </a:lnTo>
                    <a:lnTo>
                      <a:pt x="4122" y="138"/>
                    </a:lnTo>
                    <a:lnTo>
                      <a:pt x="4122" y="132"/>
                    </a:lnTo>
                    <a:lnTo>
                      <a:pt x="4122" y="132"/>
                    </a:lnTo>
                    <a:lnTo>
                      <a:pt x="4122" y="132"/>
                    </a:lnTo>
                    <a:lnTo>
                      <a:pt x="4122" y="132"/>
                    </a:lnTo>
                    <a:lnTo>
                      <a:pt x="4122" y="132"/>
                    </a:lnTo>
                    <a:lnTo>
                      <a:pt x="4122" y="126"/>
                    </a:lnTo>
                    <a:lnTo>
                      <a:pt x="4122" y="126"/>
                    </a:lnTo>
                    <a:lnTo>
                      <a:pt x="4122" y="126"/>
                    </a:lnTo>
                    <a:lnTo>
                      <a:pt x="4122" y="126"/>
                    </a:lnTo>
                    <a:lnTo>
                      <a:pt x="4122" y="126"/>
                    </a:lnTo>
                    <a:lnTo>
                      <a:pt x="4122" y="120"/>
                    </a:lnTo>
                    <a:lnTo>
                      <a:pt x="4122" y="120"/>
                    </a:lnTo>
                    <a:lnTo>
                      <a:pt x="4122" y="120"/>
                    </a:lnTo>
                    <a:lnTo>
                      <a:pt x="4122" y="120"/>
                    </a:lnTo>
                    <a:lnTo>
                      <a:pt x="4122" y="120"/>
                    </a:lnTo>
                    <a:lnTo>
                      <a:pt x="4122" y="114"/>
                    </a:lnTo>
                    <a:lnTo>
                      <a:pt x="4122" y="114"/>
                    </a:lnTo>
                    <a:lnTo>
                      <a:pt x="4122" y="114"/>
                    </a:lnTo>
                    <a:lnTo>
                      <a:pt x="4122" y="114"/>
                    </a:lnTo>
                    <a:lnTo>
                      <a:pt x="4122" y="114"/>
                    </a:lnTo>
                    <a:lnTo>
                      <a:pt x="4122" y="108"/>
                    </a:lnTo>
                    <a:lnTo>
                      <a:pt x="4122" y="108"/>
                    </a:lnTo>
                    <a:lnTo>
                      <a:pt x="4122" y="108"/>
                    </a:lnTo>
                    <a:lnTo>
                      <a:pt x="4122" y="108"/>
                    </a:lnTo>
                    <a:lnTo>
                      <a:pt x="4122" y="108"/>
                    </a:lnTo>
                    <a:lnTo>
                      <a:pt x="4122" y="102"/>
                    </a:lnTo>
                    <a:lnTo>
                      <a:pt x="4122" y="102"/>
                    </a:lnTo>
                    <a:lnTo>
                      <a:pt x="4122" y="102"/>
                    </a:lnTo>
                    <a:lnTo>
                      <a:pt x="4122" y="102"/>
                    </a:lnTo>
                    <a:lnTo>
                      <a:pt x="4122" y="102"/>
                    </a:lnTo>
                    <a:lnTo>
                      <a:pt x="4122" y="102"/>
                    </a:lnTo>
                    <a:lnTo>
                      <a:pt x="4122" y="96"/>
                    </a:lnTo>
                    <a:lnTo>
                      <a:pt x="4122" y="96"/>
                    </a:lnTo>
                    <a:lnTo>
                      <a:pt x="4122" y="96"/>
                    </a:lnTo>
                    <a:lnTo>
                      <a:pt x="4122" y="96"/>
                    </a:lnTo>
                    <a:lnTo>
                      <a:pt x="4122" y="96"/>
                    </a:lnTo>
                    <a:lnTo>
                      <a:pt x="4122" y="90"/>
                    </a:lnTo>
                    <a:lnTo>
                      <a:pt x="4122" y="90"/>
                    </a:lnTo>
                    <a:lnTo>
                      <a:pt x="4122" y="90"/>
                    </a:lnTo>
                    <a:lnTo>
                      <a:pt x="4122" y="90"/>
                    </a:lnTo>
                    <a:lnTo>
                      <a:pt x="4122" y="90"/>
                    </a:lnTo>
                    <a:lnTo>
                      <a:pt x="4122" y="84"/>
                    </a:lnTo>
                    <a:lnTo>
                      <a:pt x="4122" y="84"/>
                    </a:lnTo>
                    <a:lnTo>
                      <a:pt x="4122" y="84"/>
                    </a:lnTo>
                    <a:lnTo>
                      <a:pt x="4122" y="84"/>
                    </a:lnTo>
                    <a:lnTo>
                      <a:pt x="4122" y="84"/>
                    </a:lnTo>
                    <a:lnTo>
                      <a:pt x="4122" y="78"/>
                    </a:lnTo>
                    <a:lnTo>
                      <a:pt x="4122" y="78"/>
                    </a:lnTo>
                    <a:lnTo>
                      <a:pt x="4122" y="78"/>
                    </a:lnTo>
                    <a:lnTo>
                      <a:pt x="4122" y="78"/>
                    </a:lnTo>
                    <a:lnTo>
                      <a:pt x="4122" y="72"/>
                    </a:lnTo>
                    <a:lnTo>
                      <a:pt x="4122" y="72"/>
                    </a:lnTo>
                    <a:lnTo>
                      <a:pt x="4128" y="72"/>
                    </a:lnTo>
                    <a:lnTo>
                      <a:pt x="4128" y="72"/>
                    </a:lnTo>
                    <a:lnTo>
                      <a:pt x="4128" y="72"/>
                    </a:lnTo>
                    <a:lnTo>
                      <a:pt x="4128" y="66"/>
                    </a:lnTo>
                    <a:lnTo>
                      <a:pt x="4128" y="66"/>
                    </a:lnTo>
                    <a:lnTo>
                      <a:pt x="4128" y="66"/>
                    </a:lnTo>
                    <a:lnTo>
                      <a:pt x="4128" y="66"/>
                    </a:lnTo>
                    <a:lnTo>
                      <a:pt x="4128" y="66"/>
                    </a:lnTo>
                    <a:lnTo>
                      <a:pt x="4128" y="60"/>
                    </a:lnTo>
                    <a:lnTo>
                      <a:pt x="4128" y="60"/>
                    </a:lnTo>
                    <a:lnTo>
                      <a:pt x="4128" y="60"/>
                    </a:lnTo>
                    <a:lnTo>
                      <a:pt x="4128" y="60"/>
                    </a:lnTo>
                    <a:lnTo>
                      <a:pt x="4128" y="60"/>
                    </a:lnTo>
                    <a:lnTo>
                      <a:pt x="4128" y="54"/>
                    </a:lnTo>
                    <a:lnTo>
                      <a:pt x="4128" y="54"/>
                    </a:lnTo>
                    <a:lnTo>
                      <a:pt x="4128" y="54"/>
                    </a:lnTo>
                    <a:lnTo>
                      <a:pt x="4128" y="54"/>
                    </a:lnTo>
                    <a:lnTo>
                      <a:pt x="4128" y="54"/>
                    </a:lnTo>
                    <a:lnTo>
                      <a:pt x="4128" y="48"/>
                    </a:lnTo>
                    <a:lnTo>
                      <a:pt x="4128" y="48"/>
                    </a:lnTo>
                    <a:lnTo>
                      <a:pt x="4128" y="48"/>
                    </a:lnTo>
                    <a:lnTo>
                      <a:pt x="4128" y="48"/>
                    </a:lnTo>
                    <a:lnTo>
                      <a:pt x="4128" y="48"/>
                    </a:lnTo>
                    <a:lnTo>
                      <a:pt x="4128" y="42"/>
                    </a:lnTo>
                    <a:lnTo>
                      <a:pt x="4128" y="42"/>
                    </a:lnTo>
                    <a:lnTo>
                      <a:pt x="4128" y="42"/>
                    </a:lnTo>
                    <a:lnTo>
                      <a:pt x="4128" y="42"/>
                    </a:lnTo>
                    <a:lnTo>
                      <a:pt x="4128" y="42"/>
                    </a:lnTo>
                    <a:lnTo>
                      <a:pt x="4128" y="36"/>
                    </a:lnTo>
                    <a:lnTo>
                      <a:pt x="4128" y="36"/>
                    </a:lnTo>
                    <a:lnTo>
                      <a:pt x="4128" y="36"/>
                    </a:lnTo>
                    <a:lnTo>
                      <a:pt x="4128" y="36"/>
                    </a:lnTo>
                    <a:lnTo>
                      <a:pt x="4128" y="36"/>
                    </a:lnTo>
                    <a:lnTo>
                      <a:pt x="4128" y="30"/>
                    </a:lnTo>
                    <a:lnTo>
                      <a:pt x="4128" y="30"/>
                    </a:lnTo>
                    <a:lnTo>
                      <a:pt x="4128" y="30"/>
                    </a:lnTo>
                    <a:lnTo>
                      <a:pt x="4128" y="30"/>
                    </a:lnTo>
                    <a:lnTo>
                      <a:pt x="4128" y="24"/>
                    </a:lnTo>
                    <a:lnTo>
                      <a:pt x="4128" y="24"/>
                    </a:lnTo>
                    <a:lnTo>
                      <a:pt x="4128" y="24"/>
                    </a:lnTo>
                    <a:lnTo>
                      <a:pt x="4128" y="24"/>
                    </a:lnTo>
                    <a:lnTo>
                      <a:pt x="4128" y="24"/>
                    </a:lnTo>
                    <a:lnTo>
                      <a:pt x="4128" y="18"/>
                    </a:lnTo>
                    <a:lnTo>
                      <a:pt x="4128" y="18"/>
                    </a:lnTo>
                    <a:lnTo>
                      <a:pt x="4128" y="18"/>
                    </a:lnTo>
                    <a:lnTo>
                      <a:pt x="4128" y="18"/>
                    </a:lnTo>
                    <a:lnTo>
                      <a:pt x="4128" y="18"/>
                    </a:lnTo>
                    <a:lnTo>
                      <a:pt x="4128" y="12"/>
                    </a:lnTo>
                    <a:lnTo>
                      <a:pt x="4128" y="12"/>
                    </a:lnTo>
                    <a:lnTo>
                      <a:pt x="4128" y="12"/>
                    </a:lnTo>
                    <a:lnTo>
                      <a:pt x="4128" y="12"/>
                    </a:lnTo>
                    <a:lnTo>
                      <a:pt x="4128" y="12"/>
                    </a:lnTo>
                    <a:lnTo>
                      <a:pt x="4128" y="12"/>
                    </a:lnTo>
                    <a:lnTo>
                      <a:pt x="4128" y="12"/>
                    </a:lnTo>
                    <a:lnTo>
                      <a:pt x="4128" y="12"/>
                    </a:lnTo>
                    <a:lnTo>
                      <a:pt x="4128" y="12"/>
                    </a:lnTo>
                    <a:lnTo>
                      <a:pt x="4128" y="12"/>
                    </a:lnTo>
                    <a:lnTo>
                      <a:pt x="4128" y="12"/>
                    </a:lnTo>
                    <a:lnTo>
                      <a:pt x="4128" y="12"/>
                    </a:lnTo>
                    <a:lnTo>
                      <a:pt x="4128" y="12"/>
                    </a:lnTo>
                    <a:lnTo>
                      <a:pt x="4128" y="18"/>
                    </a:lnTo>
                    <a:lnTo>
                      <a:pt x="4128" y="18"/>
                    </a:lnTo>
                    <a:lnTo>
                      <a:pt x="4128" y="18"/>
                    </a:lnTo>
                    <a:lnTo>
                      <a:pt x="4134" y="24"/>
                    </a:lnTo>
                    <a:lnTo>
                      <a:pt x="4134" y="24"/>
                    </a:lnTo>
                    <a:lnTo>
                      <a:pt x="4134" y="30"/>
                    </a:lnTo>
                    <a:lnTo>
                      <a:pt x="4134" y="36"/>
                    </a:lnTo>
                    <a:lnTo>
                      <a:pt x="4134" y="36"/>
                    </a:lnTo>
                    <a:lnTo>
                      <a:pt x="4134" y="42"/>
                    </a:lnTo>
                    <a:lnTo>
                      <a:pt x="4134" y="48"/>
                    </a:lnTo>
                    <a:lnTo>
                      <a:pt x="4134" y="54"/>
                    </a:lnTo>
                    <a:lnTo>
                      <a:pt x="4134" y="60"/>
                    </a:lnTo>
                    <a:lnTo>
                      <a:pt x="4134" y="66"/>
                    </a:lnTo>
                    <a:lnTo>
                      <a:pt x="4134" y="72"/>
                    </a:lnTo>
                    <a:lnTo>
                      <a:pt x="4134" y="78"/>
                    </a:lnTo>
                    <a:lnTo>
                      <a:pt x="4134" y="84"/>
                    </a:lnTo>
                    <a:lnTo>
                      <a:pt x="4134" y="90"/>
                    </a:lnTo>
                    <a:lnTo>
                      <a:pt x="4134" y="96"/>
                    </a:lnTo>
                    <a:lnTo>
                      <a:pt x="4134" y="102"/>
                    </a:lnTo>
                    <a:lnTo>
                      <a:pt x="4134" y="108"/>
                    </a:lnTo>
                    <a:lnTo>
                      <a:pt x="4134" y="114"/>
                    </a:lnTo>
                    <a:lnTo>
                      <a:pt x="4134" y="120"/>
                    </a:lnTo>
                    <a:lnTo>
                      <a:pt x="4134" y="126"/>
                    </a:lnTo>
                    <a:lnTo>
                      <a:pt x="4134" y="132"/>
                    </a:lnTo>
                    <a:lnTo>
                      <a:pt x="4134" y="138"/>
                    </a:lnTo>
                    <a:lnTo>
                      <a:pt x="4134" y="144"/>
                    </a:lnTo>
                    <a:lnTo>
                      <a:pt x="4134" y="150"/>
                    </a:lnTo>
                    <a:lnTo>
                      <a:pt x="4134" y="156"/>
                    </a:lnTo>
                    <a:lnTo>
                      <a:pt x="4134" y="162"/>
                    </a:lnTo>
                    <a:lnTo>
                      <a:pt x="4134" y="168"/>
                    </a:lnTo>
                    <a:lnTo>
                      <a:pt x="4134" y="174"/>
                    </a:lnTo>
                    <a:lnTo>
                      <a:pt x="4134" y="180"/>
                    </a:lnTo>
                    <a:lnTo>
                      <a:pt x="4134" y="186"/>
                    </a:lnTo>
                    <a:lnTo>
                      <a:pt x="4134" y="192"/>
                    </a:lnTo>
                    <a:lnTo>
                      <a:pt x="4134" y="198"/>
                    </a:lnTo>
                    <a:lnTo>
                      <a:pt x="4134" y="198"/>
                    </a:lnTo>
                    <a:lnTo>
                      <a:pt x="4134" y="204"/>
                    </a:lnTo>
                    <a:lnTo>
                      <a:pt x="4134" y="210"/>
                    </a:lnTo>
                    <a:lnTo>
                      <a:pt x="4134" y="216"/>
                    </a:lnTo>
                    <a:lnTo>
                      <a:pt x="4134" y="216"/>
                    </a:lnTo>
                    <a:lnTo>
                      <a:pt x="4134" y="222"/>
                    </a:lnTo>
                    <a:lnTo>
                      <a:pt x="4134" y="228"/>
                    </a:lnTo>
                    <a:lnTo>
                      <a:pt x="4134" y="228"/>
                    </a:lnTo>
                    <a:lnTo>
                      <a:pt x="4134" y="234"/>
                    </a:lnTo>
                    <a:lnTo>
                      <a:pt x="4134" y="234"/>
                    </a:lnTo>
                    <a:lnTo>
                      <a:pt x="4134" y="234"/>
                    </a:lnTo>
                    <a:lnTo>
                      <a:pt x="4134" y="240"/>
                    </a:lnTo>
                    <a:lnTo>
                      <a:pt x="4134" y="240"/>
                    </a:lnTo>
                    <a:lnTo>
                      <a:pt x="4134" y="240"/>
                    </a:lnTo>
                    <a:lnTo>
                      <a:pt x="4134" y="246"/>
                    </a:lnTo>
                    <a:lnTo>
                      <a:pt x="4134" y="246"/>
                    </a:lnTo>
                    <a:lnTo>
                      <a:pt x="4134" y="246"/>
                    </a:lnTo>
                    <a:lnTo>
                      <a:pt x="4134" y="246"/>
                    </a:lnTo>
                    <a:lnTo>
                      <a:pt x="4134" y="246"/>
                    </a:lnTo>
                    <a:lnTo>
                      <a:pt x="4134" y="246"/>
                    </a:lnTo>
                    <a:lnTo>
                      <a:pt x="4134" y="246"/>
                    </a:lnTo>
                    <a:lnTo>
                      <a:pt x="4134" y="246"/>
                    </a:lnTo>
                    <a:lnTo>
                      <a:pt x="4134" y="246"/>
                    </a:lnTo>
                    <a:lnTo>
                      <a:pt x="4134" y="246"/>
                    </a:lnTo>
                    <a:lnTo>
                      <a:pt x="4134" y="246"/>
                    </a:lnTo>
                    <a:lnTo>
                      <a:pt x="4134" y="240"/>
                    </a:lnTo>
                    <a:lnTo>
                      <a:pt x="4134" y="240"/>
                    </a:lnTo>
                    <a:lnTo>
                      <a:pt x="4134" y="240"/>
                    </a:lnTo>
                    <a:lnTo>
                      <a:pt x="4134" y="234"/>
                    </a:lnTo>
                    <a:lnTo>
                      <a:pt x="4140" y="234"/>
                    </a:lnTo>
                    <a:lnTo>
                      <a:pt x="4140" y="234"/>
                    </a:lnTo>
                    <a:lnTo>
                      <a:pt x="4140" y="228"/>
                    </a:lnTo>
                    <a:lnTo>
                      <a:pt x="4140" y="228"/>
                    </a:lnTo>
                    <a:lnTo>
                      <a:pt x="4140" y="222"/>
                    </a:lnTo>
                    <a:lnTo>
                      <a:pt x="4140" y="216"/>
                    </a:lnTo>
                    <a:lnTo>
                      <a:pt x="4140" y="216"/>
                    </a:lnTo>
                    <a:lnTo>
                      <a:pt x="4140" y="210"/>
                    </a:lnTo>
                    <a:lnTo>
                      <a:pt x="4140" y="204"/>
                    </a:lnTo>
                    <a:lnTo>
                      <a:pt x="4140" y="198"/>
                    </a:lnTo>
                    <a:lnTo>
                      <a:pt x="4140" y="198"/>
                    </a:lnTo>
                    <a:lnTo>
                      <a:pt x="4140" y="192"/>
                    </a:lnTo>
                    <a:lnTo>
                      <a:pt x="4140" y="186"/>
                    </a:lnTo>
                    <a:lnTo>
                      <a:pt x="4140" y="180"/>
                    </a:lnTo>
                    <a:lnTo>
                      <a:pt x="4140" y="174"/>
                    </a:lnTo>
                    <a:lnTo>
                      <a:pt x="4140" y="168"/>
                    </a:lnTo>
                    <a:lnTo>
                      <a:pt x="4140" y="162"/>
                    </a:lnTo>
                    <a:lnTo>
                      <a:pt x="4140" y="156"/>
                    </a:lnTo>
                    <a:lnTo>
                      <a:pt x="4140" y="150"/>
                    </a:lnTo>
                    <a:lnTo>
                      <a:pt x="4140" y="144"/>
                    </a:lnTo>
                    <a:lnTo>
                      <a:pt x="4140" y="138"/>
                    </a:lnTo>
                    <a:lnTo>
                      <a:pt x="4140" y="132"/>
                    </a:lnTo>
                    <a:lnTo>
                      <a:pt x="4140" y="126"/>
                    </a:lnTo>
                    <a:lnTo>
                      <a:pt x="4140" y="120"/>
                    </a:lnTo>
                    <a:lnTo>
                      <a:pt x="4140" y="114"/>
                    </a:lnTo>
                    <a:lnTo>
                      <a:pt x="4140" y="108"/>
                    </a:lnTo>
                    <a:lnTo>
                      <a:pt x="4140" y="102"/>
                    </a:lnTo>
                    <a:lnTo>
                      <a:pt x="4140" y="96"/>
                    </a:lnTo>
                    <a:lnTo>
                      <a:pt x="4140" y="90"/>
                    </a:lnTo>
                    <a:lnTo>
                      <a:pt x="4140" y="84"/>
                    </a:lnTo>
                    <a:lnTo>
                      <a:pt x="4140" y="78"/>
                    </a:lnTo>
                    <a:lnTo>
                      <a:pt x="4140" y="72"/>
                    </a:lnTo>
                    <a:lnTo>
                      <a:pt x="4140" y="66"/>
                    </a:lnTo>
                    <a:lnTo>
                      <a:pt x="4140" y="60"/>
                    </a:lnTo>
                    <a:lnTo>
                      <a:pt x="4140" y="54"/>
                    </a:lnTo>
                    <a:lnTo>
                      <a:pt x="4140" y="48"/>
                    </a:lnTo>
                    <a:lnTo>
                      <a:pt x="4140" y="42"/>
                    </a:lnTo>
                    <a:lnTo>
                      <a:pt x="4140" y="42"/>
                    </a:lnTo>
                    <a:lnTo>
                      <a:pt x="4140" y="36"/>
                    </a:lnTo>
                    <a:lnTo>
                      <a:pt x="4140" y="30"/>
                    </a:lnTo>
                    <a:lnTo>
                      <a:pt x="4140" y="30"/>
                    </a:lnTo>
                    <a:lnTo>
                      <a:pt x="4140" y="24"/>
                    </a:lnTo>
                    <a:lnTo>
                      <a:pt x="4140" y="24"/>
                    </a:lnTo>
                    <a:lnTo>
                      <a:pt x="4140" y="18"/>
                    </a:lnTo>
                    <a:lnTo>
                      <a:pt x="4140" y="18"/>
                    </a:lnTo>
                    <a:lnTo>
                      <a:pt x="4140" y="12"/>
                    </a:lnTo>
                    <a:lnTo>
                      <a:pt x="4140" y="12"/>
                    </a:lnTo>
                    <a:lnTo>
                      <a:pt x="4140" y="12"/>
                    </a:lnTo>
                    <a:lnTo>
                      <a:pt x="4140" y="12"/>
                    </a:lnTo>
                    <a:lnTo>
                      <a:pt x="4140" y="12"/>
                    </a:lnTo>
                    <a:lnTo>
                      <a:pt x="4140" y="12"/>
                    </a:lnTo>
                    <a:lnTo>
                      <a:pt x="4140" y="12"/>
                    </a:lnTo>
                    <a:lnTo>
                      <a:pt x="4140" y="12"/>
                    </a:lnTo>
                    <a:lnTo>
                      <a:pt x="4140" y="12"/>
                    </a:lnTo>
                    <a:lnTo>
                      <a:pt x="4140" y="12"/>
                    </a:lnTo>
                    <a:lnTo>
                      <a:pt x="4140" y="18"/>
                    </a:lnTo>
                    <a:lnTo>
                      <a:pt x="4140" y="18"/>
                    </a:lnTo>
                    <a:lnTo>
                      <a:pt x="4140" y="18"/>
                    </a:lnTo>
                    <a:lnTo>
                      <a:pt x="4140" y="18"/>
                    </a:lnTo>
                    <a:lnTo>
                      <a:pt x="4140" y="18"/>
                    </a:lnTo>
                    <a:lnTo>
                      <a:pt x="4140" y="24"/>
                    </a:lnTo>
                    <a:lnTo>
                      <a:pt x="4140" y="24"/>
                    </a:lnTo>
                    <a:lnTo>
                      <a:pt x="4146" y="24"/>
                    </a:lnTo>
                    <a:lnTo>
                      <a:pt x="4146" y="24"/>
                    </a:lnTo>
                    <a:lnTo>
                      <a:pt x="4146" y="30"/>
                    </a:lnTo>
                    <a:lnTo>
                      <a:pt x="4146" y="30"/>
                    </a:lnTo>
                    <a:lnTo>
                      <a:pt x="4146" y="30"/>
                    </a:lnTo>
                    <a:lnTo>
                      <a:pt x="4146" y="30"/>
                    </a:lnTo>
                    <a:lnTo>
                      <a:pt x="4146" y="30"/>
                    </a:lnTo>
                    <a:lnTo>
                      <a:pt x="4146" y="36"/>
                    </a:lnTo>
                    <a:lnTo>
                      <a:pt x="4146" y="36"/>
                    </a:lnTo>
                    <a:lnTo>
                      <a:pt x="4146" y="36"/>
                    </a:lnTo>
                    <a:lnTo>
                      <a:pt x="4146" y="36"/>
                    </a:lnTo>
                    <a:lnTo>
                      <a:pt x="4146" y="36"/>
                    </a:lnTo>
                    <a:lnTo>
                      <a:pt x="4146" y="42"/>
                    </a:lnTo>
                    <a:lnTo>
                      <a:pt x="4146" y="42"/>
                    </a:lnTo>
                    <a:lnTo>
                      <a:pt x="4146" y="42"/>
                    </a:lnTo>
                    <a:lnTo>
                      <a:pt x="4146" y="42"/>
                    </a:lnTo>
                    <a:lnTo>
                      <a:pt x="4146" y="48"/>
                    </a:lnTo>
                    <a:lnTo>
                      <a:pt x="4146" y="48"/>
                    </a:lnTo>
                    <a:lnTo>
                      <a:pt x="4146" y="48"/>
                    </a:lnTo>
                    <a:lnTo>
                      <a:pt x="4146" y="48"/>
                    </a:lnTo>
                    <a:lnTo>
                      <a:pt x="4146" y="48"/>
                    </a:lnTo>
                    <a:lnTo>
                      <a:pt x="4146" y="54"/>
                    </a:lnTo>
                    <a:lnTo>
                      <a:pt x="4146" y="54"/>
                    </a:lnTo>
                    <a:lnTo>
                      <a:pt x="4146" y="54"/>
                    </a:lnTo>
                    <a:lnTo>
                      <a:pt x="4146" y="54"/>
                    </a:lnTo>
                    <a:lnTo>
                      <a:pt x="4146" y="54"/>
                    </a:lnTo>
                    <a:lnTo>
                      <a:pt x="4146" y="60"/>
                    </a:lnTo>
                    <a:lnTo>
                      <a:pt x="4146" y="60"/>
                    </a:lnTo>
                    <a:lnTo>
                      <a:pt x="4146" y="60"/>
                    </a:lnTo>
                    <a:lnTo>
                      <a:pt x="4146" y="60"/>
                    </a:lnTo>
                    <a:lnTo>
                      <a:pt x="4146" y="60"/>
                    </a:lnTo>
                    <a:lnTo>
                      <a:pt x="4146" y="66"/>
                    </a:lnTo>
                    <a:lnTo>
                      <a:pt x="4146" y="66"/>
                    </a:lnTo>
                    <a:lnTo>
                      <a:pt x="4146" y="66"/>
                    </a:lnTo>
                    <a:lnTo>
                      <a:pt x="4146" y="66"/>
                    </a:lnTo>
                    <a:lnTo>
                      <a:pt x="4146" y="66"/>
                    </a:lnTo>
                    <a:lnTo>
                      <a:pt x="4146" y="72"/>
                    </a:lnTo>
                    <a:lnTo>
                      <a:pt x="4146" y="72"/>
                    </a:lnTo>
                    <a:lnTo>
                      <a:pt x="4146" y="72"/>
                    </a:lnTo>
                    <a:lnTo>
                      <a:pt x="4146" y="72"/>
                    </a:lnTo>
                    <a:lnTo>
                      <a:pt x="4146" y="72"/>
                    </a:lnTo>
                    <a:lnTo>
                      <a:pt x="4146" y="78"/>
                    </a:lnTo>
                    <a:lnTo>
                      <a:pt x="4146" y="78"/>
                    </a:lnTo>
                    <a:lnTo>
                      <a:pt x="4146" y="78"/>
                    </a:lnTo>
                    <a:lnTo>
                      <a:pt x="4146" y="78"/>
                    </a:lnTo>
                    <a:lnTo>
                      <a:pt x="4146" y="84"/>
                    </a:lnTo>
                    <a:lnTo>
                      <a:pt x="4146" y="84"/>
                    </a:lnTo>
                    <a:lnTo>
                      <a:pt x="4146" y="84"/>
                    </a:lnTo>
                    <a:lnTo>
                      <a:pt x="4146" y="84"/>
                    </a:lnTo>
                    <a:lnTo>
                      <a:pt x="4146" y="84"/>
                    </a:lnTo>
                    <a:lnTo>
                      <a:pt x="4146" y="90"/>
                    </a:lnTo>
                    <a:lnTo>
                      <a:pt x="4146" y="90"/>
                    </a:lnTo>
                    <a:lnTo>
                      <a:pt x="4146" y="90"/>
                    </a:lnTo>
                    <a:lnTo>
                      <a:pt x="4146" y="90"/>
                    </a:lnTo>
                    <a:lnTo>
                      <a:pt x="4146" y="90"/>
                    </a:lnTo>
                    <a:lnTo>
                      <a:pt x="4146" y="96"/>
                    </a:lnTo>
                    <a:lnTo>
                      <a:pt x="4146" y="96"/>
                    </a:lnTo>
                    <a:lnTo>
                      <a:pt x="4146" y="96"/>
                    </a:lnTo>
                    <a:lnTo>
                      <a:pt x="4146" y="96"/>
                    </a:lnTo>
                    <a:lnTo>
                      <a:pt x="4146" y="96"/>
                    </a:lnTo>
                    <a:lnTo>
                      <a:pt x="4152" y="102"/>
                    </a:lnTo>
                    <a:lnTo>
                      <a:pt x="4152" y="102"/>
                    </a:lnTo>
                    <a:lnTo>
                      <a:pt x="4152" y="102"/>
                    </a:lnTo>
                    <a:lnTo>
                      <a:pt x="4152" y="102"/>
                    </a:lnTo>
                    <a:lnTo>
                      <a:pt x="4152" y="102"/>
                    </a:lnTo>
                    <a:lnTo>
                      <a:pt x="4152" y="108"/>
                    </a:lnTo>
                    <a:lnTo>
                      <a:pt x="4152" y="108"/>
                    </a:lnTo>
                    <a:lnTo>
                      <a:pt x="4152" y="108"/>
                    </a:lnTo>
                    <a:lnTo>
                      <a:pt x="4152" y="108"/>
                    </a:lnTo>
                    <a:lnTo>
                      <a:pt x="4152" y="108"/>
                    </a:lnTo>
                    <a:lnTo>
                      <a:pt x="4152" y="114"/>
                    </a:lnTo>
                    <a:lnTo>
                      <a:pt x="4152" y="114"/>
                    </a:lnTo>
                    <a:lnTo>
                      <a:pt x="4152" y="114"/>
                    </a:lnTo>
                    <a:lnTo>
                      <a:pt x="4152" y="114"/>
                    </a:lnTo>
                    <a:lnTo>
                      <a:pt x="4152" y="114"/>
                    </a:lnTo>
                    <a:lnTo>
                      <a:pt x="4152" y="120"/>
                    </a:lnTo>
                    <a:lnTo>
                      <a:pt x="4152" y="120"/>
                    </a:lnTo>
                    <a:lnTo>
                      <a:pt x="4152" y="120"/>
                    </a:lnTo>
                    <a:lnTo>
                      <a:pt x="4152" y="120"/>
                    </a:lnTo>
                    <a:lnTo>
                      <a:pt x="4152" y="120"/>
                    </a:lnTo>
                    <a:lnTo>
                      <a:pt x="4152" y="126"/>
                    </a:lnTo>
                    <a:lnTo>
                      <a:pt x="4152" y="126"/>
                    </a:lnTo>
                    <a:lnTo>
                      <a:pt x="4152" y="126"/>
                    </a:lnTo>
                    <a:lnTo>
                      <a:pt x="4152" y="126"/>
                    </a:lnTo>
                    <a:lnTo>
                      <a:pt x="4152" y="126"/>
                    </a:lnTo>
                    <a:lnTo>
                      <a:pt x="4152" y="132"/>
                    </a:lnTo>
                    <a:lnTo>
                      <a:pt x="4152" y="132"/>
                    </a:lnTo>
                    <a:lnTo>
                      <a:pt x="4152" y="132"/>
                    </a:lnTo>
                    <a:lnTo>
                      <a:pt x="4152" y="132"/>
                    </a:lnTo>
                    <a:lnTo>
                      <a:pt x="4152" y="132"/>
                    </a:lnTo>
                    <a:lnTo>
                      <a:pt x="4152" y="138"/>
                    </a:lnTo>
                    <a:lnTo>
                      <a:pt x="4152" y="138"/>
                    </a:lnTo>
                    <a:lnTo>
                      <a:pt x="4152" y="138"/>
                    </a:lnTo>
                    <a:lnTo>
                      <a:pt x="4152" y="138"/>
                    </a:lnTo>
                    <a:lnTo>
                      <a:pt x="4152" y="138"/>
                    </a:lnTo>
                    <a:lnTo>
                      <a:pt x="4152" y="138"/>
                    </a:lnTo>
                    <a:lnTo>
                      <a:pt x="4152" y="144"/>
                    </a:lnTo>
                    <a:lnTo>
                      <a:pt x="4152" y="144"/>
                    </a:lnTo>
                    <a:lnTo>
                      <a:pt x="4152" y="144"/>
                    </a:lnTo>
                    <a:lnTo>
                      <a:pt x="4152" y="144"/>
                    </a:lnTo>
                    <a:lnTo>
                      <a:pt x="4152" y="144"/>
                    </a:lnTo>
                    <a:lnTo>
                      <a:pt x="4152" y="150"/>
                    </a:lnTo>
                    <a:lnTo>
                      <a:pt x="4152" y="150"/>
                    </a:lnTo>
                    <a:lnTo>
                      <a:pt x="4152" y="150"/>
                    </a:lnTo>
                    <a:lnTo>
                      <a:pt x="4152" y="150"/>
                    </a:lnTo>
                    <a:lnTo>
                      <a:pt x="4152" y="150"/>
                    </a:lnTo>
                    <a:lnTo>
                      <a:pt x="4152" y="156"/>
                    </a:lnTo>
                    <a:lnTo>
                      <a:pt x="4152" y="156"/>
                    </a:lnTo>
                    <a:lnTo>
                      <a:pt x="4152" y="156"/>
                    </a:lnTo>
                    <a:lnTo>
                      <a:pt x="4152" y="156"/>
                    </a:lnTo>
                    <a:lnTo>
                      <a:pt x="4152" y="156"/>
                    </a:lnTo>
                    <a:lnTo>
                      <a:pt x="4152" y="162"/>
                    </a:lnTo>
                    <a:lnTo>
                      <a:pt x="4152" y="162"/>
                    </a:lnTo>
                    <a:lnTo>
                      <a:pt x="4152" y="162"/>
                    </a:lnTo>
                    <a:lnTo>
                      <a:pt x="4152" y="162"/>
                    </a:lnTo>
                    <a:lnTo>
                      <a:pt x="4152" y="162"/>
                    </a:lnTo>
                    <a:lnTo>
                      <a:pt x="4152" y="168"/>
                    </a:lnTo>
                    <a:lnTo>
                      <a:pt x="4152" y="168"/>
                    </a:lnTo>
                    <a:lnTo>
                      <a:pt x="4152" y="168"/>
                    </a:lnTo>
                    <a:lnTo>
                      <a:pt x="4152" y="168"/>
                    </a:lnTo>
                    <a:lnTo>
                      <a:pt x="4152" y="168"/>
                    </a:lnTo>
                    <a:lnTo>
                      <a:pt x="4158" y="168"/>
                    </a:lnTo>
                    <a:lnTo>
                      <a:pt x="4158" y="174"/>
                    </a:lnTo>
                    <a:lnTo>
                      <a:pt x="4158" y="174"/>
                    </a:lnTo>
                    <a:lnTo>
                      <a:pt x="4158" y="174"/>
                    </a:lnTo>
                    <a:lnTo>
                      <a:pt x="4158" y="174"/>
                    </a:lnTo>
                    <a:lnTo>
                      <a:pt x="4158" y="174"/>
                    </a:lnTo>
                    <a:lnTo>
                      <a:pt x="4158" y="180"/>
                    </a:lnTo>
                    <a:lnTo>
                      <a:pt x="4158" y="180"/>
                    </a:lnTo>
                    <a:lnTo>
                      <a:pt x="4158" y="180"/>
                    </a:lnTo>
                    <a:lnTo>
                      <a:pt x="4158" y="180"/>
                    </a:lnTo>
                    <a:lnTo>
                      <a:pt x="4158" y="180"/>
                    </a:lnTo>
                    <a:lnTo>
                      <a:pt x="4158" y="186"/>
                    </a:lnTo>
                    <a:lnTo>
                      <a:pt x="4158" y="186"/>
                    </a:lnTo>
                    <a:lnTo>
                      <a:pt x="4158" y="186"/>
                    </a:lnTo>
                    <a:lnTo>
                      <a:pt x="4158" y="186"/>
                    </a:lnTo>
                    <a:lnTo>
                      <a:pt x="4158" y="186"/>
                    </a:lnTo>
                    <a:lnTo>
                      <a:pt x="4158" y="186"/>
                    </a:lnTo>
                    <a:lnTo>
                      <a:pt x="4158" y="192"/>
                    </a:lnTo>
                    <a:lnTo>
                      <a:pt x="4158" y="192"/>
                    </a:lnTo>
                    <a:lnTo>
                      <a:pt x="4158" y="192"/>
                    </a:lnTo>
                    <a:lnTo>
                      <a:pt x="4158" y="192"/>
                    </a:lnTo>
                    <a:lnTo>
                      <a:pt x="4170" y="342"/>
                    </a:lnTo>
                    <a:lnTo>
                      <a:pt x="4170" y="342"/>
                    </a:lnTo>
                    <a:lnTo>
                      <a:pt x="4170" y="342"/>
                    </a:lnTo>
                    <a:lnTo>
                      <a:pt x="4170" y="342"/>
                    </a:lnTo>
                    <a:lnTo>
                      <a:pt x="4170" y="348"/>
                    </a:lnTo>
                    <a:lnTo>
                      <a:pt x="4170" y="348"/>
                    </a:lnTo>
                    <a:lnTo>
                      <a:pt x="4170" y="348"/>
                    </a:lnTo>
                    <a:lnTo>
                      <a:pt x="4170" y="348"/>
                    </a:lnTo>
                    <a:lnTo>
                      <a:pt x="4170" y="348"/>
                    </a:lnTo>
                    <a:lnTo>
                      <a:pt x="4170" y="348"/>
                    </a:lnTo>
                    <a:lnTo>
                      <a:pt x="4170" y="354"/>
                    </a:lnTo>
                    <a:lnTo>
                      <a:pt x="4170" y="354"/>
                    </a:lnTo>
                    <a:lnTo>
                      <a:pt x="4170" y="354"/>
                    </a:lnTo>
                    <a:lnTo>
                      <a:pt x="4170" y="354"/>
                    </a:lnTo>
                    <a:lnTo>
                      <a:pt x="4170" y="354"/>
                    </a:lnTo>
                    <a:lnTo>
                      <a:pt x="4170" y="354"/>
                    </a:lnTo>
                    <a:lnTo>
                      <a:pt x="4170" y="354"/>
                    </a:lnTo>
                    <a:lnTo>
                      <a:pt x="4176" y="360"/>
                    </a:lnTo>
                    <a:lnTo>
                      <a:pt x="4176" y="360"/>
                    </a:lnTo>
                    <a:lnTo>
                      <a:pt x="4176" y="360"/>
                    </a:lnTo>
                    <a:lnTo>
                      <a:pt x="4176" y="360"/>
                    </a:lnTo>
                    <a:lnTo>
                      <a:pt x="4176" y="360"/>
                    </a:lnTo>
                    <a:lnTo>
                      <a:pt x="4176" y="360"/>
                    </a:lnTo>
                    <a:lnTo>
                      <a:pt x="4176" y="366"/>
                    </a:lnTo>
                    <a:lnTo>
                      <a:pt x="4176" y="366"/>
                    </a:lnTo>
                    <a:lnTo>
                      <a:pt x="4176" y="366"/>
                    </a:lnTo>
                    <a:lnTo>
                      <a:pt x="4176" y="366"/>
                    </a:lnTo>
                    <a:lnTo>
                      <a:pt x="4176" y="366"/>
                    </a:lnTo>
                    <a:lnTo>
                      <a:pt x="4176" y="366"/>
                    </a:lnTo>
                    <a:lnTo>
                      <a:pt x="4176" y="366"/>
                    </a:lnTo>
                    <a:lnTo>
                      <a:pt x="4176" y="372"/>
                    </a:lnTo>
                    <a:lnTo>
                      <a:pt x="4176" y="372"/>
                    </a:lnTo>
                    <a:lnTo>
                      <a:pt x="4176" y="372"/>
                    </a:lnTo>
                    <a:lnTo>
                      <a:pt x="4176" y="372"/>
                    </a:lnTo>
                    <a:lnTo>
                      <a:pt x="4176" y="372"/>
                    </a:lnTo>
                    <a:lnTo>
                      <a:pt x="4176" y="372"/>
                    </a:lnTo>
                    <a:lnTo>
                      <a:pt x="4176" y="372"/>
                    </a:lnTo>
                    <a:lnTo>
                      <a:pt x="4176" y="378"/>
                    </a:lnTo>
                    <a:lnTo>
                      <a:pt x="4176" y="378"/>
                    </a:lnTo>
                    <a:lnTo>
                      <a:pt x="4176" y="378"/>
                    </a:lnTo>
                    <a:lnTo>
                      <a:pt x="4176" y="378"/>
                    </a:lnTo>
                    <a:lnTo>
                      <a:pt x="4176" y="378"/>
                    </a:lnTo>
                    <a:lnTo>
                      <a:pt x="4176" y="378"/>
                    </a:lnTo>
                    <a:lnTo>
                      <a:pt x="4176" y="378"/>
                    </a:lnTo>
                    <a:lnTo>
                      <a:pt x="4176" y="384"/>
                    </a:lnTo>
                    <a:lnTo>
                      <a:pt x="4176" y="384"/>
                    </a:lnTo>
                    <a:lnTo>
                      <a:pt x="4176" y="384"/>
                    </a:lnTo>
                    <a:lnTo>
                      <a:pt x="4176" y="384"/>
                    </a:lnTo>
                    <a:lnTo>
                      <a:pt x="4176" y="384"/>
                    </a:lnTo>
                    <a:lnTo>
                      <a:pt x="4176" y="384"/>
                    </a:lnTo>
                    <a:lnTo>
                      <a:pt x="4176" y="390"/>
                    </a:lnTo>
                    <a:lnTo>
                      <a:pt x="4176" y="390"/>
                    </a:lnTo>
                    <a:lnTo>
                      <a:pt x="4176" y="390"/>
                    </a:lnTo>
                    <a:lnTo>
                      <a:pt x="4176" y="390"/>
                    </a:lnTo>
                    <a:lnTo>
                      <a:pt x="4176" y="390"/>
                    </a:lnTo>
                    <a:lnTo>
                      <a:pt x="4176" y="390"/>
                    </a:lnTo>
                    <a:lnTo>
                      <a:pt x="4176" y="390"/>
                    </a:lnTo>
                    <a:lnTo>
                      <a:pt x="4176" y="396"/>
                    </a:lnTo>
                    <a:lnTo>
                      <a:pt x="4176" y="396"/>
                    </a:lnTo>
                    <a:lnTo>
                      <a:pt x="4176" y="396"/>
                    </a:lnTo>
                    <a:lnTo>
                      <a:pt x="4176" y="396"/>
                    </a:lnTo>
                    <a:lnTo>
                      <a:pt x="4176" y="396"/>
                    </a:lnTo>
                    <a:lnTo>
                      <a:pt x="4176" y="396"/>
                    </a:lnTo>
                    <a:lnTo>
                      <a:pt x="4194" y="510"/>
                    </a:lnTo>
                    <a:lnTo>
                      <a:pt x="4194" y="510"/>
                    </a:lnTo>
                    <a:lnTo>
                      <a:pt x="4194" y="510"/>
                    </a:lnTo>
                    <a:lnTo>
                      <a:pt x="4194" y="510"/>
                    </a:lnTo>
                    <a:lnTo>
                      <a:pt x="4194" y="516"/>
                    </a:lnTo>
                    <a:lnTo>
                      <a:pt x="4194" y="516"/>
                    </a:lnTo>
                    <a:lnTo>
                      <a:pt x="4194" y="516"/>
                    </a:lnTo>
                    <a:lnTo>
                      <a:pt x="4194" y="516"/>
                    </a:lnTo>
                    <a:lnTo>
                      <a:pt x="4194" y="516"/>
                    </a:lnTo>
                    <a:lnTo>
                      <a:pt x="4194" y="516"/>
                    </a:lnTo>
                    <a:lnTo>
                      <a:pt x="4194" y="516"/>
                    </a:lnTo>
                    <a:lnTo>
                      <a:pt x="4194" y="516"/>
                    </a:lnTo>
                    <a:lnTo>
                      <a:pt x="4194" y="516"/>
                    </a:lnTo>
                    <a:lnTo>
                      <a:pt x="4194" y="522"/>
                    </a:lnTo>
                    <a:lnTo>
                      <a:pt x="4194" y="522"/>
                    </a:lnTo>
                    <a:lnTo>
                      <a:pt x="4194" y="522"/>
                    </a:lnTo>
                    <a:lnTo>
                      <a:pt x="4194" y="522"/>
                    </a:lnTo>
                    <a:lnTo>
                      <a:pt x="4194" y="522"/>
                    </a:lnTo>
                    <a:lnTo>
                      <a:pt x="4194" y="522"/>
                    </a:lnTo>
                    <a:lnTo>
                      <a:pt x="4194" y="522"/>
                    </a:lnTo>
                    <a:lnTo>
                      <a:pt x="4194" y="522"/>
                    </a:lnTo>
                    <a:lnTo>
                      <a:pt x="4194" y="528"/>
                    </a:lnTo>
                    <a:lnTo>
                      <a:pt x="4194" y="528"/>
                    </a:lnTo>
                    <a:lnTo>
                      <a:pt x="4194" y="528"/>
                    </a:lnTo>
                    <a:lnTo>
                      <a:pt x="4194" y="528"/>
                    </a:lnTo>
                    <a:lnTo>
                      <a:pt x="4194" y="528"/>
                    </a:lnTo>
                    <a:lnTo>
                      <a:pt x="4194" y="528"/>
                    </a:lnTo>
                    <a:lnTo>
                      <a:pt x="4194" y="528"/>
                    </a:lnTo>
                    <a:lnTo>
                      <a:pt x="4194" y="528"/>
                    </a:lnTo>
                    <a:lnTo>
                      <a:pt x="4194" y="528"/>
                    </a:lnTo>
                    <a:lnTo>
                      <a:pt x="4194" y="534"/>
                    </a:lnTo>
                    <a:lnTo>
                      <a:pt x="4194" y="534"/>
                    </a:lnTo>
                    <a:lnTo>
                      <a:pt x="4194" y="534"/>
                    </a:lnTo>
                    <a:lnTo>
                      <a:pt x="4194" y="534"/>
                    </a:lnTo>
                    <a:lnTo>
                      <a:pt x="4194" y="534"/>
                    </a:lnTo>
                    <a:lnTo>
                      <a:pt x="4194" y="534"/>
                    </a:lnTo>
                    <a:lnTo>
                      <a:pt x="4194" y="534"/>
                    </a:lnTo>
                    <a:lnTo>
                      <a:pt x="4194" y="534"/>
                    </a:lnTo>
                    <a:lnTo>
                      <a:pt x="4194" y="534"/>
                    </a:lnTo>
                    <a:lnTo>
                      <a:pt x="4194" y="534"/>
                    </a:lnTo>
                    <a:lnTo>
                      <a:pt x="4194" y="540"/>
                    </a:lnTo>
                    <a:lnTo>
                      <a:pt x="4194" y="540"/>
                    </a:lnTo>
                    <a:lnTo>
                      <a:pt x="4194" y="540"/>
                    </a:lnTo>
                    <a:lnTo>
                      <a:pt x="4194" y="540"/>
                    </a:lnTo>
                    <a:lnTo>
                      <a:pt x="4194" y="540"/>
                    </a:lnTo>
                    <a:lnTo>
                      <a:pt x="4194" y="540"/>
                    </a:lnTo>
                    <a:lnTo>
                      <a:pt x="4194" y="540"/>
                    </a:lnTo>
                    <a:lnTo>
                      <a:pt x="4194" y="540"/>
                    </a:lnTo>
                    <a:lnTo>
                      <a:pt x="4194" y="540"/>
                    </a:lnTo>
                    <a:lnTo>
                      <a:pt x="4194" y="546"/>
                    </a:lnTo>
                    <a:lnTo>
                      <a:pt x="4194" y="546"/>
                    </a:lnTo>
                    <a:lnTo>
                      <a:pt x="4194" y="546"/>
                    </a:lnTo>
                    <a:lnTo>
                      <a:pt x="4194" y="546"/>
                    </a:lnTo>
                    <a:lnTo>
                      <a:pt x="4200" y="546"/>
                    </a:lnTo>
                    <a:lnTo>
                      <a:pt x="4200" y="546"/>
                    </a:lnTo>
                    <a:lnTo>
                      <a:pt x="4200" y="546"/>
                    </a:lnTo>
                    <a:lnTo>
                      <a:pt x="4200" y="546"/>
                    </a:lnTo>
                    <a:lnTo>
                      <a:pt x="4200" y="546"/>
                    </a:lnTo>
                    <a:lnTo>
                      <a:pt x="4200" y="552"/>
                    </a:lnTo>
                    <a:lnTo>
                      <a:pt x="4200" y="552"/>
                    </a:lnTo>
                    <a:lnTo>
                      <a:pt x="4200" y="552"/>
                    </a:lnTo>
                    <a:lnTo>
                      <a:pt x="4200" y="552"/>
                    </a:lnTo>
                    <a:lnTo>
                      <a:pt x="4200" y="552"/>
                    </a:lnTo>
                    <a:lnTo>
                      <a:pt x="4212" y="630"/>
                    </a:lnTo>
                    <a:lnTo>
                      <a:pt x="4212" y="630"/>
                    </a:lnTo>
                    <a:lnTo>
                      <a:pt x="4212" y="630"/>
                    </a:lnTo>
                    <a:lnTo>
                      <a:pt x="4212" y="630"/>
                    </a:lnTo>
                    <a:lnTo>
                      <a:pt x="4212" y="630"/>
                    </a:lnTo>
                    <a:lnTo>
                      <a:pt x="4212" y="630"/>
                    </a:lnTo>
                    <a:lnTo>
                      <a:pt x="4212" y="630"/>
                    </a:lnTo>
                    <a:lnTo>
                      <a:pt x="4212" y="630"/>
                    </a:lnTo>
                    <a:lnTo>
                      <a:pt x="4212" y="630"/>
                    </a:lnTo>
                    <a:lnTo>
                      <a:pt x="4212" y="636"/>
                    </a:lnTo>
                    <a:lnTo>
                      <a:pt x="4212" y="636"/>
                    </a:lnTo>
                    <a:lnTo>
                      <a:pt x="4212" y="636"/>
                    </a:lnTo>
                    <a:lnTo>
                      <a:pt x="4212" y="636"/>
                    </a:lnTo>
                    <a:lnTo>
                      <a:pt x="4212" y="636"/>
                    </a:lnTo>
                    <a:lnTo>
                      <a:pt x="4212" y="636"/>
                    </a:lnTo>
                    <a:lnTo>
                      <a:pt x="4212" y="636"/>
                    </a:lnTo>
                    <a:lnTo>
                      <a:pt x="4212" y="636"/>
                    </a:lnTo>
                    <a:lnTo>
                      <a:pt x="4212" y="636"/>
                    </a:lnTo>
                    <a:lnTo>
                      <a:pt x="4212" y="636"/>
                    </a:lnTo>
                    <a:lnTo>
                      <a:pt x="4212" y="636"/>
                    </a:lnTo>
                    <a:lnTo>
                      <a:pt x="4212" y="636"/>
                    </a:lnTo>
                    <a:lnTo>
                      <a:pt x="4212" y="636"/>
                    </a:lnTo>
                    <a:lnTo>
                      <a:pt x="4212" y="636"/>
                    </a:lnTo>
                    <a:lnTo>
                      <a:pt x="4212" y="642"/>
                    </a:lnTo>
                    <a:lnTo>
                      <a:pt x="4212" y="642"/>
                    </a:lnTo>
                    <a:lnTo>
                      <a:pt x="4212" y="642"/>
                    </a:lnTo>
                    <a:lnTo>
                      <a:pt x="4212" y="642"/>
                    </a:lnTo>
                    <a:lnTo>
                      <a:pt x="4212" y="642"/>
                    </a:lnTo>
                    <a:lnTo>
                      <a:pt x="4218" y="642"/>
                    </a:lnTo>
                    <a:lnTo>
                      <a:pt x="4218" y="642"/>
                    </a:lnTo>
                    <a:lnTo>
                      <a:pt x="4218" y="642"/>
                    </a:lnTo>
                    <a:lnTo>
                      <a:pt x="4218" y="642"/>
                    </a:lnTo>
                    <a:lnTo>
                      <a:pt x="4218" y="642"/>
                    </a:lnTo>
                    <a:lnTo>
                      <a:pt x="4218" y="642"/>
                    </a:lnTo>
                    <a:lnTo>
                      <a:pt x="4218" y="642"/>
                    </a:lnTo>
                    <a:lnTo>
                      <a:pt x="4218" y="642"/>
                    </a:lnTo>
                    <a:lnTo>
                      <a:pt x="4218" y="642"/>
                    </a:lnTo>
                    <a:lnTo>
                      <a:pt x="4218" y="648"/>
                    </a:lnTo>
                    <a:lnTo>
                      <a:pt x="4218" y="648"/>
                    </a:lnTo>
                    <a:lnTo>
                      <a:pt x="4218" y="648"/>
                    </a:lnTo>
                    <a:lnTo>
                      <a:pt x="4218" y="648"/>
                    </a:lnTo>
                    <a:lnTo>
                      <a:pt x="4218" y="648"/>
                    </a:lnTo>
                    <a:lnTo>
                      <a:pt x="4218" y="648"/>
                    </a:lnTo>
                    <a:lnTo>
                      <a:pt x="4218" y="648"/>
                    </a:lnTo>
                    <a:lnTo>
                      <a:pt x="4218" y="648"/>
                    </a:lnTo>
                    <a:lnTo>
                      <a:pt x="4218" y="648"/>
                    </a:lnTo>
                    <a:lnTo>
                      <a:pt x="4218" y="648"/>
                    </a:lnTo>
                    <a:lnTo>
                      <a:pt x="4218" y="648"/>
                    </a:lnTo>
                    <a:lnTo>
                      <a:pt x="4218" y="648"/>
                    </a:lnTo>
                    <a:lnTo>
                      <a:pt x="4218" y="648"/>
                    </a:lnTo>
                    <a:lnTo>
                      <a:pt x="4218" y="648"/>
                    </a:lnTo>
                    <a:lnTo>
                      <a:pt x="4218" y="648"/>
                    </a:lnTo>
                    <a:lnTo>
                      <a:pt x="4218" y="654"/>
                    </a:lnTo>
                    <a:lnTo>
                      <a:pt x="4218" y="654"/>
                    </a:lnTo>
                    <a:lnTo>
                      <a:pt x="4218" y="654"/>
                    </a:lnTo>
                    <a:lnTo>
                      <a:pt x="4218" y="654"/>
                    </a:lnTo>
                    <a:lnTo>
                      <a:pt x="4218" y="654"/>
                    </a:lnTo>
                    <a:lnTo>
                      <a:pt x="4218" y="654"/>
                    </a:lnTo>
                    <a:lnTo>
                      <a:pt x="4218" y="654"/>
                    </a:lnTo>
                    <a:lnTo>
                      <a:pt x="4218" y="654"/>
                    </a:lnTo>
                    <a:lnTo>
                      <a:pt x="4218" y="654"/>
                    </a:lnTo>
                    <a:lnTo>
                      <a:pt x="4218" y="654"/>
                    </a:lnTo>
                    <a:lnTo>
                      <a:pt x="4218" y="654"/>
                    </a:lnTo>
                    <a:lnTo>
                      <a:pt x="4230" y="696"/>
                    </a:lnTo>
                    <a:lnTo>
                      <a:pt x="4230" y="696"/>
                    </a:lnTo>
                    <a:lnTo>
                      <a:pt x="4230" y="696"/>
                    </a:lnTo>
                    <a:lnTo>
                      <a:pt x="4236" y="696"/>
                    </a:lnTo>
                    <a:lnTo>
                      <a:pt x="4236" y="696"/>
                    </a:lnTo>
                    <a:lnTo>
                      <a:pt x="4236" y="696"/>
                    </a:lnTo>
                    <a:lnTo>
                      <a:pt x="4236" y="696"/>
                    </a:lnTo>
                    <a:lnTo>
                      <a:pt x="4236" y="696"/>
                    </a:lnTo>
                    <a:lnTo>
                      <a:pt x="4236" y="696"/>
                    </a:lnTo>
                    <a:lnTo>
                      <a:pt x="4236" y="696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60" y="714"/>
                    </a:lnTo>
                    <a:lnTo>
                      <a:pt x="4260" y="714"/>
                    </a:lnTo>
                    <a:lnTo>
                      <a:pt x="4260" y="714"/>
                    </a:lnTo>
                    <a:lnTo>
                      <a:pt x="4260" y="714"/>
                    </a:lnTo>
                    <a:lnTo>
                      <a:pt x="4260" y="714"/>
                    </a:lnTo>
                    <a:lnTo>
                      <a:pt x="4260" y="714"/>
                    </a:lnTo>
                    <a:lnTo>
                      <a:pt x="4260" y="714"/>
                    </a:lnTo>
                    <a:lnTo>
                      <a:pt x="4260" y="714"/>
                    </a:lnTo>
                    <a:lnTo>
                      <a:pt x="4260" y="714"/>
                    </a:lnTo>
                    <a:lnTo>
                      <a:pt x="4260" y="714"/>
                    </a:lnTo>
                    <a:lnTo>
                      <a:pt x="4260" y="714"/>
                    </a:lnTo>
                    <a:lnTo>
                      <a:pt x="4260" y="714"/>
                    </a:lnTo>
                    <a:lnTo>
                      <a:pt x="4260" y="708"/>
                    </a:lnTo>
                    <a:lnTo>
                      <a:pt x="4260" y="708"/>
                    </a:lnTo>
                    <a:lnTo>
                      <a:pt x="4260" y="708"/>
                    </a:lnTo>
                    <a:lnTo>
                      <a:pt x="4260" y="708"/>
                    </a:lnTo>
                    <a:lnTo>
                      <a:pt x="4260" y="708"/>
                    </a:lnTo>
                    <a:lnTo>
                      <a:pt x="4260" y="708"/>
                    </a:lnTo>
                    <a:lnTo>
                      <a:pt x="4260" y="708"/>
                    </a:lnTo>
                    <a:lnTo>
                      <a:pt x="4260" y="708"/>
                    </a:lnTo>
                    <a:lnTo>
                      <a:pt x="4260" y="708"/>
                    </a:lnTo>
                    <a:lnTo>
                      <a:pt x="4260" y="708"/>
                    </a:lnTo>
                    <a:lnTo>
                      <a:pt x="4260" y="708"/>
                    </a:lnTo>
                    <a:lnTo>
                      <a:pt x="4260" y="708"/>
                    </a:lnTo>
                    <a:lnTo>
                      <a:pt x="4272" y="684"/>
                    </a:lnTo>
                    <a:lnTo>
                      <a:pt x="4272" y="678"/>
                    </a:lnTo>
                    <a:lnTo>
                      <a:pt x="4272" y="678"/>
                    </a:lnTo>
                    <a:lnTo>
                      <a:pt x="4272" y="678"/>
                    </a:lnTo>
                    <a:lnTo>
                      <a:pt x="4272" y="678"/>
                    </a:lnTo>
                    <a:lnTo>
                      <a:pt x="4272" y="678"/>
                    </a:lnTo>
                    <a:lnTo>
                      <a:pt x="4272" y="678"/>
                    </a:lnTo>
                    <a:lnTo>
                      <a:pt x="4272" y="678"/>
                    </a:lnTo>
                    <a:lnTo>
                      <a:pt x="4272" y="678"/>
                    </a:lnTo>
                    <a:lnTo>
                      <a:pt x="4272" y="678"/>
                    </a:lnTo>
                    <a:lnTo>
                      <a:pt x="4272" y="678"/>
                    </a:lnTo>
                    <a:lnTo>
                      <a:pt x="4272" y="678"/>
                    </a:lnTo>
                    <a:lnTo>
                      <a:pt x="4272" y="678"/>
                    </a:lnTo>
                    <a:lnTo>
                      <a:pt x="4272" y="678"/>
                    </a:lnTo>
                    <a:lnTo>
                      <a:pt x="4278" y="678"/>
                    </a:lnTo>
                    <a:lnTo>
                      <a:pt x="4278" y="678"/>
                    </a:lnTo>
                    <a:lnTo>
                      <a:pt x="4278" y="678"/>
                    </a:lnTo>
                    <a:lnTo>
                      <a:pt x="4278" y="678"/>
                    </a:lnTo>
                    <a:lnTo>
                      <a:pt x="4278" y="678"/>
                    </a:lnTo>
                    <a:lnTo>
                      <a:pt x="4278" y="678"/>
                    </a:lnTo>
                    <a:lnTo>
                      <a:pt x="4278" y="678"/>
                    </a:lnTo>
                    <a:lnTo>
                      <a:pt x="4278" y="678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0"/>
                    </a:lnTo>
                    <a:lnTo>
                      <a:pt x="4278" y="660"/>
                    </a:lnTo>
                    <a:lnTo>
                      <a:pt x="4278" y="660"/>
                    </a:lnTo>
                    <a:lnTo>
                      <a:pt x="4278" y="660"/>
                    </a:lnTo>
                    <a:lnTo>
                      <a:pt x="4278" y="660"/>
                    </a:lnTo>
                    <a:lnTo>
                      <a:pt x="4296" y="600"/>
                    </a:lnTo>
                    <a:lnTo>
                      <a:pt x="4296" y="594"/>
                    </a:lnTo>
                    <a:lnTo>
                      <a:pt x="4296" y="594"/>
                    </a:lnTo>
                    <a:lnTo>
                      <a:pt x="4296" y="594"/>
                    </a:lnTo>
                    <a:lnTo>
                      <a:pt x="4296" y="594"/>
                    </a:lnTo>
                    <a:lnTo>
                      <a:pt x="4296" y="594"/>
                    </a:lnTo>
                    <a:lnTo>
                      <a:pt x="4296" y="594"/>
                    </a:lnTo>
                    <a:lnTo>
                      <a:pt x="4296" y="594"/>
                    </a:lnTo>
                    <a:lnTo>
                      <a:pt x="4296" y="594"/>
                    </a:lnTo>
                    <a:lnTo>
                      <a:pt x="4296" y="594"/>
                    </a:lnTo>
                    <a:lnTo>
                      <a:pt x="4296" y="594"/>
                    </a:lnTo>
                    <a:lnTo>
                      <a:pt x="4296" y="594"/>
                    </a:lnTo>
                    <a:lnTo>
                      <a:pt x="4296" y="594"/>
                    </a:lnTo>
                    <a:lnTo>
                      <a:pt x="4296" y="588"/>
                    </a:lnTo>
                    <a:lnTo>
                      <a:pt x="4296" y="588"/>
                    </a:lnTo>
                    <a:lnTo>
                      <a:pt x="4296" y="588"/>
                    </a:lnTo>
                    <a:lnTo>
                      <a:pt x="4296" y="588"/>
                    </a:lnTo>
                    <a:lnTo>
                      <a:pt x="4296" y="588"/>
                    </a:lnTo>
                    <a:lnTo>
                      <a:pt x="4296" y="588"/>
                    </a:lnTo>
                    <a:lnTo>
                      <a:pt x="4296" y="588"/>
                    </a:lnTo>
                    <a:lnTo>
                      <a:pt x="4296" y="588"/>
                    </a:lnTo>
                    <a:lnTo>
                      <a:pt x="4296" y="588"/>
                    </a:lnTo>
                    <a:lnTo>
                      <a:pt x="4296" y="588"/>
                    </a:lnTo>
                    <a:lnTo>
                      <a:pt x="4296" y="582"/>
                    </a:lnTo>
                    <a:lnTo>
                      <a:pt x="4296" y="582"/>
                    </a:lnTo>
                    <a:lnTo>
                      <a:pt x="4296" y="582"/>
                    </a:lnTo>
                    <a:lnTo>
                      <a:pt x="4296" y="582"/>
                    </a:lnTo>
                    <a:lnTo>
                      <a:pt x="4296" y="582"/>
                    </a:lnTo>
                    <a:lnTo>
                      <a:pt x="4296" y="582"/>
                    </a:lnTo>
                    <a:lnTo>
                      <a:pt x="4296" y="582"/>
                    </a:lnTo>
                    <a:lnTo>
                      <a:pt x="4296" y="582"/>
                    </a:lnTo>
                    <a:lnTo>
                      <a:pt x="4296" y="582"/>
                    </a:lnTo>
                    <a:lnTo>
                      <a:pt x="4296" y="582"/>
                    </a:lnTo>
                    <a:lnTo>
                      <a:pt x="4296" y="582"/>
                    </a:lnTo>
                    <a:lnTo>
                      <a:pt x="4296" y="576"/>
                    </a:lnTo>
                    <a:lnTo>
                      <a:pt x="4296" y="576"/>
                    </a:lnTo>
                    <a:lnTo>
                      <a:pt x="4296" y="576"/>
                    </a:lnTo>
                    <a:lnTo>
                      <a:pt x="4296" y="576"/>
                    </a:lnTo>
                    <a:lnTo>
                      <a:pt x="4296" y="576"/>
                    </a:lnTo>
                    <a:lnTo>
                      <a:pt x="4296" y="576"/>
                    </a:lnTo>
                    <a:lnTo>
                      <a:pt x="4296" y="576"/>
                    </a:lnTo>
                    <a:lnTo>
                      <a:pt x="4296" y="576"/>
                    </a:lnTo>
                    <a:lnTo>
                      <a:pt x="4296" y="576"/>
                    </a:lnTo>
                    <a:lnTo>
                      <a:pt x="4296" y="576"/>
                    </a:lnTo>
                    <a:lnTo>
                      <a:pt x="4296" y="576"/>
                    </a:lnTo>
                    <a:lnTo>
                      <a:pt x="4296" y="570"/>
                    </a:lnTo>
                    <a:lnTo>
                      <a:pt x="4296" y="570"/>
                    </a:lnTo>
                    <a:lnTo>
                      <a:pt x="4296" y="570"/>
                    </a:lnTo>
                    <a:lnTo>
                      <a:pt x="4296" y="570"/>
                    </a:lnTo>
                    <a:lnTo>
                      <a:pt x="4296" y="570"/>
                    </a:lnTo>
                    <a:lnTo>
                      <a:pt x="4302" y="570"/>
                    </a:lnTo>
                    <a:lnTo>
                      <a:pt x="4302" y="570"/>
                    </a:lnTo>
                    <a:lnTo>
                      <a:pt x="4302" y="570"/>
                    </a:lnTo>
                    <a:lnTo>
                      <a:pt x="4302" y="570"/>
                    </a:lnTo>
                    <a:lnTo>
                      <a:pt x="4302" y="570"/>
                    </a:lnTo>
                    <a:lnTo>
                      <a:pt x="4302" y="564"/>
                    </a:lnTo>
                    <a:lnTo>
                      <a:pt x="4302" y="564"/>
                    </a:lnTo>
                    <a:lnTo>
                      <a:pt x="4302" y="564"/>
                    </a:lnTo>
                    <a:lnTo>
                      <a:pt x="4302" y="564"/>
                    </a:lnTo>
                    <a:lnTo>
                      <a:pt x="4302" y="564"/>
                    </a:lnTo>
                    <a:lnTo>
                      <a:pt x="4302" y="564"/>
                    </a:lnTo>
                    <a:lnTo>
                      <a:pt x="4302" y="564"/>
                    </a:lnTo>
                    <a:lnTo>
                      <a:pt x="4302" y="564"/>
                    </a:lnTo>
                    <a:lnTo>
                      <a:pt x="4314" y="462"/>
                    </a:lnTo>
                    <a:lnTo>
                      <a:pt x="4314" y="462"/>
                    </a:lnTo>
                    <a:lnTo>
                      <a:pt x="4314" y="462"/>
                    </a:lnTo>
                    <a:lnTo>
                      <a:pt x="4314" y="462"/>
                    </a:lnTo>
                    <a:lnTo>
                      <a:pt x="4314" y="462"/>
                    </a:lnTo>
                    <a:lnTo>
                      <a:pt x="4314" y="462"/>
                    </a:lnTo>
                    <a:lnTo>
                      <a:pt x="4314" y="456"/>
                    </a:lnTo>
                    <a:lnTo>
                      <a:pt x="4314" y="456"/>
                    </a:lnTo>
                    <a:lnTo>
                      <a:pt x="4314" y="456"/>
                    </a:lnTo>
                    <a:lnTo>
                      <a:pt x="4314" y="456"/>
                    </a:lnTo>
                    <a:lnTo>
                      <a:pt x="4314" y="456"/>
                    </a:lnTo>
                    <a:lnTo>
                      <a:pt x="4314" y="456"/>
                    </a:lnTo>
                    <a:lnTo>
                      <a:pt x="4314" y="456"/>
                    </a:lnTo>
                    <a:lnTo>
                      <a:pt x="4314" y="450"/>
                    </a:lnTo>
                    <a:lnTo>
                      <a:pt x="4314" y="450"/>
                    </a:lnTo>
                    <a:lnTo>
                      <a:pt x="4314" y="450"/>
                    </a:lnTo>
                    <a:lnTo>
                      <a:pt x="4314" y="450"/>
                    </a:lnTo>
                    <a:lnTo>
                      <a:pt x="4314" y="450"/>
                    </a:lnTo>
                    <a:lnTo>
                      <a:pt x="4314" y="450"/>
                    </a:lnTo>
                    <a:lnTo>
                      <a:pt x="4314" y="450"/>
                    </a:lnTo>
                    <a:lnTo>
                      <a:pt x="4314" y="450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20" y="444"/>
                    </a:lnTo>
                    <a:lnTo>
                      <a:pt x="4320" y="444"/>
                    </a:lnTo>
                    <a:lnTo>
                      <a:pt x="4320" y="444"/>
                    </a:lnTo>
                    <a:lnTo>
                      <a:pt x="4320" y="438"/>
                    </a:lnTo>
                    <a:lnTo>
                      <a:pt x="4320" y="438"/>
                    </a:lnTo>
                    <a:lnTo>
                      <a:pt x="4320" y="438"/>
                    </a:lnTo>
                    <a:lnTo>
                      <a:pt x="4320" y="438"/>
                    </a:lnTo>
                    <a:lnTo>
                      <a:pt x="4320" y="438"/>
                    </a:lnTo>
                    <a:lnTo>
                      <a:pt x="4320" y="438"/>
                    </a:lnTo>
                    <a:lnTo>
                      <a:pt x="4320" y="438"/>
                    </a:lnTo>
                    <a:lnTo>
                      <a:pt x="4320" y="438"/>
                    </a:lnTo>
                    <a:lnTo>
                      <a:pt x="4320" y="432"/>
                    </a:lnTo>
                    <a:lnTo>
                      <a:pt x="4320" y="432"/>
                    </a:lnTo>
                    <a:lnTo>
                      <a:pt x="4320" y="432"/>
                    </a:lnTo>
                    <a:lnTo>
                      <a:pt x="4320" y="432"/>
                    </a:lnTo>
                    <a:lnTo>
                      <a:pt x="4320" y="432"/>
                    </a:lnTo>
                    <a:lnTo>
                      <a:pt x="4320" y="432"/>
                    </a:lnTo>
                    <a:lnTo>
                      <a:pt x="4320" y="432"/>
                    </a:lnTo>
                    <a:lnTo>
                      <a:pt x="4320" y="426"/>
                    </a:lnTo>
                    <a:lnTo>
                      <a:pt x="4320" y="426"/>
                    </a:lnTo>
                    <a:lnTo>
                      <a:pt x="4320" y="426"/>
                    </a:lnTo>
                    <a:lnTo>
                      <a:pt x="4320" y="426"/>
                    </a:lnTo>
                    <a:lnTo>
                      <a:pt x="4320" y="426"/>
                    </a:lnTo>
                    <a:lnTo>
                      <a:pt x="4320" y="426"/>
                    </a:lnTo>
                    <a:lnTo>
                      <a:pt x="4320" y="426"/>
                    </a:lnTo>
                    <a:lnTo>
                      <a:pt x="4320" y="420"/>
                    </a:lnTo>
                    <a:lnTo>
                      <a:pt x="4320" y="420"/>
                    </a:lnTo>
                    <a:lnTo>
                      <a:pt x="4320" y="420"/>
                    </a:lnTo>
                    <a:lnTo>
                      <a:pt x="4320" y="420"/>
                    </a:lnTo>
                    <a:lnTo>
                      <a:pt x="4320" y="420"/>
                    </a:lnTo>
                    <a:lnTo>
                      <a:pt x="4320" y="420"/>
                    </a:lnTo>
                    <a:lnTo>
                      <a:pt x="4320" y="420"/>
                    </a:lnTo>
                    <a:lnTo>
                      <a:pt x="4320" y="420"/>
                    </a:lnTo>
                    <a:lnTo>
                      <a:pt x="4320" y="414"/>
                    </a:lnTo>
                    <a:lnTo>
                      <a:pt x="4320" y="414"/>
                    </a:lnTo>
                    <a:lnTo>
                      <a:pt x="4320" y="414"/>
                    </a:lnTo>
                    <a:lnTo>
                      <a:pt x="4320" y="414"/>
                    </a:lnTo>
                    <a:lnTo>
                      <a:pt x="4320" y="414"/>
                    </a:lnTo>
                    <a:lnTo>
                      <a:pt x="4320" y="414"/>
                    </a:lnTo>
                    <a:lnTo>
                      <a:pt x="4320" y="414"/>
                    </a:lnTo>
                    <a:lnTo>
                      <a:pt x="4320" y="408"/>
                    </a:lnTo>
                    <a:lnTo>
                      <a:pt x="4320" y="408"/>
                    </a:lnTo>
                    <a:lnTo>
                      <a:pt x="4320" y="408"/>
                    </a:lnTo>
                    <a:lnTo>
                      <a:pt x="4320" y="408"/>
                    </a:lnTo>
                    <a:lnTo>
                      <a:pt x="4320" y="408"/>
                    </a:lnTo>
                    <a:lnTo>
                      <a:pt x="4320" y="408"/>
                    </a:lnTo>
                    <a:lnTo>
                      <a:pt x="4320" y="408"/>
                    </a:lnTo>
                    <a:lnTo>
                      <a:pt x="4320" y="402"/>
                    </a:lnTo>
                    <a:lnTo>
                      <a:pt x="4320" y="402"/>
                    </a:lnTo>
                    <a:lnTo>
                      <a:pt x="4320" y="402"/>
                    </a:lnTo>
                    <a:lnTo>
                      <a:pt x="4320" y="402"/>
                    </a:lnTo>
                    <a:lnTo>
                      <a:pt x="4320" y="402"/>
                    </a:lnTo>
                    <a:lnTo>
                      <a:pt x="4320" y="402"/>
                    </a:lnTo>
                    <a:lnTo>
                      <a:pt x="4320" y="402"/>
                    </a:lnTo>
                    <a:lnTo>
                      <a:pt x="4320" y="396"/>
                    </a:lnTo>
                    <a:lnTo>
                      <a:pt x="4320" y="396"/>
                    </a:lnTo>
                    <a:lnTo>
                      <a:pt x="4320" y="396"/>
                    </a:lnTo>
                    <a:lnTo>
                      <a:pt x="4320" y="396"/>
                    </a:lnTo>
                    <a:lnTo>
                      <a:pt x="4320" y="396"/>
                    </a:lnTo>
                    <a:lnTo>
                      <a:pt x="4320" y="396"/>
                    </a:lnTo>
                    <a:lnTo>
                      <a:pt x="4326" y="396"/>
                    </a:lnTo>
                    <a:lnTo>
                      <a:pt x="4326" y="390"/>
                    </a:lnTo>
                    <a:lnTo>
                      <a:pt x="4326" y="390"/>
                    </a:lnTo>
                    <a:lnTo>
                      <a:pt x="4326" y="390"/>
                    </a:lnTo>
                    <a:lnTo>
                      <a:pt x="4326" y="390"/>
                    </a:lnTo>
                    <a:lnTo>
                      <a:pt x="4326" y="390"/>
                    </a:lnTo>
                    <a:lnTo>
                      <a:pt x="4326" y="390"/>
                    </a:lnTo>
                    <a:lnTo>
                      <a:pt x="4326" y="384"/>
                    </a:lnTo>
                    <a:lnTo>
                      <a:pt x="4326" y="384"/>
                    </a:lnTo>
                    <a:lnTo>
                      <a:pt x="4326" y="384"/>
                    </a:lnTo>
                    <a:lnTo>
                      <a:pt x="4326" y="384"/>
                    </a:lnTo>
                    <a:lnTo>
                      <a:pt x="4326" y="384"/>
                    </a:lnTo>
                    <a:lnTo>
                      <a:pt x="4326" y="384"/>
                    </a:lnTo>
                    <a:lnTo>
                      <a:pt x="4326" y="384"/>
                    </a:lnTo>
                    <a:lnTo>
                      <a:pt x="4326" y="378"/>
                    </a:lnTo>
                    <a:lnTo>
                      <a:pt x="4326" y="378"/>
                    </a:lnTo>
                    <a:lnTo>
                      <a:pt x="4326" y="378"/>
                    </a:lnTo>
                    <a:lnTo>
                      <a:pt x="4326" y="378"/>
                    </a:lnTo>
                    <a:lnTo>
                      <a:pt x="4326" y="378"/>
                    </a:lnTo>
                    <a:lnTo>
                      <a:pt x="4326" y="378"/>
                    </a:lnTo>
                    <a:lnTo>
                      <a:pt x="4326" y="378"/>
                    </a:lnTo>
                    <a:lnTo>
                      <a:pt x="4326" y="372"/>
                    </a:lnTo>
                    <a:lnTo>
                      <a:pt x="4326" y="372"/>
                    </a:lnTo>
                    <a:lnTo>
                      <a:pt x="4326" y="372"/>
                    </a:lnTo>
                    <a:lnTo>
                      <a:pt x="4326" y="372"/>
                    </a:lnTo>
                    <a:lnTo>
                      <a:pt x="4326" y="372"/>
                    </a:lnTo>
                    <a:lnTo>
                      <a:pt x="4326" y="372"/>
                    </a:lnTo>
                    <a:lnTo>
                      <a:pt x="4326" y="366"/>
                    </a:lnTo>
                    <a:lnTo>
                      <a:pt x="4326" y="366"/>
                    </a:lnTo>
                    <a:lnTo>
                      <a:pt x="4326" y="366"/>
                    </a:lnTo>
                    <a:lnTo>
                      <a:pt x="4326" y="366"/>
                    </a:lnTo>
                    <a:lnTo>
                      <a:pt x="4326" y="366"/>
                    </a:lnTo>
                    <a:lnTo>
                      <a:pt x="4326" y="366"/>
                    </a:lnTo>
                    <a:lnTo>
                      <a:pt x="4326" y="366"/>
                    </a:lnTo>
                    <a:lnTo>
                      <a:pt x="4326" y="360"/>
                    </a:lnTo>
                    <a:lnTo>
                      <a:pt x="4326" y="360"/>
                    </a:lnTo>
                    <a:lnTo>
                      <a:pt x="4326" y="360"/>
                    </a:lnTo>
                    <a:lnTo>
                      <a:pt x="4326" y="360"/>
                    </a:lnTo>
                    <a:lnTo>
                      <a:pt x="4326" y="360"/>
                    </a:lnTo>
                    <a:lnTo>
                      <a:pt x="4326" y="360"/>
                    </a:lnTo>
                    <a:lnTo>
                      <a:pt x="4326" y="360"/>
                    </a:lnTo>
                    <a:lnTo>
                      <a:pt x="4326" y="354"/>
                    </a:lnTo>
                    <a:lnTo>
                      <a:pt x="4326" y="354"/>
                    </a:lnTo>
                    <a:lnTo>
                      <a:pt x="4326" y="354"/>
                    </a:lnTo>
                    <a:lnTo>
                      <a:pt x="4326" y="348"/>
                    </a:lnTo>
                    <a:lnTo>
                      <a:pt x="4326" y="348"/>
                    </a:lnTo>
                    <a:lnTo>
                      <a:pt x="4326" y="348"/>
                    </a:lnTo>
                    <a:lnTo>
                      <a:pt x="4326" y="342"/>
                    </a:lnTo>
                    <a:lnTo>
                      <a:pt x="4326" y="342"/>
                    </a:lnTo>
                    <a:lnTo>
                      <a:pt x="4326" y="336"/>
                    </a:lnTo>
                    <a:lnTo>
                      <a:pt x="4326" y="330"/>
                    </a:lnTo>
                    <a:lnTo>
                      <a:pt x="4326" y="330"/>
                    </a:lnTo>
                    <a:lnTo>
                      <a:pt x="4326" y="324"/>
                    </a:lnTo>
                    <a:lnTo>
                      <a:pt x="4326" y="318"/>
                    </a:lnTo>
                    <a:lnTo>
                      <a:pt x="4326" y="318"/>
                    </a:lnTo>
                    <a:lnTo>
                      <a:pt x="4326" y="312"/>
                    </a:lnTo>
                    <a:lnTo>
                      <a:pt x="4326" y="306"/>
                    </a:lnTo>
                    <a:lnTo>
                      <a:pt x="4326" y="300"/>
                    </a:lnTo>
                    <a:lnTo>
                      <a:pt x="4326" y="294"/>
                    </a:lnTo>
                    <a:lnTo>
                      <a:pt x="4326" y="288"/>
                    </a:lnTo>
                    <a:lnTo>
                      <a:pt x="4326" y="282"/>
                    </a:lnTo>
                    <a:lnTo>
                      <a:pt x="4326" y="276"/>
                    </a:lnTo>
                    <a:lnTo>
                      <a:pt x="4326" y="270"/>
                    </a:lnTo>
                    <a:lnTo>
                      <a:pt x="4332" y="264"/>
                    </a:lnTo>
                    <a:lnTo>
                      <a:pt x="4332" y="258"/>
                    </a:lnTo>
                    <a:lnTo>
                      <a:pt x="4332" y="252"/>
                    </a:lnTo>
                    <a:lnTo>
                      <a:pt x="4332" y="252"/>
                    </a:lnTo>
                    <a:lnTo>
                      <a:pt x="4332" y="246"/>
                    </a:lnTo>
                    <a:lnTo>
                      <a:pt x="4332" y="240"/>
                    </a:lnTo>
                    <a:lnTo>
                      <a:pt x="4332" y="234"/>
                    </a:lnTo>
                    <a:lnTo>
                      <a:pt x="4332" y="228"/>
                    </a:lnTo>
                    <a:lnTo>
                      <a:pt x="4332" y="216"/>
                    </a:lnTo>
                    <a:lnTo>
                      <a:pt x="4332" y="210"/>
                    </a:lnTo>
                    <a:lnTo>
                      <a:pt x="4332" y="204"/>
                    </a:lnTo>
                    <a:lnTo>
                      <a:pt x="4332" y="198"/>
                    </a:lnTo>
                    <a:lnTo>
                      <a:pt x="4332" y="192"/>
                    </a:lnTo>
                    <a:lnTo>
                      <a:pt x="4332" y="186"/>
                    </a:lnTo>
                    <a:lnTo>
                      <a:pt x="4332" y="180"/>
                    </a:lnTo>
                    <a:lnTo>
                      <a:pt x="4332" y="174"/>
                    </a:lnTo>
                    <a:lnTo>
                      <a:pt x="4332" y="168"/>
                    </a:lnTo>
                    <a:lnTo>
                      <a:pt x="4332" y="162"/>
                    </a:lnTo>
                    <a:lnTo>
                      <a:pt x="4332" y="156"/>
                    </a:lnTo>
                    <a:lnTo>
                      <a:pt x="4332" y="150"/>
                    </a:lnTo>
                    <a:lnTo>
                      <a:pt x="4332" y="144"/>
                    </a:lnTo>
                    <a:lnTo>
                      <a:pt x="4332" y="138"/>
                    </a:lnTo>
                    <a:lnTo>
                      <a:pt x="4332" y="138"/>
                    </a:lnTo>
                    <a:lnTo>
                      <a:pt x="4332" y="132"/>
                    </a:lnTo>
                    <a:lnTo>
                      <a:pt x="4332" y="126"/>
                    </a:lnTo>
                    <a:lnTo>
                      <a:pt x="4332" y="120"/>
                    </a:lnTo>
                    <a:lnTo>
                      <a:pt x="4332" y="120"/>
                    </a:lnTo>
                    <a:lnTo>
                      <a:pt x="4332" y="114"/>
                    </a:lnTo>
                    <a:lnTo>
                      <a:pt x="4332" y="114"/>
                    </a:lnTo>
                    <a:lnTo>
                      <a:pt x="4332" y="108"/>
                    </a:lnTo>
                    <a:lnTo>
                      <a:pt x="4332" y="108"/>
                    </a:lnTo>
                    <a:lnTo>
                      <a:pt x="4332" y="108"/>
                    </a:lnTo>
                    <a:lnTo>
                      <a:pt x="4332" y="102"/>
                    </a:lnTo>
                    <a:lnTo>
                      <a:pt x="4332" y="102"/>
                    </a:lnTo>
                    <a:lnTo>
                      <a:pt x="4332" y="102"/>
                    </a:lnTo>
                    <a:lnTo>
                      <a:pt x="4332" y="102"/>
                    </a:lnTo>
                    <a:lnTo>
                      <a:pt x="4332" y="102"/>
                    </a:lnTo>
                    <a:lnTo>
                      <a:pt x="4332" y="102"/>
                    </a:lnTo>
                    <a:lnTo>
                      <a:pt x="4332" y="102"/>
                    </a:lnTo>
                    <a:lnTo>
                      <a:pt x="4332" y="102"/>
                    </a:lnTo>
                    <a:lnTo>
                      <a:pt x="4332" y="102"/>
                    </a:lnTo>
                    <a:lnTo>
                      <a:pt x="4332" y="102"/>
                    </a:lnTo>
                    <a:lnTo>
                      <a:pt x="4332" y="102"/>
                    </a:lnTo>
                    <a:lnTo>
                      <a:pt x="4332" y="108"/>
                    </a:lnTo>
                    <a:lnTo>
                      <a:pt x="4332" y="108"/>
                    </a:lnTo>
                    <a:lnTo>
                      <a:pt x="4332" y="108"/>
                    </a:lnTo>
                    <a:lnTo>
                      <a:pt x="4332" y="114"/>
                    </a:lnTo>
                    <a:lnTo>
                      <a:pt x="4332" y="114"/>
                    </a:lnTo>
                    <a:lnTo>
                      <a:pt x="4332" y="120"/>
                    </a:lnTo>
                    <a:lnTo>
                      <a:pt x="4332" y="120"/>
                    </a:lnTo>
                    <a:lnTo>
                      <a:pt x="4332" y="126"/>
                    </a:lnTo>
                    <a:lnTo>
                      <a:pt x="4332" y="132"/>
                    </a:lnTo>
                    <a:lnTo>
                      <a:pt x="4332" y="138"/>
                    </a:lnTo>
                    <a:lnTo>
                      <a:pt x="4332" y="138"/>
                    </a:lnTo>
                    <a:lnTo>
                      <a:pt x="4332" y="144"/>
                    </a:lnTo>
                    <a:lnTo>
                      <a:pt x="4332" y="150"/>
                    </a:lnTo>
                    <a:lnTo>
                      <a:pt x="4332" y="156"/>
                    </a:lnTo>
                    <a:lnTo>
                      <a:pt x="4332" y="162"/>
                    </a:lnTo>
                    <a:lnTo>
                      <a:pt x="4332" y="168"/>
                    </a:lnTo>
                    <a:lnTo>
                      <a:pt x="4332" y="174"/>
                    </a:lnTo>
                    <a:lnTo>
                      <a:pt x="4332" y="180"/>
                    </a:lnTo>
                    <a:lnTo>
                      <a:pt x="4332" y="186"/>
                    </a:lnTo>
                    <a:lnTo>
                      <a:pt x="4338" y="192"/>
                    </a:lnTo>
                    <a:lnTo>
                      <a:pt x="4338" y="198"/>
                    </a:lnTo>
                    <a:lnTo>
                      <a:pt x="4338" y="204"/>
                    </a:lnTo>
                    <a:lnTo>
                      <a:pt x="4338" y="210"/>
                    </a:lnTo>
                    <a:lnTo>
                      <a:pt x="4338" y="222"/>
                    </a:lnTo>
                    <a:lnTo>
                      <a:pt x="4338" y="228"/>
                    </a:lnTo>
                    <a:lnTo>
                      <a:pt x="4338" y="234"/>
                    </a:lnTo>
                    <a:lnTo>
                      <a:pt x="4338" y="240"/>
                    </a:lnTo>
                    <a:lnTo>
                      <a:pt x="4338" y="246"/>
                    </a:lnTo>
                    <a:lnTo>
                      <a:pt x="4338" y="252"/>
                    </a:lnTo>
                    <a:lnTo>
                      <a:pt x="4338" y="258"/>
                    </a:lnTo>
                    <a:lnTo>
                      <a:pt x="4338" y="258"/>
                    </a:lnTo>
                    <a:lnTo>
                      <a:pt x="4338" y="264"/>
                    </a:lnTo>
                    <a:lnTo>
                      <a:pt x="4338" y="270"/>
                    </a:lnTo>
                    <a:lnTo>
                      <a:pt x="4338" y="276"/>
                    </a:lnTo>
                    <a:lnTo>
                      <a:pt x="4338" y="282"/>
                    </a:lnTo>
                    <a:lnTo>
                      <a:pt x="4338" y="288"/>
                    </a:lnTo>
                    <a:lnTo>
                      <a:pt x="4338" y="294"/>
                    </a:lnTo>
                    <a:lnTo>
                      <a:pt x="4338" y="300"/>
                    </a:lnTo>
                    <a:lnTo>
                      <a:pt x="4338" y="306"/>
                    </a:lnTo>
                    <a:lnTo>
                      <a:pt x="4338" y="312"/>
                    </a:lnTo>
                    <a:lnTo>
                      <a:pt x="4338" y="318"/>
                    </a:lnTo>
                    <a:lnTo>
                      <a:pt x="4338" y="318"/>
                    </a:lnTo>
                    <a:lnTo>
                      <a:pt x="4338" y="324"/>
                    </a:lnTo>
                    <a:lnTo>
                      <a:pt x="4338" y="330"/>
                    </a:lnTo>
                    <a:lnTo>
                      <a:pt x="4338" y="330"/>
                    </a:lnTo>
                    <a:lnTo>
                      <a:pt x="4338" y="336"/>
                    </a:lnTo>
                    <a:lnTo>
                      <a:pt x="4338" y="342"/>
                    </a:lnTo>
                    <a:lnTo>
                      <a:pt x="4338" y="342"/>
                    </a:lnTo>
                    <a:lnTo>
                      <a:pt x="4338" y="348"/>
                    </a:lnTo>
                    <a:lnTo>
                      <a:pt x="4338" y="348"/>
                    </a:lnTo>
                    <a:lnTo>
                      <a:pt x="4338" y="348"/>
                    </a:lnTo>
                    <a:lnTo>
                      <a:pt x="4338" y="354"/>
                    </a:lnTo>
                    <a:lnTo>
                      <a:pt x="4338" y="354"/>
                    </a:lnTo>
                    <a:lnTo>
                      <a:pt x="4338" y="354"/>
                    </a:lnTo>
                    <a:lnTo>
                      <a:pt x="4338" y="360"/>
                    </a:lnTo>
                    <a:lnTo>
                      <a:pt x="4338" y="360"/>
                    </a:lnTo>
                    <a:lnTo>
                      <a:pt x="4338" y="360"/>
                    </a:lnTo>
                    <a:lnTo>
                      <a:pt x="4338" y="360"/>
                    </a:lnTo>
                    <a:lnTo>
                      <a:pt x="4338" y="360"/>
                    </a:lnTo>
                    <a:lnTo>
                      <a:pt x="4338" y="366"/>
                    </a:lnTo>
                    <a:lnTo>
                      <a:pt x="4338" y="366"/>
                    </a:lnTo>
                    <a:lnTo>
                      <a:pt x="4338" y="366"/>
                    </a:lnTo>
                    <a:lnTo>
                      <a:pt x="4338" y="366"/>
                    </a:lnTo>
                    <a:lnTo>
                      <a:pt x="4338" y="366"/>
                    </a:lnTo>
                    <a:lnTo>
                      <a:pt x="4338" y="366"/>
                    </a:lnTo>
                    <a:lnTo>
                      <a:pt x="4338" y="372"/>
                    </a:lnTo>
                    <a:lnTo>
                      <a:pt x="4338" y="372"/>
                    </a:lnTo>
                    <a:lnTo>
                      <a:pt x="4338" y="372"/>
                    </a:lnTo>
                    <a:lnTo>
                      <a:pt x="4338" y="372"/>
                    </a:lnTo>
                    <a:lnTo>
                      <a:pt x="4338" y="372"/>
                    </a:lnTo>
                    <a:lnTo>
                      <a:pt x="4338" y="372"/>
                    </a:lnTo>
                    <a:lnTo>
                      <a:pt x="4338" y="372"/>
                    </a:lnTo>
                    <a:lnTo>
                      <a:pt x="4338" y="378"/>
                    </a:lnTo>
                    <a:lnTo>
                      <a:pt x="4338" y="378"/>
                    </a:lnTo>
                    <a:lnTo>
                      <a:pt x="4338" y="378"/>
                    </a:lnTo>
                    <a:lnTo>
                      <a:pt x="4338" y="378"/>
                    </a:lnTo>
                    <a:lnTo>
                      <a:pt x="4338" y="378"/>
                    </a:lnTo>
                    <a:lnTo>
                      <a:pt x="4338" y="378"/>
                    </a:lnTo>
                    <a:lnTo>
                      <a:pt x="4338" y="378"/>
                    </a:lnTo>
                    <a:lnTo>
                      <a:pt x="4338" y="384"/>
                    </a:lnTo>
                    <a:lnTo>
                      <a:pt x="4344" y="384"/>
                    </a:lnTo>
                    <a:lnTo>
                      <a:pt x="4344" y="384"/>
                    </a:lnTo>
                    <a:lnTo>
                      <a:pt x="4344" y="384"/>
                    </a:lnTo>
                    <a:lnTo>
                      <a:pt x="4344" y="384"/>
                    </a:lnTo>
                    <a:lnTo>
                      <a:pt x="4344" y="384"/>
                    </a:lnTo>
                    <a:lnTo>
                      <a:pt x="4344" y="390"/>
                    </a:lnTo>
                    <a:lnTo>
                      <a:pt x="4344" y="390"/>
                    </a:lnTo>
                    <a:lnTo>
                      <a:pt x="4344" y="390"/>
                    </a:lnTo>
                    <a:lnTo>
                      <a:pt x="4344" y="390"/>
                    </a:lnTo>
                    <a:lnTo>
                      <a:pt x="4344" y="390"/>
                    </a:lnTo>
                    <a:lnTo>
                      <a:pt x="4344" y="390"/>
                    </a:lnTo>
                    <a:lnTo>
                      <a:pt x="4344" y="390"/>
                    </a:lnTo>
                    <a:lnTo>
                      <a:pt x="4344" y="396"/>
                    </a:lnTo>
                    <a:lnTo>
                      <a:pt x="4344" y="396"/>
                    </a:lnTo>
                    <a:lnTo>
                      <a:pt x="4344" y="396"/>
                    </a:lnTo>
                    <a:lnTo>
                      <a:pt x="4344" y="396"/>
                    </a:lnTo>
                    <a:lnTo>
                      <a:pt x="4344" y="396"/>
                    </a:lnTo>
                    <a:lnTo>
                      <a:pt x="4344" y="396"/>
                    </a:lnTo>
                    <a:lnTo>
                      <a:pt x="4344" y="396"/>
                    </a:lnTo>
                    <a:lnTo>
                      <a:pt x="4344" y="402"/>
                    </a:lnTo>
                    <a:lnTo>
                      <a:pt x="4344" y="402"/>
                    </a:lnTo>
                    <a:lnTo>
                      <a:pt x="4344" y="402"/>
                    </a:lnTo>
                    <a:lnTo>
                      <a:pt x="4344" y="402"/>
                    </a:lnTo>
                    <a:lnTo>
                      <a:pt x="4344" y="402"/>
                    </a:lnTo>
                    <a:lnTo>
                      <a:pt x="4344" y="402"/>
                    </a:lnTo>
                    <a:lnTo>
                      <a:pt x="4344" y="402"/>
                    </a:lnTo>
                    <a:lnTo>
                      <a:pt x="4344" y="408"/>
                    </a:lnTo>
                    <a:lnTo>
                      <a:pt x="4344" y="408"/>
                    </a:lnTo>
                    <a:lnTo>
                      <a:pt x="4344" y="408"/>
                    </a:lnTo>
                    <a:lnTo>
                      <a:pt x="4344" y="408"/>
                    </a:lnTo>
                    <a:lnTo>
                      <a:pt x="4344" y="408"/>
                    </a:lnTo>
                    <a:lnTo>
                      <a:pt x="4344" y="408"/>
                    </a:lnTo>
                    <a:lnTo>
                      <a:pt x="4344" y="408"/>
                    </a:lnTo>
                    <a:lnTo>
                      <a:pt x="4344" y="414"/>
                    </a:lnTo>
                    <a:lnTo>
                      <a:pt x="4344" y="414"/>
                    </a:lnTo>
                    <a:lnTo>
                      <a:pt x="4344" y="414"/>
                    </a:lnTo>
                    <a:lnTo>
                      <a:pt x="4344" y="414"/>
                    </a:lnTo>
                    <a:lnTo>
                      <a:pt x="4344" y="414"/>
                    </a:lnTo>
                    <a:lnTo>
                      <a:pt x="4344" y="414"/>
                    </a:lnTo>
                    <a:lnTo>
                      <a:pt x="4344" y="414"/>
                    </a:lnTo>
                    <a:lnTo>
                      <a:pt x="4344" y="420"/>
                    </a:lnTo>
                    <a:lnTo>
                      <a:pt x="4344" y="420"/>
                    </a:lnTo>
                    <a:lnTo>
                      <a:pt x="4344" y="420"/>
                    </a:lnTo>
                    <a:lnTo>
                      <a:pt x="4344" y="420"/>
                    </a:lnTo>
                    <a:lnTo>
                      <a:pt x="4344" y="420"/>
                    </a:lnTo>
                    <a:lnTo>
                      <a:pt x="4344" y="420"/>
                    </a:lnTo>
                    <a:lnTo>
                      <a:pt x="4344" y="420"/>
                    </a:lnTo>
                    <a:lnTo>
                      <a:pt x="4344" y="426"/>
                    </a:lnTo>
                    <a:lnTo>
                      <a:pt x="4344" y="426"/>
                    </a:lnTo>
                    <a:lnTo>
                      <a:pt x="4344" y="426"/>
                    </a:lnTo>
                    <a:lnTo>
                      <a:pt x="4344" y="426"/>
                    </a:lnTo>
                    <a:lnTo>
                      <a:pt x="4344" y="426"/>
                    </a:lnTo>
                    <a:lnTo>
                      <a:pt x="4344" y="426"/>
                    </a:lnTo>
                    <a:lnTo>
                      <a:pt x="4344" y="426"/>
                    </a:lnTo>
                    <a:lnTo>
                      <a:pt x="4344" y="426"/>
                    </a:lnTo>
                    <a:lnTo>
                      <a:pt x="4344" y="432"/>
                    </a:lnTo>
                    <a:lnTo>
                      <a:pt x="4344" y="432"/>
                    </a:lnTo>
                    <a:lnTo>
                      <a:pt x="4344" y="432"/>
                    </a:lnTo>
                    <a:lnTo>
                      <a:pt x="4344" y="432"/>
                    </a:lnTo>
                    <a:lnTo>
                      <a:pt x="4344" y="432"/>
                    </a:lnTo>
                    <a:lnTo>
                      <a:pt x="4344" y="432"/>
                    </a:lnTo>
                    <a:lnTo>
                      <a:pt x="4350" y="432"/>
                    </a:lnTo>
                    <a:lnTo>
                      <a:pt x="4350" y="438"/>
                    </a:lnTo>
                    <a:lnTo>
                      <a:pt x="4350" y="438"/>
                    </a:lnTo>
                    <a:lnTo>
                      <a:pt x="4350" y="438"/>
                    </a:lnTo>
                    <a:lnTo>
                      <a:pt x="4350" y="438"/>
                    </a:lnTo>
                    <a:lnTo>
                      <a:pt x="4350" y="438"/>
                    </a:lnTo>
                    <a:lnTo>
                      <a:pt x="4350" y="438"/>
                    </a:lnTo>
                    <a:lnTo>
                      <a:pt x="4350" y="438"/>
                    </a:lnTo>
                    <a:lnTo>
                      <a:pt x="4350" y="444"/>
                    </a:lnTo>
                    <a:lnTo>
                      <a:pt x="4350" y="444"/>
                    </a:lnTo>
                    <a:lnTo>
                      <a:pt x="4350" y="444"/>
                    </a:lnTo>
                    <a:lnTo>
                      <a:pt x="4350" y="444"/>
                    </a:lnTo>
                    <a:lnTo>
                      <a:pt x="4350" y="444"/>
                    </a:lnTo>
                    <a:lnTo>
                      <a:pt x="4350" y="444"/>
                    </a:lnTo>
                    <a:lnTo>
                      <a:pt x="4350" y="444"/>
                    </a:lnTo>
                    <a:lnTo>
                      <a:pt x="4350" y="444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0" y="456"/>
                    </a:lnTo>
                    <a:lnTo>
                      <a:pt x="4350" y="456"/>
                    </a:lnTo>
                    <a:lnTo>
                      <a:pt x="4350" y="456"/>
                    </a:lnTo>
                    <a:lnTo>
                      <a:pt x="4350" y="456"/>
                    </a:lnTo>
                    <a:lnTo>
                      <a:pt x="4350" y="456"/>
                    </a:lnTo>
                    <a:lnTo>
                      <a:pt x="4350" y="456"/>
                    </a:lnTo>
                    <a:lnTo>
                      <a:pt x="4350" y="456"/>
                    </a:lnTo>
                    <a:lnTo>
                      <a:pt x="4350" y="456"/>
                    </a:lnTo>
                    <a:lnTo>
                      <a:pt x="4350" y="462"/>
                    </a:lnTo>
                    <a:lnTo>
                      <a:pt x="4350" y="462"/>
                    </a:lnTo>
                    <a:lnTo>
                      <a:pt x="4350" y="462"/>
                    </a:lnTo>
                    <a:lnTo>
                      <a:pt x="4350" y="462"/>
                    </a:lnTo>
                    <a:lnTo>
                      <a:pt x="4350" y="462"/>
                    </a:lnTo>
                    <a:lnTo>
                      <a:pt x="4350" y="462"/>
                    </a:lnTo>
                    <a:lnTo>
                      <a:pt x="4350" y="462"/>
                    </a:lnTo>
                    <a:lnTo>
                      <a:pt x="4350" y="462"/>
                    </a:lnTo>
                    <a:lnTo>
                      <a:pt x="4350" y="468"/>
                    </a:lnTo>
                    <a:lnTo>
                      <a:pt x="4350" y="468"/>
                    </a:lnTo>
                    <a:lnTo>
                      <a:pt x="4350" y="468"/>
                    </a:lnTo>
                    <a:lnTo>
                      <a:pt x="4350" y="468"/>
                    </a:lnTo>
                    <a:lnTo>
                      <a:pt x="4350" y="468"/>
                    </a:lnTo>
                    <a:lnTo>
                      <a:pt x="4350" y="468"/>
                    </a:lnTo>
                    <a:lnTo>
                      <a:pt x="4350" y="468"/>
                    </a:lnTo>
                    <a:lnTo>
                      <a:pt x="4350" y="474"/>
                    </a:lnTo>
                    <a:lnTo>
                      <a:pt x="4350" y="474"/>
                    </a:lnTo>
                    <a:lnTo>
                      <a:pt x="4350" y="474"/>
                    </a:lnTo>
                    <a:lnTo>
                      <a:pt x="4350" y="474"/>
                    </a:lnTo>
                    <a:lnTo>
                      <a:pt x="4350" y="474"/>
                    </a:lnTo>
                    <a:lnTo>
                      <a:pt x="4350" y="474"/>
                    </a:lnTo>
                    <a:lnTo>
                      <a:pt x="4350" y="474"/>
                    </a:lnTo>
                    <a:lnTo>
                      <a:pt x="4350" y="474"/>
                    </a:lnTo>
                    <a:lnTo>
                      <a:pt x="4350" y="480"/>
                    </a:lnTo>
                    <a:lnTo>
                      <a:pt x="4350" y="480"/>
                    </a:lnTo>
                    <a:lnTo>
                      <a:pt x="4350" y="480"/>
                    </a:lnTo>
                    <a:lnTo>
                      <a:pt x="4350" y="480"/>
                    </a:lnTo>
                    <a:lnTo>
                      <a:pt x="4350" y="480"/>
                    </a:lnTo>
                    <a:lnTo>
                      <a:pt x="4350" y="480"/>
                    </a:lnTo>
                    <a:lnTo>
                      <a:pt x="4356" y="480"/>
                    </a:lnTo>
                    <a:lnTo>
                      <a:pt x="4356" y="480"/>
                    </a:lnTo>
                    <a:lnTo>
                      <a:pt x="4356" y="486"/>
                    </a:lnTo>
                    <a:lnTo>
                      <a:pt x="4356" y="486"/>
                    </a:lnTo>
                    <a:lnTo>
                      <a:pt x="4356" y="486"/>
                    </a:lnTo>
                    <a:lnTo>
                      <a:pt x="4356" y="486"/>
                    </a:lnTo>
                    <a:lnTo>
                      <a:pt x="4356" y="486"/>
                    </a:lnTo>
                    <a:lnTo>
                      <a:pt x="4368" y="582"/>
                    </a:lnTo>
                    <a:lnTo>
                      <a:pt x="4368" y="582"/>
                    </a:lnTo>
                    <a:lnTo>
                      <a:pt x="4368" y="582"/>
                    </a:lnTo>
                    <a:lnTo>
                      <a:pt x="4368" y="582"/>
                    </a:lnTo>
                    <a:lnTo>
                      <a:pt x="4368" y="582"/>
                    </a:lnTo>
                    <a:lnTo>
                      <a:pt x="4368" y="582"/>
                    </a:lnTo>
                    <a:lnTo>
                      <a:pt x="4368" y="582"/>
                    </a:lnTo>
                    <a:lnTo>
                      <a:pt x="4368" y="582"/>
                    </a:lnTo>
                    <a:lnTo>
                      <a:pt x="4368" y="588"/>
                    </a:lnTo>
                    <a:lnTo>
                      <a:pt x="4368" y="588"/>
                    </a:lnTo>
                    <a:lnTo>
                      <a:pt x="4368" y="588"/>
                    </a:lnTo>
                    <a:lnTo>
                      <a:pt x="4368" y="588"/>
                    </a:lnTo>
                    <a:lnTo>
                      <a:pt x="4368" y="588"/>
                    </a:lnTo>
                    <a:lnTo>
                      <a:pt x="4368" y="588"/>
                    </a:lnTo>
                    <a:lnTo>
                      <a:pt x="4368" y="588"/>
                    </a:lnTo>
                    <a:lnTo>
                      <a:pt x="4368" y="588"/>
                    </a:lnTo>
                    <a:lnTo>
                      <a:pt x="4368" y="588"/>
                    </a:lnTo>
                    <a:lnTo>
                      <a:pt x="4368" y="588"/>
                    </a:lnTo>
                    <a:lnTo>
                      <a:pt x="4368" y="588"/>
                    </a:lnTo>
                    <a:lnTo>
                      <a:pt x="4368" y="594"/>
                    </a:lnTo>
                    <a:lnTo>
                      <a:pt x="4368" y="594"/>
                    </a:lnTo>
                    <a:lnTo>
                      <a:pt x="4368" y="594"/>
                    </a:lnTo>
                    <a:lnTo>
                      <a:pt x="4368" y="594"/>
                    </a:lnTo>
                    <a:lnTo>
                      <a:pt x="4368" y="594"/>
                    </a:lnTo>
                    <a:lnTo>
                      <a:pt x="4368" y="594"/>
                    </a:lnTo>
                    <a:lnTo>
                      <a:pt x="4368" y="594"/>
                    </a:lnTo>
                    <a:lnTo>
                      <a:pt x="4368" y="594"/>
                    </a:lnTo>
                    <a:lnTo>
                      <a:pt x="4368" y="594"/>
                    </a:lnTo>
                    <a:lnTo>
                      <a:pt x="4368" y="594"/>
                    </a:lnTo>
                    <a:lnTo>
                      <a:pt x="4368" y="594"/>
                    </a:lnTo>
                    <a:lnTo>
                      <a:pt x="4368" y="600"/>
                    </a:lnTo>
                    <a:lnTo>
                      <a:pt x="4374" y="600"/>
                    </a:lnTo>
                    <a:lnTo>
                      <a:pt x="4374" y="600"/>
                    </a:lnTo>
                    <a:lnTo>
                      <a:pt x="4374" y="600"/>
                    </a:lnTo>
                    <a:lnTo>
                      <a:pt x="4374" y="600"/>
                    </a:lnTo>
                    <a:lnTo>
                      <a:pt x="4374" y="600"/>
                    </a:lnTo>
                    <a:lnTo>
                      <a:pt x="4374" y="600"/>
                    </a:lnTo>
                    <a:lnTo>
                      <a:pt x="4374" y="600"/>
                    </a:lnTo>
                    <a:lnTo>
                      <a:pt x="4374" y="600"/>
                    </a:lnTo>
                    <a:lnTo>
                      <a:pt x="4374" y="600"/>
                    </a:lnTo>
                    <a:lnTo>
                      <a:pt x="4374" y="600"/>
                    </a:lnTo>
                    <a:lnTo>
                      <a:pt x="4374" y="600"/>
                    </a:lnTo>
                    <a:lnTo>
                      <a:pt x="4374" y="606"/>
                    </a:lnTo>
                    <a:lnTo>
                      <a:pt x="4374" y="606"/>
                    </a:lnTo>
                    <a:lnTo>
                      <a:pt x="4374" y="606"/>
                    </a:lnTo>
                    <a:lnTo>
                      <a:pt x="4374" y="606"/>
                    </a:lnTo>
                    <a:lnTo>
                      <a:pt x="4374" y="606"/>
                    </a:lnTo>
                    <a:lnTo>
                      <a:pt x="4374" y="606"/>
                    </a:lnTo>
                    <a:lnTo>
                      <a:pt x="4374" y="606"/>
                    </a:lnTo>
                    <a:lnTo>
                      <a:pt x="4374" y="606"/>
                    </a:lnTo>
                    <a:lnTo>
                      <a:pt x="4374" y="606"/>
                    </a:lnTo>
                    <a:lnTo>
                      <a:pt x="4374" y="606"/>
                    </a:lnTo>
                    <a:lnTo>
                      <a:pt x="4374" y="606"/>
                    </a:lnTo>
                    <a:lnTo>
                      <a:pt x="4374" y="606"/>
                    </a:lnTo>
                    <a:lnTo>
                      <a:pt x="4374" y="612"/>
                    </a:lnTo>
                    <a:lnTo>
                      <a:pt x="4374" y="612"/>
                    </a:lnTo>
                    <a:lnTo>
                      <a:pt x="4374" y="612"/>
                    </a:lnTo>
                    <a:lnTo>
                      <a:pt x="4374" y="612"/>
                    </a:lnTo>
                    <a:lnTo>
                      <a:pt x="4374" y="612"/>
                    </a:lnTo>
                    <a:lnTo>
                      <a:pt x="4374" y="612"/>
                    </a:lnTo>
                    <a:lnTo>
                      <a:pt x="4374" y="612"/>
                    </a:lnTo>
                    <a:lnTo>
                      <a:pt x="4374" y="612"/>
                    </a:lnTo>
                    <a:lnTo>
                      <a:pt x="4374" y="612"/>
                    </a:lnTo>
                    <a:lnTo>
                      <a:pt x="4386" y="672"/>
                    </a:lnTo>
                    <a:lnTo>
                      <a:pt x="4386" y="672"/>
                    </a:lnTo>
                    <a:lnTo>
                      <a:pt x="4386" y="672"/>
                    </a:lnTo>
                    <a:lnTo>
                      <a:pt x="4386" y="672"/>
                    </a:lnTo>
                    <a:lnTo>
                      <a:pt x="4386" y="672"/>
                    </a:lnTo>
                    <a:lnTo>
                      <a:pt x="4386" y="672"/>
                    </a:lnTo>
                    <a:lnTo>
                      <a:pt x="4392" y="672"/>
                    </a:lnTo>
                    <a:lnTo>
                      <a:pt x="4392" y="672"/>
                    </a:lnTo>
                    <a:lnTo>
                      <a:pt x="4392" y="672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90"/>
                    </a:lnTo>
                    <a:lnTo>
                      <a:pt x="4392" y="690"/>
                    </a:lnTo>
                    <a:lnTo>
                      <a:pt x="4392" y="690"/>
                    </a:lnTo>
                    <a:lnTo>
                      <a:pt x="4392" y="690"/>
                    </a:lnTo>
                    <a:lnTo>
                      <a:pt x="4392" y="690"/>
                    </a:lnTo>
                    <a:lnTo>
                      <a:pt x="4392" y="690"/>
                    </a:lnTo>
                    <a:lnTo>
                      <a:pt x="4392" y="690"/>
                    </a:lnTo>
                    <a:lnTo>
                      <a:pt x="4392" y="690"/>
                    </a:lnTo>
                    <a:lnTo>
                      <a:pt x="4392" y="690"/>
                    </a:lnTo>
                    <a:lnTo>
                      <a:pt x="4392" y="690"/>
                    </a:lnTo>
                    <a:lnTo>
                      <a:pt x="4392" y="690"/>
                    </a:lnTo>
                    <a:lnTo>
                      <a:pt x="4392" y="690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34" y="702"/>
                    </a:lnTo>
                    <a:lnTo>
                      <a:pt x="4434" y="702"/>
                    </a:lnTo>
                    <a:lnTo>
                      <a:pt x="4434" y="702"/>
                    </a:lnTo>
                    <a:lnTo>
                      <a:pt x="4434" y="702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0"/>
                    </a:lnTo>
                    <a:lnTo>
                      <a:pt x="4434" y="690"/>
                    </a:lnTo>
                    <a:lnTo>
                      <a:pt x="4434" y="690"/>
                    </a:lnTo>
                    <a:lnTo>
                      <a:pt x="4434" y="690"/>
                    </a:lnTo>
                    <a:lnTo>
                      <a:pt x="4434" y="690"/>
                    </a:lnTo>
                    <a:lnTo>
                      <a:pt x="4434" y="690"/>
                    </a:lnTo>
                    <a:lnTo>
                      <a:pt x="4434" y="690"/>
                    </a:lnTo>
                    <a:lnTo>
                      <a:pt x="4434" y="690"/>
                    </a:lnTo>
                    <a:lnTo>
                      <a:pt x="4434" y="690"/>
                    </a:lnTo>
                    <a:lnTo>
                      <a:pt x="4434" y="690"/>
                    </a:lnTo>
                    <a:lnTo>
                      <a:pt x="4434" y="690"/>
                    </a:lnTo>
                    <a:lnTo>
                      <a:pt x="4434" y="690"/>
                    </a:lnTo>
                    <a:lnTo>
                      <a:pt x="4434" y="690"/>
                    </a:lnTo>
                    <a:lnTo>
                      <a:pt x="4452" y="642"/>
                    </a:lnTo>
                    <a:lnTo>
                      <a:pt x="4452" y="642"/>
                    </a:lnTo>
                    <a:lnTo>
                      <a:pt x="4452" y="642"/>
                    </a:lnTo>
                    <a:lnTo>
                      <a:pt x="4452" y="642"/>
                    </a:lnTo>
                    <a:lnTo>
                      <a:pt x="4452" y="642"/>
                    </a:lnTo>
                    <a:lnTo>
                      <a:pt x="4452" y="642"/>
                    </a:lnTo>
                    <a:lnTo>
                      <a:pt x="4452" y="642"/>
                    </a:lnTo>
                    <a:lnTo>
                      <a:pt x="4452" y="636"/>
                    </a:lnTo>
                    <a:lnTo>
                      <a:pt x="4452" y="636"/>
                    </a:lnTo>
                    <a:lnTo>
                      <a:pt x="4452" y="636"/>
                    </a:lnTo>
                    <a:lnTo>
                      <a:pt x="4452" y="636"/>
                    </a:lnTo>
                    <a:lnTo>
                      <a:pt x="4452" y="636"/>
                    </a:lnTo>
                    <a:lnTo>
                      <a:pt x="4452" y="636"/>
                    </a:lnTo>
                    <a:lnTo>
                      <a:pt x="4452" y="636"/>
                    </a:lnTo>
                    <a:lnTo>
                      <a:pt x="4452" y="636"/>
                    </a:lnTo>
                    <a:lnTo>
                      <a:pt x="4452" y="636"/>
                    </a:lnTo>
                    <a:lnTo>
                      <a:pt x="4452" y="636"/>
                    </a:lnTo>
                    <a:lnTo>
                      <a:pt x="4452" y="636"/>
                    </a:lnTo>
                    <a:lnTo>
                      <a:pt x="4452" y="636"/>
                    </a:lnTo>
                    <a:lnTo>
                      <a:pt x="4452" y="636"/>
                    </a:lnTo>
                    <a:lnTo>
                      <a:pt x="4452" y="636"/>
                    </a:lnTo>
                    <a:lnTo>
                      <a:pt x="4452" y="630"/>
                    </a:lnTo>
                    <a:lnTo>
                      <a:pt x="4452" y="630"/>
                    </a:lnTo>
                    <a:lnTo>
                      <a:pt x="4452" y="630"/>
                    </a:lnTo>
                    <a:lnTo>
                      <a:pt x="4452" y="630"/>
                    </a:lnTo>
                    <a:lnTo>
                      <a:pt x="4452" y="630"/>
                    </a:lnTo>
                    <a:lnTo>
                      <a:pt x="4452" y="630"/>
                    </a:lnTo>
                    <a:lnTo>
                      <a:pt x="4452" y="630"/>
                    </a:lnTo>
                    <a:lnTo>
                      <a:pt x="4452" y="630"/>
                    </a:lnTo>
                    <a:lnTo>
                      <a:pt x="4452" y="630"/>
                    </a:lnTo>
                    <a:lnTo>
                      <a:pt x="4452" y="630"/>
                    </a:lnTo>
                    <a:lnTo>
                      <a:pt x="4452" y="630"/>
                    </a:lnTo>
                    <a:lnTo>
                      <a:pt x="4452" y="630"/>
                    </a:lnTo>
                    <a:lnTo>
                      <a:pt x="4452" y="630"/>
                    </a:lnTo>
                    <a:lnTo>
                      <a:pt x="4452" y="624"/>
                    </a:lnTo>
                    <a:lnTo>
                      <a:pt x="4452" y="624"/>
                    </a:lnTo>
                    <a:lnTo>
                      <a:pt x="4452" y="624"/>
                    </a:lnTo>
                    <a:lnTo>
                      <a:pt x="4452" y="624"/>
                    </a:lnTo>
                    <a:lnTo>
                      <a:pt x="4452" y="624"/>
                    </a:lnTo>
                    <a:lnTo>
                      <a:pt x="4452" y="624"/>
                    </a:lnTo>
                    <a:lnTo>
                      <a:pt x="4452" y="624"/>
                    </a:lnTo>
                    <a:lnTo>
                      <a:pt x="4452" y="624"/>
                    </a:lnTo>
                    <a:lnTo>
                      <a:pt x="4452" y="624"/>
                    </a:lnTo>
                    <a:lnTo>
                      <a:pt x="4452" y="624"/>
                    </a:lnTo>
                    <a:lnTo>
                      <a:pt x="4452" y="624"/>
                    </a:lnTo>
                    <a:lnTo>
                      <a:pt x="4452" y="624"/>
                    </a:lnTo>
                    <a:lnTo>
                      <a:pt x="4452" y="624"/>
                    </a:lnTo>
                    <a:lnTo>
                      <a:pt x="4452" y="618"/>
                    </a:lnTo>
                    <a:lnTo>
                      <a:pt x="4452" y="618"/>
                    </a:lnTo>
                    <a:lnTo>
                      <a:pt x="4452" y="618"/>
                    </a:lnTo>
                    <a:lnTo>
                      <a:pt x="4452" y="618"/>
                    </a:lnTo>
                    <a:lnTo>
                      <a:pt x="4452" y="618"/>
                    </a:lnTo>
                    <a:lnTo>
                      <a:pt x="4452" y="618"/>
                    </a:lnTo>
                    <a:lnTo>
                      <a:pt x="4458" y="618"/>
                    </a:lnTo>
                    <a:lnTo>
                      <a:pt x="4458" y="618"/>
                    </a:lnTo>
                    <a:lnTo>
                      <a:pt x="4458" y="618"/>
                    </a:lnTo>
                    <a:lnTo>
                      <a:pt x="4458" y="618"/>
                    </a:lnTo>
                    <a:lnTo>
                      <a:pt x="4458" y="618"/>
                    </a:lnTo>
                    <a:lnTo>
                      <a:pt x="4458" y="618"/>
                    </a:lnTo>
                    <a:lnTo>
                      <a:pt x="4458" y="618"/>
                    </a:lnTo>
                    <a:lnTo>
                      <a:pt x="4458" y="612"/>
                    </a:lnTo>
                    <a:lnTo>
                      <a:pt x="4458" y="612"/>
                    </a:lnTo>
                    <a:lnTo>
                      <a:pt x="4458" y="612"/>
                    </a:lnTo>
                    <a:lnTo>
                      <a:pt x="4470" y="528"/>
                    </a:lnTo>
                    <a:lnTo>
                      <a:pt x="4470" y="528"/>
                    </a:lnTo>
                    <a:lnTo>
                      <a:pt x="4470" y="528"/>
                    </a:lnTo>
                    <a:lnTo>
                      <a:pt x="4470" y="528"/>
                    </a:lnTo>
                    <a:lnTo>
                      <a:pt x="4470" y="528"/>
                    </a:lnTo>
                    <a:lnTo>
                      <a:pt x="4470" y="528"/>
                    </a:lnTo>
                    <a:lnTo>
                      <a:pt x="4470" y="528"/>
                    </a:lnTo>
                    <a:lnTo>
                      <a:pt x="4470" y="528"/>
                    </a:lnTo>
                    <a:lnTo>
                      <a:pt x="4470" y="522"/>
                    </a:lnTo>
                    <a:lnTo>
                      <a:pt x="4470" y="522"/>
                    </a:lnTo>
                    <a:lnTo>
                      <a:pt x="4470" y="522"/>
                    </a:lnTo>
                    <a:lnTo>
                      <a:pt x="4470" y="522"/>
                    </a:lnTo>
                    <a:lnTo>
                      <a:pt x="4470" y="522"/>
                    </a:lnTo>
                    <a:lnTo>
                      <a:pt x="4470" y="522"/>
                    </a:lnTo>
                    <a:lnTo>
                      <a:pt x="4470" y="522"/>
                    </a:lnTo>
                    <a:lnTo>
                      <a:pt x="4470" y="522"/>
                    </a:lnTo>
                    <a:lnTo>
                      <a:pt x="4470" y="522"/>
                    </a:lnTo>
                    <a:lnTo>
                      <a:pt x="4470" y="516"/>
                    </a:lnTo>
                    <a:lnTo>
                      <a:pt x="4470" y="516"/>
                    </a:lnTo>
                    <a:lnTo>
                      <a:pt x="4470" y="516"/>
                    </a:lnTo>
                    <a:lnTo>
                      <a:pt x="4470" y="516"/>
                    </a:lnTo>
                    <a:lnTo>
                      <a:pt x="4470" y="516"/>
                    </a:lnTo>
                    <a:lnTo>
                      <a:pt x="4470" y="516"/>
                    </a:lnTo>
                    <a:lnTo>
                      <a:pt x="4470" y="516"/>
                    </a:lnTo>
                    <a:lnTo>
                      <a:pt x="4470" y="516"/>
                    </a:lnTo>
                    <a:lnTo>
                      <a:pt x="4470" y="516"/>
                    </a:lnTo>
                    <a:lnTo>
                      <a:pt x="4470" y="510"/>
                    </a:lnTo>
                    <a:lnTo>
                      <a:pt x="4470" y="510"/>
                    </a:lnTo>
                    <a:lnTo>
                      <a:pt x="4476" y="510"/>
                    </a:lnTo>
                    <a:lnTo>
                      <a:pt x="4476" y="510"/>
                    </a:lnTo>
                    <a:lnTo>
                      <a:pt x="4476" y="510"/>
                    </a:lnTo>
                    <a:lnTo>
                      <a:pt x="4476" y="510"/>
                    </a:lnTo>
                    <a:lnTo>
                      <a:pt x="4476" y="510"/>
                    </a:lnTo>
                    <a:lnTo>
                      <a:pt x="4476" y="510"/>
                    </a:lnTo>
                    <a:lnTo>
                      <a:pt x="4476" y="504"/>
                    </a:lnTo>
                    <a:lnTo>
                      <a:pt x="4476" y="504"/>
                    </a:lnTo>
                    <a:lnTo>
                      <a:pt x="4476" y="504"/>
                    </a:lnTo>
                    <a:lnTo>
                      <a:pt x="4476" y="504"/>
                    </a:lnTo>
                    <a:lnTo>
                      <a:pt x="4476" y="504"/>
                    </a:lnTo>
                    <a:lnTo>
                      <a:pt x="4476" y="504"/>
                    </a:lnTo>
                    <a:lnTo>
                      <a:pt x="4476" y="504"/>
                    </a:lnTo>
                    <a:lnTo>
                      <a:pt x="4476" y="504"/>
                    </a:lnTo>
                    <a:lnTo>
                      <a:pt x="4476" y="504"/>
                    </a:lnTo>
                    <a:lnTo>
                      <a:pt x="4476" y="498"/>
                    </a:lnTo>
                    <a:lnTo>
                      <a:pt x="4476" y="498"/>
                    </a:lnTo>
                    <a:lnTo>
                      <a:pt x="4476" y="498"/>
                    </a:lnTo>
                    <a:lnTo>
                      <a:pt x="4476" y="498"/>
                    </a:lnTo>
                    <a:lnTo>
                      <a:pt x="4476" y="498"/>
                    </a:lnTo>
                    <a:lnTo>
                      <a:pt x="4476" y="498"/>
                    </a:lnTo>
                    <a:lnTo>
                      <a:pt x="4476" y="498"/>
                    </a:lnTo>
                    <a:lnTo>
                      <a:pt x="4476" y="498"/>
                    </a:lnTo>
                    <a:lnTo>
                      <a:pt x="4476" y="492"/>
                    </a:lnTo>
                    <a:lnTo>
                      <a:pt x="4476" y="492"/>
                    </a:lnTo>
                    <a:lnTo>
                      <a:pt x="4476" y="492"/>
                    </a:lnTo>
                    <a:lnTo>
                      <a:pt x="4476" y="492"/>
                    </a:lnTo>
                    <a:lnTo>
                      <a:pt x="4476" y="492"/>
                    </a:lnTo>
                    <a:lnTo>
                      <a:pt x="4476" y="492"/>
                    </a:lnTo>
                    <a:lnTo>
                      <a:pt x="4476" y="492"/>
                    </a:lnTo>
                    <a:lnTo>
                      <a:pt x="4476" y="492"/>
                    </a:lnTo>
                    <a:lnTo>
                      <a:pt x="4476" y="486"/>
                    </a:lnTo>
                    <a:lnTo>
                      <a:pt x="4476" y="486"/>
                    </a:lnTo>
                    <a:lnTo>
                      <a:pt x="4476" y="486"/>
                    </a:lnTo>
                    <a:lnTo>
                      <a:pt x="4476" y="486"/>
                    </a:lnTo>
                    <a:lnTo>
                      <a:pt x="4488" y="366"/>
                    </a:lnTo>
                    <a:lnTo>
                      <a:pt x="4488" y="366"/>
                    </a:lnTo>
                    <a:lnTo>
                      <a:pt x="4488" y="366"/>
                    </a:lnTo>
                    <a:lnTo>
                      <a:pt x="4488" y="366"/>
                    </a:lnTo>
                    <a:lnTo>
                      <a:pt x="4494" y="366"/>
                    </a:lnTo>
                    <a:lnTo>
                      <a:pt x="4494" y="360"/>
                    </a:lnTo>
                    <a:lnTo>
                      <a:pt x="4494" y="360"/>
                    </a:lnTo>
                    <a:lnTo>
                      <a:pt x="4494" y="360"/>
                    </a:lnTo>
                    <a:lnTo>
                      <a:pt x="4494" y="360"/>
                    </a:lnTo>
                    <a:lnTo>
                      <a:pt x="4494" y="360"/>
                    </a:lnTo>
                    <a:lnTo>
                      <a:pt x="4494" y="360"/>
                    </a:lnTo>
                    <a:lnTo>
                      <a:pt x="4494" y="360"/>
                    </a:lnTo>
                    <a:lnTo>
                      <a:pt x="4494" y="354"/>
                    </a:lnTo>
                    <a:lnTo>
                      <a:pt x="4494" y="354"/>
                    </a:lnTo>
                    <a:lnTo>
                      <a:pt x="4494" y="354"/>
                    </a:lnTo>
                    <a:lnTo>
                      <a:pt x="4494" y="354"/>
                    </a:lnTo>
                    <a:lnTo>
                      <a:pt x="4494" y="354"/>
                    </a:lnTo>
                    <a:lnTo>
                      <a:pt x="4494" y="354"/>
                    </a:lnTo>
                    <a:lnTo>
                      <a:pt x="4494" y="348"/>
                    </a:lnTo>
                    <a:lnTo>
                      <a:pt x="4494" y="348"/>
                    </a:lnTo>
                    <a:lnTo>
                      <a:pt x="4494" y="348"/>
                    </a:lnTo>
                    <a:lnTo>
                      <a:pt x="4494" y="348"/>
                    </a:lnTo>
                    <a:lnTo>
                      <a:pt x="4494" y="348"/>
                    </a:lnTo>
                    <a:lnTo>
                      <a:pt x="4494" y="348"/>
                    </a:lnTo>
                    <a:lnTo>
                      <a:pt x="4494" y="348"/>
                    </a:lnTo>
                    <a:lnTo>
                      <a:pt x="4494" y="342"/>
                    </a:lnTo>
                    <a:lnTo>
                      <a:pt x="4494" y="342"/>
                    </a:lnTo>
                    <a:lnTo>
                      <a:pt x="4494" y="342"/>
                    </a:lnTo>
                    <a:lnTo>
                      <a:pt x="4494" y="342"/>
                    </a:lnTo>
                    <a:lnTo>
                      <a:pt x="4494" y="342"/>
                    </a:lnTo>
                    <a:lnTo>
                      <a:pt x="4494" y="342"/>
                    </a:lnTo>
                    <a:lnTo>
                      <a:pt x="4494" y="336"/>
                    </a:lnTo>
                    <a:lnTo>
                      <a:pt x="4494" y="336"/>
                    </a:lnTo>
                    <a:lnTo>
                      <a:pt x="4494" y="336"/>
                    </a:lnTo>
                    <a:lnTo>
                      <a:pt x="4494" y="336"/>
                    </a:lnTo>
                    <a:lnTo>
                      <a:pt x="4494" y="336"/>
                    </a:lnTo>
                    <a:lnTo>
                      <a:pt x="4494" y="336"/>
                    </a:lnTo>
                    <a:lnTo>
                      <a:pt x="4494" y="330"/>
                    </a:lnTo>
                    <a:lnTo>
                      <a:pt x="4494" y="330"/>
                    </a:lnTo>
                    <a:lnTo>
                      <a:pt x="4494" y="330"/>
                    </a:lnTo>
                    <a:lnTo>
                      <a:pt x="4494" y="330"/>
                    </a:lnTo>
                    <a:lnTo>
                      <a:pt x="4494" y="330"/>
                    </a:lnTo>
                    <a:lnTo>
                      <a:pt x="4494" y="330"/>
                    </a:lnTo>
                    <a:lnTo>
                      <a:pt x="4494" y="330"/>
                    </a:lnTo>
                    <a:lnTo>
                      <a:pt x="4494" y="324"/>
                    </a:lnTo>
                    <a:lnTo>
                      <a:pt x="4494" y="324"/>
                    </a:lnTo>
                    <a:lnTo>
                      <a:pt x="4494" y="324"/>
                    </a:lnTo>
                    <a:lnTo>
                      <a:pt x="4494" y="324"/>
                    </a:lnTo>
                    <a:lnTo>
                      <a:pt x="4494" y="324"/>
                    </a:lnTo>
                    <a:lnTo>
                      <a:pt x="4494" y="324"/>
                    </a:lnTo>
                    <a:lnTo>
                      <a:pt x="4494" y="318"/>
                    </a:lnTo>
                    <a:lnTo>
                      <a:pt x="4494" y="318"/>
                    </a:lnTo>
                    <a:lnTo>
                      <a:pt x="4494" y="318"/>
                    </a:lnTo>
                    <a:lnTo>
                      <a:pt x="4494" y="318"/>
                    </a:lnTo>
                    <a:lnTo>
                      <a:pt x="4494" y="318"/>
                    </a:lnTo>
                    <a:lnTo>
                      <a:pt x="4494" y="318"/>
                    </a:lnTo>
                    <a:lnTo>
                      <a:pt x="4494" y="312"/>
                    </a:lnTo>
                    <a:lnTo>
                      <a:pt x="4494" y="312"/>
                    </a:lnTo>
                    <a:lnTo>
                      <a:pt x="4494" y="312"/>
                    </a:lnTo>
                    <a:lnTo>
                      <a:pt x="4494" y="312"/>
                    </a:lnTo>
                    <a:lnTo>
                      <a:pt x="4494" y="312"/>
                    </a:lnTo>
                    <a:lnTo>
                      <a:pt x="4494" y="312"/>
                    </a:lnTo>
                    <a:lnTo>
                      <a:pt x="4494" y="306"/>
                    </a:lnTo>
                    <a:lnTo>
                      <a:pt x="4512" y="156"/>
                    </a:lnTo>
                    <a:lnTo>
                      <a:pt x="4512" y="150"/>
                    </a:lnTo>
                    <a:lnTo>
                      <a:pt x="4512" y="150"/>
                    </a:lnTo>
                    <a:lnTo>
                      <a:pt x="4512" y="150"/>
                    </a:lnTo>
                    <a:lnTo>
                      <a:pt x="4512" y="150"/>
                    </a:lnTo>
                    <a:lnTo>
                      <a:pt x="4512" y="150"/>
                    </a:lnTo>
                    <a:lnTo>
                      <a:pt x="4512" y="144"/>
                    </a:lnTo>
                    <a:lnTo>
                      <a:pt x="4512" y="144"/>
                    </a:lnTo>
                    <a:lnTo>
                      <a:pt x="4512" y="144"/>
                    </a:lnTo>
                    <a:lnTo>
                      <a:pt x="4512" y="144"/>
                    </a:lnTo>
                    <a:lnTo>
                      <a:pt x="4512" y="144"/>
                    </a:lnTo>
                    <a:lnTo>
                      <a:pt x="4512" y="138"/>
                    </a:lnTo>
                    <a:lnTo>
                      <a:pt x="4512" y="138"/>
                    </a:lnTo>
                    <a:lnTo>
                      <a:pt x="4512" y="138"/>
                    </a:lnTo>
                    <a:lnTo>
                      <a:pt x="4512" y="138"/>
                    </a:lnTo>
                    <a:lnTo>
                      <a:pt x="4512" y="138"/>
                    </a:lnTo>
                    <a:lnTo>
                      <a:pt x="4512" y="138"/>
                    </a:lnTo>
                    <a:lnTo>
                      <a:pt x="4512" y="132"/>
                    </a:lnTo>
                    <a:lnTo>
                      <a:pt x="4512" y="132"/>
                    </a:lnTo>
                    <a:lnTo>
                      <a:pt x="4512" y="132"/>
                    </a:lnTo>
                    <a:lnTo>
                      <a:pt x="4512" y="132"/>
                    </a:lnTo>
                    <a:lnTo>
                      <a:pt x="4512" y="132"/>
                    </a:lnTo>
                    <a:lnTo>
                      <a:pt x="4512" y="126"/>
                    </a:lnTo>
                    <a:lnTo>
                      <a:pt x="4512" y="126"/>
                    </a:lnTo>
                    <a:lnTo>
                      <a:pt x="4512" y="126"/>
                    </a:lnTo>
                    <a:lnTo>
                      <a:pt x="4512" y="126"/>
                    </a:lnTo>
                    <a:lnTo>
                      <a:pt x="4512" y="126"/>
                    </a:lnTo>
                    <a:lnTo>
                      <a:pt x="4512" y="120"/>
                    </a:lnTo>
                    <a:lnTo>
                      <a:pt x="4512" y="120"/>
                    </a:lnTo>
                    <a:lnTo>
                      <a:pt x="4512" y="120"/>
                    </a:lnTo>
                    <a:lnTo>
                      <a:pt x="4512" y="120"/>
                    </a:lnTo>
                    <a:lnTo>
                      <a:pt x="4512" y="120"/>
                    </a:lnTo>
                    <a:lnTo>
                      <a:pt x="4512" y="114"/>
                    </a:lnTo>
                    <a:lnTo>
                      <a:pt x="4512" y="114"/>
                    </a:lnTo>
                    <a:lnTo>
                      <a:pt x="4512" y="114"/>
                    </a:lnTo>
                    <a:lnTo>
                      <a:pt x="4512" y="114"/>
                    </a:lnTo>
                    <a:lnTo>
                      <a:pt x="4512" y="114"/>
                    </a:lnTo>
                    <a:lnTo>
                      <a:pt x="4512" y="108"/>
                    </a:lnTo>
                    <a:lnTo>
                      <a:pt x="4512" y="108"/>
                    </a:lnTo>
                    <a:lnTo>
                      <a:pt x="4518" y="108"/>
                    </a:lnTo>
                    <a:lnTo>
                      <a:pt x="4518" y="108"/>
                    </a:lnTo>
                    <a:lnTo>
                      <a:pt x="4518" y="108"/>
                    </a:lnTo>
                    <a:lnTo>
                      <a:pt x="4518" y="102"/>
                    </a:lnTo>
                    <a:lnTo>
                      <a:pt x="4518" y="102"/>
                    </a:lnTo>
                    <a:lnTo>
                      <a:pt x="4518" y="102"/>
                    </a:lnTo>
                    <a:lnTo>
                      <a:pt x="4518" y="102"/>
                    </a:lnTo>
                    <a:lnTo>
                      <a:pt x="4518" y="102"/>
                    </a:lnTo>
                    <a:lnTo>
                      <a:pt x="4518" y="96"/>
                    </a:lnTo>
                    <a:lnTo>
                      <a:pt x="4518" y="96"/>
                    </a:lnTo>
                    <a:lnTo>
                      <a:pt x="4518" y="96"/>
                    </a:lnTo>
                    <a:lnTo>
                      <a:pt x="4518" y="96"/>
                    </a:lnTo>
                    <a:lnTo>
                      <a:pt x="4518" y="96"/>
                    </a:lnTo>
                    <a:lnTo>
                      <a:pt x="4518" y="90"/>
                    </a:lnTo>
                    <a:lnTo>
                      <a:pt x="4518" y="90"/>
                    </a:lnTo>
                    <a:lnTo>
                      <a:pt x="4518" y="90"/>
                    </a:lnTo>
                    <a:lnTo>
                      <a:pt x="4518" y="90"/>
                    </a:lnTo>
                    <a:lnTo>
                      <a:pt x="4518" y="84"/>
                    </a:lnTo>
                    <a:lnTo>
                      <a:pt x="4518" y="84"/>
                    </a:lnTo>
                    <a:lnTo>
                      <a:pt x="4518" y="84"/>
                    </a:lnTo>
                    <a:lnTo>
                      <a:pt x="4518" y="84"/>
                    </a:lnTo>
                    <a:lnTo>
                      <a:pt x="4518" y="84"/>
                    </a:lnTo>
                    <a:lnTo>
                      <a:pt x="4518" y="78"/>
                    </a:lnTo>
                    <a:lnTo>
                      <a:pt x="4518" y="78"/>
                    </a:lnTo>
                    <a:lnTo>
                      <a:pt x="4518" y="78"/>
                    </a:lnTo>
                    <a:lnTo>
                      <a:pt x="4518" y="78"/>
                    </a:lnTo>
                    <a:lnTo>
                      <a:pt x="4518" y="78"/>
                    </a:lnTo>
                    <a:lnTo>
                      <a:pt x="4518" y="72"/>
                    </a:lnTo>
                    <a:lnTo>
                      <a:pt x="4518" y="72"/>
                    </a:lnTo>
                    <a:lnTo>
                      <a:pt x="4518" y="72"/>
                    </a:lnTo>
                    <a:lnTo>
                      <a:pt x="4518" y="72"/>
                    </a:lnTo>
                    <a:lnTo>
                      <a:pt x="4518" y="72"/>
                    </a:lnTo>
                    <a:lnTo>
                      <a:pt x="4518" y="66"/>
                    </a:lnTo>
                    <a:lnTo>
                      <a:pt x="4518" y="66"/>
                    </a:lnTo>
                    <a:lnTo>
                      <a:pt x="4518" y="66"/>
                    </a:lnTo>
                    <a:lnTo>
                      <a:pt x="4518" y="66"/>
                    </a:lnTo>
                    <a:lnTo>
                      <a:pt x="4518" y="66"/>
                    </a:lnTo>
                    <a:lnTo>
                      <a:pt x="4518" y="60"/>
                    </a:lnTo>
                    <a:lnTo>
                      <a:pt x="4518" y="60"/>
                    </a:lnTo>
                    <a:lnTo>
                      <a:pt x="4518" y="60"/>
                    </a:lnTo>
                    <a:lnTo>
                      <a:pt x="4518" y="60"/>
                    </a:lnTo>
                    <a:lnTo>
                      <a:pt x="4518" y="60"/>
                    </a:lnTo>
                    <a:lnTo>
                      <a:pt x="4518" y="54"/>
                    </a:lnTo>
                    <a:lnTo>
                      <a:pt x="4518" y="54"/>
                    </a:lnTo>
                    <a:lnTo>
                      <a:pt x="4518" y="54"/>
                    </a:lnTo>
                    <a:lnTo>
                      <a:pt x="4518" y="54"/>
                    </a:lnTo>
                    <a:lnTo>
                      <a:pt x="4518" y="48"/>
                    </a:lnTo>
                    <a:lnTo>
                      <a:pt x="4518" y="48"/>
                    </a:lnTo>
                    <a:lnTo>
                      <a:pt x="4518" y="48"/>
                    </a:lnTo>
                    <a:lnTo>
                      <a:pt x="4518" y="48"/>
                    </a:lnTo>
                    <a:lnTo>
                      <a:pt x="4518" y="48"/>
                    </a:lnTo>
                    <a:lnTo>
                      <a:pt x="4518" y="42"/>
                    </a:lnTo>
                    <a:lnTo>
                      <a:pt x="4518" y="42"/>
                    </a:lnTo>
                    <a:lnTo>
                      <a:pt x="4518" y="42"/>
                    </a:lnTo>
                    <a:lnTo>
                      <a:pt x="4518" y="42"/>
                    </a:lnTo>
                    <a:lnTo>
                      <a:pt x="4518" y="42"/>
                    </a:lnTo>
                    <a:lnTo>
                      <a:pt x="4518" y="36"/>
                    </a:lnTo>
                    <a:lnTo>
                      <a:pt x="4518" y="36"/>
                    </a:lnTo>
                    <a:lnTo>
                      <a:pt x="4518" y="36"/>
                    </a:lnTo>
                    <a:lnTo>
                      <a:pt x="4518" y="36"/>
                    </a:lnTo>
                    <a:lnTo>
                      <a:pt x="4518" y="36"/>
                    </a:lnTo>
                    <a:lnTo>
                      <a:pt x="4524" y="30"/>
                    </a:lnTo>
                    <a:lnTo>
                      <a:pt x="4524" y="30"/>
                    </a:lnTo>
                    <a:lnTo>
                      <a:pt x="4524" y="30"/>
                    </a:lnTo>
                    <a:lnTo>
                      <a:pt x="4524" y="30"/>
                    </a:lnTo>
                    <a:lnTo>
                      <a:pt x="4524" y="24"/>
                    </a:lnTo>
                    <a:lnTo>
                      <a:pt x="4524" y="24"/>
                    </a:lnTo>
                    <a:lnTo>
                      <a:pt x="4524" y="24"/>
                    </a:lnTo>
                    <a:lnTo>
                      <a:pt x="4524" y="24"/>
                    </a:lnTo>
                    <a:lnTo>
                      <a:pt x="4524" y="24"/>
                    </a:lnTo>
                    <a:lnTo>
                      <a:pt x="4524" y="18"/>
                    </a:lnTo>
                    <a:lnTo>
                      <a:pt x="4524" y="18"/>
                    </a:lnTo>
                    <a:lnTo>
                      <a:pt x="4524" y="18"/>
                    </a:lnTo>
                    <a:lnTo>
                      <a:pt x="4524" y="18"/>
                    </a:lnTo>
                    <a:lnTo>
                      <a:pt x="4524" y="18"/>
                    </a:lnTo>
                    <a:lnTo>
                      <a:pt x="4524" y="12"/>
                    </a:lnTo>
                    <a:lnTo>
                      <a:pt x="4524" y="12"/>
                    </a:lnTo>
                    <a:lnTo>
                      <a:pt x="4524" y="12"/>
                    </a:lnTo>
                    <a:lnTo>
                      <a:pt x="4524" y="12"/>
                    </a:lnTo>
                    <a:lnTo>
                      <a:pt x="4524" y="6"/>
                    </a:lnTo>
                    <a:lnTo>
                      <a:pt x="4524" y="6"/>
                    </a:lnTo>
                    <a:lnTo>
                      <a:pt x="4524" y="6"/>
                    </a:lnTo>
                    <a:lnTo>
                      <a:pt x="4524" y="6"/>
                    </a:lnTo>
                    <a:lnTo>
                      <a:pt x="4524" y="6"/>
                    </a:lnTo>
                    <a:lnTo>
                      <a:pt x="4524" y="6"/>
                    </a:lnTo>
                    <a:lnTo>
                      <a:pt x="4524" y="6"/>
                    </a:lnTo>
                    <a:lnTo>
                      <a:pt x="4524" y="6"/>
                    </a:lnTo>
                    <a:lnTo>
                      <a:pt x="4524" y="6"/>
                    </a:lnTo>
                    <a:lnTo>
                      <a:pt x="4524" y="6"/>
                    </a:lnTo>
                    <a:lnTo>
                      <a:pt x="4524" y="6"/>
                    </a:lnTo>
                    <a:lnTo>
                      <a:pt x="4524" y="6"/>
                    </a:lnTo>
                    <a:lnTo>
                      <a:pt x="4524" y="6"/>
                    </a:lnTo>
                    <a:lnTo>
                      <a:pt x="4524" y="12"/>
                    </a:lnTo>
                    <a:lnTo>
                      <a:pt x="4524" y="12"/>
                    </a:lnTo>
                    <a:lnTo>
                      <a:pt x="4524" y="12"/>
                    </a:lnTo>
                    <a:lnTo>
                      <a:pt x="4524" y="18"/>
                    </a:lnTo>
                    <a:lnTo>
                      <a:pt x="4524" y="18"/>
                    </a:lnTo>
                    <a:lnTo>
                      <a:pt x="4524" y="24"/>
                    </a:lnTo>
                    <a:lnTo>
                      <a:pt x="4524" y="30"/>
                    </a:lnTo>
                    <a:lnTo>
                      <a:pt x="4524" y="36"/>
                    </a:lnTo>
                    <a:lnTo>
                      <a:pt x="4524" y="36"/>
                    </a:lnTo>
                    <a:lnTo>
                      <a:pt x="4524" y="42"/>
                    </a:lnTo>
                    <a:lnTo>
                      <a:pt x="4524" y="48"/>
                    </a:lnTo>
                    <a:lnTo>
                      <a:pt x="4524" y="54"/>
                    </a:lnTo>
                    <a:lnTo>
                      <a:pt x="4524" y="60"/>
                    </a:lnTo>
                    <a:lnTo>
                      <a:pt x="4524" y="66"/>
                    </a:lnTo>
                    <a:lnTo>
                      <a:pt x="4524" y="72"/>
                    </a:lnTo>
                    <a:lnTo>
                      <a:pt x="4524" y="78"/>
                    </a:lnTo>
                    <a:lnTo>
                      <a:pt x="4524" y="84"/>
                    </a:lnTo>
                    <a:lnTo>
                      <a:pt x="4524" y="90"/>
                    </a:lnTo>
                    <a:lnTo>
                      <a:pt x="4524" y="96"/>
                    </a:lnTo>
                    <a:lnTo>
                      <a:pt x="4524" y="102"/>
                    </a:lnTo>
                    <a:lnTo>
                      <a:pt x="4524" y="108"/>
                    </a:lnTo>
                    <a:lnTo>
                      <a:pt x="4524" y="114"/>
                    </a:lnTo>
                    <a:lnTo>
                      <a:pt x="4524" y="120"/>
                    </a:lnTo>
                    <a:lnTo>
                      <a:pt x="4524" y="126"/>
                    </a:lnTo>
                    <a:lnTo>
                      <a:pt x="4524" y="132"/>
                    </a:lnTo>
                    <a:lnTo>
                      <a:pt x="4524" y="138"/>
                    </a:lnTo>
                    <a:lnTo>
                      <a:pt x="4524" y="144"/>
                    </a:lnTo>
                    <a:lnTo>
                      <a:pt x="4524" y="150"/>
                    </a:lnTo>
                    <a:lnTo>
                      <a:pt x="4524" y="156"/>
                    </a:lnTo>
                    <a:lnTo>
                      <a:pt x="4524" y="162"/>
                    </a:lnTo>
                    <a:lnTo>
                      <a:pt x="4524" y="168"/>
                    </a:lnTo>
                    <a:lnTo>
                      <a:pt x="4524" y="174"/>
                    </a:lnTo>
                    <a:lnTo>
                      <a:pt x="4530" y="180"/>
                    </a:lnTo>
                    <a:lnTo>
                      <a:pt x="4530" y="186"/>
                    </a:lnTo>
                    <a:lnTo>
                      <a:pt x="4530" y="192"/>
                    </a:lnTo>
                    <a:lnTo>
                      <a:pt x="4530" y="198"/>
                    </a:lnTo>
                    <a:lnTo>
                      <a:pt x="4530" y="198"/>
                    </a:lnTo>
                    <a:lnTo>
                      <a:pt x="4530" y="204"/>
                    </a:lnTo>
                    <a:lnTo>
                      <a:pt x="4530" y="210"/>
                    </a:lnTo>
                    <a:lnTo>
                      <a:pt x="4530" y="216"/>
                    </a:lnTo>
                    <a:lnTo>
                      <a:pt x="4530" y="216"/>
                    </a:lnTo>
                    <a:lnTo>
                      <a:pt x="4530" y="222"/>
                    </a:lnTo>
                    <a:lnTo>
                      <a:pt x="4530" y="222"/>
                    </a:lnTo>
                    <a:lnTo>
                      <a:pt x="4530" y="228"/>
                    </a:lnTo>
                    <a:lnTo>
                      <a:pt x="4530" y="228"/>
                    </a:lnTo>
                    <a:lnTo>
                      <a:pt x="4530" y="234"/>
                    </a:lnTo>
                    <a:lnTo>
                      <a:pt x="4530" y="234"/>
                    </a:lnTo>
                    <a:lnTo>
                      <a:pt x="4530" y="234"/>
                    </a:lnTo>
                    <a:lnTo>
                      <a:pt x="4530" y="240"/>
                    </a:lnTo>
                    <a:lnTo>
                      <a:pt x="4530" y="240"/>
                    </a:lnTo>
                    <a:lnTo>
                      <a:pt x="4530" y="240"/>
                    </a:lnTo>
                    <a:lnTo>
                      <a:pt x="4530" y="240"/>
                    </a:lnTo>
                    <a:lnTo>
                      <a:pt x="4530" y="240"/>
                    </a:lnTo>
                    <a:lnTo>
                      <a:pt x="4530" y="240"/>
                    </a:lnTo>
                    <a:lnTo>
                      <a:pt x="4530" y="240"/>
                    </a:lnTo>
                    <a:lnTo>
                      <a:pt x="4530" y="240"/>
                    </a:lnTo>
                    <a:lnTo>
                      <a:pt x="4530" y="240"/>
                    </a:lnTo>
                    <a:lnTo>
                      <a:pt x="4530" y="240"/>
                    </a:lnTo>
                    <a:lnTo>
                      <a:pt x="4530" y="240"/>
                    </a:lnTo>
                    <a:lnTo>
                      <a:pt x="4530" y="240"/>
                    </a:lnTo>
                    <a:lnTo>
                      <a:pt x="4530" y="240"/>
                    </a:lnTo>
                    <a:lnTo>
                      <a:pt x="4530" y="234"/>
                    </a:lnTo>
                    <a:lnTo>
                      <a:pt x="4530" y="234"/>
                    </a:lnTo>
                    <a:lnTo>
                      <a:pt x="4530" y="234"/>
                    </a:lnTo>
                    <a:lnTo>
                      <a:pt x="4530" y="228"/>
                    </a:lnTo>
                    <a:lnTo>
                      <a:pt x="4530" y="228"/>
                    </a:lnTo>
                    <a:lnTo>
                      <a:pt x="4530" y="222"/>
                    </a:lnTo>
                    <a:lnTo>
                      <a:pt x="4530" y="222"/>
                    </a:lnTo>
                    <a:lnTo>
                      <a:pt x="4530" y="216"/>
                    </a:lnTo>
                    <a:lnTo>
                      <a:pt x="4530" y="216"/>
                    </a:lnTo>
                    <a:lnTo>
                      <a:pt x="4530" y="210"/>
                    </a:lnTo>
                    <a:lnTo>
                      <a:pt x="4530" y="204"/>
                    </a:lnTo>
                    <a:lnTo>
                      <a:pt x="4530" y="198"/>
                    </a:lnTo>
                    <a:lnTo>
                      <a:pt x="4530" y="198"/>
                    </a:lnTo>
                    <a:lnTo>
                      <a:pt x="4530" y="192"/>
                    </a:lnTo>
                    <a:lnTo>
                      <a:pt x="4530" y="186"/>
                    </a:lnTo>
                    <a:lnTo>
                      <a:pt x="4530" y="180"/>
                    </a:lnTo>
                    <a:lnTo>
                      <a:pt x="4530" y="174"/>
                    </a:lnTo>
                    <a:lnTo>
                      <a:pt x="4530" y="168"/>
                    </a:lnTo>
                    <a:lnTo>
                      <a:pt x="4530" y="162"/>
                    </a:lnTo>
                    <a:lnTo>
                      <a:pt x="4530" y="156"/>
                    </a:lnTo>
                    <a:lnTo>
                      <a:pt x="4530" y="150"/>
                    </a:lnTo>
                    <a:lnTo>
                      <a:pt x="4530" y="144"/>
                    </a:lnTo>
                    <a:lnTo>
                      <a:pt x="4530" y="138"/>
                    </a:lnTo>
                    <a:lnTo>
                      <a:pt x="4530" y="132"/>
                    </a:lnTo>
                    <a:lnTo>
                      <a:pt x="4530" y="126"/>
                    </a:lnTo>
                    <a:lnTo>
                      <a:pt x="4530" y="120"/>
                    </a:lnTo>
                    <a:lnTo>
                      <a:pt x="4530" y="114"/>
                    </a:lnTo>
                    <a:lnTo>
                      <a:pt x="4530" y="108"/>
                    </a:lnTo>
                    <a:lnTo>
                      <a:pt x="4530" y="102"/>
                    </a:lnTo>
                    <a:lnTo>
                      <a:pt x="4530" y="96"/>
                    </a:lnTo>
                    <a:lnTo>
                      <a:pt x="4530" y="90"/>
                    </a:lnTo>
                    <a:lnTo>
                      <a:pt x="4530" y="84"/>
                    </a:lnTo>
                    <a:lnTo>
                      <a:pt x="4536" y="78"/>
                    </a:lnTo>
                    <a:lnTo>
                      <a:pt x="4536" y="72"/>
                    </a:lnTo>
                    <a:lnTo>
                      <a:pt x="4536" y="66"/>
                    </a:lnTo>
                    <a:lnTo>
                      <a:pt x="4536" y="60"/>
                    </a:lnTo>
                    <a:lnTo>
                      <a:pt x="4536" y="54"/>
                    </a:lnTo>
                    <a:lnTo>
                      <a:pt x="4536" y="48"/>
                    </a:lnTo>
                    <a:lnTo>
                      <a:pt x="4536" y="42"/>
                    </a:lnTo>
                    <a:lnTo>
                      <a:pt x="4536" y="36"/>
                    </a:lnTo>
                    <a:lnTo>
                      <a:pt x="4536" y="30"/>
                    </a:lnTo>
                    <a:lnTo>
                      <a:pt x="4536" y="30"/>
                    </a:lnTo>
                    <a:lnTo>
                      <a:pt x="4536" y="24"/>
                    </a:lnTo>
                    <a:lnTo>
                      <a:pt x="4536" y="18"/>
                    </a:lnTo>
                    <a:lnTo>
                      <a:pt x="4536" y="18"/>
                    </a:lnTo>
                    <a:lnTo>
                      <a:pt x="4536" y="12"/>
                    </a:lnTo>
                    <a:lnTo>
                      <a:pt x="4536" y="12"/>
                    </a:lnTo>
                    <a:lnTo>
                      <a:pt x="4536" y="6"/>
                    </a:lnTo>
                    <a:lnTo>
                      <a:pt x="4536" y="6"/>
                    </a:lnTo>
                    <a:lnTo>
                      <a:pt x="4536" y="6"/>
                    </a:lnTo>
                    <a:lnTo>
                      <a:pt x="4536" y="6"/>
                    </a:lnTo>
                    <a:lnTo>
                      <a:pt x="4536" y="6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6"/>
                    </a:lnTo>
                    <a:lnTo>
                      <a:pt x="4536" y="6"/>
                    </a:lnTo>
                    <a:lnTo>
                      <a:pt x="4536" y="6"/>
                    </a:lnTo>
                    <a:lnTo>
                      <a:pt x="4536" y="6"/>
                    </a:lnTo>
                    <a:lnTo>
                      <a:pt x="4536" y="6"/>
                    </a:lnTo>
                    <a:lnTo>
                      <a:pt x="4536" y="12"/>
                    </a:lnTo>
                    <a:lnTo>
                      <a:pt x="4536" y="12"/>
                    </a:lnTo>
                    <a:lnTo>
                      <a:pt x="4536" y="12"/>
                    </a:lnTo>
                    <a:lnTo>
                      <a:pt x="4536" y="12"/>
                    </a:lnTo>
                    <a:lnTo>
                      <a:pt x="4536" y="12"/>
                    </a:lnTo>
                    <a:lnTo>
                      <a:pt x="4536" y="18"/>
                    </a:lnTo>
                    <a:lnTo>
                      <a:pt x="4536" y="18"/>
                    </a:lnTo>
                    <a:lnTo>
                      <a:pt x="4536" y="18"/>
                    </a:lnTo>
                    <a:lnTo>
                      <a:pt x="4536" y="18"/>
                    </a:lnTo>
                    <a:lnTo>
                      <a:pt x="4536" y="24"/>
                    </a:lnTo>
                    <a:lnTo>
                      <a:pt x="4536" y="24"/>
                    </a:lnTo>
                    <a:lnTo>
                      <a:pt x="4536" y="24"/>
                    </a:lnTo>
                    <a:lnTo>
                      <a:pt x="4536" y="24"/>
                    </a:lnTo>
                    <a:lnTo>
                      <a:pt x="4536" y="24"/>
                    </a:lnTo>
                    <a:lnTo>
                      <a:pt x="4536" y="30"/>
                    </a:lnTo>
                    <a:lnTo>
                      <a:pt x="4536" y="30"/>
                    </a:lnTo>
                    <a:lnTo>
                      <a:pt x="4536" y="30"/>
                    </a:lnTo>
                    <a:lnTo>
                      <a:pt x="4536" y="30"/>
                    </a:lnTo>
                    <a:lnTo>
                      <a:pt x="4536" y="30"/>
                    </a:lnTo>
                    <a:lnTo>
                      <a:pt x="4536" y="36"/>
                    </a:lnTo>
                    <a:lnTo>
                      <a:pt x="4536" y="36"/>
                    </a:lnTo>
                    <a:lnTo>
                      <a:pt x="4536" y="36"/>
                    </a:lnTo>
                    <a:lnTo>
                      <a:pt x="4536" y="36"/>
                    </a:lnTo>
                    <a:lnTo>
                      <a:pt x="4536" y="36"/>
                    </a:lnTo>
                    <a:lnTo>
                      <a:pt x="4536" y="42"/>
                    </a:lnTo>
                    <a:lnTo>
                      <a:pt x="4536" y="42"/>
                    </a:lnTo>
                    <a:lnTo>
                      <a:pt x="4536" y="42"/>
                    </a:lnTo>
                    <a:lnTo>
                      <a:pt x="4536" y="42"/>
                    </a:lnTo>
                    <a:lnTo>
                      <a:pt x="4536" y="48"/>
                    </a:lnTo>
                    <a:lnTo>
                      <a:pt x="4536" y="48"/>
                    </a:lnTo>
                    <a:lnTo>
                      <a:pt x="4536" y="48"/>
                    </a:lnTo>
                    <a:lnTo>
                      <a:pt x="4536" y="48"/>
                    </a:lnTo>
                    <a:lnTo>
                      <a:pt x="4536" y="48"/>
                    </a:lnTo>
                    <a:lnTo>
                      <a:pt x="4542" y="54"/>
                    </a:lnTo>
                    <a:lnTo>
                      <a:pt x="4542" y="54"/>
                    </a:lnTo>
                    <a:lnTo>
                      <a:pt x="4542" y="54"/>
                    </a:lnTo>
                    <a:lnTo>
                      <a:pt x="4542" y="54"/>
                    </a:lnTo>
                    <a:lnTo>
                      <a:pt x="4542" y="54"/>
                    </a:lnTo>
                    <a:lnTo>
                      <a:pt x="4542" y="60"/>
                    </a:lnTo>
                    <a:lnTo>
                      <a:pt x="4542" y="60"/>
                    </a:lnTo>
                    <a:lnTo>
                      <a:pt x="4542" y="60"/>
                    </a:lnTo>
                    <a:lnTo>
                      <a:pt x="4542" y="60"/>
                    </a:lnTo>
                    <a:lnTo>
                      <a:pt x="4542" y="60"/>
                    </a:lnTo>
                    <a:lnTo>
                      <a:pt x="4542" y="66"/>
                    </a:lnTo>
                    <a:lnTo>
                      <a:pt x="4542" y="66"/>
                    </a:lnTo>
                    <a:lnTo>
                      <a:pt x="4542" y="66"/>
                    </a:lnTo>
                    <a:lnTo>
                      <a:pt x="4542" y="66"/>
                    </a:lnTo>
                    <a:lnTo>
                      <a:pt x="4542" y="66"/>
                    </a:lnTo>
                    <a:lnTo>
                      <a:pt x="4542" y="72"/>
                    </a:lnTo>
                    <a:lnTo>
                      <a:pt x="4542" y="72"/>
                    </a:lnTo>
                    <a:lnTo>
                      <a:pt x="4542" y="72"/>
                    </a:lnTo>
                    <a:lnTo>
                      <a:pt x="4542" y="72"/>
                    </a:lnTo>
                    <a:lnTo>
                      <a:pt x="4542" y="72"/>
                    </a:lnTo>
                    <a:lnTo>
                      <a:pt x="4542" y="78"/>
                    </a:lnTo>
                    <a:lnTo>
                      <a:pt x="4542" y="78"/>
                    </a:lnTo>
                    <a:lnTo>
                      <a:pt x="4542" y="78"/>
                    </a:lnTo>
                    <a:lnTo>
                      <a:pt x="4542" y="78"/>
                    </a:lnTo>
                    <a:lnTo>
                      <a:pt x="4542" y="78"/>
                    </a:lnTo>
                    <a:lnTo>
                      <a:pt x="4542" y="84"/>
                    </a:lnTo>
                    <a:lnTo>
                      <a:pt x="4542" y="84"/>
                    </a:lnTo>
                    <a:lnTo>
                      <a:pt x="4542" y="84"/>
                    </a:lnTo>
                    <a:lnTo>
                      <a:pt x="4542" y="84"/>
                    </a:lnTo>
                    <a:lnTo>
                      <a:pt x="4542" y="84"/>
                    </a:lnTo>
                    <a:lnTo>
                      <a:pt x="4542" y="90"/>
                    </a:lnTo>
                    <a:lnTo>
                      <a:pt x="4542" y="90"/>
                    </a:lnTo>
                    <a:lnTo>
                      <a:pt x="4542" y="90"/>
                    </a:lnTo>
                    <a:lnTo>
                      <a:pt x="4542" y="90"/>
                    </a:lnTo>
                    <a:lnTo>
                      <a:pt x="4542" y="96"/>
                    </a:lnTo>
                    <a:lnTo>
                      <a:pt x="4542" y="96"/>
                    </a:lnTo>
                    <a:lnTo>
                      <a:pt x="4542" y="96"/>
                    </a:lnTo>
                    <a:lnTo>
                      <a:pt x="4542" y="96"/>
                    </a:lnTo>
                    <a:lnTo>
                      <a:pt x="4542" y="96"/>
                    </a:lnTo>
                    <a:lnTo>
                      <a:pt x="4542" y="96"/>
                    </a:lnTo>
                    <a:lnTo>
                      <a:pt x="4542" y="102"/>
                    </a:lnTo>
                    <a:lnTo>
                      <a:pt x="4542" y="102"/>
                    </a:lnTo>
                    <a:lnTo>
                      <a:pt x="4542" y="102"/>
                    </a:lnTo>
                    <a:lnTo>
                      <a:pt x="4542" y="102"/>
                    </a:lnTo>
                    <a:lnTo>
                      <a:pt x="4542" y="102"/>
                    </a:lnTo>
                    <a:lnTo>
                      <a:pt x="4542" y="108"/>
                    </a:lnTo>
                    <a:lnTo>
                      <a:pt x="4542" y="108"/>
                    </a:lnTo>
                    <a:lnTo>
                      <a:pt x="4542" y="108"/>
                    </a:lnTo>
                    <a:lnTo>
                      <a:pt x="4542" y="108"/>
                    </a:lnTo>
                    <a:lnTo>
                      <a:pt x="4542" y="108"/>
                    </a:lnTo>
                    <a:lnTo>
                      <a:pt x="4542" y="114"/>
                    </a:lnTo>
                    <a:lnTo>
                      <a:pt x="4542" y="114"/>
                    </a:lnTo>
                    <a:lnTo>
                      <a:pt x="4542" y="114"/>
                    </a:lnTo>
                    <a:lnTo>
                      <a:pt x="4542" y="114"/>
                    </a:lnTo>
                    <a:lnTo>
                      <a:pt x="4542" y="114"/>
                    </a:lnTo>
                    <a:lnTo>
                      <a:pt x="4542" y="120"/>
                    </a:lnTo>
                    <a:lnTo>
                      <a:pt x="4542" y="120"/>
                    </a:lnTo>
                    <a:lnTo>
                      <a:pt x="4542" y="120"/>
                    </a:lnTo>
                    <a:lnTo>
                      <a:pt x="4542" y="120"/>
                    </a:lnTo>
                    <a:lnTo>
                      <a:pt x="4542" y="120"/>
                    </a:lnTo>
                    <a:lnTo>
                      <a:pt x="4542" y="126"/>
                    </a:lnTo>
                    <a:lnTo>
                      <a:pt x="4548" y="126"/>
                    </a:lnTo>
                    <a:lnTo>
                      <a:pt x="4548" y="126"/>
                    </a:lnTo>
                    <a:lnTo>
                      <a:pt x="4548" y="126"/>
                    </a:lnTo>
                    <a:lnTo>
                      <a:pt x="4548" y="126"/>
                    </a:lnTo>
                    <a:lnTo>
                      <a:pt x="4548" y="132"/>
                    </a:lnTo>
                    <a:lnTo>
                      <a:pt x="4548" y="132"/>
                    </a:lnTo>
                    <a:lnTo>
                      <a:pt x="4548" y="132"/>
                    </a:lnTo>
                    <a:lnTo>
                      <a:pt x="4548" y="132"/>
                    </a:lnTo>
                    <a:lnTo>
                      <a:pt x="4548" y="132"/>
                    </a:lnTo>
                    <a:lnTo>
                      <a:pt x="4548" y="138"/>
                    </a:lnTo>
                    <a:lnTo>
                      <a:pt x="4548" y="138"/>
                    </a:lnTo>
                    <a:lnTo>
                      <a:pt x="4548" y="138"/>
                    </a:lnTo>
                    <a:lnTo>
                      <a:pt x="4548" y="138"/>
                    </a:lnTo>
                    <a:lnTo>
                      <a:pt x="4548" y="138"/>
                    </a:lnTo>
                    <a:lnTo>
                      <a:pt x="4548" y="144"/>
                    </a:lnTo>
                    <a:lnTo>
                      <a:pt x="4548" y="144"/>
                    </a:lnTo>
                    <a:lnTo>
                      <a:pt x="4548" y="144"/>
                    </a:lnTo>
                    <a:lnTo>
                      <a:pt x="4548" y="144"/>
                    </a:lnTo>
                    <a:lnTo>
                      <a:pt x="4548" y="144"/>
                    </a:lnTo>
                    <a:lnTo>
                      <a:pt x="4548" y="150"/>
                    </a:lnTo>
                    <a:lnTo>
                      <a:pt x="4548" y="150"/>
                    </a:lnTo>
                    <a:lnTo>
                      <a:pt x="4548" y="150"/>
                    </a:lnTo>
                    <a:lnTo>
                      <a:pt x="4548" y="150"/>
                    </a:lnTo>
                    <a:lnTo>
                      <a:pt x="4548" y="150"/>
                    </a:lnTo>
                    <a:lnTo>
                      <a:pt x="4548" y="150"/>
                    </a:lnTo>
                    <a:lnTo>
                      <a:pt x="4548" y="156"/>
                    </a:lnTo>
                    <a:lnTo>
                      <a:pt x="4548" y="156"/>
                    </a:lnTo>
                    <a:lnTo>
                      <a:pt x="4548" y="156"/>
                    </a:lnTo>
                    <a:lnTo>
                      <a:pt x="4548" y="156"/>
                    </a:lnTo>
                    <a:lnTo>
                      <a:pt x="4548" y="156"/>
                    </a:lnTo>
                    <a:lnTo>
                      <a:pt x="4548" y="162"/>
                    </a:lnTo>
                    <a:lnTo>
                      <a:pt x="4548" y="162"/>
                    </a:lnTo>
                    <a:lnTo>
                      <a:pt x="4548" y="162"/>
                    </a:lnTo>
                    <a:lnTo>
                      <a:pt x="4548" y="162"/>
                    </a:lnTo>
                    <a:lnTo>
                      <a:pt x="4548" y="162"/>
                    </a:lnTo>
                    <a:lnTo>
                      <a:pt x="4548" y="168"/>
                    </a:lnTo>
                    <a:lnTo>
                      <a:pt x="4548" y="168"/>
                    </a:lnTo>
                    <a:lnTo>
                      <a:pt x="4548" y="168"/>
                    </a:lnTo>
                    <a:lnTo>
                      <a:pt x="4548" y="168"/>
                    </a:lnTo>
                    <a:lnTo>
                      <a:pt x="4548" y="168"/>
                    </a:lnTo>
                    <a:lnTo>
                      <a:pt x="4548" y="168"/>
                    </a:lnTo>
                    <a:lnTo>
                      <a:pt x="4548" y="174"/>
                    </a:lnTo>
                    <a:lnTo>
                      <a:pt x="4548" y="174"/>
                    </a:lnTo>
                    <a:lnTo>
                      <a:pt x="4548" y="174"/>
                    </a:lnTo>
                    <a:lnTo>
                      <a:pt x="4548" y="174"/>
                    </a:lnTo>
                    <a:lnTo>
                      <a:pt x="4548" y="174"/>
                    </a:lnTo>
                    <a:lnTo>
                      <a:pt x="4548" y="180"/>
                    </a:lnTo>
                    <a:lnTo>
                      <a:pt x="4548" y="180"/>
                    </a:lnTo>
                    <a:lnTo>
                      <a:pt x="4548" y="180"/>
                    </a:lnTo>
                    <a:lnTo>
                      <a:pt x="4548" y="180"/>
                    </a:lnTo>
                    <a:lnTo>
                      <a:pt x="4548" y="180"/>
                    </a:lnTo>
                    <a:lnTo>
                      <a:pt x="4548" y="186"/>
                    </a:lnTo>
                    <a:lnTo>
                      <a:pt x="4548" y="186"/>
                    </a:lnTo>
                    <a:lnTo>
                      <a:pt x="4566" y="330"/>
                    </a:lnTo>
                    <a:lnTo>
                      <a:pt x="4566" y="336"/>
                    </a:lnTo>
                    <a:lnTo>
                      <a:pt x="4566" y="336"/>
                    </a:lnTo>
                    <a:lnTo>
                      <a:pt x="4566" y="336"/>
                    </a:lnTo>
                    <a:lnTo>
                      <a:pt x="4566" y="336"/>
                    </a:lnTo>
                    <a:lnTo>
                      <a:pt x="4566" y="336"/>
                    </a:lnTo>
                    <a:lnTo>
                      <a:pt x="4566" y="336"/>
                    </a:lnTo>
                    <a:lnTo>
                      <a:pt x="4566" y="342"/>
                    </a:lnTo>
                    <a:lnTo>
                      <a:pt x="4566" y="342"/>
                    </a:lnTo>
                    <a:lnTo>
                      <a:pt x="4566" y="342"/>
                    </a:lnTo>
                    <a:lnTo>
                      <a:pt x="4566" y="342"/>
                    </a:lnTo>
                    <a:lnTo>
                      <a:pt x="4566" y="342"/>
                    </a:lnTo>
                    <a:lnTo>
                      <a:pt x="4566" y="342"/>
                    </a:lnTo>
                    <a:lnTo>
                      <a:pt x="4566" y="342"/>
                    </a:lnTo>
                    <a:lnTo>
                      <a:pt x="4566" y="348"/>
                    </a:lnTo>
                    <a:lnTo>
                      <a:pt x="4566" y="348"/>
                    </a:lnTo>
                    <a:lnTo>
                      <a:pt x="4566" y="348"/>
                    </a:lnTo>
                    <a:lnTo>
                      <a:pt x="4566" y="348"/>
                    </a:lnTo>
                    <a:lnTo>
                      <a:pt x="4566" y="348"/>
                    </a:lnTo>
                    <a:lnTo>
                      <a:pt x="4566" y="348"/>
                    </a:lnTo>
                    <a:lnTo>
                      <a:pt x="4566" y="354"/>
                    </a:lnTo>
                    <a:lnTo>
                      <a:pt x="4566" y="354"/>
                    </a:lnTo>
                    <a:lnTo>
                      <a:pt x="4566" y="354"/>
                    </a:lnTo>
                    <a:lnTo>
                      <a:pt x="4566" y="354"/>
                    </a:lnTo>
                    <a:lnTo>
                      <a:pt x="4566" y="354"/>
                    </a:lnTo>
                    <a:lnTo>
                      <a:pt x="4566" y="354"/>
                    </a:lnTo>
                    <a:lnTo>
                      <a:pt x="4566" y="354"/>
                    </a:lnTo>
                    <a:lnTo>
                      <a:pt x="4566" y="360"/>
                    </a:lnTo>
                    <a:lnTo>
                      <a:pt x="4566" y="360"/>
                    </a:lnTo>
                    <a:lnTo>
                      <a:pt x="4566" y="360"/>
                    </a:lnTo>
                    <a:lnTo>
                      <a:pt x="4566" y="360"/>
                    </a:lnTo>
                    <a:lnTo>
                      <a:pt x="4566" y="360"/>
                    </a:lnTo>
                    <a:lnTo>
                      <a:pt x="4566" y="360"/>
                    </a:lnTo>
                    <a:lnTo>
                      <a:pt x="4566" y="366"/>
                    </a:lnTo>
                    <a:lnTo>
                      <a:pt x="4566" y="366"/>
                    </a:lnTo>
                    <a:lnTo>
                      <a:pt x="4566" y="366"/>
                    </a:lnTo>
                    <a:lnTo>
                      <a:pt x="4566" y="366"/>
                    </a:lnTo>
                    <a:lnTo>
                      <a:pt x="4566" y="366"/>
                    </a:lnTo>
                    <a:lnTo>
                      <a:pt x="4566" y="366"/>
                    </a:lnTo>
                    <a:lnTo>
                      <a:pt x="4566" y="366"/>
                    </a:lnTo>
                    <a:lnTo>
                      <a:pt x="4566" y="372"/>
                    </a:lnTo>
                    <a:lnTo>
                      <a:pt x="4566" y="372"/>
                    </a:lnTo>
                    <a:lnTo>
                      <a:pt x="4566" y="372"/>
                    </a:lnTo>
                    <a:lnTo>
                      <a:pt x="4566" y="372"/>
                    </a:lnTo>
                    <a:lnTo>
                      <a:pt x="4566" y="372"/>
                    </a:lnTo>
                    <a:lnTo>
                      <a:pt x="4566" y="372"/>
                    </a:lnTo>
                    <a:lnTo>
                      <a:pt x="4572" y="372"/>
                    </a:lnTo>
                    <a:lnTo>
                      <a:pt x="4572" y="378"/>
                    </a:lnTo>
                    <a:lnTo>
                      <a:pt x="4572" y="378"/>
                    </a:lnTo>
                    <a:lnTo>
                      <a:pt x="4572" y="378"/>
                    </a:lnTo>
                    <a:lnTo>
                      <a:pt x="4572" y="378"/>
                    </a:lnTo>
                    <a:lnTo>
                      <a:pt x="4572" y="378"/>
                    </a:lnTo>
                    <a:lnTo>
                      <a:pt x="4572" y="378"/>
                    </a:lnTo>
                    <a:lnTo>
                      <a:pt x="4572" y="378"/>
                    </a:lnTo>
                    <a:lnTo>
                      <a:pt x="4572" y="384"/>
                    </a:lnTo>
                    <a:lnTo>
                      <a:pt x="4572" y="384"/>
                    </a:lnTo>
                    <a:lnTo>
                      <a:pt x="4572" y="384"/>
                    </a:lnTo>
                    <a:lnTo>
                      <a:pt x="4572" y="384"/>
                    </a:lnTo>
                    <a:lnTo>
                      <a:pt x="4572" y="384"/>
                    </a:lnTo>
                    <a:lnTo>
                      <a:pt x="4572" y="384"/>
                    </a:lnTo>
                    <a:lnTo>
                      <a:pt x="4572" y="390"/>
                    </a:lnTo>
                    <a:lnTo>
                      <a:pt x="4572" y="390"/>
                    </a:lnTo>
                    <a:lnTo>
                      <a:pt x="4572" y="390"/>
                    </a:lnTo>
                    <a:lnTo>
                      <a:pt x="4584" y="504"/>
                    </a:lnTo>
                    <a:lnTo>
                      <a:pt x="4584" y="504"/>
                    </a:lnTo>
                    <a:lnTo>
                      <a:pt x="4584" y="504"/>
                    </a:lnTo>
                    <a:lnTo>
                      <a:pt x="4584" y="504"/>
                    </a:lnTo>
                    <a:lnTo>
                      <a:pt x="4584" y="504"/>
                    </a:lnTo>
                    <a:lnTo>
                      <a:pt x="4584" y="504"/>
                    </a:lnTo>
                    <a:lnTo>
                      <a:pt x="4584" y="504"/>
                    </a:lnTo>
                    <a:lnTo>
                      <a:pt x="4584" y="510"/>
                    </a:lnTo>
                    <a:lnTo>
                      <a:pt x="4584" y="510"/>
                    </a:lnTo>
                    <a:lnTo>
                      <a:pt x="4584" y="510"/>
                    </a:lnTo>
                    <a:lnTo>
                      <a:pt x="4584" y="510"/>
                    </a:lnTo>
                    <a:lnTo>
                      <a:pt x="4584" y="510"/>
                    </a:lnTo>
                    <a:lnTo>
                      <a:pt x="4584" y="510"/>
                    </a:lnTo>
                    <a:lnTo>
                      <a:pt x="4584" y="510"/>
                    </a:lnTo>
                    <a:lnTo>
                      <a:pt x="4584" y="510"/>
                    </a:lnTo>
                    <a:lnTo>
                      <a:pt x="4584" y="510"/>
                    </a:lnTo>
                    <a:lnTo>
                      <a:pt x="4584" y="516"/>
                    </a:lnTo>
                    <a:lnTo>
                      <a:pt x="4584" y="516"/>
                    </a:lnTo>
                    <a:lnTo>
                      <a:pt x="4584" y="516"/>
                    </a:lnTo>
                    <a:lnTo>
                      <a:pt x="4584" y="516"/>
                    </a:lnTo>
                    <a:lnTo>
                      <a:pt x="4584" y="516"/>
                    </a:lnTo>
                    <a:lnTo>
                      <a:pt x="4590" y="516"/>
                    </a:lnTo>
                    <a:lnTo>
                      <a:pt x="4590" y="516"/>
                    </a:lnTo>
                    <a:lnTo>
                      <a:pt x="4590" y="516"/>
                    </a:lnTo>
                    <a:lnTo>
                      <a:pt x="4590" y="522"/>
                    </a:lnTo>
                    <a:lnTo>
                      <a:pt x="4590" y="522"/>
                    </a:lnTo>
                    <a:lnTo>
                      <a:pt x="4590" y="522"/>
                    </a:lnTo>
                    <a:lnTo>
                      <a:pt x="4590" y="522"/>
                    </a:lnTo>
                    <a:lnTo>
                      <a:pt x="4590" y="522"/>
                    </a:lnTo>
                    <a:lnTo>
                      <a:pt x="4590" y="522"/>
                    </a:lnTo>
                    <a:lnTo>
                      <a:pt x="4590" y="522"/>
                    </a:lnTo>
                    <a:lnTo>
                      <a:pt x="4590" y="522"/>
                    </a:lnTo>
                    <a:lnTo>
                      <a:pt x="4590" y="522"/>
                    </a:lnTo>
                    <a:lnTo>
                      <a:pt x="4590" y="528"/>
                    </a:lnTo>
                    <a:lnTo>
                      <a:pt x="4590" y="528"/>
                    </a:lnTo>
                    <a:lnTo>
                      <a:pt x="4590" y="528"/>
                    </a:lnTo>
                    <a:lnTo>
                      <a:pt x="4590" y="528"/>
                    </a:lnTo>
                    <a:lnTo>
                      <a:pt x="4590" y="528"/>
                    </a:lnTo>
                    <a:lnTo>
                      <a:pt x="4590" y="528"/>
                    </a:lnTo>
                    <a:lnTo>
                      <a:pt x="4590" y="528"/>
                    </a:lnTo>
                    <a:lnTo>
                      <a:pt x="4590" y="528"/>
                    </a:lnTo>
                    <a:lnTo>
                      <a:pt x="4590" y="528"/>
                    </a:lnTo>
                    <a:lnTo>
                      <a:pt x="4590" y="528"/>
                    </a:lnTo>
                    <a:lnTo>
                      <a:pt x="4590" y="534"/>
                    </a:lnTo>
                    <a:lnTo>
                      <a:pt x="4590" y="534"/>
                    </a:lnTo>
                    <a:lnTo>
                      <a:pt x="4590" y="534"/>
                    </a:lnTo>
                    <a:lnTo>
                      <a:pt x="4590" y="534"/>
                    </a:lnTo>
                    <a:lnTo>
                      <a:pt x="4590" y="534"/>
                    </a:lnTo>
                    <a:lnTo>
                      <a:pt x="4590" y="534"/>
                    </a:lnTo>
                    <a:lnTo>
                      <a:pt x="4590" y="534"/>
                    </a:lnTo>
                    <a:lnTo>
                      <a:pt x="4590" y="534"/>
                    </a:lnTo>
                    <a:lnTo>
                      <a:pt x="4590" y="534"/>
                    </a:lnTo>
                    <a:lnTo>
                      <a:pt x="4590" y="540"/>
                    </a:lnTo>
                    <a:lnTo>
                      <a:pt x="4590" y="540"/>
                    </a:lnTo>
                    <a:lnTo>
                      <a:pt x="4590" y="540"/>
                    </a:lnTo>
                    <a:lnTo>
                      <a:pt x="4590" y="540"/>
                    </a:lnTo>
                    <a:lnTo>
                      <a:pt x="4590" y="540"/>
                    </a:lnTo>
                    <a:lnTo>
                      <a:pt x="4590" y="540"/>
                    </a:lnTo>
                    <a:lnTo>
                      <a:pt x="4590" y="540"/>
                    </a:lnTo>
                    <a:lnTo>
                      <a:pt x="4590" y="540"/>
                    </a:lnTo>
                    <a:lnTo>
                      <a:pt x="4590" y="540"/>
                    </a:lnTo>
                    <a:lnTo>
                      <a:pt x="4590" y="546"/>
                    </a:lnTo>
                    <a:lnTo>
                      <a:pt x="4590" y="546"/>
                    </a:lnTo>
                    <a:lnTo>
                      <a:pt x="4608" y="624"/>
                    </a:lnTo>
                    <a:lnTo>
                      <a:pt x="4608" y="624"/>
                    </a:lnTo>
                    <a:lnTo>
                      <a:pt x="4608" y="624"/>
                    </a:lnTo>
                    <a:lnTo>
                      <a:pt x="4608" y="624"/>
                    </a:lnTo>
                    <a:lnTo>
                      <a:pt x="4608" y="624"/>
                    </a:lnTo>
                    <a:lnTo>
                      <a:pt x="4608" y="624"/>
                    </a:lnTo>
                    <a:lnTo>
                      <a:pt x="4608" y="624"/>
                    </a:lnTo>
                    <a:lnTo>
                      <a:pt x="4608" y="624"/>
                    </a:lnTo>
                    <a:lnTo>
                      <a:pt x="4608" y="624"/>
                    </a:lnTo>
                    <a:lnTo>
                      <a:pt x="4608" y="624"/>
                    </a:lnTo>
                    <a:lnTo>
                      <a:pt x="4608" y="630"/>
                    </a:lnTo>
                    <a:lnTo>
                      <a:pt x="4608" y="630"/>
                    </a:lnTo>
                    <a:lnTo>
                      <a:pt x="4608" y="630"/>
                    </a:lnTo>
                    <a:lnTo>
                      <a:pt x="4608" y="630"/>
                    </a:lnTo>
                    <a:lnTo>
                      <a:pt x="4608" y="630"/>
                    </a:lnTo>
                    <a:lnTo>
                      <a:pt x="4608" y="630"/>
                    </a:lnTo>
                    <a:lnTo>
                      <a:pt x="4608" y="630"/>
                    </a:lnTo>
                    <a:lnTo>
                      <a:pt x="4608" y="630"/>
                    </a:lnTo>
                    <a:lnTo>
                      <a:pt x="4608" y="630"/>
                    </a:lnTo>
                    <a:lnTo>
                      <a:pt x="4608" y="630"/>
                    </a:lnTo>
                    <a:lnTo>
                      <a:pt x="4608" y="630"/>
                    </a:lnTo>
                    <a:lnTo>
                      <a:pt x="4608" y="630"/>
                    </a:lnTo>
                    <a:lnTo>
                      <a:pt x="4608" y="630"/>
                    </a:lnTo>
                    <a:lnTo>
                      <a:pt x="4608" y="630"/>
                    </a:lnTo>
                    <a:lnTo>
                      <a:pt x="4608" y="636"/>
                    </a:lnTo>
                    <a:lnTo>
                      <a:pt x="4608" y="636"/>
                    </a:lnTo>
                    <a:lnTo>
                      <a:pt x="4608" y="636"/>
                    </a:lnTo>
                    <a:lnTo>
                      <a:pt x="4608" y="636"/>
                    </a:lnTo>
                    <a:lnTo>
                      <a:pt x="4608" y="636"/>
                    </a:lnTo>
                    <a:lnTo>
                      <a:pt x="4608" y="636"/>
                    </a:lnTo>
                    <a:lnTo>
                      <a:pt x="4608" y="636"/>
                    </a:lnTo>
                    <a:lnTo>
                      <a:pt x="4608" y="636"/>
                    </a:lnTo>
                    <a:lnTo>
                      <a:pt x="4608" y="636"/>
                    </a:lnTo>
                    <a:lnTo>
                      <a:pt x="4608" y="636"/>
                    </a:lnTo>
                    <a:lnTo>
                      <a:pt x="4608" y="636"/>
                    </a:lnTo>
                    <a:lnTo>
                      <a:pt x="4608" y="636"/>
                    </a:lnTo>
                    <a:lnTo>
                      <a:pt x="4608" y="636"/>
                    </a:lnTo>
                    <a:lnTo>
                      <a:pt x="4608" y="636"/>
                    </a:lnTo>
                    <a:lnTo>
                      <a:pt x="4608" y="642"/>
                    </a:lnTo>
                    <a:lnTo>
                      <a:pt x="4608" y="642"/>
                    </a:lnTo>
                    <a:lnTo>
                      <a:pt x="4608" y="642"/>
                    </a:lnTo>
                    <a:lnTo>
                      <a:pt x="4608" y="642"/>
                    </a:lnTo>
                    <a:lnTo>
                      <a:pt x="4608" y="642"/>
                    </a:lnTo>
                    <a:lnTo>
                      <a:pt x="4608" y="642"/>
                    </a:lnTo>
                    <a:lnTo>
                      <a:pt x="4608" y="642"/>
                    </a:lnTo>
                    <a:lnTo>
                      <a:pt x="4608" y="642"/>
                    </a:lnTo>
                    <a:lnTo>
                      <a:pt x="4608" y="642"/>
                    </a:lnTo>
                    <a:lnTo>
                      <a:pt x="4608" y="642"/>
                    </a:lnTo>
                    <a:lnTo>
                      <a:pt x="4608" y="642"/>
                    </a:lnTo>
                    <a:lnTo>
                      <a:pt x="4608" y="642"/>
                    </a:lnTo>
                    <a:lnTo>
                      <a:pt x="4608" y="642"/>
                    </a:lnTo>
                    <a:lnTo>
                      <a:pt x="4608" y="642"/>
                    </a:lnTo>
                    <a:lnTo>
                      <a:pt x="4608" y="648"/>
                    </a:lnTo>
                    <a:lnTo>
                      <a:pt x="4608" y="648"/>
                    </a:lnTo>
                    <a:lnTo>
                      <a:pt x="4608" y="648"/>
                    </a:lnTo>
                    <a:lnTo>
                      <a:pt x="4608" y="648"/>
                    </a:lnTo>
                    <a:lnTo>
                      <a:pt x="4608" y="648"/>
                    </a:lnTo>
                    <a:lnTo>
                      <a:pt x="4614" y="648"/>
                    </a:lnTo>
                    <a:lnTo>
                      <a:pt x="4614" y="648"/>
                    </a:lnTo>
                    <a:lnTo>
                      <a:pt x="4614" y="648"/>
                    </a:lnTo>
                    <a:lnTo>
                      <a:pt x="4614" y="648"/>
                    </a:lnTo>
                    <a:lnTo>
                      <a:pt x="4614" y="648"/>
                    </a:lnTo>
                    <a:lnTo>
                      <a:pt x="4614" y="648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702"/>
                    </a:lnTo>
                    <a:lnTo>
                      <a:pt x="4626" y="702"/>
                    </a:lnTo>
                    <a:lnTo>
                      <a:pt x="4626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44" y="714"/>
                    </a:lnTo>
                    <a:lnTo>
                      <a:pt x="4644" y="714"/>
                    </a:lnTo>
                    <a:lnTo>
                      <a:pt x="4644" y="714"/>
                    </a:lnTo>
                    <a:lnTo>
                      <a:pt x="4644" y="714"/>
                    </a:lnTo>
                    <a:lnTo>
                      <a:pt x="4644" y="714"/>
                    </a:lnTo>
                    <a:lnTo>
                      <a:pt x="4644" y="714"/>
                    </a:lnTo>
                    <a:lnTo>
                      <a:pt x="4644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08"/>
                    </a:lnTo>
                    <a:lnTo>
                      <a:pt x="4650" y="708"/>
                    </a:lnTo>
                    <a:lnTo>
                      <a:pt x="4650" y="708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2"/>
                    </a:lnTo>
                    <a:lnTo>
                      <a:pt x="4668" y="672"/>
                    </a:lnTo>
                    <a:lnTo>
                      <a:pt x="4668" y="672"/>
                    </a:lnTo>
                    <a:lnTo>
                      <a:pt x="4668" y="672"/>
                    </a:lnTo>
                    <a:lnTo>
                      <a:pt x="4668" y="672"/>
                    </a:lnTo>
                    <a:lnTo>
                      <a:pt x="4674" y="672"/>
                    </a:lnTo>
                    <a:lnTo>
                      <a:pt x="4674" y="672"/>
                    </a:lnTo>
                    <a:lnTo>
                      <a:pt x="4674" y="672"/>
                    </a:lnTo>
                    <a:lnTo>
                      <a:pt x="4674" y="672"/>
                    </a:lnTo>
                    <a:lnTo>
                      <a:pt x="4674" y="672"/>
                    </a:lnTo>
                    <a:lnTo>
                      <a:pt x="4674" y="672"/>
                    </a:lnTo>
                    <a:lnTo>
                      <a:pt x="4674" y="672"/>
                    </a:lnTo>
                    <a:lnTo>
                      <a:pt x="4674" y="672"/>
                    </a:lnTo>
                    <a:lnTo>
                      <a:pt x="4674" y="672"/>
                    </a:lnTo>
                    <a:lnTo>
                      <a:pt x="4674" y="672"/>
                    </a:lnTo>
                    <a:lnTo>
                      <a:pt x="4674" y="672"/>
                    </a:lnTo>
                    <a:lnTo>
                      <a:pt x="4674" y="672"/>
                    </a:lnTo>
                    <a:lnTo>
                      <a:pt x="4674" y="672"/>
                    </a:lnTo>
                    <a:lnTo>
                      <a:pt x="4674" y="672"/>
                    </a:lnTo>
                    <a:lnTo>
                      <a:pt x="4674" y="666"/>
                    </a:lnTo>
                    <a:lnTo>
                      <a:pt x="4674" y="666"/>
                    </a:lnTo>
                    <a:lnTo>
                      <a:pt x="4674" y="666"/>
                    </a:lnTo>
                    <a:lnTo>
                      <a:pt x="4674" y="666"/>
                    </a:lnTo>
                    <a:lnTo>
                      <a:pt x="4674" y="666"/>
                    </a:lnTo>
                    <a:lnTo>
                      <a:pt x="4674" y="666"/>
                    </a:lnTo>
                    <a:lnTo>
                      <a:pt x="4686" y="606"/>
                    </a:lnTo>
                    <a:lnTo>
                      <a:pt x="4686" y="606"/>
                    </a:lnTo>
                    <a:lnTo>
                      <a:pt x="4686" y="606"/>
                    </a:lnTo>
                    <a:lnTo>
                      <a:pt x="4686" y="606"/>
                    </a:lnTo>
                    <a:lnTo>
                      <a:pt x="4686" y="606"/>
                    </a:lnTo>
                    <a:lnTo>
                      <a:pt x="4686" y="606"/>
                    </a:lnTo>
                    <a:lnTo>
                      <a:pt x="4686" y="606"/>
                    </a:lnTo>
                    <a:lnTo>
                      <a:pt x="4686" y="606"/>
                    </a:lnTo>
                    <a:lnTo>
                      <a:pt x="4686" y="606"/>
                    </a:lnTo>
                    <a:lnTo>
                      <a:pt x="4686" y="600"/>
                    </a:lnTo>
                    <a:lnTo>
                      <a:pt x="4686" y="600"/>
                    </a:lnTo>
                    <a:lnTo>
                      <a:pt x="4686" y="600"/>
                    </a:lnTo>
                    <a:lnTo>
                      <a:pt x="4686" y="600"/>
                    </a:lnTo>
                    <a:lnTo>
                      <a:pt x="4686" y="600"/>
                    </a:lnTo>
                    <a:lnTo>
                      <a:pt x="4686" y="600"/>
                    </a:lnTo>
                    <a:lnTo>
                      <a:pt x="4686" y="600"/>
                    </a:lnTo>
                    <a:lnTo>
                      <a:pt x="4686" y="600"/>
                    </a:lnTo>
                    <a:lnTo>
                      <a:pt x="4686" y="600"/>
                    </a:lnTo>
                    <a:lnTo>
                      <a:pt x="4692" y="600"/>
                    </a:lnTo>
                    <a:lnTo>
                      <a:pt x="4692" y="600"/>
                    </a:lnTo>
                    <a:lnTo>
                      <a:pt x="4692" y="600"/>
                    </a:lnTo>
                    <a:lnTo>
                      <a:pt x="4692" y="594"/>
                    </a:lnTo>
                    <a:lnTo>
                      <a:pt x="4692" y="594"/>
                    </a:lnTo>
                    <a:lnTo>
                      <a:pt x="4692" y="594"/>
                    </a:lnTo>
                    <a:lnTo>
                      <a:pt x="4692" y="594"/>
                    </a:lnTo>
                    <a:lnTo>
                      <a:pt x="4692" y="594"/>
                    </a:lnTo>
                    <a:lnTo>
                      <a:pt x="4692" y="594"/>
                    </a:lnTo>
                    <a:lnTo>
                      <a:pt x="4692" y="594"/>
                    </a:lnTo>
                    <a:lnTo>
                      <a:pt x="4692" y="594"/>
                    </a:lnTo>
                    <a:lnTo>
                      <a:pt x="4692" y="594"/>
                    </a:lnTo>
                    <a:lnTo>
                      <a:pt x="4692" y="594"/>
                    </a:lnTo>
                    <a:lnTo>
                      <a:pt x="4692" y="594"/>
                    </a:lnTo>
                    <a:lnTo>
                      <a:pt x="4692" y="588"/>
                    </a:lnTo>
                    <a:lnTo>
                      <a:pt x="4692" y="588"/>
                    </a:lnTo>
                    <a:lnTo>
                      <a:pt x="4692" y="588"/>
                    </a:lnTo>
                    <a:lnTo>
                      <a:pt x="4692" y="588"/>
                    </a:lnTo>
                    <a:lnTo>
                      <a:pt x="4692" y="588"/>
                    </a:lnTo>
                    <a:lnTo>
                      <a:pt x="4692" y="588"/>
                    </a:lnTo>
                    <a:lnTo>
                      <a:pt x="4692" y="588"/>
                    </a:lnTo>
                    <a:lnTo>
                      <a:pt x="4692" y="588"/>
                    </a:lnTo>
                    <a:lnTo>
                      <a:pt x="4692" y="588"/>
                    </a:lnTo>
                    <a:lnTo>
                      <a:pt x="4692" y="588"/>
                    </a:lnTo>
                    <a:lnTo>
                      <a:pt x="4692" y="588"/>
                    </a:lnTo>
                    <a:lnTo>
                      <a:pt x="4692" y="582"/>
                    </a:lnTo>
                    <a:lnTo>
                      <a:pt x="4692" y="582"/>
                    </a:lnTo>
                    <a:lnTo>
                      <a:pt x="4692" y="582"/>
                    </a:lnTo>
                    <a:lnTo>
                      <a:pt x="4692" y="582"/>
                    </a:lnTo>
                    <a:lnTo>
                      <a:pt x="4692" y="582"/>
                    </a:lnTo>
                    <a:lnTo>
                      <a:pt x="4692" y="582"/>
                    </a:lnTo>
                    <a:lnTo>
                      <a:pt x="4692" y="582"/>
                    </a:lnTo>
                    <a:lnTo>
                      <a:pt x="4692" y="582"/>
                    </a:lnTo>
                    <a:lnTo>
                      <a:pt x="4692" y="582"/>
                    </a:lnTo>
                    <a:lnTo>
                      <a:pt x="4692" y="582"/>
                    </a:lnTo>
                    <a:lnTo>
                      <a:pt x="4692" y="582"/>
                    </a:lnTo>
                    <a:lnTo>
                      <a:pt x="4692" y="576"/>
                    </a:lnTo>
                    <a:lnTo>
                      <a:pt x="4692" y="576"/>
                    </a:lnTo>
                    <a:lnTo>
                      <a:pt x="4692" y="576"/>
                    </a:lnTo>
                    <a:lnTo>
                      <a:pt x="4692" y="576"/>
                    </a:lnTo>
                    <a:lnTo>
                      <a:pt x="4692" y="576"/>
                    </a:lnTo>
                    <a:lnTo>
                      <a:pt x="4692" y="576"/>
                    </a:lnTo>
                    <a:lnTo>
                      <a:pt x="4692" y="576"/>
                    </a:lnTo>
                    <a:lnTo>
                      <a:pt x="4692" y="576"/>
                    </a:lnTo>
                    <a:lnTo>
                      <a:pt x="4692" y="576"/>
                    </a:lnTo>
                    <a:lnTo>
                      <a:pt x="4710" y="480"/>
                    </a:lnTo>
                    <a:lnTo>
                      <a:pt x="4710" y="480"/>
                    </a:lnTo>
                    <a:lnTo>
                      <a:pt x="4710" y="480"/>
                    </a:lnTo>
                    <a:lnTo>
                      <a:pt x="4710" y="480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68"/>
                    </a:lnTo>
                    <a:lnTo>
                      <a:pt x="4710" y="468"/>
                    </a:lnTo>
                    <a:lnTo>
                      <a:pt x="4710" y="468"/>
                    </a:lnTo>
                    <a:lnTo>
                      <a:pt x="4710" y="468"/>
                    </a:lnTo>
                    <a:lnTo>
                      <a:pt x="4710" y="468"/>
                    </a:lnTo>
                    <a:lnTo>
                      <a:pt x="4710" y="468"/>
                    </a:lnTo>
                    <a:lnTo>
                      <a:pt x="4710" y="468"/>
                    </a:lnTo>
                    <a:lnTo>
                      <a:pt x="4710" y="468"/>
                    </a:lnTo>
                    <a:lnTo>
                      <a:pt x="4710" y="462"/>
                    </a:lnTo>
                    <a:lnTo>
                      <a:pt x="4710" y="462"/>
                    </a:lnTo>
                    <a:lnTo>
                      <a:pt x="4710" y="462"/>
                    </a:lnTo>
                    <a:lnTo>
                      <a:pt x="4710" y="462"/>
                    </a:lnTo>
                    <a:lnTo>
                      <a:pt x="4710" y="462"/>
                    </a:lnTo>
                    <a:lnTo>
                      <a:pt x="4710" y="462"/>
                    </a:lnTo>
                    <a:lnTo>
                      <a:pt x="4710" y="462"/>
                    </a:lnTo>
                    <a:lnTo>
                      <a:pt x="4710" y="456"/>
                    </a:lnTo>
                    <a:lnTo>
                      <a:pt x="4710" y="456"/>
                    </a:lnTo>
                    <a:lnTo>
                      <a:pt x="4710" y="456"/>
                    </a:lnTo>
                    <a:lnTo>
                      <a:pt x="4710" y="456"/>
                    </a:lnTo>
                    <a:lnTo>
                      <a:pt x="4710" y="456"/>
                    </a:lnTo>
                    <a:lnTo>
                      <a:pt x="4710" y="456"/>
                    </a:lnTo>
                    <a:lnTo>
                      <a:pt x="4710" y="456"/>
                    </a:lnTo>
                    <a:lnTo>
                      <a:pt x="4710" y="456"/>
                    </a:lnTo>
                    <a:lnTo>
                      <a:pt x="4710" y="450"/>
                    </a:lnTo>
                    <a:lnTo>
                      <a:pt x="4710" y="450"/>
                    </a:lnTo>
                    <a:lnTo>
                      <a:pt x="4710" y="450"/>
                    </a:lnTo>
                    <a:lnTo>
                      <a:pt x="4710" y="450"/>
                    </a:lnTo>
                    <a:lnTo>
                      <a:pt x="4710" y="450"/>
                    </a:lnTo>
                    <a:lnTo>
                      <a:pt x="4710" y="450"/>
                    </a:lnTo>
                    <a:lnTo>
                      <a:pt x="4710" y="450"/>
                    </a:lnTo>
                    <a:lnTo>
                      <a:pt x="4710" y="450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16" y="432"/>
                    </a:lnTo>
                    <a:lnTo>
                      <a:pt x="4716" y="432"/>
                    </a:lnTo>
                    <a:lnTo>
                      <a:pt x="4716" y="432"/>
                    </a:lnTo>
                    <a:lnTo>
                      <a:pt x="4716" y="432"/>
                    </a:lnTo>
                    <a:lnTo>
                      <a:pt x="4716" y="432"/>
                    </a:lnTo>
                    <a:lnTo>
                      <a:pt x="4716" y="432"/>
                    </a:lnTo>
                    <a:lnTo>
                      <a:pt x="4716" y="432"/>
                    </a:lnTo>
                    <a:lnTo>
                      <a:pt x="4716" y="426"/>
                    </a:lnTo>
                    <a:lnTo>
                      <a:pt x="4716" y="426"/>
                    </a:lnTo>
                    <a:lnTo>
                      <a:pt x="4716" y="426"/>
                    </a:lnTo>
                    <a:lnTo>
                      <a:pt x="4716" y="426"/>
                    </a:lnTo>
                    <a:lnTo>
                      <a:pt x="4716" y="426"/>
                    </a:lnTo>
                    <a:lnTo>
                      <a:pt x="4716" y="426"/>
                    </a:lnTo>
                    <a:lnTo>
                      <a:pt x="4716" y="426"/>
                    </a:lnTo>
                    <a:lnTo>
                      <a:pt x="4716" y="420"/>
                    </a:lnTo>
                    <a:lnTo>
                      <a:pt x="4716" y="420"/>
                    </a:lnTo>
                    <a:lnTo>
                      <a:pt x="4716" y="420"/>
                    </a:lnTo>
                    <a:lnTo>
                      <a:pt x="4716" y="420"/>
                    </a:lnTo>
                    <a:lnTo>
                      <a:pt x="4716" y="420"/>
                    </a:lnTo>
                    <a:lnTo>
                      <a:pt x="4716" y="420"/>
                    </a:lnTo>
                    <a:lnTo>
                      <a:pt x="4716" y="420"/>
                    </a:lnTo>
                    <a:lnTo>
                      <a:pt x="4716" y="420"/>
                    </a:lnTo>
                    <a:lnTo>
                      <a:pt x="4716" y="414"/>
                    </a:lnTo>
                    <a:lnTo>
                      <a:pt x="4716" y="414"/>
                    </a:lnTo>
                    <a:lnTo>
                      <a:pt x="4716" y="414"/>
                    </a:lnTo>
                    <a:lnTo>
                      <a:pt x="4716" y="414"/>
                    </a:lnTo>
                    <a:lnTo>
                      <a:pt x="4716" y="414"/>
                    </a:lnTo>
                    <a:lnTo>
                      <a:pt x="4716" y="414"/>
                    </a:lnTo>
                    <a:lnTo>
                      <a:pt x="4716" y="414"/>
                    </a:lnTo>
                    <a:lnTo>
                      <a:pt x="4716" y="408"/>
                    </a:lnTo>
                    <a:lnTo>
                      <a:pt x="4716" y="408"/>
                    </a:lnTo>
                    <a:lnTo>
                      <a:pt x="4716" y="408"/>
                    </a:lnTo>
                    <a:lnTo>
                      <a:pt x="4716" y="408"/>
                    </a:lnTo>
                    <a:lnTo>
                      <a:pt x="4716" y="408"/>
                    </a:lnTo>
                    <a:lnTo>
                      <a:pt x="4716" y="408"/>
                    </a:lnTo>
                    <a:lnTo>
                      <a:pt x="4716" y="408"/>
                    </a:lnTo>
                    <a:lnTo>
                      <a:pt x="4716" y="402"/>
                    </a:lnTo>
                    <a:lnTo>
                      <a:pt x="4716" y="402"/>
                    </a:lnTo>
                    <a:lnTo>
                      <a:pt x="4716" y="402"/>
                    </a:lnTo>
                    <a:lnTo>
                      <a:pt x="4716" y="402"/>
                    </a:lnTo>
                    <a:lnTo>
                      <a:pt x="4716" y="402"/>
                    </a:lnTo>
                    <a:lnTo>
                      <a:pt x="4716" y="402"/>
                    </a:lnTo>
                    <a:lnTo>
                      <a:pt x="4716" y="402"/>
                    </a:lnTo>
                    <a:lnTo>
                      <a:pt x="4716" y="396"/>
                    </a:lnTo>
                    <a:lnTo>
                      <a:pt x="4716" y="396"/>
                    </a:lnTo>
                    <a:lnTo>
                      <a:pt x="4716" y="396"/>
                    </a:lnTo>
                    <a:lnTo>
                      <a:pt x="4716" y="396"/>
                    </a:lnTo>
                    <a:lnTo>
                      <a:pt x="4716" y="396"/>
                    </a:lnTo>
                    <a:lnTo>
                      <a:pt x="4716" y="396"/>
                    </a:lnTo>
                    <a:lnTo>
                      <a:pt x="4716" y="396"/>
                    </a:lnTo>
                    <a:lnTo>
                      <a:pt x="4716" y="390"/>
                    </a:lnTo>
                    <a:lnTo>
                      <a:pt x="4716" y="390"/>
                    </a:lnTo>
                    <a:lnTo>
                      <a:pt x="4716" y="390"/>
                    </a:lnTo>
                    <a:lnTo>
                      <a:pt x="4716" y="390"/>
                    </a:lnTo>
                    <a:lnTo>
                      <a:pt x="4716" y="390"/>
                    </a:lnTo>
                    <a:lnTo>
                      <a:pt x="4716" y="390"/>
                    </a:lnTo>
                    <a:lnTo>
                      <a:pt x="4722" y="390"/>
                    </a:lnTo>
                    <a:lnTo>
                      <a:pt x="4722" y="384"/>
                    </a:lnTo>
                    <a:lnTo>
                      <a:pt x="4722" y="384"/>
                    </a:lnTo>
                    <a:lnTo>
                      <a:pt x="4722" y="384"/>
                    </a:lnTo>
                    <a:lnTo>
                      <a:pt x="4722" y="384"/>
                    </a:lnTo>
                    <a:lnTo>
                      <a:pt x="4722" y="384"/>
                    </a:lnTo>
                    <a:lnTo>
                      <a:pt x="4722" y="384"/>
                    </a:lnTo>
                    <a:lnTo>
                      <a:pt x="4722" y="384"/>
                    </a:lnTo>
                    <a:lnTo>
                      <a:pt x="4722" y="384"/>
                    </a:lnTo>
                    <a:lnTo>
                      <a:pt x="4722" y="384"/>
                    </a:lnTo>
                    <a:lnTo>
                      <a:pt x="4722" y="378"/>
                    </a:lnTo>
                    <a:lnTo>
                      <a:pt x="4722" y="378"/>
                    </a:lnTo>
                    <a:lnTo>
                      <a:pt x="4722" y="378"/>
                    </a:lnTo>
                    <a:lnTo>
                      <a:pt x="4722" y="378"/>
                    </a:lnTo>
                    <a:lnTo>
                      <a:pt x="4722" y="372"/>
                    </a:lnTo>
                    <a:lnTo>
                      <a:pt x="4722" y="372"/>
                    </a:lnTo>
                    <a:lnTo>
                      <a:pt x="4722" y="366"/>
                    </a:lnTo>
                    <a:lnTo>
                      <a:pt x="4722" y="366"/>
                    </a:lnTo>
                    <a:lnTo>
                      <a:pt x="4722" y="366"/>
                    </a:lnTo>
                    <a:lnTo>
                      <a:pt x="4722" y="360"/>
                    </a:lnTo>
                    <a:lnTo>
                      <a:pt x="4722" y="360"/>
                    </a:lnTo>
                    <a:lnTo>
                      <a:pt x="4722" y="354"/>
                    </a:lnTo>
                    <a:lnTo>
                      <a:pt x="4722" y="348"/>
                    </a:lnTo>
                    <a:lnTo>
                      <a:pt x="4722" y="348"/>
                    </a:lnTo>
                    <a:lnTo>
                      <a:pt x="4722" y="342"/>
                    </a:lnTo>
                    <a:lnTo>
                      <a:pt x="4722" y="336"/>
                    </a:lnTo>
                    <a:lnTo>
                      <a:pt x="4722" y="336"/>
                    </a:lnTo>
                    <a:lnTo>
                      <a:pt x="4722" y="330"/>
                    </a:lnTo>
                    <a:lnTo>
                      <a:pt x="4722" y="324"/>
                    </a:lnTo>
                    <a:lnTo>
                      <a:pt x="4722" y="318"/>
                    </a:lnTo>
                    <a:lnTo>
                      <a:pt x="4722" y="312"/>
                    </a:lnTo>
                    <a:lnTo>
                      <a:pt x="4722" y="306"/>
                    </a:lnTo>
                    <a:lnTo>
                      <a:pt x="4722" y="300"/>
                    </a:lnTo>
                    <a:lnTo>
                      <a:pt x="4722" y="300"/>
                    </a:lnTo>
                    <a:lnTo>
                      <a:pt x="4722" y="294"/>
                    </a:lnTo>
                    <a:lnTo>
                      <a:pt x="4722" y="288"/>
                    </a:lnTo>
                    <a:lnTo>
                      <a:pt x="4722" y="282"/>
                    </a:lnTo>
                    <a:lnTo>
                      <a:pt x="4722" y="276"/>
                    </a:lnTo>
                    <a:lnTo>
                      <a:pt x="4722" y="270"/>
                    </a:lnTo>
                    <a:lnTo>
                      <a:pt x="4722" y="264"/>
                    </a:lnTo>
                    <a:lnTo>
                      <a:pt x="4722" y="258"/>
                    </a:lnTo>
                    <a:lnTo>
                      <a:pt x="4722" y="252"/>
                    </a:lnTo>
                    <a:lnTo>
                      <a:pt x="4722" y="246"/>
                    </a:lnTo>
                    <a:lnTo>
                      <a:pt x="4722" y="240"/>
                    </a:lnTo>
                    <a:lnTo>
                      <a:pt x="4722" y="234"/>
                    </a:lnTo>
                    <a:lnTo>
                      <a:pt x="4722" y="228"/>
                    </a:lnTo>
                    <a:lnTo>
                      <a:pt x="4722" y="222"/>
                    </a:lnTo>
                    <a:lnTo>
                      <a:pt x="4722" y="216"/>
                    </a:lnTo>
                    <a:lnTo>
                      <a:pt x="4722" y="210"/>
                    </a:lnTo>
                    <a:lnTo>
                      <a:pt x="4722" y="204"/>
                    </a:lnTo>
                    <a:lnTo>
                      <a:pt x="4722" y="198"/>
                    </a:lnTo>
                    <a:lnTo>
                      <a:pt x="4722" y="192"/>
                    </a:lnTo>
                    <a:lnTo>
                      <a:pt x="4722" y="186"/>
                    </a:lnTo>
                    <a:lnTo>
                      <a:pt x="4722" y="180"/>
                    </a:lnTo>
                    <a:lnTo>
                      <a:pt x="4722" y="174"/>
                    </a:lnTo>
                    <a:lnTo>
                      <a:pt x="4722" y="174"/>
                    </a:lnTo>
                    <a:lnTo>
                      <a:pt x="4722" y="168"/>
                    </a:lnTo>
                    <a:lnTo>
                      <a:pt x="4722" y="162"/>
                    </a:lnTo>
                    <a:lnTo>
                      <a:pt x="4722" y="156"/>
                    </a:lnTo>
                    <a:lnTo>
                      <a:pt x="4722" y="156"/>
                    </a:lnTo>
                    <a:lnTo>
                      <a:pt x="4722" y="150"/>
                    </a:lnTo>
                    <a:lnTo>
                      <a:pt x="4722" y="150"/>
                    </a:lnTo>
                    <a:lnTo>
                      <a:pt x="4722" y="144"/>
                    </a:lnTo>
                    <a:lnTo>
                      <a:pt x="4722" y="144"/>
                    </a:lnTo>
                    <a:lnTo>
                      <a:pt x="4728" y="138"/>
                    </a:lnTo>
                    <a:lnTo>
                      <a:pt x="4728" y="138"/>
                    </a:lnTo>
                    <a:lnTo>
                      <a:pt x="4728" y="138"/>
                    </a:lnTo>
                    <a:lnTo>
                      <a:pt x="4728" y="138"/>
                    </a:lnTo>
                    <a:lnTo>
                      <a:pt x="4728" y="132"/>
                    </a:lnTo>
                    <a:lnTo>
                      <a:pt x="4728" y="132"/>
                    </a:lnTo>
                    <a:lnTo>
                      <a:pt x="4728" y="132"/>
                    </a:lnTo>
                    <a:lnTo>
                      <a:pt x="4728" y="132"/>
                    </a:lnTo>
                    <a:lnTo>
                      <a:pt x="4728" y="132"/>
                    </a:lnTo>
                    <a:lnTo>
                      <a:pt x="4728" y="132"/>
                    </a:lnTo>
                    <a:lnTo>
                      <a:pt x="4728" y="132"/>
                    </a:lnTo>
                    <a:lnTo>
                      <a:pt x="4728" y="132"/>
                    </a:lnTo>
                    <a:lnTo>
                      <a:pt x="4728" y="138"/>
                    </a:lnTo>
                    <a:lnTo>
                      <a:pt x="4728" y="138"/>
                    </a:lnTo>
                    <a:lnTo>
                      <a:pt x="4728" y="138"/>
                    </a:lnTo>
                    <a:lnTo>
                      <a:pt x="4728" y="144"/>
                    </a:lnTo>
                    <a:lnTo>
                      <a:pt x="4728" y="144"/>
                    </a:lnTo>
                    <a:lnTo>
                      <a:pt x="4728" y="150"/>
                    </a:lnTo>
                    <a:lnTo>
                      <a:pt x="4728" y="150"/>
                    </a:lnTo>
                    <a:lnTo>
                      <a:pt x="4728" y="156"/>
                    </a:lnTo>
                    <a:lnTo>
                      <a:pt x="4728" y="156"/>
                    </a:lnTo>
                    <a:lnTo>
                      <a:pt x="4728" y="162"/>
                    </a:lnTo>
                    <a:lnTo>
                      <a:pt x="4728" y="168"/>
                    </a:lnTo>
                    <a:lnTo>
                      <a:pt x="4728" y="174"/>
                    </a:lnTo>
                    <a:lnTo>
                      <a:pt x="4728" y="174"/>
                    </a:lnTo>
                    <a:lnTo>
                      <a:pt x="4728" y="180"/>
                    </a:lnTo>
                    <a:lnTo>
                      <a:pt x="4728" y="186"/>
                    </a:lnTo>
                    <a:lnTo>
                      <a:pt x="4728" y="192"/>
                    </a:lnTo>
                    <a:lnTo>
                      <a:pt x="4728" y="198"/>
                    </a:lnTo>
                    <a:lnTo>
                      <a:pt x="4728" y="204"/>
                    </a:lnTo>
                    <a:lnTo>
                      <a:pt x="4728" y="210"/>
                    </a:lnTo>
                    <a:lnTo>
                      <a:pt x="4728" y="216"/>
                    </a:lnTo>
                    <a:lnTo>
                      <a:pt x="4728" y="222"/>
                    </a:lnTo>
                    <a:lnTo>
                      <a:pt x="4728" y="228"/>
                    </a:lnTo>
                    <a:lnTo>
                      <a:pt x="4728" y="234"/>
                    </a:lnTo>
                    <a:lnTo>
                      <a:pt x="4728" y="240"/>
                    </a:lnTo>
                    <a:lnTo>
                      <a:pt x="4728" y="246"/>
                    </a:lnTo>
                    <a:lnTo>
                      <a:pt x="4728" y="252"/>
                    </a:lnTo>
                    <a:lnTo>
                      <a:pt x="4728" y="258"/>
                    </a:lnTo>
                    <a:lnTo>
                      <a:pt x="4728" y="264"/>
                    </a:lnTo>
                    <a:lnTo>
                      <a:pt x="4728" y="270"/>
                    </a:lnTo>
                    <a:lnTo>
                      <a:pt x="4728" y="276"/>
                    </a:lnTo>
                    <a:lnTo>
                      <a:pt x="4728" y="282"/>
                    </a:lnTo>
                    <a:lnTo>
                      <a:pt x="4728" y="288"/>
                    </a:lnTo>
                    <a:lnTo>
                      <a:pt x="4728" y="294"/>
                    </a:lnTo>
                    <a:lnTo>
                      <a:pt x="4728" y="294"/>
                    </a:lnTo>
                    <a:lnTo>
                      <a:pt x="4728" y="300"/>
                    </a:lnTo>
                    <a:lnTo>
                      <a:pt x="4728" y="306"/>
                    </a:lnTo>
                    <a:lnTo>
                      <a:pt x="4728" y="312"/>
                    </a:lnTo>
                    <a:lnTo>
                      <a:pt x="4728" y="318"/>
                    </a:lnTo>
                    <a:lnTo>
                      <a:pt x="4728" y="324"/>
                    </a:lnTo>
                    <a:lnTo>
                      <a:pt x="4728" y="330"/>
                    </a:lnTo>
                    <a:lnTo>
                      <a:pt x="4728" y="336"/>
                    </a:lnTo>
                    <a:lnTo>
                      <a:pt x="4728" y="336"/>
                    </a:lnTo>
                    <a:lnTo>
                      <a:pt x="4728" y="342"/>
                    </a:lnTo>
                    <a:lnTo>
                      <a:pt x="4728" y="348"/>
                    </a:lnTo>
                    <a:lnTo>
                      <a:pt x="4728" y="348"/>
                    </a:lnTo>
                    <a:lnTo>
                      <a:pt x="4728" y="354"/>
                    </a:lnTo>
                    <a:lnTo>
                      <a:pt x="4728" y="354"/>
                    </a:lnTo>
                    <a:lnTo>
                      <a:pt x="4728" y="360"/>
                    </a:lnTo>
                    <a:lnTo>
                      <a:pt x="4728" y="360"/>
                    </a:lnTo>
                    <a:lnTo>
                      <a:pt x="4734" y="366"/>
                    </a:lnTo>
                    <a:lnTo>
                      <a:pt x="4734" y="366"/>
                    </a:lnTo>
                    <a:lnTo>
                      <a:pt x="4734" y="372"/>
                    </a:lnTo>
                    <a:lnTo>
                      <a:pt x="4734" y="372"/>
                    </a:lnTo>
                    <a:lnTo>
                      <a:pt x="4734" y="372"/>
                    </a:lnTo>
                    <a:lnTo>
                      <a:pt x="4734" y="378"/>
                    </a:lnTo>
                    <a:lnTo>
                      <a:pt x="4734" y="378"/>
                    </a:lnTo>
                    <a:lnTo>
                      <a:pt x="4734" y="378"/>
                    </a:lnTo>
                    <a:lnTo>
                      <a:pt x="4734" y="378"/>
                    </a:lnTo>
                    <a:lnTo>
                      <a:pt x="4734" y="384"/>
                    </a:lnTo>
                    <a:lnTo>
                      <a:pt x="4734" y="384"/>
                    </a:lnTo>
                    <a:lnTo>
                      <a:pt x="4734" y="384"/>
                    </a:lnTo>
                    <a:lnTo>
                      <a:pt x="4734" y="384"/>
                    </a:lnTo>
                    <a:lnTo>
                      <a:pt x="4734" y="384"/>
                    </a:lnTo>
                    <a:lnTo>
                      <a:pt x="4734" y="384"/>
                    </a:lnTo>
                    <a:lnTo>
                      <a:pt x="4734" y="384"/>
                    </a:lnTo>
                    <a:lnTo>
                      <a:pt x="4734" y="390"/>
                    </a:lnTo>
                    <a:lnTo>
                      <a:pt x="4734" y="390"/>
                    </a:lnTo>
                    <a:lnTo>
                      <a:pt x="4734" y="390"/>
                    </a:lnTo>
                    <a:lnTo>
                      <a:pt x="4734" y="390"/>
                    </a:lnTo>
                    <a:lnTo>
                      <a:pt x="4734" y="390"/>
                    </a:lnTo>
                    <a:lnTo>
                      <a:pt x="4734" y="390"/>
                    </a:lnTo>
                    <a:lnTo>
                      <a:pt x="4734" y="390"/>
                    </a:lnTo>
                    <a:lnTo>
                      <a:pt x="4734" y="390"/>
                    </a:lnTo>
                    <a:lnTo>
                      <a:pt x="4734" y="396"/>
                    </a:lnTo>
                    <a:lnTo>
                      <a:pt x="4734" y="396"/>
                    </a:lnTo>
                    <a:lnTo>
                      <a:pt x="4734" y="396"/>
                    </a:lnTo>
                    <a:lnTo>
                      <a:pt x="4734" y="396"/>
                    </a:lnTo>
                    <a:lnTo>
                      <a:pt x="4734" y="396"/>
                    </a:lnTo>
                    <a:lnTo>
                      <a:pt x="4734" y="396"/>
                    </a:lnTo>
                    <a:lnTo>
                      <a:pt x="4734" y="396"/>
                    </a:lnTo>
                    <a:lnTo>
                      <a:pt x="4734" y="402"/>
                    </a:lnTo>
                    <a:lnTo>
                      <a:pt x="4734" y="402"/>
                    </a:lnTo>
                    <a:lnTo>
                      <a:pt x="4734" y="402"/>
                    </a:lnTo>
                    <a:lnTo>
                      <a:pt x="4734" y="402"/>
                    </a:lnTo>
                    <a:lnTo>
                      <a:pt x="4734" y="402"/>
                    </a:lnTo>
                    <a:lnTo>
                      <a:pt x="4734" y="402"/>
                    </a:lnTo>
                    <a:lnTo>
                      <a:pt x="4734" y="402"/>
                    </a:lnTo>
                    <a:lnTo>
                      <a:pt x="4734" y="408"/>
                    </a:lnTo>
                    <a:lnTo>
                      <a:pt x="4734" y="408"/>
                    </a:lnTo>
                    <a:lnTo>
                      <a:pt x="4734" y="408"/>
                    </a:lnTo>
                    <a:lnTo>
                      <a:pt x="4734" y="408"/>
                    </a:lnTo>
                    <a:lnTo>
                      <a:pt x="4734" y="408"/>
                    </a:lnTo>
                    <a:lnTo>
                      <a:pt x="4734" y="408"/>
                    </a:lnTo>
                    <a:lnTo>
                      <a:pt x="4734" y="408"/>
                    </a:lnTo>
                    <a:lnTo>
                      <a:pt x="4734" y="414"/>
                    </a:lnTo>
                    <a:lnTo>
                      <a:pt x="4734" y="414"/>
                    </a:lnTo>
                    <a:lnTo>
                      <a:pt x="4734" y="414"/>
                    </a:lnTo>
                    <a:lnTo>
                      <a:pt x="4734" y="414"/>
                    </a:lnTo>
                    <a:lnTo>
                      <a:pt x="4734" y="414"/>
                    </a:lnTo>
                    <a:lnTo>
                      <a:pt x="4734" y="414"/>
                    </a:lnTo>
                    <a:lnTo>
                      <a:pt x="4734" y="414"/>
                    </a:lnTo>
                    <a:lnTo>
                      <a:pt x="4734" y="420"/>
                    </a:lnTo>
                    <a:lnTo>
                      <a:pt x="4734" y="420"/>
                    </a:lnTo>
                    <a:lnTo>
                      <a:pt x="4734" y="420"/>
                    </a:lnTo>
                    <a:lnTo>
                      <a:pt x="4734" y="420"/>
                    </a:lnTo>
                    <a:lnTo>
                      <a:pt x="4734" y="420"/>
                    </a:lnTo>
                    <a:lnTo>
                      <a:pt x="4734" y="420"/>
                    </a:lnTo>
                    <a:lnTo>
                      <a:pt x="4734" y="420"/>
                    </a:lnTo>
                    <a:lnTo>
                      <a:pt x="4734" y="420"/>
                    </a:lnTo>
                    <a:lnTo>
                      <a:pt x="4734" y="426"/>
                    </a:lnTo>
                    <a:lnTo>
                      <a:pt x="4740" y="426"/>
                    </a:lnTo>
                    <a:lnTo>
                      <a:pt x="4740" y="426"/>
                    </a:lnTo>
                    <a:lnTo>
                      <a:pt x="4740" y="426"/>
                    </a:lnTo>
                    <a:lnTo>
                      <a:pt x="4740" y="426"/>
                    </a:lnTo>
                    <a:lnTo>
                      <a:pt x="4740" y="426"/>
                    </a:lnTo>
                    <a:lnTo>
                      <a:pt x="4740" y="426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8"/>
                    </a:lnTo>
                    <a:lnTo>
                      <a:pt x="4740" y="438"/>
                    </a:lnTo>
                    <a:lnTo>
                      <a:pt x="4740" y="438"/>
                    </a:lnTo>
                    <a:lnTo>
                      <a:pt x="4740" y="438"/>
                    </a:lnTo>
                    <a:lnTo>
                      <a:pt x="4740" y="438"/>
                    </a:lnTo>
                    <a:lnTo>
                      <a:pt x="4740" y="438"/>
                    </a:lnTo>
                    <a:lnTo>
                      <a:pt x="4740" y="438"/>
                    </a:lnTo>
                    <a:lnTo>
                      <a:pt x="4740" y="438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50"/>
                    </a:lnTo>
                    <a:lnTo>
                      <a:pt x="4740" y="450"/>
                    </a:lnTo>
                    <a:lnTo>
                      <a:pt x="4740" y="450"/>
                    </a:lnTo>
                    <a:lnTo>
                      <a:pt x="4740" y="450"/>
                    </a:lnTo>
                    <a:lnTo>
                      <a:pt x="4740" y="450"/>
                    </a:lnTo>
                    <a:lnTo>
                      <a:pt x="4740" y="450"/>
                    </a:lnTo>
                    <a:lnTo>
                      <a:pt x="4740" y="450"/>
                    </a:lnTo>
                    <a:lnTo>
                      <a:pt x="4740" y="450"/>
                    </a:lnTo>
                    <a:lnTo>
                      <a:pt x="4740" y="456"/>
                    </a:lnTo>
                    <a:lnTo>
                      <a:pt x="4740" y="456"/>
                    </a:lnTo>
                    <a:lnTo>
                      <a:pt x="4740" y="456"/>
                    </a:lnTo>
                    <a:lnTo>
                      <a:pt x="4740" y="456"/>
                    </a:lnTo>
                    <a:lnTo>
                      <a:pt x="4740" y="456"/>
                    </a:lnTo>
                    <a:lnTo>
                      <a:pt x="4740" y="456"/>
                    </a:lnTo>
                    <a:lnTo>
                      <a:pt x="4740" y="456"/>
                    </a:lnTo>
                    <a:lnTo>
                      <a:pt x="4740" y="456"/>
                    </a:lnTo>
                    <a:lnTo>
                      <a:pt x="4740" y="462"/>
                    </a:lnTo>
                    <a:lnTo>
                      <a:pt x="4740" y="462"/>
                    </a:lnTo>
                    <a:lnTo>
                      <a:pt x="4740" y="462"/>
                    </a:lnTo>
                    <a:lnTo>
                      <a:pt x="4740" y="462"/>
                    </a:lnTo>
                    <a:lnTo>
                      <a:pt x="4740" y="462"/>
                    </a:lnTo>
                    <a:lnTo>
                      <a:pt x="4740" y="462"/>
                    </a:lnTo>
                    <a:lnTo>
                      <a:pt x="4740" y="462"/>
                    </a:lnTo>
                    <a:lnTo>
                      <a:pt x="4740" y="462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6" y="468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80"/>
                    </a:lnTo>
                    <a:lnTo>
                      <a:pt x="4746" y="480"/>
                    </a:lnTo>
                    <a:lnTo>
                      <a:pt x="4746" y="480"/>
                    </a:lnTo>
                    <a:lnTo>
                      <a:pt x="4746" y="480"/>
                    </a:lnTo>
                    <a:lnTo>
                      <a:pt x="4746" y="480"/>
                    </a:lnTo>
                    <a:lnTo>
                      <a:pt x="4746" y="480"/>
                    </a:lnTo>
                    <a:lnTo>
                      <a:pt x="4746" y="480"/>
                    </a:lnTo>
                    <a:lnTo>
                      <a:pt x="4746" y="480"/>
                    </a:lnTo>
                    <a:lnTo>
                      <a:pt x="4746" y="486"/>
                    </a:lnTo>
                    <a:lnTo>
                      <a:pt x="4746" y="486"/>
                    </a:lnTo>
                    <a:lnTo>
                      <a:pt x="4746" y="486"/>
                    </a:lnTo>
                    <a:lnTo>
                      <a:pt x="4746" y="486"/>
                    </a:lnTo>
                    <a:lnTo>
                      <a:pt x="4746" y="486"/>
                    </a:lnTo>
                    <a:lnTo>
                      <a:pt x="4746" y="486"/>
                    </a:lnTo>
                    <a:lnTo>
                      <a:pt x="4746" y="486"/>
                    </a:lnTo>
                    <a:lnTo>
                      <a:pt x="4746" y="486"/>
                    </a:lnTo>
                    <a:lnTo>
                      <a:pt x="4746" y="492"/>
                    </a:lnTo>
                    <a:lnTo>
                      <a:pt x="4746" y="492"/>
                    </a:lnTo>
                    <a:lnTo>
                      <a:pt x="4746" y="492"/>
                    </a:lnTo>
                    <a:lnTo>
                      <a:pt x="4746" y="492"/>
                    </a:lnTo>
                    <a:lnTo>
                      <a:pt x="4746" y="492"/>
                    </a:lnTo>
                    <a:lnTo>
                      <a:pt x="4746" y="492"/>
                    </a:lnTo>
                    <a:lnTo>
                      <a:pt x="4746" y="492"/>
                    </a:lnTo>
                    <a:lnTo>
                      <a:pt x="4746" y="492"/>
                    </a:lnTo>
                    <a:lnTo>
                      <a:pt x="4746" y="492"/>
                    </a:lnTo>
                    <a:lnTo>
                      <a:pt x="4746" y="498"/>
                    </a:lnTo>
                    <a:lnTo>
                      <a:pt x="4746" y="498"/>
                    </a:lnTo>
                    <a:lnTo>
                      <a:pt x="4746" y="498"/>
                    </a:lnTo>
                    <a:lnTo>
                      <a:pt x="4746" y="498"/>
                    </a:lnTo>
                    <a:lnTo>
                      <a:pt x="4764" y="588"/>
                    </a:lnTo>
                    <a:lnTo>
                      <a:pt x="4764" y="588"/>
                    </a:lnTo>
                    <a:lnTo>
                      <a:pt x="4764" y="588"/>
                    </a:lnTo>
                    <a:lnTo>
                      <a:pt x="4764" y="588"/>
                    </a:lnTo>
                    <a:lnTo>
                      <a:pt x="4764" y="588"/>
                    </a:lnTo>
                    <a:lnTo>
                      <a:pt x="4764" y="588"/>
                    </a:lnTo>
                    <a:lnTo>
                      <a:pt x="4764" y="588"/>
                    </a:lnTo>
                    <a:lnTo>
                      <a:pt x="4764" y="588"/>
                    </a:lnTo>
                    <a:lnTo>
                      <a:pt x="4764" y="588"/>
                    </a:lnTo>
                    <a:lnTo>
                      <a:pt x="4764" y="588"/>
                    </a:lnTo>
                    <a:lnTo>
                      <a:pt x="4764" y="594"/>
                    </a:lnTo>
                    <a:lnTo>
                      <a:pt x="4764" y="594"/>
                    </a:lnTo>
                    <a:lnTo>
                      <a:pt x="4764" y="594"/>
                    </a:lnTo>
                    <a:lnTo>
                      <a:pt x="4764" y="594"/>
                    </a:lnTo>
                    <a:lnTo>
                      <a:pt x="4764" y="594"/>
                    </a:lnTo>
                    <a:lnTo>
                      <a:pt x="4764" y="594"/>
                    </a:lnTo>
                    <a:lnTo>
                      <a:pt x="4764" y="594"/>
                    </a:lnTo>
                    <a:lnTo>
                      <a:pt x="4764" y="594"/>
                    </a:lnTo>
                    <a:lnTo>
                      <a:pt x="4764" y="594"/>
                    </a:lnTo>
                    <a:lnTo>
                      <a:pt x="4764" y="594"/>
                    </a:lnTo>
                    <a:lnTo>
                      <a:pt x="4764" y="594"/>
                    </a:lnTo>
                    <a:lnTo>
                      <a:pt x="4764" y="600"/>
                    </a:lnTo>
                    <a:lnTo>
                      <a:pt x="4764" y="600"/>
                    </a:lnTo>
                    <a:lnTo>
                      <a:pt x="4764" y="600"/>
                    </a:lnTo>
                    <a:lnTo>
                      <a:pt x="4764" y="600"/>
                    </a:lnTo>
                    <a:lnTo>
                      <a:pt x="4764" y="600"/>
                    </a:lnTo>
                    <a:lnTo>
                      <a:pt x="4764" y="600"/>
                    </a:lnTo>
                    <a:lnTo>
                      <a:pt x="4764" y="600"/>
                    </a:lnTo>
                    <a:lnTo>
                      <a:pt x="4764" y="600"/>
                    </a:lnTo>
                    <a:lnTo>
                      <a:pt x="4764" y="600"/>
                    </a:lnTo>
                    <a:lnTo>
                      <a:pt x="4764" y="600"/>
                    </a:lnTo>
                    <a:lnTo>
                      <a:pt x="4764" y="600"/>
                    </a:lnTo>
                    <a:lnTo>
                      <a:pt x="4764" y="600"/>
                    </a:lnTo>
                    <a:lnTo>
                      <a:pt x="4764" y="606"/>
                    </a:lnTo>
                    <a:lnTo>
                      <a:pt x="4764" y="606"/>
                    </a:lnTo>
                    <a:lnTo>
                      <a:pt x="4764" y="606"/>
                    </a:lnTo>
                    <a:lnTo>
                      <a:pt x="4764" y="606"/>
                    </a:lnTo>
                    <a:lnTo>
                      <a:pt x="4764" y="606"/>
                    </a:lnTo>
                    <a:lnTo>
                      <a:pt x="4764" y="606"/>
                    </a:lnTo>
                    <a:lnTo>
                      <a:pt x="4764" y="606"/>
                    </a:lnTo>
                    <a:lnTo>
                      <a:pt x="4764" y="606"/>
                    </a:lnTo>
                    <a:lnTo>
                      <a:pt x="4764" y="606"/>
                    </a:lnTo>
                    <a:lnTo>
                      <a:pt x="4764" y="606"/>
                    </a:lnTo>
                    <a:lnTo>
                      <a:pt x="4764" y="606"/>
                    </a:lnTo>
                    <a:lnTo>
                      <a:pt x="4764" y="606"/>
                    </a:lnTo>
                    <a:lnTo>
                      <a:pt x="4764" y="606"/>
                    </a:lnTo>
                    <a:lnTo>
                      <a:pt x="4764" y="612"/>
                    </a:lnTo>
                    <a:lnTo>
                      <a:pt x="4764" y="612"/>
                    </a:lnTo>
                    <a:lnTo>
                      <a:pt x="4764" y="612"/>
                    </a:lnTo>
                    <a:lnTo>
                      <a:pt x="4764" y="612"/>
                    </a:lnTo>
                    <a:lnTo>
                      <a:pt x="4764" y="612"/>
                    </a:lnTo>
                    <a:lnTo>
                      <a:pt x="4764" y="612"/>
                    </a:lnTo>
                    <a:lnTo>
                      <a:pt x="4764" y="612"/>
                    </a:lnTo>
                    <a:lnTo>
                      <a:pt x="4764" y="612"/>
                    </a:lnTo>
                    <a:lnTo>
                      <a:pt x="4764" y="612"/>
                    </a:lnTo>
                    <a:lnTo>
                      <a:pt x="4764" y="612"/>
                    </a:lnTo>
                    <a:lnTo>
                      <a:pt x="4764" y="612"/>
                    </a:lnTo>
                    <a:lnTo>
                      <a:pt x="4764" y="612"/>
                    </a:lnTo>
                    <a:lnTo>
                      <a:pt x="4764" y="618"/>
                    </a:lnTo>
                    <a:lnTo>
                      <a:pt x="4764" y="618"/>
                    </a:lnTo>
                    <a:lnTo>
                      <a:pt x="4770" y="618"/>
                    </a:lnTo>
                    <a:lnTo>
                      <a:pt x="4770" y="618"/>
                    </a:lnTo>
                    <a:lnTo>
                      <a:pt x="4770" y="618"/>
                    </a:lnTo>
                    <a:lnTo>
                      <a:pt x="4782" y="672"/>
                    </a:lnTo>
                    <a:lnTo>
                      <a:pt x="4782" y="672"/>
                    </a:lnTo>
                    <a:lnTo>
                      <a:pt x="4782" y="672"/>
                    </a:lnTo>
                    <a:lnTo>
                      <a:pt x="4782" y="672"/>
                    </a:lnTo>
                    <a:lnTo>
                      <a:pt x="4782" y="672"/>
                    </a:lnTo>
                    <a:lnTo>
                      <a:pt x="4782" y="672"/>
                    </a:lnTo>
                    <a:lnTo>
                      <a:pt x="4782" y="672"/>
                    </a:lnTo>
                    <a:lnTo>
                      <a:pt x="4782" y="672"/>
                    </a:lnTo>
                    <a:lnTo>
                      <a:pt x="4782" y="672"/>
                    </a:lnTo>
                    <a:lnTo>
                      <a:pt x="4782" y="672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84"/>
                    </a:lnTo>
                    <a:lnTo>
                      <a:pt x="4782" y="684"/>
                    </a:lnTo>
                    <a:lnTo>
                      <a:pt x="4782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90"/>
                    </a:lnTo>
                    <a:lnTo>
                      <a:pt x="4788" y="690"/>
                    </a:lnTo>
                    <a:lnTo>
                      <a:pt x="4788" y="690"/>
                    </a:lnTo>
                    <a:lnTo>
                      <a:pt x="4788" y="690"/>
                    </a:lnTo>
                    <a:lnTo>
                      <a:pt x="4788" y="690"/>
                    </a:lnTo>
                    <a:lnTo>
                      <a:pt x="4788" y="690"/>
                    </a:lnTo>
                    <a:lnTo>
                      <a:pt x="4788" y="690"/>
                    </a:lnTo>
                    <a:lnTo>
                      <a:pt x="4800" y="708"/>
                    </a:lnTo>
                    <a:lnTo>
                      <a:pt x="4800" y="708"/>
                    </a:lnTo>
                    <a:lnTo>
                      <a:pt x="4800" y="708"/>
                    </a:lnTo>
                    <a:lnTo>
                      <a:pt x="4800" y="708"/>
                    </a:lnTo>
                    <a:lnTo>
                      <a:pt x="4800" y="708"/>
                    </a:lnTo>
                    <a:lnTo>
                      <a:pt x="4800" y="708"/>
                    </a:lnTo>
                    <a:lnTo>
                      <a:pt x="4800" y="708"/>
                    </a:lnTo>
                    <a:lnTo>
                      <a:pt x="4800" y="708"/>
                    </a:lnTo>
                    <a:lnTo>
                      <a:pt x="4800" y="714"/>
                    </a:lnTo>
                    <a:lnTo>
                      <a:pt x="4800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42" y="642"/>
                    </a:lnTo>
                    <a:lnTo>
                      <a:pt x="4842" y="642"/>
                    </a:lnTo>
                    <a:lnTo>
                      <a:pt x="4842" y="642"/>
                    </a:lnTo>
                    <a:lnTo>
                      <a:pt x="4842" y="642"/>
                    </a:lnTo>
                    <a:lnTo>
                      <a:pt x="4842" y="642"/>
                    </a:lnTo>
                    <a:lnTo>
                      <a:pt x="4842" y="642"/>
                    </a:lnTo>
                    <a:lnTo>
                      <a:pt x="4842" y="642"/>
                    </a:lnTo>
                    <a:lnTo>
                      <a:pt x="4842" y="642"/>
                    </a:lnTo>
                    <a:lnTo>
                      <a:pt x="4842" y="642"/>
                    </a:lnTo>
                    <a:lnTo>
                      <a:pt x="4842" y="642"/>
                    </a:lnTo>
                    <a:lnTo>
                      <a:pt x="4842" y="642"/>
                    </a:lnTo>
                    <a:lnTo>
                      <a:pt x="4842" y="642"/>
                    </a:lnTo>
                    <a:lnTo>
                      <a:pt x="4842" y="642"/>
                    </a:lnTo>
                    <a:lnTo>
                      <a:pt x="4842" y="642"/>
                    </a:lnTo>
                    <a:lnTo>
                      <a:pt x="4842" y="636"/>
                    </a:lnTo>
                    <a:lnTo>
                      <a:pt x="4842" y="636"/>
                    </a:lnTo>
                    <a:lnTo>
                      <a:pt x="4842" y="636"/>
                    </a:lnTo>
                    <a:lnTo>
                      <a:pt x="4842" y="636"/>
                    </a:lnTo>
                    <a:lnTo>
                      <a:pt x="4842" y="636"/>
                    </a:lnTo>
                    <a:lnTo>
                      <a:pt x="4842" y="636"/>
                    </a:lnTo>
                    <a:lnTo>
                      <a:pt x="4842" y="636"/>
                    </a:lnTo>
                    <a:lnTo>
                      <a:pt x="4842" y="636"/>
                    </a:lnTo>
                    <a:lnTo>
                      <a:pt x="4848" y="636"/>
                    </a:lnTo>
                    <a:lnTo>
                      <a:pt x="4848" y="636"/>
                    </a:lnTo>
                    <a:lnTo>
                      <a:pt x="4848" y="636"/>
                    </a:lnTo>
                    <a:lnTo>
                      <a:pt x="4848" y="636"/>
                    </a:lnTo>
                    <a:lnTo>
                      <a:pt x="4848" y="636"/>
                    </a:lnTo>
                    <a:lnTo>
                      <a:pt x="4848" y="636"/>
                    </a:lnTo>
                    <a:lnTo>
                      <a:pt x="4848" y="636"/>
                    </a:lnTo>
                    <a:lnTo>
                      <a:pt x="4848" y="630"/>
                    </a:lnTo>
                    <a:lnTo>
                      <a:pt x="4848" y="630"/>
                    </a:lnTo>
                    <a:lnTo>
                      <a:pt x="4848" y="630"/>
                    </a:lnTo>
                    <a:lnTo>
                      <a:pt x="4848" y="630"/>
                    </a:lnTo>
                    <a:lnTo>
                      <a:pt x="4848" y="630"/>
                    </a:lnTo>
                    <a:lnTo>
                      <a:pt x="4848" y="630"/>
                    </a:lnTo>
                    <a:lnTo>
                      <a:pt x="4848" y="630"/>
                    </a:lnTo>
                    <a:lnTo>
                      <a:pt x="4848" y="630"/>
                    </a:lnTo>
                    <a:lnTo>
                      <a:pt x="4848" y="630"/>
                    </a:lnTo>
                    <a:lnTo>
                      <a:pt x="4848" y="630"/>
                    </a:lnTo>
                    <a:lnTo>
                      <a:pt x="4848" y="630"/>
                    </a:lnTo>
                    <a:lnTo>
                      <a:pt x="4848" y="630"/>
                    </a:lnTo>
                    <a:lnTo>
                      <a:pt x="4848" y="630"/>
                    </a:lnTo>
                    <a:lnTo>
                      <a:pt x="4848" y="630"/>
                    </a:lnTo>
                    <a:lnTo>
                      <a:pt x="4848" y="624"/>
                    </a:lnTo>
                    <a:lnTo>
                      <a:pt x="4848" y="624"/>
                    </a:lnTo>
                    <a:lnTo>
                      <a:pt x="4848" y="624"/>
                    </a:lnTo>
                    <a:lnTo>
                      <a:pt x="4848" y="624"/>
                    </a:lnTo>
                    <a:lnTo>
                      <a:pt x="4848" y="624"/>
                    </a:lnTo>
                    <a:lnTo>
                      <a:pt x="4848" y="624"/>
                    </a:lnTo>
                    <a:lnTo>
                      <a:pt x="4848" y="624"/>
                    </a:lnTo>
                    <a:lnTo>
                      <a:pt x="4848" y="624"/>
                    </a:lnTo>
                    <a:lnTo>
                      <a:pt x="4848" y="624"/>
                    </a:lnTo>
                    <a:lnTo>
                      <a:pt x="4848" y="624"/>
                    </a:lnTo>
                    <a:lnTo>
                      <a:pt x="4848" y="624"/>
                    </a:lnTo>
                    <a:lnTo>
                      <a:pt x="4848" y="624"/>
                    </a:lnTo>
                    <a:lnTo>
                      <a:pt x="4848" y="624"/>
                    </a:lnTo>
                    <a:lnTo>
                      <a:pt x="4848" y="618"/>
                    </a:lnTo>
                    <a:lnTo>
                      <a:pt x="4848" y="618"/>
                    </a:lnTo>
                    <a:lnTo>
                      <a:pt x="4848" y="618"/>
                    </a:lnTo>
                    <a:lnTo>
                      <a:pt x="4848" y="618"/>
                    </a:lnTo>
                    <a:lnTo>
                      <a:pt x="4848" y="618"/>
                    </a:lnTo>
                    <a:lnTo>
                      <a:pt x="4848" y="618"/>
                    </a:lnTo>
                    <a:lnTo>
                      <a:pt x="4848" y="618"/>
                    </a:lnTo>
                    <a:lnTo>
                      <a:pt x="4866" y="540"/>
                    </a:lnTo>
                    <a:lnTo>
                      <a:pt x="4866" y="540"/>
                    </a:lnTo>
                    <a:lnTo>
                      <a:pt x="4866" y="540"/>
                    </a:lnTo>
                    <a:lnTo>
                      <a:pt x="4866" y="540"/>
                    </a:lnTo>
                    <a:lnTo>
                      <a:pt x="4866" y="540"/>
                    </a:lnTo>
                    <a:lnTo>
                      <a:pt x="4866" y="534"/>
                    </a:lnTo>
                    <a:lnTo>
                      <a:pt x="4866" y="534"/>
                    </a:lnTo>
                    <a:lnTo>
                      <a:pt x="4866" y="534"/>
                    </a:lnTo>
                    <a:lnTo>
                      <a:pt x="4866" y="534"/>
                    </a:lnTo>
                    <a:lnTo>
                      <a:pt x="4866" y="534"/>
                    </a:lnTo>
                    <a:lnTo>
                      <a:pt x="4866" y="534"/>
                    </a:lnTo>
                    <a:lnTo>
                      <a:pt x="4866" y="534"/>
                    </a:lnTo>
                    <a:lnTo>
                      <a:pt x="4866" y="534"/>
                    </a:lnTo>
                    <a:lnTo>
                      <a:pt x="4866" y="534"/>
                    </a:lnTo>
                    <a:lnTo>
                      <a:pt x="4866" y="534"/>
                    </a:lnTo>
                    <a:lnTo>
                      <a:pt x="4866" y="528"/>
                    </a:lnTo>
                    <a:lnTo>
                      <a:pt x="4866" y="528"/>
                    </a:lnTo>
                    <a:lnTo>
                      <a:pt x="4866" y="528"/>
                    </a:lnTo>
                    <a:lnTo>
                      <a:pt x="4866" y="528"/>
                    </a:lnTo>
                    <a:lnTo>
                      <a:pt x="4866" y="528"/>
                    </a:lnTo>
                    <a:lnTo>
                      <a:pt x="4866" y="528"/>
                    </a:lnTo>
                    <a:lnTo>
                      <a:pt x="4866" y="528"/>
                    </a:lnTo>
                    <a:lnTo>
                      <a:pt x="4866" y="528"/>
                    </a:lnTo>
                    <a:lnTo>
                      <a:pt x="4866" y="528"/>
                    </a:lnTo>
                    <a:lnTo>
                      <a:pt x="4866" y="522"/>
                    </a:lnTo>
                    <a:lnTo>
                      <a:pt x="4866" y="522"/>
                    </a:lnTo>
                    <a:lnTo>
                      <a:pt x="4866" y="522"/>
                    </a:lnTo>
                    <a:lnTo>
                      <a:pt x="4866" y="522"/>
                    </a:lnTo>
                    <a:lnTo>
                      <a:pt x="4866" y="522"/>
                    </a:lnTo>
                    <a:lnTo>
                      <a:pt x="4866" y="522"/>
                    </a:lnTo>
                    <a:lnTo>
                      <a:pt x="4866" y="522"/>
                    </a:lnTo>
                    <a:lnTo>
                      <a:pt x="4866" y="522"/>
                    </a:lnTo>
                    <a:lnTo>
                      <a:pt x="4866" y="522"/>
                    </a:lnTo>
                    <a:lnTo>
                      <a:pt x="4866" y="516"/>
                    </a:lnTo>
                    <a:lnTo>
                      <a:pt x="4866" y="516"/>
                    </a:lnTo>
                    <a:lnTo>
                      <a:pt x="4866" y="516"/>
                    </a:lnTo>
                    <a:lnTo>
                      <a:pt x="4866" y="516"/>
                    </a:lnTo>
                    <a:lnTo>
                      <a:pt x="4866" y="516"/>
                    </a:lnTo>
                    <a:lnTo>
                      <a:pt x="4866" y="516"/>
                    </a:lnTo>
                    <a:lnTo>
                      <a:pt x="4866" y="516"/>
                    </a:lnTo>
                    <a:lnTo>
                      <a:pt x="4866" y="516"/>
                    </a:lnTo>
                    <a:lnTo>
                      <a:pt x="4866" y="516"/>
                    </a:lnTo>
                    <a:lnTo>
                      <a:pt x="4866" y="516"/>
                    </a:lnTo>
                    <a:lnTo>
                      <a:pt x="4866" y="510"/>
                    </a:lnTo>
                    <a:lnTo>
                      <a:pt x="4866" y="510"/>
                    </a:lnTo>
                    <a:lnTo>
                      <a:pt x="4866" y="510"/>
                    </a:lnTo>
                    <a:lnTo>
                      <a:pt x="4866" y="510"/>
                    </a:lnTo>
                    <a:lnTo>
                      <a:pt x="4866" y="510"/>
                    </a:lnTo>
                    <a:lnTo>
                      <a:pt x="4866" y="510"/>
                    </a:lnTo>
                    <a:lnTo>
                      <a:pt x="4866" y="510"/>
                    </a:lnTo>
                    <a:lnTo>
                      <a:pt x="4866" y="510"/>
                    </a:lnTo>
                    <a:lnTo>
                      <a:pt x="4866" y="510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72" y="504"/>
                    </a:lnTo>
                    <a:lnTo>
                      <a:pt x="4872" y="504"/>
                    </a:lnTo>
                    <a:lnTo>
                      <a:pt x="4872" y="504"/>
                    </a:lnTo>
                    <a:lnTo>
                      <a:pt x="4872" y="498"/>
                    </a:lnTo>
                    <a:lnTo>
                      <a:pt x="4872" y="498"/>
                    </a:lnTo>
                    <a:lnTo>
                      <a:pt x="4872" y="498"/>
                    </a:lnTo>
                    <a:lnTo>
                      <a:pt x="4884" y="390"/>
                    </a:lnTo>
                    <a:lnTo>
                      <a:pt x="4884" y="390"/>
                    </a:lnTo>
                    <a:lnTo>
                      <a:pt x="4884" y="384"/>
                    </a:lnTo>
                    <a:lnTo>
                      <a:pt x="4884" y="384"/>
                    </a:lnTo>
                    <a:lnTo>
                      <a:pt x="4884" y="384"/>
                    </a:lnTo>
                    <a:lnTo>
                      <a:pt x="4884" y="384"/>
                    </a:lnTo>
                    <a:lnTo>
                      <a:pt x="4884" y="384"/>
                    </a:lnTo>
                    <a:lnTo>
                      <a:pt x="4884" y="384"/>
                    </a:lnTo>
                    <a:lnTo>
                      <a:pt x="4884" y="384"/>
                    </a:lnTo>
                    <a:lnTo>
                      <a:pt x="4884" y="378"/>
                    </a:lnTo>
                    <a:lnTo>
                      <a:pt x="4884" y="378"/>
                    </a:lnTo>
                    <a:lnTo>
                      <a:pt x="4884" y="378"/>
                    </a:lnTo>
                    <a:lnTo>
                      <a:pt x="4884" y="378"/>
                    </a:lnTo>
                    <a:lnTo>
                      <a:pt x="4884" y="378"/>
                    </a:lnTo>
                    <a:lnTo>
                      <a:pt x="4884" y="378"/>
                    </a:lnTo>
                    <a:lnTo>
                      <a:pt x="4884" y="378"/>
                    </a:lnTo>
                    <a:lnTo>
                      <a:pt x="4884" y="372"/>
                    </a:lnTo>
                    <a:lnTo>
                      <a:pt x="4884" y="372"/>
                    </a:lnTo>
                    <a:lnTo>
                      <a:pt x="4884" y="372"/>
                    </a:lnTo>
                    <a:lnTo>
                      <a:pt x="4884" y="372"/>
                    </a:lnTo>
                    <a:lnTo>
                      <a:pt x="4884" y="372"/>
                    </a:lnTo>
                    <a:lnTo>
                      <a:pt x="4884" y="372"/>
                    </a:lnTo>
                    <a:lnTo>
                      <a:pt x="4884" y="372"/>
                    </a:lnTo>
                    <a:lnTo>
                      <a:pt x="4884" y="366"/>
                    </a:lnTo>
                    <a:lnTo>
                      <a:pt x="4884" y="366"/>
                    </a:lnTo>
                    <a:lnTo>
                      <a:pt x="4884" y="366"/>
                    </a:lnTo>
                    <a:lnTo>
                      <a:pt x="4884" y="366"/>
                    </a:lnTo>
                    <a:lnTo>
                      <a:pt x="4884" y="366"/>
                    </a:lnTo>
                    <a:lnTo>
                      <a:pt x="4884" y="366"/>
                    </a:lnTo>
                    <a:lnTo>
                      <a:pt x="4884" y="360"/>
                    </a:lnTo>
                    <a:lnTo>
                      <a:pt x="4884" y="360"/>
                    </a:lnTo>
                    <a:lnTo>
                      <a:pt x="4884" y="360"/>
                    </a:lnTo>
                    <a:lnTo>
                      <a:pt x="4884" y="360"/>
                    </a:lnTo>
                    <a:lnTo>
                      <a:pt x="4890" y="360"/>
                    </a:lnTo>
                    <a:lnTo>
                      <a:pt x="4890" y="360"/>
                    </a:lnTo>
                    <a:lnTo>
                      <a:pt x="4890" y="360"/>
                    </a:lnTo>
                    <a:lnTo>
                      <a:pt x="4890" y="354"/>
                    </a:lnTo>
                    <a:lnTo>
                      <a:pt x="4890" y="354"/>
                    </a:lnTo>
                    <a:lnTo>
                      <a:pt x="4890" y="354"/>
                    </a:lnTo>
                    <a:lnTo>
                      <a:pt x="4890" y="354"/>
                    </a:lnTo>
                    <a:lnTo>
                      <a:pt x="4890" y="354"/>
                    </a:lnTo>
                    <a:lnTo>
                      <a:pt x="4890" y="354"/>
                    </a:lnTo>
                    <a:lnTo>
                      <a:pt x="4890" y="354"/>
                    </a:lnTo>
                    <a:lnTo>
                      <a:pt x="4890" y="348"/>
                    </a:lnTo>
                    <a:lnTo>
                      <a:pt x="4890" y="348"/>
                    </a:lnTo>
                    <a:lnTo>
                      <a:pt x="4890" y="348"/>
                    </a:lnTo>
                    <a:lnTo>
                      <a:pt x="4890" y="348"/>
                    </a:lnTo>
                    <a:lnTo>
                      <a:pt x="4890" y="348"/>
                    </a:lnTo>
                    <a:lnTo>
                      <a:pt x="4890" y="348"/>
                    </a:lnTo>
                    <a:lnTo>
                      <a:pt x="4890" y="348"/>
                    </a:lnTo>
                    <a:lnTo>
                      <a:pt x="4890" y="342"/>
                    </a:lnTo>
                    <a:lnTo>
                      <a:pt x="4890" y="342"/>
                    </a:lnTo>
                    <a:lnTo>
                      <a:pt x="4890" y="342"/>
                    </a:lnTo>
                    <a:lnTo>
                      <a:pt x="4890" y="342"/>
                    </a:lnTo>
                    <a:lnTo>
                      <a:pt x="4890" y="342"/>
                    </a:lnTo>
                    <a:lnTo>
                      <a:pt x="4890" y="342"/>
                    </a:lnTo>
                    <a:lnTo>
                      <a:pt x="4890" y="336"/>
                    </a:lnTo>
                    <a:lnTo>
                      <a:pt x="4890" y="336"/>
                    </a:lnTo>
                    <a:lnTo>
                      <a:pt x="4890" y="336"/>
                    </a:lnTo>
                    <a:lnTo>
                      <a:pt x="4890" y="336"/>
                    </a:lnTo>
                    <a:lnTo>
                      <a:pt x="4890" y="336"/>
                    </a:lnTo>
                    <a:lnTo>
                      <a:pt x="4890" y="336"/>
                    </a:lnTo>
                    <a:lnTo>
                      <a:pt x="4890" y="336"/>
                    </a:lnTo>
                    <a:lnTo>
                      <a:pt x="4902" y="186"/>
                    </a:lnTo>
                    <a:lnTo>
                      <a:pt x="4902" y="186"/>
                    </a:lnTo>
                    <a:lnTo>
                      <a:pt x="4902" y="186"/>
                    </a:lnTo>
                    <a:lnTo>
                      <a:pt x="4902" y="186"/>
                    </a:lnTo>
                    <a:lnTo>
                      <a:pt x="4902" y="186"/>
                    </a:lnTo>
                    <a:lnTo>
                      <a:pt x="4902" y="186"/>
                    </a:lnTo>
                    <a:lnTo>
                      <a:pt x="4902" y="180"/>
                    </a:lnTo>
                    <a:lnTo>
                      <a:pt x="4902" y="180"/>
                    </a:lnTo>
                    <a:lnTo>
                      <a:pt x="4908" y="180"/>
                    </a:lnTo>
                    <a:lnTo>
                      <a:pt x="4908" y="180"/>
                    </a:lnTo>
                    <a:lnTo>
                      <a:pt x="4908" y="180"/>
                    </a:lnTo>
                    <a:lnTo>
                      <a:pt x="4908" y="174"/>
                    </a:lnTo>
                    <a:lnTo>
                      <a:pt x="4908" y="174"/>
                    </a:lnTo>
                    <a:lnTo>
                      <a:pt x="4908" y="174"/>
                    </a:lnTo>
                    <a:lnTo>
                      <a:pt x="4908" y="174"/>
                    </a:lnTo>
                    <a:lnTo>
                      <a:pt x="4908" y="174"/>
                    </a:lnTo>
                    <a:lnTo>
                      <a:pt x="4908" y="174"/>
                    </a:lnTo>
                    <a:lnTo>
                      <a:pt x="4908" y="168"/>
                    </a:lnTo>
                    <a:lnTo>
                      <a:pt x="4908" y="168"/>
                    </a:lnTo>
                    <a:lnTo>
                      <a:pt x="4908" y="168"/>
                    </a:lnTo>
                    <a:lnTo>
                      <a:pt x="4908" y="168"/>
                    </a:lnTo>
                    <a:lnTo>
                      <a:pt x="4908" y="168"/>
                    </a:lnTo>
                    <a:lnTo>
                      <a:pt x="4908" y="162"/>
                    </a:lnTo>
                    <a:lnTo>
                      <a:pt x="4908" y="162"/>
                    </a:lnTo>
                    <a:lnTo>
                      <a:pt x="4908" y="162"/>
                    </a:lnTo>
                    <a:lnTo>
                      <a:pt x="4908" y="162"/>
                    </a:lnTo>
                    <a:lnTo>
                      <a:pt x="4908" y="162"/>
                    </a:lnTo>
                    <a:lnTo>
                      <a:pt x="4908" y="156"/>
                    </a:lnTo>
                    <a:lnTo>
                      <a:pt x="4908" y="156"/>
                    </a:lnTo>
                    <a:lnTo>
                      <a:pt x="4908" y="156"/>
                    </a:lnTo>
                    <a:lnTo>
                      <a:pt x="4908" y="156"/>
                    </a:lnTo>
                    <a:lnTo>
                      <a:pt x="4908" y="156"/>
                    </a:lnTo>
                    <a:lnTo>
                      <a:pt x="4908" y="156"/>
                    </a:lnTo>
                    <a:lnTo>
                      <a:pt x="4908" y="150"/>
                    </a:lnTo>
                    <a:lnTo>
                      <a:pt x="4908" y="150"/>
                    </a:lnTo>
                    <a:lnTo>
                      <a:pt x="4908" y="150"/>
                    </a:lnTo>
                    <a:lnTo>
                      <a:pt x="4908" y="150"/>
                    </a:lnTo>
                    <a:lnTo>
                      <a:pt x="4908" y="150"/>
                    </a:lnTo>
                    <a:lnTo>
                      <a:pt x="4908" y="144"/>
                    </a:lnTo>
                    <a:lnTo>
                      <a:pt x="4908" y="144"/>
                    </a:lnTo>
                    <a:lnTo>
                      <a:pt x="4908" y="144"/>
                    </a:lnTo>
                    <a:lnTo>
                      <a:pt x="4908" y="144"/>
                    </a:lnTo>
                    <a:lnTo>
                      <a:pt x="4908" y="144"/>
                    </a:lnTo>
                    <a:lnTo>
                      <a:pt x="4908" y="138"/>
                    </a:lnTo>
                    <a:lnTo>
                      <a:pt x="4908" y="138"/>
                    </a:lnTo>
                    <a:lnTo>
                      <a:pt x="4908" y="138"/>
                    </a:lnTo>
                    <a:lnTo>
                      <a:pt x="4908" y="138"/>
                    </a:lnTo>
                    <a:lnTo>
                      <a:pt x="4908" y="138"/>
                    </a:lnTo>
                    <a:lnTo>
                      <a:pt x="4908" y="138"/>
                    </a:lnTo>
                    <a:lnTo>
                      <a:pt x="4908" y="132"/>
                    </a:lnTo>
                    <a:lnTo>
                      <a:pt x="4908" y="132"/>
                    </a:lnTo>
                    <a:lnTo>
                      <a:pt x="4908" y="132"/>
                    </a:lnTo>
                    <a:lnTo>
                      <a:pt x="4908" y="132"/>
                    </a:lnTo>
                    <a:lnTo>
                      <a:pt x="4908" y="132"/>
                    </a:lnTo>
                    <a:lnTo>
                      <a:pt x="4908" y="126"/>
                    </a:lnTo>
                    <a:lnTo>
                      <a:pt x="4908" y="126"/>
                    </a:lnTo>
                    <a:lnTo>
                      <a:pt x="4908" y="126"/>
                    </a:lnTo>
                    <a:lnTo>
                      <a:pt x="4908" y="126"/>
                    </a:lnTo>
                    <a:lnTo>
                      <a:pt x="4908" y="126"/>
                    </a:lnTo>
                    <a:lnTo>
                      <a:pt x="4908" y="120"/>
                    </a:lnTo>
                    <a:lnTo>
                      <a:pt x="4908" y="120"/>
                    </a:lnTo>
                    <a:lnTo>
                      <a:pt x="4908" y="120"/>
                    </a:lnTo>
                    <a:lnTo>
                      <a:pt x="4908" y="120"/>
                    </a:lnTo>
                    <a:lnTo>
                      <a:pt x="4908" y="120"/>
                    </a:lnTo>
                    <a:lnTo>
                      <a:pt x="4908" y="114"/>
                    </a:lnTo>
                    <a:lnTo>
                      <a:pt x="4908" y="114"/>
                    </a:lnTo>
                    <a:lnTo>
                      <a:pt x="4908" y="114"/>
                    </a:lnTo>
                    <a:lnTo>
                      <a:pt x="4908" y="114"/>
                    </a:lnTo>
                    <a:lnTo>
                      <a:pt x="4914" y="114"/>
                    </a:lnTo>
                    <a:lnTo>
                      <a:pt x="4914" y="114"/>
                    </a:lnTo>
                    <a:lnTo>
                      <a:pt x="4914" y="108"/>
                    </a:lnTo>
                    <a:lnTo>
                      <a:pt x="4914" y="108"/>
                    </a:lnTo>
                    <a:lnTo>
                      <a:pt x="4914" y="108"/>
                    </a:lnTo>
                    <a:lnTo>
                      <a:pt x="4914" y="108"/>
                    </a:lnTo>
                    <a:lnTo>
                      <a:pt x="4914" y="108"/>
                    </a:lnTo>
                    <a:lnTo>
                      <a:pt x="4914" y="102"/>
                    </a:lnTo>
                    <a:lnTo>
                      <a:pt x="4914" y="102"/>
                    </a:lnTo>
                    <a:lnTo>
                      <a:pt x="4914" y="102"/>
                    </a:lnTo>
                    <a:lnTo>
                      <a:pt x="4914" y="102"/>
                    </a:lnTo>
                    <a:lnTo>
                      <a:pt x="4914" y="102"/>
                    </a:lnTo>
                    <a:lnTo>
                      <a:pt x="4914" y="96"/>
                    </a:lnTo>
                    <a:lnTo>
                      <a:pt x="4914" y="96"/>
                    </a:lnTo>
                    <a:lnTo>
                      <a:pt x="4914" y="96"/>
                    </a:lnTo>
                    <a:lnTo>
                      <a:pt x="4914" y="96"/>
                    </a:lnTo>
                    <a:lnTo>
                      <a:pt x="4914" y="96"/>
                    </a:lnTo>
                    <a:lnTo>
                      <a:pt x="4914" y="90"/>
                    </a:lnTo>
                    <a:lnTo>
                      <a:pt x="4914" y="90"/>
                    </a:lnTo>
                    <a:lnTo>
                      <a:pt x="4914" y="90"/>
                    </a:lnTo>
                    <a:lnTo>
                      <a:pt x="4914" y="90"/>
                    </a:lnTo>
                    <a:lnTo>
                      <a:pt x="4914" y="90"/>
                    </a:lnTo>
                    <a:lnTo>
                      <a:pt x="4914" y="84"/>
                    </a:lnTo>
                    <a:lnTo>
                      <a:pt x="4914" y="84"/>
                    </a:lnTo>
                    <a:lnTo>
                      <a:pt x="4914" y="84"/>
                    </a:lnTo>
                    <a:lnTo>
                      <a:pt x="4914" y="84"/>
                    </a:lnTo>
                    <a:lnTo>
                      <a:pt x="4914" y="84"/>
                    </a:lnTo>
                    <a:lnTo>
                      <a:pt x="4914" y="78"/>
                    </a:lnTo>
                    <a:lnTo>
                      <a:pt x="4914" y="78"/>
                    </a:lnTo>
                    <a:lnTo>
                      <a:pt x="4914" y="78"/>
                    </a:lnTo>
                    <a:lnTo>
                      <a:pt x="4914" y="78"/>
                    </a:lnTo>
                    <a:lnTo>
                      <a:pt x="4914" y="78"/>
                    </a:lnTo>
                    <a:lnTo>
                      <a:pt x="4914" y="72"/>
                    </a:lnTo>
                    <a:lnTo>
                      <a:pt x="4914" y="72"/>
                    </a:lnTo>
                    <a:lnTo>
                      <a:pt x="4914" y="72"/>
                    </a:lnTo>
                    <a:lnTo>
                      <a:pt x="4914" y="72"/>
                    </a:lnTo>
                    <a:lnTo>
                      <a:pt x="4914" y="72"/>
                    </a:lnTo>
                    <a:lnTo>
                      <a:pt x="4914" y="66"/>
                    </a:lnTo>
                    <a:lnTo>
                      <a:pt x="4914" y="66"/>
                    </a:lnTo>
                    <a:lnTo>
                      <a:pt x="4914" y="66"/>
                    </a:lnTo>
                    <a:lnTo>
                      <a:pt x="4914" y="66"/>
                    </a:lnTo>
                    <a:lnTo>
                      <a:pt x="4914" y="66"/>
                    </a:lnTo>
                    <a:lnTo>
                      <a:pt x="4914" y="60"/>
                    </a:lnTo>
                    <a:lnTo>
                      <a:pt x="4914" y="60"/>
                    </a:lnTo>
                    <a:lnTo>
                      <a:pt x="4914" y="60"/>
                    </a:lnTo>
                    <a:lnTo>
                      <a:pt x="4914" y="60"/>
                    </a:lnTo>
                    <a:lnTo>
                      <a:pt x="4914" y="60"/>
                    </a:lnTo>
                    <a:lnTo>
                      <a:pt x="4914" y="54"/>
                    </a:lnTo>
                    <a:lnTo>
                      <a:pt x="4914" y="54"/>
                    </a:lnTo>
                    <a:lnTo>
                      <a:pt x="4914" y="54"/>
                    </a:lnTo>
                    <a:lnTo>
                      <a:pt x="4914" y="54"/>
                    </a:lnTo>
                    <a:lnTo>
                      <a:pt x="4914" y="54"/>
                    </a:lnTo>
                    <a:lnTo>
                      <a:pt x="4914" y="48"/>
                    </a:lnTo>
                    <a:lnTo>
                      <a:pt x="4914" y="48"/>
                    </a:lnTo>
                    <a:lnTo>
                      <a:pt x="4914" y="48"/>
                    </a:lnTo>
                    <a:lnTo>
                      <a:pt x="4914" y="48"/>
                    </a:lnTo>
                    <a:lnTo>
                      <a:pt x="4914" y="48"/>
                    </a:lnTo>
                    <a:lnTo>
                      <a:pt x="4914" y="48"/>
                    </a:lnTo>
                    <a:lnTo>
                      <a:pt x="4914" y="48"/>
                    </a:lnTo>
                    <a:lnTo>
                      <a:pt x="4914" y="48"/>
                    </a:lnTo>
                    <a:lnTo>
                      <a:pt x="4914" y="48"/>
                    </a:lnTo>
                    <a:lnTo>
                      <a:pt x="4914" y="48"/>
                    </a:lnTo>
                    <a:lnTo>
                      <a:pt x="4914" y="48"/>
                    </a:lnTo>
                    <a:lnTo>
                      <a:pt x="4914" y="54"/>
                    </a:lnTo>
                    <a:lnTo>
                      <a:pt x="4920" y="54"/>
                    </a:lnTo>
                    <a:lnTo>
                      <a:pt x="4920" y="54"/>
                    </a:lnTo>
                    <a:lnTo>
                      <a:pt x="4920" y="60"/>
                    </a:lnTo>
                    <a:lnTo>
                      <a:pt x="4920" y="60"/>
                    </a:lnTo>
                    <a:lnTo>
                      <a:pt x="4920" y="66"/>
                    </a:lnTo>
                    <a:lnTo>
                      <a:pt x="4920" y="66"/>
                    </a:lnTo>
                    <a:lnTo>
                      <a:pt x="4920" y="72"/>
                    </a:lnTo>
                    <a:lnTo>
                      <a:pt x="4920" y="78"/>
                    </a:lnTo>
                    <a:lnTo>
                      <a:pt x="4920" y="78"/>
                    </a:lnTo>
                    <a:lnTo>
                      <a:pt x="4920" y="84"/>
                    </a:lnTo>
                    <a:lnTo>
                      <a:pt x="4920" y="90"/>
                    </a:lnTo>
                    <a:lnTo>
                      <a:pt x="4920" y="96"/>
                    </a:lnTo>
                    <a:lnTo>
                      <a:pt x="4920" y="102"/>
                    </a:lnTo>
                    <a:lnTo>
                      <a:pt x="4920" y="108"/>
                    </a:lnTo>
                    <a:lnTo>
                      <a:pt x="4920" y="114"/>
                    </a:lnTo>
                    <a:lnTo>
                      <a:pt x="4920" y="120"/>
                    </a:lnTo>
                    <a:lnTo>
                      <a:pt x="4920" y="126"/>
                    </a:lnTo>
                    <a:lnTo>
                      <a:pt x="4920" y="132"/>
                    </a:lnTo>
                    <a:lnTo>
                      <a:pt x="4920" y="138"/>
                    </a:lnTo>
                    <a:lnTo>
                      <a:pt x="4920" y="144"/>
                    </a:lnTo>
                    <a:lnTo>
                      <a:pt x="4920" y="150"/>
                    </a:lnTo>
                    <a:lnTo>
                      <a:pt x="4920" y="156"/>
                    </a:lnTo>
                    <a:lnTo>
                      <a:pt x="4920" y="162"/>
                    </a:lnTo>
                    <a:lnTo>
                      <a:pt x="4920" y="162"/>
                    </a:lnTo>
                    <a:lnTo>
                      <a:pt x="4920" y="168"/>
                    </a:lnTo>
                    <a:lnTo>
                      <a:pt x="4920" y="174"/>
                    </a:lnTo>
                    <a:lnTo>
                      <a:pt x="4920" y="180"/>
                    </a:lnTo>
                    <a:lnTo>
                      <a:pt x="4920" y="186"/>
                    </a:lnTo>
                    <a:lnTo>
                      <a:pt x="4920" y="192"/>
                    </a:lnTo>
                    <a:lnTo>
                      <a:pt x="4920" y="198"/>
                    </a:lnTo>
                    <a:lnTo>
                      <a:pt x="4920" y="204"/>
                    </a:lnTo>
                    <a:lnTo>
                      <a:pt x="4920" y="210"/>
                    </a:lnTo>
                    <a:lnTo>
                      <a:pt x="4920" y="216"/>
                    </a:lnTo>
                    <a:lnTo>
                      <a:pt x="4920" y="222"/>
                    </a:lnTo>
                    <a:lnTo>
                      <a:pt x="4920" y="222"/>
                    </a:lnTo>
                    <a:lnTo>
                      <a:pt x="4920" y="228"/>
                    </a:lnTo>
                    <a:lnTo>
                      <a:pt x="4920" y="234"/>
                    </a:lnTo>
                    <a:lnTo>
                      <a:pt x="4920" y="240"/>
                    </a:lnTo>
                    <a:lnTo>
                      <a:pt x="4920" y="240"/>
                    </a:lnTo>
                    <a:lnTo>
                      <a:pt x="4920" y="246"/>
                    </a:lnTo>
                    <a:lnTo>
                      <a:pt x="4920" y="252"/>
                    </a:lnTo>
                    <a:lnTo>
                      <a:pt x="4920" y="252"/>
                    </a:lnTo>
                    <a:lnTo>
                      <a:pt x="4920" y="258"/>
                    </a:lnTo>
                    <a:lnTo>
                      <a:pt x="4920" y="258"/>
                    </a:lnTo>
                    <a:lnTo>
                      <a:pt x="4920" y="264"/>
                    </a:lnTo>
                    <a:lnTo>
                      <a:pt x="4920" y="264"/>
                    </a:lnTo>
                    <a:lnTo>
                      <a:pt x="4920" y="264"/>
                    </a:lnTo>
                    <a:lnTo>
                      <a:pt x="4920" y="270"/>
                    </a:lnTo>
                    <a:lnTo>
                      <a:pt x="4920" y="270"/>
                    </a:lnTo>
                    <a:lnTo>
                      <a:pt x="4920" y="270"/>
                    </a:lnTo>
                    <a:lnTo>
                      <a:pt x="4920" y="270"/>
                    </a:lnTo>
                    <a:lnTo>
                      <a:pt x="4920" y="270"/>
                    </a:lnTo>
                    <a:lnTo>
                      <a:pt x="4920" y="270"/>
                    </a:lnTo>
                    <a:lnTo>
                      <a:pt x="4920" y="270"/>
                    </a:lnTo>
                    <a:lnTo>
                      <a:pt x="4920" y="276"/>
                    </a:lnTo>
                    <a:lnTo>
                      <a:pt x="4920" y="270"/>
                    </a:lnTo>
                    <a:lnTo>
                      <a:pt x="4920" y="270"/>
                    </a:lnTo>
                    <a:lnTo>
                      <a:pt x="4920" y="270"/>
                    </a:lnTo>
                    <a:lnTo>
                      <a:pt x="4920" y="270"/>
                    </a:lnTo>
                    <a:lnTo>
                      <a:pt x="4920" y="270"/>
                    </a:lnTo>
                    <a:lnTo>
                      <a:pt x="4920" y="270"/>
                    </a:lnTo>
                    <a:lnTo>
                      <a:pt x="4926" y="270"/>
                    </a:lnTo>
                    <a:lnTo>
                      <a:pt x="4926" y="264"/>
                    </a:lnTo>
                    <a:lnTo>
                      <a:pt x="4926" y="264"/>
                    </a:lnTo>
                    <a:lnTo>
                      <a:pt x="4926" y="264"/>
                    </a:lnTo>
                    <a:lnTo>
                      <a:pt x="4926" y="258"/>
                    </a:lnTo>
                    <a:lnTo>
                      <a:pt x="4926" y="258"/>
                    </a:lnTo>
                    <a:lnTo>
                      <a:pt x="4926" y="252"/>
                    </a:lnTo>
                    <a:lnTo>
                      <a:pt x="4926" y="252"/>
                    </a:lnTo>
                    <a:lnTo>
                      <a:pt x="4926" y="246"/>
                    </a:lnTo>
                    <a:lnTo>
                      <a:pt x="4926" y="240"/>
                    </a:lnTo>
                    <a:lnTo>
                      <a:pt x="4926" y="240"/>
                    </a:lnTo>
                    <a:lnTo>
                      <a:pt x="4926" y="234"/>
                    </a:lnTo>
                    <a:lnTo>
                      <a:pt x="4926" y="228"/>
                    </a:lnTo>
                    <a:lnTo>
                      <a:pt x="4926" y="222"/>
                    </a:lnTo>
                    <a:lnTo>
                      <a:pt x="4926" y="222"/>
                    </a:lnTo>
                    <a:lnTo>
                      <a:pt x="4926" y="216"/>
                    </a:lnTo>
                    <a:lnTo>
                      <a:pt x="4926" y="210"/>
                    </a:lnTo>
                    <a:lnTo>
                      <a:pt x="4926" y="204"/>
                    </a:lnTo>
                    <a:lnTo>
                      <a:pt x="4926" y="198"/>
                    </a:lnTo>
                    <a:lnTo>
                      <a:pt x="4926" y="192"/>
                    </a:lnTo>
                    <a:lnTo>
                      <a:pt x="4926" y="186"/>
                    </a:lnTo>
                    <a:lnTo>
                      <a:pt x="4926" y="180"/>
                    </a:lnTo>
                    <a:lnTo>
                      <a:pt x="4926" y="174"/>
                    </a:lnTo>
                    <a:lnTo>
                      <a:pt x="4926" y="168"/>
                    </a:lnTo>
                    <a:lnTo>
                      <a:pt x="4926" y="162"/>
                    </a:lnTo>
                    <a:lnTo>
                      <a:pt x="4926" y="156"/>
                    </a:lnTo>
                    <a:lnTo>
                      <a:pt x="4926" y="156"/>
                    </a:lnTo>
                    <a:lnTo>
                      <a:pt x="4926" y="150"/>
                    </a:lnTo>
                    <a:lnTo>
                      <a:pt x="4926" y="144"/>
                    </a:lnTo>
                    <a:lnTo>
                      <a:pt x="4926" y="138"/>
                    </a:lnTo>
                    <a:lnTo>
                      <a:pt x="4926" y="132"/>
                    </a:lnTo>
                    <a:lnTo>
                      <a:pt x="4926" y="126"/>
                    </a:lnTo>
                    <a:lnTo>
                      <a:pt x="4926" y="120"/>
                    </a:lnTo>
                    <a:lnTo>
                      <a:pt x="4926" y="114"/>
                    </a:lnTo>
                    <a:lnTo>
                      <a:pt x="4926" y="108"/>
                    </a:lnTo>
                    <a:lnTo>
                      <a:pt x="4926" y="102"/>
                    </a:lnTo>
                    <a:lnTo>
                      <a:pt x="4926" y="96"/>
                    </a:lnTo>
                    <a:lnTo>
                      <a:pt x="4926" y="90"/>
                    </a:lnTo>
                    <a:lnTo>
                      <a:pt x="4926" y="84"/>
                    </a:lnTo>
                    <a:lnTo>
                      <a:pt x="4926" y="78"/>
                    </a:lnTo>
                    <a:lnTo>
                      <a:pt x="4926" y="78"/>
                    </a:lnTo>
                    <a:lnTo>
                      <a:pt x="4926" y="72"/>
                    </a:lnTo>
                    <a:lnTo>
                      <a:pt x="4926" y="66"/>
                    </a:lnTo>
                    <a:lnTo>
                      <a:pt x="4926" y="66"/>
                    </a:lnTo>
                    <a:lnTo>
                      <a:pt x="4926" y="60"/>
                    </a:lnTo>
                    <a:lnTo>
                      <a:pt x="4926" y="60"/>
                    </a:lnTo>
                    <a:lnTo>
                      <a:pt x="4926" y="54"/>
                    </a:lnTo>
                    <a:lnTo>
                      <a:pt x="4926" y="54"/>
                    </a:lnTo>
                    <a:lnTo>
                      <a:pt x="4926" y="54"/>
                    </a:lnTo>
                    <a:lnTo>
                      <a:pt x="4926" y="48"/>
                    </a:lnTo>
                    <a:lnTo>
                      <a:pt x="4926" y="48"/>
                    </a:lnTo>
                    <a:lnTo>
                      <a:pt x="4926" y="48"/>
                    </a:lnTo>
                    <a:lnTo>
                      <a:pt x="4926" y="48"/>
                    </a:lnTo>
                    <a:lnTo>
                      <a:pt x="4926" y="48"/>
                    </a:lnTo>
                    <a:lnTo>
                      <a:pt x="4926" y="48"/>
                    </a:lnTo>
                    <a:lnTo>
                      <a:pt x="4926" y="48"/>
                    </a:lnTo>
                    <a:lnTo>
                      <a:pt x="4926" y="48"/>
                    </a:lnTo>
                    <a:lnTo>
                      <a:pt x="4926" y="54"/>
                    </a:lnTo>
                    <a:lnTo>
                      <a:pt x="4926" y="54"/>
                    </a:lnTo>
                    <a:lnTo>
                      <a:pt x="4926" y="54"/>
                    </a:lnTo>
                    <a:lnTo>
                      <a:pt x="4926" y="54"/>
                    </a:lnTo>
                    <a:lnTo>
                      <a:pt x="4926" y="54"/>
                    </a:lnTo>
                    <a:lnTo>
                      <a:pt x="4932" y="60"/>
                    </a:lnTo>
                    <a:lnTo>
                      <a:pt x="4932" y="60"/>
                    </a:lnTo>
                    <a:lnTo>
                      <a:pt x="4932" y="60"/>
                    </a:lnTo>
                    <a:lnTo>
                      <a:pt x="4932" y="60"/>
                    </a:lnTo>
                    <a:lnTo>
                      <a:pt x="4932" y="60"/>
                    </a:lnTo>
                    <a:lnTo>
                      <a:pt x="4932" y="66"/>
                    </a:lnTo>
                    <a:lnTo>
                      <a:pt x="4932" y="66"/>
                    </a:lnTo>
                    <a:lnTo>
                      <a:pt x="4932" y="66"/>
                    </a:lnTo>
                    <a:lnTo>
                      <a:pt x="4932" y="66"/>
                    </a:lnTo>
                    <a:lnTo>
                      <a:pt x="4932" y="66"/>
                    </a:lnTo>
                    <a:lnTo>
                      <a:pt x="4932" y="72"/>
                    </a:lnTo>
                    <a:lnTo>
                      <a:pt x="4932" y="72"/>
                    </a:lnTo>
                    <a:lnTo>
                      <a:pt x="4932" y="72"/>
                    </a:lnTo>
                    <a:lnTo>
                      <a:pt x="4932" y="72"/>
                    </a:lnTo>
                    <a:lnTo>
                      <a:pt x="4932" y="72"/>
                    </a:lnTo>
                    <a:lnTo>
                      <a:pt x="4932" y="78"/>
                    </a:lnTo>
                    <a:lnTo>
                      <a:pt x="4932" y="78"/>
                    </a:lnTo>
                    <a:lnTo>
                      <a:pt x="4932" y="78"/>
                    </a:lnTo>
                    <a:lnTo>
                      <a:pt x="4932" y="78"/>
                    </a:lnTo>
                    <a:lnTo>
                      <a:pt x="4932" y="78"/>
                    </a:lnTo>
                    <a:lnTo>
                      <a:pt x="4932" y="84"/>
                    </a:lnTo>
                    <a:lnTo>
                      <a:pt x="4932" y="84"/>
                    </a:lnTo>
                    <a:lnTo>
                      <a:pt x="4932" y="84"/>
                    </a:lnTo>
                    <a:lnTo>
                      <a:pt x="4932" y="84"/>
                    </a:lnTo>
                    <a:lnTo>
                      <a:pt x="4932" y="84"/>
                    </a:lnTo>
                    <a:lnTo>
                      <a:pt x="4932" y="90"/>
                    </a:lnTo>
                    <a:lnTo>
                      <a:pt x="4932" y="90"/>
                    </a:lnTo>
                    <a:lnTo>
                      <a:pt x="4932" y="90"/>
                    </a:lnTo>
                    <a:lnTo>
                      <a:pt x="4932" y="90"/>
                    </a:lnTo>
                    <a:lnTo>
                      <a:pt x="4932" y="90"/>
                    </a:lnTo>
                    <a:lnTo>
                      <a:pt x="4932" y="96"/>
                    </a:lnTo>
                    <a:lnTo>
                      <a:pt x="4932" y="96"/>
                    </a:lnTo>
                    <a:lnTo>
                      <a:pt x="4932" y="96"/>
                    </a:lnTo>
                    <a:lnTo>
                      <a:pt x="4932" y="96"/>
                    </a:lnTo>
                    <a:lnTo>
                      <a:pt x="4932" y="96"/>
                    </a:lnTo>
                    <a:lnTo>
                      <a:pt x="4932" y="102"/>
                    </a:lnTo>
                    <a:lnTo>
                      <a:pt x="4932" y="102"/>
                    </a:lnTo>
                    <a:lnTo>
                      <a:pt x="4932" y="102"/>
                    </a:lnTo>
                    <a:lnTo>
                      <a:pt x="4932" y="102"/>
                    </a:lnTo>
                    <a:lnTo>
                      <a:pt x="4932" y="102"/>
                    </a:lnTo>
                    <a:lnTo>
                      <a:pt x="4932" y="102"/>
                    </a:lnTo>
                    <a:lnTo>
                      <a:pt x="4932" y="108"/>
                    </a:lnTo>
                    <a:lnTo>
                      <a:pt x="4932" y="108"/>
                    </a:lnTo>
                    <a:lnTo>
                      <a:pt x="4932" y="108"/>
                    </a:lnTo>
                    <a:lnTo>
                      <a:pt x="4932" y="108"/>
                    </a:lnTo>
                    <a:lnTo>
                      <a:pt x="4932" y="108"/>
                    </a:lnTo>
                    <a:lnTo>
                      <a:pt x="4932" y="114"/>
                    </a:lnTo>
                    <a:lnTo>
                      <a:pt x="4932" y="114"/>
                    </a:lnTo>
                    <a:lnTo>
                      <a:pt x="4932" y="114"/>
                    </a:lnTo>
                    <a:lnTo>
                      <a:pt x="4932" y="114"/>
                    </a:lnTo>
                    <a:lnTo>
                      <a:pt x="4932" y="114"/>
                    </a:lnTo>
                    <a:lnTo>
                      <a:pt x="4932" y="120"/>
                    </a:lnTo>
                    <a:lnTo>
                      <a:pt x="4932" y="120"/>
                    </a:lnTo>
                    <a:lnTo>
                      <a:pt x="4932" y="120"/>
                    </a:lnTo>
                    <a:lnTo>
                      <a:pt x="4932" y="120"/>
                    </a:lnTo>
                    <a:lnTo>
                      <a:pt x="4932" y="120"/>
                    </a:lnTo>
                    <a:lnTo>
                      <a:pt x="4932" y="126"/>
                    </a:lnTo>
                    <a:lnTo>
                      <a:pt x="4932" y="126"/>
                    </a:lnTo>
                    <a:lnTo>
                      <a:pt x="4932" y="126"/>
                    </a:lnTo>
                    <a:lnTo>
                      <a:pt x="4932" y="126"/>
                    </a:lnTo>
                    <a:lnTo>
                      <a:pt x="4938" y="126"/>
                    </a:lnTo>
                    <a:lnTo>
                      <a:pt x="4938" y="132"/>
                    </a:lnTo>
                    <a:lnTo>
                      <a:pt x="4938" y="132"/>
                    </a:lnTo>
                    <a:lnTo>
                      <a:pt x="4938" y="132"/>
                    </a:lnTo>
                    <a:lnTo>
                      <a:pt x="4938" y="132"/>
                    </a:lnTo>
                    <a:lnTo>
                      <a:pt x="4938" y="132"/>
                    </a:lnTo>
                    <a:lnTo>
                      <a:pt x="4938" y="132"/>
                    </a:lnTo>
                    <a:lnTo>
                      <a:pt x="4938" y="138"/>
                    </a:lnTo>
                    <a:lnTo>
                      <a:pt x="4938" y="138"/>
                    </a:lnTo>
                    <a:lnTo>
                      <a:pt x="4938" y="138"/>
                    </a:lnTo>
                    <a:lnTo>
                      <a:pt x="4938" y="138"/>
                    </a:lnTo>
                    <a:lnTo>
                      <a:pt x="4938" y="138"/>
                    </a:lnTo>
                    <a:lnTo>
                      <a:pt x="4938" y="144"/>
                    </a:lnTo>
                    <a:lnTo>
                      <a:pt x="4938" y="144"/>
                    </a:lnTo>
                    <a:lnTo>
                      <a:pt x="4938" y="144"/>
                    </a:lnTo>
                    <a:lnTo>
                      <a:pt x="4938" y="144"/>
                    </a:lnTo>
                    <a:lnTo>
                      <a:pt x="4938" y="144"/>
                    </a:lnTo>
                    <a:lnTo>
                      <a:pt x="4938" y="150"/>
                    </a:lnTo>
                    <a:lnTo>
                      <a:pt x="4938" y="150"/>
                    </a:lnTo>
                    <a:lnTo>
                      <a:pt x="4938" y="150"/>
                    </a:lnTo>
                    <a:lnTo>
                      <a:pt x="4938" y="150"/>
                    </a:lnTo>
                    <a:lnTo>
                      <a:pt x="4938" y="150"/>
                    </a:lnTo>
                    <a:lnTo>
                      <a:pt x="4938" y="150"/>
                    </a:lnTo>
                    <a:lnTo>
                      <a:pt x="4938" y="156"/>
                    </a:lnTo>
                    <a:lnTo>
                      <a:pt x="4938" y="156"/>
                    </a:lnTo>
                    <a:lnTo>
                      <a:pt x="4938" y="156"/>
                    </a:lnTo>
                    <a:lnTo>
                      <a:pt x="4938" y="156"/>
                    </a:lnTo>
                    <a:lnTo>
                      <a:pt x="4938" y="156"/>
                    </a:lnTo>
                    <a:lnTo>
                      <a:pt x="4938" y="162"/>
                    </a:lnTo>
                    <a:lnTo>
                      <a:pt x="4938" y="162"/>
                    </a:lnTo>
                    <a:lnTo>
                      <a:pt x="4938" y="162"/>
                    </a:lnTo>
                    <a:lnTo>
                      <a:pt x="4938" y="162"/>
                    </a:lnTo>
                    <a:lnTo>
                      <a:pt x="4938" y="162"/>
                    </a:lnTo>
                    <a:lnTo>
                      <a:pt x="4938" y="162"/>
                    </a:lnTo>
                    <a:lnTo>
                      <a:pt x="4938" y="168"/>
                    </a:lnTo>
                    <a:lnTo>
                      <a:pt x="4938" y="168"/>
                    </a:lnTo>
                    <a:lnTo>
                      <a:pt x="4938" y="168"/>
                    </a:lnTo>
                    <a:lnTo>
                      <a:pt x="4938" y="168"/>
                    </a:lnTo>
                    <a:lnTo>
                      <a:pt x="4938" y="168"/>
                    </a:lnTo>
                    <a:lnTo>
                      <a:pt x="4938" y="174"/>
                    </a:lnTo>
                    <a:lnTo>
                      <a:pt x="4938" y="174"/>
                    </a:lnTo>
                    <a:lnTo>
                      <a:pt x="4938" y="174"/>
                    </a:lnTo>
                    <a:lnTo>
                      <a:pt x="4938" y="174"/>
                    </a:lnTo>
                    <a:lnTo>
                      <a:pt x="4938" y="174"/>
                    </a:lnTo>
                    <a:lnTo>
                      <a:pt x="4938" y="180"/>
                    </a:lnTo>
                    <a:lnTo>
                      <a:pt x="4938" y="180"/>
                    </a:lnTo>
                    <a:lnTo>
                      <a:pt x="4938" y="180"/>
                    </a:lnTo>
                    <a:lnTo>
                      <a:pt x="4938" y="180"/>
                    </a:lnTo>
                    <a:lnTo>
                      <a:pt x="4938" y="180"/>
                    </a:lnTo>
                    <a:lnTo>
                      <a:pt x="4938" y="180"/>
                    </a:lnTo>
                    <a:lnTo>
                      <a:pt x="4938" y="186"/>
                    </a:lnTo>
                    <a:lnTo>
                      <a:pt x="4938" y="186"/>
                    </a:lnTo>
                    <a:lnTo>
                      <a:pt x="4938" y="186"/>
                    </a:lnTo>
                    <a:lnTo>
                      <a:pt x="4938" y="186"/>
                    </a:lnTo>
                    <a:lnTo>
                      <a:pt x="4938" y="186"/>
                    </a:lnTo>
                    <a:lnTo>
                      <a:pt x="4938" y="186"/>
                    </a:lnTo>
                    <a:lnTo>
                      <a:pt x="4938" y="192"/>
                    </a:lnTo>
                    <a:lnTo>
                      <a:pt x="4938" y="192"/>
                    </a:lnTo>
                    <a:lnTo>
                      <a:pt x="4938" y="192"/>
                    </a:lnTo>
                    <a:lnTo>
                      <a:pt x="4938" y="192"/>
                    </a:lnTo>
                    <a:lnTo>
                      <a:pt x="4938" y="192"/>
                    </a:lnTo>
                    <a:lnTo>
                      <a:pt x="4944" y="198"/>
                    </a:lnTo>
                    <a:lnTo>
                      <a:pt x="4944" y="198"/>
                    </a:lnTo>
                    <a:lnTo>
                      <a:pt x="4944" y="198"/>
                    </a:lnTo>
                    <a:lnTo>
                      <a:pt x="4944" y="198"/>
                    </a:lnTo>
                    <a:lnTo>
                      <a:pt x="4944" y="198"/>
                    </a:lnTo>
                    <a:lnTo>
                      <a:pt x="4944" y="198"/>
                    </a:lnTo>
                    <a:lnTo>
                      <a:pt x="4944" y="204"/>
                    </a:lnTo>
                    <a:lnTo>
                      <a:pt x="4944" y="204"/>
                    </a:lnTo>
                    <a:lnTo>
                      <a:pt x="4944" y="204"/>
                    </a:lnTo>
                    <a:lnTo>
                      <a:pt x="4944" y="204"/>
                    </a:lnTo>
                    <a:lnTo>
                      <a:pt x="4944" y="204"/>
                    </a:lnTo>
                    <a:lnTo>
                      <a:pt x="4944" y="210"/>
                    </a:lnTo>
                    <a:lnTo>
                      <a:pt x="4944" y="210"/>
                    </a:lnTo>
                    <a:lnTo>
                      <a:pt x="4944" y="210"/>
                    </a:lnTo>
                    <a:lnTo>
                      <a:pt x="4944" y="210"/>
                    </a:lnTo>
                    <a:lnTo>
                      <a:pt x="4944" y="210"/>
                    </a:lnTo>
                    <a:lnTo>
                      <a:pt x="4944" y="210"/>
                    </a:lnTo>
                    <a:lnTo>
                      <a:pt x="4944" y="216"/>
                    </a:lnTo>
                    <a:lnTo>
                      <a:pt x="4944" y="216"/>
                    </a:lnTo>
                    <a:lnTo>
                      <a:pt x="4944" y="216"/>
                    </a:lnTo>
                    <a:lnTo>
                      <a:pt x="4944" y="216"/>
                    </a:lnTo>
                    <a:lnTo>
                      <a:pt x="4944" y="216"/>
                    </a:lnTo>
                    <a:lnTo>
                      <a:pt x="4944" y="216"/>
                    </a:lnTo>
                    <a:lnTo>
                      <a:pt x="4944" y="222"/>
                    </a:lnTo>
                    <a:lnTo>
                      <a:pt x="4944" y="222"/>
                    </a:lnTo>
                    <a:lnTo>
                      <a:pt x="4944" y="222"/>
                    </a:lnTo>
                    <a:lnTo>
                      <a:pt x="4944" y="222"/>
                    </a:lnTo>
                    <a:lnTo>
                      <a:pt x="4944" y="222"/>
                    </a:lnTo>
                    <a:lnTo>
                      <a:pt x="4944" y="222"/>
                    </a:lnTo>
                    <a:lnTo>
                      <a:pt x="4944" y="228"/>
                    </a:lnTo>
                    <a:lnTo>
                      <a:pt x="4944" y="228"/>
                    </a:lnTo>
                    <a:lnTo>
                      <a:pt x="4944" y="228"/>
                    </a:lnTo>
                    <a:lnTo>
                      <a:pt x="4944" y="228"/>
                    </a:lnTo>
                    <a:lnTo>
                      <a:pt x="4944" y="228"/>
                    </a:lnTo>
                    <a:lnTo>
                      <a:pt x="4944" y="234"/>
                    </a:lnTo>
                    <a:lnTo>
                      <a:pt x="4944" y="234"/>
                    </a:lnTo>
                    <a:lnTo>
                      <a:pt x="4944" y="234"/>
                    </a:lnTo>
                    <a:lnTo>
                      <a:pt x="4944" y="234"/>
                    </a:lnTo>
                    <a:lnTo>
                      <a:pt x="4944" y="234"/>
                    </a:lnTo>
                    <a:lnTo>
                      <a:pt x="4944" y="234"/>
                    </a:lnTo>
                    <a:lnTo>
                      <a:pt x="4944" y="240"/>
                    </a:lnTo>
                    <a:lnTo>
                      <a:pt x="4944" y="240"/>
                    </a:lnTo>
                    <a:lnTo>
                      <a:pt x="4944" y="240"/>
                    </a:lnTo>
                    <a:lnTo>
                      <a:pt x="4944" y="240"/>
                    </a:lnTo>
                    <a:lnTo>
                      <a:pt x="4944" y="240"/>
                    </a:lnTo>
                    <a:lnTo>
                      <a:pt x="4944" y="240"/>
                    </a:lnTo>
                    <a:lnTo>
                      <a:pt x="4944" y="246"/>
                    </a:lnTo>
                    <a:lnTo>
                      <a:pt x="4944" y="246"/>
                    </a:lnTo>
                    <a:lnTo>
                      <a:pt x="4944" y="246"/>
                    </a:lnTo>
                    <a:lnTo>
                      <a:pt x="4944" y="246"/>
                    </a:lnTo>
                    <a:lnTo>
                      <a:pt x="4944" y="246"/>
                    </a:lnTo>
                    <a:lnTo>
                      <a:pt x="4944" y="246"/>
                    </a:lnTo>
                    <a:lnTo>
                      <a:pt x="4944" y="252"/>
                    </a:lnTo>
                    <a:lnTo>
                      <a:pt x="4944" y="252"/>
                    </a:lnTo>
                    <a:lnTo>
                      <a:pt x="4944" y="252"/>
                    </a:lnTo>
                    <a:lnTo>
                      <a:pt x="4944" y="252"/>
                    </a:lnTo>
                    <a:lnTo>
                      <a:pt x="4944" y="252"/>
                    </a:lnTo>
                    <a:lnTo>
                      <a:pt x="4944" y="252"/>
                    </a:lnTo>
                    <a:lnTo>
                      <a:pt x="4944" y="258"/>
                    </a:lnTo>
                    <a:lnTo>
                      <a:pt x="4944" y="258"/>
                    </a:lnTo>
                    <a:lnTo>
                      <a:pt x="4950" y="258"/>
                    </a:lnTo>
                    <a:lnTo>
                      <a:pt x="4950" y="258"/>
                    </a:lnTo>
                    <a:lnTo>
                      <a:pt x="4950" y="258"/>
                    </a:lnTo>
                    <a:lnTo>
                      <a:pt x="4950" y="258"/>
                    </a:lnTo>
                    <a:lnTo>
                      <a:pt x="4950" y="264"/>
                    </a:lnTo>
                    <a:lnTo>
                      <a:pt x="4950" y="264"/>
                    </a:lnTo>
                    <a:lnTo>
                      <a:pt x="4950" y="264"/>
                    </a:lnTo>
                    <a:lnTo>
                      <a:pt x="4950" y="264"/>
                    </a:lnTo>
                    <a:lnTo>
                      <a:pt x="4950" y="264"/>
                    </a:lnTo>
                    <a:lnTo>
                      <a:pt x="4950" y="264"/>
                    </a:lnTo>
                    <a:lnTo>
                      <a:pt x="4950" y="270"/>
                    </a:lnTo>
                    <a:lnTo>
                      <a:pt x="4950" y="270"/>
                    </a:lnTo>
                    <a:lnTo>
                      <a:pt x="4950" y="270"/>
                    </a:lnTo>
                    <a:lnTo>
                      <a:pt x="4950" y="270"/>
                    </a:lnTo>
                    <a:lnTo>
                      <a:pt x="4950" y="270"/>
                    </a:lnTo>
                    <a:lnTo>
                      <a:pt x="4950" y="270"/>
                    </a:lnTo>
                    <a:lnTo>
                      <a:pt x="4950" y="276"/>
                    </a:lnTo>
                    <a:lnTo>
                      <a:pt x="4950" y="276"/>
                    </a:lnTo>
                    <a:lnTo>
                      <a:pt x="4950" y="276"/>
                    </a:lnTo>
                    <a:lnTo>
                      <a:pt x="4950" y="276"/>
                    </a:lnTo>
                    <a:lnTo>
                      <a:pt x="4950" y="276"/>
                    </a:lnTo>
                    <a:lnTo>
                      <a:pt x="4950" y="276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8"/>
                    </a:lnTo>
                    <a:lnTo>
                      <a:pt x="4950" y="288"/>
                    </a:lnTo>
                    <a:lnTo>
                      <a:pt x="4950" y="288"/>
                    </a:lnTo>
                    <a:lnTo>
                      <a:pt x="4950" y="288"/>
                    </a:lnTo>
                    <a:lnTo>
                      <a:pt x="4950" y="288"/>
                    </a:lnTo>
                    <a:lnTo>
                      <a:pt x="4950" y="288"/>
                    </a:lnTo>
                    <a:lnTo>
                      <a:pt x="4950" y="294"/>
                    </a:lnTo>
                    <a:lnTo>
                      <a:pt x="4950" y="294"/>
                    </a:lnTo>
                    <a:lnTo>
                      <a:pt x="4950" y="294"/>
                    </a:lnTo>
                    <a:lnTo>
                      <a:pt x="4950" y="294"/>
                    </a:lnTo>
                    <a:lnTo>
                      <a:pt x="4950" y="294"/>
                    </a:lnTo>
                    <a:lnTo>
                      <a:pt x="4950" y="294"/>
                    </a:lnTo>
                    <a:lnTo>
                      <a:pt x="4950" y="300"/>
                    </a:lnTo>
                    <a:lnTo>
                      <a:pt x="4950" y="300"/>
                    </a:lnTo>
                    <a:lnTo>
                      <a:pt x="4950" y="300"/>
                    </a:lnTo>
                    <a:lnTo>
                      <a:pt x="4950" y="300"/>
                    </a:lnTo>
                    <a:lnTo>
                      <a:pt x="4950" y="300"/>
                    </a:lnTo>
                    <a:lnTo>
                      <a:pt x="4950" y="300"/>
                    </a:lnTo>
                    <a:lnTo>
                      <a:pt x="4950" y="300"/>
                    </a:lnTo>
                    <a:lnTo>
                      <a:pt x="4950" y="306"/>
                    </a:lnTo>
                    <a:lnTo>
                      <a:pt x="4950" y="306"/>
                    </a:lnTo>
                    <a:lnTo>
                      <a:pt x="4950" y="306"/>
                    </a:lnTo>
                    <a:lnTo>
                      <a:pt x="4950" y="306"/>
                    </a:lnTo>
                    <a:lnTo>
                      <a:pt x="4950" y="306"/>
                    </a:lnTo>
                    <a:lnTo>
                      <a:pt x="4950" y="306"/>
                    </a:lnTo>
                    <a:lnTo>
                      <a:pt x="4950" y="312"/>
                    </a:lnTo>
                    <a:lnTo>
                      <a:pt x="4950" y="312"/>
                    </a:lnTo>
                    <a:lnTo>
                      <a:pt x="4950" y="312"/>
                    </a:lnTo>
                    <a:lnTo>
                      <a:pt x="4950" y="312"/>
                    </a:lnTo>
                    <a:lnTo>
                      <a:pt x="4950" y="312"/>
                    </a:lnTo>
                    <a:lnTo>
                      <a:pt x="4950" y="312"/>
                    </a:lnTo>
                    <a:lnTo>
                      <a:pt x="4950" y="318"/>
                    </a:lnTo>
                    <a:lnTo>
                      <a:pt x="4950" y="318"/>
                    </a:lnTo>
                    <a:lnTo>
                      <a:pt x="4956" y="318"/>
                    </a:lnTo>
                    <a:lnTo>
                      <a:pt x="4956" y="318"/>
                    </a:lnTo>
                    <a:lnTo>
                      <a:pt x="4956" y="318"/>
                    </a:lnTo>
                    <a:lnTo>
                      <a:pt x="4956" y="318"/>
                    </a:lnTo>
                    <a:lnTo>
                      <a:pt x="4956" y="318"/>
                    </a:lnTo>
                    <a:lnTo>
                      <a:pt x="4956" y="324"/>
                    </a:lnTo>
                    <a:lnTo>
                      <a:pt x="4956" y="324"/>
                    </a:lnTo>
                    <a:lnTo>
                      <a:pt x="4956" y="324"/>
                    </a:lnTo>
                    <a:lnTo>
                      <a:pt x="4956" y="324"/>
                    </a:lnTo>
                    <a:lnTo>
                      <a:pt x="4956" y="324"/>
                    </a:lnTo>
                    <a:lnTo>
                      <a:pt x="4956" y="324"/>
                    </a:lnTo>
                    <a:lnTo>
                      <a:pt x="4956" y="330"/>
                    </a:lnTo>
                    <a:lnTo>
                      <a:pt x="4956" y="330"/>
                    </a:lnTo>
                    <a:lnTo>
                      <a:pt x="4956" y="330"/>
                    </a:lnTo>
                    <a:lnTo>
                      <a:pt x="4956" y="330"/>
                    </a:lnTo>
                    <a:lnTo>
                      <a:pt x="4956" y="330"/>
                    </a:lnTo>
                    <a:lnTo>
                      <a:pt x="4956" y="330"/>
                    </a:lnTo>
                    <a:lnTo>
                      <a:pt x="4956" y="330"/>
                    </a:lnTo>
                    <a:lnTo>
                      <a:pt x="4956" y="336"/>
                    </a:lnTo>
                    <a:lnTo>
                      <a:pt x="4956" y="336"/>
                    </a:lnTo>
                    <a:lnTo>
                      <a:pt x="4956" y="336"/>
                    </a:lnTo>
                    <a:lnTo>
                      <a:pt x="4956" y="336"/>
                    </a:lnTo>
                    <a:lnTo>
                      <a:pt x="4956" y="336"/>
                    </a:lnTo>
                    <a:lnTo>
                      <a:pt x="4956" y="336"/>
                    </a:lnTo>
                    <a:lnTo>
                      <a:pt x="4956" y="342"/>
                    </a:lnTo>
                    <a:lnTo>
                      <a:pt x="4956" y="342"/>
                    </a:lnTo>
                    <a:lnTo>
                      <a:pt x="4956" y="342"/>
                    </a:lnTo>
                    <a:lnTo>
                      <a:pt x="4956" y="342"/>
                    </a:lnTo>
                    <a:lnTo>
                      <a:pt x="4956" y="342"/>
                    </a:lnTo>
                    <a:lnTo>
                      <a:pt x="4956" y="342"/>
                    </a:lnTo>
                    <a:lnTo>
                      <a:pt x="4956" y="342"/>
                    </a:lnTo>
                    <a:lnTo>
                      <a:pt x="4956" y="348"/>
                    </a:lnTo>
                    <a:lnTo>
                      <a:pt x="4956" y="348"/>
                    </a:lnTo>
                    <a:lnTo>
                      <a:pt x="4956" y="348"/>
                    </a:lnTo>
                    <a:lnTo>
                      <a:pt x="4956" y="348"/>
                    </a:lnTo>
                    <a:lnTo>
                      <a:pt x="4956" y="348"/>
                    </a:lnTo>
                    <a:lnTo>
                      <a:pt x="4956" y="348"/>
                    </a:lnTo>
                    <a:lnTo>
                      <a:pt x="4956" y="354"/>
                    </a:lnTo>
                    <a:lnTo>
                      <a:pt x="4956" y="354"/>
                    </a:lnTo>
                    <a:lnTo>
                      <a:pt x="4956" y="354"/>
                    </a:lnTo>
                    <a:lnTo>
                      <a:pt x="4956" y="354"/>
                    </a:lnTo>
                    <a:lnTo>
                      <a:pt x="4956" y="354"/>
                    </a:lnTo>
                    <a:lnTo>
                      <a:pt x="4956" y="354"/>
                    </a:lnTo>
                    <a:lnTo>
                      <a:pt x="4956" y="354"/>
                    </a:lnTo>
                    <a:lnTo>
                      <a:pt x="4956" y="354"/>
                    </a:lnTo>
                    <a:lnTo>
                      <a:pt x="4956" y="360"/>
                    </a:lnTo>
                    <a:lnTo>
                      <a:pt x="4956" y="360"/>
                    </a:lnTo>
                    <a:lnTo>
                      <a:pt x="4956" y="360"/>
                    </a:lnTo>
                    <a:lnTo>
                      <a:pt x="4956" y="360"/>
                    </a:lnTo>
                    <a:lnTo>
                      <a:pt x="4956" y="360"/>
                    </a:lnTo>
                    <a:lnTo>
                      <a:pt x="4956" y="360"/>
                    </a:lnTo>
                    <a:lnTo>
                      <a:pt x="4956" y="360"/>
                    </a:lnTo>
                    <a:lnTo>
                      <a:pt x="4956" y="366"/>
                    </a:lnTo>
                    <a:lnTo>
                      <a:pt x="4956" y="366"/>
                    </a:lnTo>
                    <a:lnTo>
                      <a:pt x="4956" y="366"/>
                    </a:lnTo>
                    <a:lnTo>
                      <a:pt x="4956" y="366"/>
                    </a:lnTo>
                    <a:lnTo>
                      <a:pt x="4956" y="366"/>
                    </a:lnTo>
                    <a:lnTo>
                      <a:pt x="4956" y="366"/>
                    </a:lnTo>
                    <a:lnTo>
                      <a:pt x="4956" y="366"/>
                    </a:lnTo>
                    <a:lnTo>
                      <a:pt x="4956" y="372"/>
                    </a:lnTo>
                    <a:lnTo>
                      <a:pt x="4956" y="372"/>
                    </a:lnTo>
                    <a:lnTo>
                      <a:pt x="4962" y="372"/>
                    </a:lnTo>
                    <a:lnTo>
                      <a:pt x="4962" y="372"/>
                    </a:lnTo>
                    <a:lnTo>
                      <a:pt x="4962" y="372"/>
                    </a:lnTo>
                    <a:lnTo>
                      <a:pt x="4962" y="372"/>
                    </a:lnTo>
                    <a:lnTo>
                      <a:pt x="4962" y="372"/>
                    </a:lnTo>
                    <a:lnTo>
                      <a:pt x="4962" y="378"/>
                    </a:lnTo>
                    <a:lnTo>
                      <a:pt x="4962" y="378"/>
                    </a:lnTo>
                    <a:lnTo>
                      <a:pt x="4962" y="378"/>
                    </a:lnTo>
                    <a:lnTo>
                      <a:pt x="4962" y="378"/>
                    </a:lnTo>
                    <a:lnTo>
                      <a:pt x="4962" y="378"/>
                    </a:lnTo>
                    <a:lnTo>
                      <a:pt x="4962" y="378"/>
                    </a:lnTo>
                    <a:lnTo>
                      <a:pt x="4962" y="378"/>
                    </a:lnTo>
                    <a:lnTo>
                      <a:pt x="4962" y="384"/>
                    </a:lnTo>
                    <a:lnTo>
                      <a:pt x="4962" y="384"/>
                    </a:lnTo>
                    <a:lnTo>
                      <a:pt x="4962" y="384"/>
                    </a:lnTo>
                    <a:lnTo>
                      <a:pt x="4962" y="384"/>
                    </a:lnTo>
                    <a:lnTo>
                      <a:pt x="4962" y="384"/>
                    </a:lnTo>
                    <a:lnTo>
                      <a:pt x="4962" y="384"/>
                    </a:lnTo>
                    <a:lnTo>
                      <a:pt x="4962" y="384"/>
                    </a:lnTo>
                    <a:lnTo>
                      <a:pt x="4962" y="390"/>
                    </a:lnTo>
                    <a:lnTo>
                      <a:pt x="4962" y="390"/>
                    </a:lnTo>
                    <a:lnTo>
                      <a:pt x="4962" y="390"/>
                    </a:lnTo>
                    <a:lnTo>
                      <a:pt x="4962" y="390"/>
                    </a:lnTo>
                    <a:lnTo>
                      <a:pt x="4962" y="390"/>
                    </a:lnTo>
                    <a:lnTo>
                      <a:pt x="4962" y="390"/>
                    </a:lnTo>
                    <a:lnTo>
                      <a:pt x="4962" y="390"/>
                    </a:lnTo>
                    <a:lnTo>
                      <a:pt x="4962" y="396"/>
                    </a:lnTo>
                    <a:lnTo>
                      <a:pt x="4962" y="396"/>
                    </a:lnTo>
                    <a:lnTo>
                      <a:pt x="4962" y="396"/>
                    </a:lnTo>
                    <a:lnTo>
                      <a:pt x="4962" y="396"/>
                    </a:lnTo>
                    <a:lnTo>
                      <a:pt x="4962" y="396"/>
                    </a:lnTo>
                    <a:lnTo>
                      <a:pt x="4962" y="396"/>
                    </a:lnTo>
                    <a:lnTo>
                      <a:pt x="4962" y="396"/>
                    </a:lnTo>
                    <a:lnTo>
                      <a:pt x="4962" y="402"/>
                    </a:lnTo>
                    <a:lnTo>
                      <a:pt x="4962" y="402"/>
                    </a:lnTo>
                    <a:lnTo>
                      <a:pt x="4962" y="402"/>
                    </a:lnTo>
                    <a:lnTo>
                      <a:pt x="4962" y="402"/>
                    </a:lnTo>
                    <a:lnTo>
                      <a:pt x="4962" y="402"/>
                    </a:lnTo>
                    <a:lnTo>
                      <a:pt x="4962" y="402"/>
                    </a:lnTo>
                    <a:lnTo>
                      <a:pt x="4962" y="402"/>
                    </a:lnTo>
                    <a:lnTo>
                      <a:pt x="4962" y="408"/>
                    </a:lnTo>
                    <a:lnTo>
                      <a:pt x="4962" y="408"/>
                    </a:lnTo>
                    <a:lnTo>
                      <a:pt x="4962" y="408"/>
                    </a:lnTo>
                    <a:lnTo>
                      <a:pt x="4962" y="408"/>
                    </a:lnTo>
                    <a:lnTo>
                      <a:pt x="4962" y="408"/>
                    </a:lnTo>
                    <a:lnTo>
                      <a:pt x="4962" y="408"/>
                    </a:lnTo>
                    <a:lnTo>
                      <a:pt x="4962" y="408"/>
                    </a:lnTo>
                    <a:lnTo>
                      <a:pt x="4962" y="414"/>
                    </a:lnTo>
                    <a:lnTo>
                      <a:pt x="4962" y="414"/>
                    </a:lnTo>
                    <a:lnTo>
                      <a:pt x="4962" y="414"/>
                    </a:lnTo>
                    <a:lnTo>
                      <a:pt x="4962" y="414"/>
                    </a:lnTo>
                    <a:lnTo>
                      <a:pt x="4962" y="414"/>
                    </a:lnTo>
                    <a:lnTo>
                      <a:pt x="4962" y="414"/>
                    </a:lnTo>
                    <a:lnTo>
                      <a:pt x="4962" y="414"/>
                    </a:lnTo>
                    <a:lnTo>
                      <a:pt x="4962" y="414"/>
                    </a:lnTo>
                    <a:lnTo>
                      <a:pt x="4962" y="420"/>
                    </a:lnTo>
                    <a:lnTo>
                      <a:pt x="4962" y="420"/>
                    </a:lnTo>
                    <a:lnTo>
                      <a:pt x="4962" y="420"/>
                    </a:lnTo>
                    <a:lnTo>
                      <a:pt x="4962" y="420"/>
                    </a:lnTo>
                    <a:lnTo>
                      <a:pt x="4962" y="420"/>
                    </a:lnTo>
                    <a:lnTo>
                      <a:pt x="4962" y="420"/>
                    </a:lnTo>
                    <a:lnTo>
                      <a:pt x="4968" y="420"/>
                    </a:lnTo>
                    <a:lnTo>
                      <a:pt x="4968" y="426"/>
                    </a:lnTo>
                    <a:lnTo>
                      <a:pt x="4968" y="426"/>
                    </a:lnTo>
                    <a:lnTo>
                      <a:pt x="4968" y="426"/>
                    </a:lnTo>
                    <a:lnTo>
                      <a:pt x="4968" y="426"/>
                    </a:lnTo>
                    <a:lnTo>
                      <a:pt x="4968" y="426"/>
                    </a:lnTo>
                    <a:lnTo>
                      <a:pt x="4968" y="426"/>
                    </a:lnTo>
                    <a:lnTo>
                      <a:pt x="4968" y="426"/>
                    </a:lnTo>
                    <a:lnTo>
                      <a:pt x="4968" y="426"/>
                    </a:lnTo>
                    <a:lnTo>
                      <a:pt x="4968" y="432"/>
                    </a:lnTo>
                    <a:lnTo>
                      <a:pt x="4968" y="432"/>
                    </a:lnTo>
                    <a:lnTo>
                      <a:pt x="4968" y="432"/>
                    </a:lnTo>
                    <a:lnTo>
                      <a:pt x="4968" y="432"/>
                    </a:lnTo>
                    <a:lnTo>
                      <a:pt x="4968" y="432"/>
                    </a:lnTo>
                    <a:lnTo>
                      <a:pt x="4968" y="432"/>
                    </a:lnTo>
                    <a:lnTo>
                      <a:pt x="4968" y="432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50"/>
                    </a:lnTo>
                    <a:lnTo>
                      <a:pt x="4968" y="450"/>
                    </a:lnTo>
                    <a:lnTo>
                      <a:pt x="4968" y="450"/>
                    </a:lnTo>
                    <a:lnTo>
                      <a:pt x="4968" y="450"/>
                    </a:lnTo>
                    <a:lnTo>
                      <a:pt x="4968" y="450"/>
                    </a:lnTo>
                    <a:lnTo>
                      <a:pt x="4968" y="450"/>
                    </a:lnTo>
                    <a:lnTo>
                      <a:pt x="4968" y="450"/>
                    </a:lnTo>
                    <a:lnTo>
                      <a:pt x="4968" y="450"/>
                    </a:lnTo>
                    <a:lnTo>
                      <a:pt x="4968" y="456"/>
                    </a:lnTo>
                    <a:lnTo>
                      <a:pt x="4968" y="456"/>
                    </a:lnTo>
                    <a:lnTo>
                      <a:pt x="4968" y="456"/>
                    </a:lnTo>
                    <a:lnTo>
                      <a:pt x="4968" y="456"/>
                    </a:lnTo>
                    <a:lnTo>
                      <a:pt x="4968" y="456"/>
                    </a:lnTo>
                    <a:lnTo>
                      <a:pt x="4968" y="456"/>
                    </a:lnTo>
                    <a:lnTo>
                      <a:pt x="4968" y="456"/>
                    </a:lnTo>
                    <a:lnTo>
                      <a:pt x="4968" y="456"/>
                    </a:lnTo>
                    <a:lnTo>
                      <a:pt x="4968" y="462"/>
                    </a:lnTo>
                    <a:lnTo>
                      <a:pt x="4968" y="462"/>
                    </a:lnTo>
                    <a:lnTo>
                      <a:pt x="4968" y="462"/>
                    </a:lnTo>
                    <a:lnTo>
                      <a:pt x="4968" y="462"/>
                    </a:lnTo>
                    <a:lnTo>
                      <a:pt x="4968" y="462"/>
                    </a:lnTo>
                    <a:lnTo>
                      <a:pt x="4968" y="462"/>
                    </a:lnTo>
                    <a:lnTo>
                      <a:pt x="4968" y="462"/>
                    </a:lnTo>
                    <a:lnTo>
                      <a:pt x="4968" y="462"/>
                    </a:lnTo>
                    <a:lnTo>
                      <a:pt x="4968" y="462"/>
                    </a:lnTo>
                    <a:lnTo>
                      <a:pt x="4968" y="468"/>
                    </a:lnTo>
                    <a:lnTo>
                      <a:pt x="4968" y="468"/>
                    </a:lnTo>
                    <a:lnTo>
                      <a:pt x="4968" y="468"/>
                    </a:lnTo>
                    <a:lnTo>
                      <a:pt x="4968" y="468"/>
                    </a:lnTo>
                    <a:lnTo>
                      <a:pt x="4968" y="468"/>
                    </a:lnTo>
                    <a:lnTo>
                      <a:pt x="4974" y="468"/>
                    </a:lnTo>
                    <a:lnTo>
                      <a:pt x="4974" y="468"/>
                    </a:lnTo>
                    <a:lnTo>
                      <a:pt x="4974" y="468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80"/>
                    </a:lnTo>
                    <a:lnTo>
                      <a:pt x="4974" y="480"/>
                    </a:lnTo>
                    <a:lnTo>
                      <a:pt x="4974" y="480"/>
                    </a:lnTo>
                    <a:lnTo>
                      <a:pt x="4974" y="480"/>
                    </a:lnTo>
                    <a:lnTo>
                      <a:pt x="4974" y="480"/>
                    </a:lnTo>
                    <a:lnTo>
                      <a:pt x="4974" y="480"/>
                    </a:lnTo>
                    <a:lnTo>
                      <a:pt x="4974" y="480"/>
                    </a:lnTo>
                    <a:lnTo>
                      <a:pt x="4974" y="480"/>
                    </a:lnTo>
                    <a:lnTo>
                      <a:pt x="4974" y="480"/>
                    </a:lnTo>
                    <a:lnTo>
                      <a:pt x="4974" y="486"/>
                    </a:lnTo>
                    <a:lnTo>
                      <a:pt x="4974" y="486"/>
                    </a:lnTo>
                    <a:lnTo>
                      <a:pt x="4974" y="486"/>
                    </a:lnTo>
                    <a:lnTo>
                      <a:pt x="4974" y="486"/>
                    </a:lnTo>
                    <a:lnTo>
                      <a:pt x="4974" y="486"/>
                    </a:lnTo>
                    <a:lnTo>
                      <a:pt x="4974" y="486"/>
                    </a:lnTo>
                    <a:lnTo>
                      <a:pt x="4974" y="486"/>
                    </a:lnTo>
                    <a:lnTo>
                      <a:pt x="4974" y="486"/>
                    </a:lnTo>
                    <a:lnTo>
                      <a:pt x="4974" y="492"/>
                    </a:lnTo>
                    <a:lnTo>
                      <a:pt x="4974" y="492"/>
                    </a:lnTo>
                    <a:lnTo>
                      <a:pt x="4974" y="492"/>
                    </a:lnTo>
                    <a:lnTo>
                      <a:pt x="4974" y="492"/>
                    </a:lnTo>
                    <a:lnTo>
                      <a:pt x="4974" y="492"/>
                    </a:lnTo>
                    <a:lnTo>
                      <a:pt x="4974" y="492"/>
                    </a:lnTo>
                    <a:lnTo>
                      <a:pt x="4974" y="492"/>
                    </a:lnTo>
                    <a:lnTo>
                      <a:pt x="4974" y="492"/>
                    </a:lnTo>
                    <a:lnTo>
                      <a:pt x="4974" y="492"/>
                    </a:lnTo>
                    <a:lnTo>
                      <a:pt x="4974" y="498"/>
                    </a:lnTo>
                    <a:lnTo>
                      <a:pt x="4974" y="498"/>
                    </a:lnTo>
                    <a:lnTo>
                      <a:pt x="4974" y="498"/>
                    </a:lnTo>
                    <a:lnTo>
                      <a:pt x="4974" y="498"/>
                    </a:lnTo>
                    <a:lnTo>
                      <a:pt x="4974" y="498"/>
                    </a:lnTo>
                    <a:lnTo>
                      <a:pt x="4974" y="498"/>
                    </a:lnTo>
                    <a:lnTo>
                      <a:pt x="4974" y="498"/>
                    </a:lnTo>
                    <a:lnTo>
                      <a:pt x="4974" y="498"/>
                    </a:lnTo>
                    <a:lnTo>
                      <a:pt x="4974" y="504"/>
                    </a:lnTo>
                    <a:lnTo>
                      <a:pt x="4974" y="504"/>
                    </a:lnTo>
                    <a:lnTo>
                      <a:pt x="4974" y="504"/>
                    </a:lnTo>
                    <a:lnTo>
                      <a:pt x="4974" y="504"/>
                    </a:lnTo>
                    <a:lnTo>
                      <a:pt x="4974" y="504"/>
                    </a:lnTo>
                    <a:lnTo>
                      <a:pt x="4974" y="504"/>
                    </a:lnTo>
                    <a:lnTo>
                      <a:pt x="4974" y="504"/>
                    </a:lnTo>
                    <a:lnTo>
                      <a:pt x="4974" y="504"/>
                    </a:lnTo>
                    <a:lnTo>
                      <a:pt x="4974" y="504"/>
                    </a:lnTo>
                    <a:lnTo>
                      <a:pt x="4974" y="510"/>
                    </a:lnTo>
                    <a:lnTo>
                      <a:pt x="4974" y="510"/>
                    </a:lnTo>
                    <a:lnTo>
                      <a:pt x="4974" y="510"/>
                    </a:lnTo>
                    <a:lnTo>
                      <a:pt x="4974" y="510"/>
                    </a:lnTo>
                    <a:lnTo>
                      <a:pt x="4974" y="510"/>
                    </a:lnTo>
                    <a:lnTo>
                      <a:pt x="4974" y="510"/>
                    </a:lnTo>
                    <a:lnTo>
                      <a:pt x="4980" y="510"/>
                    </a:lnTo>
                    <a:lnTo>
                      <a:pt x="4980" y="510"/>
                    </a:lnTo>
                    <a:lnTo>
                      <a:pt x="4980" y="510"/>
                    </a:lnTo>
                    <a:lnTo>
                      <a:pt x="4980" y="516"/>
                    </a:lnTo>
                    <a:lnTo>
                      <a:pt x="4980" y="516"/>
                    </a:lnTo>
                    <a:lnTo>
                      <a:pt x="4980" y="516"/>
                    </a:lnTo>
                    <a:lnTo>
                      <a:pt x="4980" y="516"/>
                    </a:lnTo>
                    <a:lnTo>
                      <a:pt x="4980" y="516"/>
                    </a:lnTo>
                    <a:lnTo>
                      <a:pt x="4980" y="516"/>
                    </a:lnTo>
                    <a:lnTo>
                      <a:pt x="4980" y="516"/>
                    </a:lnTo>
                    <a:lnTo>
                      <a:pt x="4980" y="516"/>
                    </a:lnTo>
                    <a:lnTo>
                      <a:pt x="4980" y="516"/>
                    </a:lnTo>
                    <a:lnTo>
                      <a:pt x="4980" y="522"/>
                    </a:lnTo>
                    <a:lnTo>
                      <a:pt x="4980" y="522"/>
                    </a:lnTo>
                    <a:lnTo>
                      <a:pt x="4980" y="522"/>
                    </a:lnTo>
                    <a:lnTo>
                      <a:pt x="4980" y="522"/>
                    </a:lnTo>
                    <a:lnTo>
                      <a:pt x="4980" y="522"/>
                    </a:lnTo>
                    <a:lnTo>
                      <a:pt x="4980" y="522"/>
                    </a:lnTo>
                    <a:lnTo>
                      <a:pt x="4980" y="522"/>
                    </a:lnTo>
                    <a:lnTo>
                      <a:pt x="4980" y="522"/>
                    </a:lnTo>
                    <a:lnTo>
                      <a:pt x="4980" y="522"/>
                    </a:lnTo>
                    <a:lnTo>
                      <a:pt x="4980" y="522"/>
                    </a:lnTo>
                    <a:lnTo>
                      <a:pt x="4980" y="528"/>
                    </a:lnTo>
                    <a:lnTo>
                      <a:pt x="4980" y="528"/>
                    </a:lnTo>
                    <a:lnTo>
                      <a:pt x="4980" y="528"/>
                    </a:lnTo>
                    <a:lnTo>
                      <a:pt x="4980" y="528"/>
                    </a:lnTo>
                    <a:lnTo>
                      <a:pt x="4980" y="528"/>
                    </a:lnTo>
                    <a:lnTo>
                      <a:pt x="4980" y="528"/>
                    </a:lnTo>
                    <a:lnTo>
                      <a:pt x="4980" y="528"/>
                    </a:lnTo>
                    <a:lnTo>
                      <a:pt x="4980" y="528"/>
                    </a:lnTo>
                    <a:lnTo>
                      <a:pt x="4980" y="528"/>
                    </a:lnTo>
                    <a:lnTo>
                      <a:pt x="4980" y="534"/>
                    </a:lnTo>
                    <a:lnTo>
                      <a:pt x="4980" y="534"/>
                    </a:lnTo>
                    <a:lnTo>
                      <a:pt x="4980" y="534"/>
                    </a:lnTo>
                    <a:lnTo>
                      <a:pt x="4980" y="534"/>
                    </a:lnTo>
                    <a:lnTo>
                      <a:pt x="4980" y="534"/>
                    </a:lnTo>
                    <a:lnTo>
                      <a:pt x="4980" y="534"/>
                    </a:lnTo>
                    <a:lnTo>
                      <a:pt x="4980" y="534"/>
                    </a:lnTo>
                    <a:lnTo>
                      <a:pt x="4980" y="534"/>
                    </a:lnTo>
                    <a:lnTo>
                      <a:pt x="4980" y="534"/>
                    </a:lnTo>
                    <a:lnTo>
                      <a:pt x="4980" y="534"/>
                    </a:lnTo>
                    <a:lnTo>
                      <a:pt x="4980" y="540"/>
                    </a:lnTo>
                    <a:lnTo>
                      <a:pt x="4980" y="540"/>
                    </a:lnTo>
                    <a:lnTo>
                      <a:pt x="4980" y="540"/>
                    </a:lnTo>
                    <a:lnTo>
                      <a:pt x="4980" y="540"/>
                    </a:lnTo>
                    <a:lnTo>
                      <a:pt x="4980" y="540"/>
                    </a:lnTo>
                    <a:lnTo>
                      <a:pt x="4980" y="540"/>
                    </a:lnTo>
                    <a:lnTo>
                      <a:pt x="4980" y="540"/>
                    </a:lnTo>
                    <a:lnTo>
                      <a:pt x="4980" y="540"/>
                    </a:lnTo>
                    <a:lnTo>
                      <a:pt x="4980" y="540"/>
                    </a:lnTo>
                    <a:lnTo>
                      <a:pt x="4980" y="540"/>
                    </a:lnTo>
                    <a:lnTo>
                      <a:pt x="4980" y="546"/>
                    </a:lnTo>
                    <a:lnTo>
                      <a:pt x="4980" y="546"/>
                    </a:lnTo>
                    <a:lnTo>
                      <a:pt x="4980" y="546"/>
                    </a:lnTo>
                    <a:lnTo>
                      <a:pt x="4980" y="546"/>
                    </a:lnTo>
                    <a:lnTo>
                      <a:pt x="4980" y="546"/>
                    </a:lnTo>
                    <a:lnTo>
                      <a:pt x="4980" y="546"/>
                    </a:lnTo>
                    <a:lnTo>
                      <a:pt x="4980" y="546"/>
                    </a:lnTo>
                    <a:lnTo>
                      <a:pt x="4980" y="546"/>
                    </a:lnTo>
                    <a:lnTo>
                      <a:pt x="4980" y="546"/>
                    </a:lnTo>
                    <a:lnTo>
                      <a:pt x="4980" y="546"/>
                    </a:lnTo>
                    <a:lnTo>
                      <a:pt x="4986" y="552"/>
                    </a:lnTo>
                  </a:path>
                </a:pathLst>
              </a:cu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52" name="Rectangle 56">
                <a:extLst>
                  <a:ext uri="{FF2B5EF4-FFF2-40B4-BE49-F238E27FC236}">
                    <a16:creationId xmlns:a16="http://schemas.microsoft.com/office/drawing/2014/main" id="{DB582E9E-E0FF-43D2-B5DC-64DC9726A4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1" y="1778"/>
                <a:ext cx="297" cy="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600" b="1">
                    <a:solidFill>
                      <a:srgbClr val="00FF00"/>
                    </a:solidFill>
                  </a:rPr>
                  <a:t>BETA_Y</a:t>
                </a:r>
                <a:endParaRPr lang="en-US" altLang="en-US" sz="1350"/>
              </a:p>
            </p:txBody>
          </p:sp>
          <p:sp>
            <p:nvSpPr>
              <p:cNvPr id="1053" name="Freeform 57">
                <a:extLst>
                  <a:ext uri="{FF2B5EF4-FFF2-40B4-BE49-F238E27FC236}">
                    <a16:creationId xmlns:a16="http://schemas.microsoft.com/office/drawing/2014/main" id="{C69F9073-2CFC-414A-BE35-4CD0D6A173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3" y="1766"/>
                <a:ext cx="4986" cy="0"/>
              </a:xfrm>
              <a:custGeom>
                <a:avLst/>
                <a:gdLst>
                  <a:gd name="T0" fmla="*/ 60 w 4986"/>
                  <a:gd name="T1" fmla="*/ 144 w 4986"/>
                  <a:gd name="T2" fmla="*/ 210 w 4986"/>
                  <a:gd name="T3" fmla="*/ 294 w 4986"/>
                  <a:gd name="T4" fmla="*/ 378 w 4986"/>
                  <a:gd name="T5" fmla="*/ 420 w 4986"/>
                  <a:gd name="T6" fmla="*/ 516 w 4986"/>
                  <a:gd name="T7" fmla="*/ 588 w 4986"/>
                  <a:gd name="T8" fmla="*/ 654 w 4986"/>
                  <a:gd name="T9" fmla="*/ 750 w 4986"/>
                  <a:gd name="T10" fmla="*/ 804 w 4986"/>
                  <a:gd name="T11" fmla="*/ 888 w 4986"/>
                  <a:gd name="T12" fmla="*/ 972 w 4986"/>
                  <a:gd name="T13" fmla="*/ 1026 w 4986"/>
                  <a:gd name="T14" fmla="*/ 1122 w 4986"/>
                  <a:gd name="T15" fmla="*/ 1182 w 4986"/>
                  <a:gd name="T16" fmla="*/ 1248 w 4986"/>
                  <a:gd name="T17" fmla="*/ 1350 w 4986"/>
                  <a:gd name="T18" fmla="*/ 1398 w 4986"/>
                  <a:gd name="T19" fmla="*/ 1482 w 4986"/>
                  <a:gd name="T20" fmla="*/ 1566 w 4986"/>
                  <a:gd name="T21" fmla="*/ 1632 w 4986"/>
                  <a:gd name="T22" fmla="*/ 1716 w 4986"/>
                  <a:gd name="T23" fmla="*/ 1776 w 4986"/>
                  <a:gd name="T24" fmla="*/ 1854 w 4986"/>
                  <a:gd name="T25" fmla="*/ 1944 w 4986"/>
                  <a:gd name="T26" fmla="*/ 1992 w 4986"/>
                  <a:gd name="T27" fmla="*/ 2082 w 4986"/>
                  <a:gd name="T28" fmla="*/ 2160 w 4986"/>
                  <a:gd name="T29" fmla="*/ 2220 w 4986"/>
                  <a:gd name="T30" fmla="*/ 2310 w 4986"/>
                  <a:gd name="T31" fmla="*/ 2370 w 4986"/>
                  <a:gd name="T32" fmla="*/ 2454 w 4986"/>
                  <a:gd name="T33" fmla="*/ 2538 w 4986"/>
                  <a:gd name="T34" fmla="*/ 2586 w 4986"/>
                  <a:gd name="T35" fmla="*/ 2676 w 4986"/>
                  <a:gd name="T36" fmla="*/ 2754 w 4986"/>
                  <a:gd name="T37" fmla="*/ 2814 w 4986"/>
                  <a:gd name="T38" fmla="*/ 2910 w 4986"/>
                  <a:gd name="T39" fmla="*/ 2964 w 4986"/>
                  <a:gd name="T40" fmla="*/ 3048 w 4986"/>
                  <a:gd name="T41" fmla="*/ 3132 w 4986"/>
                  <a:gd name="T42" fmla="*/ 3186 w 4986"/>
                  <a:gd name="T43" fmla="*/ 3282 w 4986"/>
                  <a:gd name="T44" fmla="*/ 3348 w 4986"/>
                  <a:gd name="T45" fmla="*/ 3408 w 4986"/>
                  <a:gd name="T46" fmla="*/ 3504 w 4986"/>
                  <a:gd name="T47" fmla="*/ 3558 w 4986"/>
                  <a:gd name="T48" fmla="*/ 3642 w 4986"/>
                  <a:gd name="T49" fmla="*/ 3726 w 4986"/>
                  <a:gd name="T50" fmla="*/ 3780 w 4986"/>
                  <a:gd name="T51" fmla="*/ 3876 w 4986"/>
                  <a:gd name="T52" fmla="*/ 3936 w 4986"/>
                  <a:gd name="T53" fmla="*/ 4038 w 4986"/>
                  <a:gd name="T54" fmla="*/ 4140 w 4986"/>
                  <a:gd name="T55" fmla="*/ 4254 w 4986"/>
                  <a:gd name="T56" fmla="*/ 4338 w 4986"/>
                  <a:gd name="T57" fmla="*/ 4458 w 4986"/>
                  <a:gd name="T58" fmla="*/ 4542 w 4986"/>
                  <a:gd name="T59" fmla="*/ 4668 w 4986"/>
                  <a:gd name="T60" fmla="*/ 4740 w 4986"/>
                  <a:gd name="T61" fmla="*/ 4884 w 4986"/>
                  <a:gd name="T62" fmla="*/ 4944 w 498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  <a:cxn ang="0">
                    <a:pos x="T50" y="0"/>
                  </a:cxn>
                  <a:cxn ang="0">
                    <a:pos x="T51" y="0"/>
                  </a:cxn>
                  <a:cxn ang="0">
                    <a:pos x="T52" y="0"/>
                  </a:cxn>
                  <a:cxn ang="0">
                    <a:pos x="T53" y="0"/>
                  </a:cxn>
                  <a:cxn ang="0">
                    <a:pos x="T54" y="0"/>
                  </a:cxn>
                  <a:cxn ang="0">
                    <a:pos x="T55" y="0"/>
                  </a:cxn>
                  <a:cxn ang="0">
                    <a:pos x="T56" y="0"/>
                  </a:cxn>
                  <a:cxn ang="0">
                    <a:pos x="T57" y="0"/>
                  </a:cxn>
                  <a:cxn ang="0">
                    <a:pos x="T58" y="0"/>
                  </a:cxn>
                  <a:cxn ang="0">
                    <a:pos x="T59" y="0"/>
                  </a:cxn>
                  <a:cxn ang="0">
                    <a:pos x="T60" y="0"/>
                  </a:cxn>
                  <a:cxn ang="0">
                    <a:pos x="T61" y="0"/>
                  </a:cxn>
                  <a:cxn ang="0">
                    <a:pos x="T62" y="0"/>
                  </a:cxn>
                </a:cxnLst>
                <a:rect l="0" t="0" r="r" b="b"/>
                <a:pathLst>
                  <a:path w="4986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6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50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90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604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6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44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60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8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300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14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54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8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6" y="0"/>
                    </a:lnTo>
                  </a:path>
                </a:pathLst>
              </a:custGeom>
              <a:noFill/>
              <a:ln w="9525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54" name="Rectangle 58">
                <a:extLst>
                  <a:ext uri="{FF2B5EF4-FFF2-40B4-BE49-F238E27FC236}">
                    <a16:creationId xmlns:a16="http://schemas.microsoft.com/office/drawing/2014/main" id="{38418E28-56C1-42E2-B133-A1D5047D87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1" y="1778"/>
                <a:ext cx="267" cy="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600" b="1">
                    <a:solidFill>
                      <a:srgbClr val="0000FF"/>
                    </a:solidFill>
                  </a:rPr>
                  <a:t>DISP_X</a:t>
                </a:r>
                <a:endParaRPr lang="en-US" altLang="en-US" sz="1350"/>
              </a:p>
            </p:txBody>
          </p:sp>
          <p:sp>
            <p:nvSpPr>
              <p:cNvPr id="1055" name="Freeform 59">
                <a:extLst>
                  <a:ext uri="{FF2B5EF4-FFF2-40B4-BE49-F238E27FC236}">
                    <a16:creationId xmlns:a16="http://schemas.microsoft.com/office/drawing/2014/main" id="{CB6867CB-EDDD-45FA-8A5E-1B2392828B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3" y="1766"/>
                <a:ext cx="4986" cy="0"/>
              </a:xfrm>
              <a:custGeom>
                <a:avLst/>
                <a:gdLst>
                  <a:gd name="T0" fmla="*/ 60 w 4986"/>
                  <a:gd name="T1" fmla="*/ 144 w 4986"/>
                  <a:gd name="T2" fmla="*/ 210 w 4986"/>
                  <a:gd name="T3" fmla="*/ 294 w 4986"/>
                  <a:gd name="T4" fmla="*/ 378 w 4986"/>
                  <a:gd name="T5" fmla="*/ 420 w 4986"/>
                  <a:gd name="T6" fmla="*/ 516 w 4986"/>
                  <a:gd name="T7" fmla="*/ 588 w 4986"/>
                  <a:gd name="T8" fmla="*/ 654 w 4986"/>
                  <a:gd name="T9" fmla="*/ 750 w 4986"/>
                  <a:gd name="T10" fmla="*/ 804 w 4986"/>
                  <a:gd name="T11" fmla="*/ 888 w 4986"/>
                  <a:gd name="T12" fmla="*/ 972 w 4986"/>
                  <a:gd name="T13" fmla="*/ 1026 w 4986"/>
                  <a:gd name="T14" fmla="*/ 1122 w 4986"/>
                  <a:gd name="T15" fmla="*/ 1182 w 4986"/>
                  <a:gd name="T16" fmla="*/ 1248 w 4986"/>
                  <a:gd name="T17" fmla="*/ 1350 w 4986"/>
                  <a:gd name="T18" fmla="*/ 1398 w 4986"/>
                  <a:gd name="T19" fmla="*/ 1482 w 4986"/>
                  <a:gd name="T20" fmla="*/ 1566 w 4986"/>
                  <a:gd name="T21" fmla="*/ 1632 w 4986"/>
                  <a:gd name="T22" fmla="*/ 1716 w 4986"/>
                  <a:gd name="T23" fmla="*/ 1776 w 4986"/>
                  <a:gd name="T24" fmla="*/ 1854 w 4986"/>
                  <a:gd name="T25" fmla="*/ 1944 w 4986"/>
                  <a:gd name="T26" fmla="*/ 1992 w 4986"/>
                  <a:gd name="T27" fmla="*/ 2082 w 4986"/>
                  <a:gd name="T28" fmla="*/ 2160 w 4986"/>
                  <a:gd name="T29" fmla="*/ 2220 w 4986"/>
                  <a:gd name="T30" fmla="*/ 2310 w 4986"/>
                  <a:gd name="T31" fmla="*/ 2370 w 4986"/>
                  <a:gd name="T32" fmla="*/ 2454 w 4986"/>
                  <a:gd name="T33" fmla="*/ 2538 w 4986"/>
                  <a:gd name="T34" fmla="*/ 2586 w 4986"/>
                  <a:gd name="T35" fmla="*/ 2676 w 4986"/>
                  <a:gd name="T36" fmla="*/ 2754 w 4986"/>
                  <a:gd name="T37" fmla="*/ 2814 w 4986"/>
                  <a:gd name="T38" fmla="*/ 2910 w 4986"/>
                  <a:gd name="T39" fmla="*/ 2964 w 4986"/>
                  <a:gd name="T40" fmla="*/ 3048 w 4986"/>
                  <a:gd name="T41" fmla="*/ 3132 w 4986"/>
                  <a:gd name="T42" fmla="*/ 3186 w 4986"/>
                  <a:gd name="T43" fmla="*/ 3282 w 4986"/>
                  <a:gd name="T44" fmla="*/ 3348 w 4986"/>
                  <a:gd name="T45" fmla="*/ 3408 w 4986"/>
                  <a:gd name="T46" fmla="*/ 3504 w 4986"/>
                  <a:gd name="T47" fmla="*/ 3558 w 4986"/>
                  <a:gd name="T48" fmla="*/ 3642 w 4986"/>
                  <a:gd name="T49" fmla="*/ 3726 w 4986"/>
                  <a:gd name="T50" fmla="*/ 3780 w 4986"/>
                  <a:gd name="T51" fmla="*/ 3876 w 4986"/>
                  <a:gd name="T52" fmla="*/ 3936 w 4986"/>
                  <a:gd name="T53" fmla="*/ 4038 w 4986"/>
                  <a:gd name="T54" fmla="*/ 4140 w 4986"/>
                  <a:gd name="T55" fmla="*/ 4254 w 4986"/>
                  <a:gd name="T56" fmla="*/ 4338 w 4986"/>
                  <a:gd name="T57" fmla="*/ 4458 w 4986"/>
                  <a:gd name="T58" fmla="*/ 4542 w 4986"/>
                  <a:gd name="T59" fmla="*/ 4668 w 4986"/>
                  <a:gd name="T60" fmla="*/ 4740 w 4986"/>
                  <a:gd name="T61" fmla="*/ 4884 w 4986"/>
                  <a:gd name="T62" fmla="*/ 4944 w 498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  <a:cxn ang="0">
                    <a:pos x="T50" y="0"/>
                  </a:cxn>
                  <a:cxn ang="0">
                    <a:pos x="T51" y="0"/>
                  </a:cxn>
                  <a:cxn ang="0">
                    <a:pos x="T52" y="0"/>
                  </a:cxn>
                  <a:cxn ang="0">
                    <a:pos x="T53" y="0"/>
                  </a:cxn>
                  <a:cxn ang="0">
                    <a:pos x="T54" y="0"/>
                  </a:cxn>
                  <a:cxn ang="0">
                    <a:pos x="T55" y="0"/>
                  </a:cxn>
                  <a:cxn ang="0">
                    <a:pos x="T56" y="0"/>
                  </a:cxn>
                  <a:cxn ang="0">
                    <a:pos x="T57" y="0"/>
                  </a:cxn>
                  <a:cxn ang="0">
                    <a:pos x="T58" y="0"/>
                  </a:cxn>
                  <a:cxn ang="0">
                    <a:pos x="T59" y="0"/>
                  </a:cxn>
                  <a:cxn ang="0">
                    <a:pos x="T60" y="0"/>
                  </a:cxn>
                  <a:cxn ang="0">
                    <a:pos x="T61" y="0"/>
                  </a:cxn>
                  <a:cxn ang="0">
                    <a:pos x="T62" y="0"/>
                  </a:cxn>
                </a:cxnLst>
                <a:rect l="0" t="0" r="r" b="b"/>
                <a:pathLst>
                  <a:path w="4986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6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50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90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604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6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44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60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8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300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14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54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8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56" name="Rectangle 60">
                <a:extLst>
                  <a:ext uri="{FF2B5EF4-FFF2-40B4-BE49-F238E27FC236}">
                    <a16:creationId xmlns:a16="http://schemas.microsoft.com/office/drawing/2014/main" id="{2CABA942-6B5D-4927-B6E2-D177900E1C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1" y="1778"/>
                <a:ext cx="267" cy="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600" b="1">
                    <a:solidFill>
                      <a:srgbClr val="000000"/>
                    </a:solidFill>
                  </a:rPr>
                  <a:t>DISP_Y</a:t>
                </a:r>
                <a:endParaRPr lang="en-US" altLang="en-US" sz="1350"/>
              </a:p>
            </p:txBody>
          </p:sp>
          <p:sp>
            <p:nvSpPr>
              <p:cNvPr id="1057" name="Rectangle 61">
                <a:extLst>
                  <a:ext uri="{FF2B5EF4-FFF2-40B4-BE49-F238E27FC236}">
                    <a16:creationId xmlns:a16="http://schemas.microsoft.com/office/drawing/2014/main" id="{64C1C2EC-323A-4F12-BA76-C0533CD1E9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" y="189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58" name="Rectangle 62">
                <a:extLst>
                  <a:ext uri="{FF2B5EF4-FFF2-40B4-BE49-F238E27FC236}">
                    <a16:creationId xmlns:a16="http://schemas.microsoft.com/office/drawing/2014/main" id="{F0B47B30-474A-4D85-A5E6-1091FE3D26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" y="189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59" name="Rectangle 63">
                <a:extLst>
                  <a:ext uri="{FF2B5EF4-FFF2-40B4-BE49-F238E27FC236}">
                    <a16:creationId xmlns:a16="http://schemas.microsoft.com/office/drawing/2014/main" id="{DAE96150-D014-4AFF-9990-1DFABEEB00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60" name="Rectangle 64">
                <a:extLst>
                  <a:ext uri="{FF2B5EF4-FFF2-40B4-BE49-F238E27FC236}">
                    <a16:creationId xmlns:a16="http://schemas.microsoft.com/office/drawing/2014/main" id="{D836852C-98FC-4B76-8FA5-301D839768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61" name="Rectangle 65">
                <a:extLst>
                  <a:ext uri="{FF2B5EF4-FFF2-40B4-BE49-F238E27FC236}">
                    <a16:creationId xmlns:a16="http://schemas.microsoft.com/office/drawing/2014/main" id="{6BD2ACE7-7E47-467D-88BF-B438DA23A4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62" name="Rectangle 66">
                <a:extLst>
                  <a:ext uri="{FF2B5EF4-FFF2-40B4-BE49-F238E27FC236}">
                    <a16:creationId xmlns:a16="http://schemas.microsoft.com/office/drawing/2014/main" id="{D4D8E7B8-FA97-495B-B2AF-31F3671121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3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63" name="Rectangle 67">
                <a:extLst>
                  <a:ext uri="{FF2B5EF4-FFF2-40B4-BE49-F238E27FC236}">
                    <a16:creationId xmlns:a16="http://schemas.microsoft.com/office/drawing/2014/main" id="{5D27DFAB-AAB5-427E-8C00-6A017418C1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64" name="Rectangle 68">
                <a:extLst>
                  <a:ext uri="{FF2B5EF4-FFF2-40B4-BE49-F238E27FC236}">
                    <a16:creationId xmlns:a16="http://schemas.microsoft.com/office/drawing/2014/main" id="{B05DCE0A-6510-4F2C-A64C-CE8E5C38DD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65" name="Rectangle 69">
                <a:extLst>
                  <a:ext uri="{FF2B5EF4-FFF2-40B4-BE49-F238E27FC236}">
                    <a16:creationId xmlns:a16="http://schemas.microsoft.com/office/drawing/2014/main" id="{E4323B2F-49B2-4038-ABD1-E502677E29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66" name="Rectangle 70">
                <a:extLst>
                  <a:ext uri="{FF2B5EF4-FFF2-40B4-BE49-F238E27FC236}">
                    <a16:creationId xmlns:a16="http://schemas.microsoft.com/office/drawing/2014/main" id="{C0E89F9A-FBF8-421B-8EFA-7103D29884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1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67" name="Rectangle 71">
                <a:extLst>
                  <a:ext uri="{FF2B5EF4-FFF2-40B4-BE49-F238E27FC236}">
                    <a16:creationId xmlns:a16="http://schemas.microsoft.com/office/drawing/2014/main" id="{99167E53-144C-4456-8201-B2376C5516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9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68" name="Rectangle 72">
                <a:extLst>
                  <a:ext uri="{FF2B5EF4-FFF2-40B4-BE49-F238E27FC236}">
                    <a16:creationId xmlns:a16="http://schemas.microsoft.com/office/drawing/2014/main" id="{FFDB9D8E-161F-479B-8DAF-7B24471439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3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69" name="Rectangle 73">
                <a:extLst>
                  <a:ext uri="{FF2B5EF4-FFF2-40B4-BE49-F238E27FC236}">
                    <a16:creationId xmlns:a16="http://schemas.microsoft.com/office/drawing/2014/main" id="{A7A8272D-31FF-4427-8711-8E2DF8D584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5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70" name="Rectangle 74">
                <a:extLst>
                  <a:ext uri="{FF2B5EF4-FFF2-40B4-BE49-F238E27FC236}">
                    <a16:creationId xmlns:a16="http://schemas.microsoft.com/office/drawing/2014/main" id="{1D496CF3-E891-43A9-A1D6-F37B99620F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189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71" name="Rectangle 75">
                <a:extLst>
                  <a:ext uri="{FF2B5EF4-FFF2-40B4-BE49-F238E27FC236}">
                    <a16:creationId xmlns:a16="http://schemas.microsoft.com/office/drawing/2014/main" id="{2E7739A6-8431-4D06-BC8F-A0A928931F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1" y="189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72" name="Rectangle 76">
                <a:extLst>
                  <a:ext uri="{FF2B5EF4-FFF2-40B4-BE49-F238E27FC236}">
                    <a16:creationId xmlns:a16="http://schemas.microsoft.com/office/drawing/2014/main" id="{AA76D9DC-F4A2-48C2-940C-712E7AE298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1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73" name="Rectangle 77">
                <a:extLst>
                  <a:ext uri="{FF2B5EF4-FFF2-40B4-BE49-F238E27FC236}">
                    <a16:creationId xmlns:a16="http://schemas.microsoft.com/office/drawing/2014/main" id="{742CD1A8-8C71-4F88-BEA3-82907AB2E4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7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74" name="Rectangle 78">
                <a:extLst>
                  <a:ext uri="{FF2B5EF4-FFF2-40B4-BE49-F238E27FC236}">
                    <a16:creationId xmlns:a16="http://schemas.microsoft.com/office/drawing/2014/main" id="{3ECAD944-EAB2-4AC6-B459-6A51E817CA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3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75" name="Rectangle 79">
                <a:extLst>
                  <a:ext uri="{FF2B5EF4-FFF2-40B4-BE49-F238E27FC236}">
                    <a16:creationId xmlns:a16="http://schemas.microsoft.com/office/drawing/2014/main" id="{02F5307F-308D-4E04-9246-67099C0C8D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1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76" name="Rectangle 80">
                <a:extLst>
                  <a:ext uri="{FF2B5EF4-FFF2-40B4-BE49-F238E27FC236}">
                    <a16:creationId xmlns:a16="http://schemas.microsoft.com/office/drawing/2014/main" id="{21392C8B-CA65-493B-A68D-6B9024AD9F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3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77" name="Rectangle 81">
                <a:extLst>
                  <a:ext uri="{FF2B5EF4-FFF2-40B4-BE49-F238E27FC236}">
                    <a16:creationId xmlns:a16="http://schemas.microsoft.com/office/drawing/2014/main" id="{65D5F5CF-D8D2-4ADD-85ED-B43D91FF01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7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78" name="Rectangle 82">
                <a:extLst>
                  <a:ext uri="{FF2B5EF4-FFF2-40B4-BE49-F238E27FC236}">
                    <a16:creationId xmlns:a16="http://schemas.microsoft.com/office/drawing/2014/main" id="{2F8EF571-9B14-4678-8737-87BDEDD855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5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79" name="Rectangle 83">
                <a:extLst>
                  <a:ext uri="{FF2B5EF4-FFF2-40B4-BE49-F238E27FC236}">
                    <a16:creationId xmlns:a16="http://schemas.microsoft.com/office/drawing/2014/main" id="{0EE272D1-4543-4937-B438-CE1CF5F610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9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80" name="Rectangle 84">
                <a:extLst>
                  <a:ext uri="{FF2B5EF4-FFF2-40B4-BE49-F238E27FC236}">
                    <a16:creationId xmlns:a16="http://schemas.microsoft.com/office/drawing/2014/main" id="{B3B04C41-D2A6-4390-B376-EB2CC4E815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1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81" name="Rectangle 85">
                <a:extLst>
                  <a:ext uri="{FF2B5EF4-FFF2-40B4-BE49-F238E27FC236}">
                    <a16:creationId xmlns:a16="http://schemas.microsoft.com/office/drawing/2014/main" id="{022F679D-4B9E-452B-BB32-68D570A2C4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5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82" name="Rectangle 86">
                <a:extLst>
                  <a:ext uri="{FF2B5EF4-FFF2-40B4-BE49-F238E27FC236}">
                    <a16:creationId xmlns:a16="http://schemas.microsoft.com/office/drawing/2014/main" id="{E42AB65B-2C9A-4616-A57F-DBEA0E471F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3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83" name="Rectangle 87">
                <a:extLst>
                  <a:ext uri="{FF2B5EF4-FFF2-40B4-BE49-F238E27FC236}">
                    <a16:creationId xmlns:a16="http://schemas.microsoft.com/office/drawing/2014/main" id="{F4692E80-D612-4E5D-B5AE-CCF2FC7F9E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7" y="189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84" name="Rectangle 88">
                <a:extLst>
                  <a:ext uri="{FF2B5EF4-FFF2-40B4-BE49-F238E27FC236}">
                    <a16:creationId xmlns:a16="http://schemas.microsoft.com/office/drawing/2014/main" id="{E02D977C-A967-47DB-8B0A-664CCAD5B2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9" y="189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85" name="Rectangle 89">
                <a:extLst>
                  <a:ext uri="{FF2B5EF4-FFF2-40B4-BE49-F238E27FC236}">
                    <a16:creationId xmlns:a16="http://schemas.microsoft.com/office/drawing/2014/main" id="{9D429BDA-8D1A-4234-847B-9EAFE4DECC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9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86" name="Rectangle 90">
                <a:extLst>
                  <a:ext uri="{FF2B5EF4-FFF2-40B4-BE49-F238E27FC236}">
                    <a16:creationId xmlns:a16="http://schemas.microsoft.com/office/drawing/2014/main" id="{972D3883-EFF3-43FB-8B85-06E40139FC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9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87" name="Rectangle 91">
                <a:extLst>
                  <a:ext uri="{FF2B5EF4-FFF2-40B4-BE49-F238E27FC236}">
                    <a16:creationId xmlns:a16="http://schemas.microsoft.com/office/drawing/2014/main" id="{DF1DA071-8293-4880-A6EF-D10A3A59E1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5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88" name="Rectangle 92">
                <a:extLst>
                  <a:ext uri="{FF2B5EF4-FFF2-40B4-BE49-F238E27FC236}">
                    <a16:creationId xmlns:a16="http://schemas.microsoft.com/office/drawing/2014/main" id="{072430A2-6D4B-4406-B888-C82D53A803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9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89" name="Rectangle 93">
                <a:extLst>
                  <a:ext uri="{FF2B5EF4-FFF2-40B4-BE49-F238E27FC236}">
                    <a16:creationId xmlns:a16="http://schemas.microsoft.com/office/drawing/2014/main" id="{9F9BE7D0-CC25-4894-9E35-9869745577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1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90" name="Rectangle 94">
                <a:extLst>
                  <a:ext uri="{FF2B5EF4-FFF2-40B4-BE49-F238E27FC236}">
                    <a16:creationId xmlns:a16="http://schemas.microsoft.com/office/drawing/2014/main" id="{EB890D95-85FE-46BA-AAEA-4FF5F44D58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5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91" name="Rectangle 95">
                <a:extLst>
                  <a:ext uri="{FF2B5EF4-FFF2-40B4-BE49-F238E27FC236}">
                    <a16:creationId xmlns:a16="http://schemas.microsoft.com/office/drawing/2014/main" id="{44564B97-888C-4E37-88C6-B28D642C4B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3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92" name="Rectangle 96">
                <a:extLst>
                  <a:ext uri="{FF2B5EF4-FFF2-40B4-BE49-F238E27FC236}">
                    <a16:creationId xmlns:a16="http://schemas.microsoft.com/office/drawing/2014/main" id="{DA319016-4F87-44C1-8D1D-2344A929D6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7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93" name="Rectangle 97">
                <a:extLst>
                  <a:ext uri="{FF2B5EF4-FFF2-40B4-BE49-F238E27FC236}">
                    <a16:creationId xmlns:a16="http://schemas.microsoft.com/office/drawing/2014/main" id="{B2CD29C4-BC33-41E6-BFAC-770A47D0BA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94" name="Rectangle 98">
                <a:extLst>
                  <a:ext uri="{FF2B5EF4-FFF2-40B4-BE49-F238E27FC236}">
                    <a16:creationId xmlns:a16="http://schemas.microsoft.com/office/drawing/2014/main" id="{144937CC-CB1F-46A9-938E-1E10DDE427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3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95" name="Rectangle 99">
                <a:extLst>
                  <a:ext uri="{FF2B5EF4-FFF2-40B4-BE49-F238E27FC236}">
                    <a16:creationId xmlns:a16="http://schemas.microsoft.com/office/drawing/2014/main" id="{C0C19BD4-85ED-4852-BA0B-CAEB3B2D02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1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96" name="Rectangle 100">
                <a:extLst>
                  <a:ext uri="{FF2B5EF4-FFF2-40B4-BE49-F238E27FC236}">
                    <a16:creationId xmlns:a16="http://schemas.microsoft.com/office/drawing/2014/main" id="{D8DAAE93-BE33-4D8C-9861-F356BE76CA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1" y="189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97" name="Rectangle 101">
                <a:extLst>
                  <a:ext uri="{FF2B5EF4-FFF2-40B4-BE49-F238E27FC236}">
                    <a16:creationId xmlns:a16="http://schemas.microsoft.com/office/drawing/2014/main" id="{52D2F961-A546-4987-9AFC-D3F0FA14A8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1" y="189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98" name="Rectangle 102">
                <a:extLst>
                  <a:ext uri="{FF2B5EF4-FFF2-40B4-BE49-F238E27FC236}">
                    <a16:creationId xmlns:a16="http://schemas.microsoft.com/office/drawing/2014/main" id="{DB73942B-520E-4658-B19A-BD4519EEED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1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99" name="Rectangle 103">
                <a:extLst>
                  <a:ext uri="{FF2B5EF4-FFF2-40B4-BE49-F238E27FC236}">
                    <a16:creationId xmlns:a16="http://schemas.microsoft.com/office/drawing/2014/main" id="{5DBAC475-59D8-409A-8FB7-C37E81EA12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7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00" name="Rectangle 104">
                <a:extLst>
                  <a:ext uri="{FF2B5EF4-FFF2-40B4-BE49-F238E27FC236}">
                    <a16:creationId xmlns:a16="http://schemas.microsoft.com/office/drawing/2014/main" id="{4973120F-49F3-4E78-A51C-B2C3FC3E97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3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01" name="Rectangle 105">
                <a:extLst>
                  <a:ext uri="{FF2B5EF4-FFF2-40B4-BE49-F238E27FC236}">
                    <a16:creationId xmlns:a16="http://schemas.microsoft.com/office/drawing/2014/main" id="{AB15079A-ABDA-41F8-8A14-733CDDB0B1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1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02" name="Rectangle 106">
                <a:extLst>
                  <a:ext uri="{FF2B5EF4-FFF2-40B4-BE49-F238E27FC236}">
                    <a16:creationId xmlns:a16="http://schemas.microsoft.com/office/drawing/2014/main" id="{6163851A-4958-4379-82D3-0FED22C55E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9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03" name="Rectangle 107">
                <a:extLst>
                  <a:ext uri="{FF2B5EF4-FFF2-40B4-BE49-F238E27FC236}">
                    <a16:creationId xmlns:a16="http://schemas.microsoft.com/office/drawing/2014/main" id="{8CB08D22-2C63-440B-BED2-14654FD2A8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3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04" name="Rectangle 108">
                <a:extLst>
                  <a:ext uri="{FF2B5EF4-FFF2-40B4-BE49-F238E27FC236}">
                    <a16:creationId xmlns:a16="http://schemas.microsoft.com/office/drawing/2014/main" id="{02B9C69D-2BCE-48B2-B33A-41304E8E3C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5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05" name="Rectangle 109">
                <a:extLst>
                  <a:ext uri="{FF2B5EF4-FFF2-40B4-BE49-F238E27FC236}">
                    <a16:creationId xmlns:a16="http://schemas.microsoft.com/office/drawing/2014/main" id="{A8B329EE-6AB2-4612-91D2-12F985E3B3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9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06" name="Rectangle 110">
                <a:extLst>
                  <a:ext uri="{FF2B5EF4-FFF2-40B4-BE49-F238E27FC236}">
                    <a16:creationId xmlns:a16="http://schemas.microsoft.com/office/drawing/2014/main" id="{11AFB35B-631C-4621-BF8C-00C31F8944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7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07" name="Rectangle 111">
                <a:extLst>
                  <a:ext uri="{FF2B5EF4-FFF2-40B4-BE49-F238E27FC236}">
                    <a16:creationId xmlns:a16="http://schemas.microsoft.com/office/drawing/2014/main" id="{011EDE7D-8B6C-41CC-8007-1FDACB3ACE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71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08" name="Rectangle 112">
                <a:extLst>
                  <a:ext uri="{FF2B5EF4-FFF2-40B4-BE49-F238E27FC236}">
                    <a16:creationId xmlns:a16="http://schemas.microsoft.com/office/drawing/2014/main" id="{F76285ED-04FE-4B78-96AE-4192A499E0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3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09" name="Rectangle 113">
                <a:extLst>
                  <a:ext uri="{FF2B5EF4-FFF2-40B4-BE49-F238E27FC236}">
                    <a16:creationId xmlns:a16="http://schemas.microsoft.com/office/drawing/2014/main" id="{A2411B96-2BF9-4F05-BFF8-A749CEA68A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7" y="189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10" name="Rectangle 114">
                <a:extLst>
                  <a:ext uri="{FF2B5EF4-FFF2-40B4-BE49-F238E27FC236}">
                    <a16:creationId xmlns:a16="http://schemas.microsoft.com/office/drawing/2014/main" id="{5A4C6A88-D907-48CB-BFF4-DF199741A7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13" y="189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11" name="Rectangle 115">
                <a:extLst>
                  <a:ext uri="{FF2B5EF4-FFF2-40B4-BE49-F238E27FC236}">
                    <a16:creationId xmlns:a16="http://schemas.microsoft.com/office/drawing/2014/main" id="{FFF7C9A8-E194-45B3-8DE2-AC122F7E96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19" y="189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12" name="Rectangle 116">
                <a:extLst>
                  <a:ext uri="{FF2B5EF4-FFF2-40B4-BE49-F238E27FC236}">
                    <a16:creationId xmlns:a16="http://schemas.microsoft.com/office/drawing/2014/main" id="{A09C25A4-149E-4B77-85D5-7762CF2C03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19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13" name="Rectangle 117">
                <a:extLst>
                  <a:ext uri="{FF2B5EF4-FFF2-40B4-BE49-F238E27FC236}">
                    <a16:creationId xmlns:a16="http://schemas.microsoft.com/office/drawing/2014/main" id="{2C59F426-EC75-4259-98E4-341249ADF8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5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14" name="Rectangle 118">
                <a:extLst>
                  <a:ext uri="{FF2B5EF4-FFF2-40B4-BE49-F238E27FC236}">
                    <a16:creationId xmlns:a16="http://schemas.microsoft.com/office/drawing/2014/main" id="{8497A609-7CEC-4CAF-84A9-54AEB34025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1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15" name="Rectangle 119">
                <a:extLst>
                  <a:ext uri="{FF2B5EF4-FFF2-40B4-BE49-F238E27FC236}">
                    <a16:creationId xmlns:a16="http://schemas.microsoft.com/office/drawing/2014/main" id="{D814C510-E21A-43E7-B00C-DD4F74D309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16" name="Rectangle 120">
                <a:extLst>
                  <a:ext uri="{FF2B5EF4-FFF2-40B4-BE49-F238E27FC236}">
                    <a16:creationId xmlns:a16="http://schemas.microsoft.com/office/drawing/2014/main" id="{7750B54D-02BE-4FA9-9893-F3418CB3A5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7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17" name="Rectangle 121">
                <a:extLst>
                  <a:ext uri="{FF2B5EF4-FFF2-40B4-BE49-F238E27FC236}">
                    <a16:creationId xmlns:a16="http://schemas.microsoft.com/office/drawing/2014/main" id="{281A7E40-B555-4DEF-BF03-351CFFB82C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1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18" name="Rectangle 122">
                <a:extLst>
                  <a:ext uri="{FF2B5EF4-FFF2-40B4-BE49-F238E27FC236}">
                    <a16:creationId xmlns:a16="http://schemas.microsoft.com/office/drawing/2014/main" id="{D4E560BC-6351-4A91-9DF9-A6D7082E86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3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19" name="Rectangle 123">
                <a:extLst>
                  <a:ext uri="{FF2B5EF4-FFF2-40B4-BE49-F238E27FC236}">
                    <a16:creationId xmlns:a16="http://schemas.microsoft.com/office/drawing/2014/main" id="{B31A63E5-F071-452A-B22E-12A911F56F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27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20" name="Rectangle 124">
                <a:extLst>
                  <a:ext uri="{FF2B5EF4-FFF2-40B4-BE49-F238E27FC236}">
                    <a16:creationId xmlns:a16="http://schemas.microsoft.com/office/drawing/2014/main" id="{63BEE3B8-E4DD-4A5F-98F7-CC4C36EC11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5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21" name="Rectangle 125">
                <a:extLst>
                  <a:ext uri="{FF2B5EF4-FFF2-40B4-BE49-F238E27FC236}">
                    <a16:creationId xmlns:a16="http://schemas.microsoft.com/office/drawing/2014/main" id="{53A72764-EE1F-4964-B584-BA27303C39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9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22" name="Rectangle 126">
                <a:extLst>
                  <a:ext uri="{FF2B5EF4-FFF2-40B4-BE49-F238E27FC236}">
                    <a16:creationId xmlns:a16="http://schemas.microsoft.com/office/drawing/2014/main" id="{2C8A48FA-FBC7-4868-936D-CB9FCA36BE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1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23" name="Rectangle 127">
                <a:extLst>
                  <a:ext uri="{FF2B5EF4-FFF2-40B4-BE49-F238E27FC236}">
                    <a16:creationId xmlns:a16="http://schemas.microsoft.com/office/drawing/2014/main" id="{5F10C2CE-3ABE-47BB-B892-3DABE7A381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1" y="189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24" name="Rectangle 128">
                <a:extLst>
                  <a:ext uri="{FF2B5EF4-FFF2-40B4-BE49-F238E27FC236}">
                    <a16:creationId xmlns:a16="http://schemas.microsoft.com/office/drawing/2014/main" id="{2564AC93-9096-4957-805F-BFFB74AAE0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7" y="189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25" name="Rectangle 129">
                <a:extLst>
                  <a:ext uri="{FF2B5EF4-FFF2-40B4-BE49-F238E27FC236}">
                    <a16:creationId xmlns:a16="http://schemas.microsoft.com/office/drawing/2014/main" id="{2E2F1773-9211-43A3-B135-BD83450595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7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26" name="Rectangle 130">
                <a:extLst>
                  <a:ext uri="{FF2B5EF4-FFF2-40B4-BE49-F238E27FC236}">
                    <a16:creationId xmlns:a16="http://schemas.microsoft.com/office/drawing/2014/main" id="{1CB13C1F-E671-491C-BF09-5F67AD2CA5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3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27" name="Rectangle 131">
                <a:extLst>
                  <a:ext uri="{FF2B5EF4-FFF2-40B4-BE49-F238E27FC236}">
                    <a16:creationId xmlns:a16="http://schemas.microsoft.com/office/drawing/2014/main" id="{2AB49624-D870-4D6E-BCEC-C47AC7F281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9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28" name="Rectangle 132">
                <a:extLst>
                  <a:ext uri="{FF2B5EF4-FFF2-40B4-BE49-F238E27FC236}">
                    <a16:creationId xmlns:a16="http://schemas.microsoft.com/office/drawing/2014/main" id="{FD7C6F89-0161-4392-8D2A-0DBC11C65E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7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29" name="Rectangle 133">
                <a:extLst>
                  <a:ext uri="{FF2B5EF4-FFF2-40B4-BE49-F238E27FC236}">
                    <a16:creationId xmlns:a16="http://schemas.microsoft.com/office/drawing/2014/main" id="{E569B85A-9817-4A9D-A91E-2B93E77C76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30" name="Rectangle 134">
                <a:extLst>
                  <a:ext uri="{FF2B5EF4-FFF2-40B4-BE49-F238E27FC236}">
                    <a16:creationId xmlns:a16="http://schemas.microsoft.com/office/drawing/2014/main" id="{D48AA556-8D8C-47F4-9B58-3D531AC712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3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31" name="Rectangle 135">
                <a:extLst>
                  <a:ext uri="{FF2B5EF4-FFF2-40B4-BE49-F238E27FC236}">
                    <a16:creationId xmlns:a16="http://schemas.microsoft.com/office/drawing/2014/main" id="{BE222C8E-6D86-4F05-8ECF-801020D678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1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32" name="Rectangle 136">
                <a:extLst>
                  <a:ext uri="{FF2B5EF4-FFF2-40B4-BE49-F238E27FC236}">
                    <a16:creationId xmlns:a16="http://schemas.microsoft.com/office/drawing/2014/main" id="{E36611A2-AA36-41CC-AE3B-85BC9382E4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33" name="Rectangle 137">
                <a:extLst>
                  <a:ext uri="{FF2B5EF4-FFF2-40B4-BE49-F238E27FC236}">
                    <a16:creationId xmlns:a16="http://schemas.microsoft.com/office/drawing/2014/main" id="{3AEB7D04-BA5F-4F7C-9EBB-9963B1E61F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7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34" name="Rectangle 138">
                <a:extLst>
                  <a:ext uri="{FF2B5EF4-FFF2-40B4-BE49-F238E27FC236}">
                    <a16:creationId xmlns:a16="http://schemas.microsoft.com/office/drawing/2014/main" id="{24924E45-406E-492E-9068-64AFC279DF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1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35" name="Rectangle 139">
                <a:extLst>
                  <a:ext uri="{FF2B5EF4-FFF2-40B4-BE49-F238E27FC236}">
                    <a16:creationId xmlns:a16="http://schemas.microsoft.com/office/drawing/2014/main" id="{7F061E6A-B744-40E9-9877-4D8C778738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9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36" name="Rectangle 140">
                <a:extLst>
                  <a:ext uri="{FF2B5EF4-FFF2-40B4-BE49-F238E27FC236}">
                    <a16:creationId xmlns:a16="http://schemas.microsoft.com/office/drawing/2014/main" id="{70096386-3675-4423-9206-527E2F2BFE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3" y="189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37" name="Rectangle 141">
                <a:extLst>
                  <a:ext uri="{FF2B5EF4-FFF2-40B4-BE49-F238E27FC236}">
                    <a16:creationId xmlns:a16="http://schemas.microsoft.com/office/drawing/2014/main" id="{F270E629-59EC-4B18-8C7D-F6F8F2AD4D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5" y="189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38" name="Rectangle 142">
                <a:extLst>
                  <a:ext uri="{FF2B5EF4-FFF2-40B4-BE49-F238E27FC236}">
                    <a16:creationId xmlns:a16="http://schemas.microsoft.com/office/drawing/2014/main" id="{26A0F16A-3808-4E49-85B8-BE3F2B23EA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5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39" name="Rectangle 143">
                <a:extLst>
                  <a:ext uri="{FF2B5EF4-FFF2-40B4-BE49-F238E27FC236}">
                    <a16:creationId xmlns:a16="http://schemas.microsoft.com/office/drawing/2014/main" id="{C3EC126E-649F-4622-A006-3A5829994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5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40" name="Rectangle 144">
                <a:extLst>
                  <a:ext uri="{FF2B5EF4-FFF2-40B4-BE49-F238E27FC236}">
                    <a16:creationId xmlns:a16="http://schemas.microsoft.com/office/drawing/2014/main" id="{AC12C15F-7A24-4CC7-B52D-747789C6FE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1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41" name="Rectangle 145">
                <a:extLst>
                  <a:ext uri="{FF2B5EF4-FFF2-40B4-BE49-F238E27FC236}">
                    <a16:creationId xmlns:a16="http://schemas.microsoft.com/office/drawing/2014/main" id="{2517487D-4E96-4DC5-A8FA-0017A86E11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5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42" name="Rectangle 146">
                <a:extLst>
                  <a:ext uri="{FF2B5EF4-FFF2-40B4-BE49-F238E27FC236}">
                    <a16:creationId xmlns:a16="http://schemas.microsoft.com/office/drawing/2014/main" id="{E9DE690F-16DB-4B5E-813D-CB517E7FD7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7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43" name="Rectangle 147">
                <a:extLst>
                  <a:ext uri="{FF2B5EF4-FFF2-40B4-BE49-F238E27FC236}">
                    <a16:creationId xmlns:a16="http://schemas.microsoft.com/office/drawing/2014/main" id="{224E0441-FE67-4BE6-AEAD-982D8CF9FB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1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44" name="Rectangle 148">
                <a:extLst>
                  <a:ext uri="{FF2B5EF4-FFF2-40B4-BE49-F238E27FC236}">
                    <a16:creationId xmlns:a16="http://schemas.microsoft.com/office/drawing/2014/main" id="{C6CE4BCB-4098-47FD-96FD-0EF54F1227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9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45" name="Rectangle 149">
                <a:extLst>
                  <a:ext uri="{FF2B5EF4-FFF2-40B4-BE49-F238E27FC236}">
                    <a16:creationId xmlns:a16="http://schemas.microsoft.com/office/drawing/2014/main" id="{13ACB8F9-01DD-4429-AFBB-FE4783D63C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3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46" name="Rectangle 150">
                <a:extLst>
                  <a:ext uri="{FF2B5EF4-FFF2-40B4-BE49-F238E27FC236}">
                    <a16:creationId xmlns:a16="http://schemas.microsoft.com/office/drawing/2014/main" id="{25D3D7C9-9946-4381-A2E5-D96EC79255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35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47" name="Rectangle 151">
                <a:extLst>
                  <a:ext uri="{FF2B5EF4-FFF2-40B4-BE49-F238E27FC236}">
                    <a16:creationId xmlns:a16="http://schemas.microsoft.com/office/drawing/2014/main" id="{26656CC5-0927-4485-8FA8-40240254DA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9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48" name="Rectangle 152">
                <a:extLst>
                  <a:ext uri="{FF2B5EF4-FFF2-40B4-BE49-F238E27FC236}">
                    <a16:creationId xmlns:a16="http://schemas.microsoft.com/office/drawing/2014/main" id="{FF04027B-DE46-402B-AA07-F93761630E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7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49" name="Rectangle 153">
                <a:extLst>
                  <a:ext uri="{FF2B5EF4-FFF2-40B4-BE49-F238E27FC236}">
                    <a16:creationId xmlns:a16="http://schemas.microsoft.com/office/drawing/2014/main" id="{3500215F-0313-4717-AB63-9F2AA41B65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7" y="189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50" name="Rectangle 154">
                <a:extLst>
                  <a:ext uri="{FF2B5EF4-FFF2-40B4-BE49-F238E27FC236}">
                    <a16:creationId xmlns:a16="http://schemas.microsoft.com/office/drawing/2014/main" id="{34FE4352-A9AF-4F2A-94F1-2CC3348E9C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7" y="189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51" name="Rectangle 155">
                <a:extLst>
                  <a:ext uri="{FF2B5EF4-FFF2-40B4-BE49-F238E27FC236}">
                    <a16:creationId xmlns:a16="http://schemas.microsoft.com/office/drawing/2014/main" id="{57A60A4A-C44D-41D6-B4DC-E757000C35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3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52" name="Rectangle 156">
                <a:extLst>
                  <a:ext uri="{FF2B5EF4-FFF2-40B4-BE49-F238E27FC236}">
                    <a16:creationId xmlns:a16="http://schemas.microsoft.com/office/drawing/2014/main" id="{B078EF43-6320-4593-8DC5-1A1D014E8E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3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53" name="Rectangle 157">
                <a:extLst>
                  <a:ext uri="{FF2B5EF4-FFF2-40B4-BE49-F238E27FC236}">
                    <a16:creationId xmlns:a16="http://schemas.microsoft.com/office/drawing/2014/main" id="{34F3959B-4286-4706-8F8E-0C574E04B5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9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54" name="Rectangle 158">
                <a:extLst>
                  <a:ext uri="{FF2B5EF4-FFF2-40B4-BE49-F238E27FC236}">
                    <a16:creationId xmlns:a16="http://schemas.microsoft.com/office/drawing/2014/main" id="{C12A6DF8-C9CE-4E22-A5C8-342A56E308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7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55" name="Rectangle 159">
                <a:extLst>
                  <a:ext uri="{FF2B5EF4-FFF2-40B4-BE49-F238E27FC236}">
                    <a16:creationId xmlns:a16="http://schemas.microsoft.com/office/drawing/2014/main" id="{476C2B60-6FDF-427E-BC1F-5E8387C467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5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56" name="Rectangle 160">
                <a:extLst>
                  <a:ext uri="{FF2B5EF4-FFF2-40B4-BE49-F238E27FC236}">
                    <a16:creationId xmlns:a16="http://schemas.microsoft.com/office/drawing/2014/main" id="{98D65058-177B-4397-BAA1-F674BE1FBC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9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57" name="Rectangle 161">
                <a:extLst>
                  <a:ext uri="{FF2B5EF4-FFF2-40B4-BE49-F238E27FC236}">
                    <a16:creationId xmlns:a16="http://schemas.microsoft.com/office/drawing/2014/main" id="{048C8B91-778F-45F7-AD9D-2E5F96E421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1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58" name="Rectangle 162">
                <a:extLst>
                  <a:ext uri="{FF2B5EF4-FFF2-40B4-BE49-F238E27FC236}">
                    <a16:creationId xmlns:a16="http://schemas.microsoft.com/office/drawing/2014/main" id="{5ACF37E8-4564-480A-A13A-1E7A8DF9CF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5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59" name="Rectangle 163">
                <a:extLst>
                  <a:ext uri="{FF2B5EF4-FFF2-40B4-BE49-F238E27FC236}">
                    <a16:creationId xmlns:a16="http://schemas.microsoft.com/office/drawing/2014/main" id="{904E44BA-BBB3-4384-BBE3-69499A0E01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33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60" name="Rectangle 164">
                <a:extLst>
                  <a:ext uri="{FF2B5EF4-FFF2-40B4-BE49-F238E27FC236}">
                    <a16:creationId xmlns:a16="http://schemas.microsoft.com/office/drawing/2014/main" id="{494A30AD-3A18-4873-A946-522ABE2BE7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7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61" name="Rectangle 165">
                <a:extLst>
                  <a:ext uri="{FF2B5EF4-FFF2-40B4-BE49-F238E27FC236}">
                    <a16:creationId xmlns:a16="http://schemas.microsoft.com/office/drawing/2014/main" id="{DB719F1E-A0C2-482E-AF14-F29E1FC75C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9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62" name="Rectangle 166">
                <a:extLst>
                  <a:ext uri="{FF2B5EF4-FFF2-40B4-BE49-F238E27FC236}">
                    <a16:creationId xmlns:a16="http://schemas.microsoft.com/office/drawing/2014/main" id="{90174998-DE85-49E7-A2DA-76653BF176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3" y="189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63" name="Rectangle 167">
                <a:extLst>
                  <a:ext uri="{FF2B5EF4-FFF2-40B4-BE49-F238E27FC236}">
                    <a16:creationId xmlns:a16="http://schemas.microsoft.com/office/drawing/2014/main" id="{17235AF6-3819-42FA-AE1E-6B176D4D45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9" y="189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64" name="Rectangle 168">
                <a:extLst>
                  <a:ext uri="{FF2B5EF4-FFF2-40B4-BE49-F238E27FC236}">
                    <a16:creationId xmlns:a16="http://schemas.microsoft.com/office/drawing/2014/main" id="{B173085C-F3E2-4232-85C3-8A14BD6CE9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5" y="189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65" name="Rectangle 169">
                <a:extLst>
                  <a:ext uri="{FF2B5EF4-FFF2-40B4-BE49-F238E27FC236}">
                    <a16:creationId xmlns:a16="http://schemas.microsoft.com/office/drawing/2014/main" id="{E059211A-E58D-4D0A-B653-E741FEA6FC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5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66" name="Rectangle 170">
                <a:extLst>
                  <a:ext uri="{FF2B5EF4-FFF2-40B4-BE49-F238E27FC236}">
                    <a16:creationId xmlns:a16="http://schemas.microsoft.com/office/drawing/2014/main" id="{A66D7293-4469-452E-8741-358C26CBCD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1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67" name="Rectangle 171">
                <a:extLst>
                  <a:ext uri="{FF2B5EF4-FFF2-40B4-BE49-F238E27FC236}">
                    <a16:creationId xmlns:a16="http://schemas.microsoft.com/office/drawing/2014/main" id="{F34F039D-DB1D-4F93-9443-3BD03FF975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7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68" name="Rectangle 172">
                <a:extLst>
                  <a:ext uri="{FF2B5EF4-FFF2-40B4-BE49-F238E27FC236}">
                    <a16:creationId xmlns:a16="http://schemas.microsoft.com/office/drawing/2014/main" id="{67827E0E-2F81-425A-879A-B5931D2833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5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69" name="Rectangle 173">
                <a:extLst>
                  <a:ext uri="{FF2B5EF4-FFF2-40B4-BE49-F238E27FC236}">
                    <a16:creationId xmlns:a16="http://schemas.microsoft.com/office/drawing/2014/main" id="{2DC98F9F-C048-4BA8-B166-9A3C5CA1F8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3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70" name="Rectangle 174">
                <a:extLst>
                  <a:ext uri="{FF2B5EF4-FFF2-40B4-BE49-F238E27FC236}">
                    <a16:creationId xmlns:a16="http://schemas.microsoft.com/office/drawing/2014/main" id="{3AC87C2E-D339-40E6-B53A-6BA001B419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7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71" name="Rectangle 175">
                <a:extLst>
                  <a:ext uri="{FF2B5EF4-FFF2-40B4-BE49-F238E27FC236}">
                    <a16:creationId xmlns:a16="http://schemas.microsoft.com/office/drawing/2014/main" id="{E013B3D5-495C-46E0-8C15-59BD222B96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9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72" name="Rectangle 176">
                <a:extLst>
                  <a:ext uri="{FF2B5EF4-FFF2-40B4-BE49-F238E27FC236}">
                    <a16:creationId xmlns:a16="http://schemas.microsoft.com/office/drawing/2014/main" id="{23A7F8B8-1D09-4C1F-8E3A-54BD9B9EC8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3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73" name="Rectangle 177">
                <a:extLst>
                  <a:ext uri="{FF2B5EF4-FFF2-40B4-BE49-F238E27FC236}">
                    <a16:creationId xmlns:a16="http://schemas.microsoft.com/office/drawing/2014/main" id="{D0B0AA3D-49C0-44E9-A993-A8EA463449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1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74" name="Rectangle 178">
                <a:extLst>
                  <a:ext uri="{FF2B5EF4-FFF2-40B4-BE49-F238E27FC236}">
                    <a16:creationId xmlns:a16="http://schemas.microsoft.com/office/drawing/2014/main" id="{CE9D8F3F-6696-417F-AE81-6258F0713B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5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75" name="Rectangle 179">
                <a:extLst>
                  <a:ext uri="{FF2B5EF4-FFF2-40B4-BE49-F238E27FC236}">
                    <a16:creationId xmlns:a16="http://schemas.microsoft.com/office/drawing/2014/main" id="{CE51F753-CD01-41AE-9009-5B18ADA957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7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76" name="Rectangle 180">
                <a:extLst>
                  <a:ext uri="{FF2B5EF4-FFF2-40B4-BE49-F238E27FC236}">
                    <a16:creationId xmlns:a16="http://schemas.microsoft.com/office/drawing/2014/main" id="{E5F13BFE-CB60-4E5B-90DF-4AFB96DF9C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7" y="189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77" name="Rectangle 181">
                <a:extLst>
                  <a:ext uri="{FF2B5EF4-FFF2-40B4-BE49-F238E27FC236}">
                    <a16:creationId xmlns:a16="http://schemas.microsoft.com/office/drawing/2014/main" id="{7B64E318-98ED-41EB-9F9A-83ACEF63A7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3" y="189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78" name="Rectangle 182">
                <a:extLst>
                  <a:ext uri="{FF2B5EF4-FFF2-40B4-BE49-F238E27FC236}">
                    <a16:creationId xmlns:a16="http://schemas.microsoft.com/office/drawing/2014/main" id="{3F9FD86B-085F-43BC-A6C0-1D91BED274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3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79" name="Rectangle 183">
                <a:extLst>
                  <a:ext uri="{FF2B5EF4-FFF2-40B4-BE49-F238E27FC236}">
                    <a16:creationId xmlns:a16="http://schemas.microsoft.com/office/drawing/2014/main" id="{04BF39EE-CF2D-4C7D-ACDF-3FEDB174B5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9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80" name="Rectangle 184">
                <a:extLst>
                  <a:ext uri="{FF2B5EF4-FFF2-40B4-BE49-F238E27FC236}">
                    <a16:creationId xmlns:a16="http://schemas.microsoft.com/office/drawing/2014/main" id="{3ABE6EAD-43F9-4810-8D12-FEE6BDA396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5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81" name="Rectangle 185">
                <a:extLst>
                  <a:ext uri="{FF2B5EF4-FFF2-40B4-BE49-F238E27FC236}">
                    <a16:creationId xmlns:a16="http://schemas.microsoft.com/office/drawing/2014/main" id="{F23FA6CB-DEB4-4AE4-9F9F-D9B6129629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3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82" name="Rectangle 186">
                <a:extLst>
                  <a:ext uri="{FF2B5EF4-FFF2-40B4-BE49-F238E27FC236}">
                    <a16:creationId xmlns:a16="http://schemas.microsoft.com/office/drawing/2014/main" id="{1BA0781F-6AAD-48A4-97B0-78159004EB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5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83" name="Rectangle 187">
                <a:extLst>
                  <a:ext uri="{FF2B5EF4-FFF2-40B4-BE49-F238E27FC236}">
                    <a16:creationId xmlns:a16="http://schemas.microsoft.com/office/drawing/2014/main" id="{F2F199E3-514C-42BD-8CF4-07329B07BE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9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84" name="Rectangle 188">
                <a:extLst>
                  <a:ext uri="{FF2B5EF4-FFF2-40B4-BE49-F238E27FC236}">
                    <a16:creationId xmlns:a16="http://schemas.microsoft.com/office/drawing/2014/main" id="{55141839-C604-4468-957C-5F284FD2AB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7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85" name="Rectangle 189">
                <a:extLst>
                  <a:ext uri="{FF2B5EF4-FFF2-40B4-BE49-F238E27FC236}">
                    <a16:creationId xmlns:a16="http://schemas.microsoft.com/office/drawing/2014/main" id="{82C68814-A0CF-466A-A15C-1ED6D753E9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1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86" name="Rectangle 190">
                <a:extLst>
                  <a:ext uri="{FF2B5EF4-FFF2-40B4-BE49-F238E27FC236}">
                    <a16:creationId xmlns:a16="http://schemas.microsoft.com/office/drawing/2014/main" id="{7209BBD0-268D-4DF0-B459-DD5E25E3C3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3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87" name="Rectangle 191">
                <a:extLst>
                  <a:ext uri="{FF2B5EF4-FFF2-40B4-BE49-F238E27FC236}">
                    <a16:creationId xmlns:a16="http://schemas.microsoft.com/office/drawing/2014/main" id="{9073D4A5-8884-4060-8704-F465B125BF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7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88" name="Rectangle 192">
                <a:extLst>
                  <a:ext uri="{FF2B5EF4-FFF2-40B4-BE49-F238E27FC236}">
                    <a16:creationId xmlns:a16="http://schemas.microsoft.com/office/drawing/2014/main" id="{555B5AD2-6685-4C10-BA6D-AEFFF033F6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5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89" name="Rectangle 193">
                <a:extLst>
                  <a:ext uri="{FF2B5EF4-FFF2-40B4-BE49-F238E27FC236}">
                    <a16:creationId xmlns:a16="http://schemas.microsoft.com/office/drawing/2014/main" id="{E4D03440-099C-44C8-A1DE-106ED4C43D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9" y="189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90" name="Rectangle 194">
                <a:extLst>
                  <a:ext uri="{FF2B5EF4-FFF2-40B4-BE49-F238E27FC236}">
                    <a16:creationId xmlns:a16="http://schemas.microsoft.com/office/drawing/2014/main" id="{40D38EC8-6E75-4359-86DB-9C9C6386EF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1" y="189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91" name="Rectangle 195">
                <a:extLst>
                  <a:ext uri="{FF2B5EF4-FFF2-40B4-BE49-F238E27FC236}">
                    <a16:creationId xmlns:a16="http://schemas.microsoft.com/office/drawing/2014/main" id="{0CB0DFD6-4A0C-4DE7-A1BE-8C0611AF3A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1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92" name="Rectangle 196">
                <a:extLst>
                  <a:ext uri="{FF2B5EF4-FFF2-40B4-BE49-F238E27FC236}">
                    <a16:creationId xmlns:a16="http://schemas.microsoft.com/office/drawing/2014/main" id="{FEA3CDD2-1577-47CB-9D0E-8EBB602E31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1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93" name="Rectangle 197">
                <a:extLst>
                  <a:ext uri="{FF2B5EF4-FFF2-40B4-BE49-F238E27FC236}">
                    <a16:creationId xmlns:a16="http://schemas.microsoft.com/office/drawing/2014/main" id="{FD4BD894-168C-4FAA-A7FE-A6F1464BE5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7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94" name="Rectangle 198">
                <a:extLst>
                  <a:ext uri="{FF2B5EF4-FFF2-40B4-BE49-F238E27FC236}">
                    <a16:creationId xmlns:a16="http://schemas.microsoft.com/office/drawing/2014/main" id="{5C322EA6-A170-4C5E-8B0E-7B012A6CA6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1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95" name="Rectangle 199">
                <a:extLst>
                  <a:ext uri="{FF2B5EF4-FFF2-40B4-BE49-F238E27FC236}">
                    <a16:creationId xmlns:a16="http://schemas.microsoft.com/office/drawing/2014/main" id="{D35D18F6-F10D-4EE7-A31B-F137BB43F3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3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96" name="Rectangle 200">
                <a:extLst>
                  <a:ext uri="{FF2B5EF4-FFF2-40B4-BE49-F238E27FC236}">
                    <a16:creationId xmlns:a16="http://schemas.microsoft.com/office/drawing/2014/main" id="{0C2500AB-378A-49C3-8804-4E983C29A8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7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97" name="Rectangle 201">
                <a:extLst>
                  <a:ext uri="{FF2B5EF4-FFF2-40B4-BE49-F238E27FC236}">
                    <a16:creationId xmlns:a16="http://schemas.microsoft.com/office/drawing/2014/main" id="{795D1ABA-B0FC-432A-AF81-349AA25AB1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5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98" name="Rectangle 202">
                <a:extLst>
                  <a:ext uri="{FF2B5EF4-FFF2-40B4-BE49-F238E27FC236}">
                    <a16:creationId xmlns:a16="http://schemas.microsoft.com/office/drawing/2014/main" id="{93831CA3-F11F-4EFC-A15F-299CF3FEB9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9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99" name="Rectangle 203">
                <a:extLst>
                  <a:ext uri="{FF2B5EF4-FFF2-40B4-BE49-F238E27FC236}">
                    <a16:creationId xmlns:a16="http://schemas.microsoft.com/office/drawing/2014/main" id="{3AFD50F0-EAAC-4E8B-A25F-2B34B57DF6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1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200" name="Rectangle 204">
                <a:extLst>
                  <a:ext uri="{FF2B5EF4-FFF2-40B4-BE49-F238E27FC236}">
                    <a16:creationId xmlns:a16="http://schemas.microsoft.com/office/drawing/2014/main" id="{3EFE7B4C-D14C-4A94-9F69-49BED83FAF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5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</p:grpSp>
        <p:sp>
          <p:nvSpPr>
            <p:cNvPr id="809" name="Rectangle 206">
              <a:extLst>
                <a:ext uri="{FF2B5EF4-FFF2-40B4-BE49-F238E27FC236}">
                  <a16:creationId xmlns:a16="http://schemas.microsoft.com/office/drawing/2014/main" id="{84019F36-DC10-44CA-9EA4-B5A52832AD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3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10" name="Rectangle 207">
              <a:extLst>
                <a:ext uri="{FF2B5EF4-FFF2-40B4-BE49-F238E27FC236}">
                  <a16:creationId xmlns:a16="http://schemas.microsoft.com/office/drawing/2014/main" id="{E11D0A53-E421-4C95-8E52-EC31B14E36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3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11" name="Rectangle 208">
              <a:extLst>
                <a:ext uri="{FF2B5EF4-FFF2-40B4-BE49-F238E27FC236}">
                  <a16:creationId xmlns:a16="http://schemas.microsoft.com/office/drawing/2014/main" id="{344E5EE6-91AE-4E3C-A178-38C4AF497F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3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12" name="Rectangle 209">
              <a:extLst>
                <a:ext uri="{FF2B5EF4-FFF2-40B4-BE49-F238E27FC236}">
                  <a16:creationId xmlns:a16="http://schemas.microsoft.com/office/drawing/2014/main" id="{36E6F341-F596-4E2D-ACBE-31C1F09D4B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9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13" name="Rectangle 210">
              <a:extLst>
                <a:ext uri="{FF2B5EF4-FFF2-40B4-BE49-F238E27FC236}">
                  <a16:creationId xmlns:a16="http://schemas.microsoft.com/office/drawing/2014/main" id="{C95BCF01-9F80-4BE5-9641-E3E625C0D9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9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14" name="Rectangle 211">
              <a:extLst>
                <a:ext uri="{FF2B5EF4-FFF2-40B4-BE49-F238E27FC236}">
                  <a16:creationId xmlns:a16="http://schemas.microsoft.com/office/drawing/2014/main" id="{2FA89B0B-36A2-4367-9EBB-C783512FF5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15" name="Rectangle 212">
              <a:extLst>
                <a:ext uri="{FF2B5EF4-FFF2-40B4-BE49-F238E27FC236}">
                  <a16:creationId xmlns:a16="http://schemas.microsoft.com/office/drawing/2014/main" id="{16427930-1587-42EF-8256-AE5963117E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16" name="Rectangle 213">
              <a:extLst>
                <a:ext uri="{FF2B5EF4-FFF2-40B4-BE49-F238E27FC236}">
                  <a16:creationId xmlns:a16="http://schemas.microsoft.com/office/drawing/2014/main" id="{F750FCF2-37BD-420F-A649-40A69283F6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1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17" name="Rectangle 214">
              <a:extLst>
                <a:ext uri="{FF2B5EF4-FFF2-40B4-BE49-F238E27FC236}">
                  <a16:creationId xmlns:a16="http://schemas.microsoft.com/office/drawing/2014/main" id="{34323A27-D4F1-4FC8-A4D3-D5AE8B6974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18" name="Rectangle 215">
              <a:extLst>
                <a:ext uri="{FF2B5EF4-FFF2-40B4-BE49-F238E27FC236}">
                  <a16:creationId xmlns:a16="http://schemas.microsoft.com/office/drawing/2014/main" id="{68CC8A98-6FC2-4F1D-A812-AE26F308B1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3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19" name="Rectangle 216">
              <a:extLst>
                <a:ext uri="{FF2B5EF4-FFF2-40B4-BE49-F238E27FC236}">
                  <a16:creationId xmlns:a16="http://schemas.microsoft.com/office/drawing/2014/main" id="{00844A4D-834B-4AB1-970A-2266F7B127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1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20" name="Rectangle 217">
              <a:extLst>
                <a:ext uri="{FF2B5EF4-FFF2-40B4-BE49-F238E27FC236}">
                  <a16:creationId xmlns:a16="http://schemas.microsoft.com/office/drawing/2014/main" id="{DB393E56-C31A-4F32-9660-C368FB8335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9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21" name="Rectangle 218">
              <a:extLst>
                <a:ext uri="{FF2B5EF4-FFF2-40B4-BE49-F238E27FC236}">
                  <a16:creationId xmlns:a16="http://schemas.microsoft.com/office/drawing/2014/main" id="{BA68716F-0913-4E37-8D80-1DB98EEDBD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22" name="Rectangle 219">
              <a:extLst>
                <a:ext uri="{FF2B5EF4-FFF2-40B4-BE49-F238E27FC236}">
                  <a16:creationId xmlns:a16="http://schemas.microsoft.com/office/drawing/2014/main" id="{FEC37A0B-BDA9-426E-BB8B-F227DA0B58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1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23" name="Rectangle 220">
              <a:extLst>
                <a:ext uri="{FF2B5EF4-FFF2-40B4-BE49-F238E27FC236}">
                  <a16:creationId xmlns:a16="http://schemas.microsoft.com/office/drawing/2014/main" id="{C177F278-AC2C-44F1-94BC-82CF04A9B8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9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24" name="Rectangle 221">
              <a:extLst>
                <a:ext uri="{FF2B5EF4-FFF2-40B4-BE49-F238E27FC236}">
                  <a16:creationId xmlns:a16="http://schemas.microsoft.com/office/drawing/2014/main" id="{CE4682DD-970C-4E33-BFF5-4B54AE944E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5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25" name="Rectangle 222">
              <a:extLst>
                <a:ext uri="{FF2B5EF4-FFF2-40B4-BE49-F238E27FC236}">
                  <a16:creationId xmlns:a16="http://schemas.microsoft.com/office/drawing/2014/main" id="{8D9BC38D-5AC5-4B16-A850-7649120AFF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1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26" name="Rectangle 223">
              <a:extLst>
                <a:ext uri="{FF2B5EF4-FFF2-40B4-BE49-F238E27FC236}">
                  <a16:creationId xmlns:a16="http://schemas.microsoft.com/office/drawing/2014/main" id="{46E1BB1F-F891-44AE-BB5E-16E176AC53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1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27" name="Rectangle 224">
              <a:extLst>
                <a:ext uri="{FF2B5EF4-FFF2-40B4-BE49-F238E27FC236}">
                  <a16:creationId xmlns:a16="http://schemas.microsoft.com/office/drawing/2014/main" id="{5E98105F-67AE-41E4-8143-1A3526B2F4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7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28" name="Rectangle 225">
              <a:extLst>
                <a:ext uri="{FF2B5EF4-FFF2-40B4-BE49-F238E27FC236}">
                  <a16:creationId xmlns:a16="http://schemas.microsoft.com/office/drawing/2014/main" id="{8B6DF899-AAFE-4B17-9790-CF13D05149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3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29" name="Rectangle 226">
              <a:extLst>
                <a:ext uri="{FF2B5EF4-FFF2-40B4-BE49-F238E27FC236}">
                  <a16:creationId xmlns:a16="http://schemas.microsoft.com/office/drawing/2014/main" id="{229505BC-771D-4F83-A0FC-7EAEA001D9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1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30" name="Rectangle 227">
              <a:extLst>
                <a:ext uri="{FF2B5EF4-FFF2-40B4-BE49-F238E27FC236}">
                  <a16:creationId xmlns:a16="http://schemas.microsoft.com/office/drawing/2014/main" id="{FEDA86DD-7F3C-46A3-95EA-8E46CF9B47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9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31" name="Rectangle 228">
              <a:extLst>
                <a:ext uri="{FF2B5EF4-FFF2-40B4-BE49-F238E27FC236}">
                  <a16:creationId xmlns:a16="http://schemas.microsoft.com/office/drawing/2014/main" id="{3960668D-5433-48C7-B54E-F7E88442E7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3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32" name="Rectangle 229">
              <a:extLst>
                <a:ext uri="{FF2B5EF4-FFF2-40B4-BE49-F238E27FC236}">
                  <a16:creationId xmlns:a16="http://schemas.microsoft.com/office/drawing/2014/main" id="{DCD931B7-FC81-4E8C-8244-63D14FE94C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5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33" name="Rectangle 230">
              <a:extLst>
                <a:ext uri="{FF2B5EF4-FFF2-40B4-BE49-F238E27FC236}">
                  <a16:creationId xmlns:a16="http://schemas.microsoft.com/office/drawing/2014/main" id="{C40DCA76-968F-4773-97EA-17AD1D09A1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9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34" name="Rectangle 231">
              <a:extLst>
                <a:ext uri="{FF2B5EF4-FFF2-40B4-BE49-F238E27FC236}">
                  <a16:creationId xmlns:a16="http://schemas.microsoft.com/office/drawing/2014/main" id="{4CF3D4A1-2D69-4177-AB3B-44570475F7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7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35" name="Rectangle 232">
              <a:extLst>
                <a:ext uri="{FF2B5EF4-FFF2-40B4-BE49-F238E27FC236}">
                  <a16:creationId xmlns:a16="http://schemas.microsoft.com/office/drawing/2014/main" id="{A3A38F1B-F0B9-4949-A1F5-DBA4649C46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1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36" name="Rectangle 233">
              <a:extLst>
                <a:ext uri="{FF2B5EF4-FFF2-40B4-BE49-F238E27FC236}">
                  <a16:creationId xmlns:a16="http://schemas.microsoft.com/office/drawing/2014/main" id="{33614A36-BDB3-4EEF-B175-4B4D48883D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37" name="Rectangle 234">
              <a:extLst>
                <a:ext uri="{FF2B5EF4-FFF2-40B4-BE49-F238E27FC236}">
                  <a16:creationId xmlns:a16="http://schemas.microsoft.com/office/drawing/2014/main" id="{633802F2-EFA7-4759-977F-6930229E89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3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38" name="Rectangle 235">
              <a:extLst>
                <a:ext uri="{FF2B5EF4-FFF2-40B4-BE49-F238E27FC236}">
                  <a16:creationId xmlns:a16="http://schemas.microsoft.com/office/drawing/2014/main" id="{8870FAAA-AA24-4677-96CC-F1480125B8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9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39" name="Rectangle 236">
              <a:extLst>
                <a:ext uri="{FF2B5EF4-FFF2-40B4-BE49-F238E27FC236}">
                  <a16:creationId xmlns:a16="http://schemas.microsoft.com/office/drawing/2014/main" id="{B2F5D06A-05AF-4DA8-A44B-4C9C606262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9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40" name="Rectangle 237">
              <a:extLst>
                <a:ext uri="{FF2B5EF4-FFF2-40B4-BE49-F238E27FC236}">
                  <a16:creationId xmlns:a16="http://schemas.microsoft.com/office/drawing/2014/main" id="{9093B8FF-3CBB-49A6-AA04-74F5812E0A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5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41" name="Rectangle 238">
              <a:extLst>
                <a:ext uri="{FF2B5EF4-FFF2-40B4-BE49-F238E27FC236}">
                  <a16:creationId xmlns:a16="http://schemas.microsoft.com/office/drawing/2014/main" id="{E562F899-53EE-4E47-9A24-45362C06FA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1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42" name="Rectangle 239">
              <a:extLst>
                <a:ext uri="{FF2B5EF4-FFF2-40B4-BE49-F238E27FC236}">
                  <a16:creationId xmlns:a16="http://schemas.microsoft.com/office/drawing/2014/main" id="{6763A789-5A9A-48FD-AA43-547FCFBCFD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9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43" name="Rectangle 240">
              <a:extLst>
                <a:ext uri="{FF2B5EF4-FFF2-40B4-BE49-F238E27FC236}">
                  <a16:creationId xmlns:a16="http://schemas.microsoft.com/office/drawing/2014/main" id="{34DAEC92-D616-44E4-9703-57AE7EAD12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7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44" name="Rectangle 241">
              <a:extLst>
                <a:ext uri="{FF2B5EF4-FFF2-40B4-BE49-F238E27FC236}">
                  <a16:creationId xmlns:a16="http://schemas.microsoft.com/office/drawing/2014/main" id="{09155DE3-1706-43B9-A1EB-A768CA3DEB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5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45" name="Rectangle 242">
              <a:extLst>
                <a:ext uri="{FF2B5EF4-FFF2-40B4-BE49-F238E27FC236}">
                  <a16:creationId xmlns:a16="http://schemas.microsoft.com/office/drawing/2014/main" id="{B1C04D2F-262B-45FA-B10D-046A82B548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46" name="Rectangle 243">
              <a:extLst>
                <a:ext uri="{FF2B5EF4-FFF2-40B4-BE49-F238E27FC236}">
                  <a16:creationId xmlns:a16="http://schemas.microsoft.com/office/drawing/2014/main" id="{EBD917B3-BEF7-48E4-9E80-3991A80485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7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47" name="Rectangle 244">
              <a:extLst>
                <a:ext uri="{FF2B5EF4-FFF2-40B4-BE49-F238E27FC236}">
                  <a16:creationId xmlns:a16="http://schemas.microsoft.com/office/drawing/2014/main" id="{D14BD7EB-0E30-450A-9227-F6D8E4391E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5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48" name="Rectangle 245">
              <a:extLst>
                <a:ext uri="{FF2B5EF4-FFF2-40B4-BE49-F238E27FC236}">
                  <a16:creationId xmlns:a16="http://schemas.microsoft.com/office/drawing/2014/main" id="{2423C645-9EA6-4172-B353-B75F92EA2D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9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49" name="Rectangle 246">
              <a:extLst>
                <a:ext uri="{FF2B5EF4-FFF2-40B4-BE49-F238E27FC236}">
                  <a16:creationId xmlns:a16="http://schemas.microsoft.com/office/drawing/2014/main" id="{D8D31E69-8AF3-45B5-9E15-88F13F87E5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1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50" name="Rectangle 247">
              <a:extLst>
                <a:ext uri="{FF2B5EF4-FFF2-40B4-BE49-F238E27FC236}">
                  <a16:creationId xmlns:a16="http://schemas.microsoft.com/office/drawing/2014/main" id="{7228B66E-B412-4BD6-8E87-89A4A01435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5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51" name="Rectangle 248">
              <a:extLst>
                <a:ext uri="{FF2B5EF4-FFF2-40B4-BE49-F238E27FC236}">
                  <a16:creationId xmlns:a16="http://schemas.microsoft.com/office/drawing/2014/main" id="{04794DE4-063E-412A-842E-3CA33BDD73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7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52" name="Rectangle 249">
              <a:extLst>
                <a:ext uri="{FF2B5EF4-FFF2-40B4-BE49-F238E27FC236}">
                  <a16:creationId xmlns:a16="http://schemas.microsoft.com/office/drawing/2014/main" id="{17D2B937-1A97-4A23-A19A-CFB163A1DE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7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53" name="Rectangle 250">
              <a:extLst>
                <a:ext uri="{FF2B5EF4-FFF2-40B4-BE49-F238E27FC236}">
                  <a16:creationId xmlns:a16="http://schemas.microsoft.com/office/drawing/2014/main" id="{9E51EBC6-337A-4FA5-9EF9-22888EB8B9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3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54" name="Rectangle 251">
              <a:extLst>
                <a:ext uri="{FF2B5EF4-FFF2-40B4-BE49-F238E27FC236}">
                  <a16:creationId xmlns:a16="http://schemas.microsoft.com/office/drawing/2014/main" id="{996827CF-EB75-4615-B5CE-89891FD05D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9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55" name="Rectangle 252">
              <a:extLst>
                <a:ext uri="{FF2B5EF4-FFF2-40B4-BE49-F238E27FC236}">
                  <a16:creationId xmlns:a16="http://schemas.microsoft.com/office/drawing/2014/main" id="{E932EDF2-F4F4-4C8B-A14B-96CC87C269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7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56" name="Rectangle 253">
              <a:extLst>
                <a:ext uri="{FF2B5EF4-FFF2-40B4-BE49-F238E27FC236}">
                  <a16:creationId xmlns:a16="http://schemas.microsoft.com/office/drawing/2014/main" id="{DE10F74E-B41B-4634-97D5-34E7A7233D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9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57" name="Rectangle 254">
              <a:extLst>
                <a:ext uri="{FF2B5EF4-FFF2-40B4-BE49-F238E27FC236}">
                  <a16:creationId xmlns:a16="http://schemas.microsoft.com/office/drawing/2014/main" id="{548F985B-2564-4B6A-B482-B8FC41BEB3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58" name="Rectangle 255">
              <a:extLst>
                <a:ext uri="{FF2B5EF4-FFF2-40B4-BE49-F238E27FC236}">
                  <a16:creationId xmlns:a16="http://schemas.microsoft.com/office/drawing/2014/main" id="{DA0E49E0-B86F-41D9-8EFA-2FA34F5A5E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1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59" name="Rectangle 256">
              <a:extLst>
                <a:ext uri="{FF2B5EF4-FFF2-40B4-BE49-F238E27FC236}">
                  <a16:creationId xmlns:a16="http://schemas.microsoft.com/office/drawing/2014/main" id="{CBC5E559-873C-41BB-8B74-7F897F79EC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5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60" name="Rectangle 257">
              <a:extLst>
                <a:ext uri="{FF2B5EF4-FFF2-40B4-BE49-F238E27FC236}">
                  <a16:creationId xmlns:a16="http://schemas.microsoft.com/office/drawing/2014/main" id="{5769538D-87A6-440F-9E12-7EC52E4359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7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61" name="Rectangle 258">
              <a:extLst>
                <a:ext uri="{FF2B5EF4-FFF2-40B4-BE49-F238E27FC236}">
                  <a16:creationId xmlns:a16="http://schemas.microsoft.com/office/drawing/2014/main" id="{E6D211A2-5361-46BE-932C-B4F9DF47F1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1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62" name="Rectangle 259">
              <a:extLst>
                <a:ext uri="{FF2B5EF4-FFF2-40B4-BE49-F238E27FC236}">
                  <a16:creationId xmlns:a16="http://schemas.microsoft.com/office/drawing/2014/main" id="{C2967AC6-F4B8-4B5E-AEAC-E9E8C3A608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9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63" name="Rectangle 260">
              <a:extLst>
                <a:ext uri="{FF2B5EF4-FFF2-40B4-BE49-F238E27FC236}">
                  <a16:creationId xmlns:a16="http://schemas.microsoft.com/office/drawing/2014/main" id="{CFE4AB4A-570F-41A9-924C-82BD243F90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64" name="Rectangle 261">
              <a:extLst>
                <a:ext uri="{FF2B5EF4-FFF2-40B4-BE49-F238E27FC236}">
                  <a16:creationId xmlns:a16="http://schemas.microsoft.com/office/drawing/2014/main" id="{20C76294-0F11-4339-B61A-CCF766F0E8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5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65" name="Rectangle 262">
              <a:extLst>
                <a:ext uri="{FF2B5EF4-FFF2-40B4-BE49-F238E27FC236}">
                  <a16:creationId xmlns:a16="http://schemas.microsoft.com/office/drawing/2014/main" id="{38B7D67B-539E-40B2-9DF0-0894B66D8F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5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66" name="Rectangle 263">
              <a:extLst>
                <a:ext uri="{FF2B5EF4-FFF2-40B4-BE49-F238E27FC236}">
                  <a16:creationId xmlns:a16="http://schemas.microsoft.com/office/drawing/2014/main" id="{D6515B26-CE94-42D8-B1AF-215E5FB016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5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67" name="Rectangle 264">
              <a:extLst>
                <a:ext uri="{FF2B5EF4-FFF2-40B4-BE49-F238E27FC236}">
                  <a16:creationId xmlns:a16="http://schemas.microsoft.com/office/drawing/2014/main" id="{23E27171-5EC6-4201-B381-EE86294EDD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1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68" name="Rectangle 265">
              <a:extLst>
                <a:ext uri="{FF2B5EF4-FFF2-40B4-BE49-F238E27FC236}">
                  <a16:creationId xmlns:a16="http://schemas.microsoft.com/office/drawing/2014/main" id="{2EDD264A-905F-4409-9C8C-05296DAEFD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9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69" name="Rectangle 266">
              <a:extLst>
                <a:ext uri="{FF2B5EF4-FFF2-40B4-BE49-F238E27FC236}">
                  <a16:creationId xmlns:a16="http://schemas.microsoft.com/office/drawing/2014/main" id="{A9A8C109-CA6D-4275-BE76-E2D82531F2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7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70" name="Rectangle 267">
              <a:extLst>
                <a:ext uri="{FF2B5EF4-FFF2-40B4-BE49-F238E27FC236}">
                  <a16:creationId xmlns:a16="http://schemas.microsoft.com/office/drawing/2014/main" id="{6AA87F3D-1D17-4C9F-BC05-5166C135E3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1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71" name="Rectangle 268">
              <a:extLst>
                <a:ext uri="{FF2B5EF4-FFF2-40B4-BE49-F238E27FC236}">
                  <a16:creationId xmlns:a16="http://schemas.microsoft.com/office/drawing/2014/main" id="{F3933A6E-8DE2-463E-8F11-5C6BEDADAE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9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72" name="Rectangle 269">
              <a:extLst>
                <a:ext uri="{FF2B5EF4-FFF2-40B4-BE49-F238E27FC236}">
                  <a16:creationId xmlns:a16="http://schemas.microsoft.com/office/drawing/2014/main" id="{9CD4CF43-7CEC-438F-93A6-065697461B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3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73" name="Rectangle 270">
              <a:extLst>
                <a:ext uri="{FF2B5EF4-FFF2-40B4-BE49-F238E27FC236}">
                  <a16:creationId xmlns:a16="http://schemas.microsoft.com/office/drawing/2014/main" id="{A93C116D-65E5-48CB-BC59-5DB596000C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5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74" name="Rectangle 271">
              <a:extLst>
                <a:ext uri="{FF2B5EF4-FFF2-40B4-BE49-F238E27FC236}">
                  <a16:creationId xmlns:a16="http://schemas.microsoft.com/office/drawing/2014/main" id="{A99634EB-EB0D-4F1C-9F6B-9F2D1CC674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9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75" name="Rectangle 272">
              <a:extLst>
                <a:ext uri="{FF2B5EF4-FFF2-40B4-BE49-F238E27FC236}">
                  <a16:creationId xmlns:a16="http://schemas.microsoft.com/office/drawing/2014/main" id="{92EDA1FE-238E-49C7-A784-A233EC5B25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7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76" name="Rectangle 273">
              <a:extLst>
                <a:ext uri="{FF2B5EF4-FFF2-40B4-BE49-F238E27FC236}">
                  <a16:creationId xmlns:a16="http://schemas.microsoft.com/office/drawing/2014/main" id="{FF6CB1A1-0B04-4752-98A5-D2FFDB5DF3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1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77" name="Rectangle 274">
              <a:extLst>
                <a:ext uri="{FF2B5EF4-FFF2-40B4-BE49-F238E27FC236}">
                  <a16:creationId xmlns:a16="http://schemas.microsoft.com/office/drawing/2014/main" id="{132E188B-6E22-4E10-B0DA-52E2F0AC97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1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78" name="Rectangle 275">
              <a:extLst>
                <a:ext uri="{FF2B5EF4-FFF2-40B4-BE49-F238E27FC236}">
                  <a16:creationId xmlns:a16="http://schemas.microsoft.com/office/drawing/2014/main" id="{A45E8F44-CBC4-4C82-9AC8-D4F83CF12D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7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79" name="Rectangle 276">
              <a:extLst>
                <a:ext uri="{FF2B5EF4-FFF2-40B4-BE49-F238E27FC236}">
                  <a16:creationId xmlns:a16="http://schemas.microsoft.com/office/drawing/2014/main" id="{0D026E4D-A9D0-49CD-B308-09CD954232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7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80" name="Rectangle 277">
              <a:extLst>
                <a:ext uri="{FF2B5EF4-FFF2-40B4-BE49-F238E27FC236}">
                  <a16:creationId xmlns:a16="http://schemas.microsoft.com/office/drawing/2014/main" id="{F2DD747D-A4B4-42A3-B4FF-C962F25139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3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81" name="Rectangle 278">
              <a:extLst>
                <a:ext uri="{FF2B5EF4-FFF2-40B4-BE49-F238E27FC236}">
                  <a16:creationId xmlns:a16="http://schemas.microsoft.com/office/drawing/2014/main" id="{1B02D153-00AB-47DD-8D60-91CED0FFE5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9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82" name="Rectangle 279">
              <a:extLst>
                <a:ext uri="{FF2B5EF4-FFF2-40B4-BE49-F238E27FC236}">
                  <a16:creationId xmlns:a16="http://schemas.microsoft.com/office/drawing/2014/main" id="{5F56D62F-CF65-4E6D-9986-F4F04BECCB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7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83" name="Rectangle 280">
              <a:extLst>
                <a:ext uri="{FF2B5EF4-FFF2-40B4-BE49-F238E27FC236}">
                  <a16:creationId xmlns:a16="http://schemas.microsoft.com/office/drawing/2014/main" id="{8F39AD20-3230-4250-B200-2034A1EB12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5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84" name="Rectangle 281">
              <a:extLst>
                <a:ext uri="{FF2B5EF4-FFF2-40B4-BE49-F238E27FC236}">
                  <a16:creationId xmlns:a16="http://schemas.microsoft.com/office/drawing/2014/main" id="{15AC07BA-862E-4643-B6A4-392BC43171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9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85" name="Rectangle 282">
              <a:extLst>
                <a:ext uri="{FF2B5EF4-FFF2-40B4-BE49-F238E27FC236}">
                  <a16:creationId xmlns:a16="http://schemas.microsoft.com/office/drawing/2014/main" id="{D6850086-68DC-4D7E-AAA9-361A226441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1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86" name="Rectangle 283">
              <a:extLst>
                <a:ext uri="{FF2B5EF4-FFF2-40B4-BE49-F238E27FC236}">
                  <a16:creationId xmlns:a16="http://schemas.microsoft.com/office/drawing/2014/main" id="{CE44D16A-7B1A-407A-9A40-091D861E3B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5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87" name="Rectangle 284">
              <a:extLst>
                <a:ext uri="{FF2B5EF4-FFF2-40B4-BE49-F238E27FC236}">
                  <a16:creationId xmlns:a16="http://schemas.microsoft.com/office/drawing/2014/main" id="{D18E7792-4891-49E3-9DF9-1D7229F896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88" name="Rectangle 285">
              <a:extLst>
                <a:ext uri="{FF2B5EF4-FFF2-40B4-BE49-F238E27FC236}">
                  <a16:creationId xmlns:a16="http://schemas.microsoft.com/office/drawing/2014/main" id="{3E09299B-CDA2-4015-B0C7-E9877DEB2F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7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89" name="Rectangle 286">
              <a:extLst>
                <a:ext uri="{FF2B5EF4-FFF2-40B4-BE49-F238E27FC236}">
                  <a16:creationId xmlns:a16="http://schemas.microsoft.com/office/drawing/2014/main" id="{C1CCF018-764A-48D2-B51C-2A4B4AD98E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9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90" name="Rectangle 287">
              <a:extLst>
                <a:ext uri="{FF2B5EF4-FFF2-40B4-BE49-F238E27FC236}">
                  <a16:creationId xmlns:a16="http://schemas.microsoft.com/office/drawing/2014/main" id="{14FC5ABA-322B-4CF9-A0A6-C02F7D4FB6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9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91" name="Rectangle 288">
              <a:extLst>
                <a:ext uri="{FF2B5EF4-FFF2-40B4-BE49-F238E27FC236}">
                  <a16:creationId xmlns:a16="http://schemas.microsoft.com/office/drawing/2014/main" id="{8F7D29E6-0471-4DD2-B73D-265AD36C5E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5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92" name="Rectangle 289">
              <a:extLst>
                <a:ext uri="{FF2B5EF4-FFF2-40B4-BE49-F238E27FC236}">
                  <a16:creationId xmlns:a16="http://schemas.microsoft.com/office/drawing/2014/main" id="{E6235690-8A3D-4594-A77E-2784C72647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5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93" name="Rectangle 290">
              <a:extLst>
                <a:ext uri="{FF2B5EF4-FFF2-40B4-BE49-F238E27FC236}">
                  <a16:creationId xmlns:a16="http://schemas.microsoft.com/office/drawing/2014/main" id="{609C4B76-FFDF-4FE8-93CD-4BC0F5A3F6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1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94" name="Rectangle 291">
              <a:extLst>
                <a:ext uri="{FF2B5EF4-FFF2-40B4-BE49-F238E27FC236}">
                  <a16:creationId xmlns:a16="http://schemas.microsoft.com/office/drawing/2014/main" id="{B6E12C35-A872-42CC-8F8F-4C507B5304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95" name="Rectangle 292">
              <a:extLst>
                <a:ext uri="{FF2B5EF4-FFF2-40B4-BE49-F238E27FC236}">
                  <a16:creationId xmlns:a16="http://schemas.microsoft.com/office/drawing/2014/main" id="{B82A255E-2640-4F58-9F4E-72C0B719AA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5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96" name="Rectangle 293">
              <a:extLst>
                <a:ext uri="{FF2B5EF4-FFF2-40B4-BE49-F238E27FC236}">
                  <a16:creationId xmlns:a16="http://schemas.microsoft.com/office/drawing/2014/main" id="{676C099E-8DBB-4EF7-B546-3F1B18CD22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3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97" name="Rectangle 294">
              <a:extLst>
                <a:ext uri="{FF2B5EF4-FFF2-40B4-BE49-F238E27FC236}">
                  <a16:creationId xmlns:a16="http://schemas.microsoft.com/office/drawing/2014/main" id="{363B26EB-EA03-4CA7-9DAA-D97572E5CF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7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98" name="Rectangle 295">
              <a:extLst>
                <a:ext uri="{FF2B5EF4-FFF2-40B4-BE49-F238E27FC236}">
                  <a16:creationId xmlns:a16="http://schemas.microsoft.com/office/drawing/2014/main" id="{2709B455-0919-4AB3-A210-B5FCAA7B7B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9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99" name="Rectangle 296">
              <a:extLst>
                <a:ext uri="{FF2B5EF4-FFF2-40B4-BE49-F238E27FC236}">
                  <a16:creationId xmlns:a16="http://schemas.microsoft.com/office/drawing/2014/main" id="{8D7FE7CC-7E01-4777-ACBB-759180660C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00" name="Rectangle 297">
              <a:extLst>
                <a:ext uri="{FF2B5EF4-FFF2-40B4-BE49-F238E27FC236}">
                  <a16:creationId xmlns:a16="http://schemas.microsoft.com/office/drawing/2014/main" id="{04342DA0-57DC-4757-B00F-A9AC96573A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1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01" name="Rectangle 298">
              <a:extLst>
                <a:ext uri="{FF2B5EF4-FFF2-40B4-BE49-F238E27FC236}">
                  <a16:creationId xmlns:a16="http://schemas.microsoft.com/office/drawing/2014/main" id="{D36CF67B-F2F3-49C4-AA6D-CC82CFB3CF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5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02" name="Rectangle 299">
              <a:extLst>
                <a:ext uri="{FF2B5EF4-FFF2-40B4-BE49-F238E27FC236}">
                  <a16:creationId xmlns:a16="http://schemas.microsoft.com/office/drawing/2014/main" id="{BA636667-0FB7-4F89-BFCE-90DB40EACA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7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03" name="Rectangle 300">
              <a:extLst>
                <a:ext uri="{FF2B5EF4-FFF2-40B4-BE49-F238E27FC236}">
                  <a16:creationId xmlns:a16="http://schemas.microsoft.com/office/drawing/2014/main" id="{A9146E38-1A9D-4F6C-AC4C-3C8C028E36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1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04" name="Rectangle 301">
              <a:extLst>
                <a:ext uri="{FF2B5EF4-FFF2-40B4-BE49-F238E27FC236}">
                  <a16:creationId xmlns:a16="http://schemas.microsoft.com/office/drawing/2014/main" id="{5B90BD2A-61F1-4CBA-862A-DB070F8E00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3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05" name="Rectangle 302">
              <a:extLst>
                <a:ext uri="{FF2B5EF4-FFF2-40B4-BE49-F238E27FC236}">
                  <a16:creationId xmlns:a16="http://schemas.microsoft.com/office/drawing/2014/main" id="{D5AC4FFD-3E9E-4F42-BFBA-1BD0C55DCA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3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06" name="Rectangle 303">
              <a:extLst>
                <a:ext uri="{FF2B5EF4-FFF2-40B4-BE49-F238E27FC236}">
                  <a16:creationId xmlns:a16="http://schemas.microsoft.com/office/drawing/2014/main" id="{67804E21-EC36-4A2B-9E4E-06AF427FDF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9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07" name="Rectangle 304">
              <a:extLst>
                <a:ext uri="{FF2B5EF4-FFF2-40B4-BE49-F238E27FC236}">
                  <a16:creationId xmlns:a16="http://schemas.microsoft.com/office/drawing/2014/main" id="{0036C756-660E-4807-93C0-9690E53F35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5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08" name="Rectangle 305">
              <a:extLst>
                <a:ext uri="{FF2B5EF4-FFF2-40B4-BE49-F238E27FC236}">
                  <a16:creationId xmlns:a16="http://schemas.microsoft.com/office/drawing/2014/main" id="{39B21FBA-5F59-4E09-9F5C-2767A4E600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3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09" name="Rectangle 306">
              <a:extLst>
                <a:ext uri="{FF2B5EF4-FFF2-40B4-BE49-F238E27FC236}">
                  <a16:creationId xmlns:a16="http://schemas.microsoft.com/office/drawing/2014/main" id="{E3B27961-F1DE-4EC7-96F9-944AF114AD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5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10" name="Rectangle 307">
              <a:extLst>
                <a:ext uri="{FF2B5EF4-FFF2-40B4-BE49-F238E27FC236}">
                  <a16:creationId xmlns:a16="http://schemas.microsoft.com/office/drawing/2014/main" id="{1F7D49F8-9E99-4935-8AF6-7DE798AFE2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9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11" name="Rectangle 308">
              <a:extLst>
                <a:ext uri="{FF2B5EF4-FFF2-40B4-BE49-F238E27FC236}">
                  <a16:creationId xmlns:a16="http://schemas.microsoft.com/office/drawing/2014/main" id="{BD5AE8BF-DDC9-4D8F-8FB9-F8F52078AD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7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12" name="Rectangle 309">
              <a:extLst>
                <a:ext uri="{FF2B5EF4-FFF2-40B4-BE49-F238E27FC236}">
                  <a16:creationId xmlns:a16="http://schemas.microsoft.com/office/drawing/2014/main" id="{F0A71837-C9D9-4117-B11A-4410218A5F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1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13" name="Rectangle 310">
              <a:extLst>
                <a:ext uri="{FF2B5EF4-FFF2-40B4-BE49-F238E27FC236}">
                  <a16:creationId xmlns:a16="http://schemas.microsoft.com/office/drawing/2014/main" id="{3A4AB926-FB3F-4913-BE8D-B49D09A664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14" name="Rectangle 311">
              <a:extLst>
                <a:ext uri="{FF2B5EF4-FFF2-40B4-BE49-F238E27FC236}">
                  <a16:creationId xmlns:a16="http://schemas.microsoft.com/office/drawing/2014/main" id="{9F09A95D-1E65-4AD9-80FB-F940707D8C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7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15" name="Rectangle 312">
              <a:extLst>
                <a:ext uri="{FF2B5EF4-FFF2-40B4-BE49-F238E27FC236}">
                  <a16:creationId xmlns:a16="http://schemas.microsoft.com/office/drawing/2014/main" id="{A4D69F29-DDA2-4A1F-AE8A-D2BE72B052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5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16" name="Rectangle 313">
              <a:extLst>
                <a:ext uri="{FF2B5EF4-FFF2-40B4-BE49-F238E27FC236}">
                  <a16:creationId xmlns:a16="http://schemas.microsoft.com/office/drawing/2014/main" id="{8B68419C-AA8A-4858-9502-B2F660B4BE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5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17" name="Rectangle 314">
              <a:extLst>
                <a:ext uri="{FF2B5EF4-FFF2-40B4-BE49-F238E27FC236}">
                  <a16:creationId xmlns:a16="http://schemas.microsoft.com/office/drawing/2014/main" id="{ACC2A280-6AD8-4058-B846-0C2DEFD313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1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18" name="Rectangle 315">
              <a:extLst>
                <a:ext uri="{FF2B5EF4-FFF2-40B4-BE49-F238E27FC236}">
                  <a16:creationId xmlns:a16="http://schemas.microsoft.com/office/drawing/2014/main" id="{C7FA8610-7581-41F7-A1D4-8D4FDDF474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1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19" name="Rectangle 316">
              <a:extLst>
                <a:ext uri="{FF2B5EF4-FFF2-40B4-BE49-F238E27FC236}">
                  <a16:creationId xmlns:a16="http://schemas.microsoft.com/office/drawing/2014/main" id="{EC156F8A-08DD-4D84-8904-3AD827F48A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1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20" name="Rectangle 317">
              <a:extLst>
                <a:ext uri="{FF2B5EF4-FFF2-40B4-BE49-F238E27FC236}">
                  <a16:creationId xmlns:a16="http://schemas.microsoft.com/office/drawing/2014/main" id="{5D8EDE34-E134-4330-9861-7D9626C4E5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7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21" name="Rectangle 318">
              <a:extLst>
                <a:ext uri="{FF2B5EF4-FFF2-40B4-BE49-F238E27FC236}">
                  <a16:creationId xmlns:a16="http://schemas.microsoft.com/office/drawing/2014/main" id="{C3A89D6A-339D-4F31-99CB-14B2788D99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1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22" name="Rectangle 319">
              <a:extLst>
                <a:ext uri="{FF2B5EF4-FFF2-40B4-BE49-F238E27FC236}">
                  <a16:creationId xmlns:a16="http://schemas.microsoft.com/office/drawing/2014/main" id="{A7FAA392-79F1-4777-BA6A-7425377E2D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23" name="Rectangle 320">
              <a:extLst>
                <a:ext uri="{FF2B5EF4-FFF2-40B4-BE49-F238E27FC236}">
                  <a16:creationId xmlns:a16="http://schemas.microsoft.com/office/drawing/2014/main" id="{F960CBEC-8CB2-4440-AF75-E966C90746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7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24" name="Rectangle 321">
              <a:extLst>
                <a:ext uri="{FF2B5EF4-FFF2-40B4-BE49-F238E27FC236}">
                  <a16:creationId xmlns:a16="http://schemas.microsoft.com/office/drawing/2014/main" id="{6B466F17-9699-41BA-86E6-0FB5CE1ECA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5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25" name="Rectangle 322">
              <a:extLst>
                <a:ext uri="{FF2B5EF4-FFF2-40B4-BE49-F238E27FC236}">
                  <a16:creationId xmlns:a16="http://schemas.microsoft.com/office/drawing/2014/main" id="{419FF0A1-8AB4-40BD-AA0A-F9927C0903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9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26" name="Rectangle 323">
              <a:extLst>
                <a:ext uri="{FF2B5EF4-FFF2-40B4-BE49-F238E27FC236}">
                  <a16:creationId xmlns:a16="http://schemas.microsoft.com/office/drawing/2014/main" id="{6FDC4404-2850-4A7F-931B-9A2D2AEBC4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1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27" name="Rectangle 324">
              <a:extLst>
                <a:ext uri="{FF2B5EF4-FFF2-40B4-BE49-F238E27FC236}">
                  <a16:creationId xmlns:a16="http://schemas.microsoft.com/office/drawing/2014/main" id="{9F9C62E3-F75F-428F-8F38-FF8FCECB64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5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28" name="Rectangle 325">
              <a:extLst>
                <a:ext uri="{FF2B5EF4-FFF2-40B4-BE49-F238E27FC236}">
                  <a16:creationId xmlns:a16="http://schemas.microsoft.com/office/drawing/2014/main" id="{043D40BE-34B7-4BC3-B140-7B4423AF89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3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29" name="Rectangle 326">
              <a:extLst>
                <a:ext uri="{FF2B5EF4-FFF2-40B4-BE49-F238E27FC236}">
                  <a16:creationId xmlns:a16="http://schemas.microsoft.com/office/drawing/2014/main" id="{2291D120-B4C1-46E5-979A-3343EE11E4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7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30" name="Rectangle 327">
              <a:extLst>
                <a:ext uri="{FF2B5EF4-FFF2-40B4-BE49-F238E27FC236}">
                  <a16:creationId xmlns:a16="http://schemas.microsoft.com/office/drawing/2014/main" id="{95D57FE5-1AEC-4D90-B912-FAC8369226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7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31" name="Rectangle 328">
              <a:extLst>
                <a:ext uri="{FF2B5EF4-FFF2-40B4-BE49-F238E27FC236}">
                  <a16:creationId xmlns:a16="http://schemas.microsoft.com/office/drawing/2014/main" id="{823EC455-0969-427E-86EB-48108EE911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3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32" name="Rectangle 329">
              <a:extLst>
                <a:ext uri="{FF2B5EF4-FFF2-40B4-BE49-F238E27FC236}">
                  <a16:creationId xmlns:a16="http://schemas.microsoft.com/office/drawing/2014/main" id="{8FDD7DF4-F5EF-4D58-A902-21D147722E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3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33" name="Rectangle 330">
              <a:extLst>
                <a:ext uri="{FF2B5EF4-FFF2-40B4-BE49-F238E27FC236}">
                  <a16:creationId xmlns:a16="http://schemas.microsoft.com/office/drawing/2014/main" id="{6C2B17E9-A5F5-4B56-A32F-B1107E9CF4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9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34" name="Rectangle 331">
              <a:extLst>
                <a:ext uri="{FF2B5EF4-FFF2-40B4-BE49-F238E27FC236}">
                  <a16:creationId xmlns:a16="http://schemas.microsoft.com/office/drawing/2014/main" id="{C70B8557-D3FE-47F2-8BD7-EFF51040C5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5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35" name="Rectangle 332">
              <a:extLst>
                <a:ext uri="{FF2B5EF4-FFF2-40B4-BE49-F238E27FC236}">
                  <a16:creationId xmlns:a16="http://schemas.microsoft.com/office/drawing/2014/main" id="{E01FF2C4-2F16-46D4-B30B-CBC53408C0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36" name="Rectangle 333">
              <a:extLst>
                <a:ext uri="{FF2B5EF4-FFF2-40B4-BE49-F238E27FC236}">
                  <a16:creationId xmlns:a16="http://schemas.microsoft.com/office/drawing/2014/main" id="{0BAAC8DB-BB12-4C54-9E3F-75C999448C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1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37" name="Rectangle 334">
              <a:extLst>
                <a:ext uri="{FF2B5EF4-FFF2-40B4-BE49-F238E27FC236}">
                  <a16:creationId xmlns:a16="http://schemas.microsoft.com/office/drawing/2014/main" id="{2684D6AE-5770-4F8E-8834-B65A1E13AC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5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38" name="Rectangle 335">
              <a:extLst>
                <a:ext uri="{FF2B5EF4-FFF2-40B4-BE49-F238E27FC236}">
                  <a16:creationId xmlns:a16="http://schemas.microsoft.com/office/drawing/2014/main" id="{C032C9DF-31BC-42D4-8BA4-EC771BAE54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3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39" name="Rectangle 336">
              <a:extLst>
                <a:ext uri="{FF2B5EF4-FFF2-40B4-BE49-F238E27FC236}">
                  <a16:creationId xmlns:a16="http://schemas.microsoft.com/office/drawing/2014/main" id="{D4D9D24E-8228-474D-BB70-B97DBABA99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7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40" name="Rectangle 337">
              <a:extLst>
                <a:ext uri="{FF2B5EF4-FFF2-40B4-BE49-F238E27FC236}">
                  <a16:creationId xmlns:a16="http://schemas.microsoft.com/office/drawing/2014/main" id="{D1E91777-27E9-4FC9-80C0-8FD5565D3D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5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41" name="Rectangle 338">
              <a:extLst>
                <a:ext uri="{FF2B5EF4-FFF2-40B4-BE49-F238E27FC236}">
                  <a16:creationId xmlns:a16="http://schemas.microsoft.com/office/drawing/2014/main" id="{6E7C256E-DF33-469B-BB4B-D30E9E0AE6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9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42" name="Rectangle 339">
              <a:extLst>
                <a:ext uri="{FF2B5EF4-FFF2-40B4-BE49-F238E27FC236}">
                  <a16:creationId xmlns:a16="http://schemas.microsoft.com/office/drawing/2014/main" id="{E13BFE03-B0E5-4046-B6E4-972833E58B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7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43" name="Rectangle 340">
              <a:extLst>
                <a:ext uri="{FF2B5EF4-FFF2-40B4-BE49-F238E27FC236}">
                  <a16:creationId xmlns:a16="http://schemas.microsoft.com/office/drawing/2014/main" id="{92CFAD71-EAE3-4D43-B1B7-C14CEEB7F1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1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44" name="Rectangle 341">
              <a:extLst>
                <a:ext uri="{FF2B5EF4-FFF2-40B4-BE49-F238E27FC236}">
                  <a16:creationId xmlns:a16="http://schemas.microsoft.com/office/drawing/2014/main" id="{0F3C2175-E235-49B5-A6B7-5F7A585F4F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1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45" name="Rectangle 342">
              <a:extLst>
                <a:ext uri="{FF2B5EF4-FFF2-40B4-BE49-F238E27FC236}">
                  <a16:creationId xmlns:a16="http://schemas.microsoft.com/office/drawing/2014/main" id="{9FD76A97-F0A1-4F1C-9504-1A40DA417A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1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46" name="Rectangle 343">
              <a:extLst>
                <a:ext uri="{FF2B5EF4-FFF2-40B4-BE49-F238E27FC236}">
                  <a16:creationId xmlns:a16="http://schemas.microsoft.com/office/drawing/2014/main" id="{E0ECCE50-35AA-4D7A-8FFE-B0D9E28EED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7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47" name="Rectangle 344">
              <a:extLst>
                <a:ext uri="{FF2B5EF4-FFF2-40B4-BE49-F238E27FC236}">
                  <a16:creationId xmlns:a16="http://schemas.microsoft.com/office/drawing/2014/main" id="{47B1F42F-093C-451B-87CE-FE88D74502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3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48" name="Rectangle 345">
              <a:extLst>
                <a:ext uri="{FF2B5EF4-FFF2-40B4-BE49-F238E27FC236}">
                  <a16:creationId xmlns:a16="http://schemas.microsoft.com/office/drawing/2014/main" id="{17D6C38F-76A2-4DB9-AED5-F8195090A5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1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49" name="Rectangle 346">
              <a:extLst>
                <a:ext uri="{FF2B5EF4-FFF2-40B4-BE49-F238E27FC236}">
                  <a16:creationId xmlns:a16="http://schemas.microsoft.com/office/drawing/2014/main" id="{C6F1E943-2911-4E56-90D3-A89AF92D13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9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50" name="Rectangle 347">
              <a:extLst>
                <a:ext uri="{FF2B5EF4-FFF2-40B4-BE49-F238E27FC236}">
                  <a16:creationId xmlns:a16="http://schemas.microsoft.com/office/drawing/2014/main" id="{56377588-D556-455D-85F7-B340B7807E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51" name="Rectangle 348">
              <a:extLst>
                <a:ext uri="{FF2B5EF4-FFF2-40B4-BE49-F238E27FC236}">
                  <a16:creationId xmlns:a16="http://schemas.microsoft.com/office/drawing/2014/main" id="{6EAF20EB-19B1-4FD9-9BA3-3FA515A9EB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1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52" name="Rectangle 349">
              <a:extLst>
                <a:ext uri="{FF2B5EF4-FFF2-40B4-BE49-F238E27FC236}">
                  <a16:creationId xmlns:a16="http://schemas.microsoft.com/office/drawing/2014/main" id="{6F944800-889A-4E6C-83CF-88A7801797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9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53" name="Rectangle 350">
              <a:extLst>
                <a:ext uri="{FF2B5EF4-FFF2-40B4-BE49-F238E27FC236}">
                  <a16:creationId xmlns:a16="http://schemas.microsoft.com/office/drawing/2014/main" id="{C9AD78CA-8A37-43C5-8E75-3FC82AF933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54" name="Rectangle 351">
              <a:extLst>
                <a:ext uri="{FF2B5EF4-FFF2-40B4-BE49-F238E27FC236}">
                  <a16:creationId xmlns:a16="http://schemas.microsoft.com/office/drawing/2014/main" id="{7BF1A2AB-9D40-4D5C-B2AD-AA8DDFC559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1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55" name="Rectangle 352">
              <a:extLst>
                <a:ext uri="{FF2B5EF4-FFF2-40B4-BE49-F238E27FC236}">
                  <a16:creationId xmlns:a16="http://schemas.microsoft.com/office/drawing/2014/main" id="{406A79AB-1868-4B88-B937-EC25A3D51E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5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56" name="Rectangle 353">
              <a:extLst>
                <a:ext uri="{FF2B5EF4-FFF2-40B4-BE49-F238E27FC236}">
                  <a16:creationId xmlns:a16="http://schemas.microsoft.com/office/drawing/2014/main" id="{31C1F136-D27E-4727-864B-23F538D760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9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57" name="Rectangle 354">
              <a:extLst>
                <a:ext uri="{FF2B5EF4-FFF2-40B4-BE49-F238E27FC236}">
                  <a16:creationId xmlns:a16="http://schemas.microsoft.com/office/drawing/2014/main" id="{F2CD9891-F4BA-4E9D-82E0-55BB70A070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9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58" name="Rectangle 355">
              <a:extLst>
                <a:ext uri="{FF2B5EF4-FFF2-40B4-BE49-F238E27FC236}">
                  <a16:creationId xmlns:a16="http://schemas.microsoft.com/office/drawing/2014/main" id="{7E72ECF3-EF0B-465A-9E39-7958893296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9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59" name="Rectangle 356">
              <a:extLst>
                <a:ext uri="{FF2B5EF4-FFF2-40B4-BE49-F238E27FC236}">
                  <a16:creationId xmlns:a16="http://schemas.microsoft.com/office/drawing/2014/main" id="{84F5094B-B69B-42C6-BB77-258FFE8857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5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60" name="Rectangle 357">
              <a:extLst>
                <a:ext uri="{FF2B5EF4-FFF2-40B4-BE49-F238E27FC236}">
                  <a16:creationId xmlns:a16="http://schemas.microsoft.com/office/drawing/2014/main" id="{CC5844DA-FA35-4E9E-B9DB-DC48B82B91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1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61" name="Rectangle 358">
              <a:extLst>
                <a:ext uri="{FF2B5EF4-FFF2-40B4-BE49-F238E27FC236}">
                  <a16:creationId xmlns:a16="http://schemas.microsoft.com/office/drawing/2014/main" id="{9FE72A93-2DF4-4ACD-B7BC-3330933133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9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62" name="Rectangle 359">
              <a:extLst>
                <a:ext uri="{FF2B5EF4-FFF2-40B4-BE49-F238E27FC236}">
                  <a16:creationId xmlns:a16="http://schemas.microsoft.com/office/drawing/2014/main" id="{CE6C561C-9A2D-4C71-BC4F-FE16478786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7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63" name="Rectangle 360">
              <a:extLst>
                <a:ext uri="{FF2B5EF4-FFF2-40B4-BE49-F238E27FC236}">
                  <a16:creationId xmlns:a16="http://schemas.microsoft.com/office/drawing/2014/main" id="{35D8FA57-DDE3-4108-BC86-36496960F0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5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64" name="Rectangle 361">
              <a:extLst>
                <a:ext uri="{FF2B5EF4-FFF2-40B4-BE49-F238E27FC236}">
                  <a16:creationId xmlns:a16="http://schemas.microsoft.com/office/drawing/2014/main" id="{D6107F15-E450-4F16-99BB-CFE074ADEC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9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65" name="Rectangle 362">
              <a:extLst>
                <a:ext uri="{FF2B5EF4-FFF2-40B4-BE49-F238E27FC236}">
                  <a16:creationId xmlns:a16="http://schemas.microsoft.com/office/drawing/2014/main" id="{25BA8255-1C68-4A3F-B1B6-6B4527F384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7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66" name="Rectangle 363">
              <a:extLst>
                <a:ext uri="{FF2B5EF4-FFF2-40B4-BE49-F238E27FC236}">
                  <a16:creationId xmlns:a16="http://schemas.microsoft.com/office/drawing/2014/main" id="{D9746B75-05CD-4323-8EE7-826E1A6854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1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67" name="Rectangle 364">
              <a:extLst>
                <a:ext uri="{FF2B5EF4-FFF2-40B4-BE49-F238E27FC236}">
                  <a16:creationId xmlns:a16="http://schemas.microsoft.com/office/drawing/2014/main" id="{DF4CCFC6-C226-483B-A894-A774233EFC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9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68" name="Rectangle 365">
              <a:extLst>
                <a:ext uri="{FF2B5EF4-FFF2-40B4-BE49-F238E27FC236}">
                  <a16:creationId xmlns:a16="http://schemas.microsoft.com/office/drawing/2014/main" id="{BE12C36A-CAF7-41F0-98C8-7C01ECBBB7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7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69" name="Rectangle 366">
              <a:extLst>
                <a:ext uri="{FF2B5EF4-FFF2-40B4-BE49-F238E27FC236}">
                  <a16:creationId xmlns:a16="http://schemas.microsoft.com/office/drawing/2014/main" id="{28A4869E-A656-42AA-92CF-90F304B345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7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70" name="Rectangle 367">
              <a:extLst>
                <a:ext uri="{FF2B5EF4-FFF2-40B4-BE49-F238E27FC236}">
                  <a16:creationId xmlns:a16="http://schemas.microsoft.com/office/drawing/2014/main" id="{9EBD7DE0-4D31-43D8-9992-4F8EF601B2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7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71" name="Rectangle 368">
              <a:extLst>
                <a:ext uri="{FF2B5EF4-FFF2-40B4-BE49-F238E27FC236}">
                  <a16:creationId xmlns:a16="http://schemas.microsoft.com/office/drawing/2014/main" id="{44743CF0-0EC8-4AFB-9C45-8AC662F58F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7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72" name="Rectangle 369">
              <a:extLst>
                <a:ext uri="{FF2B5EF4-FFF2-40B4-BE49-F238E27FC236}">
                  <a16:creationId xmlns:a16="http://schemas.microsoft.com/office/drawing/2014/main" id="{DA07E49C-DC8F-454B-ADED-0A56AA5368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3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73" name="Rectangle 370">
              <a:extLst>
                <a:ext uri="{FF2B5EF4-FFF2-40B4-BE49-F238E27FC236}">
                  <a16:creationId xmlns:a16="http://schemas.microsoft.com/office/drawing/2014/main" id="{04FB2E28-602B-4660-A257-CF7024045A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9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74" name="Rectangle 371">
              <a:extLst>
                <a:ext uri="{FF2B5EF4-FFF2-40B4-BE49-F238E27FC236}">
                  <a16:creationId xmlns:a16="http://schemas.microsoft.com/office/drawing/2014/main" id="{F82C5CD3-67D3-4697-8EEF-F609608406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1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75" name="Rectangle 372">
              <a:extLst>
                <a:ext uri="{FF2B5EF4-FFF2-40B4-BE49-F238E27FC236}">
                  <a16:creationId xmlns:a16="http://schemas.microsoft.com/office/drawing/2014/main" id="{39911ECF-DE84-4CC8-9084-B14DA66BE5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5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76" name="Rectangle 373">
              <a:extLst>
                <a:ext uri="{FF2B5EF4-FFF2-40B4-BE49-F238E27FC236}">
                  <a16:creationId xmlns:a16="http://schemas.microsoft.com/office/drawing/2014/main" id="{5CEE1CAF-15AB-4AAD-8B4A-6E30339D94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3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77" name="Rectangle 374">
              <a:extLst>
                <a:ext uri="{FF2B5EF4-FFF2-40B4-BE49-F238E27FC236}">
                  <a16:creationId xmlns:a16="http://schemas.microsoft.com/office/drawing/2014/main" id="{8A1E9E2C-142E-474F-B1A4-F0DE4AF9AB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7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78" name="Rectangle 375">
              <a:extLst>
                <a:ext uri="{FF2B5EF4-FFF2-40B4-BE49-F238E27FC236}">
                  <a16:creationId xmlns:a16="http://schemas.microsoft.com/office/drawing/2014/main" id="{2CA9C0BD-D11B-4C2E-A8F6-CE7D6DEB9D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5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79" name="Rectangle 376">
              <a:extLst>
                <a:ext uri="{FF2B5EF4-FFF2-40B4-BE49-F238E27FC236}">
                  <a16:creationId xmlns:a16="http://schemas.microsoft.com/office/drawing/2014/main" id="{8B59A8ED-8A5B-4A9B-91C3-173EEB9B05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3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80" name="Rectangle 377">
              <a:extLst>
                <a:ext uri="{FF2B5EF4-FFF2-40B4-BE49-F238E27FC236}">
                  <a16:creationId xmlns:a16="http://schemas.microsoft.com/office/drawing/2014/main" id="{894A74E2-4014-4BC8-ABE1-7D897D48CF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7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81" name="Rectangle 378">
              <a:extLst>
                <a:ext uri="{FF2B5EF4-FFF2-40B4-BE49-F238E27FC236}">
                  <a16:creationId xmlns:a16="http://schemas.microsoft.com/office/drawing/2014/main" id="{70294634-F6BA-4D84-87E0-C9F4735E18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5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82" name="Rectangle 379">
              <a:extLst>
                <a:ext uri="{FF2B5EF4-FFF2-40B4-BE49-F238E27FC236}">
                  <a16:creationId xmlns:a16="http://schemas.microsoft.com/office/drawing/2014/main" id="{095A2E59-A853-40D4-80C4-ED20D7618F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5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83" name="Rectangle 380">
              <a:extLst>
                <a:ext uri="{FF2B5EF4-FFF2-40B4-BE49-F238E27FC236}">
                  <a16:creationId xmlns:a16="http://schemas.microsoft.com/office/drawing/2014/main" id="{4D89B809-1997-481D-A9BE-465E7BEC3D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5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84" name="Rectangle 381">
              <a:extLst>
                <a:ext uri="{FF2B5EF4-FFF2-40B4-BE49-F238E27FC236}">
                  <a16:creationId xmlns:a16="http://schemas.microsoft.com/office/drawing/2014/main" id="{2698EFF8-BF98-4E52-B637-237D2D84FE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5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85" name="Rectangle 382">
              <a:extLst>
                <a:ext uri="{FF2B5EF4-FFF2-40B4-BE49-F238E27FC236}">
                  <a16:creationId xmlns:a16="http://schemas.microsoft.com/office/drawing/2014/main" id="{C9AD1EFB-0280-41EE-837C-E096BC71B3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5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86" name="Rectangle 383">
              <a:extLst>
                <a:ext uri="{FF2B5EF4-FFF2-40B4-BE49-F238E27FC236}">
                  <a16:creationId xmlns:a16="http://schemas.microsoft.com/office/drawing/2014/main" id="{C684474A-15A6-4918-BFF1-F942473A02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1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87" name="Rectangle 384">
              <a:extLst>
                <a:ext uri="{FF2B5EF4-FFF2-40B4-BE49-F238E27FC236}">
                  <a16:creationId xmlns:a16="http://schemas.microsoft.com/office/drawing/2014/main" id="{27415231-E6A7-40CB-B0CC-05CB03F398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9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88" name="Rectangle 385">
              <a:extLst>
                <a:ext uri="{FF2B5EF4-FFF2-40B4-BE49-F238E27FC236}">
                  <a16:creationId xmlns:a16="http://schemas.microsoft.com/office/drawing/2014/main" id="{E9601869-7FC0-47BB-9571-18B403C5AE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89" name="Rectangle 386">
              <a:extLst>
                <a:ext uri="{FF2B5EF4-FFF2-40B4-BE49-F238E27FC236}">
                  <a16:creationId xmlns:a16="http://schemas.microsoft.com/office/drawing/2014/main" id="{D170B922-87CA-47AB-9C82-B66EE5A4B6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1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90" name="Rectangle 387">
              <a:extLst>
                <a:ext uri="{FF2B5EF4-FFF2-40B4-BE49-F238E27FC236}">
                  <a16:creationId xmlns:a16="http://schemas.microsoft.com/office/drawing/2014/main" id="{7AD7071D-CDAC-42F8-AF9B-DF099F245F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9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91" name="Rectangle 388">
              <a:extLst>
                <a:ext uri="{FF2B5EF4-FFF2-40B4-BE49-F238E27FC236}">
                  <a16:creationId xmlns:a16="http://schemas.microsoft.com/office/drawing/2014/main" id="{65652124-0CCE-46F5-BEE6-AB74EB0766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92" name="Rectangle 389">
              <a:extLst>
                <a:ext uri="{FF2B5EF4-FFF2-40B4-BE49-F238E27FC236}">
                  <a16:creationId xmlns:a16="http://schemas.microsoft.com/office/drawing/2014/main" id="{23D522E8-87C3-4732-80A1-BC67473DCD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1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93" name="Rectangle 390">
              <a:extLst>
                <a:ext uri="{FF2B5EF4-FFF2-40B4-BE49-F238E27FC236}">
                  <a16:creationId xmlns:a16="http://schemas.microsoft.com/office/drawing/2014/main" id="{FB28E196-E8D0-4019-9F21-B862D4753F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5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94" name="Rectangle 391">
              <a:extLst>
                <a:ext uri="{FF2B5EF4-FFF2-40B4-BE49-F238E27FC236}">
                  <a16:creationId xmlns:a16="http://schemas.microsoft.com/office/drawing/2014/main" id="{F8A5DCD0-D846-4F79-B522-03DFE454F3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95" name="Rectangle 392">
              <a:extLst>
                <a:ext uri="{FF2B5EF4-FFF2-40B4-BE49-F238E27FC236}">
                  <a16:creationId xmlns:a16="http://schemas.microsoft.com/office/drawing/2014/main" id="{BF541295-F3E2-49CA-BFFF-FEB0D881E2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7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96" name="Rectangle 393">
              <a:extLst>
                <a:ext uri="{FF2B5EF4-FFF2-40B4-BE49-F238E27FC236}">
                  <a16:creationId xmlns:a16="http://schemas.microsoft.com/office/drawing/2014/main" id="{D362AFA7-33B1-48D2-95A9-28F8F7587C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7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97" name="Rectangle 394">
              <a:extLst>
                <a:ext uri="{FF2B5EF4-FFF2-40B4-BE49-F238E27FC236}">
                  <a16:creationId xmlns:a16="http://schemas.microsoft.com/office/drawing/2014/main" id="{A5705302-F787-4A08-A10C-F3B96E7F27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7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98" name="Rectangle 395">
              <a:extLst>
                <a:ext uri="{FF2B5EF4-FFF2-40B4-BE49-F238E27FC236}">
                  <a16:creationId xmlns:a16="http://schemas.microsoft.com/office/drawing/2014/main" id="{37E29804-5450-40D5-9219-F14BA5FFB7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7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99" name="Rectangle 396">
              <a:extLst>
                <a:ext uri="{FF2B5EF4-FFF2-40B4-BE49-F238E27FC236}">
                  <a16:creationId xmlns:a16="http://schemas.microsoft.com/office/drawing/2014/main" id="{2961F599-0EB6-4C6A-92B9-2945B4D22C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3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000" name="Rectangle 397">
              <a:extLst>
                <a:ext uri="{FF2B5EF4-FFF2-40B4-BE49-F238E27FC236}">
                  <a16:creationId xmlns:a16="http://schemas.microsoft.com/office/drawing/2014/main" id="{2E91C93E-5AC0-4E2D-8126-91AA028E88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9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001" name="Rectangle 398">
              <a:extLst>
                <a:ext uri="{FF2B5EF4-FFF2-40B4-BE49-F238E27FC236}">
                  <a16:creationId xmlns:a16="http://schemas.microsoft.com/office/drawing/2014/main" id="{147E8EF7-1626-4516-9C6D-FEAA673066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9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002" name="Rectangle 399">
              <a:extLst>
                <a:ext uri="{FF2B5EF4-FFF2-40B4-BE49-F238E27FC236}">
                  <a16:creationId xmlns:a16="http://schemas.microsoft.com/office/drawing/2014/main" id="{F3A25A1C-0FA5-4642-853C-33936D1AD3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1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003" name="Rectangle 400">
              <a:extLst>
                <a:ext uri="{FF2B5EF4-FFF2-40B4-BE49-F238E27FC236}">
                  <a16:creationId xmlns:a16="http://schemas.microsoft.com/office/drawing/2014/main" id="{D7CD6273-48A4-4781-B714-5A55705DD7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7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sp>
        <p:nvSpPr>
          <p:cNvPr id="2154" name="TextBox 2153">
            <a:extLst>
              <a:ext uri="{FF2B5EF4-FFF2-40B4-BE49-F238E27FC236}">
                <a16:creationId xmlns:a16="http://schemas.microsoft.com/office/drawing/2014/main" id="{27BE7B51-2E83-4496-8065-C0DC07783F2F}"/>
              </a:ext>
            </a:extLst>
          </p:cNvPr>
          <p:cNvSpPr txBox="1"/>
          <p:nvPr/>
        </p:nvSpPr>
        <p:spPr>
          <a:xfrm>
            <a:off x="2107406" y="4284278"/>
            <a:ext cx="6758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Arial" charset="0"/>
              </a:rPr>
              <a:t>pass 4</a:t>
            </a:r>
            <a:endParaRPr lang="en-US" sz="1200" dirty="0"/>
          </a:p>
        </p:txBody>
      </p:sp>
      <p:sp>
        <p:nvSpPr>
          <p:cNvPr id="2155" name="TextBox 2154">
            <a:extLst>
              <a:ext uri="{FF2B5EF4-FFF2-40B4-BE49-F238E27FC236}">
                <a16:creationId xmlns:a16="http://schemas.microsoft.com/office/drawing/2014/main" id="{6066CF51-F3F6-44F1-B4F9-8885FAC1B32F}"/>
              </a:ext>
            </a:extLst>
          </p:cNvPr>
          <p:cNvSpPr txBox="1"/>
          <p:nvPr/>
        </p:nvSpPr>
        <p:spPr>
          <a:xfrm>
            <a:off x="2123207" y="3071109"/>
            <a:ext cx="6758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Arial" charset="0"/>
              </a:rPr>
              <a:t>pass 1</a:t>
            </a:r>
            <a:endParaRPr lang="en-US" sz="1200" dirty="0"/>
          </a:p>
        </p:txBody>
      </p:sp>
      <p:sp>
        <p:nvSpPr>
          <p:cNvPr id="2156" name="Rectangle 2155">
            <a:extLst>
              <a:ext uri="{FF2B5EF4-FFF2-40B4-BE49-F238E27FC236}">
                <a16:creationId xmlns:a16="http://schemas.microsoft.com/office/drawing/2014/main" id="{C82CA29C-246A-437F-8E98-155A9F8AE675}"/>
              </a:ext>
            </a:extLst>
          </p:cNvPr>
          <p:cNvSpPr/>
          <p:nvPr/>
        </p:nvSpPr>
        <p:spPr>
          <a:xfrm>
            <a:off x="2142655" y="4531691"/>
            <a:ext cx="753732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latin typeface="Arial" panose="020B0604020202020204" pitchFamily="34" charset="0"/>
                <a:cs typeface="Arial" panose="020B0604020202020204" pitchFamily="34" charset="0"/>
              </a:rPr>
              <a:t>7.25 GeV</a:t>
            </a:r>
          </a:p>
        </p:txBody>
      </p:sp>
      <p:sp>
        <p:nvSpPr>
          <p:cNvPr id="2157" name="Rectangle 2156">
            <a:extLst>
              <a:ext uri="{FF2B5EF4-FFF2-40B4-BE49-F238E27FC236}">
                <a16:creationId xmlns:a16="http://schemas.microsoft.com/office/drawing/2014/main" id="{A1AAC744-C84D-4D50-BC21-82692AAE45AF}"/>
              </a:ext>
            </a:extLst>
          </p:cNvPr>
          <p:cNvSpPr/>
          <p:nvPr/>
        </p:nvSpPr>
        <p:spPr>
          <a:xfrm>
            <a:off x="2155576" y="3306492"/>
            <a:ext cx="753732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latin typeface="Arial" panose="020B0604020202020204" pitchFamily="34" charset="0"/>
                <a:cs typeface="Arial" panose="020B0604020202020204" pitchFamily="34" charset="0"/>
              </a:rPr>
              <a:t>0.65 GeV</a:t>
            </a:r>
          </a:p>
        </p:txBody>
      </p:sp>
      <p:sp>
        <p:nvSpPr>
          <p:cNvPr id="2158" name="TextBox 2157">
            <a:extLst>
              <a:ext uri="{FF2B5EF4-FFF2-40B4-BE49-F238E27FC236}">
                <a16:creationId xmlns:a16="http://schemas.microsoft.com/office/drawing/2014/main" id="{8936CFCB-75A8-40F4-886C-561F1866CBED}"/>
              </a:ext>
            </a:extLst>
          </p:cNvPr>
          <p:cNvSpPr txBox="1"/>
          <p:nvPr/>
        </p:nvSpPr>
        <p:spPr>
          <a:xfrm>
            <a:off x="4662974" y="2897787"/>
            <a:ext cx="2938416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dirty="0">
                <a:latin typeface="Arial" charset="0"/>
              </a:rPr>
              <a:t>Triplet Cells, phase advance: 150</a:t>
            </a:r>
            <a:r>
              <a:rPr lang="en-US" sz="900" baseline="30000" dirty="0">
                <a:latin typeface="Arial" charset="0"/>
              </a:rPr>
              <a:t>0</a:t>
            </a:r>
            <a:r>
              <a:rPr lang="en-US" sz="900" dirty="0">
                <a:latin typeface="Arial" charset="0"/>
              </a:rPr>
              <a:t> per cell</a:t>
            </a:r>
            <a:endParaRPr lang="en-US" sz="900" dirty="0"/>
          </a:p>
        </p:txBody>
      </p:sp>
      <p:sp>
        <p:nvSpPr>
          <p:cNvPr id="803" name="Slide Number Placeholder 4">
            <a:extLst>
              <a:ext uri="{FF2B5EF4-FFF2-40B4-BE49-F238E27FC236}">
                <a16:creationId xmlns:a16="http://schemas.microsoft.com/office/drawing/2014/main" id="{28240F46-A3EC-40CA-9AC6-20D4FF33B6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837106" y="5707753"/>
            <a:ext cx="402119" cy="227523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804" name="TextBox 326">
            <a:extLst>
              <a:ext uri="{FF2B5EF4-FFF2-40B4-BE49-F238E27FC236}">
                <a16:creationId xmlns:a16="http://schemas.microsoft.com/office/drawing/2014/main" id="{31760E71-EAA0-447E-91DB-FF90A98693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8147" y="970537"/>
            <a:ext cx="7557137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100" b="1" dirty="0">
                <a:latin typeface="Arial" pitchFamily="34" charset="0"/>
                <a:cs typeface="Arial" pitchFamily="34" charset="0"/>
              </a:rPr>
              <a:t>Multi-pass Linac Optics (11 passes, </a:t>
            </a:r>
            <a:r>
              <a:rPr lang="en-US" sz="2100" b="1" dirty="0">
                <a:latin typeface="Arial" pitchFamily="34" charset="0"/>
              </a:rPr>
              <a:t>1:33 Energy Ratio)</a:t>
            </a:r>
            <a:r>
              <a:rPr lang="en-US" sz="2100" b="1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808" name="Content Placeholder 2">
            <a:extLst>
              <a:ext uri="{FF2B5EF4-FFF2-40B4-BE49-F238E27FC236}">
                <a16:creationId xmlns:a16="http://schemas.microsoft.com/office/drawing/2014/main" id="{AE33A62B-DE67-49C7-AC66-84E95A975C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9315" y="1540664"/>
            <a:ext cx="7593495" cy="1134565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ts val="338"/>
              </a:spcBef>
              <a:spcAft>
                <a:spcPts val="338"/>
              </a:spcAft>
            </a:pPr>
            <a:r>
              <a:rPr lang="en-US" sz="1350" dirty="0">
                <a:solidFill>
                  <a:srgbClr val="002060"/>
                </a:solidFill>
              </a:rPr>
              <a:t>Present FODO linac offers periodic optics only for the lowest energy pass with large beta beating for higher passes (beta ~1000 m), which is not compatible with small betas (~5 m) in the FFA arcs.</a:t>
            </a:r>
          </a:p>
          <a:p>
            <a:pPr>
              <a:lnSpc>
                <a:spcPct val="120000"/>
              </a:lnSpc>
              <a:spcBef>
                <a:spcPts val="338"/>
              </a:spcBef>
              <a:spcAft>
                <a:spcPts val="338"/>
              </a:spcAft>
            </a:pPr>
            <a:r>
              <a:rPr lang="en-US" sz="1350" dirty="0">
                <a:solidFill>
                  <a:srgbClr val="002060"/>
                </a:solidFill>
              </a:rPr>
              <a:t>Replacing FODO (alternating singlets) with alternating triplets – more uniform beam envelope</a:t>
            </a:r>
          </a:p>
        </p:txBody>
      </p:sp>
      <p:sp>
        <p:nvSpPr>
          <p:cNvPr id="2393" name="Footer Placeholder 3">
            <a:extLst>
              <a:ext uri="{FF2B5EF4-FFF2-40B4-BE49-F238E27FC236}">
                <a16:creationId xmlns:a16="http://schemas.microsoft.com/office/drawing/2014/main" id="{783645F0-4C51-4F50-8BA2-EFAE839944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32920" y="5707752"/>
            <a:ext cx="3917888" cy="233492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422665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16" name="Group 431">
            <a:extLst>
              <a:ext uri="{FF2B5EF4-FFF2-40B4-BE49-F238E27FC236}">
                <a16:creationId xmlns:a16="http://schemas.microsoft.com/office/drawing/2014/main" id="{2C992FEE-957E-4561-A204-076F600F4FE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150990" y="4089542"/>
            <a:ext cx="6261497" cy="1471613"/>
            <a:chOff x="211" y="2382"/>
            <a:chExt cx="5259" cy="1236"/>
          </a:xfrm>
        </p:grpSpPr>
        <p:sp>
          <p:nvSpPr>
            <p:cNvPr id="2117" name="AutoShape 430">
              <a:extLst>
                <a:ext uri="{FF2B5EF4-FFF2-40B4-BE49-F238E27FC236}">
                  <a16:creationId xmlns:a16="http://schemas.microsoft.com/office/drawing/2014/main" id="{1A794B38-2135-4EC1-8309-9FEFED9702B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11" y="2382"/>
              <a:ext cx="5256" cy="1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grpSp>
          <p:nvGrpSpPr>
            <p:cNvPr id="2118" name="Group 632">
              <a:extLst>
                <a:ext uri="{FF2B5EF4-FFF2-40B4-BE49-F238E27FC236}">
                  <a16:creationId xmlns:a16="http://schemas.microsoft.com/office/drawing/2014/main" id="{B07AEBDB-A9C6-4E9F-A04C-EC90FC63CD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1" y="2382"/>
              <a:ext cx="5259" cy="1236"/>
              <a:chOff x="211" y="2382"/>
              <a:chExt cx="5259" cy="1236"/>
            </a:xfrm>
          </p:grpSpPr>
          <p:sp>
            <p:nvSpPr>
              <p:cNvPr id="2341" name="Rectangle 432">
                <a:extLst>
                  <a:ext uri="{FF2B5EF4-FFF2-40B4-BE49-F238E27FC236}">
                    <a16:creationId xmlns:a16="http://schemas.microsoft.com/office/drawing/2014/main" id="{EE802AB5-C422-406A-95BC-196EBE76B7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" y="2382"/>
                <a:ext cx="5256" cy="123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42" name="Rectangle 433">
                <a:extLst>
                  <a:ext uri="{FF2B5EF4-FFF2-40B4-BE49-F238E27FC236}">
                    <a16:creationId xmlns:a16="http://schemas.microsoft.com/office/drawing/2014/main" id="{5F28D811-292F-4B13-B9E1-802B78DAEB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" y="2494"/>
                <a:ext cx="5128" cy="1007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43" name="Rectangle 434">
                <a:extLst>
                  <a:ext uri="{FF2B5EF4-FFF2-40B4-BE49-F238E27FC236}">
                    <a16:creationId xmlns:a16="http://schemas.microsoft.com/office/drawing/2014/main" id="{5984DA24-8BB2-442A-889D-672850A2C9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9" y="3510"/>
                <a:ext cx="175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450" b="1">
                    <a:solidFill>
                      <a:srgbClr val="000000"/>
                    </a:solidFill>
                  </a:rPr>
                  <a:t>284.877</a:t>
                </a:r>
                <a:endParaRPr lang="en-US" altLang="en-US" sz="1350"/>
              </a:p>
            </p:txBody>
          </p:sp>
          <p:sp>
            <p:nvSpPr>
              <p:cNvPr id="2344" name="Rectangle 435">
                <a:extLst>
                  <a:ext uri="{FF2B5EF4-FFF2-40B4-BE49-F238E27FC236}">
                    <a16:creationId xmlns:a16="http://schemas.microsoft.com/office/drawing/2014/main" id="{86F8E25C-9C54-4F6C-8721-DC298F7CB5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" y="3510"/>
                <a:ext cx="27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450" b="1">
                    <a:solidFill>
                      <a:srgbClr val="000000"/>
                    </a:solidFill>
                  </a:rPr>
                  <a:t>0</a:t>
                </a:r>
                <a:endParaRPr lang="en-US" altLang="en-US" sz="1350"/>
              </a:p>
            </p:txBody>
          </p:sp>
          <p:sp>
            <p:nvSpPr>
              <p:cNvPr id="2345" name="Rectangle 437">
                <a:extLst>
                  <a:ext uri="{FF2B5EF4-FFF2-40B4-BE49-F238E27FC236}">
                    <a16:creationId xmlns:a16="http://schemas.microsoft.com/office/drawing/2014/main" id="{B35623FE-8584-406E-BEFA-E55B86DDBC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" y="2443"/>
                <a:ext cx="337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450" b="1">
                    <a:solidFill>
                      <a:srgbClr val="000000"/>
                    </a:solidFill>
                  </a:rPr>
                  <a:t>                         </a:t>
                </a:r>
                <a:endParaRPr lang="en-US" altLang="en-US" sz="1350"/>
              </a:p>
            </p:txBody>
          </p:sp>
          <p:sp>
            <p:nvSpPr>
              <p:cNvPr id="2346" name="Rectangle 438">
                <a:extLst>
                  <a:ext uri="{FF2B5EF4-FFF2-40B4-BE49-F238E27FC236}">
                    <a16:creationId xmlns:a16="http://schemas.microsoft.com/office/drawing/2014/main" id="{151DF39C-EB72-40A3-89FD-FA4CB98B55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204" y="2478"/>
                <a:ext cx="81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450" b="1">
                    <a:solidFill>
                      <a:srgbClr val="000000"/>
                    </a:solidFill>
                  </a:rPr>
                  <a:t>240</a:t>
                </a:r>
                <a:endParaRPr lang="en-US" altLang="en-US" sz="1350"/>
              </a:p>
            </p:txBody>
          </p:sp>
          <p:sp>
            <p:nvSpPr>
              <p:cNvPr id="2347" name="Rectangle 439">
                <a:extLst>
                  <a:ext uri="{FF2B5EF4-FFF2-40B4-BE49-F238E27FC236}">
                    <a16:creationId xmlns:a16="http://schemas.microsoft.com/office/drawing/2014/main" id="{F823FF2A-E3FF-46E7-AB28-882CF56818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230" y="3442"/>
                <a:ext cx="27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450" b="1">
                    <a:solidFill>
                      <a:srgbClr val="000000"/>
                    </a:solidFill>
                  </a:rPr>
                  <a:t>0</a:t>
                </a:r>
                <a:endParaRPr lang="en-US" altLang="en-US" sz="1350"/>
              </a:p>
            </p:txBody>
          </p:sp>
          <p:sp>
            <p:nvSpPr>
              <p:cNvPr id="2348" name="Rectangle 440">
                <a:extLst>
                  <a:ext uri="{FF2B5EF4-FFF2-40B4-BE49-F238E27FC236}">
                    <a16:creationId xmlns:a16="http://schemas.microsoft.com/office/drawing/2014/main" id="{4386BEE0-6DA3-44DA-8EC8-46B0F06C50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5427" y="2458"/>
                <a:ext cx="27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450" b="1">
                    <a:solidFill>
                      <a:srgbClr val="000000"/>
                    </a:solidFill>
                  </a:rPr>
                  <a:t>5</a:t>
                </a:r>
                <a:endParaRPr lang="en-US" altLang="en-US" sz="1350"/>
              </a:p>
            </p:txBody>
          </p:sp>
          <p:sp>
            <p:nvSpPr>
              <p:cNvPr id="2349" name="Rectangle 441">
                <a:extLst>
                  <a:ext uri="{FF2B5EF4-FFF2-40B4-BE49-F238E27FC236}">
                    <a16:creationId xmlns:a16="http://schemas.microsoft.com/office/drawing/2014/main" id="{122C1DBF-4C6A-4E3F-A993-005EC1A447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5427" y="3441"/>
                <a:ext cx="27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450" b="1">
                    <a:solidFill>
                      <a:srgbClr val="000000"/>
                    </a:solidFill>
                  </a:rPr>
                  <a:t>0</a:t>
                </a:r>
                <a:endParaRPr lang="en-US" altLang="en-US" sz="1350"/>
              </a:p>
            </p:txBody>
          </p:sp>
          <p:sp>
            <p:nvSpPr>
              <p:cNvPr id="2350" name="Rectangle 442">
                <a:extLst>
                  <a:ext uri="{FF2B5EF4-FFF2-40B4-BE49-F238E27FC236}">
                    <a16:creationId xmlns:a16="http://schemas.microsoft.com/office/drawing/2014/main" id="{9FDB6216-C9A0-4D7C-87C1-24CE1BF0BA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76" y="2883"/>
                <a:ext cx="334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450" b="1">
                    <a:solidFill>
                      <a:srgbClr val="000000"/>
                    </a:solidFill>
                  </a:rPr>
                  <a:t>BETA_X&amp;Y[m]</a:t>
                </a:r>
                <a:endParaRPr lang="en-US" altLang="en-US" sz="1350"/>
              </a:p>
            </p:txBody>
          </p:sp>
          <p:sp>
            <p:nvSpPr>
              <p:cNvPr id="2351" name="Line 444">
                <a:extLst>
                  <a:ext uri="{FF2B5EF4-FFF2-40B4-BE49-F238E27FC236}">
                    <a16:creationId xmlns:a16="http://schemas.microsoft.com/office/drawing/2014/main" id="{D7BC7BB3-EDE4-42C4-9B4A-A9DDCC4A3F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71" y="2593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52" name="Line 445">
                <a:extLst>
                  <a:ext uri="{FF2B5EF4-FFF2-40B4-BE49-F238E27FC236}">
                    <a16:creationId xmlns:a16="http://schemas.microsoft.com/office/drawing/2014/main" id="{D7DB9B24-0083-48E7-94C5-1B5FBDF30F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" y="2593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53" name="Line 446">
                <a:extLst>
                  <a:ext uri="{FF2B5EF4-FFF2-40B4-BE49-F238E27FC236}">
                    <a16:creationId xmlns:a16="http://schemas.microsoft.com/office/drawing/2014/main" id="{A4F3CCF3-9F06-4809-AE4F-4E22D3761A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86" y="3478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54" name="Line 447">
                <a:extLst>
                  <a:ext uri="{FF2B5EF4-FFF2-40B4-BE49-F238E27FC236}">
                    <a16:creationId xmlns:a16="http://schemas.microsoft.com/office/drawing/2014/main" id="{8C6E4E8D-11F8-4DEC-963E-A7D4BA1C8A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6" y="2494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55" name="Line 448">
                <a:extLst>
                  <a:ext uri="{FF2B5EF4-FFF2-40B4-BE49-F238E27FC236}">
                    <a16:creationId xmlns:a16="http://schemas.microsoft.com/office/drawing/2014/main" id="{CFA7E42C-3EA5-4149-BAD1-43E7D8DB30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71" y="2696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56" name="Line 449">
                <a:extLst>
                  <a:ext uri="{FF2B5EF4-FFF2-40B4-BE49-F238E27FC236}">
                    <a16:creationId xmlns:a16="http://schemas.microsoft.com/office/drawing/2014/main" id="{3D441FD4-B74B-4329-8036-B905A07C76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" y="2696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57" name="Line 450">
                <a:extLst>
                  <a:ext uri="{FF2B5EF4-FFF2-40B4-BE49-F238E27FC236}">
                    <a16:creationId xmlns:a16="http://schemas.microsoft.com/office/drawing/2014/main" id="{97D77D0C-E2EE-4612-9A00-906A18A797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97" y="3478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58" name="Line 451">
                <a:extLst>
                  <a:ext uri="{FF2B5EF4-FFF2-40B4-BE49-F238E27FC236}">
                    <a16:creationId xmlns:a16="http://schemas.microsoft.com/office/drawing/2014/main" id="{1D88BCCF-DF54-4953-9EE8-65E405F1CF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7" y="2494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59" name="Line 452">
                <a:extLst>
                  <a:ext uri="{FF2B5EF4-FFF2-40B4-BE49-F238E27FC236}">
                    <a16:creationId xmlns:a16="http://schemas.microsoft.com/office/drawing/2014/main" id="{E0513564-83E9-40DA-9A98-3C3198C7F4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71" y="2794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60" name="Line 453">
                <a:extLst>
                  <a:ext uri="{FF2B5EF4-FFF2-40B4-BE49-F238E27FC236}">
                    <a16:creationId xmlns:a16="http://schemas.microsoft.com/office/drawing/2014/main" id="{5F101FB3-9926-4656-81AC-16AD19209C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" y="2794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61" name="Line 454">
                <a:extLst>
                  <a:ext uri="{FF2B5EF4-FFF2-40B4-BE49-F238E27FC236}">
                    <a16:creationId xmlns:a16="http://schemas.microsoft.com/office/drawing/2014/main" id="{82D8D8E2-C4F0-4D6A-B5D0-D490304F3E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09" y="3478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62" name="Line 455">
                <a:extLst>
                  <a:ext uri="{FF2B5EF4-FFF2-40B4-BE49-F238E27FC236}">
                    <a16:creationId xmlns:a16="http://schemas.microsoft.com/office/drawing/2014/main" id="{C94676D3-E142-4941-9711-764D25F538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09" y="2494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63" name="Line 456">
                <a:extLst>
                  <a:ext uri="{FF2B5EF4-FFF2-40B4-BE49-F238E27FC236}">
                    <a16:creationId xmlns:a16="http://schemas.microsoft.com/office/drawing/2014/main" id="{1A387B3F-D5FA-42A2-8DF4-1AC80D0630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71" y="2897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64" name="Line 457">
                <a:extLst>
                  <a:ext uri="{FF2B5EF4-FFF2-40B4-BE49-F238E27FC236}">
                    <a16:creationId xmlns:a16="http://schemas.microsoft.com/office/drawing/2014/main" id="{D01C7821-C6BC-4477-9995-69CC00E249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" y="2897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65" name="Line 458">
                <a:extLst>
                  <a:ext uri="{FF2B5EF4-FFF2-40B4-BE49-F238E27FC236}">
                    <a16:creationId xmlns:a16="http://schemas.microsoft.com/office/drawing/2014/main" id="{A20D8B99-F9F0-4C0B-A7E3-4626ED19D6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25" y="3478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66" name="Line 459">
                <a:extLst>
                  <a:ext uri="{FF2B5EF4-FFF2-40B4-BE49-F238E27FC236}">
                    <a16:creationId xmlns:a16="http://schemas.microsoft.com/office/drawing/2014/main" id="{CD53F262-D35D-4382-A25B-09BFC69CA6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25" y="2494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67" name="Line 460">
                <a:extLst>
                  <a:ext uri="{FF2B5EF4-FFF2-40B4-BE49-F238E27FC236}">
                    <a16:creationId xmlns:a16="http://schemas.microsoft.com/office/drawing/2014/main" id="{31D36A42-9C59-4660-88DD-BF3CEA3DE8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71" y="3000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68" name="Line 461">
                <a:extLst>
                  <a:ext uri="{FF2B5EF4-FFF2-40B4-BE49-F238E27FC236}">
                    <a16:creationId xmlns:a16="http://schemas.microsoft.com/office/drawing/2014/main" id="{7958D97B-4631-411C-96F1-981A9BECA1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" y="3000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69" name="Line 462">
                <a:extLst>
                  <a:ext uri="{FF2B5EF4-FFF2-40B4-BE49-F238E27FC236}">
                    <a16:creationId xmlns:a16="http://schemas.microsoft.com/office/drawing/2014/main" id="{AFC69E8D-A2CE-4E66-9BA9-E892B812CD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36" y="3478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70" name="Line 463">
                <a:extLst>
                  <a:ext uri="{FF2B5EF4-FFF2-40B4-BE49-F238E27FC236}">
                    <a16:creationId xmlns:a16="http://schemas.microsoft.com/office/drawing/2014/main" id="{0032F5C3-A734-45BC-8456-29CB0C4D5C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6" y="2494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71" name="Line 464">
                <a:extLst>
                  <a:ext uri="{FF2B5EF4-FFF2-40B4-BE49-F238E27FC236}">
                    <a16:creationId xmlns:a16="http://schemas.microsoft.com/office/drawing/2014/main" id="{7F1C880E-6EEB-4A65-8982-85681C5718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71" y="3098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72" name="Line 465">
                <a:extLst>
                  <a:ext uri="{FF2B5EF4-FFF2-40B4-BE49-F238E27FC236}">
                    <a16:creationId xmlns:a16="http://schemas.microsoft.com/office/drawing/2014/main" id="{F5CCED22-CCFF-42A5-B701-45DB5AA280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" y="3098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73" name="Line 466">
                <a:extLst>
                  <a:ext uri="{FF2B5EF4-FFF2-40B4-BE49-F238E27FC236}">
                    <a16:creationId xmlns:a16="http://schemas.microsoft.com/office/drawing/2014/main" id="{61D09A6F-6499-4DAE-A4E2-94C8F85C5B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48" y="3478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74" name="Line 467">
                <a:extLst>
                  <a:ext uri="{FF2B5EF4-FFF2-40B4-BE49-F238E27FC236}">
                    <a16:creationId xmlns:a16="http://schemas.microsoft.com/office/drawing/2014/main" id="{81D4D4D1-5F80-45F1-810D-2AA87DB152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8" y="2494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75" name="Line 468">
                <a:extLst>
                  <a:ext uri="{FF2B5EF4-FFF2-40B4-BE49-F238E27FC236}">
                    <a16:creationId xmlns:a16="http://schemas.microsoft.com/office/drawing/2014/main" id="{C5C5A515-5645-4D62-93CE-5E5777DB24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71" y="3201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76" name="Line 469">
                <a:extLst>
                  <a:ext uri="{FF2B5EF4-FFF2-40B4-BE49-F238E27FC236}">
                    <a16:creationId xmlns:a16="http://schemas.microsoft.com/office/drawing/2014/main" id="{DE77F781-9EDE-4277-A50C-86B9E89808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" y="3201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77" name="Line 470">
                <a:extLst>
                  <a:ext uri="{FF2B5EF4-FFF2-40B4-BE49-F238E27FC236}">
                    <a16:creationId xmlns:a16="http://schemas.microsoft.com/office/drawing/2014/main" id="{69C02999-C841-4CD0-BEBC-D943274416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64" y="3478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78" name="Line 471">
                <a:extLst>
                  <a:ext uri="{FF2B5EF4-FFF2-40B4-BE49-F238E27FC236}">
                    <a16:creationId xmlns:a16="http://schemas.microsoft.com/office/drawing/2014/main" id="{46512D15-54E7-4BED-B0B4-F6D34BABF9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64" y="2494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79" name="Line 472">
                <a:extLst>
                  <a:ext uri="{FF2B5EF4-FFF2-40B4-BE49-F238E27FC236}">
                    <a16:creationId xmlns:a16="http://schemas.microsoft.com/office/drawing/2014/main" id="{34FE2650-D62C-43AA-98ED-4949027610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71" y="3300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80" name="Line 473">
                <a:extLst>
                  <a:ext uri="{FF2B5EF4-FFF2-40B4-BE49-F238E27FC236}">
                    <a16:creationId xmlns:a16="http://schemas.microsoft.com/office/drawing/2014/main" id="{82741D36-E816-4240-9E1B-C5589EBCB7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" y="3300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81" name="Line 474">
                <a:extLst>
                  <a:ext uri="{FF2B5EF4-FFF2-40B4-BE49-F238E27FC236}">
                    <a16:creationId xmlns:a16="http://schemas.microsoft.com/office/drawing/2014/main" id="{265E23C6-5631-45EA-8281-FEE36BF0C8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75" y="3478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82" name="Line 475">
                <a:extLst>
                  <a:ext uri="{FF2B5EF4-FFF2-40B4-BE49-F238E27FC236}">
                    <a16:creationId xmlns:a16="http://schemas.microsoft.com/office/drawing/2014/main" id="{FE3C3E73-8EB0-4A2E-A07F-326F053234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5" y="2494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83" name="Line 476">
                <a:extLst>
                  <a:ext uri="{FF2B5EF4-FFF2-40B4-BE49-F238E27FC236}">
                    <a16:creationId xmlns:a16="http://schemas.microsoft.com/office/drawing/2014/main" id="{AC81B532-67A2-4B4B-B8F5-FE1F19D475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71" y="3403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84" name="Line 477">
                <a:extLst>
                  <a:ext uri="{FF2B5EF4-FFF2-40B4-BE49-F238E27FC236}">
                    <a16:creationId xmlns:a16="http://schemas.microsoft.com/office/drawing/2014/main" id="{382A963F-D0D0-442F-A5A1-68A6630A69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" y="3403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85" name="Line 478">
                <a:extLst>
                  <a:ext uri="{FF2B5EF4-FFF2-40B4-BE49-F238E27FC236}">
                    <a16:creationId xmlns:a16="http://schemas.microsoft.com/office/drawing/2014/main" id="{BFFC4EA6-DD13-453C-9DF7-F40DA8FF97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87" y="3478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86" name="Line 479">
                <a:extLst>
                  <a:ext uri="{FF2B5EF4-FFF2-40B4-BE49-F238E27FC236}">
                    <a16:creationId xmlns:a16="http://schemas.microsoft.com/office/drawing/2014/main" id="{73278519-9B6E-4DAA-B1BE-528F2C4674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87" y="2494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87" name="Freeform 480">
                <a:extLst>
                  <a:ext uri="{FF2B5EF4-FFF2-40B4-BE49-F238E27FC236}">
                    <a16:creationId xmlns:a16="http://schemas.microsoft.com/office/drawing/2014/main" id="{38D14FFB-FC11-4EAA-86DD-04EAAA4C13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5" y="2733"/>
                <a:ext cx="5128" cy="670"/>
              </a:xfrm>
              <a:custGeom>
                <a:avLst/>
                <a:gdLst>
                  <a:gd name="T0" fmla="*/ 53 w 5128"/>
                  <a:gd name="T1" fmla="*/ 567 h 670"/>
                  <a:gd name="T2" fmla="*/ 112 w 5128"/>
                  <a:gd name="T3" fmla="*/ 567 h 670"/>
                  <a:gd name="T4" fmla="*/ 170 w 5128"/>
                  <a:gd name="T5" fmla="*/ 567 h 670"/>
                  <a:gd name="T6" fmla="*/ 229 w 5128"/>
                  <a:gd name="T7" fmla="*/ 562 h 670"/>
                  <a:gd name="T8" fmla="*/ 287 w 5128"/>
                  <a:gd name="T9" fmla="*/ 562 h 670"/>
                  <a:gd name="T10" fmla="*/ 346 w 5128"/>
                  <a:gd name="T11" fmla="*/ 562 h 670"/>
                  <a:gd name="T12" fmla="*/ 405 w 5128"/>
                  <a:gd name="T13" fmla="*/ 562 h 670"/>
                  <a:gd name="T14" fmla="*/ 463 w 5128"/>
                  <a:gd name="T15" fmla="*/ 557 h 670"/>
                  <a:gd name="T16" fmla="*/ 554 w 5128"/>
                  <a:gd name="T17" fmla="*/ 548 h 670"/>
                  <a:gd name="T18" fmla="*/ 639 w 5128"/>
                  <a:gd name="T19" fmla="*/ 543 h 670"/>
                  <a:gd name="T20" fmla="*/ 713 w 5128"/>
                  <a:gd name="T21" fmla="*/ 529 h 670"/>
                  <a:gd name="T22" fmla="*/ 809 w 5128"/>
                  <a:gd name="T23" fmla="*/ 510 h 670"/>
                  <a:gd name="T24" fmla="*/ 884 w 5128"/>
                  <a:gd name="T25" fmla="*/ 496 h 670"/>
                  <a:gd name="T26" fmla="*/ 980 w 5128"/>
                  <a:gd name="T27" fmla="*/ 473 h 670"/>
                  <a:gd name="T28" fmla="*/ 1049 w 5128"/>
                  <a:gd name="T29" fmla="*/ 454 h 670"/>
                  <a:gd name="T30" fmla="*/ 1150 w 5128"/>
                  <a:gd name="T31" fmla="*/ 417 h 670"/>
                  <a:gd name="T32" fmla="*/ 1214 w 5128"/>
                  <a:gd name="T33" fmla="*/ 398 h 670"/>
                  <a:gd name="T34" fmla="*/ 1321 w 5128"/>
                  <a:gd name="T35" fmla="*/ 370 h 670"/>
                  <a:gd name="T36" fmla="*/ 1384 w 5128"/>
                  <a:gd name="T37" fmla="*/ 347 h 670"/>
                  <a:gd name="T38" fmla="*/ 1486 w 5128"/>
                  <a:gd name="T39" fmla="*/ 300 h 670"/>
                  <a:gd name="T40" fmla="*/ 1555 w 5128"/>
                  <a:gd name="T41" fmla="*/ 281 h 670"/>
                  <a:gd name="T42" fmla="*/ 1656 w 5128"/>
                  <a:gd name="T43" fmla="*/ 248 h 670"/>
                  <a:gd name="T44" fmla="*/ 1715 w 5128"/>
                  <a:gd name="T45" fmla="*/ 225 h 670"/>
                  <a:gd name="T46" fmla="*/ 1821 w 5128"/>
                  <a:gd name="T47" fmla="*/ 183 h 670"/>
                  <a:gd name="T48" fmla="*/ 1874 w 5128"/>
                  <a:gd name="T49" fmla="*/ 159 h 670"/>
                  <a:gd name="T50" fmla="*/ 1981 w 5128"/>
                  <a:gd name="T51" fmla="*/ 136 h 670"/>
                  <a:gd name="T52" fmla="*/ 2045 w 5128"/>
                  <a:gd name="T53" fmla="*/ 113 h 670"/>
                  <a:gd name="T54" fmla="*/ 2151 w 5128"/>
                  <a:gd name="T55" fmla="*/ 80 h 670"/>
                  <a:gd name="T56" fmla="*/ 2215 w 5128"/>
                  <a:gd name="T57" fmla="*/ 56 h 670"/>
                  <a:gd name="T58" fmla="*/ 2322 w 5128"/>
                  <a:gd name="T59" fmla="*/ 47 h 670"/>
                  <a:gd name="T60" fmla="*/ 2386 w 5128"/>
                  <a:gd name="T61" fmla="*/ 38 h 670"/>
                  <a:gd name="T62" fmla="*/ 2492 w 5128"/>
                  <a:gd name="T63" fmla="*/ 19 h 670"/>
                  <a:gd name="T64" fmla="*/ 2556 w 5128"/>
                  <a:gd name="T65" fmla="*/ 5 h 670"/>
                  <a:gd name="T66" fmla="*/ 2652 w 5128"/>
                  <a:gd name="T67" fmla="*/ 14 h 670"/>
                  <a:gd name="T68" fmla="*/ 2726 w 5128"/>
                  <a:gd name="T69" fmla="*/ 19 h 670"/>
                  <a:gd name="T70" fmla="*/ 2822 w 5128"/>
                  <a:gd name="T71" fmla="*/ 24 h 670"/>
                  <a:gd name="T72" fmla="*/ 2897 w 5128"/>
                  <a:gd name="T73" fmla="*/ 38 h 670"/>
                  <a:gd name="T74" fmla="*/ 2982 w 5128"/>
                  <a:gd name="T75" fmla="*/ 52 h 670"/>
                  <a:gd name="T76" fmla="*/ 3067 w 5128"/>
                  <a:gd name="T77" fmla="*/ 56 h 670"/>
                  <a:gd name="T78" fmla="*/ 3152 w 5128"/>
                  <a:gd name="T79" fmla="*/ 98 h 670"/>
                  <a:gd name="T80" fmla="*/ 3232 w 5128"/>
                  <a:gd name="T81" fmla="*/ 117 h 670"/>
                  <a:gd name="T82" fmla="*/ 3318 w 5128"/>
                  <a:gd name="T83" fmla="*/ 159 h 670"/>
                  <a:gd name="T84" fmla="*/ 3408 w 5128"/>
                  <a:gd name="T85" fmla="*/ 201 h 670"/>
                  <a:gd name="T86" fmla="*/ 3488 w 5128"/>
                  <a:gd name="T87" fmla="*/ 234 h 670"/>
                  <a:gd name="T88" fmla="*/ 3573 w 5128"/>
                  <a:gd name="T89" fmla="*/ 267 h 670"/>
                  <a:gd name="T90" fmla="*/ 3653 w 5128"/>
                  <a:gd name="T91" fmla="*/ 309 h 670"/>
                  <a:gd name="T92" fmla="*/ 3749 w 5128"/>
                  <a:gd name="T93" fmla="*/ 365 h 670"/>
                  <a:gd name="T94" fmla="*/ 3823 w 5128"/>
                  <a:gd name="T95" fmla="*/ 398 h 670"/>
                  <a:gd name="T96" fmla="*/ 3914 w 5128"/>
                  <a:gd name="T97" fmla="*/ 440 h 670"/>
                  <a:gd name="T98" fmla="*/ 3999 w 5128"/>
                  <a:gd name="T99" fmla="*/ 482 h 670"/>
                  <a:gd name="T100" fmla="*/ 4106 w 5128"/>
                  <a:gd name="T101" fmla="*/ 534 h 670"/>
                  <a:gd name="T102" fmla="*/ 4228 w 5128"/>
                  <a:gd name="T103" fmla="*/ 581 h 670"/>
                  <a:gd name="T104" fmla="*/ 4329 w 5128"/>
                  <a:gd name="T105" fmla="*/ 609 h 670"/>
                  <a:gd name="T106" fmla="*/ 4446 w 5128"/>
                  <a:gd name="T107" fmla="*/ 637 h 670"/>
                  <a:gd name="T108" fmla="*/ 4569 w 5128"/>
                  <a:gd name="T109" fmla="*/ 660 h 670"/>
                  <a:gd name="T110" fmla="*/ 4659 w 5128"/>
                  <a:gd name="T111" fmla="*/ 665 h 670"/>
                  <a:gd name="T112" fmla="*/ 4787 w 5128"/>
                  <a:gd name="T113" fmla="*/ 665 h 670"/>
                  <a:gd name="T114" fmla="*/ 4841 w 5128"/>
                  <a:gd name="T115" fmla="*/ 660 h 670"/>
                  <a:gd name="T116" fmla="*/ 4894 w 5128"/>
                  <a:gd name="T117" fmla="*/ 651 h 670"/>
                  <a:gd name="T118" fmla="*/ 4952 w 5128"/>
                  <a:gd name="T119" fmla="*/ 642 h 670"/>
                  <a:gd name="T120" fmla="*/ 5006 w 5128"/>
                  <a:gd name="T121" fmla="*/ 628 h 670"/>
                  <a:gd name="T122" fmla="*/ 5064 w 5128"/>
                  <a:gd name="T123" fmla="*/ 613 h 670"/>
                  <a:gd name="T124" fmla="*/ 5117 w 5128"/>
                  <a:gd name="T125" fmla="*/ 595 h 6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28" h="670">
                    <a:moveTo>
                      <a:pt x="0" y="567"/>
                    </a:moveTo>
                    <a:lnTo>
                      <a:pt x="0" y="567"/>
                    </a:lnTo>
                    <a:lnTo>
                      <a:pt x="0" y="567"/>
                    </a:lnTo>
                    <a:lnTo>
                      <a:pt x="0" y="567"/>
                    </a:lnTo>
                    <a:lnTo>
                      <a:pt x="0" y="567"/>
                    </a:lnTo>
                    <a:lnTo>
                      <a:pt x="5" y="567"/>
                    </a:lnTo>
                    <a:lnTo>
                      <a:pt x="5" y="567"/>
                    </a:lnTo>
                    <a:lnTo>
                      <a:pt x="5" y="567"/>
                    </a:lnTo>
                    <a:lnTo>
                      <a:pt x="5" y="567"/>
                    </a:lnTo>
                    <a:lnTo>
                      <a:pt x="5" y="567"/>
                    </a:lnTo>
                    <a:lnTo>
                      <a:pt x="11" y="567"/>
                    </a:lnTo>
                    <a:lnTo>
                      <a:pt x="11" y="567"/>
                    </a:lnTo>
                    <a:lnTo>
                      <a:pt x="11" y="567"/>
                    </a:lnTo>
                    <a:lnTo>
                      <a:pt x="11" y="567"/>
                    </a:lnTo>
                    <a:lnTo>
                      <a:pt x="11" y="567"/>
                    </a:lnTo>
                    <a:lnTo>
                      <a:pt x="16" y="567"/>
                    </a:lnTo>
                    <a:lnTo>
                      <a:pt x="16" y="567"/>
                    </a:lnTo>
                    <a:lnTo>
                      <a:pt x="16" y="567"/>
                    </a:lnTo>
                    <a:lnTo>
                      <a:pt x="16" y="567"/>
                    </a:lnTo>
                    <a:lnTo>
                      <a:pt x="16" y="567"/>
                    </a:lnTo>
                    <a:lnTo>
                      <a:pt x="16" y="567"/>
                    </a:lnTo>
                    <a:lnTo>
                      <a:pt x="21" y="567"/>
                    </a:lnTo>
                    <a:lnTo>
                      <a:pt x="21" y="567"/>
                    </a:lnTo>
                    <a:lnTo>
                      <a:pt x="21" y="567"/>
                    </a:lnTo>
                    <a:lnTo>
                      <a:pt x="21" y="567"/>
                    </a:lnTo>
                    <a:lnTo>
                      <a:pt x="21" y="567"/>
                    </a:lnTo>
                    <a:lnTo>
                      <a:pt x="27" y="567"/>
                    </a:lnTo>
                    <a:lnTo>
                      <a:pt x="27" y="567"/>
                    </a:lnTo>
                    <a:lnTo>
                      <a:pt x="27" y="567"/>
                    </a:lnTo>
                    <a:lnTo>
                      <a:pt x="27" y="567"/>
                    </a:lnTo>
                    <a:lnTo>
                      <a:pt x="27" y="567"/>
                    </a:lnTo>
                    <a:lnTo>
                      <a:pt x="32" y="567"/>
                    </a:lnTo>
                    <a:lnTo>
                      <a:pt x="32" y="567"/>
                    </a:lnTo>
                    <a:lnTo>
                      <a:pt x="32" y="567"/>
                    </a:lnTo>
                    <a:lnTo>
                      <a:pt x="32" y="567"/>
                    </a:lnTo>
                    <a:lnTo>
                      <a:pt x="32" y="567"/>
                    </a:lnTo>
                    <a:lnTo>
                      <a:pt x="32" y="567"/>
                    </a:lnTo>
                    <a:lnTo>
                      <a:pt x="37" y="567"/>
                    </a:lnTo>
                    <a:lnTo>
                      <a:pt x="37" y="567"/>
                    </a:lnTo>
                    <a:lnTo>
                      <a:pt x="37" y="567"/>
                    </a:lnTo>
                    <a:lnTo>
                      <a:pt x="37" y="567"/>
                    </a:lnTo>
                    <a:lnTo>
                      <a:pt x="37" y="567"/>
                    </a:lnTo>
                    <a:lnTo>
                      <a:pt x="43" y="567"/>
                    </a:lnTo>
                    <a:lnTo>
                      <a:pt x="43" y="567"/>
                    </a:lnTo>
                    <a:lnTo>
                      <a:pt x="43" y="567"/>
                    </a:lnTo>
                    <a:lnTo>
                      <a:pt x="43" y="567"/>
                    </a:lnTo>
                    <a:lnTo>
                      <a:pt x="43" y="567"/>
                    </a:lnTo>
                    <a:lnTo>
                      <a:pt x="48" y="567"/>
                    </a:lnTo>
                    <a:lnTo>
                      <a:pt x="48" y="567"/>
                    </a:lnTo>
                    <a:lnTo>
                      <a:pt x="48" y="567"/>
                    </a:lnTo>
                    <a:lnTo>
                      <a:pt x="48" y="567"/>
                    </a:lnTo>
                    <a:lnTo>
                      <a:pt x="48" y="567"/>
                    </a:lnTo>
                    <a:lnTo>
                      <a:pt x="53" y="567"/>
                    </a:lnTo>
                    <a:lnTo>
                      <a:pt x="53" y="567"/>
                    </a:lnTo>
                    <a:lnTo>
                      <a:pt x="53" y="567"/>
                    </a:lnTo>
                    <a:lnTo>
                      <a:pt x="53" y="567"/>
                    </a:lnTo>
                    <a:lnTo>
                      <a:pt x="53" y="567"/>
                    </a:lnTo>
                    <a:lnTo>
                      <a:pt x="58" y="567"/>
                    </a:lnTo>
                    <a:lnTo>
                      <a:pt x="58" y="567"/>
                    </a:lnTo>
                    <a:lnTo>
                      <a:pt x="58" y="567"/>
                    </a:lnTo>
                    <a:lnTo>
                      <a:pt x="58" y="567"/>
                    </a:lnTo>
                    <a:lnTo>
                      <a:pt x="58" y="567"/>
                    </a:lnTo>
                    <a:lnTo>
                      <a:pt x="58" y="567"/>
                    </a:lnTo>
                    <a:lnTo>
                      <a:pt x="64" y="567"/>
                    </a:lnTo>
                    <a:lnTo>
                      <a:pt x="64" y="567"/>
                    </a:lnTo>
                    <a:lnTo>
                      <a:pt x="64" y="567"/>
                    </a:lnTo>
                    <a:lnTo>
                      <a:pt x="64" y="567"/>
                    </a:lnTo>
                    <a:lnTo>
                      <a:pt x="69" y="567"/>
                    </a:lnTo>
                    <a:lnTo>
                      <a:pt x="69" y="567"/>
                    </a:lnTo>
                    <a:lnTo>
                      <a:pt x="69" y="567"/>
                    </a:lnTo>
                    <a:lnTo>
                      <a:pt x="69" y="567"/>
                    </a:lnTo>
                    <a:lnTo>
                      <a:pt x="69" y="567"/>
                    </a:lnTo>
                    <a:lnTo>
                      <a:pt x="69" y="567"/>
                    </a:lnTo>
                    <a:lnTo>
                      <a:pt x="74" y="567"/>
                    </a:lnTo>
                    <a:lnTo>
                      <a:pt x="74" y="567"/>
                    </a:lnTo>
                    <a:lnTo>
                      <a:pt x="74" y="567"/>
                    </a:lnTo>
                    <a:lnTo>
                      <a:pt x="74" y="567"/>
                    </a:lnTo>
                    <a:lnTo>
                      <a:pt x="74" y="567"/>
                    </a:lnTo>
                    <a:lnTo>
                      <a:pt x="80" y="567"/>
                    </a:lnTo>
                    <a:lnTo>
                      <a:pt x="80" y="567"/>
                    </a:lnTo>
                    <a:lnTo>
                      <a:pt x="80" y="567"/>
                    </a:lnTo>
                    <a:lnTo>
                      <a:pt x="80" y="567"/>
                    </a:lnTo>
                    <a:lnTo>
                      <a:pt x="80" y="567"/>
                    </a:lnTo>
                    <a:lnTo>
                      <a:pt x="85" y="567"/>
                    </a:lnTo>
                    <a:lnTo>
                      <a:pt x="85" y="567"/>
                    </a:lnTo>
                    <a:lnTo>
                      <a:pt x="85" y="567"/>
                    </a:lnTo>
                    <a:lnTo>
                      <a:pt x="85" y="567"/>
                    </a:lnTo>
                    <a:lnTo>
                      <a:pt x="85" y="567"/>
                    </a:lnTo>
                    <a:lnTo>
                      <a:pt x="90" y="567"/>
                    </a:lnTo>
                    <a:lnTo>
                      <a:pt x="90" y="567"/>
                    </a:lnTo>
                    <a:lnTo>
                      <a:pt x="90" y="567"/>
                    </a:lnTo>
                    <a:lnTo>
                      <a:pt x="90" y="567"/>
                    </a:lnTo>
                    <a:lnTo>
                      <a:pt x="90" y="567"/>
                    </a:lnTo>
                    <a:lnTo>
                      <a:pt x="90" y="567"/>
                    </a:lnTo>
                    <a:lnTo>
                      <a:pt x="96" y="567"/>
                    </a:lnTo>
                    <a:lnTo>
                      <a:pt x="96" y="567"/>
                    </a:lnTo>
                    <a:lnTo>
                      <a:pt x="96" y="567"/>
                    </a:lnTo>
                    <a:lnTo>
                      <a:pt x="96" y="567"/>
                    </a:lnTo>
                    <a:lnTo>
                      <a:pt x="96" y="567"/>
                    </a:lnTo>
                    <a:lnTo>
                      <a:pt x="101" y="567"/>
                    </a:lnTo>
                    <a:lnTo>
                      <a:pt x="101" y="567"/>
                    </a:lnTo>
                    <a:lnTo>
                      <a:pt x="101" y="567"/>
                    </a:lnTo>
                    <a:lnTo>
                      <a:pt x="101" y="567"/>
                    </a:lnTo>
                    <a:lnTo>
                      <a:pt x="101" y="567"/>
                    </a:lnTo>
                    <a:lnTo>
                      <a:pt x="106" y="567"/>
                    </a:lnTo>
                    <a:lnTo>
                      <a:pt x="106" y="567"/>
                    </a:lnTo>
                    <a:lnTo>
                      <a:pt x="106" y="567"/>
                    </a:lnTo>
                    <a:lnTo>
                      <a:pt x="106" y="567"/>
                    </a:lnTo>
                    <a:lnTo>
                      <a:pt x="106" y="567"/>
                    </a:lnTo>
                    <a:lnTo>
                      <a:pt x="112" y="567"/>
                    </a:lnTo>
                    <a:lnTo>
                      <a:pt x="112" y="567"/>
                    </a:lnTo>
                    <a:lnTo>
                      <a:pt x="112" y="567"/>
                    </a:lnTo>
                    <a:lnTo>
                      <a:pt x="112" y="567"/>
                    </a:lnTo>
                    <a:lnTo>
                      <a:pt x="112" y="567"/>
                    </a:lnTo>
                    <a:lnTo>
                      <a:pt x="112" y="567"/>
                    </a:lnTo>
                    <a:lnTo>
                      <a:pt x="117" y="567"/>
                    </a:lnTo>
                    <a:lnTo>
                      <a:pt x="117" y="567"/>
                    </a:lnTo>
                    <a:lnTo>
                      <a:pt x="117" y="567"/>
                    </a:lnTo>
                    <a:lnTo>
                      <a:pt x="117" y="567"/>
                    </a:lnTo>
                    <a:lnTo>
                      <a:pt x="122" y="567"/>
                    </a:lnTo>
                    <a:lnTo>
                      <a:pt x="122" y="567"/>
                    </a:lnTo>
                    <a:lnTo>
                      <a:pt x="122" y="567"/>
                    </a:lnTo>
                    <a:lnTo>
                      <a:pt x="122" y="567"/>
                    </a:lnTo>
                    <a:lnTo>
                      <a:pt x="122" y="567"/>
                    </a:lnTo>
                    <a:lnTo>
                      <a:pt x="128" y="567"/>
                    </a:lnTo>
                    <a:lnTo>
                      <a:pt x="128" y="567"/>
                    </a:lnTo>
                    <a:lnTo>
                      <a:pt x="128" y="567"/>
                    </a:lnTo>
                    <a:lnTo>
                      <a:pt x="128" y="567"/>
                    </a:lnTo>
                    <a:lnTo>
                      <a:pt x="128" y="567"/>
                    </a:lnTo>
                    <a:lnTo>
                      <a:pt x="133" y="567"/>
                    </a:lnTo>
                    <a:lnTo>
                      <a:pt x="133" y="567"/>
                    </a:lnTo>
                    <a:lnTo>
                      <a:pt x="133" y="567"/>
                    </a:lnTo>
                    <a:lnTo>
                      <a:pt x="133" y="567"/>
                    </a:lnTo>
                    <a:lnTo>
                      <a:pt x="133" y="567"/>
                    </a:lnTo>
                    <a:lnTo>
                      <a:pt x="133" y="567"/>
                    </a:lnTo>
                    <a:lnTo>
                      <a:pt x="138" y="567"/>
                    </a:lnTo>
                    <a:lnTo>
                      <a:pt x="138" y="567"/>
                    </a:lnTo>
                    <a:lnTo>
                      <a:pt x="138" y="567"/>
                    </a:lnTo>
                    <a:lnTo>
                      <a:pt x="138" y="567"/>
                    </a:lnTo>
                    <a:lnTo>
                      <a:pt x="138" y="567"/>
                    </a:lnTo>
                    <a:lnTo>
                      <a:pt x="144" y="567"/>
                    </a:lnTo>
                    <a:lnTo>
                      <a:pt x="144" y="567"/>
                    </a:lnTo>
                    <a:lnTo>
                      <a:pt x="144" y="567"/>
                    </a:lnTo>
                    <a:lnTo>
                      <a:pt x="144" y="567"/>
                    </a:lnTo>
                    <a:lnTo>
                      <a:pt x="144" y="567"/>
                    </a:lnTo>
                    <a:lnTo>
                      <a:pt x="149" y="567"/>
                    </a:lnTo>
                    <a:lnTo>
                      <a:pt x="149" y="567"/>
                    </a:lnTo>
                    <a:lnTo>
                      <a:pt x="149" y="567"/>
                    </a:lnTo>
                    <a:lnTo>
                      <a:pt x="149" y="567"/>
                    </a:lnTo>
                    <a:lnTo>
                      <a:pt x="149" y="567"/>
                    </a:lnTo>
                    <a:lnTo>
                      <a:pt x="149" y="567"/>
                    </a:lnTo>
                    <a:lnTo>
                      <a:pt x="154" y="567"/>
                    </a:lnTo>
                    <a:lnTo>
                      <a:pt x="154" y="567"/>
                    </a:lnTo>
                    <a:lnTo>
                      <a:pt x="154" y="567"/>
                    </a:lnTo>
                    <a:lnTo>
                      <a:pt x="154" y="567"/>
                    </a:lnTo>
                    <a:lnTo>
                      <a:pt x="154" y="567"/>
                    </a:lnTo>
                    <a:lnTo>
                      <a:pt x="160" y="567"/>
                    </a:lnTo>
                    <a:lnTo>
                      <a:pt x="160" y="567"/>
                    </a:lnTo>
                    <a:lnTo>
                      <a:pt x="160" y="567"/>
                    </a:lnTo>
                    <a:lnTo>
                      <a:pt x="160" y="567"/>
                    </a:lnTo>
                    <a:lnTo>
                      <a:pt x="160" y="567"/>
                    </a:lnTo>
                    <a:lnTo>
                      <a:pt x="165" y="567"/>
                    </a:lnTo>
                    <a:lnTo>
                      <a:pt x="165" y="567"/>
                    </a:lnTo>
                    <a:lnTo>
                      <a:pt x="165" y="567"/>
                    </a:lnTo>
                    <a:lnTo>
                      <a:pt x="165" y="567"/>
                    </a:lnTo>
                    <a:lnTo>
                      <a:pt x="165" y="567"/>
                    </a:lnTo>
                    <a:lnTo>
                      <a:pt x="165" y="567"/>
                    </a:lnTo>
                    <a:lnTo>
                      <a:pt x="170" y="567"/>
                    </a:lnTo>
                    <a:lnTo>
                      <a:pt x="170" y="567"/>
                    </a:lnTo>
                    <a:lnTo>
                      <a:pt x="170" y="567"/>
                    </a:lnTo>
                    <a:lnTo>
                      <a:pt x="170" y="567"/>
                    </a:lnTo>
                    <a:lnTo>
                      <a:pt x="176" y="567"/>
                    </a:lnTo>
                    <a:lnTo>
                      <a:pt x="176" y="567"/>
                    </a:lnTo>
                    <a:lnTo>
                      <a:pt x="176" y="567"/>
                    </a:lnTo>
                    <a:lnTo>
                      <a:pt x="176" y="567"/>
                    </a:lnTo>
                    <a:lnTo>
                      <a:pt x="176" y="567"/>
                    </a:lnTo>
                    <a:lnTo>
                      <a:pt x="181" y="567"/>
                    </a:lnTo>
                    <a:lnTo>
                      <a:pt x="181" y="567"/>
                    </a:lnTo>
                    <a:lnTo>
                      <a:pt x="181" y="567"/>
                    </a:lnTo>
                    <a:lnTo>
                      <a:pt x="181" y="567"/>
                    </a:lnTo>
                    <a:lnTo>
                      <a:pt x="181" y="567"/>
                    </a:lnTo>
                    <a:lnTo>
                      <a:pt x="186" y="567"/>
                    </a:lnTo>
                    <a:lnTo>
                      <a:pt x="186" y="567"/>
                    </a:lnTo>
                    <a:lnTo>
                      <a:pt x="186" y="567"/>
                    </a:lnTo>
                    <a:lnTo>
                      <a:pt x="186" y="567"/>
                    </a:lnTo>
                    <a:lnTo>
                      <a:pt x="186" y="567"/>
                    </a:lnTo>
                    <a:lnTo>
                      <a:pt x="186" y="567"/>
                    </a:lnTo>
                    <a:lnTo>
                      <a:pt x="192" y="567"/>
                    </a:lnTo>
                    <a:lnTo>
                      <a:pt x="192" y="567"/>
                    </a:lnTo>
                    <a:lnTo>
                      <a:pt x="192" y="567"/>
                    </a:lnTo>
                    <a:lnTo>
                      <a:pt x="192" y="567"/>
                    </a:lnTo>
                    <a:lnTo>
                      <a:pt x="192" y="567"/>
                    </a:lnTo>
                    <a:lnTo>
                      <a:pt x="197" y="567"/>
                    </a:lnTo>
                    <a:lnTo>
                      <a:pt x="197" y="567"/>
                    </a:lnTo>
                    <a:lnTo>
                      <a:pt x="197" y="567"/>
                    </a:lnTo>
                    <a:lnTo>
                      <a:pt x="197" y="567"/>
                    </a:lnTo>
                    <a:lnTo>
                      <a:pt x="197" y="567"/>
                    </a:lnTo>
                    <a:lnTo>
                      <a:pt x="202" y="567"/>
                    </a:lnTo>
                    <a:lnTo>
                      <a:pt x="202" y="567"/>
                    </a:lnTo>
                    <a:lnTo>
                      <a:pt x="202" y="567"/>
                    </a:lnTo>
                    <a:lnTo>
                      <a:pt x="202" y="567"/>
                    </a:lnTo>
                    <a:lnTo>
                      <a:pt x="202" y="567"/>
                    </a:lnTo>
                    <a:lnTo>
                      <a:pt x="208" y="567"/>
                    </a:lnTo>
                    <a:lnTo>
                      <a:pt x="208" y="567"/>
                    </a:lnTo>
                    <a:lnTo>
                      <a:pt x="208" y="567"/>
                    </a:lnTo>
                    <a:lnTo>
                      <a:pt x="208" y="567"/>
                    </a:lnTo>
                    <a:lnTo>
                      <a:pt x="208" y="567"/>
                    </a:lnTo>
                    <a:lnTo>
                      <a:pt x="208" y="567"/>
                    </a:lnTo>
                    <a:lnTo>
                      <a:pt x="213" y="567"/>
                    </a:lnTo>
                    <a:lnTo>
                      <a:pt x="213" y="567"/>
                    </a:lnTo>
                    <a:lnTo>
                      <a:pt x="213" y="567"/>
                    </a:lnTo>
                    <a:lnTo>
                      <a:pt x="213" y="567"/>
                    </a:lnTo>
                    <a:lnTo>
                      <a:pt x="213" y="567"/>
                    </a:lnTo>
                    <a:lnTo>
                      <a:pt x="218" y="567"/>
                    </a:lnTo>
                    <a:lnTo>
                      <a:pt x="218" y="567"/>
                    </a:lnTo>
                    <a:lnTo>
                      <a:pt x="218" y="567"/>
                    </a:lnTo>
                    <a:lnTo>
                      <a:pt x="218" y="567"/>
                    </a:lnTo>
                    <a:lnTo>
                      <a:pt x="218" y="567"/>
                    </a:lnTo>
                    <a:lnTo>
                      <a:pt x="224" y="562"/>
                    </a:lnTo>
                    <a:lnTo>
                      <a:pt x="224" y="562"/>
                    </a:lnTo>
                    <a:lnTo>
                      <a:pt x="224" y="562"/>
                    </a:lnTo>
                    <a:lnTo>
                      <a:pt x="224" y="562"/>
                    </a:lnTo>
                    <a:lnTo>
                      <a:pt x="224" y="562"/>
                    </a:lnTo>
                    <a:lnTo>
                      <a:pt x="229" y="562"/>
                    </a:lnTo>
                    <a:lnTo>
                      <a:pt x="229" y="562"/>
                    </a:lnTo>
                    <a:lnTo>
                      <a:pt x="229" y="562"/>
                    </a:lnTo>
                    <a:lnTo>
                      <a:pt x="229" y="562"/>
                    </a:lnTo>
                    <a:lnTo>
                      <a:pt x="229" y="562"/>
                    </a:lnTo>
                    <a:lnTo>
                      <a:pt x="229" y="562"/>
                    </a:lnTo>
                    <a:lnTo>
                      <a:pt x="234" y="562"/>
                    </a:lnTo>
                    <a:lnTo>
                      <a:pt x="234" y="562"/>
                    </a:lnTo>
                    <a:lnTo>
                      <a:pt x="234" y="562"/>
                    </a:lnTo>
                    <a:lnTo>
                      <a:pt x="234" y="562"/>
                    </a:lnTo>
                    <a:lnTo>
                      <a:pt x="240" y="562"/>
                    </a:lnTo>
                    <a:lnTo>
                      <a:pt x="240" y="562"/>
                    </a:lnTo>
                    <a:lnTo>
                      <a:pt x="240" y="562"/>
                    </a:lnTo>
                    <a:lnTo>
                      <a:pt x="240" y="562"/>
                    </a:lnTo>
                    <a:lnTo>
                      <a:pt x="240" y="562"/>
                    </a:lnTo>
                    <a:lnTo>
                      <a:pt x="240" y="562"/>
                    </a:lnTo>
                    <a:lnTo>
                      <a:pt x="245" y="562"/>
                    </a:lnTo>
                    <a:lnTo>
                      <a:pt x="245" y="562"/>
                    </a:lnTo>
                    <a:lnTo>
                      <a:pt x="245" y="562"/>
                    </a:lnTo>
                    <a:lnTo>
                      <a:pt x="245" y="562"/>
                    </a:lnTo>
                    <a:lnTo>
                      <a:pt x="245" y="562"/>
                    </a:lnTo>
                    <a:lnTo>
                      <a:pt x="250" y="562"/>
                    </a:lnTo>
                    <a:lnTo>
                      <a:pt x="250" y="562"/>
                    </a:lnTo>
                    <a:lnTo>
                      <a:pt x="250" y="562"/>
                    </a:lnTo>
                    <a:lnTo>
                      <a:pt x="250" y="562"/>
                    </a:lnTo>
                    <a:lnTo>
                      <a:pt x="250" y="562"/>
                    </a:lnTo>
                    <a:lnTo>
                      <a:pt x="250" y="562"/>
                    </a:lnTo>
                    <a:lnTo>
                      <a:pt x="256" y="562"/>
                    </a:lnTo>
                    <a:lnTo>
                      <a:pt x="256" y="562"/>
                    </a:lnTo>
                    <a:lnTo>
                      <a:pt x="256" y="562"/>
                    </a:lnTo>
                    <a:lnTo>
                      <a:pt x="256" y="562"/>
                    </a:lnTo>
                    <a:lnTo>
                      <a:pt x="261" y="562"/>
                    </a:lnTo>
                    <a:lnTo>
                      <a:pt x="261" y="562"/>
                    </a:lnTo>
                    <a:lnTo>
                      <a:pt x="261" y="562"/>
                    </a:lnTo>
                    <a:lnTo>
                      <a:pt x="261" y="562"/>
                    </a:lnTo>
                    <a:lnTo>
                      <a:pt x="261" y="562"/>
                    </a:lnTo>
                    <a:lnTo>
                      <a:pt x="261" y="562"/>
                    </a:lnTo>
                    <a:lnTo>
                      <a:pt x="266" y="562"/>
                    </a:lnTo>
                    <a:lnTo>
                      <a:pt x="266" y="562"/>
                    </a:lnTo>
                    <a:lnTo>
                      <a:pt x="266" y="562"/>
                    </a:lnTo>
                    <a:lnTo>
                      <a:pt x="266" y="562"/>
                    </a:lnTo>
                    <a:lnTo>
                      <a:pt x="266" y="562"/>
                    </a:lnTo>
                    <a:lnTo>
                      <a:pt x="271" y="562"/>
                    </a:lnTo>
                    <a:lnTo>
                      <a:pt x="271" y="562"/>
                    </a:lnTo>
                    <a:lnTo>
                      <a:pt x="271" y="562"/>
                    </a:lnTo>
                    <a:lnTo>
                      <a:pt x="271" y="562"/>
                    </a:lnTo>
                    <a:lnTo>
                      <a:pt x="271" y="562"/>
                    </a:lnTo>
                    <a:lnTo>
                      <a:pt x="277" y="562"/>
                    </a:lnTo>
                    <a:lnTo>
                      <a:pt x="277" y="562"/>
                    </a:lnTo>
                    <a:lnTo>
                      <a:pt x="277" y="562"/>
                    </a:lnTo>
                    <a:lnTo>
                      <a:pt x="277" y="562"/>
                    </a:lnTo>
                    <a:lnTo>
                      <a:pt x="277" y="562"/>
                    </a:lnTo>
                    <a:lnTo>
                      <a:pt x="282" y="562"/>
                    </a:lnTo>
                    <a:lnTo>
                      <a:pt x="282" y="562"/>
                    </a:lnTo>
                    <a:lnTo>
                      <a:pt x="282" y="562"/>
                    </a:lnTo>
                    <a:lnTo>
                      <a:pt x="282" y="562"/>
                    </a:lnTo>
                    <a:lnTo>
                      <a:pt x="282" y="562"/>
                    </a:lnTo>
                    <a:lnTo>
                      <a:pt x="282" y="562"/>
                    </a:lnTo>
                    <a:lnTo>
                      <a:pt x="287" y="562"/>
                    </a:lnTo>
                    <a:lnTo>
                      <a:pt x="287" y="562"/>
                    </a:lnTo>
                    <a:lnTo>
                      <a:pt x="287" y="562"/>
                    </a:lnTo>
                    <a:lnTo>
                      <a:pt x="287" y="562"/>
                    </a:lnTo>
                    <a:lnTo>
                      <a:pt x="287" y="562"/>
                    </a:lnTo>
                    <a:lnTo>
                      <a:pt x="293" y="562"/>
                    </a:lnTo>
                    <a:lnTo>
                      <a:pt x="293" y="562"/>
                    </a:lnTo>
                    <a:lnTo>
                      <a:pt x="293" y="562"/>
                    </a:lnTo>
                    <a:lnTo>
                      <a:pt x="293" y="562"/>
                    </a:lnTo>
                    <a:lnTo>
                      <a:pt x="293" y="562"/>
                    </a:lnTo>
                    <a:lnTo>
                      <a:pt x="298" y="562"/>
                    </a:lnTo>
                    <a:lnTo>
                      <a:pt x="298" y="562"/>
                    </a:lnTo>
                    <a:lnTo>
                      <a:pt x="298" y="562"/>
                    </a:lnTo>
                    <a:lnTo>
                      <a:pt x="298" y="562"/>
                    </a:lnTo>
                    <a:lnTo>
                      <a:pt x="298" y="562"/>
                    </a:lnTo>
                    <a:lnTo>
                      <a:pt x="303" y="562"/>
                    </a:lnTo>
                    <a:lnTo>
                      <a:pt x="303" y="562"/>
                    </a:lnTo>
                    <a:lnTo>
                      <a:pt x="303" y="562"/>
                    </a:lnTo>
                    <a:lnTo>
                      <a:pt x="303" y="562"/>
                    </a:lnTo>
                    <a:lnTo>
                      <a:pt x="303" y="562"/>
                    </a:lnTo>
                    <a:lnTo>
                      <a:pt x="303" y="562"/>
                    </a:lnTo>
                    <a:lnTo>
                      <a:pt x="309" y="562"/>
                    </a:lnTo>
                    <a:lnTo>
                      <a:pt x="309" y="562"/>
                    </a:lnTo>
                    <a:lnTo>
                      <a:pt x="309" y="562"/>
                    </a:lnTo>
                    <a:lnTo>
                      <a:pt x="309" y="562"/>
                    </a:lnTo>
                    <a:lnTo>
                      <a:pt x="314" y="562"/>
                    </a:lnTo>
                    <a:lnTo>
                      <a:pt x="314" y="562"/>
                    </a:lnTo>
                    <a:lnTo>
                      <a:pt x="314" y="562"/>
                    </a:lnTo>
                    <a:lnTo>
                      <a:pt x="314" y="562"/>
                    </a:lnTo>
                    <a:lnTo>
                      <a:pt x="314" y="562"/>
                    </a:lnTo>
                    <a:lnTo>
                      <a:pt x="319" y="562"/>
                    </a:lnTo>
                    <a:lnTo>
                      <a:pt x="319" y="562"/>
                    </a:lnTo>
                    <a:lnTo>
                      <a:pt x="319" y="562"/>
                    </a:lnTo>
                    <a:lnTo>
                      <a:pt x="319" y="562"/>
                    </a:lnTo>
                    <a:lnTo>
                      <a:pt x="319" y="562"/>
                    </a:lnTo>
                    <a:lnTo>
                      <a:pt x="319" y="562"/>
                    </a:lnTo>
                    <a:lnTo>
                      <a:pt x="325" y="562"/>
                    </a:lnTo>
                    <a:lnTo>
                      <a:pt x="325" y="562"/>
                    </a:lnTo>
                    <a:lnTo>
                      <a:pt x="325" y="562"/>
                    </a:lnTo>
                    <a:lnTo>
                      <a:pt x="325" y="562"/>
                    </a:lnTo>
                    <a:lnTo>
                      <a:pt x="325" y="562"/>
                    </a:lnTo>
                    <a:lnTo>
                      <a:pt x="330" y="562"/>
                    </a:lnTo>
                    <a:lnTo>
                      <a:pt x="330" y="562"/>
                    </a:lnTo>
                    <a:lnTo>
                      <a:pt x="330" y="562"/>
                    </a:lnTo>
                    <a:lnTo>
                      <a:pt x="330" y="562"/>
                    </a:lnTo>
                    <a:lnTo>
                      <a:pt x="330" y="562"/>
                    </a:lnTo>
                    <a:lnTo>
                      <a:pt x="335" y="562"/>
                    </a:lnTo>
                    <a:lnTo>
                      <a:pt x="335" y="562"/>
                    </a:lnTo>
                    <a:lnTo>
                      <a:pt x="335" y="562"/>
                    </a:lnTo>
                    <a:lnTo>
                      <a:pt x="335" y="562"/>
                    </a:lnTo>
                    <a:lnTo>
                      <a:pt x="335" y="562"/>
                    </a:lnTo>
                    <a:lnTo>
                      <a:pt x="341" y="562"/>
                    </a:lnTo>
                    <a:lnTo>
                      <a:pt x="341" y="562"/>
                    </a:lnTo>
                    <a:lnTo>
                      <a:pt x="341" y="562"/>
                    </a:lnTo>
                    <a:lnTo>
                      <a:pt x="341" y="562"/>
                    </a:lnTo>
                    <a:lnTo>
                      <a:pt x="341" y="562"/>
                    </a:lnTo>
                    <a:lnTo>
                      <a:pt x="341" y="562"/>
                    </a:lnTo>
                    <a:lnTo>
                      <a:pt x="346" y="562"/>
                    </a:lnTo>
                    <a:lnTo>
                      <a:pt x="346" y="562"/>
                    </a:lnTo>
                    <a:lnTo>
                      <a:pt x="346" y="562"/>
                    </a:lnTo>
                    <a:lnTo>
                      <a:pt x="346" y="562"/>
                    </a:lnTo>
                    <a:lnTo>
                      <a:pt x="346" y="562"/>
                    </a:lnTo>
                    <a:lnTo>
                      <a:pt x="351" y="562"/>
                    </a:lnTo>
                    <a:lnTo>
                      <a:pt x="351" y="562"/>
                    </a:lnTo>
                    <a:lnTo>
                      <a:pt x="351" y="562"/>
                    </a:lnTo>
                    <a:lnTo>
                      <a:pt x="351" y="562"/>
                    </a:lnTo>
                    <a:lnTo>
                      <a:pt x="351" y="562"/>
                    </a:lnTo>
                    <a:lnTo>
                      <a:pt x="357" y="562"/>
                    </a:lnTo>
                    <a:lnTo>
                      <a:pt x="357" y="562"/>
                    </a:lnTo>
                    <a:lnTo>
                      <a:pt x="357" y="562"/>
                    </a:lnTo>
                    <a:lnTo>
                      <a:pt x="357" y="562"/>
                    </a:lnTo>
                    <a:lnTo>
                      <a:pt x="357" y="562"/>
                    </a:lnTo>
                    <a:lnTo>
                      <a:pt x="362" y="562"/>
                    </a:lnTo>
                    <a:lnTo>
                      <a:pt x="362" y="562"/>
                    </a:lnTo>
                    <a:lnTo>
                      <a:pt x="362" y="562"/>
                    </a:lnTo>
                    <a:lnTo>
                      <a:pt x="362" y="562"/>
                    </a:lnTo>
                    <a:lnTo>
                      <a:pt x="362" y="562"/>
                    </a:lnTo>
                    <a:lnTo>
                      <a:pt x="367" y="562"/>
                    </a:lnTo>
                    <a:lnTo>
                      <a:pt x="367" y="562"/>
                    </a:lnTo>
                    <a:lnTo>
                      <a:pt x="367" y="562"/>
                    </a:lnTo>
                    <a:lnTo>
                      <a:pt x="367" y="562"/>
                    </a:lnTo>
                    <a:lnTo>
                      <a:pt x="367" y="562"/>
                    </a:lnTo>
                    <a:lnTo>
                      <a:pt x="373" y="562"/>
                    </a:lnTo>
                    <a:lnTo>
                      <a:pt x="373" y="562"/>
                    </a:lnTo>
                    <a:lnTo>
                      <a:pt x="373" y="562"/>
                    </a:lnTo>
                    <a:lnTo>
                      <a:pt x="373" y="562"/>
                    </a:lnTo>
                    <a:lnTo>
                      <a:pt x="373" y="562"/>
                    </a:lnTo>
                    <a:lnTo>
                      <a:pt x="373" y="562"/>
                    </a:lnTo>
                    <a:lnTo>
                      <a:pt x="378" y="562"/>
                    </a:lnTo>
                    <a:lnTo>
                      <a:pt x="378" y="562"/>
                    </a:lnTo>
                    <a:lnTo>
                      <a:pt x="378" y="562"/>
                    </a:lnTo>
                    <a:lnTo>
                      <a:pt x="378" y="562"/>
                    </a:lnTo>
                    <a:lnTo>
                      <a:pt x="378" y="562"/>
                    </a:lnTo>
                    <a:lnTo>
                      <a:pt x="383" y="562"/>
                    </a:lnTo>
                    <a:lnTo>
                      <a:pt x="383" y="562"/>
                    </a:lnTo>
                    <a:lnTo>
                      <a:pt x="383" y="562"/>
                    </a:lnTo>
                    <a:lnTo>
                      <a:pt x="383" y="562"/>
                    </a:lnTo>
                    <a:lnTo>
                      <a:pt x="383" y="562"/>
                    </a:lnTo>
                    <a:lnTo>
                      <a:pt x="389" y="562"/>
                    </a:lnTo>
                    <a:lnTo>
                      <a:pt x="389" y="562"/>
                    </a:lnTo>
                    <a:lnTo>
                      <a:pt x="389" y="562"/>
                    </a:lnTo>
                    <a:lnTo>
                      <a:pt x="389" y="562"/>
                    </a:lnTo>
                    <a:lnTo>
                      <a:pt x="389" y="562"/>
                    </a:lnTo>
                    <a:lnTo>
                      <a:pt x="389" y="562"/>
                    </a:lnTo>
                    <a:lnTo>
                      <a:pt x="394" y="562"/>
                    </a:lnTo>
                    <a:lnTo>
                      <a:pt x="394" y="562"/>
                    </a:lnTo>
                    <a:lnTo>
                      <a:pt x="394" y="562"/>
                    </a:lnTo>
                    <a:lnTo>
                      <a:pt x="394" y="562"/>
                    </a:lnTo>
                    <a:lnTo>
                      <a:pt x="399" y="562"/>
                    </a:lnTo>
                    <a:lnTo>
                      <a:pt x="399" y="562"/>
                    </a:lnTo>
                    <a:lnTo>
                      <a:pt x="399" y="562"/>
                    </a:lnTo>
                    <a:lnTo>
                      <a:pt x="399" y="562"/>
                    </a:lnTo>
                    <a:lnTo>
                      <a:pt x="399" y="562"/>
                    </a:lnTo>
                    <a:lnTo>
                      <a:pt x="399" y="562"/>
                    </a:lnTo>
                    <a:lnTo>
                      <a:pt x="405" y="562"/>
                    </a:lnTo>
                    <a:lnTo>
                      <a:pt x="405" y="562"/>
                    </a:lnTo>
                    <a:lnTo>
                      <a:pt x="405" y="562"/>
                    </a:lnTo>
                    <a:lnTo>
                      <a:pt x="405" y="562"/>
                    </a:lnTo>
                    <a:lnTo>
                      <a:pt x="405" y="562"/>
                    </a:lnTo>
                    <a:lnTo>
                      <a:pt x="410" y="562"/>
                    </a:lnTo>
                    <a:lnTo>
                      <a:pt x="410" y="562"/>
                    </a:lnTo>
                    <a:lnTo>
                      <a:pt x="410" y="562"/>
                    </a:lnTo>
                    <a:lnTo>
                      <a:pt x="410" y="557"/>
                    </a:lnTo>
                    <a:lnTo>
                      <a:pt x="410" y="557"/>
                    </a:lnTo>
                    <a:lnTo>
                      <a:pt x="415" y="557"/>
                    </a:lnTo>
                    <a:lnTo>
                      <a:pt x="415" y="557"/>
                    </a:lnTo>
                    <a:lnTo>
                      <a:pt x="415" y="557"/>
                    </a:lnTo>
                    <a:lnTo>
                      <a:pt x="415" y="557"/>
                    </a:lnTo>
                    <a:lnTo>
                      <a:pt x="415" y="557"/>
                    </a:lnTo>
                    <a:lnTo>
                      <a:pt x="421" y="557"/>
                    </a:lnTo>
                    <a:lnTo>
                      <a:pt x="421" y="557"/>
                    </a:lnTo>
                    <a:lnTo>
                      <a:pt x="421" y="557"/>
                    </a:lnTo>
                    <a:lnTo>
                      <a:pt x="421" y="557"/>
                    </a:lnTo>
                    <a:lnTo>
                      <a:pt x="421" y="557"/>
                    </a:lnTo>
                    <a:lnTo>
                      <a:pt x="426" y="557"/>
                    </a:lnTo>
                    <a:lnTo>
                      <a:pt x="426" y="557"/>
                    </a:lnTo>
                    <a:lnTo>
                      <a:pt x="426" y="557"/>
                    </a:lnTo>
                    <a:lnTo>
                      <a:pt x="426" y="557"/>
                    </a:lnTo>
                    <a:lnTo>
                      <a:pt x="426" y="557"/>
                    </a:lnTo>
                    <a:lnTo>
                      <a:pt x="426" y="557"/>
                    </a:lnTo>
                    <a:lnTo>
                      <a:pt x="431" y="557"/>
                    </a:lnTo>
                    <a:lnTo>
                      <a:pt x="431" y="557"/>
                    </a:lnTo>
                    <a:lnTo>
                      <a:pt x="431" y="557"/>
                    </a:lnTo>
                    <a:lnTo>
                      <a:pt x="431" y="557"/>
                    </a:lnTo>
                    <a:lnTo>
                      <a:pt x="437" y="557"/>
                    </a:lnTo>
                    <a:lnTo>
                      <a:pt x="437" y="557"/>
                    </a:lnTo>
                    <a:lnTo>
                      <a:pt x="437" y="557"/>
                    </a:lnTo>
                    <a:lnTo>
                      <a:pt x="437" y="557"/>
                    </a:lnTo>
                    <a:lnTo>
                      <a:pt x="437" y="557"/>
                    </a:lnTo>
                    <a:lnTo>
                      <a:pt x="437" y="557"/>
                    </a:lnTo>
                    <a:lnTo>
                      <a:pt x="442" y="557"/>
                    </a:lnTo>
                    <a:lnTo>
                      <a:pt x="442" y="557"/>
                    </a:lnTo>
                    <a:lnTo>
                      <a:pt x="442" y="557"/>
                    </a:lnTo>
                    <a:lnTo>
                      <a:pt x="442" y="557"/>
                    </a:lnTo>
                    <a:lnTo>
                      <a:pt x="442" y="557"/>
                    </a:lnTo>
                    <a:lnTo>
                      <a:pt x="442" y="557"/>
                    </a:lnTo>
                    <a:lnTo>
                      <a:pt x="447" y="557"/>
                    </a:lnTo>
                    <a:lnTo>
                      <a:pt x="447" y="557"/>
                    </a:lnTo>
                    <a:lnTo>
                      <a:pt x="447" y="557"/>
                    </a:lnTo>
                    <a:lnTo>
                      <a:pt x="447" y="557"/>
                    </a:lnTo>
                    <a:lnTo>
                      <a:pt x="453" y="557"/>
                    </a:lnTo>
                    <a:lnTo>
                      <a:pt x="453" y="557"/>
                    </a:lnTo>
                    <a:lnTo>
                      <a:pt x="453" y="557"/>
                    </a:lnTo>
                    <a:lnTo>
                      <a:pt x="453" y="557"/>
                    </a:lnTo>
                    <a:lnTo>
                      <a:pt x="453" y="557"/>
                    </a:lnTo>
                    <a:lnTo>
                      <a:pt x="453" y="557"/>
                    </a:lnTo>
                    <a:lnTo>
                      <a:pt x="458" y="557"/>
                    </a:lnTo>
                    <a:lnTo>
                      <a:pt x="458" y="557"/>
                    </a:lnTo>
                    <a:lnTo>
                      <a:pt x="458" y="557"/>
                    </a:lnTo>
                    <a:lnTo>
                      <a:pt x="458" y="557"/>
                    </a:lnTo>
                    <a:lnTo>
                      <a:pt x="458" y="557"/>
                    </a:lnTo>
                    <a:lnTo>
                      <a:pt x="463" y="557"/>
                    </a:lnTo>
                    <a:lnTo>
                      <a:pt x="463" y="557"/>
                    </a:lnTo>
                    <a:lnTo>
                      <a:pt x="463" y="557"/>
                    </a:lnTo>
                    <a:lnTo>
                      <a:pt x="463" y="557"/>
                    </a:lnTo>
                    <a:lnTo>
                      <a:pt x="463" y="557"/>
                    </a:lnTo>
                    <a:lnTo>
                      <a:pt x="469" y="557"/>
                    </a:lnTo>
                    <a:lnTo>
                      <a:pt x="469" y="557"/>
                    </a:lnTo>
                    <a:lnTo>
                      <a:pt x="469" y="557"/>
                    </a:lnTo>
                    <a:lnTo>
                      <a:pt x="469" y="557"/>
                    </a:lnTo>
                    <a:lnTo>
                      <a:pt x="469" y="557"/>
                    </a:lnTo>
                    <a:lnTo>
                      <a:pt x="474" y="557"/>
                    </a:lnTo>
                    <a:lnTo>
                      <a:pt x="474" y="557"/>
                    </a:lnTo>
                    <a:lnTo>
                      <a:pt x="474" y="557"/>
                    </a:lnTo>
                    <a:lnTo>
                      <a:pt x="474" y="557"/>
                    </a:lnTo>
                    <a:lnTo>
                      <a:pt x="474" y="557"/>
                    </a:lnTo>
                    <a:lnTo>
                      <a:pt x="479" y="557"/>
                    </a:lnTo>
                    <a:lnTo>
                      <a:pt x="479" y="557"/>
                    </a:lnTo>
                    <a:lnTo>
                      <a:pt x="479" y="557"/>
                    </a:lnTo>
                    <a:lnTo>
                      <a:pt x="479" y="553"/>
                    </a:lnTo>
                    <a:lnTo>
                      <a:pt x="479" y="553"/>
                    </a:lnTo>
                    <a:lnTo>
                      <a:pt x="479" y="553"/>
                    </a:lnTo>
                    <a:lnTo>
                      <a:pt x="484" y="553"/>
                    </a:lnTo>
                    <a:lnTo>
                      <a:pt x="484" y="553"/>
                    </a:lnTo>
                    <a:lnTo>
                      <a:pt x="484" y="553"/>
                    </a:lnTo>
                    <a:lnTo>
                      <a:pt x="484" y="553"/>
                    </a:lnTo>
                    <a:lnTo>
                      <a:pt x="484" y="553"/>
                    </a:lnTo>
                    <a:lnTo>
                      <a:pt x="490" y="553"/>
                    </a:lnTo>
                    <a:lnTo>
                      <a:pt x="490" y="553"/>
                    </a:lnTo>
                    <a:lnTo>
                      <a:pt x="490" y="553"/>
                    </a:lnTo>
                    <a:lnTo>
                      <a:pt x="490" y="553"/>
                    </a:lnTo>
                    <a:lnTo>
                      <a:pt x="490" y="553"/>
                    </a:lnTo>
                    <a:lnTo>
                      <a:pt x="495" y="553"/>
                    </a:lnTo>
                    <a:lnTo>
                      <a:pt x="495" y="553"/>
                    </a:lnTo>
                    <a:lnTo>
                      <a:pt x="506" y="553"/>
                    </a:lnTo>
                    <a:lnTo>
                      <a:pt x="506" y="553"/>
                    </a:lnTo>
                    <a:lnTo>
                      <a:pt x="506" y="553"/>
                    </a:lnTo>
                    <a:lnTo>
                      <a:pt x="506" y="553"/>
                    </a:lnTo>
                    <a:lnTo>
                      <a:pt x="506" y="553"/>
                    </a:lnTo>
                    <a:lnTo>
                      <a:pt x="506" y="553"/>
                    </a:lnTo>
                    <a:lnTo>
                      <a:pt x="516" y="553"/>
                    </a:lnTo>
                    <a:lnTo>
                      <a:pt x="516" y="553"/>
                    </a:lnTo>
                    <a:lnTo>
                      <a:pt x="516" y="553"/>
                    </a:lnTo>
                    <a:lnTo>
                      <a:pt x="522" y="553"/>
                    </a:lnTo>
                    <a:lnTo>
                      <a:pt x="522" y="553"/>
                    </a:lnTo>
                    <a:lnTo>
                      <a:pt x="522" y="553"/>
                    </a:lnTo>
                    <a:lnTo>
                      <a:pt x="522" y="553"/>
                    </a:lnTo>
                    <a:lnTo>
                      <a:pt x="522" y="553"/>
                    </a:lnTo>
                    <a:lnTo>
                      <a:pt x="527" y="553"/>
                    </a:lnTo>
                    <a:lnTo>
                      <a:pt x="527" y="553"/>
                    </a:lnTo>
                    <a:lnTo>
                      <a:pt x="527" y="553"/>
                    </a:lnTo>
                    <a:lnTo>
                      <a:pt x="527" y="553"/>
                    </a:lnTo>
                    <a:lnTo>
                      <a:pt x="527" y="553"/>
                    </a:lnTo>
                    <a:lnTo>
                      <a:pt x="538" y="553"/>
                    </a:lnTo>
                    <a:lnTo>
                      <a:pt x="538" y="553"/>
                    </a:lnTo>
                    <a:lnTo>
                      <a:pt x="538" y="553"/>
                    </a:lnTo>
                    <a:lnTo>
                      <a:pt x="543" y="553"/>
                    </a:lnTo>
                    <a:lnTo>
                      <a:pt x="543" y="553"/>
                    </a:lnTo>
                    <a:lnTo>
                      <a:pt x="543" y="553"/>
                    </a:lnTo>
                    <a:lnTo>
                      <a:pt x="554" y="553"/>
                    </a:lnTo>
                    <a:lnTo>
                      <a:pt x="554" y="548"/>
                    </a:lnTo>
                    <a:lnTo>
                      <a:pt x="554" y="548"/>
                    </a:lnTo>
                    <a:lnTo>
                      <a:pt x="554" y="548"/>
                    </a:lnTo>
                    <a:lnTo>
                      <a:pt x="554" y="548"/>
                    </a:lnTo>
                    <a:lnTo>
                      <a:pt x="554" y="548"/>
                    </a:lnTo>
                    <a:lnTo>
                      <a:pt x="559" y="548"/>
                    </a:lnTo>
                    <a:lnTo>
                      <a:pt x="559" y="548"/>
                    </a:lnTo>
                    <a:lnTo>
                      <a:pt x="559" y="548"/>
                    </a:lnTo>
                    <a:lnTo>
                      <a:pt x="559" y="548"/>
                    </a:lnTo>
                    <a:lnTo>
                      <a:pt x="559" y="548"/>
                    </a:lnTo>
                    <a:lnTo>
                      <a:pt x="564" y="548"/>
                    </a:lnTo>
                    <a:lnTo>
                      <a:pt x="564" y="548"/>
                    </a:lnTo>
                    <a:lnTo>
                      <a:pt x="570" y="548"/>
                    </a:lnTo>
                    <a:lnTo>
                      <a:pt x="575" y="548"/>
                    </a:lnTo>
                    <a:lnTo>
                      <a:pt x="575" y="548"/>
                    </a:lnTo>
                    <a:lnTo>
                      <a:pt x="575" y="548"/>
                    </a:lnTo>
                    <a:lnTo>
                      <a:pt x="575" y="548"/>
                    </a:lnTo>
                    <a:lnTo>
                      <a:pt x="575" y="548"/>
                    </a:lnTo>
                    <a:lnTo>
                      <a:pt x="586" y="548"/>
                    </a:lnTo>
                    <a:lnTo>
                      <a:pt x="586" y="548"/>
                    </a:lnTo>
                    <a:lnTo>
                      <a:pt x="586" y="548"/>
                    </a:lnTo>
                    <a:lnTo>
                      <a:pt x="591" y="548"/>
                    </a:lnTo>
                    <a:lnTo>
                      <a:pt x="591" y="548"/>
                    </a:lnTo>
                    <a:lnTo>
                      <a:pt x="591" y="548"/>
                    </a:lnTo>
                    <a:lnTo>
                      <a:pt x="591" y="548"/>
                    </a:lnTo>
                    <a:lnTo>
                      <a:pt x="591" y="548"/>
                    </a:lnTo>
                    <a:lnTo>
                      <a:pt x="591" y="548"/>
                    </a:lnTo>
                    <a:lnTo>
                      <a:pt x="596" y="548"/>
                    </a:lnTo>
                    <a:lnTo>
                      <a:pt x="596" y="548"/>
                    </a:lnTo>
                    <a:lnTo>
                      <a:pt x="596" y="548"/>
                    </a:lnTo>
                    <a:lnTo>
                      <a:pt x="596" y="548"/>
                    </a:lnTo>
                    <a:lnTo>
                      <a:pt x="607" y="543"/>
                    </a:lnTo>
                    <a:lnTo>
                      <a:pt x="607" y="543"/>
                    </a:lnTo>
                    <a:lnTo>
                      <a:pt x="607" y="543"/>
                    </a:lnTo>
                    <a:lnTo>
                      <a:pt x="607" y="543"/>
                    </a:lnTo>
                    <a:lnTo>
                      <a:pt x="612" y="543"/>
                    </a:lnTo>
                    <a:lnTo>
                      <a:pt x="612" y="543"/>
                    </a:lnTo>
                    <a:lnTo>
                      <a:pt x="618" y="543"/>
                    </a:lnTo>
                    <a:lnTo>
                      <a:pt x="623" y="543"/>
                    </a:lnTo>
                    <a:lnTo>
                      <a:pt x="623" y="543"/>
                    </a:lnTo>
                    <a:lnTo>
                      <a:pt x="623" y="543"/>
                    </a:lnTo>
                    <a:lnTo>
                      <a:pt x="623" y="543"/>
                    </a:lnTo>
                    <a:lnTo>
                      <a:pt x="623" y="543"/>
                    </a:lnTo>
                    <a:lnTo>
                      <a:pt x="628" y="543"/>
                    </a:lnTo>
                    <a:lnTo>
                      <a:pt x="628" y="543"/>
                    </a:lnTo>
                    <a:lnTo>
                      <a:pt x="628" y="543"/>
                    </a:lnTo>
                    <a:lnTo>
                      <a:pt x="628" y="543"/>
                    </a:lnTo>
                    <a:lnTo>
                      <a:pt x="628" y="543"/>
                    </a:lnTo>
                    <a:lnTo>
                      <a:pt x="634" y="543"/>
                    </a:lnTo>
                    <a:lnTo>
                      <a:pt x="634" y="543"/>
                    </a:lnTo>
                    <a:lnTo>
                      <a:pt x="634" y="543"/>
                    </a:lnTo>
                    <a:lnTo>
                      <a:pt x="634" y="543"/>
                    </a:lnTo>
                    <a:lnTo>
                      <a:pt x="634" y="543"/>
                    </a:lnTo>
                    <a:lnTo>
                      <a:pt x="634" y="543"/>
                    </a:lnTo>
                    <a:lnTo>
                      <a:pt x="639" y="543"/>
                    </a:lnTo>
                    <a:lnTo>
                      <a:pt x="639" y="543"/>
                    </a:lnTo>
                    <a:lnTo>
                      <a:pt x="639" y="543"/>
                    </a:lnTo>
                    <a:lnTo>
                      <a:pt x="639" y="543"/>
                    </a:lnTo>
                    <a:lnTo>
                      <a:pt x="639" y="543"/>
                    </a:lnTo>
                    <a:lnTo>
                      <a:pt x="639" y="543"/>
                    </a:lnTo>
                    <a:lnTo>
                      <a:pt x="639" y="543"/>
                    </a:lnTo>
                    <a:lnTo>
                      <a:pt x="639" y="543"/>
                    </a:lnTo>
                    <a:lnTo>
                      <a:pt x="639" y="543"/>
                    </a:lnTo>
                    <a:lnTo>
                      <a:pt x="644" y="539"/>
                    </a:lnTo>
                    <a:lnTo>
                      <a:pt x="644" y="539"/>
                    </a:lnTo>
                    <a:lnTo>
                      <a:pt x="644" y="539"/>
                    </a:lnTo>
                    <a:lnTo>
                      <a:pt x="644" y="539"/>
                    </a:lnTo>
                    <a:lnTo>
                      <a:pt x="644" y="539"/>
                    </a:lnTo>
                    <a:lnTo>
                      <a:pt x="650" y="534"/>
                    </a:lnTo>
                    <a:lnTo>
                      <a:pt x="650" y="534"/>
                    </a:lnTo>
                    <a:lnTo>
                      <a:pt x="650" y="539"/>
                    </a:lnTo>
                    <a:lnTo>
                      <a:pt x="650" y="539"/>
                    </a:lnTo>
                    <a:lnTo>
                      <a:pt x="650" y="539"/>
                    </a:lnTo>
                    <a:lnTo>
                      <a:pt x="650" y="539"/>
                    </a:lnTo>
                    <a:lnTo>
                      <a:pt x="655" y="539"/>
                    </a:lnTo>
                    <a:lnTo>
                      <a:pt x="655" y="539"/>
                    </a:lnTo>
                    <a:lnTo>
                      <a:pt x="655" y="539"/>
                    </a:lnTo>
                    <a:lnTo>
                      <a:pt x="655" y="539"/>
                    </a:lnTo>
                    <a:lnTo>
                      <a:pt x="655" y="539"/>
                    </a:lnTo>
                    <a:lnTo>
                      <a:pt x="655" y="539"/>
                    </a:lnTo>
                    <a:lnTo>
                      <a:pt x="655" y="539"/>
                    </a:lnTo>
                    <a:lnTo>
                      <a:pt x="660" y="539"/>
                    </a:lnTo>
                    <a:lnTo>
                      <a:pt x="660" y="539"/>
                    </a:lnTo>
                    <a:lnTo>
                      <a:pt x="660" y="539"/>
                    </a:lnTo>
                    <a:lnTo>
                      <a:pt x="660" y="539"/>
                    </a:lnTo>
                    <a:lnTo>
                      <a:pt x="660" y="539"/>
                    </a:lnTo>
                    <a:lnTo>
                      <a:pt x="666" y="539"/>
                    </a:lnTo>
                    <a:lnTo>
                      <a:pt x="666" y="539"/>
                    </a:lnTo>
                    <a:lnTo>
                      <a:pt x="666" y="539"/>
                    </a:lnTo>
                    <a:lnTo>
                      <a:pt x="666" y="539"/>
                    </a:lnTo>
                    <a:lnTo>
                      <a:pt x="666" y="539"/>
                    </a:lnTo>
                    <a:lnTo>
                      <a:pt x="676" y="534"/>
                    </a:lnTo>
                    <a:lnTo>
                      <a:pt x="676" y="534"/>
                    </a:lnTo>
                    <a:lnTo>
                      <a:pt x="676" y="534"/>
                    </a:lnTo>
                    <a:lnTo>
                      <a:pt x="682" y="534"/>
                    </a:lnTo>
                    <a:lnTo>
                      <a:pt x="682" y="534"/>
                    </a:lnTo>
                    <a:lnTo>
                      <a:pt x="682" y="534"/>
                    </a:lnTo>
                    <a:lnTo>
                      <a:pt x="692" y="534"/>
                    </a:lnTo>
                    <a:lnTo>
                      <a:pt x="692" y="534"/>
                    </a:lnTo>
                    <a:lnTo>
                      <a:pt x="692" y="534"/>
                    </a:lnTo>
                    <a:lnTo>
                      <a:pt x="692" y="534"/>
                    </a:lnTo>
                    <a:lnTo>
                      <a:pt x="692" y="534"/>
                    </a:lnTo>
                    <a:lnTo>
                      <a:pt x="692" y="534"/>
                    </a:lnTo>
                    <a:lnTo>
                      <a:pt x="698" y="534"/>
                    </a:lnTo>
                    <a:lnTo>
                      <a:pt x="698" y="534"/>
                    </a:lnTo>
                    <a:lnTo>
                      <a:pt x="698" y="534"/>
                    </a:lnTo>
                    <a:lnTo>
                      <a:pt x="698" y="534"/>
                    </a:lnTo>
                    <a:lnTo>
                      <a:pt x="698" y="534"/>
                    </a:lnTo>
                    <a:lnTo>
                      <a:pt x="703" y="529"/>
                    </a:lnTo>
                    <a:lnTo>
                      <a:pt x="703" y="529"/>
                    </a:lnTo>
                    <a:lnTo>
                      <a:pt x="708" y="529"/>
                    </a:lnTo>
                    <a:lnTo>
                      <a:pt x="713" y="529"/>
                    </a:lnTo>
                    <a:lnTo>
                      <a:pt x="713" y="529"/>
                    </a:lnTo>
                    <a:lnTo>
                      <a:pt x="713" y="529"/>
                    </a:lnTo>
                    <a:lnTo>
                      <a:pt x="713" y="529"/>
                    </a:lnTo>
                    <a:lnTo>
                      <a:pt x="713" y="529"/>
                    </a:lnTo>
                    <a:lnTo>
                      <a:pt x="724" y="529"/>
                    </a:lnTo>
                    <a:lnTo>
                      <a:pt x="724" y="529"/>
                    </a:lnTo>
                    <a:lnTo>
                      <a:pt x="724" y="525"/>
                    </a:lnTo>
                    <a:lnTo>
                      <a:pt x="729" y="525"/>
                    </a:lnTo>
                    <a:lnTo>
                      <a:pt x="729" y="525"/>
                    </a:lnTo>
                    <a:lnTo>
                      <a:pt x="729" y="525"/>
                    </a:lnTo>
                    <a:lnTo>
                      <a:pt x="729" y="525"/>
                    </a:lnTo>
                    <a:lnTo>
                      <a:pt x="729" y="525"/>
                    </a:lnTo>
                    <a:lnTo>
                      <a:pt x="729" y="525"/>
                    </a:lnTo>
                    <a:lnTo>
                      <a:pt x="735" y="525"/>
                    </a:lnTo>
                    <a:lnTo>
                      <a:pt x="735" y="525"/>
                    </a:lnTo>
                    <a:lnTo>
                      <a:pt x="735" y="525"/>
                    </a:lnTo>
                    <a:lnTo>
                      <a:pt x="735" y="525"/>
                    </a:lnTo>
                    <a:lnTo>
                      <a:pt x="745" y="525"/>
                    </a:lnTo>
                    <a:lnTo>
                      <a:pt x="745" y="525"/>
                    </a:lnTo>
                    <a:lnTo>
                      <a:pt x="745" y="525"/>
                    </a:lnTo>
                    <a:lnTo>
                      <a:pt x="745" y="525"/>
                    </a:lnTo>
                    <a:lnTo>
                      <a:pt x="751" y="525"/>
                    </a:lnTo>
                    <a:lnTo>
                      <a:pt x="751" y="520"/>
                    </a:lnTo>
                    <a:lnTo>
                      <a:pt x="756" y="520"/>
                    </a:lnTo>
                    <a:lnTo>
                      <a:pt x="761" y="520"/>
                    </a:lnTo>
                    <a:lnTo>
                      <a:pt x="761" y="520"/>
                    </a:lnTo>
                    <a:lnTo>
                      <a:pt x="761" y="520"/>
                    </a:lnTo>
                    <a:lnTo>
                      <a:pt x="761" y="520"/>
                    </a:lnTo>
                    <a:lnTo>
                      <a:pt x="761" y="520"/>
                    </a:lnTo>
                    <a:lnTo>
                      <a:pt x="767" y="520"/>
                    </a:lnTo>
                    <a:lnTo>
                      <a:pt x="767" y="520"/>
                    </a:lnTo>
                    <a:lnTo>
                      <a:pt x="767" y="520"/>
                    </a:lnTo>
                    <a:lnTo>
                      <a:pt x="767" y="520"/>
                    </a:lnTo>
                    <a:lnTo>
                      <a:pt x="767" y="520"/>
                    </a:lnTo>
                    <a:lnTo>
                      <a:pt x="772" y="520"/>
                    </a:lnTo>
                    <a:lnTo>
                      <a:pt x="772" y="520"/>
                    </a:lnTo>
                    <a:lnTo>
                      <a:pt x="777" y="515"/>
                    </a:lnTo>
                    <a:lnTo>
                      <a:pt x="783" y="515"/>
                    </a:lnTo>
                    <a:lnTo>
                      <a:pt x="783" y="515"/>
                    </a:lnTo>
                    <a:lnTo>
                      <a:pt x="783" y="515"/>
                    </a:lnTo>
                    <a:lnTo>
                      <a:pt x="783" y="515"/>
                    </a:lnTo>
                    <a:lnTo>
                      <a:pt x="783" y="515"/>
                    </a:lnTo>
                    <a:lnTo>
                      <a:pt x="793" y="510"/>
                    </a:lnTo>
                    <a:lnTo>
                      <a:pt x="793" y="510"/>
                    </a:lnTo>
                    <a:lnTo>
                      <a:pt x="793" y="510"/>
                    </a:lnTo>
                    <a:lnTo>
                      <a:pt x="793" y="510"/>
                    </a:lnTo>
                    <a:lnTo>
                      <a:pt x="799" y="510"/>
                    </a:lnTo>
                    <a:lnTo>
                      <a:pt x="799" y="510"/>
                    </a:lnTo>
                    <a:lnTo>
                      <a:pt x="799" y="510"/>
                    </a:lnTo>
                    <a:lnTo>
                      <a:pt x="799" y="510"/>
                    </a:lnTo>
                    <a:lnTo>
                      <a:pt x="799" y="510"/>
                    </a:lnTo>
                    <a:lnTo>
                      <a:pt x="804" y="510"/>
                    </a:lnTo>
                    <a:lnTo>
                      <a:pt x="804" y="510"/>
                    </a:lnTo>
                    <a:lnTo>
                      <a:pt x="804" y="510"/>
                    </a:lnTo>
                    <a:lnTo>
                      <a:pt x="804" y="510"/>
                    </a:lnTo>
                    <a:lnTo>
                      <a:pt x="804" y="510"/>
                    </a:lnTo>
                    <a:lnTo>
                      <a:pt x="809" y="510"/>
                    </a:lnTo>
                    <a:lnTo>
                      <a:pt x="809" y="510"/>
                    </a:lnTo>
                    <a:lnTo>
                      <a:pt x="809" y="510"/>
                    </a:lnTo>
                    <a:lnTo>
                      <a:pt x="809" y="510"/>
                    </a:lnTo>
                    <a:lnTo>
                      <a:pt x="809" y="510"/>
                    </a:lnTo>
                    <a:lnTo>
                      <a:pt x="809" y="510"/>
                    </a:lnTo>
                    <a:lnTo>
                      <a:pt x="809" y="510"/>
                    </a:lnTo>
                    <a:lnTo>
                      <a:pt x="815" y="510"/>
                    </a:lnTo>
                    <a:lnTo>
                      <a:pt x="815" y="506"/>
                    </a:lnTo>
                    <a:lnTo>
                      <a:pt x="815" y="506"/>
                    </a:lnTo>
                    <a:lnTo>
                      <a:pt x="815" y="506"/>
                    </a:lnTo>
                    <a:lnTo>
                      <a:pt x="815" y="506"/>
                    </a:lnTo>
                    <a:lnTo>
                      <a:pt x="815" y="506"/>
                    </a:lnTo>
                    <a:lnTo>
                      <a:pt x="815" y="510"/>
                    </a:lnTo>
                    <a:lnTo>
                      <a:pt x="815" y="510"/>
                    </a:lnTo>
                    <a:lnTo>
                      <a:pt x="820" y="510"/>
                    </a:lnTo>
                    <a:lnTo>
                      <a:pt x="820" y="510"/>
                    </a:lnTo>
                    <a:lnTo>
                      <a:pt x="820" y="510"/>
                    </a:lnTo>
                    <a:lnTo>
                      <a:pt x="820" y="510"/>
                    </a:lnTo>
                    <a:lnTo>
                      <a:pt x="820" y="510"/>
                    </a:lnTo>
                    <a:lnTo>
                      <a:pt x="820" y="510"/>
                    </a:lnTo>
                    <a:lnTo>
                      <a:pt x="825" y="506"/>
                    </a:lnTo>
                    <a:lnTo>
                      <a:pt x="825" y="506"/>
                    </a:lnTo>
                    <a:lnTo>
                      <a:pt x="825" y="506"/>
                    </a:lnTo>
                    <a:lnTo>
                      <a:pt x="825" y="506"/>
                    </a:lnTo>
                    <a:lnTo>
                      <a:pt x="825" y="506"/>
                    </a:lnTo>
                    <a:lnTo>
                      <a:pt x="825" y="506"/>
                    </a:lnTo>
                    <a:lnTo>
                      <a:pt x="831" y="506"/>
                    </a:lnTo>
                    <a:lnTo>
                      <a:pt x="831" y="506"/>
                    </a:lnTo>
                    <a:lnTo>
                      <a:pt x="831" y="506"/>
                    </a:lnTo>
                    <a:lnTo>
                      <a:pt x="831" y="506"/>
                    </a:lnTo>
                    <a:lnTo>
                      <a:pt x="831" y="506"/>
                    </a:lnTo>
                    <a:lnTo>
                      <a:pt x="831" y="506"/>
                    </a:lnTo>
                    <a:lnTo>
                      <a:pt x="836" y="506"/>
                    </a:lnTo>
                    <a:lnTo>
                      <a:pt x="836" y="506"/>
                    </a:lnTo>
                    <a:lnTo>
                      <a:pt x="836" y="506"/>
                    </a:lnTo>
                    <a:lnTo>
                      <a:pt x="836" y="501"/>
                    </a:lnTo>
                    <a:lnTo>
                      <a:pt x="836" y="501"/>
                    </a:lnTo>
                    <a:lnTo>
                      <a:pt x="841" y="501"/>
                    </a:lnTo>
                    <a:lnTo>
                      <a:pt x="841" y="501"/>
                    </a:lnTo>
                    <a:lnTo>
                      <a:pt x="847" y="501"/>
                    </a:lnTo>
                    <a:lnTo>
                      <a:pt x="852" y="501"/>
                    </a:lnTo>
                    <a:lnTo>
                      <a:pt x="852" y="501"/>
                    </a:lnTo>
                    <a:lnTo>
                      <a:pt x="852" y="501"/>
                    </a:lnTo>
                    <a:lnTo>
                      <a:pt x="852" y="501"/>
                    </a:lnTo>
                    <a:lnTo>
                      <a:pt x="852" y="501"/>
                    </a:lnTo>
                    <a:lnTo>
                      <a:pt x="863" y="496"/>
                    </a:lnTo>
                    <a:lnTo>
                      <a:pt x="863" y="496"/>
                    </a:lnTo>
                    <a:lnTo>
                      <a:pt x="863" y="496"/>
                    </a:lnTo>
                    <a:lnTo>
                      <a:pt x="868" y="496"/>
                    </a:lnTo>
                    <a:lnTo>
                      <a:pt x="868" y="496"/>
                    </a:lnTo>
                    <a:lnTo>
                      <a:pt x="868" y="496"/>
                    </a:lnTo>
                    <a:lnTo>
                      <a:pt x="868" y="496"/>
                    </a:lnTo>
                    <a:lnTo>
                      <a:pt x="868" y="496"/>
                    </a:lnTo>
                    <a:lnTo>
                      <a:pt x="868" y="496"/>
                    </a:lnTo>
                    <a:lnTo>
                      <a:pt x="873" y="496"/>
                    </a:lnTo>
                    <a:lnTo>
                      <a:pt x="873" y="496"/>
                    </a:lnTo>
                    <a:lnTo>
                      <a:pt x="873" y="496"/>
                    </a:lnTo>
                    <a:lnTo>
                      <a:pt x="873" y="496"/>
                    </a:lnTo>
                    <a:lnTo>
                      <a:pt x="884" y="496"/>
                    </a:lnTo>
                    <a:lnTo>
                      <a:pt x="884" y="496"/>
                    </a:lnTo>
                    <a:lnTo>
                      <a:pt x="884" y="496"/>
                    </a:lnTo>
                    <a:lnTo>
                      <a:pt x="884" y="492"/>
                    </a:lnTo>
                    <a:lnTo>
                      <a:pt x="889" y="492"/>
                    </a:lnTo>
                    <a:lnTo>
                      <a:pt x="889" y="492"/>
                    </a:lnTo>
                    <a:lnTo>
                      <a:pt x="895" y="492"/>
                    </a:lnTo>
                    <a:lnTo>
                      <a:pt x="900" y="492"/>
                    </a:lnTo>
                    <a:lnTo>
                      <a:pt x="900" y="492"/>
                    </a:lnTo>
                    <a:lnTo>
                      <a:pt x="900" y="492"/>
                    </a:lnTo>
                    <a:lnTo>
                      <a:pt x="900" y="492"/>
                    </a:lnTo>
                    <a:lnTo>
                      <a:pt x="900" y="492"/>
                    </a:lnTo>
                    <a:lnTo>
                      <a:pt x="905" y="492"/>
                    </a:lnTo>
                    <a:lnTo>
                      <a:pt x="905" y="492"/>
                    </a:lnTo>
                    <a:lnTo>
                      <a:pt x="905" y="492"/>
                    </a:lnTo>
                    <a:lnTo>
                      <a:pt x="905" y="492"/>
                    </a:lnTo>
                    <a:lnTo>
                      <a:pt x="905" y="492"/>
                    </a:lnTo>
                    <a:lnTo>
                      <a:pt x="905" y="492"/>
                    </a:lnTo>
                    <a:lnTo>
                      <a:pt x="911" y="487"/>
                    </a:lnTo>
                    <a:lnTo>
                      <a:pt x="916" y="487"/>
                    </a:lnTo>
                    <a:lnTo>
                      <a:pt x="921" y="487"/>
                    </a:lnTo>
                    <a:lnTo>
                      <a:pt x="921" y="487"/>
                    </a:lnTo>
                    <a:lnTo>
                      <a:pt x="921" y="487"/>
                    </a:lnTo>
                    <a:lnTo>
                      <a:pt x="921" y="487"/>
                    </a:lnTo>
                    <a:lnTo>
                      <a:pt x="921" y="487"/>
                    </a:lnTo>
                    <a:lnTo>
                      <a:pt x="932" y="482"/>
                    </a:lnTo>
                    <a:lnTo>
                      <a:pt x="932" y="482"/>
                    </a:lnTo>
                    <a:lnTo>
                      <a:pt x="932" y="482"/>
                    </a:lnTo>
                    <a:lnTo>
                      <a:pt x="932" y="482"/>
                    </a:lnTo>
                    <a:lnTo>
                      <a:pt x="937" y="482"/>
                    </a:lnTo>
                    <a:lnTo>
                      <a:pt x="937" y="482"/>
                    </a:lnTo>
                    <a:lnTo>
                      <a:pt x="937" y="482"/>
                    </a:lnTo>
                    <a:lnTo>
                      <a:pt x="937" y="482"/>
                    </a:lnTo>
                    <a:lnTo>
                      <a:pt x="937" y="482"/>
                    </a:lnTo>
                    <a:lnTo>
                      <a:pt x="942" y="482"/>
                    </a:lnTo>
                    <a:lnTo>
                      <a:pt x="942" y="482"/>
                    </a:lnTo>
                    <a:lnTo>
                      <a:pt x="942" y="482"/>
                    </a:lnTo>
                    <a:lnTo>
                      <a:pt x="942" y="482"/>
                    </a:lnTo>
                    <a:lnTo>
                      <a:pt x="953" y="478"/>
                    </a:lnTo>
                    <a:lnTo>
                      <a:pt x="953" y="478"/>
                    </a:lnTo>
                    <a:lnTo>
                      <a:pt x="953" y="478"/>
                    </a:lnTo>
                    <a:lnTo>
                      <a:pt x="953" y="478"/>
                    </a:lnTo>
                    <a:lnTo>
                      <a:pt x="958" y="478"/>
                    </a:lnTo>
                    <a:lnTo>
                      <a:pt x="958" y="478"/>
                    </a:lnTo>
                    <a:lnTo>
                      <a:pt x="964" y="478"/>
                    </a:lnTo>
                    <a:lnTo>
                      <a:pt x="969" y="478"/>
                    </a:lnTo>
                    <a:lnTo>
                      <a:pt x="969" y="478"/>
                    </a:lnTo>
                    <a:lnTo>
                      <a:pt x="969" y="478"/>
                    </a:lnTo>
                    <a:lnTo>
                      <a:pt x="969" y="473"/>
                    </a:lnTo>
                    <a:lnTo>
                      <a:pt x="969" y="473"/>
                    </a:lnTo>
                    <a:lnTo>
                      <a:pt x="969" y="473"/>
                    </a:lnTo>
                    <a:lnTo>
                      <a:pt x="974" y="473"/>
                    </a:lnTo>
                    <a:lnTo>
                      <a:pt x="974" y="473"/>
                    </a:lnTo>
                    <a:lnTo>
                      <a:pt x="974" y="473"/>
                    </a:lnTo>
                    <a:lnTo>
                      <a:pt x="974" y="473"/>
                    </a:lnTo>
                    <a:lnTo>
                      <a:pt x="974" y="473"/>
                    </a:lnTo>
                    <a:lnTo>
                      <a:pt x="980" y="473"/>
                    </a:lnTo>
                    <a:lnTo>
                      <a:pt x="980" y="473"/>
                    </a:lnTo>
                    <a:lnTo>
                      <a:pt x="980" y="473"/>
                    </a:lnTo>
                    <a:lnTo>
                      <a:pt x="980" y="473"/>
                    </a:lnTo>
                    <a:lnTo>
                      <a:pt x="980" y="473"/>
                    </a:lnTo>
                    <a:lnTo>
                      <a:pt x="985" y="473"/>
                    </a:lnTo>
                    <a:lnTo>
                      <a:pt x="985" y="473"/>
                    </a:lnTo>
                    <a:lnTo>
                      <a:pt x="985" y="473"/>
                    </a:lnTo>
                    <a:lnTo>
                      <a:pt x="985" y="473"/>
                    </a:lnTo>
                    <a:lnTo>
                      <a:pt x="985" y="473"/>
                    </a:lnTo>
                    <a:lnTo>
                      <a:pt x="985" y="473"/>
                    </a:lnTo>
                    <a:lnTo>
                      <a:pt x="985" y="473"/>
                    </a:lnTo>
                    <a:lnTo>
                      <a:pt x="985" y="473"/>
                    </a:lnTo>
                    <a:lnTo>
                      <a:pt x="985" y="473"/>
                    </a:lnTo>
                    <a:lnTo>
                      <a:pt x="990" y="468"/>
                    </a:lnTo>
                    <a:lnTo>
                      <a:pt x="990" y="468"/>
                    </a:lnTo>
                    <a:lnTo>
                      <a:pt x="990" y="468"/>
                    </a:lnTo>
                    <a:lnTo>
                      <a:pt x="990" y="464"/>
                    </a:lnTo>
                    <a:lnTo>
                      <a:pt x="990" y="464"/>
                    </a:lnTo>
                    <a:lnTo>
                      <a:pt x="990" y="464"/>
                    </a:lnTo>
                    <a:lnTo>
                      <a:pt x="996" y="464"/>
                    </a:lnTo>
                    <a:lnTo>
                      <a:pt x="996" y="464"/>
                    </a:lnTo>
                    <a:lnTo>
                      <a:pt x="996" y="464"/>
                    </a:lnTo>
                    <a:lnTo>
                      <a:pt x="996" y="468"/>
                    </a:lnTo>
                    <a:lnTo>
                      <a:pt x="996" y="468"/>
                    </a:lnTo>
                    <a:lnTo>
                      <a:pt x="996" y="468"/>
                    </a:lnTo>
                    <a:lnTo>
                      <a:pt x="996" y="468"/>
                    </a:lnTo>
                    <a:lnTo>
                      <a:pt x="1001" y="468"/>
                    </a:lnTo>
                    <a:lnTo>
                      <a:pt x="1001" y="468"/>
                    </a:lnTo>
                    <a:lnTo>
                      <a:pt x="1001" y="468"/>
                    </a:lnTo>
                    <a:lnTo>
                      <a:pt x="1001" y="468"/>
                    </a:lnTo>
                    <a:lnTo>
                      <a:pt x="1001" y="468"/>
                    </a:lnTo>
                    <a:lnTo>
                      <a:pt x="1006" y="468"/>
                    </a:lnTo>
                    <a:lnTo>
                      <a:pt x="1006" y="468"/>
                    </a:lnTo>
                    <a:lnTo>
                      <a:pt x="1006" y="464"/>
                    </a:lnTo>
                    <a:lnTo>
                      <a:pt x="1006" y="464"/>
                    </a:lnTo>
                    <a:lnTo>
                      <a:pt x="1006" y="464"/>
                    </a:lnTo>
                    <a:lnTo>
                      <a:pt x="1006" y="464"/>
                    </a:lnTo>
                    <a:lnTo>
                      <a:pt x="1012" y="464"/>
                    </a:lnTo>
                    <a:lnTo>
                      <a:pt x="1012" y="464"/>
                    </a:lnTo>
                    <a:lnTo>
                      <a:pt x="1012" y="464"/>
                    </a:lnTo>
                    <a:lnTo>
                      <a:pt x="1012" y="464"/>
                    </a:lnTo>
                    <a:lnTo>
                      <a:pt x="1022" y="459"/>
                    </a:lnTo>
                    <a:lnTo>
                      <a:pt x="1022" y="459"/>
                    </a:lnTo>
                    <a:lnTo>
                      <a:pt x="1022" y="459"/>
                    </a:lnTo>
                    <a:lnTo>
                      <a:pt x="1022" y="459"/>
                    </a:lnTo>
                    <a:lnTo>
                      <a:pt x="1028" y="459"/>
                    </a:lnTo>
                    <a:lnTo>
                      <a:pt x="1028" y="459"/>
                    </a:lnTo>
                    <a:lnTo>
                      <a:pt x="1033" y="459"/>
                    </a:lnTo>
                    <a:lnTo>
                      <a:pt x="1038" y="459"/>
                    </a:lnTo>
                    <a:lnTo>
                      <a:pt x="1038" y="454"/>
                    </a:lnTo>
                    <a:lnTo>
                      <a:pt x="1038" y="454"/>
                    </a:lnTo>
                    <a:lnTo>
                      <a:pt x="1038" y="454"/>
                    </a:lnTo>
                    <a:lnTo>
                      <a:pt x="1038" y="454"/>
                    </a:lnTo>
                    <a:lnTo>
                      <a:pt x="1044" y="454"/>
                    </a:lnTo>
                    <a:lnTo>
                      <a:pt x="1044" y="454"/>
                    </a:lnTo>
                    <a:lnTo>
                      <a:pt x="1044" y="454"/>
                    </a:lnTo>
                    <a:lnTo>
                      <a:pt x="1044" y="454"/>
                    </a:lnTo>
                    <a:lnTo>
                      <a:pt x="1044" y="454"/>
                    </a:lnTo>
                    <a:lnTo>
                      <a:pt x="1044" y="454"/>
                    </a:lnTo>
                    <a:lnTo>
                      <a:pt x="1049" y="454"/>
                    </a:lnTo>
                    <a:lnTo>
                      <a:pt x="1054" y="450"/>
                    </a:lnTo>
                    <a:lnTo>
                      <a:pt x="1060" y="450"/>
                    </a:lnTo>
                    <a:lnTo>
                      <a:pt x="1060" y="450"/>
                    </a:lnTo>
                    <a:lnTo>
                      <a:pt x="1060" y="450"/>
                    </a:lnTo>
                    <a:lnTo>
                      <a:pt x="1060" y="450"/>
                    </a:lnTo>
                    <a:lnTo>
                      <a:pt x="1060" y="450"/>
                    </a:lnTo>
                    <a:lnTo>
                      <a:pt x="1070" y="445"/>
                    </a:lnTo>
                    <a:lnTo>
                      <a:pt x="1070" y="445"/>
                    </a:lnTo>
                    <a:lnTo>
                      <a:pt x="1070" y="445"/>
                    </a:lnTo>
                    <a:lnTo>
                      <a:pt x="1070" y="445"/>
                    </a:lnTo>
                    <a:lnTo>
                      <a:pt x="1076" y="445"/>
                    </a:lnTo>
                    <a:lnTo>
                      <a:pt x="1076" y="445"/>
                    </a:lnTo>
                    <a:lnTo>
                      <a:pt x="1076" y="445"/>
                    </a:lnTo>
                    <a:lnTo>
                      <a:pt x="1076" y="445"/>
                    </a:lnTo>
                    <a:lnTo>
                      <a:pt x="1076" y="445"/>
                    </a:lnTo>
                    <a:lnTo>
                      <a:pt x="1081" y="445"/>
                    </a:lnTo>
                    <a:lnTo>
                      <a:pt x="1081" y="445"/>
                    </a:lnTo>
                    <a:lnTo>
                      <a:pt x="1081" y="445"/>
                    </a:lnTo>
                    <a:lnTo>
                      <a:pt x="1081" y="445"/>
                    </a:lnTo>
                    <a:lnTo>
                      <a:pt x="1092" y="440"/>
                    </a:lnTo>
                    <a:lnTo>
                      <a:pt x="1092" y="440"/>
                    </a:lnTo>
                    <a:lnTo>
                      <a:pt x="1092" y="440"/>
                    </a:lnTo>
                    <a:lnTo>
                      <a:pt x="1092" y="440"/>
                    </a:lnTo>
                    <a:lnTo>
                      <a:pt x="1097" y="440"/>
                    </a:lnTo>
                    <a:lnTo>
                      <a:pt x="1097" y="440"/>
                    </a:lnTo>
                    <a:lnTo>
                      <a:pt x="1102" y="436"/>
                    </a:lnTo>
                    <a:lnTo>
                      <a:pt x="1108" y="436"/>
                    </a:lnTo>
                    <a:lnTo>
                      <a:pt x="1108" y="436"/>
                    </a:lnTo>
                    <a:lnTo>
                      <a:pt x="1108" y="436"/>
                    </a:lnTo>
                    <a:lnTo>
                      <a:pt x="1108" y="436"/>
                    </a:lnTo>
                    <a:lnTo>
                      <a:pt x="1108" y="436"/>
                    </a:lnTo>
                    <a:lnTo>
                      <a:pt x="1108" y="431"/>
                    </a:lnTo>
                    <a:lnTo>
                      <a:pt x="1113" y="431"/>
                    </a:lnTo>
                    <a:lnTo>
                      <a:pt x="1113" y="431"/>
                    </a:lnTo>
                    <a:lnTo>
                      <a:pt x="1113" y="431"/>
                    </a:lnTo>
                    <a:lnTo>
                      <a:pt x="1113" y="431"/>
                    </a:lnTo>
                    <a:lnTo>
                      <a:pt x="1113" y="431"/>
                    </a:lnTo>
                    <a:lnTo>
                      <a:pt x="1118" y="431"/>
                    </a:lnTo>
                    <a:lnTo>
                      <a:pt x="1124" y="426"/>
                    </a:lnTo>
                    <a:lnTo>
                      <a:pt x="1124" y="426"/>
                    </a:lnTo>
                    <a:lnTo>
                      <a:pt x="1129" y="426"/>
                    </a:lnTo>
                    <a:lnTo>
                      <a:pt x="1129" y="426"/>
                    </a:lnTo>
                    <a:lnTo>
                      <a:pt x="1129" y="426"/>
                    </a:lnTo>
                    <a:lnTo>
                      <a:pt x="1129" y="426"/>
                    </a:lnTo>
                    <a:lnTo>
                      <a:pt x="1140" y="422"/>
                    </a:lnTo>
                    <a:lnTo>
                      <a:pt x="1140" y="422"/>
                    </a:lnTo>
                    <a:lnTo>
                      <a:pt x="1140" y="422"/>
                    </a:lnTo>
                    <a:lnTo>
                      <a:pt x="1140" y="422"/>
                    </a:lnTo>
                    <a:lnTo>
                      <a:pt x="1145" y="422"/>
                    </a:lnTo>
                    <a:lnTo>
                      <a:pt x="1145" y="422"/>
                    </a:lnTo>
                    <a:lnTo>
                      <a:pt x="1145" y="422"/>
                    </a:lnTo>
                    <a:lnTo>
                      <a:pt x="1145" y="422"/>
                    </a:lnTo>
                    <a:lnTo>
                      <a:pt x="1145" y="422"/>
                    </a:lnTo>
                    <a:lnTo>
                      <a:pt x="1145" y="422"/>
                    </a:lnTo>
                    <a:lnTo>
                      <a:pt x="1150" y="422"/>
                    </a:lnTo>
                    <a:lnTo>
                      <a:pt x="1150" y="422"/>
                    </a:lnTo>
                    <a:lnTo>
                      <a:pt x="1150" y="417"/>
                    </a:lnTo>
                    <a:lnTo>
                      <a:pt x="1150" y="417"/>
                    </a:lnTo>
                    <a:lnTo>
                      <a:pt x="1150" y="417"/>
                    </a:lnTo>
                    <a:lnTo>
                      <a:pt x="1150" y="417"/>
                    </a:lnTo>
                    <a:lnTo>
                      <a:pt x="1150" y="417"/>
                    </a:lnTo>
                    <a:lnTo>
                      <a:pt x="1150" y="417"/>
                    </a:lnTo>
                    <a:lnTo>
                      <a:pt x="1155" y="417"/>
                    </a:lnTo>
                    <a:lnTo>
                      <a:pt x="1155" y="417"/>
                    </a:lnTo>
                    <a:lnTo>
                      <a:pt x="1155" y="417"/>
                    </a:lnTo>
                    <a:lnTo>
                      <a:pt x="1155" y="417"/>
                    </a:lnTo>
                    <a:lnTo>
                      <a:pt x="1155" y="417"/>
                    </a:lnTo>
                    <a:lnTo>
                      <a:pt x="1155" y="417"/>
                    </a:lnTo>
                    <a:lnTo>
                      <a:pt x="1161" y="417"/>
                    </a:lnTo>
                    <a:lnTo>
                      <a:pt x="1161" y="417"/>
                    </a:lnTo>
                    <a:lnTo>
                      <a:pt x="1161" y="417"/>
                    </a:lnTo>
                    <a:lnTo>
                      <a:pt x="1161" y="417"/>
                    </a:lnTo>
                    <a:lnTo>
                      <a:pt x="1161" y="417"/>
                    </a:lnTo>
                    <a:lnTo>
                      <a:pt x="1161" y="417"/>
                    </a:lnTo>
                    <a:lnTo>
                      <a:pt x="1161" y="417"/>
                    </a:lnTo>
                    <a:lnTo>
                      <a:pt x="1166" y="422"/>
                    </a:lnTo>
                    <a:lnTo>
                      <a:pt x="1166" y="422"/>
                    </a:lnTo>
                    <a:lnTo>
                      <a:pt x="1166" y="422"/>
                    </a:lnTo>
                    <a:lnTo>
                      <a:pt x="1166" y="422"/>
                    </a:lnTo>
                    <a:lnTo>
                      <a:pt x="1166" y="417"/>
                    </a:lnTo>
                    <a:lnTo>
                      <a:pt x="1166" y="417"/>
                    </a:lnTo>
                    <a:lnTo>
                      <a:pt x="1171" y="417"/>
                    </a:lnTo>
                    <a:lnTo>
                      <a:pt x="1171" y="412"/>
                    </a:lnTo>
                    <a:lnTo>
                      <a:pt x="1171" y="412"/>
                    </a:lnTo>
                    <a:lnTo>
                      <a:pt x="1171" y="412"/>
                    </a:lnTo>
                    <a:lnTo>
                      <a:pt x="1171" y="412"/>
                    </a:lnTo>
                    <a:lnTo>
                      <a:pt x="1171" y="412"/>
                    </a:lnTo>
                    <a:lnTo>
                      <a:pt x="1171" y="412"/>
                    </a:lnTo>
                    <a:lnTo>
                      <a:pt x="1177" y="412"/>
                    </a:lnTo>
                    <a:lnTo>
                      <a:pt x="1177" y="412"/>
                    </a:lnTo>
                    <a:lnTo>
                      <a:pt x="1177" y="412"/>
                    </a:lnTo>
                    <a:lnTo>
                      <a:pt x="1177" y="412"/>
                    </a:lnTo>
                    <a:lnTo>
                      <a:pt x="1177" y="412"/>
                    </a:lnTo>
                    <a:lnTo>
                      <a:pt x="1182" y="407"/>
                    </a:lnTo>
                    <a:lnTo>
                      <a:pt x="1182" y="407"/>
                    </a:lnTo>
                    <a:lnTo>
                      <a:pt x="1182" y="407"/>
                    </a:lnTo>
                    <a:lnTo>
                      <a:pt x="1182" y="407"/>
                    </a:lnTo>
                    <a:lnTo>
                      <a:pt x="1182" y="407"/>
                    </a:lnTo>
                    <a:lnTo>
                      <a:pt x="1182" y="407"/>
                    </a:lnTo>
                    <a:lnTo>
                      <a:pt x="1187" y="407"/>
                    </a:lnTo>
                    <a:lnTo>
                      <a:pt x="1193" y="407"/>
                    </a:lnTo>
                    <a:lnTo>
                      <a:pt x="1198" y="407"/>
                    </a:lnTo>
                    <a:lnTo>
                      <a:pt x="1198" y="407"/>
                    </a:lnTo>
                    <a:lnTo>
                      <a:pt x="1198" y="403"/>
                    </a:lnTo>
                    <a:lnTo>
                      <a:pt x="1198" y="403"/>
                    </a:lnTo>
                    <a:lnTo>
                      <a:pt x="1198" y="403"/>
                    </a:lnTo>
                    <a:lnTo>
                      <a:pt x="1209" y="403"/>
                    </a:lnTo>
                    <a:lnTo>
                      <a:pt x="1209" y="403"/>
                    </a:lnTo>
                    <a:lnTo>
                      <a:pt x="1209" y="403"/>
                    </a:lnTo>
                    <a:lnTo>
                      <a:pt x="1209" y="403"/>
                    </a:lnTo>
                    <a:lnTo>
                      <a:pt x="1214" y="403"/>
                    </a:lnTo>
                    <a:lnTo>
                      <a:pt x="1214" y="403"/>
                    </a:lnTo>
                    <a:lnTo>
                      <a:pt x="1214" y="398"/>
                    </a:lnTo>
                    <a:lnTo>
                      <a:pt x="1214" y="398"/>
                    </a:lnTo>
                    <a:lnTo>
                      <a:pt x="1214" y="398"/>
                    </a:lnTo>
                    <a:lnTo>
                      <a:pt x="1219" y="398"/>
                    </a:lnTo>
                    <a:lnTo>
                      <a:pt x="1219" y="398"/>
                    </a:lnTo>
                    <a:lnTo>
                      <a:pt x="1219" y="398"/>
                    </a:lnTo>
                    <a:lnTo>
                      <a:pt x="1219" y="398"/>
                    </a:lnTo>
                    <a:lnTo>
                      <a:pt x="1230" y="398"/>
                    </a:lnTo>
                    <a:lnTo>
                      <a:pt x="1230" y="398"/>
                    </a:lnTo>
                    <a:lnTo>
                      <a:pt x="1230" y="393"/>
                    </a:lnTo>
                    <a:lnTo>
                      <a:pt x="1230" y="393"/>
                    </a:lnTo>
                    <a:lnTo>
                      <a:pt x="1230" y="393"/>
                    </a:lnTo>
                    <a:lnTo>
                      <a:pt x="1235" y="393"/>
                    </a:lnTo>
                    <a:lnTo>
                      <a:pt x="1241" y="393"/>
                    </a:lnTo>
                    <a:lnTo>
                      <a:pt x="1246" y="393"/>
                    </a:lnTo>
                    <a:lnTo>
                      <a:pt x="1246" y="393"/>
                    </a:lnTo>
                    <a:lnTo>
                      <a:pt x="1246" y="393"/>
                    </a:lnTo>
                    <a:lnTo>
                      <a:pt x="1246" y="389"/>
                    </a:lnTo>
                    <a:lnTo>
                      <a:pt x="1246" y="389"/>
                    </a:lnTo>
                    <a:lnTo>
                      <a:pt x="1246" y="389"/>
                    </a:lnTo>
                    <a:lnTo>
                      <a:pt x="1251" y="389"/>
                    </a:lnTo>
                    <a:lnTo>
                      <a:pt x="1251" y="389"/>
                    </a:lnTo>
                    <a:lnTo>
                      <a:pt x="1251" y="389"/>
                    </a:lnTo>
                    <a:lnTo>
                      <a:pt x="1251" y="389"/>
                    </a:lnTo>
                    <a:lnTo>
                      <a:pt x="1251" y="389"/>
                    </a:lnTo>
                    <a:lnTo>
                      <a:pt x="1257" y="389"/>
                    </a:lnTo>
                    <a:lnTo>
                      <a:pt x="1262" y="384"/>
                    </a:lnTo>
                    <a:lnTo>
                      <a:pt x="1262" y="384"/>
                    </a:lnTo>
                    <a:lnTo>
                      <a:pt x="1267" y="384"/>
                    </a:lnTo>
                    <a:lnTo>
                      <a:pt x="1267" y="384"/>
                    </a:lnTo>
                    <a:lnTo>
                      <a:pt x="1267" y="384"/>
                    </a:lnTo>
                    <a:lnTo>
                      <a:pt x="1267" y="384"/>
                    </a:lnTo>
                    <a:lnTo>
                      <a:pt x="1278" y="384"/>
                    </a:lnTo>
                    <a:lnTo>
                      <a:pt x="1278" y="379"/>
                    </a:lnTo>
                    <a:lnTo>
                      <a:pt x="1278" y="379"/>
                    </a:lnTo>
                    <a:lnTo>
                      <a:pt x="1278" y="379"/>
                    </a:lnTo>
                    <a:lnTo>
                      <a:pt x="1283" y="379"/>
                    </a:lnTo>
                    <a:lnTo>
                      <a:pt x="1283" y="379"/>
                    </a:lnTo>
                    <a:lnTo>
                      <a:pt x="1283" y="379"/>
                    </a:lnTo>
                    <a:lnTo>
                      <a:pt x="1283" y="379"/>
                    </a:lnTo>
                    <a:lnTo>
                      <a:pt x="1283" y="379"/>
                    </a:lnTo>
                    <a:lnTo>
                      <a:pt x="1283" y="379"/>
                    </a:lnTo>
                    <a:lnTo>
                      <a:pt x="1289" y="379"/>
                    </a:lnTo>
                    <a:lnTo>
                      <a:pt x="1289" y="379"/>
                    </a:lnTo>
                    <a:lnTo>
                      <a:pt x="1289" y="379"/>
                    </a:lnTo>
                    <a:lnTo>
                      <a:pt x="1299" y="375"/>
                    </a:lnTo>
                    <a:lnTo>
                      <a:pt x="1299" y="375"/>
                    </a:lnTo>
                    <a:lnTo>
                      <a:pt x="1299" y="375"/>
                    </a:lnTo>
                    <a:lnTo>
                      <a:pt x="1299" y="375"/>
                    </a:lnTo>
                    <a:lnTo>
                      <a:pt x="1299" y="375"/>
                    </a:lnTo>
                    <a:lnTo>
                      <a:pt x="1305" y="375"/>
                    </a:lnTo>
                    <a:lnTo>
                      <a:pt x="1310" y="370"/>
                    </a:lnTo>
                    <a:lnTo>
                      <a:pt x="1310" y="370"/>
                    </a:lnTo>
                    <a:lnTo>
                      <a:pt x="1315" y="370"/>
                    </a:lnTo>
                    <a:lnTo>
                      <a:pt x="1315" y="370"/>
                    </a:lnTo>
                    <a:lnTo>
                      <a:pt x="1315" y="370"/>
                    </a:lnTo>
                    <a:lnTo>
                      <a:pt x="1315" y="370"/>
                    </a:lnTo>
                    <a:lnTo>
                      <a:pt x="1315" y="370"/>
                    </a:lnTo>
                    <a:lnTo>
                      <a:pt x="1321" y="370"/>
                    </a:lnTo>
                    <a:lnTo>
                      <a:pt x="1321" y="370"/>
                    </a:lnTo>
                    <a:lnTo>
                      <a:pt x="1321" y="370"/>
                    </a:lnTo>
                    <a:lnTo>
                      <a:pt x="1321" y="370"/>
                    </a:lnTo>
                    <a:lnTo>
                      <a:pt x="1321" y="365"/>
                    </a:lnTo>
                    <a:lnTo>
                      <a:pt x="1326" y="365"/>
                    </a:lnTo>
                    <a:lnTo>
                      <a:pt x="1326" y="365"/>
                    </a:lnTo>
                    <a:lnTo>
                      <a:pt x="1326" y="365"/>
                    </a:lnTo>
                    <a:lnTo>
                      <a:pt x="1326" y="365"/>
                    </a:lnTo>
                    <a:lnTo>
                      <a:pt x="1326" y="365"/>
                    </a:lnTo>
                    <a:lnTo>
                      <a:pt x="1326" y="365"/>
                    </a:lnTo>
                    <a:lnTo>
                      <a:pt x="1331" y="365"/>
                    </a:lnTo>
                    <a:lnTo>
                      <a:pt x="1331" y="365"/>
                    </a:lnTo>
                    <a:lnTo>
                      <a:pt x="1331" y="365"/>
                    </a:lnTo>
                    <a:lnTo>
                      <a:pt x="1331" y="365"/>
                    </a:lnTo>
                    <a:lnTo>
                      <a:pt x="1331" y="365"/>
                    </a:lnTo>
                    <a:lnTo>
                      <a:pt x="1331" y="365"/>
                    </a:lnTo>
                    <a:lnTo>
                      <a:pt x="1331" y="365"/>
                    </a:lnTo>
                    <a:lnTo>
                      <a:pt x="1331" y="365"/>
                    </a:lnTo>
                    <a:lnTo>
                      <a:pt x="1331" y="365"/>
                    </a:lnTo>
                    <a:lnTo>
                      <a:pt x="1337" y="361"/>
                    </a:lnTo>
                    <a:lnTo>
                      <a:pt x="1337" y="361"/>
                    </a:lnTo>
                    <a:lnTo>
                      <a:pt x="1337" y="356"/>
                    </a:lnTo>
                    <a:lnTo>
                      <a:pt x="1337" y="356"/>
                    </a:lnTo>
                    <a:lnTo>
                      <a:pt x="1337" y="351"/>
                    </a:lnTo>
                    <a:lnTo>
                      <a:pt x="1337" y="356"/>
                    </a:lnTo>
                    <a:lnTo>
                      <a:pt x="1342" y="356"/>
                    </a:lnTo>
                    <a:lnTo>
                      <a:pt x="1342" y="356"/>
                    </a:lnTo>
                    <a:lnTo>
                      <a:pt x="1342" y="361"/>
                    </a:lnTo>
                    <a:lnTo>
                      <a:pt x="1342" y="361"/>
                    </a:lnTo>
                    <a:lnTo>
                      <a:pt x="1342" y="361"/>
                    </a:lnTo>
                    <a:lnTo>
                      <a:pt x="1342" y="361"/>
                    </a:lnTo>
                    <a:lnTo>
                      <a:pt x="1347" y="361"/>
                    </a:lnTo>
                    <a:lnTo>
                      <a:pt x="1347" y="361"/>
                    </a:lnTo>
                    <a:lnTo>
                      <a:pt x="1347" y="361"/>
                    </a:lnTo>
                    <a:lnTo>
                      <a:pt x="1347" y="361"/>
                    </a:lnTo>
                    <a:lnTo>
                      <a:pt x="1347" y="361"/>
                    </a:lnTo>
                    <a:lnTo>
                      <a:pt x="1347" y="356"/>
                    </a:lnTo>
                    <a:lnTo>
                      <a:pt x="1353" y="356"/>
                    </a:lnTo>
                    <a:lnTo>
                      <a:pt x="1353" y="356"/>
                    </a:lnTo>
                    <a:lnTo>
                      <a:pt x="1353" y="356"/>
                    </a:lnTo>
                    <a:lnTo>
                      <a:pt x="1353" y="356"/>
                    </a:lnTo>
                    <a:lnTo>
                      <a:pt x="1353" y="356"/>
                    </a:lnTo>
                    <a:lnTo>
                      <a:pt x="1358" y="356"/>
                    </a:lnTo>
                    <a:lnTo>
                      <a:pt x="1358" y="356"/>
                    </a:lnTo>
                    <a:lnTo>
                      <a:pt x="1358" y="356"/>
                    </a:lnTo>
                    <a:lnTo>
                      <a:pt x="1358" y="356"/>
                    </a:lnTo>
                    <a:lnTo>
                      <a:pt x="1368" y="351"/>
                    </a:lnTo>
                    <a:lnTo>
                      <a:pt x="1368" y="351"/>
                    </a:lnTo>
                    <a:lnTo>
                      <a:pt x="1368" y="351"/>
                    </a:lnTo>
                    <a:lnTo>
                      <a:pt x="1368" y="351"/>
                    </a:lnTo>
                    <a:lnTo>
                      <a:pt x="1368" y="351"/>
                    </a:lnTo>
                    <a:lnTo>
                      <a:pt x="1374" y="351"/>
                    </a:lnTo>
                    <a:lnTo>
                      <a:pt x="1379" y="347"/>
                    </a:lnTo>
                    <a:lnTo>
                      <a:pt x="1384" y="347"/>
                    </a:lnTo>
                    <a:lnTo>
                      <a:pt x="1384" y="347"/>
                    </a:lnTo>
                    <a:lnTo>
                      <a:pt x="1384" y="347"/>
                    </a:lnTo>
                    <a:lnTo>
                      <a:pt x="1384" y="347"/>
                    </a:lnTo>
                    <a:lnTo>
                      <a:pt x="1384" y="342"/>
                    </a:lnTo>
                    <a:lnTo>
                      <a:pt x="1384" y="342"/>
                    </a:lnTo>
                    <a:lnTo>
                      <a:pt x="1390" y="342"/>
                    </a:lnTo>
                    <a:lnTo>
                      <a:pt x="1390" y="342"/>
                    </a:lnTo>
                    <a:lnTo>
                      <a:pt x="1390" y="342"/>
                    </a:lnTo>
                    <a:lnTo>
                      <a:pt x="1390" y="342"/>
                    </a:lnTo>
                    <a:lnTo>
                      <a:pt x="1390" y="342"/>
                    </a:lnTo>
                    <a:lnTo>
                      <a:pt x="1395" y="342"/>
                    </a:lnTo>
                    <a:lnTo>
                      <a:pt x="1400" y="337"/>
                    </a:lnTo>
                    <a:lnTo>
                      <a:pt x="1400" y="337"/>
                    </a:lnTo>
                    <a:lnTo>
                      <a:pt x="1406" y="337"/>
                    </a:lnTo>
                    <a:lnTo>
                      <a:pt x="1406" y="337"/>
                    </a:lnTo>
                    <a:lnTo>
                      <a:pt x="1406" y="337"/>
                    </a:lnTo>
                    <a:lnTo>
                      <a:pt x="1406" y="337"/>
                    </a:lnTo>
                    <a:lnTo>
                      <a:pt x="1416" y="333"/>
                    </a:lnTo>
                    <a:lnTo>
                      <a:pt x="1416" y="333"/>
                    </a:lnTo>
                    <a:lnTo>
                      <a:pt x="1416" y="333"/>
                    </a:lnTo>
                    <a:lnTo>
                      <a:pt x="1416" y="333"/>
                    </a:lnTo>
                    <a:lnTo>
                      <a:pt x="1422" y="333"/>
                    </a:lnTo>
                    <a:lnTo>
                      <a:pt x="1422" y="333"/>
                    </a:lnTo>
                    <a:lnTo>
                      <a:pt x="1422" y="328"/>
                    </a:lnTo>
                    <a:lnTo>
                      <a:pt x="1422" y="328"/>
                    </a:lnTo>
                    <a:lnTo>
                      <a:pt x="1422" y="328"/>
                    </a:lnTo>
                    <a:lnTo>
                      <a:pt x="1422" y="328"/>
                    </a:lnTo>
                    <a:lnTo>
                      <a:pt x="1427" y="328"/>
                    </a:lnTo>
                    <a:lnTo>
                      <a:pt x="1427" y="328"/>
                    </a:lnTo>
                    <a:lnTo>
                      <a:pt x="1427" y="328"/>
                    </a:lnTo>
                    <a:lnTo>
                      <a:pt x="1438" y="323"/>
                    </a:lnTo>
                    <a:lnTo>
                      <a:pt x="1438" y="323"/>
                    </a:lnTo>
                    <a:lnTo>
                      <a:pt x="1438" y="323"/>
                    </a:lnTo>
                    <a:lnTo>
                      <a:pt x="1438" y="323"/>
                    </a:lnTo>
                    <a:lnTo>
                      <a:pt x="1438" y="323"/>
                    </a:lnTo>
                    <a:lnTo>
                      <a:pt x="1443" y="323"/>
                    </a:lnTo>
                    <a:lnTo>
                      <a:pt x="1448" y="319"/>
                    </a:lnTo>
                    <a:lnTo>
                      <a:pt x="1448" y="319"/>
                    </a:lnTo>
                    <a:lnTo>
                      <a:pt x="1454" y="319"/>
                    </a:lnTo>
                    <a:lnTo>
                      <a:pt x="1454" y="319"/>
                    </a:lnTo>
                    <a:lnTo>
                      <a:pt x="1454" y="319"/>
                    </a:lnTo>
                    <a:lnTo>
                      <a:pt x="1454" y="319"/>
                    </a:lnTo>
                    <a:lnTo>
                      <a:pt x="1454" y="314"/>
                    </a:lnTo>
                    <a:lnTo>
                      <a:pt x="1459" y="314"/>
                    </a:lnTo>
                    <a:lnTo>
                      <a:pt x="1459" y="314"/>
                    </a:lnTo>
                    <a:lnTo>
                      <a:pt x="1459" y="314"/>
                    </a:lnTo>
                    <a:lnTo>
                      <a:pt x="1459" y="314"/>
                    </a:lnTo>
                    <a:lnTo>
                      <a:pt x="1459" y="314"/>
                    </a:lnTo>
                    <a:lnTo>
                      <a:pt x="1459" y="314"/>
                    </a:lnTo>
                    <a:lnTo>
                      <a:pt x="1470" y="309"/>
                    </a:lnTo>
                    <a:lnTo>
                      <a:pt x="1470" y="309"/>
                    </a:lnTo>
                    <a:lnTo>
                      <a:pt x="1475" y="309"/>
                    </a:lnTo>
                    <a:lnTo>
                      <a:pt x="1475" y="309"/>
                    </a:lnTo>
                    <a:lnTo>
                      <a:pt x="1475" y="309"/>
                    </a:lnTo>
                    <a:lnTo>
                      <a:pt x="1475" y="309"/>
                    </a:lnTo>
                    <a:lnTo>
                      <a:pt x="1486" y="304"/>
                    </a:lnTo>
                    <a:lnTo>
                      <a:pt x="1486" y="304"/>
                    </a:lnTo>
                    <a:lnTo>
                      <a:pt x="1486" y="304"/>
                    </a:lnTo>
                    <a:lnTo>
                      <a:pt x="1486" y="304"/>
                    </a:lnTo>
                    <a:lnTo>
                      <a:pt x="1486" y="300"/>
                    </a:lnTo>
                    <a:lnTo>
                      <a:pt x="1491" y="300"/>
                    </a:lnTo>
                    <a:lnTo>
                      <a:pt x="1491" y="300"/>
                    </a:lnTo>
                    <a:lnTo>
                      <a:pt x="1491" y="300"/>
                    </a:lnTo>
                    <a:lnTo>
                      <a:pt x="1491" y="300"/>
                    </a:lnTo>
                    <a:lnTo>
                      <a:pt x="1491" y="300"/>
                    </a:lnTo>
                    <a:lnTo>
                      <a:pt x="1496" y="300"/>
                    </a:lnTo>
                    <a:lnTo>
                      <a:pt x="1496" y="300"/>
                    </a:lnTo>
                    <a:lnTo>
                      <a:pt x="1496" y="300"/>
                    </a:lnTo>
                    <a:lnTo>
                      <a:pt x="1496" y="300"/>
                    </a:lnTo>
                    <a:lnTo>
                      <a:pt x="1496" y="300"/>
                    </a:lnTo>
                    <a:lnTo>
                      <a:pt x="1496" y="300"/>
                    </a:lnTo>
                    <a:lnTo>
                      <a:pt x="1502" y="295"/>
                    </a:lnTo>
                    <a:lnTo>
                      <a:pt x="1502" y="295"/>
                    </a:lnTo>
                    <a:lnTo>
                      <a:pt x="1502" y="295"/>
                    </a:lnTo>
                    <a:lnTo>
                      <a:pt x="1502" y="295"/>
                    </a:lnTo>
                    <a:lnTo>
                      <a:pt x="1502" y="295"/>
                    </a:lnTo>
                    <a:lnTo>
                      <a:pt x="1502" y="295"/>
                    </a:lnTo>
                    <a:lnTo>
                      <a:pt x="1507" y="295"/>
                    </a:lnTo>
                    <a:lnTo>
                      <a:pt x="1507" y="295"/>
                    </a:lnTo>
                    <a:lnTo>
                      <a:pt x="1507" y="295"/>
                    </a:lnTo>
                    <a:lnTo>
                      <a:pt x="1507" y="295"/>
                    </a:lnTo>
                    <a:lnTo>
                      <a:pt x="1507" y="295"/>
                    </a:lnTo>
                    <a:lnTo>
                      <a:pt x="1507" y="295"/>
                    </a:lnTo>
                    <a:lnTo>
                      <a:pt x="1507" y="300"/>
                    </a:lnTo>
                    <a:lnTo>
                      <a:pt x="1507" y="300"/>
                    </a:lnTo>
                    <a:lnTo>
                      <a:pt x="1512" y="304"/>
                    </a:lnTo>
                    <a:lnTo>
                      <a:pt x="1512" y="304"/>
                    </a:lnTo>
                    <a:lnTo>
                      <a:pt x="1512" y="300"/>
                    </a:lnTo>
                    <a:lnTo>
                      <a:pt x="1512" y="300"/>
                    </a:lnTo>
                    <a:lnTo>
                      <a:pt x="1512" y="295"/>
                    </a:lnTo>
                    <a:lnTo>
                      <a:pt x="1512" y="295"/>
                    </a:lnTo>
                    <a:lnTo>
                      <a:pt x="1518" y="290"/>
                    </a:lnTo>
                    <a:lnTo>
                      <a:pt x="1518" y="290"/>
                    </a:lnTo>
                    <a:lnTo>
                      <a:pt x="1518" y="290"/>
                    </a:lnTo>
                    <a:lnTo>
                      <a:pt x="1518" y="290"/>
                    </a:lnTo>
                    <a:lnTo>
                      <a:pt x="1518" y="290"/>
                    </a:lnTo>
                    <a:lnTo>
                      <a:pt x="1518" y="290"/>
                    </a:lnTo>
                    <a:lnTo>
                      <a:pt x="1523" y="290"/>
                    </a:lnTo>
                    <a:lnTo>
                      <a:pt x="1523" y="290"/>
                    </a:lnTo>
                    <a:lnTo>
                      <a:pt x="1523" y="290"/>
                    </a:lnTo>
                    <a:lnTo>
                      <a:pt x="1523" y="290"/>
                    </a:lnTo>
                    <a:lnTo>
                      <a:pt x="1523" y="286"/>
                    </a:lnTo>
                    <a:lnTo>
                      <a:pt x="1523" y="286"/>
                    </a:lnTo>
                    <a:lnTo>
                      <a:pt x="1528" y="286"/>
                    </a:lnTo>
                    <a:lnTo>
                      <a:pt x="1528" y="286"/>
                    </a:lnTo>
                    <a:lnTo>
                      <a:pt x="1528" y="286"/>
                    </a:lnTo>
                    <a:lnTo>
                      <a:pt x="1528" y="286"/>
                    </a:lnTo>
                    <a:lnTo>
                      <a:pt x="1528" y="286"/>
                    </a:lnTo>
                    <a:lnTo>
                      <a:pt x="1534" y="286"/>
                    </a:lnTo>
                    <a:lnTo>
                      <a:pt x="1539" y="281"/>
                    </a:lnTo>
                    <a:lnTo>
                      <a:pt x="1539" y="281"/>
                    </a:lnTo>
                    <a:lnTo>
                      <a:pt x="1544" y="281"/>
                    </a:lnTo>
                    <a:lnTo>
                      <a:pt x="1544" y="281"/>
                    </a:lnTo>
                    <a:lnTo>
                      <a:pt x="1544" y="281"/>
                    </a:lnTo>
                    <a:lnTo>
                      <a:pt x="1544" y="281"/>
                    </a:lnTo>
                    <a:lnTo>
                      <a:pt x="1555" y="281"/>
                    </a:lnTo>
                    <a:lnTo>
                      <a:pt x="1555" y="281"/>
                    </a:lnTo>
                    <a:lnTo>
                      <a:pt x="1555" y="276"/>
                    </a:lnTo>
                    <a:lnTo>
                      <a:pt x="1555" y="276"/>
                    </a:lnTo>
                    <a:lnTo>
                      <a:pt x="1560" y="276"/>
                    </a:lnTo>
                    <a:lnTo>
                      <a:pt x="1560" y="276"/>
                    </a:lnTo>
                    <a:lnTo>
                      <a:pt x="1560" y="276"/>
                    </a:lnTo>
                    <a:lnTo>
                      <a:pt x="1560" y="276"/>
                    </a:lnTo>
                    <a:lnTo>
                      <a:pt x="1560" y="276"/>
                    </a:lnTo>
                    <a:lnTo>
                      <a:pt x="1560" y="276"/>
                    </a:lnTo>
                    <a:lnTo>
                      <a:pt x="1566" y="276"/>
                    </a:lnTo>
                    <a:lnTo>
                      <a:pt x="1566" y="276"/>
                    </a:lnTo>
                    <a:lnTo>
                      <a:pt x="1566" y="276"/>
                    </a:lnTo>
                    <a:lnTo>
                      <a:pt x="1576" y="272"/>
                    </a:lnTo>
                    <a:lnTo>
                      <a:pt x="1576" y="272"/>
                    </a:lnTo>
                    <a:lnTo>
                      <a:pt x="1576" y="272"/>
                    </a:lnTo>
                    <a:lnTo>
                      <a:pt x="1576" y="272"/>
                    </a:lnTo>
                    <a:lnTo>
                      <a:pt x="1576" y="272"/>
                    </a:lnTo>
                    <a:lnTo>
                      <a:pt x="1581" y="272"/>
                    </a:lnTo>
                    <a:lnTo>
                      <a:pt x="1587" y="267"/>
                    </a:lnTo>
                    <a:lnTo>
                      <a:pt x="1587" y="267"/>
                    </a:lnTo>
                    <a:lnTo>
                      <a:pt x="1592" y="267"/>
                    </a:lnTo>
                    <a:lnTo>
                      <a:pt x="1592" y="267"/>
                    </a:lnTo>
                    <a:lnTo>
                      <a:pt x="1592" y="267"/>
                    </a:lnTo>
                    <a:lnTo>
                      <a:pt x="1592" y="267"/>
                    </a:lnTo>
                    <a:lnTo>
                      <a:pt x="1592" y="267"/>
                    </a:lnTo>
                    <a:lnTo>
                      <a:pt x="1597" y="267"/>
                    </a:lnTo>
                    <a:lnTo>
                      <a:pt x="1597" y="267"/>
                    </a:lnTo>
                    <a:lnTo>
                      <a:pt x="1597" y="267"/>
                    </a:lnTo>
                    <a:lnTo>
                      <a:pt x="1597" y="267"/>
                    </a:lnTo>
                    <a:lnTo>
                      <a:pt x="1597" y="267"/>
                    </a:lnTo>
                    <a:lnTo>
                      <a:pt x="1597" y="267"/>
                    </a:lnTo>
                    <a:lnTo>
                      <a:pt x="1608" y="262"/>
                    </a:lnTo>
                    <a:lnTo>
                      <a:pt x="1608" y="262"/>
                    </a:lnTo>
                    <a:lnTo>
                      <a:pt x="1613" y="262"/>
                    </a:lnTo>
                    <a:lnTo>
                      <a:pt x="1613" y="262"/>
                    </a:lnTo>
                    <a:lnTo>
                      <a:pt x="1613" y="262"/>
                    </a:lnTo>
                    <a:lnTo>
                      <a:pt x="1613" y="262"/>
                    </a:lnTo>
                    <a:lnTo>
                      <a:pt x="1624" y="258"/>
                    </a:lnTo>
                    <a:lnTo>
                      <a:pt x="1624" y="258"/>
                    </a:lnTo>
                    <a:lnTo>
                      <a:pt x="1624" y="258"/>
                    </a:lnTo>
                    <a:lnTo>
                      <a:pt x="1624" y="258"/>
                    </a:lnTo>
                    <a:lnTo>
                      <a:pt x="1624" y="258"/>
                    </a:lnTo>
                    <a:lnTo>
                      <a:pt x="1629" y="258"/>
                    </a:lnTo>
                    <a:lnTo>
                      <a:pt x="1629" y="258"/>
                    </a:lnTo>
                    <a:lnTo>
                      <a:pt x="1629" y="258"/>
                    </a:lnTo>
                    <a:lnTo>
                      <a:pt x="1629" y="253"/>
                    </a:lnTo>
                    <a:lnTo>
                      <a:pt x="1629" y="253"/>
                    </a:lnTo>
                    <a:lnTo>
                      <a:pt x="1635" y="253"/>
                    </a:lnTo>
                    <a:lnTo>
                      <a:pt x="1635" y="253"/>
                    </a:lnTo>
                    <a:lnTo>
                      <a:pt x="1635" y="253"/>
                    </a:lnTo>
                    <a:lnTo>
                      <a:pt x="1645" y="253"/>
                    </a:lnTo>
                    <a:lnTo>
                      <a:pt x="1645" y="248"/>
                    </a:lnTo>
                    <a:lnTo>
                      <a:pt x="1645" y="248"/>
                    </a:lnTo>
                    <a:lnTo>
                      <a:pt x="1645" y="248"/>
                    </a:lnTo>
                    <a:lnTo>
                      <a:pt x="1645" y="248"/>
                    </a:lnTo>
                    <a:lnTo>
                      <a:pt x="1645" y="248"/>
                    </a:lnTo>
                    <a:lnTo>
                      <a:pt x="1656" y="248"/>
                    </a:lnTo>
                    <a:lnTo>
                      <a:pt x="1656" y="248"/>
                    </a:lnTo>
                    <a:lnTo>
                      <a:pt x="1661" y="244"/>
                    </a:lnTo>
                    <a:lnTo>
                      <a:pt x="1661" y="244"/>
                    </a:lnTo>
                    <a:lnTo>
                      <a:pt x="1661" y="244"/>
                    </a:lnTo>
                    <a:lnTo>
                      <a:pt x="1661" y="244"/>
                    </a:lnTo>
                    <a:lnTo>
                      <a:pt x="1661" y="244"/>
                    </a:lnTo>
                    <a:lnTo>
                      <a:pt x="1661" y="244"/>
                    </a:lnTo>
                    <a:lnTo>
                      <a:pt x="1667" y="244"/>
                    </a:lnTo>
                    <a:lnTo>
                      <a:pt x="1667" y="244"/>
                    </a:lnTo>
                    <a:lnTo>
                      <a:pt x="1667" y="244"/>
                    </a:lnTo>
                    <a:lnTo>
                      <a:pt x="1667" y="244"/>
                    </a:lnTo>
                    <a:lnTo>
                      <a:pt x="1667" y="244"/>
                    </a:lnTo>
                    <a:lnTo>
                      <a:pt x="1672" y="244"/>
                    </a:lnTo>
                    <a:lnTo>
                      <a:pt x="1672" y="244"/>
                    </a:lnTo>
                    <a:lnTo>
                      <a:pt x="1672" y="244"/>
                    </a:lnTo>
                    <a:lnTo>
                      <a:pt x="1672" y="239"/>
                    </a:lnTo>
                    <a:lnTo>
                      <a:pt x="1672" y="239"/>
                    </a:lnTo>
                    <a:lnTo>
                      <a:pt x="1677" y="239"/>
                    </a:lnTo>
                    <a:lnTo>
                      <a:pt x="1677" y="239"/>
                    </a:lnTo>
                    <a:lnTo>
                      <a:pt x="1677" y="239"/>
                    </a:lnTo>
                    <a:lnTo>
                      <a:pt x="1677" y="239"/>
                    </a:lnTo>
                    <a:lnTo>
                      <a:pt x="1677" y="239"/>
                    </a:lnTo>
                    <a:lnTo>
                      <a:pt x="1677" y="239"/>
                    </a:lnTo>
                    <a:lnTo>
                      <a:pt x="1677" y="239"/>
                    </a:lnTo>
                    <a:lnTo>
                      <a:pt x="1677" y="239"/>
                    </a:lnTo>
                    <a:lnTo>
                      <a:pt x="1677" y="239"/>
                    </a:lnTo>
                    <a:lnTo>
                      <a:pt x="1683" y="234"/>
                    </a:lnTo>
                    <a:lnTo>
                      <a:pt x="1683" y="234"/>
                    </a:lnTo>
                    <a:lnTo>
                      <a:pt x="1683" y="230"/>
                    </a:lnTo>
                    <a:lnTo>
                      <a:pt x="1683" y="225"/>
                    </a:lnTo>
                    <a:lnTo>
                      <a:pt x="1683" y="225"/>
                    </a:lnTo>
                    <a:lnTo>
                      <a:pt x="1683" y="225"/>
                    </a:lnTo>
                    <a:lnTo>
                      <a:pt x="1688" y="230"/>
                    </a:lnTo>
                    <a:lnTo>
                      <a:pt x="1688" y="230"/>
                    </a:lnTo>
                    <a:lnTo>
                      <a:pt x="1688" y="234"/>
                    </a:lnTo>
                    <a:lnTo>
                      <a:pt x="1688" y="234"/>
                    </a:lnTo>
                    <a:lnTo>
                      <a:pt x="1688" y="234"/>
                    </a:lnTo>
                    <a:lnTo>
                      <a:pt x="1688" y="234"/>
                    </a:lnTo>
                    <a:lnTo>
                      <a:pt x="1688" y="234"/>
                    </a:lnTo>
                    <a:lnTo>
                      <a:pt x="1693" y="234"/>
                    </a:lnTo>
                    <a:lnTo>
                      <a:pt x="1693" y="234"/>
                    </a:lnTo>
                    <a:lnTo>
                      <a:pt x="1693" y="234"/>
                    </a:lnTo>
                    <a:lnTo>
                      <a:pt x="1693" y="234"/>
                    </a:lnTo>
                    <a:lnTo>
                      <a:pt x="1693" y="234"/>
                    </a:lnTo>
                    <a:lnTo>
                      <a:pt x="1699" y="234"/>
                    </a:lnTo>
                    <a:lnTo>
                      <a:pt x="1699" y="234"/>
                    </a:lnTo>
                    <a:lnTo>
                      <a:pt x="1699" y="230"/>
                    </a:lnTo>
                    <a:lnTo>
                      <a:pt x="1699" y="230"/>
                    </a:lnTo>
                    <a:lnTo>
                      <a:pt x="1699" y="230"/>
                    </a:lnTo>
                    <a:lnTo>
                      <a:pt x="1699" y="230"/>
                    </a:lnTo>
                    <a:lnTo>
                      <a:pt x="1704" y="230"/>
                    </a:lnTo>
                    <a:lnTo>
                      <a:pt x="1704" y="230"/>
                    </a:lnTo>
                    <a:lnTo>
                      <a:pt x="1704" y="230"/>
                    </a:lnTo>
                    <a:lnTo>
                      <a:pt x="1715" y="225"/>
                    </a:lnTo>
                    <a:lnTo>
                      <a:pt x="1715" y="225"/>
                    </a:lnTo>
                    <a:lnTo>
                      <a:pt x="1715" y="225"/>
                    </a:lnTo>
                    <a:lnTo>
                      <a:pt x="1715" y="225"/>
                    </a:lnTo>
                    <a:lnTo>
                      <a:pt x="1715" y="225"/>
                    </a:lnTo>
                    <a:lnTo>
                      <a:pt x="1720" y="225"/>
                    </a:lnTo>
                    <a:lnTo>
                      <a:pt x="1725" y="220"/>
                    </a:lnTo>
                    <a:lnTo>
                      <a:pt x="1725" y="220"/>
                    </a:lnTo>
                    <a:lnTo>
                      <a:pt x="1731" y="220"/>
                    </a:lnTo>
                    <a:lnTo>
                      <a:pt x="1731" y="220"/>
                    </a:lnTo>
                    <a:lnTo>
                      <a:pt x="1731" y="220"/>
                    </a:lnTo>
                    <a:lnTo>
                      <a:pt x="1731" y="220"/>
                    </a:lnTo>
                    <a:lnTo>
                      <a:pt x="1731" y="220"/>
                    </a:lnTo>
                    <a:lnTo>
                      <a:pt x="1736" y="216"/>
                    </a:lnTo>
                    <a:lnTo>
                      <a:pt x="1736" y="216"/>
                    </a:lnTo>
                    <a:lnTo>
                      <a:pt x="1736" y="216"/>
                    </a:lnTo>
                    <a:lnTo>
                      <a:pt x="1736" y="216"/>
                    </a:lnTo>
                    <a:lnTo>
                      <a:pt x="1736" y="216"/>
                    </a:lnTo>
                    <a:lnTo>
                      <a:pt x="1736" y="216"/>
                    </a:lnTo>
                    <a:lnTo>
                      <a:pt x="1747" y="211"/>
                    </a:lnTo>
                    <a:lnTo>
                      <a:pt x="1747" y="211"/>
                    </a:lnTo>
                    <a:lnTo>
                      <a:pt x="1752" y="211"/>
                    </a:lnTo>
                    <a:lnTo>
                      <a:pt x="1752" y="211"/>
                    </a:lnTo>
                    <a:lnTo>
                      <a:pt x="1752" y="211"/>
                    </a:lnTo>
                    <a:lnTo>
                      <a:pt x="1752" y="211"/>
                    </a:lnTo>
                    <a:lnTo>
                      <a:pt x="1763" y="206"/>
                    </a:lnTo>
                    <a:lnTo>
                      <a:pt x="1763" y="206"/>
                    </a:lnTo>
                    <a:lnTo>
                      <a:pt x="1763" y="206"/>
                    </a:lnTo>
                    <a:lnTo>
                      <a:pt x="1763" y="206"/>
                    </a:lnTo>
                    <a:lnTo>
                      <a:pt x="1763" y="206"/>
                    </a:lnTo>
                    <a:lnTo>
                      <a:pt x="1768" y="206"/>
                    </a:lnTo>
                    <a:lnTo>
                      <a:pt x="1768" y="201"/>
                    </a:lnTo>
                    <a:lnTo>
                      <a:pt x="1768" y="201"/>
                    </a:lnTo>
                    <a:lnTo>
                      <a:pt x="1768" y="201"/>
                    </a:lnTo>
                    <a:lnTo>
                      <a:pt x="1768" y="201"/>
                    </a:lnTo>
                    <a:lnTo>
                      <a:pt x="1773" y="201"/>
                    </a:lnTo>
                    <a:lnTo>
                      <a:pt x="1773" y="201"/>
                    </a:lnTo>
                    <a:lnTo>
                      <a:pt x="1773" y="201"/>
                    </a:lnTo>
                    <a:lnTo>
                      <a:pt x="1784" y="197"/>
                    </a:lnTo>
                    <a:lnTo>
                      <a:pt x="1784" y="197"/>
                    </a:lnTo>
                    <a:lnTo>
                      <a:pt x="1784" y="197"/>
                    </a:lnTo>
                    <a:lnTo>
                      <a:pt x="1784" y="197"/>
                    </a:lnTo>
                    <a:lnTo>
                      <a:pt x="1784" y="197"/>
                    </a:lnTo>
                    <a:lnTo>
                      <a:pt x="1784" y="197"/>
                    </a:lnTo>
                    <a:lnTo>
                      <a:pt x="1795" y="192"/>
                    </a:lnTo>
                    <a:lnTo>
                      <a:pt x="1795" y="192"/>
                    </a:lnTo>
                    <a:lnTo>
                      <a:pt x="1800" y="192"/>
                    </a:lnTo>
                    <a:lnTo>
                      <a:pt x="1800" y="192"/>
                    </a:lnTo>
                    <a:lnTo>
                      <a:pt x="1800" y="192"/>
                    </a:lnTo>
                    <a:lnTo>
                      <a:pt x="1800" y="187"/>
                    </a:lnTo>
                    <a:lnTo>
                      <a:pt x="1800" y="187"/>
                    </a:lnTo>
                    <a:lnTo>
                      <a:pt x="1800" y="187"/>
                    </a:lnTo>
                    <a:lnTo>
                      <a:pt x="1805" y="187"/>
                    </a:lnTo>
                    <a:lnTo>
                      <a:pt x="1805" y="187"/>
                    </a:lnTo>
                    <a:lnTo>
                      <a:pt x="1805" y="187"/>
                    </a:lnTo>
                    <a:lnTo>
                      <a:pt x="1805" y="187"/>
                    </a:lnTo>
                    <a:lnTo>
                      <a:pt x="1805" y="187"/>
                    </a:lnTo>
                    <a:lnTo>
                      <a:pt x="1816" y="183"/>
                    </a:lnTo>
                    <a:lnTo>
                      <a:pt x="1816" y="183"/>
                    </a:lnTo>
                    <a:lnTo>
                      <a:pt x="1816" y="183"/>
                    </a:lnTo>
                    <a:lnTo>
                      <a:pt x="1821" y="183"/>
                    </a:lnTo>
                    <a:lnTo>
                      <a:pt x="1821" y="183"/>
                    </a:lnTo>
                    <a:lnTo>
                      <a:pt x="1821" y="183"/>
                    </a:lnTo>
                    <a:lnTo>
                      <a:pt x="1832" y="178"/>
                    </a:lnTo>
                    <a:lnTo>
                      <a:pt x="1832" y="178"/>
                    </a:lnTo>
                    <a:lnTo>
                      <a:pt x="1832" y="173"/>
                    </a:lnTo>
                    <a:lnTo>
                      <a:pt x="1832" y="173"/>
                    </a:lnTo>
                    <a:lnTo>
                      <a:pt x="1832" y="173"/>
                    </a:lnTo>
                    <a:lnTo>
                      <a:pt x="1837" y="173"/>
                    </a:lnTo>
                    <a:lnTo>
                      <a:pt x="1837" y="173"/>
                    </a:lnTo>
                    <a:lnTo>
                      <a:pt x="1837" y="173"/>
                    </a:lnTo>
                    <a:lnTo>
                      <a:pt x="1837" y="173"/>
                    </a:lnTo>
                    <a:lnTo>
                      <a:pt x="1837" y="173"/>
                    </a:lnTo>
                    <a:lnTo>
                      <a:pt x="1837" y="173"/>
                    </a:lnTo>
                    <a:lnTo>
                      <a:pt x="1842" y="173"/>
                    </a:lnTo>
                    <a:lnTo>
                      <a:pt x="1842" y="173"/>
                    </a:lnTo>
                    <a:lnTo>
                      <a:pt x="1842" y="173"/>
                    </a:lnTo>
                    <a:lnTo>
                      <a:pt x="1842" y="173"/>
                    </a:lnTo>
                    <a:lnTo>
                      <a:pt x="1842" y="169"/>
                    </a:lnTo>
                    <a:lnTo>
                      <a:pt x="1842" y="169"/>
                    </a:lnTo>
                    <a:lnTo>
                      <a:pt x="1842" y="169"/>
                    </a:lnTo>
                    <a:lnTo>
                      <a:pt x="1842" y="169"/>
                    </a:lnTo>
                    <a:lnTo>
                      <a:pt x="1848" y="169"/>
                    </a:lnTo>
                    <a:lnTo>
                      <a:pt x="1848" y="169"/>
                    </a:lnTo>
                    <a:lnTo>
                      <a:pt x="1848" y="169"/>
                    </a:lnTo>
                    <a:lnTo>
                      <a:pt x="1848" y="169"/>
                    </a:lnTo>
                    <a:lnTo>
                      <a:pt x="1848" y="169"/>
                    </a:lnTo>
                    <a:lnTo>
                      <a:pt x="1848" y="169"/>
                    </a:lnTo>
                    <a:lnTo>
                      <a:pt x="1853" y="169"/>
                    </a:lnTo>
                    <a:lnTo>
                      <a:pt x="1853" y="169"/>
                    </a:lnTo>
                    <a:lnTo>
                      <a:pt x="1853" y="169"/>
                    </a:lnTo>
                    <a:lnTo>
                      <a:pt x="1853" y="169"/>
                    </a:lnTo>
                    <a:lnTo>
                      <a:pt x="1853" y="169"/>
                    </a:lnTo>
                    <a:lnTo>
                      <a:pt x="1853" y="173"/>
                    </a:lnTo>
                    <a:lnTo>
                      <a:pt x="1853" y="178"/>
                    </a:lnTo>
                    <a:lnTo>
                      <a:pt x="1853" y="178"/>
                    </a:lnTo>
                    <a:lnTo>
                      <a:pt x="1858" y="178"/>
                    </a:lnTo>
                    <a:lnTo>
                      <a:pt x="1858" y="178"/>
                    </a:lnTo>
                    <a:lnTo>
                      <a:pt x="1858" y="173"/>
                    </a:lnTo>
                    <a:lnTo>
                      <a:pt x="1858" y="173"/>
                    </a:lnTo>
                    <a:lnTo>
                      <a:pt x="1858" y="169"/>
                    </a:lnTo>
                    <a:lnTo>
                      <a:pt x="1864" y="164"/>
                    </a:lnTo>
                    <a:lnTo>
                      <a:pt x="1864" y="164"/>
                    </a:lnTo>
                    <a:lnTo>
                      <a:pt x="1864" y="164"/>
                    </a:lnTo>
                    <a:lnTo>
                      <a:pt x="1864" y="164"/>
                    </a:lnTo>
                    <a:lnTo>
                      <a:pt x="1864" y="164"/>
                    </a:lnTo>
                    <a:lnTo>
                      <a:pt x="1864" y="164"/>
                    </a:lnTo>
                    <a:lnTo>
                      <a:pt x="1864" y="164"/>
                    </a:lnTo>
                    <a:lnTo>
                      <a:pt x="1869" y="164"/>
                    </a:lnTo>
                    <a:lnTo>
                      <a:pt x="1869" y="164"/>
                    </a:lnTo>
                    <a:lnTo>
                      <a:pt x="1869" y="159"/>
                    </a:lnTo>
                    <a:lnTo>
                      <a:pt x="1869" y="159"/>
                    </a:lnTo>
                    <a:lnTo>
                      <a:pt x="1869" y="159"/>
                    </a:lnTo>
                    <a:lnTo>
                      <a:pt x="1874" y="159"/>
                    </a:lnTo>
                    <a:lnTo>
                      <a:pt x="1874" y="159"/>
                    </a:lnTo>
                    <a:lnTo>
                      <a:pt x="1874" y="159"/>
                    </a:lnTo>
                    <a:lnTo>
                      <a:pt x="1874" y="159"/>
                    </a:lnTo>
                    <a:lnTo>
                      <a:pt x="1874" y="159"/>
                    </a:lnTo>
                    <a:lnTo>
                      <a:pt x="1874" y="159"/>
                    </a:lnTo>
                    <a:lnTo>
                      <a:pt x="1885" y="159"/>
                    </a:lnTo>
                    <a:lnTo>
                      <a:pt x="1885" y="159"/>
                    </a:lnTo>
                    <a:lnTo>
                      <a:pt x="1890" y="159"/>
                    </a:lnTo>
                    <a:lnTo>
                      <a:pt x="1890" y="155"/>
                    </a:lnTo>
                    <a:lnTo>
                      <a:pt x="1890" y="155"/>
                    </a:lnTo>
                    <a:lnTo>
                      <a:pt x="1890" y="155"/>
                    </a:lnTo>
                    <a:lnTo>
                      <a:pt x="1901" y="155"/>
                    </a:lnTo>
                    <a:lnTo>
                      <a:pt x="1901" y="155"/>
                    </a:lnTo>
                    <a:lnTo>
                      <a:pt x="1901" y="155"/>
                    </a:lnTo>
                    <a:lnTo>
                      <a:pt x="1901" y="155"/>
                    </a:lnTo>
                    <a:lnTo>
                      <a:pt x="1901" y="155"/>
                    </a:lnTo>
                    <a:lnTo>
                      <a:pt x="1906" y="155"/>
                    </a:lnTo>
                    <a:lnTo>
                      <a:pt x="1906" y="155"/>
                    </a:lnTo>
                    <a:lnTo>
                      <a:pt x="1906" y="155"/>
                    </a:lnTo>
                    <a:lnTo>
                      <a:pt x="1906" y="155"/>
                    </a:lnTo>
                    <a:lnTo>
                      <a:pt x="1906" y="150"/>
                    </a:lnTo>
                    <a:lnTo>
                      <a:pt x="1912" y="150"/>
                    </a:lnTo>
                    <a:lnTo>
                      <a:pt x="1912" y="150"/>
                    </a:lnTo>
                    <a:lnTo>
                      <a:pt x="1912" y="150"/>
                    </a:lnTo>
                    <a:lnTo>
                      <a:pt x="1922" y="150"/>
                    </a:lnTo>
                    <a:lnTo>
                      <a:pt x="1922" y="150"/>
                    </a:lnTo>
                    <a:lnTo>
                      <a:pt x="1922" y="150"/>
                    </a:lnTo>
                    <a:lnTo>
                      <a:pt x="1922" y="150"/>
                    </a:lnTo>
                    <a:lnTo>
                      <a:pt x="1922" y="150"/>
                    </a:lnTo>
                    <a:lnTo>
                      <a:pt x="1922" y="150"/>
                    </a:lnTo>
                    <a:lnTo>
                      <a:pt x="1933" y="145"/>
                    </a:lnTo>
                    <a:lnTo>
                      <a:pt x="1933" y="145"/>
                    </a:lnTo>
                    <a:lnTo>
                      <a:pt x="1938" y="145"/>
                    </a:lnTo>
                    <a:lnTo>
                      <a:pt x="1938" y="145"/>
                    </a:lnTo>
                    <a:lnTo>
                      <a:pt x="1938" y="145"/>
                    </a:lnTo>
                    <a:lnTo>
                      <a:pt x="1938" y="145"/>
                    </a:lnTo>
                    <a:lnTo>
                      <a:pt x="1938" y="145"/>
                    </a:lnTo>
                    <a:lnTo>
                      <a:pt x="1938" y="145"/>
                    </a:lnTo>
                    <a:lnTo>
                      <a:pt x="1944" y="145"/>
                    </a:lnTo>
                    <a:lnTo>
                      <a:pt x="1944" y="145"/>
                    </a:lnTo>
                    <a:lnTo>
                      <a:pt x="1944" y="145"/>
                    </a:lnTo>
                    <a:lnTo>
                      <a:pt x="1944" y="145"/>
                    </a:lnTo>
                    <a:lnTo>
                      <a:pt x="1944" y="141"/>
                    </a:lnTo>
                    <a:lnTo>
                      <a:pt x="1954" y="141"/>
                    </a:lnTo>
                    <a:lnTo>
                      <a:pt x="1954" y="141"/>
                    </a:lnTo>
                    <a:lnTo>
                      <a:pt x="1954" y="141"/>
                    </a:lnTo>
                    <a:lnTo>
                      <a:pt x="1960" y="141"/>
                    </a:lnTo>
                    <a:lnTo>
                      <a:pt x="1960" y="141"/>
                    </a:lnTo>
                    <a:lnTo>
                      <a:pt x="1960" y="141"/>
                    </a:lnTo>
                    <a:lnTo>
                      <a:pt x="1970" y="136"/>
                    </a:lnTo>
                    <a:lnTo>
                      <a:pt x="1970" y="136"/>
                    </a:lnTo>
                    <a:lnTo>
                      <a:pt x="1970" y="136"/>
                    </a:lnTo>
                    <a:lnTo>
                      <a:pt x="1970" y="136"/>
                    </a:lnTo>
                    <a:lnTo>
                      <a:pt x="1970" y="136"/>
                    </a:lnTo>
                    <a:lnTo>
                      <a:pt x="1976" y="136"/>
                    </a:lnTo>
                    <a:lnTo>
                      <a:pt x="1976" y="136"/>
                    </a:lnTo>
                    <a:lnTo>
                      <a:pt x="1976" y="136"/>
                    </a:lnTo>
                    <a:lnTo>
                      <a:pt x="1976" y="136"/>
                    </a:lnTo>
                    <a:lnTo>
                      <a:pt x="1976" y="136"/>
                    </a:lnTo>
                    <a:lnTo>
                      <a:pt x="1976" y="136"/>
                    </a:lnTo>
                    <a:lnTo>
                      <a:pt x="1981" y="136"/>
                    </a:lnTo>
                    <a:lnTo>
                      <a:pt x="1981" y="136"/>
                    </a:lnTo>
                    <a:lnTo>
                      <a:pt x="1992" y="131"/>
                    </a:lnTo>
                    <a:lnTo>
                      <a:pt x="1992" y="131"/>
                    </a:lnTo>
                    <a:lnTo>
                      <a:pt x="1992" y="131"/>
                    </a:lnTo>
                    <a:lnTo>
                      <a:pt x="1992" y="131"/>
                    </a:lnTo>
                    <a:lnTo>
                      <a:pt x="1992" y="131"/>
                    </a:lnTo>
                    <a:lnTo>
                      <a:pt x="1992" y="131"/>
                    </a:lnTo>
                    <a:lnTo>
                      <a:pt x="2002" y="127"/>
                    </a:lnTo>
                    <a:lnTo>
                      <a:pt x="2002" y="127"/>
                    </a:lnTo>
                    <a:lnTo>
                      <a:pt x="2002" y="127"/>
                    </a:lnTo>
                    <a:lnTo>
                      <a:pt x="2008" y="127"/>
                    </a:lnTo>
                    <a:lnTo>
                      <a:pt x="2008" y="127"/>
                    </a:lnTo>
                    <a:lnTo>
                      <a:pt x="2008" y="127"/>
                    </a:lnTo>
                    <a:lnTo>
                      <a:pt x="2008" y="127"/>
                    </a:lnTo>
                    <a:lnTo>
                      <a:pt x="2008" y="127"/>
                    </a:lnTo>
                    <a:lnTo>
                      <a:pt x="2013" y="127"/>
                    </a:lnTo>
                    <a:lnTo>
                      <a:pt x="2013" y="127"/>
                    </a:lnTo>
                    <a:lnTo>
                      <a:pt x="2013" y="127"/>
                    </a:lnTo>
                    <a:lnTo>
                      <a:pt x="2013" y="127"/>
                    </a:lnTo>
                    <a:lnTo>
                      <a:pt x="2013" y="127"/>
                    </a:lnTo>
                    <a:lnTo>
                      <a:pt x="2018" y="127"/>
                    </a:lnTo>
                    <a:lnTo>
                      <a:pt x="2018" y="122"/>
                    </a:lnTo>
                    <a:lnTo>
                      <a:pt x="2018" y="122"/>
                    </a:lnTo>
                    <a:lnTo>
                      <a:pt x="2018" y="122"/>
                    </a:lnTo>
                    <a:lnTo>
                      <a:pt x="2018" y="122"/>
                    </a:lnTo>
                    <a:lnTo>
                      <a:pt x="2018" y="122"/>
                    </a:lnTo>
                    <a:lnTo>
                      <a:pt x="2018" y="122"/>
                    </a:lnTo>
                    <a:lnTo>
                      <a:pt x="2023" y="122"/>
                    </a:lnTo>
                    <a:lnTo>
                      <a:pt x="2023" y="122"/>
                    </a:lnTo>
                    <a:lnTo>
                      <a:pt x="2023" y="122"/>
                    </a:lnTo>
                    <a:lnTo>
                      <a:pt x="2023" y="122"/>
                    </a:lnTo>
                    <a:lnTo>
                      <a:pt x="2023" y="122"/>
                    </a:lnTo>
                    <a:lnTo>
                      <a:pt x="2023" y="122"/>
                    </a:lnTo>
                    <a:lnTo>
                      <a:pt x="2023" y="122"/>
                    </a:lnTo>
                    <a:lnTo>
                      <a:pt x="2023" y="117"/>
                    </a:lnTo>
                    <a:lnTo>
                      <a:pt x="2029" y="113"/>
                    </a:lnTo>
                    <a:lnTo>
                      <a:pt x="2029" y="108"/>
                    </a:lnTo>
                    <a:lnTo>
                      <a:pt x="2029" y="108"/>
                    </a:lnTo>
                    <a:lnTo>
                      <a:pt x="2029" y="103"/>
                    </a:lnTo>
                    <a:lnTo>
                      <a:pt x="2029" y="103"/>
                    </a:lnTo>
                    <a:lnTo>
                      <a:pt x="2029" y="108"/>
                    </a:lnTo>
                    <a:lnTo>
                      <a:pt x="2034" y="113"/>
                    </a:lnTo>
                    <a:lnTo>
                      <a:pt x="2034" y="117"/>
                    </a:lnTo>
                    <a:lnTo>
                      <a:pt x="2034" y="117"/>
                    </a:lnTo>
                    <a:lnTo>
                      <a:pt x="2034" y="117"/>
                    </a:lnTo>
                    <a:lnTo>
                      <a:pt x="2034" y="117"/>
                    </a:lnTo>
                    <a:lnTo>
                      <a:pt x="2034" y="117"/>
                    </a:lnTo>
                    <a:lnTo>
                      <a:pt x="2039" y="117"/>
                    </a:lnTo>
                    <a:lnTo>
                      <a:pt x="2039" y="117"/>
                    </a:lnTo>
                    <a:lnTo>
                      <a:pt x="2039" y="117"/>
                    </a:lnTo>
                    <a:lnTo>
                      <a:pt x="2039" y="117"/>
                    </a:lnTo>
                    <a:lnTo>
                      <a:pt x="2039" y="117"/>
                    </a:lnTo>
                    <a:lnTo>
                      <a:pt x="2039" y="117"/>
                    </a:lnTo>
                    <a:lnTo>
                      <a:pt x="2045" y="117"/>
                    </a:lnTo>
                    <a:lnTo>
                      <a:pt x="2045" y="117"/>
                    </a:lnTo>
                    <a:lnTo>
                      <a:pt x="2045" y="117"/>
                    </a:lnTo>
                    <a:lnTo>
                      <a:pt x="2045" y="117"/>
                    </a:lnTo>
                    <a:lnTo>
                      <a:pt x="2045" y="113"/>
                    </a:lnTo>
                    <a:lnTo>
                      <a:pt x="2050" y="113"/>
                    </a:lnTo>
                    <a:lnTo>
                      <a:pt x="2050" y="113"/>
                    </a:lnTo>
                    <a:lnTo>
                      <a:pt x="2050" y="113"/>
                    </a:lnTo>
                    <a:lnTo>
                      <a:pt x="2061" y="113"/>
                    </a:lnTo>
                    <a:lnTo>
                      <a:pt x="2061" y="113"/>
                    </a:lnTo>
                    <a:lnTo>
                      <a:pt x="2061" y="113"/>
                    </a:lnTo>
                    <a:lnTo>
                      <a:pt x="2061" y="108"/>
                    </a:lnTo>
                    <a:lnTo>
                      <a:pt x="2061" y="108"/>
                    </a:lnTo>
                    <a:lnTo>
                      <a:pt x="2061" y="108"/>
                    </a:lnTo>
                    <a:lnTo>
                      <a:pt x="2071" y="108"/>
                    </a:lnTo>
                    <a:lnTo>
                      <a:pt x="2071" y="108"/>
                    </a:lnTo>
                    <a:lnTo>
                      <a:pt x="2077" y="108"/>
                    </a:lnTo>
                    <a:lnTo>
                      <a:pt x="2077" y="103"/>
                    </a:lnTo>
                    <a:lnTo>
                      <a:pt x="2077" y="103"/>
                    </a:lnTo>
                    <a:lnTo>
                      <a:pt x="2077" y="103"/>
                    </a:lnTo>
                    <a:lnTo>
                      <a:pt x="2077" y="103"/>
                    </a:lnTo>
                    <a:lnTo>
                      <a:pt x="2077" y="103"/>
                    </a:lnTo>
                    <a:lnTo>
                      <a:pt x="2082" y="103"/>
                    </a:lnTo>
                    <a:lnTo>
                      <a:pt x="2082" y="103"/>
                    </a:lnTo>
                    <a:lnTo>
                      <a:pt x="2082" y="103"/>
                    </a:lnTo>
                    <a:lnTo>
                      <a:pt x="2082" y="103"/>
                    </a:lnTo>
                    <a:lnTo>
                      <a:pt x="2082" y="103"/>
                    </a:lnTo>
                    <a:lnTo>
                      <a:pt x="2093" y="98"/>
                    </a:lnTo>
                    <a:lnTo>
                      <a:pt x="2093" y="98"/>
                    </a:lnTo>
                    <a:lnTo>
                      <a:pt x="2093" y="98"/>
                    </a:lnTo>
                    <a:lnTo>
                      <a:pt x="2098" y="98"/>
                    </a:lnTo>
                    <a:lnTo>
                      <a:pt x="2098" y="98"/>
                    </a:lnTo>
                    <a:lnTo>
                      <a:pt x="2098" y="98"/>
                    </a:lnTo>
                    <a:lnTo>
                      <a:pt x="2109" y="94"/>
                    </a:lnTo>
                    <a:lnTo>
                      <a:pt x="2109" y="94"/>
                    </a:lnTo>
                    <a:lnTo>
                      <a:pt x="2109" y="94"/>
                    </a:lnTo>
                    <a:lnTo>
                      <a:pt x="2109" y="94"/>
                    </a:lnTo>
                    <a:lnTo>
                      <a:pt x="2109" y="94"/>
                    </a:lnTo>
                    <a:lnTo>
                      <a:pt x="2114" y="94"/>
                    </a:lnTo>
                    <a:lnTo>
                      <a:pt x="2114" y="94"/>
                    </a:lnTo>
                    <a:lnTo>
                      <a:pt x="2114" y="94"/>
                    </a:lnTo>
                    <a:lnTo>
                      <a:pt x="2114" y="94"/>
                    </a:lnTo>
                    <a:lnTo>
                      <a:pt x="2114" y="89"/>
                    </a:lnTo>
                    <a:lnTo>
                      <a:pt x="2114" y="89"/>
                    </a:lnTo>
                    <a:lnTo>
                      <a:pt x="2119" y="89"/>
                    </a:lnTo>
                    <a:lnTo>
                      <a:pt x="2119" y="89"/>
                    </a:lnTo>
                    <a:lnTo>
                      <a:pt x="2130" y="89"/>
                    </a:lnTo>
                    <a:lnTo>
                      <a:pt x="2130" y="84"/>
                    </a:lnTo>
                    <a:lnTo>
                      <a:pt x="2130" y="84"/>
                    </a:lnTo>
                    <a:lnTo>
                      <a:pt x="2130" y="84"/>
                    </a:lnTo>
                    <a:lnTo>
                      <a:pt x="2130" y="84"/>
                    </a:lnTo>
                    <a:lnTo>
                      <a:pt x="2130" y="84"/>
                    </a:lnTo>
                    <a:lnTo>
                      <a:pt x="2141" y="84"/>
                    </a:lnTo>
                    <a:lnTo>
                      <a:pt x="2141" y="80"/>
                    </a:lnTo>
                    <a:lnTo>
                      <a:pt x="2141" y="80"/>
                    </a:lnTo>
                    <a:lnTo>
                      <a:pt x="2146" y="80"/>
                    </a:lnTo>
                    <a:lnTo>
                      <a:pt x="2146" y="80"/>
                    </a:lnTo>
                    <a:lnTo>
                      <a:pt x="2146" y="80"/>
                    </a:lnTo>
                    <a:lnTo>
                      <a:pt x="2146" y="80"/>
                    </a:lnTo>
                    <a:lnTo>
                      <a:pt x="2146" y="80"/>
                    </a:lnTo>
                    <a:lnTo>
                      <a:pt x="2151" y="80"/>
                    </a:lnTo>
                    <a:lnTo>
                      <a:pt x="2151" y="80"/>
                    </a:lnTo>
                    <a:lnTo>
                      <a:pt x="2151" y="80"/>
                    </a:lnTo>
                    <a:lnTo>
                      <a:pt x="2151" y="80"/>
                    </a:lnTo>
                    <a:lnTo>
                      <a:pt x="2151" y="80"/>
                    </a:lnTo>
                    <a:lnTo>
                      <a:pt x="2162" y="75"/>
                    </a:lnTo>
                    <a:lnTo>
                      <a:pt x="2162" y="75"/>
                    </a:lnTo>
                    <a:lnTo>
                      <a:pt x="2162" y="75"/>
                    </a:lnTo>
                    <a:lnTo>
                      <a:pt x="2167" y="75"/>
                    </a:lnTo>
                    <a:lnTo>
                      <a:pt x="2167" y="75"/>
                    </a:lnTo>
                    <a:lnTo>
                      <a:pt x="2167" y="75"/>
                    </a:lnTo>
                    <a:lnTo>
                      <a:pt x="2178" y="70"/>
                    </a:lnTo>
                    <a:lnTo>
                      <a:pt x="2178" y="70"/>
                    </a:lnTo>
                    <a:lnTo>
                      <a:pt x="2178" y="70"/>
                    </a:lnTo>
                    <a:lnTo>
                      <a:pt x="2178" y="70"/>
                    </a:lnTo>
                    <a:lnTo>
                      <a:pt x="2178" y="70"/>
                    </a:lnTo>
                    <a:lnTo>
                      <a:pt x="2178" y="66"/>
                    </a:lnTo>
                    <a:lnTo>
                      <a:pt x="2183" y="66"/>
                    </a:lnTo>
                    <a:lnTo>
                      <a:pt x="2183" y="66"/>
                    </a:lnTo>
                    <a:lnTo>
                      <a:pt x="2183" y="66"/>
                    </a:lnTo>
                    <a:lnTo>
                      <a:pt x="2183" y="66"/>
                    </a:lnTo>
                    <a:lnTo>
                      <a:pt x="2183" y="66"/>
                    </a:lnTo>
                    <a:lnTo>
                      <a:pt x="2189" y="66"/>
                    </a:lnTo>
                    <a:lnTo>
                      <a:pt x="2189" y="66"/>
                    </a:lnTo>
                    <a:lnTo>
                      <a:pt x="2189" y="66"/>
                    </a:lnTo>
                    <a:lnTo>
                      <a:pt x="2189" y="66"/>
                    </a:lnTo>
                    <a:lnTo>
                      <a:pt x="2189" y="66"/>
                    </a:lnTo>
                    <a:lnTo>
                      <a:pt x="2189" y="66"/>
                    </a:lnTo>
                    <a:lnTo>
                      <a:pt x="2189" y="66"/>
                    </a:lnTo>
                    <a:lnTo>
                      <a:pt x="2194" y="66"/>
                    </a:lnTo>
                    <a:lnTo>
                      <a:pt x="2194" y="61"/>
                    </a:lnTo>
                    <a:lnTo>
                      <a:pt x="2194" y="61"/>
                    </a:lnTo>
                    <a:lnTo>
                      <a:pt x="2194" y="61"/>
                    </a:lnTo>
                    <a:lnTo>
                      <a:pt x="2194" y="61"/>
                    </a:lnTo>
                    <a:lnTo>
                      <a:pt x="2194" y="61"/>
                    </a:lnTo>
                    <a:lnTo>
                      <a:pt x="2194" y="61"/>
                    </a:lnTo>
                    <a:lnTo>
                      <a:pt x="2199" y="61"/>
                    </a:lnTo>
                    <a:lnTo>
                      <a:pt x="2199" y="61"/>
                    </a:lnTo>
                    <a:lnTo>
                      <a:pt x="2199" y="66"/>
                    </a:lnTo>
                    <a:lnTo>
                      <a:pt x="2199" y="70"/>
                    </a:lnTo>
                    <a:lnTo>
                      <a:pt x="2199" y="75"/>
                    </a:lnTo>
                    <a:lnTo>
                      <a:pt x="2199" y="75"/>
                    </a:lnTo>
                    <a:lnTo>
                      <a:pt x="2205" y="80"/>
                    </a:lnTo>
                    <a:lnTo>
                      <a:pt x="2205" y="75"/>
                    </a:lnTo>
                    <a:lnTo>
                      <a:pt x="2205" y="75"/>
                    </a:lnTo>
                    <a:lnTo>
                      <a:pt x="2205" y="70"/>
                    </a:lnTo>
                    <a:lnTo>
                      <a:pt x="2205" y="66"/>
                    </a:lnTo>
                    <a:lnTo>
                      <a:pt x="2205" y="61"/>
                    </a:lnTo>
                    <a:lnTo>
                      <a:pt x="2210" y="61"/>
                    </a:lnTo>
                    <a:lnTo>
                      <a:pt x="2210" y="61"/>
                    </a:lnTo>
                    <a:lnTo>
                      <a:pt x="2210" y="61"/>
                    </a:lnTo>
                    <a:lnTo>
                      <a:pt x="2210" y="61"/>
                    </a:lnTo>
                    <a:lnTo>
                      <a:pt x="2210" y="61"/>
                    </a:lnTo>
                    <a:lnTo>
                      <a:pt x="2210" y="61"/>
                    </a:lnTo>
                    <a:lnTo>
                      <a:pt x="2215" y="56"/>
                    </a:lnTo>
                    <a:lnTo>
                      <a:pt x="2215" y="56"/>
                    </a:lnTo>
                    <a:lnTo>
                      <a:pt x="2215" y="56"/>
                    </a:lnTo>
                    <a:lnTo>
                      <a:pt x="2215" y="56"/>
                    </a:lnTo>
                    <a:lnTo>
                      <a:pt x="2215" y="56"/>
                    </a:lnTo>
                    <a:lnTo>
                      <a:pt x="2215" y="56"/>
                    </a:lnTo>
                    <a:lnTo>
                      <a:pt x="2221" y="56"/>
                    </a:lnTo>
                    <a:lnTo>
                      <a:pt x="2221" y="56"/>
                    </a:lnTo>
                    <a:lnTo>
                      <a:pt x="2221" y="56"/>
                    </a:lnTo>
                    <a:lnTo>
                      <a:pt x="2221" y="56"/>
                    </a:lnTo>
                    <a:lnTo>
                      <a:pt x="2221" y="56"/>
                    </a:lnTo>
                    <a:lnTo>
                      <a:pt x="2231" y="56"/>
                    </a:lnTo>
                    <a:lnTo>
                      <a:pt x="2231" y="56"/>
                    </a:lnTo>
                    <a:lnTo>
                      <a:pt x="2231" y="56"/>
                    </a:lnTo>
                    <a:lnTo>
                      <a:pt x="2236" y="56"/>
                    </a:lnTo>
                    <a:lnTo>
                      <a:pt x="2236" y="56"/>
                    </a:lnTo>
                    <a:lnTo>
                      <a:pt x="2236" y="56"/>
                    </a:lnTo>
                    <a:lnTo>
                      <a:pt x="2247" y="56"/>
                    </a:lnTo>
                    <a:lnTo>
                      <a:pt x="2247" y="56"/>
                    </a:lnTo>
                    <a:lnTo>
                      <a:pt x="2247" y="56"/>
                    </a:lnTo>
                    <a:lnTo>
                      <a:pt x="2247" y="56"/>
                    </a:lnTo>
                    <a:lnTo>
                      <a:pt x="2247" y="56"/>
                    </a:lnTo>
                    <a:lnTo>
                      <a:pt x="2252" y="56"/>
                    </a:lnTo>
                    <a:lnTo>
                      <a:pt x="2252" y="56"/>
                    </a:lnTo>
                    <a:lnTo>
                      <a:pt x="2252" y="56"/>
                    </a:lnTo>
                    <a:lnTo>
                      <a:pt x="2252" y="56"/>
                    </a:lnTo>
                    <a:lnTo>
                      <a:pt x="2252" y="56"/>
                    </a:lnTo>
                    <a:lnTo>
                      <a:pt x="2252" y="56"/>
                    </a:lnTo>
                    <a:lnTo>
                      <a:pt x="2258" y="56"/>
                    </a:lnTo>
                    <a:lnTo>
                      <a:pt x="2258" y="56"/>
                    </a:lnTo>
                    <a:lnTo>
                      <a:pt x="2268" y="52"/>
                    </a:lnTo>
                    <a:lnTo>
                      <a:pt x="2268" y="52"/>
                    </a:lnTo>
                    <a:lnTo>
                      <a:pt x="2268" y="52"/>
                    </a:lnTo>
                    <a:lnTo>
                      <a:pt x="2268" y="52"/>
                    </a:lnTo>
                    <a:lnTo>
                      <a:pt x="2268" y="52"/>
                    </a:lnTo>
                    <a:lnTo>
                      <a:pt x="2268" y="52"/>
                    </a:lnTo>
                    <a:lnTo>
                      <a:pt x="2279" y="52"/>
                    </a:lnTo>
                    <a:lnTo>
                      <a:pt x="2279" y="52"/>
                    </a:lnTo>
                    <a:lnTo>
                      <a:pt x="2279" y="52"/>
                    </a:lnTo>
                    <a:lnTo>
                      <a:pt x="2284" y="52"/>
                    </a:lnTo>
                    <a:lnTo>
                      <a:pt x="2284" y="52"/>
                    </a:lnTo>
                    <a:lnTo>
                      <a:pt x="2284" y="52"/>
                    </a:lnTo>
                    <a:lnTo>
                      <a:pt x="2284" y="52"/>
                    </a:lnTo>
                    <a:lnTo>
                      <a:pt x="2284" y="52"/>
                    </a:lnTo>
                    <a:lnTo>
                      <a:pt x="2290" y="52"/>
                    </a:lnTo>
                    <a:lnTo>
                      <a:pt x="2290" y="52"/>
                    </a:lnTo>
                    <a:lnTo>
                      <a:pt x="2290" y="52"/>
                    </a:lnTo>
                    <a:lnTo>
                      <a:pt x="2290" y="52"/>
                    </a:lnTo>
                    <a:lnTo>
                      <a:pt x="2290" y="52"/>
                    </a:lnTo>
                    <a:lnTo>
                      <a:pt x="2300" y="52"/>
                    </a:lnTo>
                    <a:lnTo>
                      <a:pt x="2300" y="47"/>
                    </a:lnTo>
                    <a:lnTo>
                      <a:pt x="2300" y="47"/>
                    </a:lnTo>
                    <a:lnTo>
                      <a:pt x="2300" y="47"/>
                    </a:lnTo>
                    <a:lnTo>
                      <a:pt x="2306" y="47"/>
                    </a:lnTo>
                    <a:lnTo>
                      <a:pt x="2306" y="47"/>
                    </a:lnTo>
                    <a:lnTo>
                      <a:pt x="2316" y="47"/>
                    </a:lnTo>
                    <a:lnTo>
                      <a:pt x="2316" y="47"/>
                    </a:lnTo>
                    <a:lnTo>
                      <a:pt x="2316" y="47"/>
                    </a:lnTo>
                    <a:lnTo>
                      <a:pt x="2316" y="47"/>
                    </a:lnTo>
                    <a:lnTo>
                      <a:pt x="2316" y="47"/>
                    </a:lnTo>
                    <a:lnTo>
                      <a:pt x="2316" y="47"/>
                    </a:lnTo>
                    <a:lnTo>
                      <a:pt x="2322" y="47"/>
                    </a:lnTo>
                    <a:lnTo>
                      <a:pt x="2322" y="47"/>
                    </a:lnTo>
                    <a:lnTo>
                      <a:pt x="2322" y="47"/>
                    </a:lnTo>
                    <a:lnTo>
                      <a:pt x="2322" y="47"/>
                    </a:lnTo>
                    <a:lnTo>
                      <a:pt x="2322" y="47"/>
                    </a:lnTo>
                    <a:lnTo>
                      <a:pt x="2327" y="47"/>
                    </a:lnTo>
                    <a:lnTo>
                      <a:pt x="2327" y="47"/>
                    </a:lnTo>
                    <a:lnTo>
                      <a:pt x="2332" y="47"/>
                    </a:lnTo>
                    <a:lnTo>
                      <a:pt x="2338" y="47"/>
                    </a:lnTo>
                    <a:lnTo>
                      <a:pt x="2338" y="47"/>
                    </a:lnTo>
                    <a:lnTo>
                      <a:pt x="2338" y="47"/>
                    </a:lnTo>
                    <a:lnTo>
                      <a:pt x="2338" y="47"/>
                    </a:lnTo>
                    <a:lnTo>
                      <a:pt x="2338" y="47"/>
                    </a:lnTo>
                    <a:lnTo>
                      <a:pt x="2348" y="42"/>
                    </a:lnTo>
                    <a:lnTo>
                      <a:pt x="2348" y="42"/>
                    </a:lnTo>
                    <a:lnTo>
                      <a:pt x="2348" y="42"/>
                    </a:lnTo>
                    <a:lnTo>
                      <a:pt x="2354" y="42"/>
                    </a:lnTo>
                    <a:lnTo>
                      <a:pt x="2354" y="42"/>
                    </a:lnTo>
                    <a:lnTo>
                      <a:pt x="2354" y="42"/>
                    </a:lnTo>
                    <a:lnTo>
                      <a:pt x="2354" y="42"/>
                    </a:lnTo>
                    <a:lnTo>
                      <a:pt x="2354" y="42"/>
                    </a:lnTo>
                    <a:lnTo>
                      <a:pt x="2354" y="42"/>
                    </a:lnTo>
                    <a:lnTo>
                      <a:pt x="2359" y="42"/>
                    </a:lnTo>
                    <a:lnTo>
                      <a:pt x="2359" y="42"/>
                    </a:lnTo>
                    <a:lnTo>
                      <a:pt x="2359" y="42"/>
                    </a:lnTo>
                    <a:lnTo>
                      <a:pt x="2359" y="42"/>
                    </a:lnTo>
                    <a:lnTo>
                      <a:pt x="2359" y="42"/>
                    </a:lnTo>
                    <a:lnTo>
                      <a:pt x="2364" y="42"/>
                    </a:lnTo>
                    <a:lnTo>
                      <a:pt x="2364" y="42"/>
                    </a:lnTo>
                    <a:lnTo>
                      <a:pt x="2364" y="42"/>
                    </a:lnTo>
                    <a:lnTo>
                      <a:pt x="2364" y="42"/>
                    </a:lnTo>
                    <a:lnTo>
                      <a:pt x="2364" y="42"/>
                    </a:lnTo>
                    <a:lnTo>
                      <a:pt x="2364" y="42"/>
                    </a:lnTo>
                    <a:lnTo>
                      <a:pt x="2364" y="42"/>
                    </a:lnTo>
                    <a:lnTo>
                      <a:pt x="2370" y="42"/>
                    </a:lnTo>
                    <a:lnTo>
                      <a:pt x="2370" y="42"/>
                    </a:lnTo>
                    <a:lnTo>
                      <a:pt x="2370" y="42"/>
                    </a:lnTo>
                    <a:lnTo>
                      <a:pt x="2370" y="42"/>
                    </a:lnTo>
                    <a:lnTo>
                      <a:pt x="2370" y="42"/>
                    </a:lnTo>
                    <a:lnTo>
                      <a:pt x="2370" y="38"/>
                    </a:lnTo>
                    <a:lnTo>
                      <a:pt x="2370" y="38"/>
                    </a:lnTo>
                    <a:lnTo>
                      <a:pt x="2375" y="33"/>
                    </a:lnTo>
                    <a:lnTo>
                      <a:pt x="2375" y="28"/>
                    </a:lnTo>
                    <a:lnTo>
                      <a:pt x="2375" y="24"/>
                    </a:lnTo>
                    <a:lnTo>
                      <a:pt x="2375" y="19"/>
                    </a:lnTo>
                    <a:lnTo>
                      <a:pt x="2375" y="24"/>
                    </a:lnTo>
                    <a:lnTo>
                      <a:pt x="2375" y="24"/>
                    </a:lnTo>
                    <a:lnTo>
                      <a:pt x="2380" y="28"/>
                    </a:lnTo>
                    <a:lnTo>
                      <a:pt x="2380" y="33"/>
                    </a:lnTo>
                    <a:lnTo>
                      <a:pt x="2380" y="38"/>
                    </a:lnTo>
                    <a:lnTo>
                      <a:pt x="2380" y="38"/>
                    </a:lnTo>
                    <a:lnTo>
                      <a:pt x="2380" y="38"/>
                    </a:lnTo>
                    <a:lnTo>
                      <a:pt x="2380" y="38"/>
                    </a:lnTo>
                    <a:lnTo>
                      <a:pt x="2380" y="38"/>
                    </a:lnTo>
                    <a:lnTo>
                      <a:pt x="2386" y="38"/>
                    </a:lnTo>
                    <a:lnTo>
                      <a:pt x="2386" y="38"/>
                    </a:lnTo>
                    <a:lnTo>
                      <a:pt x="2386" y="38"/>
                    </a:lnTo>
                    <a:lnTo>
                      <a:pt x="2386" y="38"/>
                    </a:lnTo>
                    <a:lnTo>
                      <a:pt x="2386" y="38"/>
                    </a:lnTo>
                    <a:lnTo>
                      <a:pt x="2391" y="38"/>
                    </a:lnTo>
                    <a:lnTo>
                      <a:pt x="2391" y="38"/>
                    </a:lnTo>
                    <a:lnTo>
                      <a:pt x="2391" y="38"/>
                    </a:lnTo>
                    <a:lnTo>
                      <a:pt x="2391" y="38"/>
                    </a:lnTo>
                    <a:lnTo>
                      <a:pt x="2391" y="38"/>
                    </a:lnTo>
                    <a:lnTo>
                      <a:pt x="2391" y="38"/>
                    </a:lnTo>
                    <a:lnTo>
                      <a:pt x="2396" y="38"/>
                    </a:lnTo>
                    <a:lnTo>
                      <a:pt x="2396" y="38"/>
                    </a:lnTo>
                    <a:lnTo>
                      <a:pt x="2407" y="33"/>
                    </a:lnTo>
                    <a:lnTo>
                      <a:pt x="2407" y="33"/>
                    </a:lnTo>
                    <a:lnTo>
                      <a:pt x="2407" y="33"/>
                    </a:lnTo>
                    <a:lnTo>
                      <a:pt x="2407" y="33"/>
                    </a:lnTo>
                    <a:lnTo>
                      <a:pt x="2407" y="33"/>
                    </a:lnTo>
                    <a:lnTo>
                      <a:pt x="2407" y="33"/>
                    </a:lnTo>
                    <a:lnTo>
                      <a:pt x="2418" y="33"/>
                    </a:lnTo>
                    <a:lnTo>
                      <a:pt x="2418" y="33"/>
                    </a:lnTo>
                    <a:lnTo>
                      <a:pt x="2418" y="33"/>
                    </a:lnTo>
                    <a:lnTo>
                      <a:pt x="2423" y="33"/>
                    </a:lnTo>
                    <a:lnTo>
                      <a:pt x="2423" y="33"/>
                    </a:lnTo>
                    <a:lnTo>
                      <a:pt x="2423" y="33"/>
                    </a:lnTo>
                    <a:lnTo>
                      <a:pt x="2423" y="33"/>
                    </a:lnTo>
                    <a:lnTo>
                      <a:pt x="2423" y="33"/>
                    </a:lnTo>
                    <a:lnTo>
                      <a:pt x="2428" y="33"/>
                    </a:lnTo>
                    <a:lnTo>
                      <a:pt x="2428" y="28"/>
                    </a:lnTo>
                    <a:lnTo>
                      <a:pt x="2428" y="28"/>
                    </a:lnTo>
                    <a:lnTo>
                      <a:pt x="2428" y="28"/>
                    </a:lnTo>
                    <a:lnTo>
                      <a:pt x="2428" y="28"/>
                    </a:lnTo>
                    <a:lnTo>
                      <a:pt x="2439" y="28"/>
                    </a:lnTo>
                    <a:lnTo>
                      <a:pt x="2439" y="28"/>
                    </a:lnTo>
                    <a:lnTo>
                      <a:pt x="2439" y="28"/>
                    </a:lnTo>
                    <a:lnTo>
                      <a:pt x="2439" y="28"/>
                    </a:lnTo>
                    <a:lnTo>
                      <a:pt x="2444" y="28"/>
                    </a:lnTo>
                    <a:lnTo>
                      <a:pt x="2444" y="28"/>
                    </a:lnTo>
                    <a:lnTo>
                      <a:pt x="2455" y="24"/>
                    </a:lnTo>
                    <a:lnTo>
                      <a:pt x="2455" y="24"/>
                    </a:lnTo>
                    <a:lnTo>
                      <a:pt x="2455" y="24"/>
                    </a:lnTo>
                    <a:lnTo>
                      <a:pt x="2455" y="24"/>
                    </a:lnTo>
                    <a:lnTo>
                      <a:pt x="2455" y="24"/>
                    </a:lnTo>
                    <a:lnTo>
                      <a:pt x="2455" y="24"/>
                    </a:lnTo>
                    <a:lnTo>
                      <a:pt x="2460" y="24"/>
                    </a:lnTo>
                    <a:lnTo>
                      <a:pt x="2460" y="24"/>
                    </a:lnTo>
                    <a:lnTo>
                      <a:pt x="2460" y="24"/>
                    </a:lnTo>
                    <a:lnTo>
                      <a:pt x="2460" y="24"/>
                    </a:lnTo>
                    <a:lnTo>
                      <a:pt x="2460" y="24"/>
                    </a:lnTo>
                    <a:lnTo>
                      <a:pt x="2465" y="24"/>
                    </a:lnTo>
                    <a:lnTo>
                      <a:pt x="2465" y="24"/>
                    </a:lnTo>
                    <a:lnTo>
                      <a:pt x="2471" y="24"/>
                    </a:lnTo>
                    <a:lnTo>
                      <a:pt x="2476" y="19"/>
                    </a:lnTo>
                    <a:lnTo>
                      <a:pt x="2476" y="19"/>
                    </a:lnTo>
                    <a:lnTo>
                      <a:pt x="2476" y="19"/>
                    </a:lnTo>
                    <a:lnTo>
                      <a:pt x="2476" y="19"/>
                    </a:lnTo>
                    <a:lnTo>
                      <a:pt x="2476" y="19"/>
                    </a:lnTo>
                    <a:lnTo>
                      <a:pt x="2487" y="19"/>
                    </a:lnTo>
                    <a:lnTo>
                      <a:pt x="2487" y="19"/>
                    </a:lnTo>
                    <a:lnTo>
                      <a:pt x="2487" y="19"/>
                    </a:lnTo>
                    <a:lnTo>
                      <a:pt x="2492" y="19"/>
                    </a:lnTo>
                    <a:lnTo>
                      <a:pt x="2492" y="19"/>
                    </a:lnTo>
                    <a:lnTo>
                      <a:pt x="2492" y="19"/>
                    </a:lnTo>
                    <a:lnTo>
                      <a:pt x="2492" y="19"/>
                    </a:lnTo>
                    <a:lnTo>
                      <a:pt x="2492" y="19"/>
                    </a:lnTo>
                    <a:lnTo>
                      <a:pt x="2492" y="19"/>
                    </a:lnTo>
                    <a:lnTo>
                      <a:pt x="2497" y="19"/>
                    </a:lnTo>
                    <a:lnTo>
                      <a:pt x="2497" y="19"/>
                    </a:lnTo>
                    <a:lnTo>
                      <a:pt x="2497" y="14"/>
                    </a:lnTo>
                    <a:lnTo>
                      <a:pt x="2497" y="14"/>
                    </a:lnTo>
                    <a:lnTo>
                      <a:pt x="2508" y="14"/>
                    </a:lnTo>
                    <a:lnTo>
                      <a:pt x="2508" y="14"/>
                    </a:lnTo>
                    <a:lnTo>
                      <a:pt x="2508" y="14"/>
                    </a:lnTo>
                    <a:lnTo>
                      <a:pt x="2508" y="14"/>
                    </a:lnTo>
                    <a:lnTo>
                      <a:pt x="2513" y="14"/>
                    </a:lnTo>
                    <a:lnTo>
                      <a:pt x="2513" y="14"/>
                    </a:lnTo>
                    <a:lnTo>
                      <a:pt x="2519" y="10"/>
                    </a:lnTo>
                    <a:lnTo>
                      <a:pt x="2524" y="10"/>
                    </a:lnTo>
                    <a:lnTo>
                      <a:pt x="2524" y="10"/>
                    </a:lnTo>
                    <a:lnTo>
                      <a:pt x="2524" y="10"/>
                    </a:lnTo>
                    <a:lnTo>
                      <a:pt x="2524" y="10"/>
                    </a:lnTo>
                    <a:lnTo>
                      <a:pt x="2524" y="10"/>
                    </a:lnTo>
                    <a:lnTo>
                      <a:pt x="2529" y="10"/>
                    </a:lnTo>
                    <a:lnTo>
                      <a:pt x="2529" y="10"/>
                    </a:lnTo>
                    <a:lnTo>
                      <a:pt x="2529" y="10"/>
                    </a:lnTo>
                    <a:lnTo>
                      <a:pt x="2529" y="10"/>
                    </a:lnTo>
                    <a:lnTo>
                      <a:pt x="2529" y="10"/>
                    </a:lnTo>
                    <a:lnTo>
                      <a:pt x="2529" y="10"/>
                    </a:lnTo>
                    <a:lnTo>
                      <a:pt x="2535" y="10"/>
                    </a:lnTo>
                    <a:lnTo>
                      <a:pt x="2535" y="10"/>
                    </a:lnTo>
                    <a:lnTo>
                      <a:pt x="2535" y="10"/>
                    </a:lnTo>
                    <a:lnTo>
                      <a:pt x="2535" y="10"/>
                    </a:lnTo>
                    <a:lnTo>
                      <a:pt x="2535" y="10"/>
                    </a:lnTo>
                    <a:lnTo>
                      <a:pt x="2535" y="10"/>
                    </a:lnTo>
                    <a:lnTo>
                      <a:pt x="2535" y="10"/>
                    </a:lnTo>
                    <a:lnTo>
                      <a:pt x="2535" y="10"/>
                    </a:lnTo>
                    <a:lnTo>
                      <a:pt x="2540" y="10"/>
                    </a:lnTo>
                    <a:lnTo>
                      <a:pt x="2540" y="10"/>
                    </a:lnTo>
                    <a:lnTo>
                      <a:pt x="2540" y="10"/>
                    </a:lnTo>
                    <a:lnTo>
                      <a:pt x="2540" y="10"/>
                    </a:lnTo>
                    <a:lnTo>
                      <a:pt x="2540" y="5"/>
                    </a:lnTo>
                    <a:lnTo>
                      <a:pt x="2540" y="5"/>
                    </a:lnTo>
                    <a:lnTo>
                      <a:pt x="2540" y="5"/>
                    </a:lnTo>
                    <a:lnTo>
                      <a:pt x="2540" y="5"/>
                    </a:lnTo>
                    <a:lnTo>
                      <a:pt x="2545" y="10"/>
                    </a:lnTo>
                    <a:lnTo>
                      <a:pt x="2545" y="10"/>
                    </a:lnTo>
                    <a:lnTo>
                      <a:pt x="2545" y="19"/>
                    </a:lnTo>
                    <a:lnTo>
                      <a:pt x="2545" y="24"/>
                    </a:lnTo>
                    <a:lnTo>
                      <a:pt x="2545" y="24"/>
                    </a:lnTo>
                    <a:lnTo>
                      <a:pt x="2545" y="28"/>
                    </a:lnTo>
                    <a:lnTo>
                      <a:pt x="2551" y="24"/>
                    </a:lnTo>
                    <a:lnTo>
                      <a:pt x="2551" y="24"/>
                    </a:lnTo>
                    <a:lnTo>
                      <a:pt x="2551" y="14"/>
                    </a:lnTo>
                    <a:lnTo>
                      <a:pt x="2551" y="10"/>
                    </a:lnTo>
                    <a:lnTo>
                      <a:pt x="2551" y="10"/>
                    </a:lnTo>
                    <a:lnTo>
                      <a:pt x="2551" y="5"/>
                    </a:lnTo>
                    <a:lnTo>
                      <a:pt x="2556" y="5"/>
                    </a:lnTo>
                    <a:lnTo>
                      <a:pt x="2556" y="5"/>
                    </a:lnTo>
                    <a:lnTo>
                      <a:pt x="2556" y="5"/>
                    </a:lnTo>
                    <a:lnTo>
                      <a:pt x="2556" y="5"/>
                    </a:lnTo>
                    <a:lnTo>
                      <a:pt x="2556" y="5"/>
                    </a:lnTo>
                    <a:lnTo>
                      <a:pt x="2556" y="5"/>
                    </a:lnTo>
                    <a:lnTo>
                      <a:pt x="2561" y="5"/>
                    </a:lnTo>
                    <a:lnTo>
                      <a:pt x="2561" y="5"/>
                    </a:lnTo>
                    <a:lnTo>
                      <a:pt x="2561" y="5"/>
                    </a:lnTo>
                    <a:lnTo>
                      <a:pt x="2561" y="10"/>
                    </a:lnTo>
                    <a:lnTo>
                      <a:pt x="2561" y="10"/>
                    </a:lnTo>
                    <a:lnTo>
                      <a:pt x="2567" y="10"/>
                    </a:lnTo>
                    <a:lnTo>
                      <a:pt x="2567" y="10"/>
                    </a:lnTo>
                    <a:lnTo>
                      <a:pt x="2567" y="10"/>
                    </a:lnTo>
                    <a:lnTo>
                      <a:pt x="2567" y="10"/>
                    </a:lnTo>
                    <a:lnTo>
                      <a:pt x="2567" y="10"/>
                    </a:lnTo>
                    <a:lnTo>
                      <a:pt x="2577" y="10"/>
                    </a:lnTo>
                    <a:lnTo>
                      <a:pt x="2577" y="10"/>
                    </a:lnTo>
                    <a:lnTo>
                      <a:pt x="2577" y="10"/>
                    </a:lnTo>
                    <a:lnTo>
                      <a:pt x="2577" y="10"/>
                    </a:lnTo>
                    <a:lnTo>
                      <a:pt x="2583" y="10"/>
                    </a:lnTo>
                    <a:lnTo>
                      <a:pt x="2583" y="10"/>
                    </a:lnTo>
                    <a:lnTo>
                      <a:pt x="2593" y="10"/>
                    </a:lnTo>
                    <a:lnTo>
                      <a:pt x="2593" y="10"/>
                    </a:lnTo>
                    <a:lnTo>
                      <a:pt x="2593" y="10"/>
                    </a:lnTo>
                    <a:lnTo>
                      <a:pt x="2593" y="10"/>
                    </a:lnTo>
                    <a:lnTo>
                      <a:pt x="2593" y="10"/>
                    </a:lnTo>
                    <a:lnTo>
                      <a:pt x="2593" y="10"/>
                    </a:lnTo>
                    <a:lnTo>
                      <a:pt x="2599" y="10"/>
                    </a:lnTo>
                    <a:lnTo>
                      <a:pt x="2599" y="10"/>
                    </a:lnTo>
                    <a:lnTo>
                      <a:pt x="2599" y="10"/>
                    </a:lnTo>
                    <a:lnTo>
                      <a:pt x="2599" y="10"/>
                    </a:lnTo>
                    <a:lnTo>
                      <a:pt x="2599" y="10"/>
                    </a:lnTo>
                    <a:lnTo>
                      <a:pt x="2604" y="10"/>
                    </a:lnTo>
                    <a:lnTo>
                      <a:pt x="2604" y="10"/>
                    </a:lnTo>
                    <a:lnTo>
                      <a:pt x="2609" y="14"/>
                    </a:lnTo>
                    <a:lnTo>
                      <a:pt x="2615" y="14"/>
                    </a:lnTo>
                    <a:lnTo>
                      <a:pt x="2615" y="14"/>
                    </a:lnTo>
                    <a:lnTo>
                      <a:pt x="2615" y="14"/>
                    </a:lnTo>
                    <a:lnTo>
                      <a:pt x="2615" y="14"/>
                    </a:lnTo>
                    <a:lnTo>
                      <a:pt x="2615" y="14"/>
                    </a:lnTo>
                    <a:lnTo>
                      <a:pt x="2625" y="14"/>
                    </a:lnTo>
                    <a:lnTo>
                      <a:pt x="2625" y="14"/>
                    </a:lnTo>
                    <a:lnTo>
                      <a:pt x="2625" y="14"/>
                    </a:lnTo>
                    <a:lnTo>
                      <a:pt x="2631" y="14"/>
                    </a:lnTo>
                    <a:lnTo>
                      <a:pt x="2631" y="14"/>
                    </a:lnTo>
                    <a:lnTo>
                      <a:pt x="2631" y="14"/>
                    </a:lnTo>
                    <a:lnTo>
                      <a:pt x="2631" y="14"/>
                    </a:lnTo>
                    <a:lnTo>
                      <a:pt x="2631" y="14"/>
                    </a:lnTo>
                    <a:lnTo>
                      <a:pt x="2631" y="14"/>
                    </a:lnTo>
                    <a:lnTo>
                      <a:pt x="2636" y="14"/>
                    </a:lnTo>
                    <a:lnTo>
                      <a:pt x="2636" y="14"/>
                    </a:lnTo>
                    <a:lnTo>
                      <a:pt x="2636" y="14"/>
                    </a:lnTo>
                    <a:lnTo>
                      <a:pt x="2636" y="14"/>
                    </a:lnTo>
                    <a:lnTo>
                      <a:pt x="2647" y="14"/>
                    </a:lnTo>
                    <a:lnTo>
                      <a:pt x="2647" y="14"/>
                    </a:lnTo>
                    <a:lnTo>
                      <a:pt x="2647" y="14"/>
                    </a:lnTo>
                    <a:lnTo>
                      <a:pt x="2647" y="14"/>
                    </a:lnTo>
                    <a:lnTo>
                      <a:pt x="2652" y="14"/>
                    </a:lnTo>
                    <a:lnTo>
                      <a:pt x="2652" y="14"/>
                    </a:lnTo>
                    <a:lnTo>
                      <a:pt x="2657" y="14"/>
                    </a:lnTo>
                    <a:lnTo>
                      <a:pt x="2663" y="19"/>
                    </a:lnTo>
                    <a:lnTo>
                      <a:pt x="2663" y="19"/>
                    </a:lnTo>
                    <a:lnTo>
                      <a:pt x="2663" y="19"/>
                    </a:lnTo>
                    <a:lnTo>
                      <a:pt x="2663" y="19"/>
                    </a:lnTo>
                    <a:lnTo>
                      <a:pt x="2663" y="19"/>
                    </a:lnTo>
                    <a:lnTo>
                      <a:pt x="2668" y="19"/>
                    </a:lnTo>
                    <a:lnTo>
                      <a:pt x="2668" y="19"/>
                    </a:lnTo>
                    <a:lnTo>
                      <a:pt x="2668" y="19"/>
                    </a:lnTo>
                    <a:lnTo>
                      <a:pt x="2668" y="19"/>
                    </a:lnTo>
                    <a:lnTo>
                      <a:pt x="2668" y="19"/>
                    </a:lnTo>
                    <a:lnTo>
                      <a:pt x="2668" y="19"/>
                    </a:lnTo>
                    <a:lnTo>
                      <a:pt x="2673" y="19"/>
                    </a:lnTo>
                    <a:lnTo>
                      <a:pt x="2678" y="19"/>
                    </a:lnTo>
                    <a:lnTo>
                      <a:pt x="2684" y="19"/>
                    </a:lnTo>
                    <a:lnTo>
                      <a:pt x="2684" y="19"/>
                    </a:lnTo>
                    <a:lnTo>
                      <a:pt x="2684" y="19"/>
                    </a:lnTo>
                    <a:lnTo>
                      <a:pt x="2684" y="19"/>
                    </a:lnTo>
                    <a:lnTo>
                      <a:pt x="2684" y="19"/>
                    </a:lnTo>
                    <a:lnTo>
                      <a:pt x="2694" y="19"/>
                    </a:lnTo>
                    <a:lnTo>
                      <a:pt x="2694" y="19"/>
                    </a:lnTo>
                    <a:lnTo>
                      <a:pt x="2694" y="19"/>
                    </a:lnTo>
                    <a:lnTo>
                      <a:pt x="2694" y="19"/>
                    </a:lnTo>
                    <a:lnTo>
                      <a:pt x="2700" y="19"/>
                    </a:lnTo>
                    <a:lnTo>
                      <a:pt x="2700" y="19"/>
                    </a:lnTo>
                    <a:lnTo>
                      <a:pt x="2700" y="19"/>
                    </a:lnTo>
                    <a:lnTo>
                      <a:pt x="2700" y="19"/>
                    </a:lnTo>
                    <a:lnTo>
                      <a:pt x="2700" y="19"/>
                    </a:lnTo>
                    <a:lnTo>
                      <a:pt x="2705" y="19"/>
                    </a:lnTo>
                    <a:lnTo>
                      <a:pt x="2705" y="19"/>
                    </a:lnTo>
                    <a:lnTo>
                      <a:pt x="2705" y="19"/>
                    </a:lnTo>
                    <a:lnTo>
                      <a:pt x="2705" y="19"/>
                    </a:lnTo>
                    <a:lnTo>
                      <a:pt x="2705" y="19"/>
                    </a:lnTo>
                    <a:lnTo>
                      <a:pt x="2705" y="19"/>
                    </a:lnTo>
                    <a:lnTo>
                      <a:pt x="2710" y="19"/>
                    </a:lnTo>
                    <a:lnTo>
                      <a:pt x="2710" y="19"/>
                    </a:lnTo>
                    <a:lnTo>
                      <a:pt x="2710" y="19"/>
                    </a:lnTo>
                    <a:lnTo>
                      <a:pt x="2710" y="19"/>
                    </a:lnTo>
                    <a:lnTo>
                      <a:pt x="2710" y="19"/>
                    </a:lnTo>
                    <a:lnTo>
                      <a:pt x="2710" y="19"/>
                    </a:lnTo>
                    <a:lnTo>
                      <a:pt x="2716" y="19"/>
                    </a:lnTo>
                    <a:lnTo>
                      <a:pt x="2716" y="19"/>
                    </a:lnTo>
                    <a:lnTo>
                      <a:pt x="2716" y="19"/>
                    </a:lnTo>
                    <a:lnTo>
                      <a:pt x="2716" y="19"/>
                    </a:lnTo>
                    <a:lnTo>
                      <a:pt x="2716" y="24"/>
                    </a:lnTo>
                    <a:lnTo>
                      <a:pt x="2716" y="19"/>
                    </a:lnTo>
                    <a:lnTo>
                      <a:pt x="2716" y="14"/>
                    </a:lnTo>
                    <a:lnTo>
                      <a:pt x="2716" y="10"/>
                    </a:lnTo>
                    <a:lnTo>
                      <a:pt x="2721" y="5"/>
                    </a:lnTo>
                    <a:lnTo>
                      <a:pt x="2721" y="0"/>
                    </a:lnTo>
                    <a:lnTo>
                      <a:pt x="2721" y="0"/>
                    </a:lnTo>
                    <a:lnTo>
                      <a:pt x="2721" y="0"/>
                    </a:lnTo>
                    <a:lnTo>
                      <a:pt x="2721" y="5"/>
                    </a:lnTo>
                    <a:lnTo>
                      <a:pt x="2721" y="10"/>
                    </a:lnTo>
                    <a:lnTo>
                      <a:pt x="2726" y="19"/>
                    </a:lnTo>
                    <a:lnTo>
                      <a:pt x="2726" y="19"/>
                    </a:lnTo>
                    <a:lnTo>
                      <a:pt x="2726" y="24"/>
                    </a:lnTo>
                    <a:lnTo>
                      <a:pt x="2726" y="24"/>
                    </a:lnTo>
                    <a:lnTo>
                      <a:pt x="2726" y="24"/>
                    </a:lnTo>
                    <a:lnTo>
                      <a:pt x="2726" y="24"/>
                    </a:lnTo>
                    <a:lnTo>
                      <a:pt x="2732" y="24"/>
                    </a:lnTo>
                    <a:lnTo>
                      <a:pt x="2732" y="24"/>
                    </a:lnTo>
                    <a:lnTo>
                      <a:pt x="2732" y="24"/>
                    </a:lnTo>
                    <a:lnTo>
                      <a:pt x="2732" y="24"/>
                    </a:lnTo>
                    <a:lnTo>
                      <a:pt x="2732" y="24"/>
                    </a:lnTo>
                    <a:lnTo>
                      <a:pt x="2732" y="24"/>
                    </a:lnTo>
                    <a:lnTo>
                      <a:pt x="2737" y="24"/>
                    </a:lnTo>
                    <a:lnTo>
                      <a:pt x="2737" y="24"/>
                    </a:lnTo>
                    <a:lnTo>
                      <a:pt x="2737" y="24"/>
                    </a:lnTo>
                    <a:lnTo>
                      <a:pt x="2737" y="24"/>
                    </a:lnTo>
                    <a:lnTo>
                      <a:pt x="2737" y="24"/>
                    </a:lnTo>
                    <a:lnTo>
                      <a:pt x="2742" y="24"/>
                    </a:lnTo>
                    <a:lnTo>
                      <a:pt x="2742" y="24"/>
                    </a:lnTo>
                    <a:lnTo>
                      <a:pt x="2748" y="24"/>
                    </a:lnTo>
                    <a:lnTo>
                      <a:pt x="2753" y="24"/>
                    </a:lnTo>
                    <a:lnTo>
                      <a:pt x="2753" y="24"/>
                    </a:lnTo>
                    <a:lnTo>
                      <a:pt x="2753" y="24"/>
                    </a:lnTo>
                    <a:lnTo>
                      <a:pt x="2753" y="24"/>
                    </a:lnTo>
                    <a:lnTo>
                      <a:pt x="2753" y="24"/>
                    </a:lnTo>
                    <a:lnTo>
                      <a:pt x="2764" y="24"/>
                    </a:lnTo>
                    <a:lnTo>
                      <a:pt x="2764" y="24"/>
                    </a:lnTo>
                    <a:lnTo>
                      <a:pt x="2764" y="24"/>
                    </a:lnTo>
                    <a:lnTo>
                      <a:pt x="2769" y="24"/>
                    </a:lnTo>
                    <a:lnTo>
                      <a:pt x="2769" y="24"/>
                    </a:lnTo>
                    <a:lnTo>
                      <a:pt x="2769" y="24"/>
                    </a:lnTo>
                    <a:lnTo>
                      <a:pt x="2769" y="24"/>
                    </a:lnTo>
                    <a:lnTo>
                      <a:pt x="2769" y="24"/>
                    </a:lnTo>
                    <a:lnTo>
                      <a:pt x="2769" y="24"/>
                    </a:lnTo>
                    <a:lnTo>
                      <a:pt x="2774" y="24"/>
                    </a:lnTo>
                    <a:lnTo>
                      <a:pt x="2774" y="24"/>
                    </a:lnTo>
                    <a:lnTo>
                      <a:pt x="2774" y="24"/>
                    </a:lnTo>
                    <a:lnTo>
                      <a:pt x="2774" y="24"/>
                    </a:lnTo>
                    <a:lnTo>
                      <a:pt x="2785" y="24"/>
                    </a:lnTo>
                    <a:lnTo>
                      <a:pt x="2785" y="24"/>
                    </a:lnTo>
                    <a:lnTo>
                      <a:pt x="2785" y="24"/>
                    </a:lnTo>
                    <a:lnTo>
                      <a:pt x="2785" y="24"/>
                    </a:lnTo>
                    <a:lnTo>
                      <a:pt x="2790" y="24"/>
                    </a:lnTo>
                    <a:lnTo>
                      <a:pt x="2790" y="24"/>
                    </a:lnTo>
                    <a:lnTo>
                      <a:pt x="2796" y="24"/>
                    </a:lnTo>
                    <a:lnTo>
                      <a:pt x="2801" y="24"/>
                    </a:lnTo>
                    <a:lnTo>
                      <a:pt x="2801" y="24"/>
                    </a:lnTo>
                    <a:lnTo>
                      <a:pt x="2801" y="24"/>
                    </a:lnTo>
                    <a:lnTo>
                      <a:pt x="2801" y="24"/>
                    </a:lnTo>
                    <a:lnTo>
                      <a:pt x="2801" y="24"/>
                    </a:lnTo>
                    <a:lnTo>
                      <a:pt x="2806" y="24"/>
                    </a:lnTo>
                    <a:lnTo>
                      <a:pt x="2806" y="24"/>
                    </a:lnTo>
                    <a:lnTo>
                      <a:pt x="2806" y="24"/>
                    </a:lnTo>
                    <a:lnTo>
                      <a:pt x="2806" y="24"/>
                    </a:lnTo>
                    <a:lnTo>
                      <a:pt x="2806" y="24"/>
                    </a:lnTo>
                    <a:lnTo>
                      <a:pt x="2806" y="24"/>
                    </a:lnTo>
                    <a:lnTo>
                      <a:pt x="2812" y="24"/>
                    </a:lnTo>
                    <a:lnTo>
                      <a:pt x="2817" y="24"/>
                    </a:lnTo>
                    <a:lnTo>
                      <a:pt x="2822" y="24"/>
                    </a:lnTo>
                    <a:lnTo>
                      <a:pt x="2822" y="24"/>
                    </a:lnTo>
                    <a:lnTo>
                      <a:pt x="2822" y="24"/>
                    </a:lnTo>
                    <a:lnTo>
                      <a:pt x="2822" y="24"/>
                    </a:lnTo>
                    <a:lnTo>
                      <a:pt x="2822" y="24"/>
                    </a:lnTo>
                    <a:lnTo>
                      <a:pt x="2833" y="24"/>
                    </a:lnTo>
                    <a:lnTo>
                      <a:pt x="2833" y="24"/>
                    </a:lnTo>
                    <a:lnTo>
                      <a:pt x="2833" y="24"/>
                    </a:lnTo>
                    <a:lnTo>
                      <a:pt x="2833" y="24"/>
                    </a:lnTo>
                    <a:lnTo>
                      <a:pt x="2838" y="24"/>
                    </a:lnTo>
                    <a:lnTo>
                      <a:pt x="2838" y="24"/>
                    </a:lnTo>
                    <a:lnTo>
                      <a:pt x="2838" y="24"/>
                    </a:lnTo>
                    <a:lnTo>
                      <a:pt x="2838" y="24"/>
                    </a:lnTo>
                    <a:lnTo>
                      <a:pt x="2838" y="24"/>
                    </a:lnTo>
                    <a:lnTo>
                      <a:pt x="2844" y="24"/>
                    </a:lnTo>
                    <a:lnTo>
                      <a:pt x="2844" y="24"/>
                    </a:lnTo>
                    <a:lnTo>
                      <a:pt x="2844" y="24"/>
                    </a:lnTo>
                    <a:lnTo>
                      <a:pt x="2844" y="24"/>
                    </a:lnTo>
                    <a:lnTo>
                      <a:pt x="2854" y="24"/>
                    </a:lnTo>
                    <a:lnTo>
                      <a:pt x="2854" y="24"/>
                    </a:lnTo>
                    <a:lnTo>
                      <a:pt x="2854" y="24"/>
                    </a:lnTo>
                    <a:lnTo>
                      <a:pt x="2854" y="24"/>
                    </a:lnTo>
                    <a:lnTo>
                      <a:pt x="2854" y="24"/>
                    </a:lnTo>
                    <a:lnTo>
                      <a:pt x="2860" y="24"/>
                    </a:lnTo>
                    <a:lnTo>
                      <a:pt x="2865" y="24"/>
                    </a:lnTo>
                    <a:lnTo>
                      <a:pt x="2870" y="24"/>
                    </a:lnTo>
                    <a:lnTo>
                      <a:pt x="2870" y="24"/>
                    </a:lnTo>
                    <a:lnTo>
                      <a:pt x="2870" y="24"/>
                    </a:lnTo>
                    <a:lnTo>
                      <a:pt x="2870" y="24"/>
                    </a:lnTo>
                    <a:lnTo>
                      <a:pt x="2870" y="24"/>
                    </a:lnTo>
                    <a:lnTo>
                      <a:pt x="2870" y="24"/>
                    </a:lnTo>
                    <a:lnTo>
                      <a:pt x="2876" y="24"/>
                    </a:lnTo>
                    <a:lnTo>
                      <a:pt x="2876" y="24"/>
                    </a:lnTo>
                    <a:lnTo>
                      <a:pt x="2876" y="24"/>
                    </a:lnTo>
                    <a:lnTo>
                      <a:pt x="2876" y="24"/>
                    </a:lnTo>
                    <a:lnTo>
                      <a:pt x="2876" y="24"/>
                    </a:lnTo>
                    <a:lnTo>
                      <a:pt x="2881" y="24"/>
                    </a:lnTo>
                    <a:lnTo>
                      <a:pt x="2881" y="24"/>
                    </a:lnTo>
                    <a:lnTo>
                      <a:pt x="2881" y="24"/>
                    </a:lnTo>
                    <a:lnTo>
                      <a:pt x="2881" y="24"/>
                    </a:lnTo>
                    <a:lnTo>
                      <a:pt x="2881" y="24"/>
                    </a:lnTo>
                    <a:lnTo>
                      <a:pt x="2881" y="24"/>
                    </a:lnTo>
                    <a:lnTo>
                      <a:pt x="2881" y="24"/>
                    </a:lnTo>
                    <a:lnTo>
                      <a:pt x="2886" y="24"/>
                    </a:lnTo>
                    <a:lnTo>
                      <a:pt x="2886" y="24"/>
                    </a:lnTo>
                    <a:lnTo>
                      <a:pt x="2886" y="24"/>
                    </a:lnTo>
                    <a:lnTo>
                      <a:pt x="2886" y="24"/>
                    </a:lnTo>
                    <a:lnTo>
                      <a:pt x="2886" y="24"/>
                    </a:lnTo>
                    <a:lnTo>
                      <a:pt x="2886" y="24"/>
                    </a:lnTo>
                    <a:lnTo>
                      <a:pt x="2886" y="24"/>
                    </a:lnTo>
                    <a:lnTo>
                      <a:pt x="2892" y="24"/>
                    </a:lnTo>
                    <a:lnTo>
                      <a:pt x="2892" y="28"/>
                    </a:lnTo>
                    <a:lnTo>
                      <a:pt x="2892" y="33"/>
                    </a:lnTo>
                    <a:lnTo>
                      <a:pt x="2892" y="38"/>
                    </a:lnTo>
                    <a:lnTo>
                      <a:pt x="2892" y="42"/>
                    </a:lnTo>
                    <a:lnTo>
                      <a:pt x="2892" y="47"/>
                    </a:lnTo>
                    <a:lnTo>
                      <a:pt x="2897" y="42"/>
                    </a:lnTo>
                    <a:lnTo>
                      <a:pt x="2897" y="38"/>
                    </a:lnTo>
                    <a:lnTo>
                      <a:pt x="2897" y="33"/>
                    </a:lnTo>
                    <a:lnTo>
                      <a:pt x="2897" y="28"/>
                    </a:lnTo>
                    <a:lnTo>
                      <a:pt x="2897" y="28"/>
                    </a:lnTo>
                    <a:lnTo>
                      <a:pt x="2897" y="24"/>
                    </a:lnTo>
                    <a:lnTo>
                      <a:pt x="2897" y="24"/>
                    </a:lnTo>
                    <a:lnTo>
                      <a:pt x="2902" y="24"/>
                    </a:lnTo>
                    <a:lnTo>
                      <a:pt x="2902" y="24"/>
                    </a:lnTo>
                    <a:lnTo>
                      <a:pt x="2902" y="28"/>
                    </a:lnTo>
                    <a:lnTo>
                      <a:pt x="2902" y="28"/>
                    </a:lnTo>
                    <a:lnTo>
                      <a:pt x="2902" y="28"/>
                    </a:lnTo>
                    <a:lnTo>
                      <a:pt x="2907" y="28"/>
                    </a:lnTo>
                    <a:lnTo>
                      <a:pt x="2907" y="28"/>
                    </a:lnTo>
                    <a:lnTo>
                      <a:pt x="2907" y="28"/>
                    </a:lnTo>
                    <a:lnTo>
                      <a:pt x="2907" y="28"/>
                    </a:lnTo>
                    <a:lnTo>
                      <a:pt x="2907" y="28"/>
                    </a:lnTo>
                    <a:lnTo>
                      <a:pt x="2907" y="28"/>
                    </a:lnTo>
                    <a:lnTo>
                      <a:pt x="2913" y="28"/>
                    </a:lnTo>
                    <a:lnTo>
                      <a:pt x="2913" y="28"/>
                    </a:lnTo>
                    <a:lnTo>
                      <a:pt x="2913" y="28"/>
                    </a:lnTo>
                    <a:lnTo>
                      <a:pt x="2913" y="28"/>
                    </a:lnTo>
                    <a:lnTo>
                      <a:pt x="2923" y="33"/>
                    </a:lnTo>
                    <a:lnTo>
                      <a:pt x="2923" y="33"/>
                    </a:lnTo>
                    <a:lnTo>
                      <a:pt x="2923" y="33"/>
                    </a:lnTo>
                    <a:lnTo>
                      <a:pt x="2923" y="33"/>
                    </a:lnTo>
                    <a:lnTo>
                      <a:pt x="2929" y="33"/>
                    </a:lnTo>
                    <a:lnTo>
                      <a:pt x="2929" y="33"/>
                    </a:lnTo>
                    <a:lnTo>
                      <a:pt x="2934" y="38"/>
                    </a:lnTo>
                    <a:lnTo>
                      <a:pt x="2939" y="38"/>
                    </a:lnTo>
                    <a:lnTo>
                      <a:pt x="2939" y="38"/>
                    </a:lnTo>
                    <a:lnTo>
                      <a:pt x="2939" y="38"/>
                    </a:lnTo>
                    <a:lnTo>
                      <a:pt x="2939" y="38"/>
                    </a:lnTo>
                    <a:lnTo>
                      <a:pt x="2939" y="38"/>
                    </a:lnTo>
                    <a:lnTo>
                      <a:pt x="2945" y="38"/>
                    </a:lnTo>
                    <a:lnTo>
                      <a:pt x="2945" y="38"/>
                    </a:lnTo>
                    <a:lnTo>
                      <a:pt x="2945" y="38"/>
                    </a:lnTo>
                    <a:lnTo>
                      <a:pt x="2945" y="42"/>
                    </a:lnTo>
                    <a:lnTo>
                      <a:pt x="2945" y="42"/>
                    </a:lnTo>
                    <a:lnTo>
                      <a:pt x="2945" y="42"/>
                    </a:lnTo>
                    <a:lnTo>
                      <a:pt x="2950" y="42"/>
                    </a:lnTo>
                    <a:lnTo>
                      <a:pt x="2955" y="42"/>
                    </a:lnTo>
                    <a:lnTo>
                      <a:pt x="2961" y="42"/>
                    </a:lnTo>
                    <a:lnTo>
                      <a:pt x="2961" y="42"/>
                    </a:lnTo>
                    <a:lnTo>
                      <a:pt x="2961" y="47"/>
                    </a:lnTo>
                    <a:lnTo>
                      <a:pt x="2961" y="47"/>
                    </a:lnTo>
                    <a:lnTo>
                      <a:pt x="2961" y="47"/>
                    </a:lnTo>
                    <a:lnTo>
                      <a:pt x="2971" y="47"/>
                    </a:lnTo>
                    <a:lnTo>
                      <a:pt x="2971" y="47"/>
                    </a:lnTo>
                    <a:lnTo>
                      <a:pt x="2971" y="47"/>
                    </a:lnTo>
                    <a:lnTo>
                      <a:pt x="2971" y="47"/>
                    </a:lnTo>
                    <a:lnTo>
                      <a:pt x="2977" y="52"/>
                    </a:lnTo>
                    <a:lnTo>
                      <a:pt x="2977" y="52"/>
                    </a:lnTo>
                    <a:lnTo>
                      <a:pt x="2977" y="52"/>
                    </a:lnTo>
                    <a:lnTo>
                      <a:pt x="2977" y="52"/>
                    </a:lnTo>
                    <a:lnTo>
                      <a:pt x="2977" y="52"/>
                    </a:lnTo>
                    <a:lnTo>
                      <a:pt x="2982" y="52"/>
                    </a:lnTo>
                    <a:lnTo>
                      <a:pt x="2982" y="52"/>
                    </a:lnTo>
                    <a:lnTo>
                      <a:pt x="2982" y="52"/>
                    </a:lnTo>
                    <a:lnTo>
                      <a:pt x="2982" y="52"/>
                    </a:lnTo>
                    <a:lnTo>
                      <a:pt x="2993" y="56"/>
                    </a:lnTo>
                    <a:lnTo>
                      <a:pt x="2993" y="56"/>
                    </a:lnTo>
                    <a:lnTo>
                      <a:pt x="2993" y="56"/>
                    </a:lnTo>
                    <a:lnTo>
                      <a:pt x="2993" y="56"/>
                    </a:lnTo>
                    <a:lnTo>
                      <a:pt x="2993" y="56"/>
                    </a:lnTo>
                    <a:lnTo>
                      <a:pt x="2998" y="56"/>
                    </a:lnTo>
                    <a:lnTo>
                      <a:pt x="3003" y="61"/>
                    </a:lnTo>
                    <a:lnTo>
                      <a:pt x="3009" y="61"/>
                    </a:lnTo>
                    <a:lnTo>
                      <a:pt x="3009" y="61"/>
                    </a:lnTo>
                    <a:lnTo>
                      <a:pt x="3009" y="61"/>
                    </a:lnTo>
                    <a:lnTo>
                      <a:pt x="3009" y="61"/>
                    </a:lnTo>
                    <a:lnTo>
                      <a:pt x="3009" y="61"/>
                    </a:lnTo>
                    <a:lnTo>
                      <a:pt x="3009" y="61"/>
                    </a:lnTo>
                    <a:lnTo>
                      <a:pt x="3014" y="61"/>
                    </a:lnTo>
                    <a:lnTo>
                      <a:pt x="3014" y="61"/>
                    </a:lnTo>
                    <a:lnTo>
                      <a:pt x="3014" y="61"/>
                    </a:lnTo>
                    <a:lnTo>
                      <a:pt x="3014" y="61"/>
                    </a:lnTo>
                    <a:lnTo>
                      <a:pt x="3014" y="61"/>
                    </a:lnTo>
                    <a:lnTo>
                      <a:pt x="3019" y="61"/>
                    </a:lnTo>
                    <a:lnTo>
                      <a:pt x="3025" y="66"/>
                    </a:lnTo>
                    <a:lnTo>
                      <a:pt x="3025" y="66"/>
                    </a:lnTo>
                    <a:lnTo>
                      <a:pt x="3030" y="66"/>
                    </a:lnTo>
                    <a:lnTo>
                      <a:pt x="3030" y="66"/>
                    </a:lnTo>
                    <a:lnTo>
                      <a:pt x="3030" y="66"/>
                    </a:lnTo>
                    <a:lnTo>
                      <a:pt x="3030" y="66"/>
                    </a:lnTo>
                    <a:lnTo>
                      <a:pt x="3041" y="70"/>
                    </a:lnTo>
                    <a:lnTo>
                      <a:pt x="3041" y="70"/>
                    </a:lnTo>
                    <a:lnTo>
                      <a:pt x="3041" y="70"/>
                    </a:lnTo>
                    <a:lnTo>
                      <a:pt x="3041" y="70"/>
                    </a:lnTo>
                    <a:lnTo>
                      <a:pt x="3046" y="70"/>
                    </a:lnTo>
                    <a:lnTo>
                      <a:pt x="3046" y="70"/>
                    </a:lnTo>
                    <a:lnTo>
                      <a:pt x="3046" y="70"/>
                    </a:lnTo>
                    <a:lnTo>
                      <a:pt x="3046" y="70"/>
                    </a:lnTo>
                    <a:lnTo>
                      <a:pt x="3046" y="70"/>
                    </a:lnTo>
                    <a:lnTo>
                      <a:pt x="3046" y="70"/>
                    </a:lnTo>
                    <a:lnTo>
                      <a:pt x="3051" y="70"/>
                    </a:lnTo>
                    <a:lnTo>
                      <a:pt x="3051" y="75"/>
                    </a:lnTo>
                    <a:lnTo>
                      <a:pt x="3051" y="75"/>
                    </a:lnTo>
                    <a:lnTo>
                      <a:pt x="3051" y="75"/>
                    </a:lnTo>
                    <a:lnTo>
                      <a:pt x="3051" y="75"/>
                    </a:lnTo>
                    <a:lnTo>
                      <a:pt x="3057" y="75"/>
                    </a:lnTo>
                    <a:lnTo>
                      <a:pt x="3057" y="75"/>
                    </a:lnTo>
                    <a:lnTo>
                      <a:pt x="3057" y="75"/>
                    </a:lnTo>
                    <a:lnTo>
                      <a:pt x="3057" y="75"/>
                    </a:lnTo>
                    <a:lnTo>
                      <a:pt x="3057" y="75"/>
                    </a:lnTo>
                    <a:lnTo>
                      <a:pt x="3057" y="75"/>
                    </a:lnTo>
                    <a:lnTo>
                      <a:pt x="3057" y="75"/>
                    </a:lnTo>
                    <a:lnTo>
                      <a:pt x="3062" y="75"/>
                    </a:lnTo>
                    <a:lnTo>
                      <a:pt x="3062" y="75"/>
                    </a:lnTo>
                    <a:lnTo>
                      <a:pt x="3062" y="75"/>
                    </a:lnTo>
                    <a:lnTo>
                      <a:pt x="3062" y="75"/>
                    </a:lnTo>
                    <a:lnTo>
                      <a:pt x="3062" y="75"/>
                    </a:lnTo>
                    <a:lnTo>
                      <a:pt x="3062" y="70"/>
                    </a:lnTo>
                    <a:lnTo>
                      <a:pt x="3062" y="66"/>
                    </a:lnTo>
                    <a:lnTo>
                      <a:pt x="3062" y="61"/>
                    </a:lnTo>
                    <a:lnTo>
                      <a:pt x="3067" y="56"/>
                    </a:lnTo>
                    <a:lnTo>
                      <a:pt x="3067" y="56"/>
                    </a:lnTo>
                    <a:lnTo>
                      <a:pt x="3067" y="61"/>
                    </a:lnTo>
                    <a:lnTo>
                      <a:pt x="3067" y="61"/>
                    </a:lnTo>
                    <a:lnTo>
                      <a:pt x="3067" y="70"/>
                    </a:lnTo>
                    <a:lnTo>
                      <a:pt x="3073" y="75"/>
                    </a:lnTo>
                    <a:lnTo>
                      <a:pt x="3073" y="80"/>
                    </a:lnTo>
                    <a:lnTo>
                      <a:pt x="3073" y="80"/>
                    </a:lnTo>
                    <a:lnTo>
                      <a:pt x="3073" y="80"/>
                    </a:lnTo>
                    <a:lnTo>
                      <a:pt x="3073" y="80"/>
                    </a:lnTo>
                    <a:lnTo>
                      <a:pt x="3073" y="80"/>
                    </a:lnTo>
                    <a:lnTo>
                      <a:pt x="3073" y="80"/>
                    </a:lnTo>
                    <a:lnTo>
                      <a:pt x="3078" y="80"/>
                    </a:lnTo>
                    <a:lnTo>
                      <a:pt x="3078" y="80"/>
                    </a:lnTo>
                    <a:lnTo>
                      <a:pt x="3078" y="80"/>
                    </a:lnTo>
                    <a:lnTo>
                      <a:pt x="3078" y="80"/>
                    </a:lnTo>
                    <a:lnTo>
                      <a:pt x="3078" y="80"/>
                    </a:lnTo>
                    <a:lnTo>
                      <a:pt x="3083" y="80"/>
                    </a:lnTo>
                    <a:lnTo>
                      <a:pt x="3083" y="80"/>
                    </a:lnTo>
                    <a:lnTo>
                      <a:pt x="3083" y="80"/>
                    </a:lnTo>
                    <a:lnTo>
                      <a:pt x="3083" y="80"/>
                    </a:lnTo>
                    <a:lnTo>
                      <a:pt x="3083" y="80"/>
                    </a:lnTo>
                    <a:lnTo>
                      <a:pt x="3083" y="84"/>
                    </a:lnTo>
                    <a:lnTo>
                      <a:pt x="3089" y="84"/>
                    </a:lnTo>
                    <a:lnTo>
                      <a:pt x="3094" y="84"/>
                    </a:lnTo>
                    <a:lnTo>
                      <a:pt x="3099" y="84"/>
                    </a:lnTo>
                    <a:lnTo>
                      <a:pt x="3099" y="84"/>
                    </a:lnTo>
                    <a:lnTo>
                      <a:pt x="3099" y="84"/>
                    </a:lnTo>
                    <a:lnTo>
                      <a:pt x="3099" y="84"/>
                    </a:lnTo>
                    <a:lnTo>
                      <a:pt x="3099" y="84"/>
                    </a:lnTo>
                    <a:lnTo>
                      <a:pt x="3110" y="89"/>
                    </a:lnTo>
                    <a:lnTo>
                      <a:pt x="3110" y="89"/>
                    </a:lnTo>
                    <a:lnTo>
                      <a:pt x="3110" y="89"/>
                    </a:lnTo>
                    <a:lnTo>
                      <a:pt x="3110" y="89"/>
                    </a:lnTo>
                    <a:lnTo>
                      <a:pt x="3115" y="89"/>
                    </a:lnTo>
                    <a:lnTo>
                      <a:pt x="3115" y="89"/>
                    </a:lnTo>
                    <a:lnTo>
                      <a:pt x="3115" y="89"/>
                    </a:lnTo>
                    <a:lnTo>
                      <a:pt x="3115" y="89"/>
                    </a:lnTo>
                    <a:lnTo>
                      <a:pt x="3115" y="89"/>
                    </a:lnTo>
                    <a:lnTo>
                      <a:pt x="3120" y="89"/>
                    </a:lnTo>
                    <a:lnTo>
                      <a:pt x="3120" y="89"/>
                    </a:lnTo>
                    <a:lnTo>
                      <a:pt x="3120" y="89"/>
                    </a:lnTo>
                    <a:lnTo>
                      <a:pt x="3120" y="89"/>
                    </a:lnTo>
                    <a:lnTo>
                      <a:pt x="3131" y="94"/>
                    </a:lnTo>
                    <a:lnTo>
                      <a:pt x="3131" y="94"/>
                    </a:lnTo>
                    <a:lnTo>
                      <a:pt x="3131" y="94"/>
                    </a:lnTo>
                    <a:lnTo>
                      <a:pt x="3131" y="94"/>
                    </a:lnTo>
                    <a:lnTo>
                      <a:pt x="3131" y="94"/>
                    </a:lnTo>
                    <a:lnTo>
                      <a:pt x="3136" y="94"/>
                    </a:lnTo>
                    <a:lnTo>
                      <a:pt x="3142" y="94"/>
                    </a:lnTo>
                    <a:lnTo>
                      <a:pt x="3147" y="98"/>
                    </a:lnTo>
                    <a:lnTo>
                      <a:pt x="3147" y="98"/>
                    </a:lnTo>
                    <a:lnTo>
                      <a:pt x="3147" y="98"/>
                    </a:lnTo>
                    <a:lnTo>
                      <a:pt x="3147" y="98"/>
                    </a:lnTo>
                    <a:lnTo>
                      <a:pt x="3147" y="98"/>
                    </a:lnTo>
                    <a:lnTo>
                      <a:pt x="3147" y="98"/>
                    </a:lnTo>
                    <a:lnTo>
                      <a:pt x="3152" y="98"/>
                    </a:lnTo>
                    <a:lnTo>
                      <a:pt x="3152" y="98"/>
                    </a:lnTo>
                    <a:lnTo>
                      <a:pt x="3152" y="98"/>
                    </a:lnTo>
                    <a:lnTo>
                      <a:pt x="3152" y="98"/>
                    </a:lnTo>
                    <a:lnTo>
                      <a:pt x="3152" y="98"/>
                    </a:lnTo>
                    <a:lnTo>
                      <a:pt x="3158" y="98"/>
                    </a:lnTo>
                    <a:lnTo>
                      <a:pt x="3163" y="98"/>
                    </a:lnTo>
                    <a:lnTo>
                      <a:pt x="3163" y="103"/>
                    </a:lnTo>
                    <a:lnTo>
                      <a:pt x="3168" y="103"/>
                    </a:lnTo>
                    <a:lnTo>
                      <a:pt x="3168" y="103"/>
                    </a:lnTo>
                    <a:lnTo>
                      <a:pt x="3168" y="103"/>
                    </a:lnTo>
                    <a:lnTo>
                      <a:pt x="3168" y="103"/>
                    </a:lnTo>
                    <a:lnTo>
                      <a:pt x="3179" y="103"/>
                    </a:lnTo>
                    <a:lnTo>
                      <a:pt x="3179" y="103"/>
                    </a:lnTo>
                    <a:lnTo>
                      <a:pt x="3179" y="103"/>
                    </a:lnTo>
                    <a:lnTo>
                      <a:pt x="3179" y="103"/>
                    </a:lnTo>
                    <a:lnTo>
                      <a:pt x="3184" y="103"/>
                    </a:lnTo>
                    <a:lnTo>
                      <a:pt x="3184" y="103"/>
                    </a:lnTo>
                    <a:lnTo>
                      <a:pt x="3184" y="103"/>
                    </a:lnTo>
                    <a:lnTo>
                      <a:pt x="3184" y="103"/>
                    </a:lnTo>
                    <a:lnTo>
                      <a:pt x="3184" y="108"/>
                    </a:lnTo>
                    <a:lnTo>
                      <a:pt x="3184" y="108"/>
                    </a:lnTo>
                    <a:lnTo>
                      <a:pt x="3190" y="108"/>
                    </a:lnTo>
                    <a:lnTo>
                      <a:pt x="3190" y="108"/>
                    </a:lnTo>
                    <a:lnTo>
                      <a:pt x="3190" y="108"/>
                    </a:lnTo>
                    <a:lnTo>
                      <a:pt x="3200" y="108"/>
                    </a:lnTo>
                    <a:lnTo>
                      <a:pt x="3200" y="108"/>
                    </a:lnTo>
                    <a:lnTo>
                      <a:pt x="3200" y="108"/>
                    </a:lnTo>
                    <a:lnTo>
                      <a:pt x="3200" y="108"/>
                    </a:lnTo>
                    <a:lnTo>
                      <a:pt x="3200" y="108"/>
                    </a:lnTo>
                    <a:lnTo>
                      <a:pt x="3206" y="108"/>
                    </a:lnTo>
                    <a:lnTo>
                      <a:pt x="3211" y="113"/>
                    </a:lnTo>
                    <a:lnTo>
                      <a:pt x="3211" y="113"/>
                    </a:lnTo>
                    <a:lnTo>
                      <a:pt x="3216" y="113"/>
                    </a:lnTo>
                    <a:lnTo>
                      <a:pt x="3216" y="113"/>
                    </a:lnTo>
                    <a:lnTo>
                      <a:pt x="3216" y="113"/>
                    </a:lnTo>
                    <a:lnTo>
                      <a:pt x="3216" y="113"/>
                    </a:lnTo>
                    <a:lnTo>
                      <a:pt x="3216" y="113"/>
                    </a:lnTo>
                    <a:lnTo>
                      <a:pt x="3222" y="113"/>
                    </a:lnTo>
                    <a:lnTo>
                      <a:pt x="3222" y="113"/>
                    </a:lnTo>
                    <a:lnTo>
                      <a:pt x="3222" y="113"/>
                    </a:lnTo>
                    <a:lnTo>
                      <a:pt x="3222" y="113"/>
                    </a:lnTo>
                    <a:lnTo>
                      <a:pt x="3222" y="113"/>
                    </a:lnTo>
                    <a:lnTo>
                      <a:pt x="3222" y="113"/>
                    </a:lnTo>
                    <a:lnTo>
                      <a:pt x="3222" y="113"/>
                    </a:lnTo>
                    <a:lnTo>
                      <a:pt x="3227" y="113"/>
                    </a:lnTo>
                    <a:lnTo>
                      <a:pt x="3227" y="113"/>
                    </a:lnTo>
                    <a:lnTo>
                      <a:pt x="3227" y="113"/>
                    </a:lnTo>
                    <a:lnTo>
                      <a:pt x="3227" y="113"/>
                    </a:lnTo>
                    <a:lnTo>
                      <a:pt x="3227" y="113"/>
                    </a:lnTo>
                    <a:lnTo>
                      <a:pt x="3227" y="113"/>
                    </a:lnTo>
                    <a:lnTo>
                      <a:pt x="3227" y="117"/>
                    </a:lnTo>
                    <a:lnTo>
                      <a:pt x="3232" y="117"/>
                    </a:lnTo>
                    <a:lnTo>
                      <a:pt x="3232" y="117"/>
                    </a:lnTo>
                    <a:lnTo>
                      <a:pt x="3232" y="117"/>
                    </a:lnTo>
                    <a:lnTo>
                      <a:pt x="3232" y="117"/>
                    </a:lnTo>
                    <a:lnTo>
                      <a:pt x="3232" y="117"/>
                    </a:lnTo>
                    <a:lnTo>
                      <a:pt x="3232" y="117"/>
                    </a:lnTo>
                    <a:lnTo>
                      <a:pt x="3232" y="117"/>
                    </a:lnTo>
                    <a:lnTo>
                      <a:pt x="3232" y="117"/>
                    </a:lnTo>
                    <a:lnTo>
                      <a:pt x="3238" y="122"/>
                    </a:lnTo>
                    <a:lnTo>
                      <a:pt x="3238" y="127"/>
                    </a:lnTo>
                    <a:lnTo>
                      <a:pt x="3238" y="131"/>
                    </a:lnTo>
                    <a:lnTo>
                      <a:pt x="3238" y="136"/>
                    </a:lnTo>
                    <a:lnTo>
                      <a:pt x="3238" y="136"/>
                    </a:lnTo>
                    <a:lnTo>
                      <a:pt x="3238" y="136"/>
                    </a:lnTo>
                    <a:lnTo>
                      <a:pt x="3243" y="131"/>
                    </a:lnTo>
                    <a:lnTo>
                      <a:pt x="3243" y="127"/>
                    </a:lnTo>
                    <a:lnTo>
                      <a:pt x="3243" y="122"/>
                    </a:lnTo>
                    <a:lnTo>
                      <a:pt x="3243" y="122"/>
                    </a:lnTo>
                    <a:lnTo>
                      <a:pt x="3243" y="122"/>
                    </a:lnTo>
                    <a:lnTo>
                      <a:pt x="3243" y="122"/>
                    </a:lnTo>
                    <a:lnTo>
                      <a:pt x="3248" y="122"/>
                    </a:lnTo>
                    <a:lnTo>
                      <a:pt x="3248" y="122"/>
                    </a:lnTo>
                    <a:lnTo>
                      <a:pt x="3248" y="122"/>
                    </a:lnTo>
                    <a:lnTo>
                      <a:pt x="3248" y="122"/>
                    </a:lnTo>
                    <a:lnTo>
                      <a:pt x="3248" y="122"/>
                    </a:lnTo>
                    <a:lnTo>
                      <a:pt x="3248" y="122"/>
                    </a:lnTo>
                    <a:lnTo>
                      <a:pt x="3254" y="122"/>
                    </a:lnTo>
                    <a:lnTo>
                      <a:pt x="3254" y="127"/>
                    </a:lnTo>
                    <a:lnTo>
                      <a:pt x="3254" y="127"/>
                    </a:lnTo>
                    <a:lnTo>
                      <a:pt x="3254" y="127"/>
                    </a:lnTo>
                    <a:lnTo>
                      <a:pt x="3254" y="127"/>
                    </a:lnTo>
                    <a:lnTo>
                      <a:pt x="3259" y="127"/>
                    </a:lnTo>
                    <a:lnTo>
                      <a:pt x="3259" y="127"/>
                    </a:lnTo>
                    <a:lnTo>
                      <a:pt x="3259" y="127"/>
                    </a:lnTo>
                    <a:lnTo>
                      <a:pt x="3259" y="127"/>
                    </a:lnTo>
                    <a:lnTo>
                      <a:pt x="3270" y="131"/>
                    </a:lnTo>
                    <a:lnTo>
                      <a:pt x="3270" y="131"/>
                    </a:lnTo>
                    <a:lnTo>
                      <a:pt x="3270" y="131"/>
                    </a:lnTo>
                    <a:lnTo>
                      <a:pt x="3270" y="136"/>
                    </a:lnTo>
                    <a:lnTo>
                      <a:pt x="3270" y="136"/>
                    </a:lnTo>
                    <a:lnTo>
                      <a:pt x="3275" y="136"/>
                    </a:lnTo>
                    <a:lnTo>
                      <a:pt x="3280" y="141"/>
                    </a:lnTo>
                    <a:lnTo>
                      <a:pt x="3286" y="141"/>
                    </a:lnTo>
                    <a:lnTo>
                      <a:pt x="3286" y="141"/>
                    </a:lnTo>
                    <a:lnTo>
                      <a:pt x="3286" y="141"/>
                    </a:lnTo>
                    <a:lnTo>
                      <a:pt x="3286" y="141"/>
                    </a:lnTo>
                    <a:lnTo>
                      <a:pt x="3286" y="141"/>
                    </a:lnTo>
                    <a:lnTo>
                      <a:pt x="3286" y="141"/>
                    </a:lnTo>
                    <a:lnTo>
                      <a:pt x="3291" y="145"/>
                    </a:lnTo>
                    <a:lnTo>
                      <a:pt x="3291" y="145"/>
                    </a:lnTo>
                    <a:lnTo>
                      <a:pt x="3291" y="145"/>
                    </a:lnTo>
                    <a:lnTo>
                      <a:pt x="3291" y="145"/>
                    </a:lnTo>
                    <a:lnTo>
                      <a:pt x="3291" y="145"/>
                    </a:lnTo>
                    <a:lnTo>
                      <a:pt x="3296" y="145"/>
                    </a:lnTo>
                    <a:lnTo>
                      <a:pt x="3302" y="150"/>
                    </a:lnTo>
                    <a:lnTo>
                      <a:pt x="3302" y="150"/>
                    </a:lnTo>
                    <a:lnTo>
                      <a:pt x="3307" y="150"/>
                    </a:lnTo>
                    <a:lnTo>
                      <a:pt x="3307" y="150"/>
                    </a:lnTo>
                    <a:lnTo>
                      <a:pt x="3307" y="150"/>
                    </a:lnTo>
                    <a:lnTo>
                      <a:pt x="3307" y="155"/>
                    </a:lnTo>
                    <a:lnTo>
                      <a:pt x="3318" y="155"/>
                    </a:lnTo>
                    <a:lnTo>
                      <a:pt x="3318" y="159"/>
                    </a:lnTo>
                    <a:lnTo>
                      <a:pt x="3318" y="159"/>
                    </a:lnTo>
                    <a:lnTo>
                      <a:pt x="3318" y="159"/>
                    </a:lnTo>
                    <a:lnTo>
                      <a:pt x="3323" y="159"/>
                    </a:lnTo>
                    <a:lnTo>
                      <a:pt x="3323" y="159"/>
                    </a:lnTo>
                    <a:lnTo>
                      <a:pt x="3323" y="159"/>
                    </a:lnTo>
                    <a:lnTo>
                      <a:pt x="3323" y="159"/>
                    </a:lnTo>
                    <a:lnTo>
                      <a:pt x="3323" y="159"/>
                    </a:lnTo>
                    <a:lnTo>
                      <a:pt x="3323" y="159"/>
                    </a:lnTo>
                    <a:lnTo>
                      <a:pt x="3328" y="164"/>
                    </a:lnTo>
                    <a:lnTo>
                      <a:pt x="3328" y="164"/>
                    </a:lnTo>
                    <a:lnTo>
                      <a:pt x="3328" y="164"/>
                    </a:lnTo>
                    <a:lnTo>
                      <a:pt x="3339" y="169"/>
                    </a:lnTo>
                    <a:lnTo>
                      <a:pt x="3339" y="169"/>
                    </a:lnTo>
                    <a:lnTo>
                      <a:pt x="3339" y="169"/>
                    </a:lnTo>
                    <a:lnTo>
                      <a:pt x="3339" y="169"/>
                    </a:lnTo>
                    <a:lnTo>
                      <a:pt x="3339" y="169"/>
                    </a:lnTo>
                    <a:lnTo>
                      <a:pt x="3344" y="169"/>
                    </a:lnTo>
                    <a:lnTo>
                      <a:pt x="3349" y="173"/>
                    </a:lnTo>
                    <a:lnTo>
                      <a:pt x="3349" y="173"/>
                    </a:lnTo>
                    <a:lnTo>
                      <a:pt x="3355" y="173"/>
                    </a:lnTo>
                    <a:lnTo>
                      <a:pt x="3355" y="173"/>
                    </a:lnTo>
                    <a:lnTo>
                      <a:pt x="3355" y="173"/>
                    </a:lnTo>
                    <a:lnTo>
                      <a:pt x="3355" y="178"/>
                    </a:lnTo>
                    <a:lnTo>
                      <a:pt x="3355" y="178"/>
                    </a:lnTo>
                    <a:lnTo>
                      <a:pt x="3360" y="178"/>
                    </a:lnTo>
                    <a:lnTo>
                      <a:pt x="3360" y="178"/>
                    </a:lnTo>
                    <a:lnTo>
                      <a:pt x="3360" y="178"/>
                    </a:lnTo>
                    <a:lnTo>
                      <a:pt x="3360" y="178"/>
                    </a:lnTo>
                    <a:lnTo>
                      <a:pt x="3360" y="178"/>
                    </a:lnTo>
                    <a:lnTo>
                      <a:pt x="3360" y="178"/>
                    </a:lnTo>
                    <a:lnTo>
                      <a:pt x="3371" y="183"/>
                    </a:lnTo>
                    <a:lnTo>
                      <a:pt x="3371" y="183"/>
                    </a:lnTo>
                    <a:lnTo>
                      <a:pt x="3371" y="183"/>
                    </a:lnTo>
                    <a:lnTo>
                      <a:pt x="3376" y="187"/>
                    </a:lnTo>
                    <a:lnTo>
                      <a:pt x="3376" y="187"/>
                    </a:lnTo>
                    <a:lnTo>
                      <a:pt x="3376" y="187"/>
                    </a:lnTo>
                    <a:lnTo>
                      <a:pt x="3387" y="192"/>
                    </a:lnTo>
                    <a:lnTo>
                      <a:pt x="3387" y="192"/>
                    </a:lnTo>
                    <a:lnTo>
                      <a:pt x="3387" y="192"/>
                    </a:lnTo>
                    <a:lnTo>
                      <a:pt x="3387" y="192"/>
                    </a:lnTo>
                    <a:lnTo>
                      <a:pt x="3387" y="192"/>
                    </a:lnTo>
                    <a:lnTo>
                      <a:pt x="3392" y="192"/>
                    </a:lnTo>
                    <a:lnTo>
                      <a:pt x="3392" y="192"/>
                    </a:lnTo>
                    <a:lnTo>
                      <a:pt x="3392" y="192"/>
                    </a:lnTo>
                    <a:lnTo>
                      <a:pt x="3392" y="192"/>
                    </a:lnTo>
                    <a:lnTo>
                      <a:pt x="3392" y="197"/>
                    </a:lnTo>
                    <a:lnTo>
                      <a:pt x="3397" y="197"/>
                    </a:lnTo>
                    <a:lnTo>
                      <a:pt x="3397" y="197"/>
                    </a:lnTo>
                    <a:lnTo>
                      <a:pt x="3397" y="197"/>
                    </a:lnTo>
                    <a:lnTo>
                      <a:pt x="3397" y="197"/>
                    </a:lnTo>
                    <a:lnTo>
                      <a:pt x="3397" y="197"/>
                    </a:lnTo>
                    <a:lnTo>
                      <a:pt x="3397" y="197"/>
                    </a:lnTo>
                    <a:lnTo>
                      <a:pt x="3403" y="197"/>
                    </a:lnTo>
                    <a:lnTo>
                      <a:pt x="3403" y="197"/>
                    </a:lnTo>
                    <a:lnTo>
                      <a:pt x="3403" y="197"/>
                    </a:lnTo>
                    <a:lnTo>
                      <a:pt x="3403" y="197"/>
                    </a:lnTo>
                    <a:lnTo>
                      <a:pt x="3403" y="197"/>
                    </a:lnTo>
                    <a:lnTo>
                      <a:pt x="3403" y="201"/>
                    </a:lnTo>
                    <a:lnTo>
                      <a:pt x="3408" y="201"/>
                    </a:lnTo>
                    <a:lnTo>
                      <a:pt x="3408" y="201"/>
                    </a:lnTo>
                    <a:lnTo>
                      <a:pt x="3408" y="201"/>
                    </a:lnTo>
                    <a:lnTo>
                      <a:pt x="3408" y="201"/>
                    </a:lnTo>
                    <a:lnTo>
                      <a:pt x="3408" y="201"/>
                    </a:lnTo>
                    <a:lnTo>
                      <a:pt x="3408" y="197"/>
                    </a:lnTo>
                    <a:lnTo>
                      <a:pt x="3408" y="192"/>
                    </a:lnTo>
                    <a:lnTo>
                      <a:pt x="3408" y="187"/>
                    </a:lnTo>
                    <a:lnTo>
                      <a:pt x="3413" y="187"/>
                    </a:lnTo>
                    <a:lnTo>
                      <a:pt x="3413" y="187"/>
                    </a:lnTo>
                    <a:lnTo>
                      <a:pt x="3413" y="187"/>
                    </a:lnTo>
                    <a:lnTo>
                      <a:pt x="3413" y="192"/>
                    </a:lnTo>
                    <a:lnTo>
                      <a:pt x="3413" y="197"/>
                    </a:lnTo>
                    <a:lnTo>
                      <a:pt x="3413" y="201"/>
                    </a:lnTo>
                    <a:lnTo>
                      <a:pt x="3419" y="201"/>
                    </a:lnTo>
                    <a:lnTo>
                      <a:pt x="3419" y="206"/>
                    </a:lnTo>
                    <a:lnTo>
                      <a:pt x="3419" y="206"/>
                    </a:lnTo>
                    <a:lnTo>
                      <a:pt x="3419" y="206"/>
                    </a:lnTo>
                    <a:lnTo>
                      <a:pt x="3419" y="206"/>
                    </a:lnTo>
                    <a:lnTo>
                      <a:pt x="3419" y="206"/>
                    </a:lnTo>
                    <a:lnTo>
                      <a:pt x="3424" y="206"/>
                    </a:lnTo>
                    <a:lnTo>
                      <a:pt x="3424" y="206"/>
                    </a:lnTo>
                    <a:lnTo>
                      <a:pt x="3424" y="206"/>
                    </a:lnTo>
                    <a:lnTo>
                      <a:pt x="3424" y="206"/>
                    </a:lnTo>
                    <a:lnTo>
                      <a:pt x="3424" y="206"/>
                    </a:lnTo>
                    <a:lnTo>
                      <a:pt x="3424" y="211"/>
                    </a:lnTo>
                    <a:lnTo>
                      <a:pt x="3429" y="211"/>
                    </a:lnTo>
                    <a:lnTo>
                      <a:pt x="3429" y="211"/>
                    </a:lnTo>
                    <a:lnTo>
                      <a:pt x="3429" y="211"/>
                    </a:lnTo>
                    <a:lnTo>
                      <a:pt x="3429" y="211"/>
                    </a:lnTo>
                    <a:lnTo>
                      <a:pt x="3429" y="211"/>
                    </a:lnTo>
                    <a:lnTo>
                      <a:pt x="3435" y="211"/>
                    </a:lnTo>
                    <a:lnTo>
                      <a:pt x="3440" y="216"/>
                    </a:lnTo>
                    <a:lnTo>
                      <a:pt x="3440" y="216"/>
                    </a:lnTo>
                    <a:lnTo>
                      <a:pt x="3445" y="216"/>
                    </a:lnTo>
                    <a:lnTo>
                      <a:pt x="3445" y="216"/>
                    </a:lnTo>
                    <a:lnTo>
                      <a:pt x="3445" y="216"/>
                    </a:lnTo>
                    <a:lnTo>
                      <a:pt x="3445" y="216"/>
                    </a:lnTo>
                    <a:lnTo>
                      <a:pt x="3456" y="220"/>
                    </a:lnTo>
                    <a:lnTo>
                      <a:pt x="3456" y="220"/>
                    </a:lnTo>
                    <a:lnTo>
                      <a:pt x="3456" y="220"/>
                    </a:lnTo>
                    <a:lnTo>
                      <a:pt x="3456" y="220"/>
                    </a:lnTo>
                    <a:lnTo>
                      <a:pt x="3461" y="220"/>
                    </a:lnTo>
                    <a:lnTo>
                      <a:pt x="3461" y="225"/>
                    </a:lnTo>
                    <a:lnTo>
                      <a:pt x="3461" y="225"/>
                    </a:lnTo>
                    <a:lnTo>
                      <a:pt x="3461" y="225"/>
                    </a:lnTo>
                    <a:lnTo>
                      <a:pt x="3461" y="225"/>
                    </a:lnTo>
                    <a:lnTo>
                      <a:pt x="3461" y="225"/>
                    </a:lnTo>
                    <a:lnTo>
                      <a:pt x="3467" y="225"/>
                    </a:lnTo>
                    <a:lnTo>
                      <a:pt x="3467" y="225"/>
                    </a:lnTo>
                    <a:lnTo>
                      <a:pt x="3467" y="225"/>
                    </a:lnTo>
                    <a:lnTo>
                      <a:pt x="3477" y="230"/>
                    </a:lnTo>
                    <a:lnTo>
                      <a:pt x="3477" y="230"/>
                    </a:lnTo>
                    <a:lnTo>
                      <a:pt x="3477" y="230"/>
                    </a:lnTo>
                    <a:lnTo>
                      <a:pt x="3477" y="230"/>
                    </a:lnTo>
                    <a:lnTo>
                      <a:pt x="3477" y="230"/>
                    </a:lnTo>
                    <a:lnTo>
                      <a:pt x="3483" y="230"/>
                    </a:lnTo>
                    <a:lnTo>
                      <a:pt x="3488" y="234"/>
                    </a:lnTo>
                    <a:lnTo>
                      <a:pt x="3488" y="234"/>
                    </a:lnTo>
                    <a:lnTo>
                      <a:pt x="3493" y="234"/>
                    </a:lnTo>
                    <a:lnTo>
                      <a:pt x="3493" y="234"/>
                    </a:lnTo>
                    <a:lnTo>
                      <a:pt x="3493" y="234"/>
                    </a:lnTo>
                    <a:lnTo>
                      <a:pt x="3493" y="234"/>
                    </a:lnTo>
                    <a:lnTo>
                      <a:pt x="3493" y="239"/>
                    </a:lnTo>
                    <a:lnTo>
                      <a:pt x="3499" y="239"/>
                    </a:lnTo>
                    <a:lnTo>
                      <a:pt x="3499" y="239"/>
                    </a:lnTo>
                    <a:lnTo>
                      <a:pt x="3499" y="239"/>
                    </a:lnTo>
                    <a:lnTo>
                      <a:pt x="3499" y="239"/>
                    </a:lnTo>
                    <a:lnTo>
                      <a:pt x="3499" y="239"/>
                    </a:lnTo>
                    <a:lnTo>
                      <a:pt x="3499" y="239"/>
                    </a:lnTo>
                    <a:lnTo>
                      <a:pt x="3509" y="244"/>
                    </a:lnTo>
                    <a:lnTo>
                      <a:pt x="3509" y="244"/>
                    </a:lnTo>
                    <a:lnTo>
                      <a:pt x="3509" y="244"/>
                    </a:lnTo>
                    <a:lnTo>
                      <a:pt x="3515" y="244"/>
                    </a:lnTo>
                    <a:lnTo>
                      <a:pt x="3515" y="244"/>
                    </a:lnTo>
                    <a:lnTo>
                      <a:pt x="3515" y="244"/>
                    </a:lnTo>
                    <a:lnTo>
                      <a:pt x="3525" y="248"/>
                    </a:lnTo>
                    <a:lnTo>
                      <a:pt x="3525" y="248"/>
                    </a:lnTo>
                    <a:lnTo>
                      <a:pt x="3525" y="248"/>
                    </a:lnTo>
                    <a:lnTo>
                      <a:pt x="3525" y="248"/>
                    </a:lnTo>
                    <a:lnTo>
                      <a:pt x="3525" y="248"/>
                    </a:lnTo>
                    <a:lnTo>
                      <a:pt x="3531" y="248"/>
                    </a:lnTo>
                    <a:lnTo>
                      <a:pt x="3531" y="248"/>
                    </a:lnTo>
                    <a:lnTo>
                      <a:pt x="3531" y="253"/>
                    </a:lnTo>
                    <a:lnTo>
                      <a:pt x="3531" y="253"/>
                    </a:lnTo>
                    <a:lnTo>
                      <a:pt x="3531" y="253"/>
                    </a:lnTo>
                    <a:lnTo>
                      <a:pt x="3536" y="253"/>
                    </a:lnTo>
                    <a:lnTo>
                      <a:pt x="3536" y="253"/>
                    </a:lnTo>
                    <a:lnTo>
                      <a:pt x="3536" y="253"/>
                    </a:lnTo>
                    <a:lnTo>
                      <a:pt x="3547" y="258"/>
                    </a:lnTo>
                    <a:lnTo>
                      <a:pt x="3547" y="258"/>
                    </a:lnTo>
                    <a:lnTo>
                      <a:pt x="3547" y="258"/>
                    </a:lnTo>
                    <a:lnTo>
                      <a:pt x="3547" y="258"/>
                    </a:lnTo>
                    <a:lnTo>
                      <a:pt x="3547" y="258"/>
                    </a:lnTo>
                    <a:lnTo>
                      <a:pt x="3547" y="258"/>
                    </a:lnTo>
                    <a:lnTo>
                      <a:pt x="3557" y="262"/>
                    </a:lnTo>
                    <a:lnTo>
                      <a:pt x="3557" y="262"/>
                    </a:lnTo>
                    <a:lnTo>
                      <a:pt x="3562" y="262"/>
                    </a:lnTo>
                    <a:lnTo>
                      <a:pt x="3562" y="262"/>
                    </a:lnTo>
                    <a:lnTo>
                      <a:pt x="3562" y="262"/>
                    </a:lnTo>
                    <a:lnTo>
                      <a:pt x="3562" y="262"/>
                    </a:lnTo>
                    <a:lnTo>
                      <a:pt x="3562" y="262"/>
                    </a:lnTo>
                    <a:lnTo>
                      <a:pt x="3562" y="262"/>
                    </a:lnTo>
                    <a:lnTo>
                      <a:pt x="3568" y="262"/>
                    </a:lnTo>
                    <a:lnTo>
                      <a:pt x="3568" y="262"/>
                    </a:lnTo>
                    <a:lnTo>
                      <a:pt x="3568" y="267"/>
                    </a:lnTo>
                    <a:lnTo>
                      <a:pt x="3568" y="267"/>
                    </a:lnTo>
                    <a:lnTo>
                      <a:pt x="3568" y="267"/>
                    </a:lnTo>
                    <a:lnTo>
                      <a:pt x="3573" y="267"/>
                    </a:lnTo>
                    <a:lnTo>
                      <a:pt x="3573" y="267"/>
                    </a:lnTo>
                    <a:lnTo>
                      <a:pt x="3573" y="267"/>
                    </a:lnTo>
                    <a:lnTo>
                      <a:pt x="3573" y="267"/>
                    </a:lnTo>
                    <a:lnTo>
                      <a:pt x="3573" y="267"/>
                    </a:lnTo>
                    <a:lnTo>
                      <a:pt x="3573" y="267"/>
                    </a:lnTo>
                    <a:lnTo>
                      <a:pt x="3573" y="267"/>
                    </a:lnTo>
                    <a:lnTo>
                      <a:pt x="3578" y="267"/>
                    </a:lnTo>
                    <a:lnTo>
                      <a:pt x="3578" y="267"/>
                    </a:lnTo>
                    <a:lnTo>
                      <a:pt x="3578" y="267"/>
                    </a:lnTo>
                    <a:lnTo>
                      <a:pt x="3578" y="267"/>
                    </a:lnTo>
                    <a:lnTo>
                      <a:pt x="3578" y="267"/>
                    </a:lnTo>
                    <a:lnTo>
                      <a:pt x="3578" y="267"/>
                    </a:lnTo>
                    <a:lnTo>
                      <a:pt x="3578" y="272"/>
                    </a:lnTo>
                    <a:lnTo>
                      <a:pt x="3584" y="272"/>
                    </a:lnTo>
                    <a:lnTo>
                      <a:pt x="3584" y="276"/>
                    </a:lnTo>
                    <a:lnTo>
                      <a:pt x="3584" y="281"/>
                    </a:lnTo>
                    <a:lnTo>
                      <a:pt x="3584" y="286"/>
                    </a:lnTo>
                    <a:lnTo>
                      <a:pt x="3584" y="286"/>
                    </a:lnTo>
                    <a:lnTo>
                      <a:pt x="3584" y="286"/>
                    </a:lnTo>
                    <a:lnTo>
                      <a:pt x="3589" y="286"/>
                    </a:lnTo>
                    <a:lnTo>
                      <a:pt x="3589" y="281"/>
                    </a:lnTo>
                    <a:lnTo>
                      <a:pt x="3589" y="276"/>
                    </a:lnTo>
                    <a:lnTo>
                      <a:pt x="3589" y="276"/>
                    </a:lnTo>
                    <a:lnTo>
                      <a:pt x="3589" y="276"/>
                    </a:lnTo>
                    <a:lnTo>
                      <a:pt x="3589" y="276"/>
                    </a:lnTo>
                    <a:lnTo>
                      <a:pt x="3589" y="276"/>
                    </a:lnTo>
                    <a:lnTo>
                      <a:pt x="3594" y="276"/>
                    </a:lnTo>
                    <a:lnTo>
                      <a:pt x="3594" y="276"/>
                    </a:lnTo>
                    <a:lnTo>
                      <a:pt x="3594" y="276"/>
                    </a:lnTo>
                    <a:lnTo>
                      <a:pt x="3594" y="276"/>
                    </a:lnTo>
                    <a:lnTo>
                      <a:pt x="3594" y="276"/>
                    </a:lnTo>
                    <a:lnTo>
                      <a:pt x="3600" y="281"/>
                    </a:lnTo>
                    <a:lnTo>
                      <a:pt x="3600" y="281"/>
                    </a:lnTo>
                    <a:lnTo>
                      <a:pt x="3600" y="281"/>
                    </a:lnTo>
                    <a:lnTo>
                      <a:pt x="3600" y="281"/>
                    </a:lnTo>
                    <a:lnTo>
                      <a:pt x="3600" y="281"/>
                    </a:lnTo>
                    <a:lnTo>
                      <a:pt x="3600" y="281"/>
                    </a:lnTo>
                    <a:lnTo>
                      <a:pt x="3605" y="281"/>
                    </a:lnTo>
                    <a:lnTo>
                      <a:pt x="3605" y="281"/>
                    </a:lnTo>
                    <a:lnTo>
                      <a:pt x="3605" y="286"/>
                    </a:lnTo>
                    <a:lnTo>
                      <a:pt x="3616" y="290"/>
                    </a:lnTo>
                    <a:lnTo>
                      <a:pt x="3616" y="290"/>
                    </a:lnTo>
                    <a:lnTo>
                      <a:pt x="3616" y="290"/>
                    </a:lnTo>
                    <a:lnTo>
                      <a:pt x="3616" y="290"/>
                    </a:lnTo>
                    <a:lnTo>
                      <a:pt x="3616" y="290"/>
                    </a:lnTo>
                    <a:lnTo>
                      <a:pt x="3621" y="290"/>
                    </a:lnTo>
                    <a:lnTo>
                      <a:pt x="3626" y="295"/>
                    </a:lnTo>
                    <a:lnTo>
                      <a:pt x="3626" y="300"/>
                    </a:lnTo>
                    <a:lnTo>
                      <a:pt x="3632" y="300"/>
                    </a:lnTo>
                    <a:lnTo>
                      <a:pt x="3632" y="300"/>
                    </a:lnTo>
                    <a:lnTo>
                      <a:pt x="3632" y="300"/>
                    </a:lnTo>
                    <a:lnTo>
                      <a:pt x="3632" y="300"/>
                    </a:lnTo>
                    <a:lnTo>
                      <a:pt x="3632" y="300"/>
                    </a:lnTo>
                    <a:lnTo>
                      <a:pt x="3637" y="300"/>
                    </a:lnTo>
                    <a:lnTo>
                      <a:pt x="3637" y="300"/>
                    </a:lnTo>
                    <a:lnTo>
                      <a:pt x="3637" y="304"/>
                    </a:lnTo>
                    <a:lnTo>
                      <a:pt x="3637" y="304"/>
                    </a:lnTo>
                    <a:lnTo>
                      <a:pt x="3637" y="304"/>
                    </a:lnTo>
                    <a:lnTo>
                      <a:pt x="3637" y="304"/>
                    </a:lnTo>
                    <a:lnTo>
                      <a:pt x="3648" y="309"/>
                    </a:lnTo>
                    <a:lnTo>
                      <a:pt x="3648" y="309"/>
                    </a:lnTo>
                    <a:lnTo>
                      <a:pt x="3648" y="309"/>
                    </a:lnTo>
                    <a:lnTo>
                      <a:pt x="3653" y="309"/>
                    </a:lnTo>
                    <a:lnTo>
                      <a:pt x="3653" y="314"/>
                    </a:lnTo>
                    <a:lnTo>
                      <a:pt x="3653" y="314"/>
                    </a:lnTo>
                    <a:lnTo>
                      <a:pt x="3664" y="319"/>
                    </a:lnTo>
                    <a:lnTo>
                      <a:pt x="3664" y="319"/>
                    </a:lnTo>
                    <a:lnTo>
                      <a:pt x="3664" y="319"/>
                    </a:lnTo>
                    <a:lnTo>
                      <a:pt x="3664" y="319"/>
                    </a:lnTo>
                    <a:lnTo>
                      <a:pt x="3664" y="319"/>
                    </a:lnTo>
                    <a:lnTo>
                      <a:pt x="3669" y="319"/>
                    </a:lnTo>
                    <a:lnTo>
                      <a:pt x="3669" y="319"/>
                    </a:lnTo>
                    <a:lnTo>
                      <a:pt x="3669" y="323"/>
                    </a:lnTo>
                    <a:lnTo>
                      <a:pt x="3669" y="323"/>
                    </a:lnTo>
                    <a:lnTo>
                      <a:pt x="3669" y="323"/>
                    </a:lnTo>
                    <a:lnTo>
                      <a:pt x="3674" y="323"/>
                    </a:lnTo>
                    <a:lnTo>
                      <a:pt x="3674" y="323"/>
                    </a:lnTo>
                    <a:lnTo>
                      <a:pt x="3674" y="323"/>
                    </a:lnTo>
                    <a:lnTo>
                      <a:pt x="3685" y="328"/>
                    </a:lnTo>
                    <a:lnTo>
                      <a:pt x="3685" y="328"/>
                    </a:lnTo>
                    <a:lnTo>
                      <a:pt x="3685" y="328"/>
                    </a:lnTo>
                    <a:lnTo>
                      <a:pt x="3685" y="333"/>
                    </a:lnTo>
                    <a:lnTo>
                      <a:pt x="3685" y="333"/>
                    </a:lnTo>
                    <a:lnTo>
                      <a:pt x="3685" y="333"/>
                    </a:lnTo>
                    <a:lnTo>
                      <a:pt x="3696" y="337"/>
                    </a:lnTo>
                    <a:lnTo>
                      <a:pt x="3696" y="337"/>
                    </a:lnTo>
                    <a:lnTo>
                      <a:pt x="3701" y="337"/>
                    </a:lnTo>
                    <a:lnTo>
                      <a:pt x="3701" y="337"/>
                    </a:lnTo>
                    <a:lnTo>
                      <a:pt x="3701" y="337"/>
                    </a:lnTo>
                    <a:lnTo>
                      <a:pt x="3701" y="337"/>
                    </a:lnTo>
                    <a:lnTo>
                      <a:pt x="3701" y="342"/>
                    </a:lnTo>
                    <a:lnTo>
                      <a:pt x="3701" y="342"/>
                    </a:lnTo>
                    <a:lnTo>
                      <a:pt x="3706" y="342"/>
                    </a:lnTo>
                    <a:lnTo>
                      <a:pt x="3706" y="342"/>
                    </a:lnTo>
                    <a:lnTo>
                      <a:pt x="3706" y="342"/>
                    </a:lnTo>
                    <a:lnTo>
                      <a:pt x="3706" y="342"/>
                    </a:lnTo>
                    <a:lnTo>
                      <a:pt x="3706" y="342"/>
                    </a:lnTo>
                    <a:lnTo>
                      <a:pt x="3717" y="347"/>
                    </a:lnTo>
                    <a:lnTo>
                      <a:pt x="3717" y="347"/>
                    </a:lnTo>
                    <a:lnTo>
                      <a:pt x="3717" y="351"/>
                    </a:lnTo>
                    <a:lnTo>
                      <a:pt x="3722" y="351"/>
                    </a:lnTo>
                    <a:lnTo>
                      <a:pt x="3722" y="351"/>
                    </a:lnTo>
                    <a:lnTo>
                      <a:pt x="3722" y="351"/>
                    </a:lnTo>
                    <a:lnTo>
                      <a:pt x="3733" y="356"/>
                    </a:lnTo>
                    <a:lnTo>
                      <a:pt x="3733" y="356"/>
                    </a:lnTo>
                    <a:lnTo>
                      <a:pt x="3733" y="356"/>
                    </a:lnTo>
                    <a:lnTo>
                      <a:pt x="3733" y="356"/>
                    </a:lnTo>
                    <a:lnTo>
                      <a:pt x="3733" y="356"/>
                    </a:lnTo>
                    <a:lnTo>
                      <a:pt x="3738" y="356"/>
                    </a:lnTo>
                    <a:lnTo>
                      <a:pt x="3738" y="361"/>
                    </a:lnTo>
                    <a:lnTo>
                      <a:pt x="3738" y="361"/>
                    </a:lnTo>
                    <a:lnTo>
                      <a:pt x="3738" y="361"/>
                    </a:lnTo>
                    <a:lnTo>
                      <a:pt x="3738" y="361"/>
                    </a:lnTo>
                    <a:lnTo>
                      <a:pt x="3738" y="361"/>
                    </a:lnTo>
                    <a:lnTo>
                      <a:pt x="3744" y="361"/>
                    </a:lnTo>
                    <a:lnTo>
                      <a:pt x="3744" y="361"/>
                    </a:lnTo>
                    <a:lnTo>
                      <a:pt x="3744" y="361"/>
                    </a:lnTo>
                    <a:lnTo>
                      <a:pt x="3744" y="361"/>
                    </a:lnTo>
                    <a:lnTo>
                      <a:pt x="3744" y="365"/>
                    </a:lnTo>
                    <a:lnTo>
                      <a:pt x="3749" y="365"/>
                    </a:lnTo>
                    <a:lnTo>
                      <a:pt x="3749" y="365"/>
                    </a:lnTo>
                    <a:lnTo>
                      <a:pt x="3749" y="365"/>
                    </a:lnTo>
                    <a:lnTo>
                      <a:pt x="3749" y="365"/>
                    </a:lnTo>
                    <a:lnTo>
                      <a:pt x="3749" y="365"/>
                    </a:lnTo>
                    <a:lnTo>
                      <a:pt x="3749" y="365"/>
                    </a:lnTo>
                    <a:lnTo>
                      <a:pt x="3749" y="365"/>
                    </a:lnTo>
                    <a:lnTo>
                      <a:pt x="3754" y="365"/>
                    </a:lnTo>
                    <a:lnTo>
                      <a:pt x="3754" y="365"/>
                    </a:lnTo>
                    <a:lnTo>
                      <a:pt x="3754" y="365"/>
                    </a:lnTo>
                    <a:lnTo>
                      <a:pt x="3754" y="365"/>
                    </a:lnTo>
                    <a:lnTo>
                      <a:pt x="3754" y="365"/>
                    </a:lnTo>
                    <a:lnTo>
                      <a:pt x="3754" y="361"/>
                    </a:lnTo>
                    <a:lnTo>
                      <a:pt x="3754" y="361"/>
                    </a:lnTo>
                    <a:lnTo>
                      <a:pt x="3754" y="356"/>
                    </a:lnTo>
                    <a:lnTo>
                      <a:pt x="3760" y="356"/>
                    </a:lnTo>
                    <a:lnTo>
                      <a:pt x="3760" y="356"/>
                    </a:lnTo>
                    <a:lnTo>
                      <a:pt x="3760" y="361"/>
                    </a:lnTo>
                    <a:lnTo>
                      <a:pt x="3760" y="365"/>
                    </a:lnTo>
                    <a:lnTo>
                      <a:pt x="3760" y="370"/>
                    </a:lnTo>
                    <a:lnTo>
                      <a:pt x="3760" y="370"/>
                    </a:lnTo>
                    <a:lnTo>
                      <a:pt x="3765" y="370"/>
                    </a:lnTo>
                    <a:lnTo>
                      <a:pt x="3765" y="370"/>
                    </a:lnTo>
                    <a:lnTo>
                      <a:pt x="3765" y="375"/>
                    </a:lnTo>
                    <a:lnTo>
                      <a:pt x="3765" y="375"/>
                    </a:lnTo>
                    <a:lnTo>
                      <a:pt x="3765" y="375"/>
                    </a:lnTo>
                    <a:lnTo>
                      <a:pt x="3765" y="375"/>
                    </a:lnTo>
                    <a:lnTo>
                      <a:pt x="3770" y="375"/>
                    </a:lnTo>
                    <a:lnTo>
                      <a:pt x="3770" y="375"/>
                    </a:lnTo>
                    <a:lnTo>
                      <a:pt x="3770" y="375"/>
                    </a:lnTo>
                    <a:lnTo>
                      <a:pt x="3770" y="375"/>
                    </a:lnTo>
                    <a:lnTo>
                      <a:pt x="3770" y="375"/>
                    </a:lnTo>
                    <a:lnTo>
                      <a:pt x="3775" y="375"/>
                    </a:lnTo>
                    <a:lnTo>
                      <a:pt x="3775" y="379"/>
                    </a:lnTo>
                    <a:lnTo>
                      <a:pt x="3775" y="379"/>
                    </a:lnTo>
                    <a:lnTo>
                      <a:pt x="3775" y="379"/>
                    </a:lnTo>
                    <a:lnTo>
                      <a:pt x="3775" y="379"/>
                    </a:lnTo>
                    <a:lnTo>
                      <a:pt x="3775" y="379"/>
                    </a:lnTo>
                    <a:lnTo>
                      <a:pt x="3786" y="384"/>
                    </a:lnTo>
                    <a:lnTo>
                      <a:pt x="3786" y="384"/>
                    </a:lnTo>
                    <a:lnTo>
                      <a:pt x="3786" y="384"/>
                    </a:lnTo>
                    <a:lnTo>
                      <a:pt x="3791" y="384"/>
                    </a:lnTo>
                    <a:lnTo>
                      <a:pt x="3791" y="384"/>
                    </a:lnTo>
                    <a:lnTo>
                      <a:pt x="3791" y="384"/>
                    </a:lnTo>
                    <a:lnTo>
                      <a:pt x="3802" y="389"/>
                    </a:lnTo>
                    <a:lnTo>
                      <a:pt x="3802" y="389"/>
                    </a:lnTo>
                    <a:lnTo>
                      <a:pt x="3802" y="389"/>
                    </a:lnTo>
                    <a:lnTo>
                      <a:pt x="3802" y="393"/>
                    </a:lnTo>
                    <a:lnTo>
                      <a:pt x="3802" y="393"/>
                    </a:lnTo>
                    <a:lnTo>
                      <a:pt x="3807" y="393"/>
                    </a:lnTo>
                    <a:lnTo>
                      <a:pt x="3807" y="393"/>
                    </a:lnTo>
                    <a:lnTo>
                      <a:pt x="3807" y="393"/>
                    </a:lnTo>
                    <a:lnTo>
                      <a:pt x="3807" y="393"/>
                    </a:lnTo>
                    <a:lnTo>
                      <a:pt x="3807" y="393"/>
                    </a:lnTo>
                    <a:lnTo>
                      <a:pt x="3813" y="393"/>
                    </a:lnTo>
                    <a:lnTo>
                      <a:pt x="3813" y="393"/>
                    </a:lnTo>
                    <a:lnTo>
                      <a:pt x="3813" y="393"/>
                    </a:lnTo>
                    <a:lnTo>
                      <a:pt x="3823" y="398"/>
                    </a:lnTo>
                    <a:lnTo>
                      <a:pt x="3823" y="398"/>
                    </a:lnTo>
                    <a:lnTo>
                      <a:pt x="3823" y="403"/>
                    </a:lnTo>
                    <a:lnTo>
                      <a:pt x="3823" y="403"/>
                    </a:lnTo>
                    <a:lnTo>
                      <a:pt x="3823" y="403"/>
                    </a:lnTo>
                    <a:lnTo>
                      <a:pt x="3823" y="403"/>
                    </a:lnTo>
                    <a:lnTo>
                      <a:pt x="3834" y="407"/>
                    </a:lnTo>
                    <a:lnTo>
                      <a:pt x="3834" y="407"/>
                    </a:lnTo>
                    <a:lnTo>
                      <a:pt x="3839" y="407"/>
                    </a:lnTo>
                    <a:lnTo>
                      <a:pt x="3839" y="407"/>
                    </a:lnTo>
                    <a:lnTo>
                      <a:pt x="3839" y="407"/>
                    </a:lnTo>
                    <a:lnTo>
                      <a:pt x="3839" y="407"/>
                    </a:lnTo>
                    <a:lnTo>
                      <a:pt x="3839" y="407"/>
                    </a:lnTo>
                    <a:lnTo>
                      <a:pt x="3839" y="407"/>
                    </a:lnTo>
                    <a:lnTo>
                      <a:pt x="3845" y="407"/>
                    </a:lnTo>
                    <a:lnTo>
                      <a:pt x="3845" y="412"/>
                    </a:lnTo>
                    <a:lnTo>
                      <a:pt x="3845" y="412"/>
                    </a:lnTo>
                    <a:lnTo>
                      <a:pt x="3845" y="412"/>
                    </a:lnTo>
                    <a:lnTo>
                      <a:pt x="3845" y="412"/>
                    </a:lnTo>
                    <a:lnTo>
                      <a:pt x="3855" y="417"/>
                    </a:lnTo>
                    <a:lnTo>
                      <a:pt x="3855" y="417"/>
                    </a:lnTo>
                    <a:lnTo>
                      <a:pt x="3855" y="417"/>
                    </a:lnTo>
                    <a:lnTo>
                      <a:pt x="3861" y="417"/>
                    </a:lnTo>
                    <a:lnTo>
                      <a:pt x="3861" y="417"/>
                    </a:lnTo>
                    <a:lnTo>
                      <a:pt x="3861" y="417"/>
                    </a:lnTo>
                    <a:lnTo>
                      <a:pt x="3871" y="422"/>
                    </a:lnTo>
                    <a:lnTo>
                      <a:pt x="3871" y="422"/>
                    </a:lnTo>
                    <a:lnTo>
                      <a:pt x="3871" y="422"/>
                    </a:lnTo>
                    <a:lnTo>
                      <a:pt x="3871" y="422"/>
                    </a:lnTo>
                    <a:lnTo>
                      <a:pt x="3871" y="422"/>
                    </a:lnTo>
                    <a:lnTo>
                      <a:pt x="3877" y="422"/>
                    </a:lnTo>
                    <a:lnTo>
                      <a:pt x="3877" y="422"/>
                    </a:lnTo>
                    <a:lnTo>
                      <a:pt x="3877" y="426"/>
                    </a:lnTo>
                    <a:lnTo>
                      <a:pt x="3877" y="426"/>
                    </a:lnTo>
                    <a:lnTo>
                      <a:pt x="3877" y="426"/>
                    </a:lnTo>
                    <a:lnTo>
                      <a:pt x="3877" y="426"/>
                    </a:lnTo>
                    <a:lnTo>
                      <a:pt x="3882" y="426"/>
                    </a:lnTo>
                    <a:lnTo>
                      <a:pt x="3882" y="426"/>
                    </a:lnTo>
                    <a:lnTo>
                      <a:pt x="3893" y="431"/>
                    </a:lnTo>
                    <a:lnTo>
                      <a:pt x="3893" y="431"/>
                    </a:lnTo>
                    <a:lnTo>
                      <a:pt x="3893" y="431"/>
                    </a:lnTo>
                    <a:lnTo>
                      <a:pt x="3893" y="431"/>
                    </a:lnTo>
                    <a:lnTo>
                      <a:pt x="3893" y="431"/>
                    </a:lnTo>
                    <a:lnTo>
                      <a:pt x="3893" y="431"/>
                    </a:lnTo>
                    <a:lnTo>
                      <a:pt x="3903" y="436"/>
                    </a:lnTo>
                    <a:lnTo>
                      <a:pt x="3903" y="436"/>
                    </a:lnTo>
                    <a:lnTo>
                      <a:pt x="3903" y="436"/>
                    </a:lnTo>
                    <a:lnTo>
                      <a:pt x="3909" y="436"/>
                    </a:lnTo>
                    <a:lnTo>
                      <a:pt x="3909" y="436"/>
                    </a:lnTo>
                    <a:lnTo>
                      <a:pt x="3909" y="436"/>
                    </a:lnTo>
                    <a:lnTo>
                      <a:pt x="3909" y="436"/>
                    </a:lnTo>
                    <a:lnTo>
                      <a:pt x="3909" y="440"/>
                    </a:lnTo>
                    <a:lnTo>
                      <a:pt x="3914" y="440"/>
                    </a:lnTo>
                    <a:lnTo>
                      <a:pt x="3914" y="440"/>
                    </a:lnTo>
                    <a:lnTo>
                      <a:pt x="3914" y="440"/>
                    </a:lnTo>
                    <a:lnTo>
                      <a:pt x="3914" y="440"/>
                    </a:lnTo>
                    <a:lnTo>
                      <a:pt x="3914" y="440"/>
                    </a:lnTo>
                    <a:lnTo>
                      <a:pt x="3914" y="440"/>
                    </a:lnTo>
                    <a:lnTo>
                      <a:pt x="3914" y="440"/>
                    </a:lnTo>
                    <a:lnTo>
                      <a:pt x="3919" y="440"/>
                    </a:lnTo>
                    <a:lnTo>
                      <a:pt x="3919" y="440"/>
                    </a:lnTo>
                    <a:lnTo>
                      <a:pt x="3919" y="440"/>
                    </a:lnTo>
                    <a:lnTo>
                      <a:pt x="3919" y="440"/>
                    </a:lnTo>
                    <a:lnTo>
                      <a:pt x="3919" y="440"/>
                    </a:lnTo>
                    <a:lnTo>
                      <a:pt x="3919" y="440"/>
                    </a:lnTo>
                    <a:lnTo>
                      <a:pt x="3919" y="440"/>
                    </a:lnTo>
                    <a:lnTo>
                      <a:pt x="3925" y="445"/>
                    </a:lnTo>
                    <a:lnTo>
                      <a:pt x="3925" y="445"/>
                    </a:lnTo>
                    <a:lnTo>
                      <a:pt x="3925" y="445"/>
                    </a:lnTo>
                    <a:lnTo>
                      <a:pt x="3925" y="445"/>
                    </a:lnTo>
                    <a:lnTo>
                      <a:pt x="3925" y="445"/>
                    </a:lnTo>
                    <a:lnTo>
                      <a:pt x="3925" y="445"/>
                    </a:lnTo>
                    <a:lnTo>
                      <a:pt x="3925" y="445"/>
                    </a:lnTo>
                    <a:lnTo>
                      <a:pt x="3925" y="450"/>
                    </a:lnTo>
                    <a:lnTo>
                      <a:pt x="3930" y="450"/>
                    </a:lnTo>
                    <a:lnTo>
                      <a:pt x="3930" y="454"/>
                    </a:lnTo>
                    <a:lnTo>
                      <a:pt x="3930" y="454"/>
                    </a:lnTo>
                    <a:lnTo>
                      <a:pt x="3930" y="459"/>
                    </a:lnTo>
                    <a:lnTo>
                      <a:pt x="3930" y="459"/>
                    </a:lnTo>
                    <a:lnTo>
                      <a:pt x="3930" y="454"/>
                    </a:lnTo>
                    <a:lnTo>
                      <a:pt x="3935" y="454"/>
                    </a:lnTo>
                    <a:lnTo>
                      <a:pt x="3935" y="450"/>
                    </a:lnTo>
                    <a:lnTo>
                      <a:pt x="3935" y="450"/>
                    </a:lnTo>
                    <a:lnTo>
                      <a:pt x="3935" y="450"/>
                    </a:lnTo>
                    <a:lnTo>
                      <a:pt x="3935" y="450"/>
                    </a:lnTo>
                    <a:lnTo>
                      <a:pt x="3935" y="450"/>
                    </a:lnTo>
                    <a:lnTo>
                      <a:pt x="3941" y="450"/>
                    </a:lnTo>
                    <a:lnTo>
                      <a:pt x="3941" y="450"/>
                    </a:lnTo>
                    <a:lnTo>
                      <a:pt x="3941" y="450"/>
                    </a:lnTo>
                    <a:lnTo>
                      <a:pt x="3941" y="454"/>
                    </a:lnTo>
                    <a:lnTo>
                      <a:pt x="3941" y="454"/>
                    </a:lnTo>
                    <a:lnTo>
                      <a:pt x="3941" y="454"/>
                    </a:lnTo>
                    <a:lnTo>
                      <a:pt x="3946" y="454"/>
                    </a:lnTo>
                    <a:lnTo>
                      <a:pt x="3946" y="454"/>
                    </a:lnTo>
                    <a:lnTo>
                      <a:pt x="3946" y="454"/>
                    </a:lnTo>
                    <a:lnTo>
                      <a:pt x="3946" y="454"/>
                    </a:lnTo>
                    <a:lnTo>
                      <a:pt x="3946" y="454"/>
                    </a:lnTo>
                    <a:lnTo>
                      <a:pt x="3951" y="454"/>
                    </a:lnTo>
                    <a:lnTo>
                      <a:pt x="3951" y="459"/>
                    </a:lnTo>
                    <a:lnTo>
                      <a:pt x="3962" y="464"/>
                    </a:lnTo>
                    <a:lnTo>
                      <a:pt x="3962" y="464"/>
                    </a:lnTo>
                    <a:lnTo>
                      <a:pt x="3962" y="464"/>
                    </a:lnTo>
                    <a:lnTo>
                      <a:pt x="3967" y="464"/>
                    </a:lnTo>
                    <a:lnTo>
                      <a:pt x="3967" y="468"/>
                    </a:lnTo>
                    <a:lnTo>
                      <a:pt x="3967" y="468"/>
                    </a:lnTo>
                    <a:lnTo>
                      <a:pt x="3967" y="468"/>
                    </a:lnTo>
                    <a:lnTo>
                      <a:pt x="3978" y="473"/>
                    </a:lnTo>
                    <a:lnTo>
                      <a:pt x="3983" y="473"/>
                    </a:lnTo>
                    <a:lnTo>
                      <a:pt x="3983" y="473"/>
                    </a:lnTo>
                    <a:lnTo>
                      <a:pt x="3983" y="473"/>
                    </a:lnTo>
                    <a:lnTo>
                      <a:pt x="3983" y="478"/>
                    </a:lnTo>
                    <a:lnTo>
                      <a:pt x="3983" y="478"/>
                    </a:lnTo>
                    <a:lnTo>
                      <a:pt x="3983" y="478"/>
                    </a:lnTo>
                    <a:lnTo>
                      <a:pt x="3999" y="482"/>
                    </a:lnTo>
                    <a:lnTo>
                      <a:pt x="3999" y="482"/>
                    </a:lnTo>
                    <a:lnTo>
                      <a:pt x="3999" y="482"/>
                    </a:lnTo>
                    <a:lnTo>
                      <a:pt x="3999" y="482"/>
                    </a:lnTo>
                    <a:lnTo>
                      <a:pt x="4004" y="487"/>
                    </a:lnTo>
                    <a:lnTo>
                      <a:pt x="4004" y="487"/>
                    </a:lnTo>
                    <a:lnTo>
                      <a:pt x="4004" y="487"/>
                    </a:lnTo>
                    <a:lnTo>
                      <a:pt x="4015" y="492"/>
                    </a:lnTo>
                    <a:lnTo>
                      <a:pt x="4015" y="492"/>
                    </a:lnTo>
                    <a:lnTo>
                      <a:pt x="4020" y="492"/>
                    </a:lnTo>
                    <a:lnTo>
                      <a:pt x="4020" y="492"/>
                    </a:lnTo>
                    <a:lnTo>
                      <a:pt x="4020" y="492"/>
                    </a:lnTo>
                    <a:lnTo>
                      <a:pt x="4020" y="496"/>
                    </a:lnTo>
                    <a:lnTo>
                      <a:pt x="4020" y="496"/>
                    </a:lnTo>
                    <a:lnTo>
                      <a:pt x="4036" y="501"/>
                    </a:lnTo>
                    <a:lnTo>
                      <a:pt x="4036" y="501"/>
                    </a:lnTo>
                    <a:lnTo>
                      <a:pt x="4036" y="501"/>
                    </a:lnTo>
                    <a:lnTo>
                      <a:pt x="4036" y="501"/>
                    </a:lnTo>
                    <a:lnTo>
                      <a:pt x="4036" y="501"/>
                    </a:lnTo>
                    <a:lnTo>
                      <a:pt x="4036" y="501"/>
                    </a:lnTo>
                    <a:lnTo>
                      <a:pt x="4042" y="506"/>
                    </a:lnTo>
                    <a:lnTo>
                      <a:pt x="4052" y="510"/>
                    </a:lnTo>
                    <a:lnTo>
                      <a:pt x="4052" y="510"/>
                    </a:lnTo>
                    <a:lnTo>
                      <a:pt x="4052" y="510"/>
                    </a:lnTo>
                    <a:lnTo>
                      <a:pt x="4052" y="510"/>
                    </a:lnTo>
                    <a:lnTo>
                      <a:pt x="4058" y="510"/>
                    </a:lnTo>
                    <a:lnTo>
                      <a:pt x="4058" y="510"/>
                    </a:lnTo>
                    <a:lnTo>
                      <a:pt x="4058" y="510"/>
                    </a:lnTo>
                    <a:lnTo>
                      <a:pt x="4068" y="520"/>
                    </a:lnTo>
                    <a:lnTo>
                      <a:pt x="4074" y="520"/>
                    </a:lnTo>
                    <a:lnTo>
                      <a:pt x="4074" y="520"/>
                    </a:lnTo>
                    <a:lnTo>
                      <a:pt x="4074" y="520"/>
                    </a:lnTo>
                    <a:lnTo>
                      <a:pt x="4074" y="520"/>
                    </a:lnTo>
                    <a:lnTo>
                      <a:pt x="4074" y="520"/>
                    </a:lnTo>
                    <a:lnTo>
                      <a:pt x="4074" y="520"/>
                    </a:lnTo>
                    <a:lnTo>
                      <a:pt x="4090" y="525"/>
                    </a:lnTo>
                    <a:lnTo>
                      <a:pt x="4090" y="525"/>
                    </a:lnTo>
                    <a:lnTo>
                      <a:pt x="4090" y="525"/>
                    </a:lnTo>
                    <a:lnTo>
                      <a:pt x="4090" y="529"/>
                    </a:lnTo>
                    <a:lnTo>
                      <a:pt x="4090" y="529"/>
                    </a:lnTo>
                    <a:lnTo>
                      <a:pt x="4095" y="529"/>
                    </a:lnTo>
                    <a:lnTo>
                      <a:pt x="4095" y="529"/>
                    </a:lnTo>
                    <a:lnTo>
                      <a:pt x="4095" y="529"/>
                    </a:lnTo>
                    <a:lnTo>
                      <a:pt x="4095" y="529"/>
                    </a:lnTo>
                    <a:lnTo>
                      <a:pt x="4095" y="529"/>
                    </a:lnTo>
                    <a:lnTo>
                      <a:pt x="4100" y="529"/>
                    </a:lnTo>
                    <a:lnTo>
                      <a:pt x="4100" y="529"/>
                    </a:lnTo>
                    <a:lnTo>
                      <a:pt x="4100" y="529"/>
                    </a:lnTo>
                    <a:lnTo>
                      <a:pt x="4100" y="529"/>
                    </a:lnTo>
                    <a:lnTo>
                      <a:pt x="4100" y="529"/>
                    </a:lnTo>
                    <a:lnTo>
                      <a:pt x="4100" y="529"/>
                    </a:lnTo>
                    <a:lnTo>
                      <a:pt x="4100" y="529"/>
                    </a:lnTo>
                    <a:lnTo>
                      <a:pt x="4100" y="525"/>
                    </a:lnTo>
                    <a:lnTo>
                      <a:pt x="4106" y="525"/>
                    </a:lnTo>
                    <a:lnTo>
                      <a:pt x="4106" y="525"/>
                    </a:lnTo>
                    <a:lnTo>
                      <a:pt x="4106" y="525"/>
                    </a:lnTo>
                    <a:lnTo>
                      <a:pt x="4106" y="529"/>
                    </a:lnTo>
                    <a:lnTo>
                      <a:pt x="4106" y="529"/>
                    </a:lnTo>
                    <a:lnTo>
                      <a:pt x="4106" y="534"/>
                    </a:lnTo>
                    <a:lnTo>
                      <a:pt x="4111" y="534"/>
                    </a:lnTo>
                    <a:lnTo>
                      <a:pt x="4111" y="534"/>
                    </a:lnTo>
                    <a:lnTo>
                      <a:pt x="4111" y="534"/>
                    </a:lnTo>
                    <a:lnTo>
                      <a:pt x="4111" y="534"/>
                    </a:lnTo>
                    <a:lnTo>
                      <a:pt x="4111" y="534"/>
                    </a:lnTo>
                    <a:lnTo>
                      <a:pt x="4111" y="539"/>
                    </a:lnTo>
                    <a:lnTo>
                      <a:pt x="4116" y="539"/>
                    </a:lnTo>
                    <a:lnTo>
                      <a:pt x="4116" y="539"/>
                    </a:lnTo>
                    <a:lnTo>
                      <a:pt x="4116" y="539"/>
                    </a:lnTo>
                    <a:lnTo>
                      <a:pt x="4116" y="539"/>
                    </a:lnTo>
                    <a:lnTo>
                      <a:pt x="4116" y="539"/>
                    </a:lnTo>
                    <a:lnTo>
                      <a:pt x="4122" y="539"/>
                    </a:lnTo>
                    <a:lnTo>
                      <a:pt x="4122" y="539"/>
                    </a:lnTo>
                    <a:lnTo>
                      <a:pt x="4122" y="539"/>
                    </a:lnTo>
                    <a:lnTo>
                      <a:pt x="4122" y="539"/>
                    </a:lnTo>
                    <a:lnTo>
                      <a:pt x="4138" y="543"/>
                    </a:lnTo>
                    <a:lnTo>
                      <a:pt x="4138" y="543"/>
                    </a:lnTo>
                    <a:lnTo>
                      <a:pt x="4138" y="548"/>
                    </a:lnTo>
                    <a:lnTo>
                      <a:pt x="4138" y="548"/>
                    </a:lnTo>
                    <a:lnTo>
                      <a:pt x="4138" y="548"/>
                    </a:lnTo>
                    <a:lnTo>
                      <a:pt x="4138" y="548"/>
                    </a:lnTo>
                    <a:lnTo>
                      <a:pt x="4143" y="548"/>
                    </a:lnTo>
                    <a:lnTo>
                      <a:pt x="4154" y="553"/>
                    </a:lnTo>
                    <a:lnTo>
                      <a:pt x="4154" y="553"/>
                    </a:lnTo>
                    <a:lnTo>
                      <a:pt x="4154" y="553"/>
                    </a:lnTo>
                    <a:lnTo>
                      <a:pt x="4154" y="553"/>
                    </a:lnTo>
                    <a:lnTo>
                      <a:pt x="4159" y="553"/>
                    </a:lnTo>
                    <a:lnTo>
                      <a:pt x="4159" y="553"/>
                    </a:lnTo>
                    <a:lnTo>
                      <a:pt x="4159" y="553"/>
                    </a:lnTo>
                    <a:lnTo>
                      <a:pt x="4170" y="557"/>
                    </a:lnTo>
                    <a:lnTo>
                      <a:pt x="4170" y="557"/>
                    </a:lnTo>
                    <a:lnTo>
                      <a:pt x="4175" y="557"/>
                    </a:lnTo>
                    <a:lnTo>
                      <a:pt x="4175" y="557"/>
                    </a:lnTo>
                    <a:lnTo>
                      <a:pt x="4175" y="562"/>
                    </a:lnTo>
                    <a:lnTo>
                      <a:pt x="4175" y="562"/>
                    </a:lnTo>
                    <a:lnTo>
                      <a:pt x="4175" y="562"/>
                    </a:lnTo>
                    <a:lnTo>
                      <a:pt x="4191" y="567"/>
                    </a:lnTo>
                    <a:lnTo>
                      <a:pt x="4191" y="567"/>
                    </a:lnTo>
                    <a:lnTo>
                      <a:pt x="4191" y="567"/>
                    </a:lnTo>
                    <a:lnTo>
                      <a:pt x="4191" y="567"/>
                    </a:lnTo>
                    <a:lnTo>
                      <a:pt x="4191" y="567"/>
                    </a:lnTo>
                    <a:lnTo>
                      <a:pt x="4196" y="567"/>
                    </a:lnTo>
                    <a:lnTo>
                      <a:pt x="4196" y="567"/>
                    </a:lnTo>
                    <a:lnTo>
                      <a:pt x="4207" y="571"/>
                    </a:lnTo>
                    <a:lnTo>
                      <a:pt x="4207" y="571"/>
                    </a:lnTo>
                    <a:lnTo>
                      <a:pt x="4207" y="571"/>
                    </a:lnTo>
                    <a:lnTo>
                      <a:pt x="4212" y="571"/>
                    </a:lnTo>
                    <a:lnTo>
                      <a:pt x="4212" y="571"/>
                    </a:lnTo>
                    <a:lnTo>
                      <a:pt x="4212" y="571"/>
                    </a:lnTo>
                    <a:lnTo>
                      <a:pt x="4212" y="571"/>
                    </a:lnTo>
                    <a:lnTo>
                      <a:pt x="4223" y="576"/>
                    </a:lnTo>
                    <a:lnTo>
                      <a:pt x="4228" y="576"/>
                    </a:lnTo>
                    <a:lnTo>
                      <a:pt x="4228" y="576"/>
                    </a:lnTo>
                    <a:lnTo>
                      <a:pt x="4228" y="576"/>
                    </a:lnTo>
                    <a:lnTo>
                      <a:pt x="4228" y="576"/>
                    </a:lnTo>
                    <a:lnTo>
                      <a:pt x="4228" y="576"/>
                    </a:lnTo>
                    <a:lnTo>
                      <a:pt x="4228" y="581"/>
                    </a:lnTo>
                    <a:lnTo>
                      <a:pt x="4244" y="581"/>
                    </a:lnTo>
                    <a:lnTo>
                      <a:pt x="4244" y="581"/>
                    </a:lnTo>
                    <a:lnTo>
                      <a:pt x="4244" y="581"/>
                    </a:lnTo>
                    <a:lnTo>
                      <a:pt x="4244" y="585"/>
                    </a:lnTo>
                    <a:lnTo>
                      <a:pt x="4244" y="585"/>
                    </a:lnTo>
                    <a:lnTo>
                      <a:pt x="4249" y="585"/>
                    </a:lnTo>
                    <a:lnTo>
                      <a:pt x="4249" y="585"/>
                    </a:lnTo>
                    <a:lnTo>
                      <a:pt x="4260" y="585"/>
                    </a:lnTo>
                    <a:lnTo>
                      <a:pt x="4260" y="590"/>
                    </a:lnTo>
                    <a:lnTo>
                      <a:pt x="4265" y="590"/>
                    </a:lnTo>
                    <a:lnTo>
                      <a:pt x="4265" y="590"/>
                    </a:lnTo>
                    <a:lnTo>
                      <a:pt x="4265" y="590"/>
                    </a:lnTo>
                    <a:lnTo>
                      <a:pt x="4265" y="590"/>
                    </a:lnTo>
                    <a:lnTo>
                      <a:pt x="4265" y="590"/>
                    </a:lnTo>
                    <a:lnTo>
                      <a:pt x="4265" y="590"/>
                    </a:lnTo>
                    <a:lnTo>
                      <a:pt x="4271" y="590"/>
                    </a:lnTo>
                    <a:lnTo>
                      <a:pt x="4271" y="590"/>
                    </a:lnTo>
                    <a:lnTo>
                      <a:pt x="4271" y="590"/>
                    </a:lnTo>
                    <a:lnTo>
                      <a:pt x="4271" y="590"/>
                    </a:lnTo>
                    <a:lnTo>
                      <a:pt x="4271" y="590"/>
                    </a:lnTo>
                    <a:lnTo>
                      <a:pt x="4271" y="590"/>
                    </a:lnTo>
                    <a:lnTo>
                      <a:pt x="4271" y="590"/>
                    </a:lnTo>
                    <a:lnTo>
                      <a:pt x="4271" y="595"/>
                    </a:lnTo>
                    <a:lnTo>
                      <a:pt x="4276" y="595"/>
                    </a:lnTo>
                    <a:lnTo>
                      <a:pt x="4276" y="595"/>
                    </a:lnTo>
                    <a:lnTo>
                      <a:pt x="4276" y="599"/>
                    </a:lnTo>
                    <a:lnTo>
                      <a:pt x="4276" y="599"/>
                    </a:lnTo>
                    <a:lnTo>
                      <a:pt x="4276" y="599"/>
                    </a:lnTo>
                    <a:lnTo>
                      <a:pt x="4276" y="599"/>
                    </a:lnTo>
                    <a:lnTo>
                      <a:pt x="4281" y="595"/>
                    </a:lnTo>
                    <a:lnTo>
                      <a:pt x="4281" y="595"/>
                    </a:lnTo>
                    <a:lnTo>
                      <a:pt x="4281" y="595"/>
                    </a:lnTo>
                    <a:lnTo>
                      <a:pt x="4281" y="595"/>
                    </a:lnTo>
                    <a:lnTo>
                      <a:pt x="4281" y="595"/>
                    </a:lnTo>
                    <a:lnTo>
                      <a:pt x="4287" y="595"/>
                    </a:lnTo>
                    <a:lnTo>
                      <a:pt x="4287" y="595"/>
                    </a:lnTo>
                    <a:lnTo>
                      <a:pt x="4287" y="595"/>
                    </a:lnTo>
                    <a:lnTo>
                      <a:pt x="4287" y="595"/>
                    </a:lnTo>
                    <a:lnTo>
                      <a:pt x="4287" y="595"/>
                    </a:lnTo>
                    <a:lnTo>
                      <a:pt x="4287" y="595"/>
                    </a:lnTo>
                    <a:lnTo>
                      <a:pt x="4292" y="599"/>
                    </a:lnTo>
                    <a:lnTo>
                      <a:pt x="4292" y="599"/>
                    </a:lnTo>
                    <a:lnTo>
                      <a:pt x="4292" y="599"/>
                    </a:lnTo>
                    <a:lnTo>
                      <a:pt x="4292" y="599"/>
                    </a:lnTo>
                    <a:lnTo>
                      <a:pt x="4292" y="599"/>
                    </a:lnTo>
                    <a:lnTo>
                      <a:pt x="4297" y="599"/>
                    </a:lnTo>
                    <a:lnTo>
                      <a:pt x="4308" y="604"/>
                    </a:lnTo>
                    <a:lnTo>
                      <a:pt x="4308" y="604"/>
                    </a:lnTo>
                    <a:lnTo>
                      <a:pt x="4308" y="604"/>
                    </a:lnTo>
                    <a:lnTo>
                      <a:pt x="4308" y="604"/>
                    </a:lnTo>
                    <a:lnTo>
                      <a:pt x="4313" y="604"/>
                    </a:lnTo>
                    <a:lnTo>
                      <a:pt x="4313" y="604"/>
                    </a:lnTo>
                    <a:lnTo>
                      <a:pt x="4313" y="604"/>
                    </a:lnTo>
                    <a:lnTo>
                      <a:pt x="4324" y="609"/>
                    </a:lnTo>
                    <a:lnTo>
                      <a:pt x="4329" y="609"/>
                    </a:lnTo>
                    <a:lnTo>
                      <a:pt x="4329" y="609"/>
                    </a:lnTo>
                    <a:lnTo>
                      <a:pt x="4329" y="609"/>
                    </a:lnTo>
                    <a:lnTo>
                      <a:pt x="4329" y="609"/>
                    </a:lnTo>
                    <a:lnTo>
                      <a:pt x="4329" y="613"/>
                    </a:lnTo>
                    <a:lnTo>
                      <a:pt x="4329" y="613"/>
                    </a:lnTo>
                    <a:lnTo>
                      <a:pt x="4345" y="613"/>
                    </a:lnTo>
                    <a:lnTo>
                      <a:pt x="4345" y="618"/>
                    </a:lnTo>
                    <a:lnTo>
                      <a:pt x="4345" y="618"/>
                    </a:lnTo>
                    <a:lnTo>
                      <a:pt x="4345" y="618"/>
                    </a:lnTo>
                    <a:lnTo>
                      <a:pt x="4345" y="618"/>
                    </a:lnTo>
                    <a:lnTo>
                      <a:pt x="4351" y="618"/>
                    </a:lnTo>
                    <a:lnTo>
                      <a:pt x="4351" y="618"/>
                    </a:lnTo>
                    <a:lnTo>
                      <a:pt x="4361" y="623"/>
                    </a:lnTo>
                    <a:lnTo>
                      <a:pt x="4361" y="623"/>
                    </a:lnTo>
                    <a:lnTo>
                      <a:pt x="4361" y="623"/>
                    </a:lnTo>
                    <a:lnTo>
                      <a:pt x="4367" y="623"/>
                    </a:lnTo>
                    <a:lnTo>
                      <a:pt x="4367" y="623"/>
                    </a:lnTo>
                    <a:lnTo>
                      <a:pt x="4367" y="623"/>
                    </a:lnTo>
                    <a:lnTo>
                      <a:pt x="4367" y="623"/>
                    </a:lnTo>
                    <a:lnTo>
                      <a:pt x="4377" y="628"/>
                    </a:lnTo>
                    <a:lnTo>
                      <a:pt x="4383" y="628"/>
                    </a:lnTo>
                    <a:lnTo>
                      <a:pt x="4383" y="628"/>
                    </a:lnTo>
                    <a:lnTo>
                      <a:pt x="4383" y="628"/>
                    </a:lnTo>
                    <a:lnTo>
                      <a:pt x="4383" y="628"/>
                    </a:lnTo>
                    <a:lnTo>
                      <a:pt x="4383" y="628"/>
                    </a:lnTo>
                    <a:lnTo>
                      <a:pt x="4388" y="628"/>
                    </a:lnTo>
                    <a:lnTo>
                      <a:pt x="4399" y="632"/>
                    </a:lnTo>
                    <a:lnTo>
                      <a:pt x="4399" y="632"/>
                    </a:lnTo>
                    <a:lnTo>
                      <a:pt x="4399" y="632"/>
                    </a:lnTo>
                    <a:lnTo>
                      <a:pt x="4399" y="632"/>
                    </a:lnTo>
                    <a:lnTo>
                      <a:pt x="4404" y="632"/>
                    </a:lnTo>
                    <a:lnTo>
                      <a:pt x="4404" y="632"/>
                    </a:lnTo>
                    <a:lnTo>
                      <a:pt x="4404" y="632"/>
                    </a:lnTo>
                    <a:lnTo>
                      <a:pt x="4415" y="637"/>
                    </a:lnTo>
                    <a:lnTo>
                      <a:pt x="4415" y="637"/>
                    </a:lnTo>
                    <a:lnTo>
                      <a:pt x="4420" y="637"/>
                    </a:lnTo>
                    <a:lnTo>
                      <a:pt x="4420" y="637"/>
                    </a:lnTo>
                    <a:lnTo>
                      <a:pt x="4420" y="637"/>
                    </a:lnTo>
                    <a:lnTo>
                      <a:pt x="4420" y="637"/>
                    </a:lnTo>
                    <a:lnTo>
                      <a:pt x="4420" y="637"/>
                    </a:lnTo>
                    <a:lnTo>
                      <a:pt x="4436" y="642"/>
                    </a:lnTo>
                    <a:lnTo>
                      <a:pt x="4436" y="642"/>
                    </a:lnTo>
                    <a:lnTo>
                      <a:pt x="4436" y="642"/>
                    </a:lnTo>
                    <a:lnTo>
                      <a:pt x="4436" y="642"/>
                    </a:lnTo>
                    <a:lnTo>
                      <a:pt x="4436" y="642"/>
                    </a:lnTo>
                    <a:lnTo>
                      <a:pt x="4441" y="642"/>
                    </a:lnTo>
                    <a:lnTo>
                      <a:pt x="4441" y="642"/>
                    </a:lnTo>
                    <a:lnTo>
                      <a:pt x="4441" y="642"/>
                    </a:lnTo>
                    <a:lnTo>
                      <a:pt x="4441" y="642"/>
                    </a:lnTo>
                    <a:lnTo>
                      <a:pt x="4441" y="642"/>
                    </a:lnTo>
                    <a:lnTo>
                      <a:pt x="4441" y="642"/>
                    </a:lnTo>
                    <a:lnTo>
                      <a:pt x="4446" y="642"/>
                    </a:lnTo>
                    <a:lnTo>
                      <a:pt x="4446" y="642"/>
                    </a:lnTo>
                    <a:lnTo>
                      <a:pt x="4446" y="642"/>
                    </a:lnTo>
                    <a:lnTo>
                      <a:pt x="4446" y="642"/>
                    </a:lnTo>
                    <a:lnTo>
                      <a:pt x="4446" y="642"/>
                    </a:lnTo>
                    <a:lnTo>
                      <a:pt x="4446" y="642"/>
                    </a:lnTo>
                    <a:lnTo>
                      <a:pt x="4446" y="642"/>
                    </a:lnTo>
                    <a:lnTo>
                      <a:pt x="4446" y="637"/>
                    </a:lnTo>
                    <a:lnTo>
                      <a:pt x="4452" y="637"/>
                    </a:lnTo>
                    <a:lnTo>
                      <a:pt x="4452" y="637"/>
                    </a:lnTo>
                    <a:lnTo>
                      <a:pt x="4452" y="642"/>
                    </a:lnTo>
                    <a:lnTo>
                      <a:pt x="4452" y="642"/>
                    </a:lnTo>
                    <a:lnTo>
                      <a:pt x="4452" y="642"/>
                    </a:lnTo>
                    <a:lnTo>
                      <a:pt x="4452" y="646"/>
                    </a:lnTo>
                    <a:lnTo>
                      <a:pt x="4457" y="646"/>
                    </a:lnTo>
                    <a:lnTo>
                      <a:pt x="4457" y="646"/>
                    </a:lnTo>
                    <a:lnTo>
                      <a:pt x="4457" y="646"/>
                    </a:lnTo>
                    <a:lnTo>
                      <a:pt x="4457" y="646"/>
                    </a:lnTo>
                    <a:lnTo>
                      <a:pt x="4457" y="646"/>
                    </a:lnTo>
                    <a:lnTo>
                      <a:pt x="4462" y="646"/>
                    </a:lnTo>
                    <a:lnTo>
                      <a:pt x="4462" y="646"/>
                    </a:lnTo>
                    <a:lnTo>
                      <a:pt x="4462" y="646"/>
                    </a:lnTo>
                    <a:lnTo>
                      <a:pt x="4462" y="646"/>
                    </a:lnTo>
                    <a:lnTo>
                      <a:pt x="4462" y="646"/>
                    </a:lnTo>
                    <a:lnTo>
                      <a:pt x="4468" y="646"/>
                    </a:lnTo>
                    <a:lnTo>
                      <a:pt x="4468" y="646"/>
                    </a:lnTo>
                    <a:lnTo>
                      <a:pt x="4468" y="646"/>
                    </a:lnTo>
                    <a:lnTo>
                      <a:pt x="4468" y="646"/>
                    </a:lnTo>
                    <a:lnTo>
                      <a:pt x="4478" y="651"/>
                    </a:lnTo>
                    <a:lnTo>
                      <a:pt x="4484" y="651"/>
                    </a:lnTo>
                    <a:lnTo>
                      <a:pt x="4484" y="651"/>
                    </a:lnTo>
                    <a:lnTo>
                      <a:pt x="4484" y="651"/>
                    </a:lnTo>
                    <a:lnTo>
                      <a:pt x="4484" y="651"/>
                    </a:lnTo>
                    <a:lnTo>
                      <a:pt x="4484" y="651"/>
                    </a:lnTo>
                    <a:lnTo>
                      <a:pt x="4484" y="651"/>
                    </a:lnTo>
                    <a:lnTo>
                      <a:pt x="4500" y="651"/>
                    </a:lnTo>
                    <a:lnTo>
                      <a:pt x="4500" y="651"/>
                    </a:lnTo>
                    <a:lnTo>
                      <a:pt x="4500" y="651"/>
                    </a:lnTo>
                    <a:lnTo>
                      <a:pt x="4500" y="651"/>
                    </a:lnTo>
                    <a:lnTo>
                      <a:pt x="4500" y="651"/>
                    </a:lnTo>
                    <a:lnTo>
                      <a:pt x="4505" y="651"/>
                    </a:lnTo>
                    <a:lnTo>
                      <a:pt x="4505" y="651"/>
                    </a:lnTo>
                    <a:lnTo>
                      <a:pt x="4516" y="656"/>
                    </a:lnTo>
                    <a:lnTo>
                      <a:pt x="4516" y="656"/>
                    </a:lnTo>
                    <a:lnTo>
                      <a:pt x="4521" y="656"/>
                    </a:lnTo>
                    <a:lnTo>
                      <a:pt x="4521" y="656"/>
                    </a:lnTo>
                    <a:lnTo>
                      <a:pt x="4521" y="656"/>
                    </a:lnTo>
                    <a:lnTo>
                      <a:pt x="4521" y="656"/>
                    </a:lnTo>
                    <a:lnTo>
                      <a:pt x="4521" y="656"/>
                    </a:lnTo>
                    <a:lnTo>
                      <a:pt x="4537" y="656"/>
                    </a:lnTo>
                    <a:lnTo>
                      <a:pt x="4537" y="656"/>
                    </a:lnTo>
                    <a:lnTo>
                      <a:pt x="4537" y="656"/>
                    </a:lnTo>
                    <a:lnTo>
                      <a:pt x="4537" y="656"/>
                    </a:lnTo>
                    <a:lnTo>
                      <a:pt x="4537" y="656"/>
                    </a:lnTo>
                    <a:lnTo>
                      <a:pt x="4537" y="656"/>
                    </a:lnTo>
                    <a:lnTo>
                      <a:pt x="4542" y="656"/>
                    </a:lnTo>
                    <a:lnTo>
                      <a:pt x="4553" y="660"/>
                    </a:lnTo>
                    <a:lnTo>
                      <a:pt x="4553" y="660"/>
                    </a:lnTo>
                    <a:lnTo>
                      <a:pt x="4553" y="660"/>
                    </a:lnTo>
                    <a:lnTo>
                      <a:pt x="4553" y="660"/>
                    </a:lnTo>
                    <a:lnTo>
                      <a:pt x="4558" y="660"/>
                    </a:lnTo>
                    <a:lnTo>
                      <a:pt x="4558" y="660"/>
                    </a:lnTo>
                    <a:lnTo>
                      <a:pt x="4558" y="660"/>
                    </a:lnTo>
                    <a:lnTo>
                      <a:pt x="4569" y="660"/>
                    </a:lnTo>
                    <a:lnTo>
                      <a:pt x="4569" y="660"/>
                    </a:lnTo>
                    <a:lnTo>
                      <a:pt x="4574" y="660"/>
                    </a:lnTo>
                    <a:lnTo>
                      <a:pt x="4574" y="660"/>
                    </a:lnTo>
                    <a:lnTo>
                      <a:pt x="4574" y="660"/>
                    </a:lnTo>
                    <a:lnTo>
                      <a:pt x="4574" y="660"/>
                    </a:lnTo>
                    <a:lnTo>
                      <a:pt x="4574" y="660"/>
                    </a:lnTo>
                    <a:lnTo>
                      <a:pt x="4590" y="660"/>
                    </a:lnTo>
                    <a:lnTo>
                      <a:pt x="4590" y="660"/>
                    </a:lnTo>
                    <a:lnTo>
                      <a:pt x="4590" y="660"/>
                    </a:lnTo>
                    <a:lnTo>
                      <a:pt x="4590" y="660"/>
                    </a:lnTo>
                    <a:lnTo>
                      <a:pt x="4590" y="660"/>
                    </a:lnTo>
                    <a:lnTo>
                      <a:pt x="4596" y="660"/>
                    </a:lnTo>
                    <a:lnTo>
                      <a:pt x="4596" y="660"/>
                    </a:lnTo>
                    <a:lnTo>
                      <a:pt x="4606" y="660"/>
                    </a:lnTo>
                    <a:lnTo>
                      <a:pt x="4606" y="660"/>
                    </a:lnTo>
                    <a:lnTo>
                      <a:pt x="4606" y="665"/>
                    </a:lnTo>
                    <a:lnTo>
                      <a:pt x="4612" y="665"/>
                    </a:lnTo>
                    <a:lnTo>
                      <a:pt x="4612" y="665"/>
                    </a:lnTo>
                    <a:lnTo>
                      <a:pt x="4612" y="665"/>
                    </a:lnTo>
                    <a:lnTo>
                      <a:pt x="4612" y="665"/>
                    </a:lnTo>
                    <a:lnTo>
                      <a:pt x="4612" y="665"/>
                    </a:lnTo>
                    <a:lnTo>
                      <a:pt x="4617" y="665"/>
                    </a:lnTo>
                    <a:lnTo>
                      <a:pt x="4617" y="665"/>
                    </a:lnTo>
                    <a:lnTo>
                      <a:pt x="4617" y="665"/>
                    </a:lnTo>
                    <a:lnTo>
                      <a:pt x="4617" y="665"/>
                    </a:lnTo>
                    <a:lnTo>
                      <a:pt x="4617" y="665"/>
                    </a:lnTo>
                    <a:lnTo>
                      <a:pt x="4617" y="665"/>
                    </a:lnTo>
                    <a:lnTo>
                      <a:pt x="4617" y="665"/>
                    </a:lnTo>
                    <a:lnTo>
                      <a:pt x="4617" y="665"/>
                    </a:lnTo>
                    <a:lnTo>
                      <a:pt x="4622" y="665"/>
                    </a:lnTo>
                    <a:lnTo>
                      <a:pt x="4622" y="665"/>
                    </a:lnTo>
                    <a:lnTo>
                      <a:pt x="4622" y="665"/>
                    </a:lnTo>
                    <a:lnTo>
                      <a:pt x="4622" y="670"/>
                    </a:lnTo>
                    <a:lnTo>
                      <a:pt x="4622" y="665"/>
                    </a:lnTo>
                    <a:lnTo>
                      <a:pt x="4622" y="665"/>
                    </a:lnTo>
                    <a:lnTo>
                      <a:pt x="4628" y="665"/>
                    </a:lnTo>
                    <a:lnTo>
                      <a:pt x="4628" y="665"/>
                    </a:lnTo>
                    <a:lnTo>
                      <a:pt x="4628" y="665"/>
                    </a:lnTo>
                    <a:lnTo>
                      <a:pt x="4628" y="665"/>
                    </a:lnTo>
                    <a:lnTo>
                      <a:pt x="4628" y="665"/>
                    </a:lnTo>
                    <a:lnTo>
                      <a:pt x="4628" y="665"/>
                    </a:lnTo>
                    <a:lnTo>
                      <a:pt x="4633" y="665"/>
                    </a:lnTo>
                    <a:lnTo>
                      <a:pt x="4633" y="665"/>
                    </a:lnTo>
                    <a:lnTo>
                      <a:pt x="4633" y="665"/>
                    </a:lnTo>
                    <a:lnTo>
                      <a:pt x="4633" y="665"/>
                    </a:lnTo>
                    <a:lnTo>
                      <a:pt x="4633" y="665"/>
                    </a:lnTo>
                    <a:lnTo>
                      <a:pt x="4638" y="665"/>
                    </a:lnTo>
                    <a:lnTo>
                      <a:pt x="4638" y="665"/>
                    </a:lnTo>
                    <a:lnTo>
                      <a:pt x="4638" y="665"/>
                    </a:lnTo>
                    <a:lnTo>
                      <a:pt x="4638" y="665"/>
                    </a:lnTo>
                    <a:lnTo>
                      <a:pt x="4638" y="665"/>
                    </a:lnTo>
                    <a:lnTo>
                      <a:pt x="4644" y="665"/>
                    </a:lnTo>
                    <a:lnTo>
                      <a:pt x="4654" y="665"/>
                    </a:lnTo>
                    <a:lnTo>
                      <a:pt x="4654" y="665"/>
                    </a:lnTo>
                    <a:lnTo>
                      <a:pt x="4654" y="665"/>
                    </a:lnTo>
                    <a:lnTo>
                      <a:pt x="4654" y="665"/>
                    </a:lnTo>
                    <a:lnTo>
                      <a:pt x="4659" y="665"/>
                    </a:lnTo>
                    <a:lnTo>
                      <a:pt x="4659" y="665"/>
                    </a:lnTo>
                    <a:lnTo>
                      <a:pt x="4659" y="665"/>
                    </a:lnTo>
                    <a:lnTo>
                      <a:pt x="4670" y="665"/>
                    </a:lnTo>
                    <a:lnTo>
                      <a:pt x="4670" y="665"/>
                    </a:lnTo>
                    <a:lnTo>
                      <a:pt x="4675" y="665"/>
                    </a:lnTo>
                    <a:lnTo>
                      <a:pt x="4675" y="665"/>
                    </a:lnTo>
                    <a:lnTo>
                      <a:pt x="4675" y="665"/>
                    </a:lnTo>
                    <a:lnTo>
                      <a:pt x="4675" y="665"/>
                    </a:lnTo>
                    <a:lnTo>
                      <a:pt x="4675" y="665"/>
                    </a:lnTo>
                    <a:lnTo>
                      <a:pt x="4691" y="670"/>
                    </a:lnTo>
                    <a:lnTo>
                      <a:pt x="4691" y="670"/>
                    </a:lnTo>
                    <a:lnTo>
                      <a:pt x="4691" y="670"/>
                    </a:lnTo>
                    <a:lnTo>
                      <a:pt x="4691" y="670"/>
                    </a:lnTo>
                    <a:lnTo>
                      <a:pt x="4691" y="670"/>
                    </a:lnTo>
                    <a:lnTo>
                      <a:pt x="4691" y="670"/>
                    </a:lnTo>
                    <a:lnTo>
                      <a:pt x="4697" y="670"/>
                    </a:lnTo>
                    <a:lnTo>
                      <a:pt x="4707" y="670"/>
                    </a:lnTo>
                    <a:lnTo>
                      <a:pt x="4707" y="670"/>
                    </a:lnTo>
                    <a:lnTo>
                      <a:pt x="4707" y="670"/>
                    </a:lnTo>
                    <a:lnTo>
                      <a:pt x="4713" y="670"/>
                    </a:lnTo>
                    <a:lnTo>
                      <a:pt x="4713" y="670"/>
                    </a:lnTo>
                    <a:lnTo>
                      <a:pt x="4713" y="670"/>
                    </a:lnTo>
                    <a:lnTo>
                      <a:pt x="4713" y="670"/>
                    </a:lnTo>
                    <a:lnTo>
                      <a:pt x="4723" y="670"/>
                    </a:lnTo>
                    <a:lnTo>
                      <a:pt x="4729" y="670"/>
                    </a:lnTo>
                    <a:lnTo>
                      <a:pt x="4729" y="670"/>
                    </a:lnTo>
                    <a:lnTo>
                      <a:pt x="4729" y="670"/>
                    </a:lnTo>
                    <a:lnTo>
                      <a:pt x="4729" y="670"/>
                    </a:lnTo>
                    <a:lnTo>
                      <a:pt x="4729" y="670"/>
                    </a:lnTo>
                    <a:lnTo>
                      <a:pt x="4729" y="670"/>
                    </a:lnTo>
                    <a:lnTo>
                      <a:pt x="4745" y="670"/>
                    </a:lnTo>
                    <a:lnTo>
                      <a:pt x="4745" y="670"/>
                    </a:lnTo>
                    <a:lnTo>
                      <a:pt x="4745" y="670"/>
                    </a:lnTo>
                    <a:lnTo>
                      <a:pt x="4745" y="670"/>
                    </a:lnTo>
                    <a:lnTo>
                      <a:pt x="4745" y="670"/>
                    </a:lnTo>
                    <a:lnTo>
                      <a:pt x="4750" y="670"/>
                    </a:lnTo>
                    <a:lnTo>
                      <a:pt x="4750" y="670"/>
                    </a:lnTo>
                    <a:lnTo>
                      <a:pt x="4761" y="665"/>
                    </a:lnTo>
                    <a:lnTo>
                      <a:pt x="4761" y="665"/>
                    </a:lnTo>
                    <a:lnTo>
                      <a:pt x="4761" y="665"/>
                    </a:lnTo>
                    <a:lnTo>
                      <a:pt x="4766" y="665"/>
                    </a:lnTo>
                    <a:lnTo>
                      <a:pt x="4766" y="665"/>
                    </a:lnTo>
                    <a:lnTo>
                      <a:pt x="4766" y="665"/>
                    </a:lnTo>
                    <a:lnTo>
                      <a:pt x="4766" y="665"/>
                    </a:lnTo>
                    <a:lnTo>
                      <a:pt x="4782" y="665"/>
                    </a:lnTo>
                    <a:lnTo>
                      <a:pt x="4782" y="665"/>
                    </a:lnTo>
                    <a:lnTo>
                      <a:pt x="4782" y="665"/>
                    </a:lnTo>
                    <a:lnTo>
                      <a:pt x="4782" y="665"/>
                    </a:lnTo>
                    <a:lnTo>
                      <a:pt x="4782" y="665"/>
                    </a:lnTo>
                    <a:lnTo>
                      <a:pt x="4782" y="665"/>
                    </a:lnTo>
                    <a:lnTo>
                      <a:pt x="4787" y="665"/>
                    </a:lnTo>
                    <a:lnTo>
                      <a:pt x="4787" y="665"/>
                    </a:lnTo>
                    <a:lnTo>
                      <a:pt x="4787" y="665"/>
                    </a:lnTo>
                    <a:lnTo>
                      <a:pt x="4787" y="665"/>
                    </a:lnTo>
                    <a:lnTo>
                      <a:pt x="4787" y="665"/>
                    </a:lnTo>
                    <a:lnTo>
                      <a:pt x="4787" y="665"/>
                    </a:lnTo>
                    <a:lnTo>
                      <a:pt x="4787" y="665"/>
                    </a:lnTo>
                    <a:lnTo>
                      <a:pt x="4787" y="665"/>
                    </a:lnTo>
                    <a:lnTo>
                      <a:pt x="4787" y="665"/>
                    </a:lnTo>
                    <a:lnTo>
                      <a:pt x="4793" y="665"/>
                    </a:lnTo>
                    <a:lnTo>
                      <a:pt x="4793" y="665"/>
                    </a:lnTo>
                    <a:lnTo>
                      <a:pt x="4793" y="665"/>
                    </a:lnTo>
                    <a:lnTo>
                      <a:pt x="4793" y="660"/>
                    </a:lnTo>
                    <a:lnTo>
                      <a:pt x="4793" y="660"/>
                    </a:lnTo>
                    <a:lnTo>
                      <a:pt x="4798" y="660"/>
                    </a:lnTo>
                    <a:lnTo>
                      <a:pt x="4798" y="660"/>
                    </a:lnTo>
                    <a:lnTo>
                      <a:pt x="4798" y="660"/>
                    </a:lnTo>
                    <a:lnTo>
                      <a:pt x="4798" y="660"/>
                    </a:lnTo>
                    <a:lnTo>
                      <a:pt x="4798" y="665"/>
                    </a:lnTo>
                    <a:lnTo>
                      <a:pt x="4798" y="665"/>
                    </a:lnTo>
                    <a:lnTo>
                      <a:pt x="4803" y="665"/>
                    </a:lnTo>
                    <a:lnTo>
                      <a:pt x="4803" y="665"/>
                    </a:lnTo>
                    <a:lnTo>
                      <a:pt x="4803" y="665"/>
                    </a:lnTo>
                    <a:lnTo>
                      <a:pt x="4803" y="665"/>
                    </a:lnTo>
                    <a:lnTo>
                      <a:pt x="4803" y="665"/>
                    </a:lnTo>
                    <a:lnTo>
                      <a:pt x="4803" y="665"/>
                    </a:lnTo>
                    <a:lnTo>
                      <a:pt x="4809" y="665"/>
                    </a:lnTo>
                    <a:lnTo>
                      <a:pt x="4809" y="665"/>
                    </a:lnTo>
                    <a:lnTo>
                      <a:pt x="4809" y="665"/>
                    </a:lnTo>
                    <a:lnTo>
                      <a:pt x="4809" y="665"/>
                    </a:lnTo>
                    <a:lnTo>
                      <a:pt x="4809" y="665"/>
                    </a:lnTo>
                    <a:lnTo>
                      <a:pt x="4814" y="665"/>
                    </a:lnTo>
                    <a:lnTo>
                      <a:pt x="4814" y="665"/>
                    </a:lnTo>
                    <a:lnTo>
                      <a:pt x="4814" y="665"/>
                    </a:lnTo>
                    <a:lnTo>
                      <a:pt x="4814" y="665"/>
                    </a:lnTo>
                    <a:lnTo>
                      <a:pt x="4814" y="665"/>
                    </a:lnTo>
                    <a:lnTo>
                      <a:pt x="4819" y="665"/>
                    </a:lnTo>
                    <a:lnTo>
                      <a:pt x="4819" y="660"/>
                    </a:lnTo>
                    <a:lnTo>
                      <a:pt x="4819" y="660"/>
                    </a:lnTo>
                    <a:lnTo>
                      <a:pt x="4819" y="660"/>
                    </a:lnTo>
                    <a:lnTo>
                      <a:pt x="4819" y="660"/>
                    </a:lnTo>
                    <a:lnTo>
                      <a:pt x="4825" y="660"/>
                    </a:lnTo>
                    <a:lnTo>
                      <a:pt x="4825" y="660"/>
                    </a:lnTo>
                    <a:lnTo>
                      <a:pt x="4825" y="660"/>
                    </a:lnTo>
                    <a:lnTo>
                      <a:pt x="4825" y="660"/>
                    </a:lnTo>
                    <a:lnTo>
                      <a:pt x="4825" y="660"/>
                    </a:lnTo>
                    <a:lnTo>
                      <a:pt x="4825" y="660"/>
                    </a:lnTo>
                    <a:lnTo>
                      <a:pt x="4825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5" y="660"/>
                    </a:lnTo>
                    <a:lnTo>
                      <a:pt x="4835" y="660"/>
                    </a:lnTo>
                    <a:lnTo>
                      <a:pt x="4835" y="660"/>
                    </a:lnTo>
                    <a:lnTo>
                      <a:pt x="4835" y="660"/>
                    </a:lnTo>
                    <a:lnTo>
                      <a:pt x="4835" y="660"/>
                    </a:lnTo>
                    <a:lnTo>
                      <a:pt x="4835" y="660"/>
                    </a:lnTo>
                    <a:lnTo>
                      <a:pt x="4835" y="660"/>
                    </a:lnTo>
                    <a:lnTo>
                      <a:pt x="4841" y="660"/>
                    </a:lnTo>
                    <a:lnTo>
                      <a:pt x="4841" y="660"/>
                    </a:lnTo>
                    <a:lnTo>
                      <a:pt x="4841" y="660"/>
                    </a:lnTo>
                    <a:lnTo>
                      <a:pt x="4841" y="660"/>
                    </a:lnTo>
                    <a:lnTo>
                      <a:pt x="4841" y="660"/>
                    </a:lnTo>
                    <a:lnTo>
                      <a:pt x="4846" y="660"/>
                    </a:lnTo>
                    <a:lnTo>
                      <a:pt x="4846" y="660"/>
                    </a:lnTo>
                    <a:lnTo>
                      <a:pt x="4846" y="660"/>
                    </a:lnTo>
                    <a:lnTo>
                      <a:pt x="4846" y="660"/>
                    </a:lnTo>
                    <a:lnTo>
                      <a:pt x="4846" y="660"/>
                    </a:lnTo>
                    <a:lnTo>
                      <a:pt x="4846" y="660"/>
                    </a:lnTo>
                    <a:lnTo>
                      <a:pt x="4851" y="660"/>
                    </a:lnTo>
                    <a:lnTo>
                      <a:pt x="4851" y="660"/>
                    </a:lnTo>
                    <a:lnTo>
                      <a:pt x="4851" y="660"/>
                    </a:lnTo>
                    <a:lnTo>
                      <a:pt x="4851" y="660"/>
                    </a:lnTo>
                    <a:lnTo>
                      <a:pt x="4851" y="660"/>
                    </a:lnTo>
                    <a:lnTo>
                      <a:pt x="4851" y="660"/>
                    </a:lnTo>
                    <a:lnTo>
                      <a:pt x="4851" y="660"/>
                    </a:lnTo>
                    <a:lnTo>
                      <a:pt x="4857" y="660"/>
                    </a:lnTo>
                    <a:lnTo>
                      <a:pt x="4857" y="656"/>
                    </a:lnTo>
                    <a:lnTo>
                      <a:pt x="4857" y="656"/>
                    </a:lnTo>
                    <a:lnTo>
                      <a:pt x="4857" y="656"/>
                    </a:lnTo>
                    <a:lnTo>
                      <a:pt x="4857" y="656"/>
                    </a:lnTo>
                    <a:lnTo>
                      <a:pt x="4862" y="656"/>
                    </a:lnTo>
                    <a:lnTo>
                      <a:pt x="4862" y="656"/>
                    </a:lnTo>
                    <a:lnTo>
                      <a:pt x="4862" y="656"/>
                    </a:lnTo>
                    <a:lnTo>
                      <a:pt x="4862" y="656"/>
                    </a:lnTo>
                    <a:lnTo>
                      <a:pt x="4862" y="656"/>
                    </a:lnTo>
                    <a:lnTo>
                      <a:pt x="4867" y="656"/>
                    </a:lnTo>
                    <a:lnTo>
                      <a:pt x="4867" y="656"/>
                    </a:lnTo>
                    <a:lnTo>
                      <a:pt x="4867" y="656"/>
                    </a:lnTo>
                    <a:lnTo>
                      <a:pt x="4867" y="656"/>
                    </a:lnTo>
                    <a:lnTo>
                      <a:pt x="4867" y="656"/>
                    </a:lnTo>
                    <a:lnTo>
                      <a:pt x="4867" y="656"/>
                    </a:lnTo>
                    <a:lnTo>
                      <a:pt x="4872" y="656"/>
                    </a:lnTo>
                    <a:lnTo>
                      <a:pt x="4872" y="656"/>
                    </a:lnTo>
                    <a:lnTo>
                      <a:pt x="4872" y="656"/>
                    </a:lnTo>
                    <a:lnTo>
                      <a:pt x="4872" y="656"/>
                    </a:lnTo>
                    <a:lnTo>
                      <a:pt x="4872" y="656"/>
                    </a:lnTo>
                    <a:lnTo>
                      <a:pt x="4878" y="656"/>
                    </a:lnTo>
                    <a:lnTo>
                      <a:pt x="4878" y="656"/>
                    </a:lnTo>
                    <a:lnTo>
                      <a:pt x="4878" y="656"/>
                    </a:lnTo>
                    <a:lnTo>
                      <a:pt x="4878" y="656"/>
                    </a:lnTo>
                    <a:lnTo>
                      <a:pt x="4878" y="656"/>
                    </a:lnTo>
                    <a:lnTo>
                      <a:pt x="4878" y="656"/>
                    </a:lnTo>
                    <a:lnTo>
                      <a:pt x="4883" y="656"/>
                    </a:lnTo>
                    <a:lnTo>
                      <a:pt x="4883" y="656"/>
                    </a:lnTo>
                    <a:lnTo>
                      <a:pt x="4883" y="656"/>
                    </a:lnTo>
                    <a:lnTo>
                      <a:pt x="4883" y="656"/>
                    </a:lnTo>
                    <a:lnTo>
                      <a:pt x="4883" y="651"/>
                    </a:lnTo>
                    <a:lnTo>
                      <a:pt x="4883" y="651"/>
                    </a:lnTo>
                    <a:lnTo>
                      <a:pt x="4883" y="651"/>
                    </a:lnTo>
                    <a:lnTo>
                      <a:pt x="4888" y="651"/>
                    </a:lnTo>
                    <a:lnTo>
                      <a:pt x="4888" y="651"/>
                    </a:lnTo>
                    <a:lnTo>
                      <a:pt x="4888" y="651"/>
                    </a:lnTo>
                    <a:lnTo>
                      <a:pt x="4888" y="651"/>
                    </a:lnTo>
                    <a:lnTo>
                      <a:pt x="4888" y="651"/>
                    </a:lnTo>
                    <a:lnTo>
                      <a:pt x="4894" y="651"/>
                    </a:lnTo>
                    <a:lnTo>
                      <a:pt x="4894" y="651"/>
                    </a:lnTo>
                    <a:lnTo>
                      <a:pt x="4894" y="651"/>
                    </a:lnTo>
                    <a:lnTo>
                      <a:pt x="4894" y="651"/>
                    </a:lnTo>
                    <a:lnTo>
                      <a:pt x="4894" y="651"/>
                    </a:lnTo>
                    <a:lnTo>
                      <a:pt x="4899" y="651"/>
                    </a:lnTo>
                    <a:lnTo>
                      <a:pt x="4899" y="651"/>
                    </a:lnTo>
                    <a:lnTo>
                      <a:pt x="4899" y="651"/>
                    </a:lnTo>
                    <a:lnTo>
                      <a:pt x="4899" y="651"/>
                    </a:lnTo>
                    <a:lnTo>
                      <a:pt x="4899" y="651"/>
                    </a:lnTo>
                    <a:lnTo>
                      <a:pt x="4904" y="651"/>
                    </a:lnTo>
                    <a:lnTo>
                      <a:pt x="4904" y="651"/>
                    </a:lnTo>
                    <a:lnTo>
                      <a:pt x="4904" y="651"/>
                    </a:lnTo>
                    <a:lnTo>
                      <a:pt x="4904" y="651"/>
                    </a:lnTo>
                    <a:lnTo>
                      <a:pt x="4904" y="651"/>
                    </a:lnTo>
                    <a:lnTo>
                      <a:pt x="4904" y="651"/>
                    </a:lnTo>
                    <a:lnTo>
                      <a:pt x="4904" y="651"/>
                    </a:lnTo>
                    <a:lnTo>
                      <a:pt x="4910" y="651"/>
                    </a:lnTo>
                    <a:lnTo>
                      <a:pt x="4910" y="651"/>
                    </a:lnTo>
                    <a:lnTo>
                      <a:pt x="4910" y="651"/>
                    </a:lnTo>
                    <a:lnTo>
                      <a:pt x="4910" y="651"/>
                    </a:lnTo>
                    <a:lnTo>
                      <a:pt x="4910" y="651"/>
                    </a:lnTo>
                    <a:lnTo>
                      <a:pt x="4915" y="646"/>
                    </a:lnTo>
                    <a:lnTo>
                      <a:pt x="4915" y="646"/>
                    </a:lnTo>
                    <a:lnTo>
                      <a:pt x="4915" y="646"/>
                    </a:lnTo>
                    <a:lnTo>
                      <a:pt x="4915" y="646"/>
                    </a:lnTo>
                    <a:lnTo>
                      <a:pt x="4915" y="646"/>
                    </a:lnTo>
                    <a:lnTo>
                      <a:pt x="4920" y="646"/>
                    </a:lnTo>
                    <a:lnTo>
                      <a:pt x="4920" y="646"/>
                    </a:lnTo>
                    <a:lnTo>
                      <a:pt x="4920" y="646"/>
                    </a:lnTo>
                    <a:lnTo>
                      <a:pt x="4920" y="646"/>
                    </a:lnTo>
                    <a:lnTo>
                      <a:pt x="4920" y="646"/>
                    </a:lnTo>
                    <a:lnTo>
                      <a:pt x="4920" y="646"/>
                    </a:lnTo>
                    <a:lnTo>
                      <a:pt x="4920" y="646"/>
                    </a:lnTo>
                    <a:lnTo>
                      <a:pt x="4926" y="646"/>
                    </a:lnTo>
                    <a:lnTo>
                      <a:pt x="4926" y="646"/>
                    </a:lnTo>
                    <a:lnTo>
                      <a:pt x="4926" y="646"/>
                    </a:lnTo>
                    <a:lnTo>
                      <a:pt x="4926" y="646"/>
                    </a:lnTo>
                    <a:lnTo>
                      <a:pt x="4926" y="646"/>
                    </a:lnTo>
                    <a:lnTo>
                      <a:pt x="4931" y="646"/>
                    </a:lnTo>
                    <a:lnTo>
                      <a:pt x="4931" y="646"/>
                    </a:lnTo>
                    <a:lnTo>
                      <a:pt x="4931" y="646"/>
                    </a:lnTo>
                    <a:lnTo>
                      <a:pt x="4931" y="646"/>
                    </a:lnTo>
                    <a:lnTo>
                      <a:pt x="4931" y="646"/>
                    </a:lnTo>
                    <a:lnTo>
                      <a:pt x="4936" y="646"/>
                    </a:lnTo>
                    <a:lnTo>
                      <a:pt x="4936" y="646"/>
                    </a:lnTo>
                    <a:lnTo>
                      <a:pt x="4936" y="646"/>
                    </a:lnTo>
                    <a:lnTo>
                      <a:pt x="4936" y="646"/>
                    </a:lnTo>
                    <a:lnTo>
                      <a:pt x="4936" y="646"/>
                    </a:lnTo>
                    <a:lnTo>
                      <a:pt x="4942" y="642"/>
                    </a:lnTo>
                    <a:lnTo>
                      <a:pt x="4942" y="642"/>
                    </a:lnTo>
                    <a:lnTo>
                      <a:pt x="4942" y="642"/>
                    </a:lnTo>
                    <a:lnTo>
                      <a:pt x="4942" y="642"/>
                    </a:lnTo>
                    <a:lnTo>
                      <a:pt x="4942" y="642"/>
                    </a:lnTo>
                    <a:lnTo>
                      <a:pt x="4942" y="642"/>
                    </a:lnTo>
                    <a:lnTo>
                      <a:pt x="4947" y="642"/>
                    </a:lnTo>
                    <a:lnTo>
                      <a:pt x="4947" y="642"/>
                    </a:lnTo>
                    <a:lnTo>
                      <a:pt x="4947" y="642"/>
                    </a:lnTo>
                    <a:lnTo>
                      <a:pt x="4947" y="642"/>
                    </a:lnTo>
                    <a:lnTo>
                      <a:pt x="4947" y="642"/>
                    </a:lnTo>
                    <a:lnTo>
                      <a:pt x="4952" y="642"/>
                    </a:lnTo>
                    <a:lnTo>
                      <a:pt x="4952" y="642"/>
                    </a:lnTo>
                    <a:lnTo>
                      <a:pt x="4952" y="642"/>
                    </a:lnTo>
                    <a:lnTo>
                      <a:pt x="4952" y="642"/>
                    </a:lnTo>
                    <a:lnTo>
                      <a:pt x="4952" y="642"/>
                    </a:lnTo>
                    <a:lnTo>
                      <a:pt x="4958" y="642"/>
                    </a:lnTo>
                    <a:lnTo>
                      <a:pt x="4958" y="642"/>
                    </a:lnTo>
                    <a:lnTo>
                      <a:pt x="4958" y="642"/>
                    </a:lnTo>
                    <a:lnTo>
                      <a:pt x="4958" y="642"/>
                    </a:lnTo>
                    <a:lnTo>
                      <a:pt x="4958" y="642"/>
                    </a:lnTo>
                    <a:lnTo>
                      <a:pt x="4963" y="642"/>
                    </a:lnTo>
                    <a:lnTo>
                      <a:pt x="4963" y="642"/>
                    </a:lnTo>
                    <a:lnTo>
                      <a:pt x="4963" y="637"/>
                    </a:lnTo>
                    <a:lnTo>
                      <a:pt x="4963" y="637"/>
                    </a:lnTo>
                    <a:lnTo>
                      <a:pt x="4963" y="637"/>
                    </a:lnTo>
                    <a:lnTo>
                      <a:pt x="4963" y="637"/>
                    </a:lnTo>
                    <a:lnTo>
                      <a:pt x="4968" y="637"/>
                    </a:lnTo>
                    <a:lnTo>
                      <a:pt x="4968" y="637"/>
                    </a:lnTo>
                    <a:lnTo>
                      <a:pt x="4968" y="637"/>
                    </a:lnTo>
                    <a:lnTo>
                      <a:pt x="4968" y="637"/>
                    </a:lnTo>
                    <a:lnTo>
                      <a:pt x="4968" y="637"/>
                    </a:lnTo>
                    <a:lnTo>
                      <a:pt x="4974" y="637"/>
                    </a:lnTo>
                    <a:lnTo>
                      <a:pt x="4974" y="637"/>
                    </a:lnTo>
                    <a:lnTo>
                      <a:pt x="4974" y="637"/>
                    </a:lnTo>
                    <a:lnTo>
                      <a:pt x="4974" y="637"/>
                    </a:lnTo>
                    <a:lnTo>
                      <a:pt x="4974" y="637"/>
                    </a:lnTo>
                    <a:lnTo>
                      <a:pt x="4974" y="637"/>
                    </a:lnTo>
                    <a:lnTo>
                      <a:pt x="4979" y="637"/>
                    </a:lnTo>
                    <a:lnTo>
                      <a:pt x="4979" y="637"/>
                    </a:lnTo>
                    <a:lnTo>
                      <a:pt x="4979" y="637"/>
                    </a:lnTo>
                    <a:lnTo>
                      <a:pt x="4979" y="637"/>
                    </a:lnTo>
                    <a:lnTo>
                      <a:pt x="4979" y="637"/>
                    </a:lnTo>
                    <a:lnTo>
                      <a:pt x="4979" y="637"/>
                    </a:lnTo>
                    <a:lnTo>
                      <a:pt x="4984" y="637"/>
                    </a:lnTo>
                    <a:lnTo>
                      <a:pt x="4984" y="632"/>
                    </a:lnTo>
                    <a:lnTo>
                      <a:pt x="4984" y="632"/>
                    </a:lnTo>
                    <a:lnTo>
                      <a:pt x="4984" y="632"/>
                    </a:lnTo>
                    <a:lnTo>
                      <a:pt x="4984" y="632"/>
                    </a:lnTo>
                    <a:lnTo>
                      <a:pt x="4990" y="632"/>
                    </a:lnTo>
                    <a:lnTo>
                      <a:pt x="4990" y="632"/>
                    </a:lnTo>
                    <a:lnTo>
                      <a:pt x="4990" y="632"/>
                    </a:lnTo>
                    <a:lnTo>
                      <a:pt x="4990" y="632"/>
                    </a:lnTo>
                    <a:lnTo>
                      <a:pt x="4990" y="632"/>
                    </a:lnTo>
                    <a:lnTo>
                      <a:pt x="4995" y="632"/>
                    </a:lnTo>
                    <a:lnTo>
                      <a:pt x="4995" y="632"/>
                    </a:lnTo>
                    <a:lnTo>
                      <a:pt x="4995" y="632"/>
                    </a:lnTo>
                    <a:lnTo>
                      <a:pt x="4995" y="632"/>
                    </a:lnTo>
                    <a:lnTo>
                      <a:pt x="4995" y="632"/>
                    </a:lnTo>
                    <a:lnTo>
                      <a:pt x="4995" y="632"/>
                    </a:lnTo>
                    <a:lnTo>
                      <a:pt x="5000" y="632"/>
                    </a:lnTo>
                    <a:lnTo>
                      <a:pt x="5000" y="632"/>
                    </a:lnTo>
                    <a:lnTo>
                      <a:pt x="5000" y="632"/>
                    </a:lnTo>
                    <a:lnTo>
                      <a:pt x="5000" y="632"/>
                    </a:lnTo>
                    <a:lnTo>
                      <a:pt x="5000" y="632"/>
                    </a:lnTo>
                    <a:lnTo>
                      <a:pt x="5000" y="632"/>
                    </a:lnTo>
                    <a:lnTo>
                      <a:pt x="5006" y="628"/>
                    </a:lnTo>
                    <a:lnTo>
                      <a:pt x="5006" y="628"/>
                    </a:lnTo>
                    <a:lnTo>
                      <a:pt x="5006" y="628"/>
                    </a:lnTo>
                    <a:lnTo>
                      <a:pt x="5006" y="628"/>
                    </a:lnTo>
                    <a:lnTo>
                      <a:pt x="5006" y="628"/>
                    </a:lnTo>
                    <a:lnTo>
                      <a:pt x="5011" y="628"/>
                    </a:lnTo>
                    <a:lnTo>
                      <a:pt x="5011" y="628"/>
                    </a:lnTo>
                    <a:lnTo>
                      <a:pt x="5011" y="628"/>
                    </a:lnTo>
                    <a:lnTo>
                      <a:pt x="5011" y="628"/>
                    </a:lnTo>
                    <a:lnTo>
                      <a:pt x="5011" y="628"/>
                    </a:lnTo>
                    <a:lnTo>
                      <a:pt x="5016" y="628"/>
                    </a:lnTo>
                    <a:lnTo>
                      <a:pt x="5016" y="628"/>
                    </a:lnTo>
                    <a:lnTo>
                      <a:pt x="5016" y="628"/>
                    </a:lnTo>
                    <a:lnTo>
                      <a:pt x="5016" y="628"/>
                    </a:lnTo>
                    <a:lnTo>
                      <a:pt x="5016" y="628"/>
                    </a:lnTo>
                    <a:lnTo>
                      <a:pt x="5016" y="628"/>
                    </a:lnTo>
                    <a:lnTo>
                      <a:pt x="5022" y="628"/>
                    </a:lnTo>
                    <a:lnTo>
                      <a:pt x="5022" y="623"/>
                    </a:lnTo>
                    <a:lnTo>
                      <a:pt x="5022" y="623"/>
                    </a:lnTo>
                    <a:lnTo>
                      <a:pt x="5022" y="623"/>
                    </a:lnTo>
                    <a:lnTo>
                      <a:pt x="5022" y="623"/>
                    </a:lnTo>
                    <a:lnTo>
                      <a:pt x="5027" y="623"/>
                    </a:lnTo>
                    <a:lnTo>
                      <a:pt x="5027" y="623"/>
                    </a:lnTo>
                    <a:lnTo>
                      <a:pt x="5027" y="623"/>
                    </a:lnTo>
                    <a:lnTo>
                      <a:pt x="5027" y="623"/>
                    </a:lnTo>
                    <a:lnTo>
                      <a:pt x="5027" y="623"/>
                    </a:lnTo>
                    <a:lnTo>
                      <a:pt x="5032" y="623"/>
                    </a:lnTo>
                    <a:lnTo>
                      <a:pt x="5032" y="623"/>
                    </a:lnTo>
                    <a:lnTo>
                      <a:pt x="5032" y="623"/>
                    </a:lnTo>
                    <a:lnTo>
                      <a:pt x="5032" y="623"/>
                    </a:lnTo>
                    <a:lnTo>
                      <a:pt x="5032" y="623"/>
                    </a:lnTo>
                    <a:lnTo>
                      <a:pt x="5038" y="623"/>
                    </a:lnTo>
                    <a:lnTo>
                      <a:pt x="5038" y="623"/>
                    </a:lnTo>
                    <a:lnTo>
                      <a:pt x="5038" y="623"/>
                    </a:lnTo>
                    <a:lnTo>
                      <a:pt x="5038" y="618"/>
                    </a:lnTo>
                    <a:lnTo>
                      <a:pt x="5038" y="618"/>
                    </a:lnTo>
                    <a:lnTo>
                      <a:pt x="5038" y="618"/>
                    </a:lnTo>
                    <a:lnTo>
                      <a:pt x="5043" y="618"/>
                    </a:lnTo>
                    <a:lnTo>
                      <a:pt x="5043" y="618"/>
                    </a:lnTo>
                    <a:lnTo>
                      <a:pt x="5043" y="618"/>
                    </a:lnTo>
                    <a:lnTo>
                      <a:pt x="5043" y="618"/>
                    </a:lnTo>
                    <a:lnTo>
                      <a:pt x="5043" y="618"/>
                    </a:lnTo>
                    <a:lnTo>
                      <a:pt x="5048" y="618"/>
                    </a:lnTo>
                    <a:lnTo>
                      <a:pt x="5048" y="618"/>
                    </a:lnTo>
                    <a:lnTo>
                      <a:pt x="5048" y="618"/>
                    </a:lnTo>
                    <a:lnTo>
                      <a:pt x="5048" y="618"/>
                    </a:lnTo>
                    <a:lnTo>
                      <a:pt x="5048" y="618"/>
                    </a:lnTo>
                    <a:lnTo>
                      <a:pt x="5054" y="618"/>
                    </a:lnTo>
                    <a:lnTo>
                      <a:pt x="5054" y="618"/>
                    </a:lnTo>
                    <a:lnTo>
                      <a:pt x="5054" y="613"/>
                    </a:lnTo>
                    <a:lnTo>
                      <a:pt x="5054" y="613"/>
                    </a:lnTo>
                    <a:lnTo>
                      <a:pt x="5054" y="613"/>
                    </a:lnTo>
                    <a:lnTo>
                      <a:pt x="5054" y="613"/>
                    </a:lnTo>
                    <a:lnTo>
                      <a:pt x="5059" y="613"/>
                    </a:lnTo>
                    <a:lnTo>
                      <a:pt x="5059" y="613"/>
                    </a:lnTo>
                    <a:lnTo>
                      <a:pt x="5059" y="613"/>
                    </a:lnTo>
                    <a:lnTo>
                      <a:pt x="5059" y="613"/>
                    </a:lnTo>
                    <a:lnTo>
                      <a:pt x="5059" y="613"/>
                    </a:lnTo>
                    <a:lnTo>
                      <a:pt x="5059" y="613"/>
                    </a:lnTo>
                    <a:lnTo>
                      <a:pt x="5064" y="613"/>
                    </a:lnTo>
                    <a:lnTo>
                      <a:pt x="5064" y="613"/>
                    </a:lnTo>
                    <a:lnTo>
                      <a:pt x="5064" y="613"/>
                    </a:lnTo>
                    <a:lnTo>
                      <a:pt x="5064" y="613"/>
                    </a:lnTo>
                    <a:lnTo>
                      <a:pt x="5064" y="613"/>
                    </a:lnTo>
                    <a:lnTo>
                      <a:pt x="5070" y="613"/>
                    </a:lnTo>
                    <a:lnTo>
                      <a:pt x="5070" y="613"/>
                    </a:lnTo>
                    <a:lnTo>
                      <a:pt x="5070" y="609"/>
                    </a:lnTo>
                    <a:lnTo>
                      <a:pt x="5070" y="609"/>
                    </a:lnTo>
                    <a:lnTo>
                      <a:pt x="5070" y="609"/>
                    </a:lnTo>
                    <a:lnTo>
                      <a:pt x="5070" y="609"/>
                    </a:lnTo>
                    <a:lnTo>
                      <a:pt x="5075" y="609"/>
                    </a:lnTo>
                    <a:lnTo>
                      <a:pt x="5075" y="609"/>
                    </a:lnTo>
                    <a:lnTo>
                      <a:pt x="5075" y="609"/>
                    </a:lnTo>
                    <a:lnTo>
                      <a:pt x="5075" y="609"/>
                    </a:lnTo>
                    <a:lnTo>
                      <a:pt x="5075" y="609"/>
                    </a:lnTo>
                    <a:lnTo>
                      <a:pt x="5075" y="609"/>
                    </a:lnTo>
                    <a:lnTo>
                      <a:pt x="5080" y="609"/>
                    </a:lnTo>
                    <a:lnTo>
                      <a:pt x="5080" y="609"/>
                    </a:lnTo>
                    <a:lnTo>
                      <a:pt x="5080" y="609"/>
                    </a:lnTo>
                    <a:lnTo>
                      <a:pt x="5080" y="609"/>
                    </a:lnTo>
                    <a:lnTo>
                      <a:pt x="5080" y="609"/>
                    </a:lnTo>
                    <a:lnTo>
                      <a:pt x="5085" y="609"/>
                    </a:lnTo>
                    <a:lnTo>
                      <a:pt x="5085" y="609"/>
                    </a:lnTo>
                    <a:lnTo>
                      <a:pt x="5085" y="604"/>
                    </a:lnTo>
                    <a:lnTo>
                      <a:pt x="5085" y="604"/>
                    </a:lnTo>
                    <a:lnTo>
                      <a:pt x="5085" y="604"/>
                    </a:lnTo>
                    <a:lnTo>
                      <a:pt x="5091" y="604"/>
                    </a:lnTo>
                    <a:lnTo>
                      <a:pt x="5091" y="604"/>
                    </a:lnTo>
                    <a:lnTo>
                      <a:pt x="5091" y="604"/>
                    </a:lnTo>
                    <a:lnTo>
                      <a:pt x="5091" y="604"/>
                    </a:lnTo>
                    <a:lnTo>
                      <a:pt x="5091" y="604"/>
                    </a:lnTo>
                    <a:lnTo>
                      <a:pt x="5091" y="604"/>
                    </a:lnTo>
                    <a:lnTo>
                      <a:pt x="5096" y="604"/>
                    </a:lnTo>
                    <a:lnTo>
                      <a:pt x="5096" y="604"/>
                    </a:lnTo>
                    <a:lnTo>
                      <a:pt x="5096" y="604"/>
                    </a:lnTo>
                    <a:lnTo>
                      <a:pt x="5096" y="604"/>
                    </a:lnTo>
                    <a:lnTo>
                      <a:pt x="5096" y="604"/>
                    </a:lnTo>
                    <a:lnTo>
                      <a:pt x="5096" y="604"/>
                    </a:lnTo>
                    <a:lnTo>
                      <a:pt x="5096" y="604"/>
                    </a:lnTo>
                    <a:lnTo>
                      <a:pt x="5101" y="604"/>
                    </a:lnTo>
                    <a:lnTo>
                      <a:pt x="5101" y="604"/>
                    </a:lnTo>
                    <a:lnTo>
                      <a:pt x="5101" y="599"/>
                    </a:lnTo>
                    <a:lnTo>
                      <a:pt x="5101" y="599"/>
                    </a:lnTo>
                    <a:lnTo>
                      <a:pt x="5101" y="599"/>
                    </a:lnTo>
                    <a:lnTo>
                      <a:pt x="5107" y="599"/>
                    </a:lnTo>
                    <a:lnTo>
                      <a:pt x="5107" y="599"/>
                    </a:lnTo>
                    <a:lnTo>
                      <a:pt x="5107" y="599"/>
                    </a:lnTo>
                    <a:lnTo>
                      <a:pt x="5107" y="599"/>
                    </a:lnTo>
                    <a:lnTo>
                      <a:pt x="5107" y="599"/>
                    </a:lnTo>
                    <a:lnTo>
                      <a:pt x="5107" y="599"/>
                    </a:lnTo>
                    <a:lnTo>
                      <a:pt x="5112" y="599"/>
                    </a:lnTo>
                    <a:lnTo>
                      <a:pt x="5112" y="599"/>
                    </a:lnTo>
                    <a:lnTo>
                      <a:pt x="5112" y="599"/>
                    </a:lnTo>
                    <a:lnTo>
                      <a:pt x="5112" y="599"/>
                    </a:lnTo>
                    <a:lnTo>
                      <a:pt x="5112" y="599"/>
                    </a:lnTo>
                    <a:lnTo>
                      <a:pt x="5117" y="599"/>
                    </a:lnTo>
                    <a:lnTo>
                      <a:pt x="5117" y="599"/>
                    </a:lnTo>
                    <a:lnTo>
                      <a:pt x="5117" y="595"/>
                    </a:lnTo>
                    <a:lnTo>
                      <a:pt x="5117" y="595"/>
                    </a:lnTo>
                    <a:lnTo>
                      <a:pt x="5117" y="595"/>
                    </a:lnTo>
                    <a:lnTo>
                      <a:pt x="5123" y="595"/>
                    </a:lnTo>
                    <a:lnTo>
                      <a:pt x="5123" y="595"/>
                    </a:lnTo>
                    <a:lnTo>
                      <a:pt x="5123" y="595"/>
                    </a:lnTo>
                    <a:lnTo>
                      <a:pt x="5123" y="595"/>
                    </a:lnTo>
                    <a:lnTo>
                      <a:pt x="5123" y="595"/>
                    </a:lnTo>
                    <a:lnTo>
                      <a:pt x="5128" y="595"/>
                    </a:lnTo>
                    <a:lnTo>
                      <a:pt x="5128" y="595"/>
                    </a:lnTo>
                  </a:path>
                </a:pathLst>
              </a:cu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88" name="Rectangle 481">
                <a:extLst>
                  <a:ext uri="{FF2B5EF4-FFF2-40B4-BE49-F238E27FC236}">
                    <a16:creationId xmlns:a16="http://schemas.microsoft.com/office/drawing/2014/main" id="{513A5442-717B-4E2A-B2AF-D050EF9D7F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" y="3510"/>
                <a:ext cx="191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450" b="1">
                    <a:solidFill>
                      <a:srgbClr val="FF0000"/>
                    </a:solidFill>
                  </a:rPr>
                  <a:t>BETA_X</a:t>
                </a:r>
                <a:endParaRPr lang="en-US" altLang="en-US" sz="1350"/>
              </a:p>
            </p:txBody>
          </p:sp>
          <p:sp>
            <p:nvSpPr>
              <p:cNvPr id="2389" name="Freeform 482">
                <a:extLst>
                  <a:ext uri="{FF2B5EF4-FFF2-40B4-BE49-F238E27FC236}">
                    <a16:creationId xmlns:a16="http://schemas.microsoft.com/office/drawing/2014/main" id="{2881C194-D235-49C9-B481-541E8ADE44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5" y="2733"/>
                <a:ext cx="5128" cy="665"/>
              </a:xfrm>
              <a:custGeom>
                <a:avLst/>
                <a:gdLst>
                  <a:gd name="T0" fmla="*/ 53 w 5128"/>
                  <a:gd name="T1" fmla="*/ 510 h 665"/>
                  <a:gd name="T2" fmla="*/ 112 w 5128"/>
                  <a:gd name="T3" fmla="*/ 525 h 665"/>
                  <a:gd name="T4" fmla="*/ 170 w 5128"/>
                  <a:gd name="T5" fmla="*/ 529 h 665"/>
                  <a:gd name="T6" fmla="*/ 229 w 5128"/>
                  <a:gd name="T7" fmla="*/ 539 h 665"/>
                  <a:gd name="T8" fmla="*/ 287 w 5128"/>
                  <a:gd name="T9" fmla="*/ 543 h 665"/>
                  <a:gd name="T10" fmla="*/ 346 w 5128"/>
                  <a:gd name="T11" fmla="*/ 543 h 665"/>
                  <a:gd name="T12" fmla="*/ 405 w 5128"/>
                  <a:gd name="T13" fmla="*/ 539 h 665"/>
                  <a:gd name="T14" fmla="*/ 463 w 5128"/>
                  <a:gd name="T15" fmla="*/ 539 h 665"/>
                  <a:gd name="T16" fmla="*/ 554 w 5128"/>
                  <a:gd name="T17" fmla="*/ 525 h 665"/>
                  <a:gd name="T18" fmla="*/ 639 w 5128"/>
                  <a:gd name="T19" fmla="*/ 515 h 665"/>
                  <a:gd name="T20" fmla="*/ 713 w 5128"/>
                  <a:gd name="T21" fmla="*/ 501 h 665"/>
                  <a:gd name="T22" fmla="*/ 809 w 5128"/>
                  <a:gd name="T23" fmla="*/ 487 h 665"/>
                  <a:gd name="T24" fmla="*/ 884 w 5128"/>
                  <a:gd name="T25" fmla="*/ 468 h 665"/>
                  <a:gd name="T26" fmla="*/ 980 w 5128"/>
                  <a:gd name="T27" fmla="*/ 440 h 665"/>
                  <a:gd name="T28" fmla="*/ 1049 w 5128"/>
                  <a:gd name="T29" fmla="*/ 426 h 665"/>
                  <a:gd name="T30" fmla="*/ 1150 w 5128"/>
                  <a:gd name="T31" fmla="*/ 398 h 665"/>
                  <a:gd name="T32" fmla="*/ 1214 w 5128"/>
                  <a:gd name="T33" fmla="*/ 379 h 665"/>
                  <a:gd name="T34" fmla="*/ 1321 w 5128"/>
                  <a:gd name="T35" fmla="*/ 342 h 665"/>
                  <a:gd name="T36" fmla="*/ 1384 w 5128"/>
                  <a:gd name="T37" fmla="*/ 319 h 665"/>
                  <a:gd name="T38" fmla="*/ 1486 w 5128"/>
                  <a:gd name="T39" fmla="*/ 290 h 665"/>
                  <a:gd name="T40" fmla="*/ 1555 w 5128"/>
                  <a:gd name="T41" fmla="*/ 262 h 665"/>
                  <a:gd name="T42" fmla="*/ 1656 w 5128"/>
                  <a:gd name="T43" fmla="*/ 220 h 665"/>
                  <a:gd name="T44" fmla="*/ 1715 w 5128"/>
                  <a:gd name="T45" fmla="*/ 201 h 665"/>
                  <a:gd name="T46" fmla="*/ 1821 w 5128"/>
                  <a:gd name="T47" fmla="*/ 173 h 665"/>
                  <a:gd name="T48" fmla="*/ 1874 w 5128"/>
                  <a:gd name="T49" fmla="*/ 155 h 665"/>
                  <a:gd name="T50" fmla="*/ 1981 w 5128"/>
                  <a:gd name="T51" fmla="*/ 117 h 665"/>
                  <a:gd name="T52" fmla="*/ 2045 w 5128"/>
                  <a:gd name="T53" fmla="*/ 94 h 665"/>
                  <a:gd name="T54" fmla="*/ 2151 w 5128"/>
                  <a:gd name="T55" fmla="*/ 80 h 665"/>
                  <a:gd name="T56" fmla="*/ 2215 w 5128"/>
                  <a:gd name="T57" fmla="*/ 66 h 665"/>
                  <a:gd name="T58" fmla="*/ 2322 w 5128"/>
                  <a:gd name="T59" fmla="*/ 38 h 665"/>
                  <a:gd name="T60" fmla="*/ 2386 w 5128"/>
                  <a:gd name="T61" fmla="*/ 24 h 665"/>
                  <a:gd name="T62" fmla="*/ 2492 w 5128"/>
                  <a:gd name="T63" fmla="*/ 19 h 665"/>
                  <a:gd name="T64" fmla="*/ 2556 w 5128"/>
                  <a:gd name="T65" fmla="*/ 19 h 665"/>
                  <a:gd name="T66" fmla="*/ 2652 w 5128"/>
                  <a:gd name="T67" fmla="*/ 10 h 665"/>
                  <a:gd name="T68" fmla="*/ 2726 w 5128"/>
                  <a:gd name="T69" fmla="*/ 5 h 665"/>
                  <a:gd name="T70" fmla="*/ 2822 w 5128"/>
                  <a:gd name="T71" fmla="*/ 24 h 665"/>
                  <a:gd name="T72" fmla="*/ 2897 w 5128"/>
                  <a:gd name="T73" fmla="*/ 19 h 665"/>
                  <a:gd name="T74" fmla="*/ 2982 w 5128"/>
                  <a:gd name="T75" fmla="*/ 47 h 665"/>
                  <a:gd name="T76" fmla="*/ 3067 w 5128"/>
                  <a:gd name="T77" fmla="*/ 75 h 665"/>
                  <a:gd name="T78" fmla="*/ 3152 w 5128"/>
                  <a:gd name="T79" fmla="*/ 89 h 665"/>
                  <a:gd name="T80" fmla="*/ 3232 w 5128"/>
                  <a:gd name="T81" fmla="*/ 117 h 665"/>
                  <a:gd name="T82" fmla="*/ 3318 w 5128"/>
                  <a:gd name="T83" fmla="*/ 145 h 665"/>
                  <a:gd name="T84" fmla="*/ 3408 w 5128"/>
                  <a:gd name="T85" fmla="*/ 173 h 665"/>
                  <a:gd name="T86" fmla="*/ 3488 w 5128"/>
                  <a:gd name="T87" fmla="*/ 216 h 665"/>
                  <a:gd name="T88" fmla="*/ 3573 w 5128"/>
                  <a:gd name="T89" fmla="*/ 258 h 665"/>
                  <a:gd name="T90" fmla="*/ 3653 w 5128"/>
                  <a:gd name="T91" fmla="*/ 295 h 665"/>
                  <a:gd name="T92" fmla="*/ 3749 w 5128"/>
                  <a:gd name="T93" fmla="*/ 333 h 665"/>
                  <a:gd name="T94" fmla="*/ 3823 w 5128"/>
                  <a:gd name="T95" fmla="*/ 375 h 665"/>
                  <a:gd name="T96" fmla="*/ 3914 w 5128"/>
                  <a:gd name="T97" fmla="*/ 422 h 665"/>
                  <a:gd name="T98" fmla="*/ 3999 w 5128"/>
                  <a:gd name="T99" fmla="*/ 459 h 665"/>
                  <a:gd name="T100" fmla="*/ 4106 w 5128"/>
                  <a:gd name="T101" fmla="*/ 506 h 665"/>
                  <a:gd name="T102" fmla="*/ 4228 w 5128"/>
                  <a:gd name="T103" fmla="*/ 557 h 665"/>
                  <a:gd name="T104" fmla="*/ 4329 w 5128"/>
                  <a:gd name="T105" fmla="*/ 595 h 665"/>
                  <a:gd name="T106" fmla="*/ 4446 w 5128"/>
                  <a:gd name="T107" fmla="*/ 628 h 665"/>
                  <a:gd name="T108" fmla="*/ 4569 w 5128"/>
                  <a:gd name="T109" fmla="*/ 651 h 665"/>
                  <a:gd name="T110" fmla="*/ 4659 w 5128"/>
                  <a:gd name="T111" fmla="*/ 660 h 665"/>
                  <a:gd name="T112" fmla="*/ 4787 w 5128"/>
                  <a:gd name="T113" fmla="*/ 665 h 665"/>
                  <a:gd name="T114" fmla="*/ 4841 w 5128"/>
                  <a:gd name="T115" fmla="*/ 660 h 665"/>
                  <a:gd name="T116" fmla="*/ 4894 w 5128"/>
                  <a:gd name="T117" fmla="*/ 660 h 665"/>
                  <a:gd name="T118" fmla="*/ 4952 w 5128"/>
                  <a:gd name="T119" fmla="*/ 651 h 665"/>
                  <a:gd name="T120" fmla="*/ 5006 w 5128"/>
                  <a:gd name="T121" fmla="*/ 637 h 665"/>
                  <a:gd name="T122" fmla="*/ 5064 w 5128"/>
                  <a:gd name="T123" fmla="*/ 623 h 665"/>
                  <a:gd name="T124" fmla="*/ 5117 w 5128"/>
                  <a:gd name="T125" fmla="*/ 604 h 6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28" h="665">
                    <a:moveTo>
                      <a:pt x="0" y="496"/>
                    </a:moveTo>
                    <a:lnTo>
                      <a:pt x="0" y="496"/>
                    </a:lnTo>
                    <a:lnTo>
                      <a:pt x="0" y="496"/>
                    </a:lnTo>
                    <a:lnTo>
                      <a:pt x="0" y="496"/>
                    </a:lnTo>
                    <a:lnTo>
                      <a:pt x="0" y="496"/>
                    </a:lnTo>
                    <a:lnTo>
                      <a:pt x="5" y="496"/>
                    </a:lnTo>
                    <a:lnTo>
                      <a:pt x="5" y="496"/>
                    </a:lnTo>
                    <a:lnTo>
                      <a:pt x="5" y="496"/>
                    </a:lnTo>
                    <a:lnTo>
                      <a:pt x="5" y="501"/>
                    </a:lnTo>
                    <a:lnTo>
                      <a:pt x="5" y="501"/>
                    </a:lnTo>
                    <a:lnTo>
                      <a:pt x="11" y="501"/>
                    </a:lnTo>
                    <a:lnTo>
                      <a:pt x="11" y="501"/>
                    </a:lnTo>
                    <a:lnTo>
                      <a:pt x="11" y="501"/>
                    </a:lnTo>
                    <a:lnTo>
                      <a:pt x="11" y="501"/>
                    </a:lnTo>
                    <a:lnTo>
                      <a:pt x="11" y="501"/>
                    </a:lnTo>
                    <a:lnTo>
                      <a:pt x="16" y="501"/>
                    </a:lnTo>
                    <a:lnTo>
                      <a:pt x="16" y="501"/>
                    </a:lnTo>
                    <a:lnTo>
                      <a:pt x="16" y="501"/>
                    </a:lnTo>
                    <a:lnTo>
                      <a:pt x="16" y="501"/>
                    </a:lnTo>
                    <a:lnTo>
                      <a:pt x="16" y="501"/>
                    </a:lnTo>
                    <a:lnTo>
                      <a:pt x="16" y="501"/>
                    </a:lnTo>
                    <a:lnTo>
                      <a:pt x="21" y="501"/>
                    </a:lnTo>
                    <a:lnTo>
                      <a:pt x="21" y="501"/>
                    </a:lnTo>
                    <a:lnTo>
                      <a:pt x="21" y="501"/>
                    </a:lnTo>
                    <a:lnTo>
                      <a:pt x="21" y="506"/>
                    </a:lnTo>
                    <a:lnTo>
                      <a:pt x="21" y="506"/>
                    </a:lnTo>
                    <a:lnTo>
                      <a:pt x="27" y="506"/>
                    </a:lnTo>
                    <a:lnTo>
                      <a:pt x="27" y="506"/>
                    </a:lnTo>
                    <a:lnTo>
                      <a:pt x="27" y="506"/>
                    </a:lnTo>
                    <a:lnTo>
                      <a:pt x="27" y="506"/>
                    </a:lnTo>
                    <a:lnTo>
                      <a:pt x="27" y="506"/>
                    </a:lnTo>
                    <a:lnTo>
                      <a:pt x="32" y="506"/>
                    </a:lnTo>
                    <a:lnTo>
                      <a:pt x="32" y="506"/>
                    </a:lnTo>
                    <a:lnTo>
                      <a:pt x="32" y="506"/>
                    </a:lnTo>
                    <a:lnTo>
                      <a:pt x="32" y="506"/>
                    </a:lnTo>
                    <a:lnTo>
                      <a:pt x="32" y="506"/>
                    </a:lnTo>
                    <a:lnTo>
                      <a:pt x="32" y="506"/>
                    </a:lnTo>
                    <a:lnTo>
                      <a:pt x="37" y="506"/>
                    </a:lnTo>
                    <a:lnTo>
                      <a:pt x="37" y="506"/>
                    </a:lnTo>
                    <a:lnTo>
                      <a:pt x="37" y="506"/>
                    </a:lnTo>
                    <a:lnTo>
                      <a:pt x="37" y="506"/>
                    </a:lnTo>
                    <a:lnTo>
                      <a:pt x="37" y="510"/>
                    </a:lnTo>
                    <a:lnTo>
                      <a:pt x="43" y="510"/>
                    </a:lnTo>
                    <a:lnTo>
                      <a:pt x="43" y="510"/>
                    </a:lnTo>
                    <a:lnTo>
                      <a:pt x="43" y="510"/>
                    </a:lnTo>
                    <a:lnTo>
                      <a:pt x="43" y="510"/>
                    </a:lnTo>
                    <a:lnTo>
                      <a:pt x="43" y="510"/>
                    </a:lnTo>
                    <a:lnTo>
                      <a:pt x="48" y="510"/>
                    </a:lnTo>
                    <a:lnTo>
                      <a:pt x="48" y="510"/>
                    </a:lnTo>
                    <a:lnTo>
                      <a:pt x="48" y="510"/>
                    </a:lnTo>
                    <a:lnTo>
                      <a:pt x="48" y="510"/>
                    </a:lnTo>
                    <a:lnTo>
                      <a:pt x="48" y="510"/>
                    </a:lnTo>
                    <a:lnTo>
                      <a:pt x="53" y="510"/>
                    </a:lnTo>
                    <a:lnTo>
                      <a:pt x="53" y="510"/>
                    </a:lnTo>
                    <a:lnTo>
                      <a:pt x="53" y="510"/>
                    </a:lnTo>
                    <a:lnTo>
                      <a:pt x="53" y="510"/>
                    </a:lnTo>
                    <a:lnTo>
                      <a:pt x="53" y="510"/>
                    </a:lnTo>
                    <a:lnTo>
                      <a:pt x="58" y="510"/>
                    </a:lnTo>
                    <a:lnTo>
                      <a:pt x="58" y="510"/>
                    </a:lnTo>
                    <a:lnTo>
                      <a:pt x="58" y="510"/>
                    </a:lnTo>
                    <a:lnTo>
                      <a:pt x="58" y="515"/>
                    </a:lnTo>
                    <a:lnTo>
                      <a:pt x="58" y="515"/>
                    </a:lnTo>
                    <a:lnTo>
                      <a:pt x="58" y="515"/>
                    </a:lnTo>
                    <a:lnTo>
                      <a:pt x="64" y="515"/>
                    </a:lnTo>
                    <a:lnTo>
                      <a:pt x="64" y="515"/>
                    </a:lnTo>
                    <a:lnTo>
                      <a:pt x="64" y="515"/>
                    </a:lnTo>
                    <a:lnTo>
                      <a:pt x="64" y="515"/>
                    </a:lnTo>
                    <a:lnTo>
                      <a:pt x="69" y="515"/>
                    </a:lnTo>
                    <a:lnTo>
                      <a:pt x="69" y="515"/>
                    </a:lnTo>
                    <a:lnTo>
                      <a:pt x="69" y="515"/>
                    </a:lnTo>
                    <a:lnTo>
                      <a:pt x="69" y="515"/>
                    </a:lnTo>
                    <a:lnTo>
                      <a:pt x="69" y="515"/>
                    </a:lnTo>
                    <a:lnTo>
                      <a:pt x="69" y="515"/>
                    </a:lnTo>
                    <a:lnTo>
                      <a:pt x="74" y="515"/>
                    </a:lnTo>
                    <a:lnTo>
                      <a:pt x="74" y="515"/>
                    </a:lnTo>
                    <a:lnTo>
                      <a:pt x="74" y="515"/>
                    </a:lnTo>
                    <a:lnTo>
                      <a:pt x="74" y="515"/>
                    </a:lnTo>
                    <a:lnTo>
                      <a:pt x="74" y="515"/>
                    </a:lnTo>
                    <a:lnTo>
                      <a:pt x="80" y="515"/>
                    </a:lnTo>
                    <a:lnTo>
                      <a:pt x="80" y="515"/>
                    </a:lnTo>
                    <a:lnTo>
                      <a:pt x="80" y="520"/>
                    </a:lnTo>
                    <a:lnTo>
                      <a:pt x="80" y="520"/>
                    </a:lnTo>
                    <a:lnTo>
                      <a:pt x="80" y="520"/>
                    </a:lnTo>
                    <a:lnTo>
                      <a:pt x="85" y="520"/>
                    </a:lnTo>
                    <a:lnTo>
                      <a:pt x="85" y="520"/>
                    </a:lnTo>
                    <a:lnTo>
                      <a:pt x="85" y="520"/>
                    </a:lnTo>
                    <a:lnTo>
                      <a:pt x="85" y="520"/>
                    </a:lnTo>
                    <a:lnTo>
                      <a:pt x="85" y="520"/>
                    </a:lnTo>
                    <a:lnTo>
                      <a:pt x="90" y="520"/>
                    </a:lnTo>
                    <a:lnTo>
                      <a:pt x="90" y="520"/>
                    </a:lnTo>
                    <a:lnTo>
                      <a:pt x="90" y="520"/>
                    </a:lnTo>
                    <a:lnTo>
                      <a:pt x="90" y="520"/>
                    </a:lnTo>
                    <a:lnTo>
                      <a:pt x="90" y="520"/>
                    </a:lnTo>
                    <a:lnTo>
                      <a:pt x="90" y="520"/>
                    </a:lnTo>
                    <a:lnTo>
                      <a:pt x="96" y="520"/>
                    </a:lnTo>
                    <a:lnTo>
                      <a:pt x="96" y="520"/>
                    </a:lnTo>
                    <a:lnTo>
                      <a:pt x="96" y="520"/>
                    </a:lnTo>
                    <a:lnTo>
                      <a:pt x="96" y="520"/>
                    </a:lnTo>
                    <a:lnTo>
                      <a:pt x="96" y="520"/>
                    </a:lnTo>
                    <a:lnTo>
                      <a:pt x="101" y="520"/>
                    </a:lnTo>
                    <a:lnTo>
                      <a:pt x="101" y="520"/>
                    </a:lnTo>
                    <a:lnTo>
                      <a:pt x="101" y="520"/>
                    </a:lnTo>
                    <a:lnTo>
                      <a:pt x="101" y="520"/>
                    </a:lnTo>
                    <a:lnTo>
                      <a:pt x="101" y="520"/>
                    </a:lnTo>
                    <a:lnTo>
                      <a:pt x="106" y="520"/>
                    </a:lnTo>
                    <a:lnTo>
                      <a:pt x="106" y="520"/>
                    </a:lnTo>
                    <a:lnTo>
                      <a:pt x="106" y="520"/>
                    </a:lnTo>
                    <a:lnTo>
                      <a:pt x="106" y="525"/>
                    </a:lnTo>
                    <a:lnTo>
                      <a:pt x="106" y="525"/>
                    </a:lnTo>
                    <a:lnTo>
                      <a:pt x="112" y="525"/>
                    </a:lnTo>
                    <a:lnTo>
                      <a:pt x="112" y="525"/>
                    </a:lnTo>
                    <a:lnTo>
                      <a:pt x="112" y="525"/>
                    </a:lnTo>
                    <a:lnTo>
                      <a:pt x="112" y="525"/>
                    </a:lnTo>
                    <a:lnTo>
                      <a:pt x="112" y="525"/>
                    </a:lnTo>
                    <a:lnTo>
                      <a:pt x="112" y="525"/>
                    </a:lnTo>
                    <a:lnTo>
                      <a:pt x="117" y="525"/>
                    </a:lnTo>
                    <a:lnTo>
                      <a:pt x="117" y="525"/>
                    </a:lnTo>
                    <a:lnTo>
                      <a:pt x="117" y="525"/>
                    </a:lnTo>
                    <a:lnTo>
                      <a:pt x="117" y="525"/>
                    </a:lnTo>
                    <a:lnTo>
                      <a:pt x="122" y="525"/>
                    </a:lnTo>
                    <a:lnTo>
                      <a:pt x="122" y="525"/>
                    </a:lnTo>
                    <a:lnTo>
                      <a:pt x="122" y="525"/>
                    </a:lnTo>
                    <a:lnTo>
                      <a:pt x="122" y="525"/>
                    </a:lnTo>
                    <a:lnTo>
                      <a:pt x="122" y="525"/>
                    </a:lnTo>
                    <a:lnTo>
                      <a:pt x="128" y="525"/>
                    </a:lnTo>
                    <a:lnTo>
                      <a:pt x="128" y="525"/>
                    </a:lnTo>
                    <a:lnTo>
                      <a:pt x="128" y="525"/>
                    </a:lnTo>
                    <a:lnTo>
                      <a:pt x="128" y="525"/>
                    </a:lnTo>
                    <a:lnTo>
                      <a:pt x="128" y="525"/>
                    </a:lnTo>
                    <a:lnTo>
                      <a:pt x="133" y="525"/>
                    </a:lnTo>
                    <a:lnTo>
                      <a:pt x="133" y="525"/>
                    </a:lnTo>
                    <a:lnTo>
                      <a:pt x="133" y="525"/>
                    </a:lnTo>
                    <a:lnTo>
                      <a:pt x="133" y="525"/>
                    </a:lnTo>
                    <a:lnTo>
                      <a:pt x="133" y="525"/>
                    </a:lnTo>
                    <a:lnTo>
                      <a:pt x="133" y="525"/>
                    </a:lnTo>
                    <a:lnTo>
                      <a:pt x="138" y="525"/>
                    </a:lnTo>
                    <a:lnTo>
                      <a:pt x="138" y="525"/>
                    </a:lnTo>
                    <a:lnTo>
                      <a:pt x="138" y="525"/>
                    </a:lnTo>
                    <a:lnTo>
                      <a:pt x="138" y="525"/>
                    </a:lnTo>
                    <a:lnTo>
                      <a:pt x="138" y="529"/>
                    </a:lnTo>
                    <a:lnTo>
                      <a:pt x="144" y="529"/>
                    </a:lnTo>
                    <a:lnTo>
                      <a:pt x="144" y="529"/>
                    </a:lnTo>
                    <a:lnTo>
                      <a:pt x="144" y="529"/>
                    </a:lnTo>
                    <a:lnTo>
                      <a:pt x="144" y="529"/>
                    </a:lnTo>
                    <a:lnTo>
                      <a:pt x="144" y="529"/>
                    </a:lnTo>
                    <a:lnTo>
                      <a:pt x="149" y="529"/>
                    </a:lnTo>
                    <a:lnTo>
                      <a:pt x="149" y="529"/>
                    </a:lnTo>
                    <a:lnTo>
                      <a:pt x="149" y="529"/>
                    </a:lnTo>
                    <a:lnTo>
                      <a:pt x="149" y="529"/>
                    </a:lnTo>
                    <a:lnTo>
                      <a:pt x="149" y="529"/>
                    </a:lnTo>
                    <a:lnTo>
                      <a:pt x="149" y="529"/>
                    </a:lnTo>
                    <a:lnTo>
                      <a:pt x="154" y="529"/>
                    </a:lnTo>
                    <a:lnTo>
                      <a:pt x="154" y="529"/>
                    </a:lnTo>
                    <a:lnTo>
                      <a:pt x="154" y="529"/>
                    </a:lnTo>
                    <a:lnTo>
                      <a:pt x="154" y="529"/>
                    </a:lnTo>
                    <a:lnTo>
                      <a:pt x="154" y="529"/>
                    </a:lnTo>
                    <a:lnTo>
                      <a:pt x="160" y="529"/>
                    </a:lnTo>
                    <a:lnTo>
                      <a:pt x="160" y="529"/>
                    </a:lnTo>
                    <a:lnTo>
                      <a:pt x="160" y="529"/>
                    </a:lnTo>
                    <a:lnTo>
                      <a:pt x="160" y="529"/>
                    </a:lnTo>
                    <a:lnTo>
                      <a:pt x="160" y="529"/>
                    </a:lnTo>
                    <a:lnTo>
                      <a:pt x="165" y="529"/>
                    </a:lnTo>
                    <a:lnTo>
                      <a:pt x="165" y="529"/>
                    </a:lnTo>
                    <a:lnTo>
                      <a:pt x="165" y="529"/>
                    </a:lnTo>
                    <a:lnTo>
                      <a:pt x="165" y="529"/>
                    </a:lnTo>
                    <a:lnTo>
                      <a:pt x="165" y="529"/>
                    </a:lnTo>
                    <a:lnTo>
                      <a:pt x="165" y="529"/>
                    </a:lnTo>
                    <a:lnTo>
                      <a:pt x="170" y="529"/>
                    </a:lnTo>
                    <a:lnTo>
                      <a:pt x="170" y="529"/>
                    </a:lnTo>
                    <a:lnTo>
                      <a:pt x="170" y="529"/>
                    </a:lnTo>
                    <a:lnTo>
                      <a:pt x="170" y="529"/>
                    </a:lnTo>
                    <a:lnTo>
                      <a:pt x="176" y="534"/>
                    </a:lnTo>
                    <a:lnTo>
                      <a:pt x="176" y="534"/>
                    </a:lnTo>
                    <a:lnTo>
                      <a:pt x="176" y="534"/>
                    </a:lnTo>
                    <a:lnTo>
                      <a:pt x="176" y="534"/>
                    </a:lnTo>
                    <a:lnTo>
                      <a:pt x="176" y="534"/>
                    </a:lnTo>
                    <a:lnTo>
                      <a:pt x="181" y="534"/>
                    </a:lnTo>
                    <a:lnTo>
                      <a:pt x="181" y="534"/>
                    </a:lnTo>
                    <a:lnTo>
                      <a:pt x="181" y="534"/>
                    </a:lnTo>
                    <a:lnTo>
                      <a:pt x="181" y="534"/>
                    </a:lnTo>
                    <a:lnTo>
                      <a:pt x="181" y="534"/>
                    </a:lnTo>
                    <a:lnTo>
                      <a:pt x="186" y="534"/>
                    </a:lnTo>
                    <a:lnTo>
                      <a:pt x="186" y="534"/>
                    </a:lnTo>
                    <a:lnTo>
                      <a:pt x="186" y="534"/>
                    </a:lnTo>
                    <a:lnTo>
                      <a:pt x="186" y="534"/>
                    </a:lnTo>
                    <a:lnTo>
                      <a:pt x="186" y="534"/>
                    </a:lnTo>
                    <a:lnTo>
                      <a:pt x="186" y="534"/>
                    </a:lnTo>
                    <a:lnTo>
                      <a:pt x="192" y="534"/>
                    </a:lnTo>
                    <a:lnTo>
                      <a:pt x="192" y="534"/>
                    </a:lnTo>
                    <a:lnTo>
                      <a:pt x="192" y="534"/>
                    </a:lnTo>
                    <a:lnTo>
                      <a:pt x="192" y="534"/>
                    </a:lnTo>
                    <a:lnTo>
                      <a:pt x="192" y="534"/>
                    </a:lnTo>
                    <a:lnTo>
                      <a:pt x="197" y="534"/>
                    </a:lnTo>
                    <a:lnTo>
                      <a:pt x="197" y="534"/>
                    </a:lnTo>
                    <a:lnTo>
                      <a:pt x="197" y="534"/>
                    </a:lnTo>
                    <a:lnTo>
                      <a:pt x="197" y="534"/>
                    </a:lnTo>
                    <a:lnTo>
                      <a:pt x="197" y="534"/>
                    </a:lnTo>
                    <a:lnTo>
                      <a:pt x="202" y="534"/>
                    </a:lnTo>
                    <a:lnTo>
                      <a:pt x="202" y="534"/>
                    </a:lnTo>
                    <a:lnTo>
                      <a:pt x="202" y="534"/>
                    </a:lnTo>
                    <a:lnTo>
                      <a:pt x="202" y="534"/>
                    </a:lnTo>
                    <a:lnTo>
                      <a:pt x="202" y="534"/>
                    </a:lnTo>
                    <a:lnTo>
                      <a:pt x="208" y="534"/>
                    </a:lnTo>
                    <a:lnTo>
                      <a:pt x="208" y="534"/>
                    </a:lnTo>
                    <a:lnTo>
                      <a:pt x="208" y="534"/>
                    </a:lnTo>
                    <a:lnTo>
                      <a:pt x="208" y="534"/>
                    </a:lnTo>
                    <a:lnTo>
                      <a:pt x="208" y="534"/>
                    </a:lnTo>
                    <a:lnTo>
                      <a:pt x="208" y="534"/>
                    </a:lnTo>
                    <a:lnTo>
                      <a:pt x="213" y="539"/>
                    </a:lnTo>
                    <a:lnTo>
                      <a:pt x="213" y="539"/>
                    </a:lnTo>
                    <a:lnTo>
                      <a:pt x="213" y="539"/>
                    </a:lnTo>
                    <a:lnTo>
                      <a:pt x="213" y="539"/>
                    </a:lnTo>
                    <a:lnTo>
                      <a:pt x="213" y="539"/>
                    </a:lnTo>
                    <a:lnTo>
                      <a:pt x="218" y="539"/>
                    </a:lnTo>
                    <a:lnTo>
                      <a:pt x="218" y="539"/>
                    </a:lnTo>
                    <a:lnTo>
                      <a:pt x="218" y="539"/>
                    </a:lnTo>
                    <a:lnTo>
                      <a:pt x="218" y="539"/>
                    </a:lnTo>
                    <a:lnTo>
                      <a:pt x="218" y="539"/>
                    </a:lnTo>
                    <a:lnTo>
                      <a:pt x="224" y="539"/>
                    </a:lnTo>
                    <a:lnTo>
                      <a:pt x="224" y="539"/>
                    </a:lnTo>
                    <a:lnTo>
                      <a:pt x="224" y="539"/>
                    </a:lnTo>
                    <a:lnTo>
                      <a:pt x="224" y="539"/>
                    </a:lnTo>
                    <a:lnTo>
                      <a:pt x="224" y="539"/>
                    </a:lnTo>
                    <a:lnTo>
                      <a:pt x="229" y="539"/>
                    </a:lnTo>
                    <a:lnTo>
                      <a:pt x="229" y="539"/>
                    </a:lnTo>
                    <a:lnTo>
                      <a:pt x="229" y="539"/>
                    </a:lnTo>
                    <a:lnTo>
                      <a:pt x="229" y="539"/>
                    </a:lnTo>
                    <a:lnTo>
                      <a:pt x="229" y="539"/>
                    </a:lnTo>
                    <a:lnTo>
                      <a:pt x="229" y="539"/>
                    </a:lnTo>
                    <a:lnTo>
                      <a:pt x="234" y="539"/>
                    </a:lnTo>
                    <a:lnTo>
                      <a:pt x="234" y="539"/>
                    </a:lnTo>
                    <a:lnTo>
                      <a:pt x="234" y="539"/>
                    </a:lnTo>
                    <a:lnTo>
                      <a:pt x="234" y="539"/>
                    </a:lnTo>
                    <a:lnTo>
                      <a:pt x="240" y="539"/>
                    </a:lnTo>
                    <a:lnTo>
                      <a:pt x="240" y="539"/>
                    </a:lnTo>
                    <a:lnTo>
                      <a:pt x="240" y="539"/>
                    </a:lnTo>
                    <a:lnTo>
                      <a:pt x="240" y="539"/>
                    </a:lnTo>
                    <a:lnTo>
                      <a:pt x="240" y="539"/>
                    </a:lnTo>
                    <a:lnTo>
                      <a:pt x="240" y="539"/>
                    </a:lnTo>
                    <a:lnTo>
                      <a:pt x="245" y="539"/>
                    </a:lnTo>
                    <a:lnTo>
                      <a:pt x="245" y="539"/>
                    </a:lnTo>
                    <a:lnTo>
                      <a:pt x="245" y="539"/>
                    </a:lnTo>
                    <a:lnTo>
                      <a:pt x="245" y="539"/>
                    </a:lnTo>
                    <a:lnTo>
                      <a:pt x="245" y="539"/>
                    </a:lnTo>
                    <a:lnTo>
                      <a:pt x="250" y="539"/>
                    </a:lnTo>
                    <a:lnTo>
                      <a:pt x="250" y="539"/>
                    </a:lnTo>
                    <a:lnTo>
                      <a:pt x="250" y="539"/>
                    </a:lnTo>
                    <a:lnTo>
                      <a:pt x="250" y="539"/>
                    </a:lnTo>
                    <a:lnTo>
                      <a:pt x="250" y="539"/>
                    </a:lnTo>
                    <a:lnTo>
                      <a:pt x="250" y="539"/>
                    </a:lnTo>
                    <a:lnTo>
                      <a:pt x="256" y="539"/>
                    </a:lnTo>
                    <a:lnTo>
                      <a:pt x="256" y="539"/>
                    </a:lnTo>
                    <a:lnTo>
                      <a:pt x="256" y="539"/>
                    </a:lnTo>
                    <a:lnTo>
                      <a:pt x="256" y="539"/>
                    </a:lnTo>
                    <a:lnTo>
                      <a:pt x="261" y="539"/>
                    </a:lnTo>
                    <a:lnTo>
                      <a:pt x="261" y="543"/>
                    </a:lnTo>
                    <a:lnTo>
                      <a:pt x="261" y="543"/>
                    </a:lnTo>
                    <a:lnTo>
                      <a:pt x="261" y="543"/>
                    </a:lnTo>
                    <a:lnTo>
                      <a:pt x="261" y="543"/>
                    </a:lnTo>
                    <a:lnTo>
                      <a:pt x="261" y="543"/>
                    </a:lnTo>
                    <a:lnTo>
                      <a:pt x="266" y="543"/>
                    </a:lnTo>
                    <a:lnTo>
                      <a:pt x="266" y="543"/>
                    </a:lnTo>
                    <a:lnTo>
                      <a:pt x="266" y="543"/>
                    </a:lnTo>
                    <a:lnTo>
                      <a:pt x="266" y="543"/>
                    </a:lnTo>
                    <a:lnTo>
                      <a:pt x="266" y="543"/>
                    </a:lnTo>
                    <a:lnTo>
                      <a:pt x="271" y="543"/>
                    </a:lnTo>
                    <a:lnTo>
                      <a:pt x="271" y="543"/>
                    </a:lnTo>
                    <a:lnTo>
                      <a:pt x="271" y="543"/>
                    </a:lnTo>
                    <a:lnTo>
                      <a:pt x="271" y="543"/>
                    </a:lnTo>
                    <a:lnTo>
                      <a:pt x="271" y="543"/>
                    </a:lnTo>
                    <a:lnTo>
                      <a:pt x="277" y="543"/>
                    </a:lnTo>
                    <a:lnTo>
                      <a:pt x="277" y="543"/>
                    </a:lnTo>
                    <a:lnTo>
                      <a:pt x="277" y="543"/>
                    </a:lnTo>
                    <a:lnTo>
                      <a:pt x="277" y="543"/>
                    </a:lnTo>
                    <a:lnTo>
                      <a:pt x="277" y="543"/>
                    </a:lnTo>
                    <a:lnTo>
                      <a:pt x="282" y="543"/>
                    </a:lnTo>
                    <a:lnTo>
                      <a:pt x="282" y="543"/>
                    </a:lnTo>
                    <a:lnTo>
                      <a:pt x="282" y="543"/>
                    </a:lnTo>
                    <a:lnTo>
                      <a:pt x="282" y="543"/>
                    </a:lnTo>
                    <a:lnTo>
                      <a:pt x="282" y="543"/>
                    </a:lnTo>
                    <a:lnTo>
                      <a:pt x="282" y="543"/>
                    </a:lnTo>
                    <a:lnTo>
                      <a:pt x="287" y="543"/>
                    </a:lnTo>
                    <a:lnTo>
                      <a:pt x="287" y="543"/>
                    </a:lnTo>
                    <a:lnTo>
                      <a:pt x="287" y="543"/>
                    </a:lnTo>
                    <a:lnTo>
                      <a:pt x="287" y="543"/>
                    </a:lnTo>
                    <a:lnTo>
                      <a:pt x="287" y="543"/>
                    </a:lnTo>
                    <a:lnTo>
                      <a:pt x="293" y="543"/>
                    </a:lnTo>
                    <a:lnTo>
                      <a:pt x="293" y="543"/>
                    </a:lnTo>
                    <a:lnTo>
                      <a:pt x="293" y="543"/>
                    </a:lnTo>
                    <a:lnTo>
                      <a:pt x="293" y="543"/>
                    </a:lnTo>
                    <a:lnTo>
                      <a:pt x="293" y="543"/>
                    </a:lnTo>
                    <a:lnTo>
                      <a:pt x="298" y="543"/>
                    </a:lnTo>
                    <a:lnTo>
                      <a:pt x="298" y="543"/>
                    </a:lnTo>
                    <a:lnTo>
                      <a:pt x="298" y="543"/>
                    </a:lnTo>
                    <a:lnTo>
                      <a:pt x="298" y="543"/>
                    </a:lnTo>
                    <a:lnTo>
                      <a:pt x="298" y="543"/>
                    </a:lnTo>
                    <a:lnTo>
                      <a:pt x="303" y="543"/>
                    </a:lnTo>
                    <a:lnTo>
                      <a:pt x="303" y="543"/>
                    </a:lnTo>
                    <a:lnTo>
                      <a:pt x="303" y="543"/>
                    </a:lnTo>
                    <a:lnTo>
                      <a:pt x="303" y="543"/>
                    </a:lnTo>
                    <a:lnTo>
                      <a:pt x="303" y="543"/>
                    </a:lnTo>
                    <a:lnTo>
                      <a:pt x="303" y="543"/>
                    </a:lnTo>
                    <a:lnTo>
                      <a:pt x="309" y="543"/>
                    </a:lnTo>
                    <a:lnTo>
                      <a:pt x="309" y="543"/>
                    </a:lnTo>
                    <a:lnTo>
                      <a:pt x="309" y="543"/>
                    </a:lnTo>
                    <a:lnTo>
                      <a:pt x="309" y="543"/>
                    </a:lnTo>
                    <a:lnTo>
                      <a:pt x="314" y="543"/>
                    </a:lnTo>
                    <a:lnTo>
                      <a:pt x="314" y="543"/>
                    </a:lnTo>
                    <a:lnTo>
                      <a:pt x="314" y="543"/>
                    </a:lnTo>
                    <a:lnTo>
                      <a:pt x="314" y="543"/>
                    </a:lnTo>
                    <a:lnTo>
                      <a:pt x="314" y="543"/>
                    </a:lnTo>
                    <a:lnTo>
                      <a:pt x="319" y="543"/>
                    </a:lnTo>
                    <a:lnTo>
                      <a:pt x="319" y="543"/>
                    </a:lnTo>
                    <a:lnTo>
                      <a:pt x="319" y="543"/>
                    </a:lnTo>
                    <a:lnTo>
                      <a:pt x="319" y="543"/>
                    </a:lnTo>
                    <a:lnTo>
                      <a:pt x="319" y="543"/>
                    </a:lnTo>
                    <a:lnTo>
                      <a:pt x="319" y="543"/>
                    </a:lnTo>
                    <a:lnTo>
                      <a:pt x="325" y="543"/>
                    </a:lnTo>
                    <a:lnTo>
                      <a:pt x="325" y="543"/>
                    </a:lnTo>
                    <a:lnTo>
                      <a:pt x="325" y="543"/>
                    </a:lnTo>
                    <a:lnTo>
                      <a:pt x="325" y="543"/>
                    </a:lnTo>
                    <a:lnTo>
                      <a:pt x="325" y="543"/>
                    </a:lnTo>
                    <a:lnTo>
                      <a:pt x="330" y="543"/>
                    </a:lnTo>
                    <a:lnTo>
                      <a:pt x="330" y="543"/>
                    </a:lnTo>
                    <a:lnTo>
                      <a:pt x="330" y="543"/>
                    </a:lnTo>
                    <a:lnTo>
                      <a:pt x="330" y="543"/>
                    </a:lnTo>
                    <a:lnTo>
                      <a:pt x="330" y="543"/>
                    </a:lnTo>
                    <a:lnTo>
                      <a:pt x="335" y="543"/>
                    </a:lnTo>
                    <a:lnTo>
                      <a:pt x="335" y="543"/>
                    </a:lnTo>
                    <a:lnTo>
                      <a:pt x="335" y="543"/>
                    </a:lnTo>
                    <a:lnTo>
                      <a:pt x="335" y="543"/>
                    </a:lnTo>
                    <a:lnTo>
                      <a:pt x="335" y="543"/>
                    </a:lnTo>
                    <a:lnTo>
                      <a:pt x="341" y="543"/>
                    </a:lnTo>
                    <a:lnTo>
                      <a:pt x="341" y="543"/>
                    </a:lnTo>
                    <a:lnTo>
                      <a:pt x="341" y="543"/>
                    </a:lnTo>
                    <a:lnTo>
                      <a:pt x="341" y="543"/>
                    </a:lnTo>
                    <a:lnTo>
                      <a:pt x="341" y="543"/>
                    </a:lnTo>
                    <a:lnTo>
                      <a:pt x="341" y="543"/>
                    </a:lnTo>
                    <a:lnTo>
                      <a:pt x="346" y="543"/>
                    </a:lnTo>
                    <a:lnTo>
                      <a:pt x="346" y="543"/>
                    </a:lnTo>
                    <a:lnTo>
                      <a:pt x="346" y="543"/>
                    </a:lnTo>
                    <a:lnTo>
                      <a:pt x="346" y="543"/>
                    </a:lnTo>
                    <a:lnTo>
                      <a:pt x="346" y="543"/>
                    </a:lnTo>
                    <a:lnTo>
                      <a:pt x="351" y="543"/>
                    </a:lnTo>
                    <a:lnTo>
                      <a:pt x="351" y="543"/>
                    </a:lnTo>
                    <a:lnTo>
                      <a:pt x="351" y="543"/>
                    </a:lnTo>
                    <a:lnTo>
                      <a:pt x="351" y="543"/>
                    </a:lnTo>
                    <a:lnTo>
                      <a:pt x="351" y="543"/>
                    </a:lnTo>
                    <a:lnTo>
                      <a:pt x="357" y="543"/>
                    </a:lnTo>
                    <a:lnTo>
                      <a:pt x="357" y="543"/>
                    </a:lnTo>
                    <a:lnTo>
                      <a:pt x="357" y="543"/>
                    </a:lnTo>
                    <a:lnTo>
                      <a:pt x="357" y="543"/>
                    </a:lnTo>
                    <a:lnTo>
                      <a:pt x="357" y="543"/>
                    </a:lnTo>
                    <a:lnTo>
                      <a:pt x="362" y="543"/>
                    </a:lnTo>
                    <a:lnTo>
                      <a:pt x="362" y="543"/>
                    </a:lnTo>
                    <a:lnTo>
                      <a:pt x="362" y="543"/>
                    </a:lnTo>
                    <a:lnTo>
                      <a:pt x="362" y="543"/>
                    </a:lnTo>
                    <a:lnTo>
                      <a:pt x="362" y="543"/>
                    </a:lnTo>
                    <a:lnTo>
                      <a:pt x="367" y="543"/>
                    </a:lnTo>
                    <a:lnTo>
                      <a:pt x="367" y="543"/>
                    </a:lnTo>
                    <a:lnTo>
                      <a:pt x="367" y="543"/>
                    </a:lnTo>
                    <a:lnTo>
                      <a:pt x="367" y="543"/>
                    </a:lnTo>
                    <a:lnTo>
                      <a:pt x="367" y="543"/>
                    </a:lnTo>
                    <a:lnTo>
                      <a:pt x="373" y="543"/>
                    </a:lnTo>
                    <a:lnTo>
                      <a:pt x="373" y="543"/>
                    </a:lnTo>
                    <a:lnTo>
                      <a:pt x="373" y="543"/>
                    </a:lnTo>
                    <a:lnTo>
                      <a:pt x="373" y="543"/>
                    </a:lnTo>
                    <a:lnTo>
                      <a:pt x="373" y="543"/>
                    </a:lnTo>
                    <a:lnTo>
                      <a:pt x="373" y="543"/>
                    </a:lnTo>
                    <a:lnTo>
                      <a:pt x="378" y="543"/>
                    </a:lnTo>
                    <a:lnTo>
                      <a:pt x="378" y="543"/>
                    </a:lnTo>
                    <a:lnTo>
                      <a:pt x="378" y="543"/>
                    </a:lnTo>
                    <a:lnTo>
                      <a:pt x="378" y="543"/>
                    </a:lnTo>
                    <a:lnTo>
                      <a:pt x="378" y="539"/>
                    </a:lnTo>
                    <a:lnTo>
                      <a:pt x="383" y="539"/>
                    </a:lnTo>
                    <a:lnTo>
                      <a:pt x="383" y="539"/>
                    </a:lnTo>
                    <a:lnTo>
                      <a:pt x="383" y="539"/>
                    </a:lnTo>
                    <a:lnTo>
                      <a:pt x="383" y="539"/>
                    </a:lnTo>
                    <a:lnTo>
                      <a:pt x="383" y="539"/>
                    </a:lnTo>
                    <a:lnTo>
                      <a:pt x="389" y="539"/>
                    </a:lnTo>
                    <a:lnTo>
                      <a:pt x="389" y="539"/>
                    </a:lnTo>
                    <a:lnTo>
                      <a:pt x="389" y="539"/>
                    </a:lnTo>
                    <a:lnTo>
                      <a:pt x="389" y="539"/>
                    </a:lnTo>
                    <a:lnTo>
                      <a:pt x="389" y="539"/>
                    </a:lnTo>
                    <a:lnTo>
                      <a:pt x="389" y="539"/>
                    </a:lnTo>
                    <a:lnTo>
                      <a:pt x="394" y="539"/>
                    </a:lnTo>
                    <a:lnTo>
                      <a:pt x="394" y="539"/>
                    </a:lnTo>
                    <a:lnTo>
                      <a:pt x="394" y="539"/>
                    </a:lnTo>
                    <a:lnTo>
                      <a:pt x="394" y="539"/>
                    </a:lnTo>
                    <a:lnTo>
                      <a:pt x="399" y="539"/>
                    </a:lnTo>
                    <a:lnTo>
                      <a:pt x="399" y="539"/>
                    </a:lnTo>
                    <a:lnTo>
                      <a:pt x="399" y="539"/>
                    </a:lnTo>
                    <a:lnTo>
                      <a:pt x="399" y="539"/>
                    </a:lnTo>
                    <a:lnTo>
                      <a:pt x="399" y="539"/>
                    </a:lnTo>
                    <a:lnTo>
                      <a:pt x="399" y="539"/>
                    </a:lnTo>
                    <a:lnTo>
                      <a:pt x="405" y="539"/>
                    </a:lnTo>
                    <a:lnTo>
                      <a:pt x="405" y="539"/>
                    </a:lnTo>
                    <a:lnTo>
                      <a:pt x="405" y="539"/>
                    </a:lnTo>
                    <a:lnTo>
                      <a:pt x="405" y="539"/>
                    </a:lnTo>
                    <a:lnTo>
                      <a:pt x="405" y="539"/>
                    </a:lnTo>
                    <a:lnTo>
                      <a:pt x="410" y="539"/>
                    </a:lnTo>
                    <a:lnTo>
                      <a:pt x="410" y="539"/>
                    </a:lnTo>
                    <a:lnTo>
                      <a:pt x="410" y="539"/>
                    </a:lnTo>
                    <a:lnTo>
                      <a:pt x="410" y="539"/>
                    </a:lnTo>
                    <a:lnTo>
                      <a:pt x="410" y="539"/>
                    </a:lnTo>
                    <a:lnTo>
                      <a:pt x="415" y="539"/>
                    </a:lnTo>
                    <a:lnTo>
                      <a:pt x="415" y="539"/>
                    </a:lnTo>
                    <a:lnTo>
                      <a:pt x="415" y="539"/>
                    </a:lnTo>
                    <a:lnTo>
                      <a:pt x="415" y="539"/>
                    </a:lnTo>
                    <a:lnTo>
                      <a:pt x="415" y="539"/>
                    </a:lnTo>
                    <a:lnTo>
                      <a:pt x="421" y="539"/>
                    </a:lnTo>
                    <a:lnTo>
                      <a:pt x="421" y="539"/>
                    </a:lnTo>
                    <a:lnTo>
                      <a:pt x="421" y="539"/>
                    </a:lnTo>
                    <a:lnTo>
                      <a:pt x="421" y="539"/>
                    </a:lnTo>
                    <a:lnTo>
                      <a:pt x="421" y="539"/>
                    </a:lnTo>
                    <a:lnTo>
                      <a:pt x="426" y="539"/>
                    </a:lnTo>
                    <a:lnTo>
                      <a:pt x="426" y="539"/>
                    </a:lnTo>
                    <a:lnTo>
                      <a:pt x="426" y="539"/>
                    </a:lnTo>
                    <a:lnTo>
                      <a:pt x="426" y="539"/>
                    </a:lnTo>
                    <a:lnTo>
                      <a:pt x="426" y="539"/>
                    </a:lnTo>
                    <a:lnTo>
                      <a:pt x="426" y="539"/>
                    </a:lnTo>
                    <a:lnTo>
                      <a:pt x="431" y="539"/>
                    </a:lnTo>
                    <a:lnTo>
                      <a:pt x="431" y="539"/>
                    </a:lnTo>
                    <a:lnTo>
                      <a:pt x="431" y="539"/>
                    </a:lnTo>
                    <a:lnTo>
                      <a:pt x="431" y="539"/>
                    </a:lnTo>
                    <a:lnTo>
                      <a:pt x="437" y="539"/>
                    </a:lnTo>
                    <a:lnTo>
                      <a:pt x="437" y="539"/>
                    </a:lnTo>
                    <a:lnTo>
                      <a:pt x="437" y="539"/>
                    </a:lnTo>
                    <a:lnTo>
                      <a:pt x="437" y="539"/>
                    </a:lnTo>
                    <a:lnTo>
                      <a:pt x="437" y="539"/>
                    </a:lnTo>
                    <a:lnTo>
                      <a:pt x="437" y="539"/>
                    </a:lnTo>
                    <a:lnTo>
                      <a:pt x="442" y="539"/>
                    </a:lnTo>
                    <a:lnTo>
                      <a:pt x="442" y="539"/>
                    </a:lnTo>
                    <a:lnTo>
                      <a:pt x="442" y="539"/>
                    </a:lnTo>
                    <a:lnTo>
                      <a:pt x="442" y="539"/>
                    </a:lnTo>
                    <a:lnTo>
                      <a:pt x="442" y="539"/>
                    </a:lnTo>
                    <a:lnTo>
                      <a:pt x="442" y="539"/>
                    </a:lnTo>
                    <a:lnTo>
                      <a:pt x="447" y="539"/>
                    </a:lnTo>
                    <a:lnTo>
                      <a:pt x="447" y="539"/>
                    </a:lnTo>
                    <a:lnTo>
                      <a:pt x="447" y="539"/>
                    </a:lnTo>
                    <a:lnTo>
                      <a:pt x="447" y="539"/>
                    </a:lnTo>
                    <a:lnTo>
                      <a:pt x="453" y="539"/>
                    </a:lnTo>
                    <a:lnTo>
                      <a:pt x="453" y="539"/>
                    </a:lnTo>
                    <a:lnTo>
                      <a:pt x="453" y="539"/>
                    </a:lnTo>
                    <a:lnTo>
                      <a:pt x="453" y="539"/>
                    </a:lnTo>
                    <a:lnTo>
                      <a:pt x="453" y="539"/>
                    </a:lnTo>
                    <a:lnTo>
                      <a:pt x="453" y="539"/>
                    </a:lnTo>
                    <a:lnTo>
                      <a:pt x="458" y="539"/>
                    </a:lnTo>
                    <a:lnTo>
                      <a:pt x="458" y="539"/>
                    </a:lnTo>
                    <a:lnTo>
                      <a:pt x="458" y="539"/>
                    </a:lnTo>
                    <a:lnTo>
                      <a:pt x="458" y="539"/>
                    </a:lnTo>
                    <a:lnTo>
                      <a:pt x="458" y="539"/>
                    </a:lnTo>
                    <a:lnTo>
                      <a:pt x="463" y="539"/>
                    </a:lnTo>
                    <a:lnTo>
                      <a:pt x="463" y="539"/>
                    </a:lnTo>
                    <a:lnTo>
                      <a:pt x="463" y="539"/>
                    </a:lnTo>
                    <a:lnTo>
                      <a:pt x="463" y="539"/>
                    </a:lnTo>
                    <a:lnTo>
                      <a:pt x="463" y="539"/>
                    </a:lnTo>
                    <a:lnTo>
                      <a:pt x="469" y="539"/>
                    </a:lnTo>
                    <a:lnTo>
                      <a:pt x="469" y="539"/>
                    </a:lnTo>
                    <a:lnTo>
                      <a:pt x="469" y="539"/>
                    </a:lnTo>
                    <a:lnTo>
                      <a:pt x="469" y="534"/>
                    </a:lnTo>
                    <a:lnTo>
                      <a:pt x="469" y="534"/>
                    </a:lnTo>
                    <a:lnTo>
                      <a:pt x="474" y="534"/>
                    </a:lnTo>
                    <a:lnTo>
                      <a:pt x="474" y="534"/>
                    </a:lnTo>
                    <a:lnTo>
                      <a:pt x="474" y="534"/>
                    </a:lnTo>
                    <a:lnTo>
                      <a:pt x="474" y="534"/>
                    </a:lnTo>
                    <a:lnTo>
                      <a:pt x="474" y="534"/>
                    </a:lnTo>
                    <a:lnTo>
                      <a:pt x="479" y="534"/>
                    </a:lnTo>
                    <a:lnTo>
                      <a:pt x="479" y="534"/>
                    </a:lnTo>
                    <a:lnTo>
                      <a:pt x="479" y="534"/>
                    </a:lnTo>
                    <a:lnTo>
                      <a:pt x="479" y="534"/>
                    </a:lnTo>
                    <a:lnTo>
                      <a:pt x="479" y="534"/>
                    </a:lnTo>
                    <a:lnTo>
                      <a:pt x="479" y="534"/>
                    </a:lnTo>
                    <a:lnTo>
                      <a:pt x="484" y="534"/>
                    </a:lnTo>
                    <a:lnTo>
                      <a:pt x="484" y="534"/>
                    </a:lnTo>
                    <a:lnTo>
                      <a:pt x="484" y="534"/>
                    </a:lnTo>
                    <a:lnTo>
                      <a:pt x="484" y="534"/>
                    </a:lnTo>
                    <a:lnTo>
                      <a:pt x="484" y="534"/>
                    </a:lnTo>
                    <a:lnTo>
                      <a:pt x="490" y="534"/>
                    </a:lnTo>
                    <a:lnTo>
                      <a:pt x="490" y="534"/>
                    </a:lnTo>
                    <a:lnTo>
                      <a:pt x="490" y="534"/>
                    </a:lnTo>
                    <a:lnTo>
                      <a:pt x="490" y="534"/>
                    </a:lnTo>
                    <a:lnTo>
                      <a:pt x="490" y="534"/>
                    </a:lnTo>
                    <a:lnTo>
                      <a:pt x="495" y="534"/>
                    </a:lnTo>
                    <a:lnTo>
                      <a:pt x="495" y="534"/>
                    </a:lnTo>
                    <a:lnTo>
                      <a:pt x="506" y="534"/>
                    </a:lnTo>
                    <a:lnTo>
                      <a:pt x="506" y="534"/>
                    </a:lnTo>
                    <a:lnTo>
                      <a:pt x="506" y="534"/>
                    </a:lnTo>
                    <a:lnTo>
                      <a:pt x="506" y="534"/>
                    </a:lnTo>
                    <a:lnTo>
                      <a:pt x="506" y="534"/>
                    </a:lnTo>
                    <a:lnTo>
                      <a:pt x="506" y="534"/>
                    </a:lnTo>
                    <a:lnTo>
                      <a:pt x="516" y="529"/>
                    </a:lnTo>
                    <a:lnTo>
                      <a:pt x="516" y="529"/>
                    </a:lnTo>
                    <a:lnTo>
                      <a:pt x="516" y="529"/>
                    </a:lnTo>
                    <a:lnTo>
                      <a:pt x="522" y="529"/>
                    </a:lnTo>
                    <a:lnTo>
                      <a:pt x="522" y="529"/>
                    </a:lnTo>
                    <a:lnTo>
                      <a:pt x="522" y="529"/>
                    </a:lnTo>
                    <a:lnTo>
                      <a:pt x="522" y="529"/>
                    </a:lnTo>
                    <a:lnTo>
                      <a:pt x="522" y="529"/>
                    </a:lnTo>
                    <a:lnTo>
                      <a:pt x="527" y="529"/>
                    </a:lnTo>
                    <a:lnTo>
                      <a:pt x="527" y="529"/>
                    </a:lnTo>
                    <a:lnTo>
                      <a:pt x="527" y="529"/>
                    </a:lnTo>
                    <a:lnTo>
                      <a:pt x="527" y="529"/>
                    </a:lnTo>
                    <a:lnTo>
                      <a:pt x="527" y="529"/>
                    </a:lnTo>
                    <a:lnTo>
                      <a:pt x="538" y="529"/>
                    </a:lnTo>
                    <a:lnTo>
                      <a:pt x="538" y="529"/>
                    </a:lnTo>
                    <a:lnTo>
                      <a:pt x="538" y="529"/>
                    </a:lnTo>
                    <a:lnTo>
                      <a:pt x="543" y="529"/>
                    </a:lnTo>
                    <a:lnTo>
                      <a:pt x="543" y="529"/>
                    </a:lnTo>
                    <a:lnTo>
                      <a:pt x="543" y="529"/>
                    </a:lnTo>
                    <a:lnTo>
                      <a:pt x="554" y="529"/>
                    </a:lnTo>
                    <a:lnTo>
                      <a:pt x="554" y="529"/>
                    </a:lnTo>
                    <a:lnTo>
                      <a:pt x="554" y="525"/>
                    </a:lnTo>
                    <a:lnTo>
                      <a:pt x="554" y="525"/>
                    </a:lnTo>
                    <a:lnTo>
                      <a:pt x="554" y="525"/>
                    </a:lnTo>
                    <a:lnTo>
                      <a:pt x="554" y="525"/>
                    </a:lnTo>
                    <a:lnTo>
                      <a:pt x="559" y="525"/>
                    </a:lnTo>
                    <a:lnTo>
                      <a:pt x="559" y="525"/>
                    </a:lnTo>
                    <a:lnTo>
                      <a:pt x="559" y="525"/>
                    </a:lnTo>
                    <a:lnTo>
                      <a:pt x="559" y="525"/>
                    </a:lnTo>
                    <a:lnTo>
                      <a:pt x="559" y="525"/>
                    </a:lnTo>
                    <a:lnTo>
                      <a:pt x="564" y="525"/>
                    </a:lnTo>
                    <a:lnTo>
                      <a:pt x="564" y="525"/>
                    </a:lnTo>
                    <a:lnTo>
                      <a:pt x="570" y="525"/>
                    </a:lnTo>
                    <a:lnTo>
                      <a:pt x="575" y="525"/>
                    </a:lnTo>
                    <a:lnTo>
                      <a:pt x="575" y="525"/>
                    </a:lnTo>
                    <a:lnTo>
                      <a:pt x="575" y="525"/>
                    </a:lnTo>
                    <a:lnTo>
                      <a:pt x="575" y="525"/>
                    </a:lnTo>
                    <a:lnTo>
                      <a:pt x="575" y="525"/>
                    </a:lnTo>
                    <a:lnTo>
                      <a:pt x="586" y="520"/>
                    </a:lnTo>
                    <a:lnTo>
                      <a:pt x="586" y="520"/>
                    </a:lnTo>
                    <a:lnTo>
                      <a:pt x="586" y="520"/>
                    </a:lnTo>
                    <a:lnTo>
                      <a:pt x="591" y="520"/>
                    </a:lnTo>
                    <a:lnTo>
                      <a:pt x="591" y="520"/>
                    </a:lnTo>
                    <a:lnTo>
                      <a:pt x="591" y="520"/>
                    </a:lnTo>
                    <a:lnTo>
                      <a:pt x="591" y="520"/>
                    </a:lnTo>
                    <a:lnTo>
                      <a:pt x="591" y="520"/>
                    </a:lnTo>
                    <a:lnTo>
                      <a:pt x="591" y="520"/>
                    </a:lnTo>
                    <a:lnTo>
                      <a:pt x="596" y="520"/>
                    </a:lnTo>
                    <a:lnTo>
                      <a:pt x="596" y="520"/>
                    </a:lnTo>
                    <a:lnTo>
                      <a:pt x="596" y="520"/>
                    </a:lnTo>
                    <a:lnTo>
                      <a:pt x="596" y="520"/>
                    </a:lnTo>
                    <a:lnTo>
                      <a:pt x="607" y="520"/>
                    </a:lnTo>
                    <a:lnTo>
                      <a:pt x="607" y="520"/>
                    </a:lnTo>
                    <a:lnTo>
                      <a:pt x="607" y="520"/>
                    </a:lnTo>
                    <a:lnTo>
                      <a:pt x="607" y="520"/>
                    </a:lnTo>
                    <a:lnTo>
                      <a:pt x="612" y="520"/>
                    </a:lnTo>
                    <a:lnTo>
                      <a:pt x="612" y="520"/>
                    </a:lnTo>
                    <a:lnTo>
                      <a:pt x="618" y="515"/>
                    </a:lnTo>
                    <a:lnTo>
                      <a:pt x="623" y="515"/>
                    </a:lnTo>
                    <a:lnTo>
                      <a:pt x="623" y="515"/>
                    </a:lnTo>
                    <a:lnTo>
                      <a:pt x="623" y="515"/>
                    </a:lnTo>
                    <a:lnTo>
                      <a:pt x="623" y="515"/>
                    </a:lnTo>
                    <a:lnTo>
                      <a:pt x="623" y="515"/>
                    </a:lnTo>
                    <a:lnTo>
                      <a:pt x="628" y="515"/>
                    </a:lnTo>
                    <a:lnTo>
                      <a:pt x="628" y="515"/>
                    </a:lnTo>
                    <a:lnTo>
                      <a:pt x="628" y="515"/>
                    </a:lnTo>
                    <a:lnTo>
                      <a:pt x="628" y="515"/>
                    </a:lnTo>
                    <a:lnTo>
                      <a:pt x="628" y="515"/>
                    </a:lnTo>
                    <a:lnTo>
                      <a:pt x="634" y="515"/>
                    </a:lnTo>
                    <a:lnTo>
                      <a:pt x="634" y="515"/>
                    </a:lnTo>
                    <a:lnTo>
                      <a:pt x="634" y="515"/>
                    </a:lnTo>
                    <a:lnTo>
                      <a:pt x="634" y="515"/>
                    </a:lnTo>
                    <a:lnTo>
                      <a:pt x="634" y="515"/>
                    </a:lnTo>
                    <a:lnTo>
                      <a:pt x="634" y="515"/>
                    </a:lnTo>
                    <a:lnTo>
                      <a:pt x="639" y="515"/>
                    </a:lnTo>
                    <a:lnTo>
                      <a:pt x="639" y="515"/>
                    </a:lnTo>
                    <a:lnTo>
                      <a:pt x="639" y="515"/>
                    </a:lnTo>
                    <a:lnTo>
                      <a:pt x="639" y="515"/>
                    </a:lnTo>
                    <a:lnTo>
                      <a:pt x="639" y="515"/>
                    </a:lnTo>
                    <a:lnTo>
                      <a:pt x="639" y="515"/>
                    </a:lnTo>
                    <a:lnTo>
                      <a:pt x="639" y="515"/>
                    </a:lnTo>
                    <a:lnTo>
                      <a:pt x="639" y="515"/>
                    </a:lnTo>
                    <a:lnTo>
                      <a:pt x="639" y="515"/>
                    </a:lnTo>
                    <a:lnTo>
                      <a:pt x="644" y="515"/>
                    </a:lnTo>
                    <a:lnTo>
                      <a:pt x="644" y="515"/>
                    </a:lnTo>
                    <a:lnTo>
                      <a:pt x="644" y="515"/>
                    </a:lnTo>
                    <a:lnTo>
                      <a:pt x="644" y="515"/>
                    </a:lnTo>
                    <a:lnTo>
                      <a:pt x="644" y="515"/>
                    </a:lnTo>
                    <a:lnTo>
                      <a:pt x="650" y="515"/>
                    </a:lnTo>
                    <a:lnTo>
                      <a:pt x="650" y="515"/>
                    </a:lnTo>
                    <a:lnTo>
                      <a:pt x="650" y="515"/>
                    </a:lnTo>
                    <a:lnTo>
                      <a:pt x="650" y="515"/>
                    </a:lnTo>
                    <a:lnTo>
                      <a:pt x="650" y="510"/>
                    </a:lnTo>
                    <a:lnTo>
                      <a:pt x="650" y="510"/>
                    </a:lnTo>
                    <a:lnTo>
                      <a:pt x="655" y="510"/>
                    </a:lnTo>
                    <a:lnTo>
                      <a:pt x="655" y="510"/>
                    </a:lnTo>
                    <a:lnTo>
                      <a:pt x="655" y="510"/>
                    </a:lnTo>
                    <a:lnTo>
                      <a:pt x="655" y="510"/>
                    </a:lnTo>
                    <a:lnTo>
                      <a:pt x="655" y="510"/>
                    </a:lnTo>
                    <a:lnTo>
                      <a:pt x="655" y="510"/>
                    </a:lnTo>
                    <a:lnTo>
                      <a:pt x="655" y="510"/>
                    </a:lnTo>
                    <a:lnTo>
                      <a:pt x="660" y="510"/>
                    </a:lnTo>
                    <a:lnTo>
                      <a:pt x="660" y="510"/>
                    </a:lnTo>
                    <a:lnTo>
                      <a:pt x="660" y="510"/>
                    </a:lnTo>
                    <a:lnTo>
                      <a:pt x="660" y="510"/>
                    </a:lnTo>
                    <a:lnTo>
                      <a:pt x="660" y="510"/>
                    </a:lnTo>
                    <a:lnTo>
                      <a:pt x="666" y="510"/>
                    </a:lnTo>
                    <a:lnTo>
                      <a:pt x="666" y="510"/>
                    </a:lnTo>
                    <a:lnTo>
                      <a:pt x="666" y="510"/>
                    </a:lnTo>
                    <a:lnTo>
                      <a:pt x="666" y="510"/>
                    </a:lnTo>
                    <a:lnTo>
                      <a:pt x="666" y="510"/>
                    </a:lnTo>
                    <a:lnTo>
                      <a:pt x="676" y="510"/>
                    </a:lnTo>
                    <a:lnTo>
                      <a:pt x="676" y="506"/>
                    </a:lnTo>
                    <a:lnTo>
                      <a:pt x="676" y="506"/>
                    </a:lnTo>
                    <a:lnTo>
                      <a:pt x="682" y="506"/>
                    </a:lnTo>
                    <a:lnTo>
                      <a:pt x="682" y="506"/>
                    </a:lnTo>
                    <a:lnTo>
                      <a:pt x="682" y="506"/>
                    </a:lnTo>
                    <a:lnTo>
                      <a:pt x="692" y="506"/>
                    </a:lnTo>
                    <a:lnTo>
                      <a:pt x="692" y="506"/>
                    </a:lnTo>
                    <a:lnTo>
                      <a:pt x="692" y="506"/>
                    </a:lnTo>
                    <a:lnTo>
                      <a:pt x="692" y="506"/>
                    </a:lnTo>
                    <a:lnTo>
                      <a:pt x="692" y="506"/>
                    </a:lnTo>
                    <a:lnTo>
                      <a:pt x="692" y="506"/>
                    </a:lnTo>
                    <a:lnTo>
                      <a:pt x="698" y="506"/>
                    </a:lnTo>
                    <a:lnTo>
                      <a:pt x="698" y="506"/>
                    </a:lnTo>
                    <a:lnTo>
                      <a:pt x="698" y="506"/>
                    </a:lnTo>
                    <a:lnTo>
                      <a:pt x="698" y="506"/>
                    </a:lnTo>
                    <a:lnTo>
                      <a:pt x="698" y="506"/>
                    </a:lnTo>
                    <a:lnTo>
                      <a:pt x="703" y="506"/>
                    </a:lnTo>
                    <a:lnTo>
                      <a:pt x="703" y="506"/>
                    </a:lnTo>
                    <a:lnTo>
                      <a:pt x="708" y="501"/>
                    </a:lnTo>
                    <a:lnTo>
                      <a:pt x="713" y="501"/>
                    </a:lnTo>
                    <a:lnTo>
                      <a:pt x="713" y="501"/>
                    </a:lnTo>
                    <a:lnTo>
                      <a:pt x="713" y="501"/>
                    </a:lnTo>
                    <a:lnTo>
                      <a:pt x="713" y="501"/>
                    </a:lnTo>
                    <a:lnTo>
                      <a:pt x="713" y="501"/>
                    </a:lnTo>
                    <a:lnTo>
                      <a:pt x="724" y="501"/>
                    </a:lnTo>
                    <a:lnTo>
                      <a:pt x="724" y="501"/>
                    </a:lnTo>
                    <a:lnTo>
                      <a:pt x="724" y="501"/>
                    </a:lnTo>
                    <a:lnTo>
                      <a:pt x="729" y="501"/>
                    </a:lnTo>
                    <a:lnTo>
                      <a:pt x="729" y="501"/>
                    </a:lnTo>
                    <a:lnTo>
                      <a:pt x="729" y="501"/>
                    </a:lnTo>
                    <a:lnTo>
                      <a:pt x="729" y="501"/>
                    </a:lnTo>
                    <a:lnTo>
                      <a:pt x="729" y="501"/>
                    </a:lnTo>
                    <a:lnTo>
                      <a:pt x="729" y="501"/>
                    </a:lnTo>
                    <a:lnTo>
                      <a:pt x="735" y="501"/>
                    </a:lnTo>
                    <a:lnTo>
                      <a:pt x="735" y="501"/>
                    </a:lnTo>
                    <a:lnTo>
                      <a:pt x="735" y="501"/>
                    </a:lnTo>
                    <a:lnTo>
                      <a:pt x="735" y="501"/>
                    </a:lnTo>
                    <a:lnTo>
                      <a:pt x="745" y="496"/>
                    </a:lnTo>
                    <a:lnTo>
                      <a:pt x="745" y="496"/>
                    </a:lnTo>
                    <a:lnTo>
                      <a:pt x="745" y="496"/>
                    </a:lnTo>
                    <a:lnTo>
                      <a:pt x="745" y="496"/>
                    </a:lnTo>
                    <a:lnTo>
                      <a:pt x="751" y="496"/>
                    </a:lnTo>
                    <a:lnTo>
                      <a:pt x="751" y="496"/>
                    </a:lnTo>
                    <a:lnTo>
                      <a:pt x="756" y="496"/>
                    </a:lnTo>
                    <a:lnTo>
                      <a:pt x="761" y="496"/>
                    </a:lnTo>
                    <a:lnTo>
                      <a:pt x="761" y="496"/>
                    </a:lnTo>
                    <a:lnTo>
                      <a:pt x="761" y="496"/>
                    </a:lnTo>
                    <a:lnTo>
                      <a:pt x="761" y="496"/>
                    </a:lnTo>
                    <a:lnTo>
                      <a:pt x="761" y="496"/>
                    </a:lnTo>
                    <a:lnTo>
                      <a:pt x="767" y="496"/>
                    </a:lnTo>
                    <a:lnTo>
                      <a:pt x="767" y="496"/>
                    </a:lnTo>
                    <a:lnTo>
                      <a:pt x="767" y="496"/>
                    </a:lnTo>
                    <a:lnTo>
                      <a:pt x="767" y="496"/>
                    </a:lnTo>
                    <a:lnTo>
                      <a:pt x="767" y="492"/>
                    </a:lnTo>
                    <a:lnTo>
                      <a:pt x="772" y="492"/>
                    </a:lnTo>
                    <a:lnTo>
                      <a:pt x="772" y="492"/>
                    </a:lnTo>
                    <a:lnTo>
                      <a:pt x="777" y="492"/>
                    </a:lnTo>
                    <a:lnTo>
                      <a:pt x="783" y="492"/>
                    </a:lnTo>
                    <a:lnTo>
                      <a:pt x="783" y="492"/>
                    </a:lnTo>
                    <a:lnTo>
                      <a:pt x="783" y="492"/>
                    </a:lnTo>
                    <a:lnTo>
                      <a:pt x="783" y="492"/>
                    </a:lnTo>
                    <a:lnTo>
                      <a:pt x="783" y="492"/>
                    </a:lnTo>
                    <a:lnTo>
                      <a:pt x="793" y="492"/>
                    </a:lnTo>
                    <a:lnTo>
                      <a:pt x="793" y="487"/>
                    </a:lnTo>
                    <a:lnTo>
                      <a:pt x="793" y="487"/>
                    </a:lnTo>
                    <a:lnTo>
                      <a:pt x="793" y="487"/>
                    </a:lnTo>
                    <a:lnTo>
                      <a:pt x="799" y="487"/>
                    </a:lnTo>
                    <a:lnTo>
                      <a:pt x="799" y="487"/>
                    </a:lnTo>
                    <a:lnTo>
                      <a:pt x="799" y="487"/>
                    </a:lnTo>
                    <a:lnTo>
                      <a:pt x="799" y="487"/>
                    </a:lnTo>
                    <a:lnTo>
                      <a:pt x="799" y="487"/>
                    </a:lnTo>
                    <a:lnTo>
                      <a:pt x="804" y="487"/>
                    </a:lnTo>
                    <a:lnTo>
                      <a:pt x="804" y="487"/>
                    </a:lnTo>
                    <a:lnTo>
                      <a:pt x="804" y="487"/>
                    </a:lnTo>
                    <a:lnTo>
                      <a:pt x="804" y="487"/>
                    </a:lnTo>
                    <a:lnTo>
                      <a:pt x="804" y="487"/>
                    </a:lnTo>
                    <a:lnTo>
                      <a:pt x="809" y="487"/>
                    </a:lnTo>
                    <a:lnTo>
                      <a:pt x="809" y="487"/>
                    </a:lnTo>
                    <a:lnTo>
                      <a:pt x="809" y="487"/>
                    </a:lnTo>
                    <a:lnTo>
                      <a:pt x="809" y="487"/>
                    </a:lnTo>
                    <a:lnTo>
                      <a:pt x="809" y="487"/>
                    </a:lnTo>
                    <a:lnTo>
                      <a:pt x="809" y="487"/>
                    </a:lnTo>
                    <a:lnTo>
                      <a:pt x="809" y="487"/>
                    </a:lnTo>
                    <a:lnTo>
                      <a:pt x="815" y="487"/>
                    </a:lnTo>
                    <a:lnTo>
                      <a:pt x="815" y="487"/>
                    </a:lnTo>
                    <a:lnTo>
                      <a:pt x="815" y="487"/>
                    </a:lnTo>
                    <a:lnTo>
                      <a:pt x="815" y="487"/>
                    </a:lnTo>
                    <a:lnTo>
                      <a:pt x="815" y="487"/>
                    </a:lnTo>
                    <a:lnTo>
                      <a:pt x="815" y="487"/>
                    </a:lnTo>
                    <a:lnTo>
                      <a:pt x="815" y="482"/>
                    </a:lnTo>
                    <a:lnTo>
                      <a:pt x="815" y="482"/>
                    </a:lnTo>
                    <a:lnTo>
                      <a:pt x="820" y="482"/>
                    </a:lnTo>
                    <a:lnTo>
                      <a:pt x="820" y="478"/>
                    </a:lnTo>
                    <a:lnTo>
                      <a:pt x="820" y="478"/>
                    </a:lnTo>
                    <a:lnTo>
                      <a:pt x="820" y="478"/>
                    </a:lnTo>
                    <a:lnTo>
                      <a:pt x="820" y="478"/>
                    </a:lnTo>
                    <a:lnTo>
                      <a:pt x="820" y="482"/>
                    </a:lnTo>
                    <a:lnTo>
                      <a:pt x="825" y="482"/>
                    </a:lnTo>
                    <a:lnTo>
                      <a:pt x="825" y="482"/>
                    </a:lnTo>
                    <a:lnTo>
                      <a:pt x="825" y="482"/>
                    </a:lnTo>
                    <a:lnTo>
                      <a:pt x="825" y="482"/>
                    </a:lnTo>
                    <a:lnTo>
                      <a:pt x="825" y="482"/>
                    </a:lnTo>
                    <a:lnTo>
                      <a:pt x="825" y="482"/>
                    </a:lnTo>
                    <a:lnTo>
                      <a:pt x="831" y="482"/>
                    </a:lnTo>
                    <a:lnTo>
                      <a:pt x="831" y="482"/>
                    </a:lnTo>
                    <a:lnTo>
                      <a:pt x="831" y="482"/>
                    </a:lnTo>
                    <a:lnTo>
                      <a:pt x="831" y="482"/>
                    </a:lnTo>
                    <a:lnTo>
                      <a:pt x="831" y="482"/>
                    </a:lnTo>
                    <a:lnTo>
                      <a:pt x="831" y="482"/>
                    </a:lnTo>
                    <a:lnTo>
                      <a:pt x="836" y="482"/>
                    </a:lnTo>
                    <a:lnTo>
                      <a:pt x="836" y="482"/>
                    </a:lnTo>
                    <a:lnTo>
                      <a:pt x="836" y="482"/>
                    </a:lnTo>
                    <a:lnTo>
                      <a:pt x="836" y="482"/>
                    </a:lnTo>
                    <a:lnTo>
                      <a:pt x="836" y="482"/>
                    </a:lnTo>
                    <a:lnTo>
                      <a:pt x="841" y="478"/>
                    </a:lnTo>
                    <a:lnTo>
                      <a:pt x="841" y="478"/>
                    </a:lnTo>
                    <a:lnTo>
                      <a:pt x="847" y="478"/>
                    </a:lnTo>
                    <a:lnTo>
                      <a:pt x="852" y="478"/>
                    </a:lnTo>
                    <a:lnTo>
                      <a:pt x="852" y="478"/>
                    </a:lnTo>
                    <a:lnTo>
                      <a:pt x="852" y="478"/>
                    </a:lnTo>
                    <a:lnTo>
                      <a:pt x="852" y="478"/>
                    </a:lnTo>
                    <a:lnTo>
                      <a:pt x="852" y="478"/>
                    </a:lnTo>
                    <a:lnTo>
                      <a:pt x="863" y="473"/>
                    </a:lnTo>
                    <a:lnTo>
                      <a:pt x="863" y="473"/>
                    </a:lnTo>
                    <a:lnTo>
                      <a:pt x="863" y="473"/>
                    </a:lnTo>
                    <a:lnTo>
                      <a:pt x="868" y="473"/>
                    </a:lnTo>
                    <a:lnTo>
                      <a:pt x="868" y="473"/>
                    </a:lnTo>
                    <a:lnTo>
                      <a:pt x="868" y="473"/>
                    </a:lnTo>
                    <a:lnTo>
                      <a:pt x="868" y="473"/>
                    </a:lnTo>
                    <a:lnTo>
                      <a:pt x="868" y="473"/>
                    </a:lnTo>
                    <a:lnTo>
                      <a:pt x="868" y="473"/>
                    </a:lnTo>
                    <a:lnTo>
                      <a:pt x="873" y="473"/>
                    </a:lnTo>
                    <a:lnTo>
                      <a:pt x="873" y="473"/>
                    </a:lnTo>
                    <a:lnTo>
                      <a:pt x="873" y="473"/>
                    </a:lnTo>
                    <a:lnTo>
                      <a:pt x="873" y="473"/>
                    </a:lnTo>
                    <a:lnTo>
                      <a:pt x="884" y="468"/>
                    </a:lnTo>
                    <a:lnTo>
                      <a:pt x="884" y="468"/>
                    </a:lnTo>
                    <a:lnTo>
                      <a:pt x="884" y="468"/>
                    </a:lnTo>
                    <a:lnTo>
                      <a:pt x="884" y="468"/>
                    </a:lnTo>
                    <a:lnTo>
                      <a:pt x="889" y="468"/>
                    </a:lnTo>
                    <a:lnTo>
                      <a:pt x="889" y="468"/>
                    </a:lnTo>
                    <a:lnTo>
                      <a:pt x="895" y="464"/>
                    </a:lnTo>
                    <a:lnTo>
                      <a:pt x="900" y="464"/>
                    </a:lnTo>
                    <a:lnTo>
                      <a:pt x="900" y="464"/>
                    </a:lnTo>
                    <a:lnTo>
                      <a:pt x="900" y="464"/>
                    </a:lnTo>
                    <a:lnTo>
                      <a:pt x="900" y="464"/>
                    </a:lnTo>
                    <a:lnTo>
                      <a:pt x="900" y="464"/>
                    </a:lnTo>
                    <a:lnTo>
                      <a:pt x="905" y="464"/>
                    </a:lnTo>
                    <a:lnTo>
                      <a:pt x="905" y="464"/>
                    </a:lnTo>
                    <a:lnTo>
                      <a:pt x="905" y="464"/>
                    </a:lnTo>
                    <a:lnTo>
                      <a:pt x="905" y="464"/>
                    </a:lnTo>
                    <a:lnTo>
                      <a:pt x="905" y="464"/>
                    </a:lnTo>
                    <a:lnTo>
                      <a:pt x="905" y="464"/>
                    </a:lnTo>
                    <a:lnTo>
                      <a:pt x="911" y="464"/>
                    </a:lnTo>
                    <a:lnTo>
                      <a:pt x="916" y="459"/>
                    </a:lnTo>
                    <a:lnTo>
                      <a:pt x="921" y="459"/>
                    </a:lnTo>
                    <a:lnTo>
                      <a:pt x="921" y="459"/>
                    </a:lnTo>
                    <a:lnTo>
                      <a:pt x="921" y="459"/>
                    </a:lnTo>
                    <a:lnTo>
                      <a:pt x="921" y="459"/>
                    </a:lnTo>
                    <a:lnTo>
                      <a:pt x="921" y="459"/>
                    </a:lnTo>
                    <a:lnTo>
                      <a:pt x="932" y="454"/>
                    </a:lnTo>
                    <a:lnTo>
                      <a:pt x="932" y="454"/>
                    </a:lnTo>
                    <a:lnTo>
                      <a:pt x="932" y="454"/>
                    </a:lnTo>
                    <a:lnTo>
                      <a:pt x="932" y="454"/>
                    </a:lnTo>
                    <a:lnTo>
                      <a:pt x="937" y="454"/>
                    </a:lnTo>
                    <a:lnTo>
                      <a:pt x="937" y="454"/>
                    </a:lnTo>
                    <a:lnTo>
                      <a:pt x="937" y="454"/>
                    </a:lnTo>
                    <a:lnTo>
                      <a:pt x="937" y="454"/>
                    </a:lnTo>
                    <a:lnTo>
                      <a:pt x="937" y="454"/>
                    </a:lnTo>
                    <a:lnTo>
                      <a:pt x="942" y="454"/>
                    </a:lnTo>
                    <a:lnTo>
                      <a:pt x="942" y="454"/>
                    </a:lnTo>
                    <a:lnTo>
                      <a:pt x="942" y="454"/>
                    </a:lnTo>
                    <a:lnTo>
                      <a:pt x="942" y="454"/>
                    </a:lnTo>
                    <a:lnTo>
                      <a:pt x="953" y="450"/>
                    </a:lnTo>
                    <a:lnTo>
                      <a:pt x="953" y="450"/>
                    </a:lnTo>
                    <a:lnTo>
                      <a:pt x="953" y="450"/>
                    </a:lnTo>
                    <a:lnTo>
                      <a:pt x="953" y="450"/>
                    </a:lnTo>
                    <a:lnTo>
                      <a:pt x="958" y="450"/>
                    </a:lnTo>
                    <a:lnTo>
                      <a:pt x="958" y="450"/>
                    </a:lnTo>
                    <a:lnTo>
                      <a:pt x="964" y="445"/>
                    </a:lnTo>
                    <a:lnTo>
                      <a:pt x="969" y="445"/>
                    </a:lnTo>
                    <a:lnTo>
                      <a:pt x="969" y="445"/>
                    </a:lnTo>
                    <a:lnTo>
                      <a:pt x="969" y="445"/>
                    </a:lnTo>
                    <a:lnTo>
                      <a:pt x="969" y="445"/>
                    </a:lnTo>
                    <a:lnTo>
                      <a:pt x="969" y="445"/>
                    </a:lnTo>
                    <a:lnTo>
                      <a:pt x="969" y="445"/>
                    </a:lnTo>
                    <a:lnTo>
                      <a:pt x="974" y="445"/>
                    </a:lnTo>
                    <a:lnTo>
                      <a:pt x="974" y="445"/>
                    </a:lnTo>
                    <a:lnTo>
                      <a:pt x="974" y="445"/>
                    </a:lnTo>
                    <a:lnTo>
                      <a:pt x="974" y="445"/>
                    </a:lnTo>
                    <a:lnTo>
                      <a:pt x="974" y="445"/>
                    </a:lnTo>
                    <a:lnTo>
                      <a:pt x="980" y="445"/>
                    </a:lnTo>
                    <a:lnTo>
                      <a:pt x="980" y="445"/>
                    </a:lnTo>
                    <a:lnTo>
                      <a:pt x="980" y="440"/>
                    </a:lnTo>
                    <a:lnTo>
                      <a:pt x="980" y="440"/>
                    </a:lnTo>
                    <a:lnTo>
                      <a:pt x="980" y="440"/>
                    </a:lnTo>
                    <a:lnTo>
                      <a:pt x="985" y="440"/>
                    </a:lnTo>
                    <a:lnTo>
                      <a:pt x="985" y="440"/>
                    </a:lnTo>
                    <a:lnTo>
                      <a:pt x="985" y="440"/>
                    </a:lnTo>
                    <a:lnTo>
                      <a:pt x="985" y="440"/>
                    </a:lnTo>
                    <a:lnTo>
                      <a:pt x="985" y="440"/>
                    </a:lnTo>
                    <a:lnTo>
                      <a:pt x="985" y="440"/>
                    </a:lnTo>
                    <a:lnTo>
                      <a:pt x="985" y="440"/>
                    </a:lnTo>
                    <a:lnTo>
                      <a:pt x="985" y="440"/>
                    </a:lnTo>
                    <a:lnTo>
                      <a:pt x="985" y="440"/>
                    </a:lnTo>
                    <a:lnTo>
                      <a:pt x="990" y="440"/>
                    </a:lnTo>
                    <a:lnTo>
                      <a:pt x="990" y="440"/>
                    </a:lnTo>
                    <a:lnTo>
                      <a:pt x="990" y="440"/>
                    </a:lnTo>
                    <a:lnTo>
                      <a:pt x="990" y="445"/>
                    </a:lnTo>
                    <a:lnTo>
                      <a:pt x="990" y="445"/>
                    </a:lnTo>
                    <a:lnTo>
                      <a:pt x="990" y="445"/>
                    </a:lnTo>
                    <a:lnTo>
                      <a:pt x="996" y="445"/>
                    </a:lnTo>
                    <a:lnTo>
                      <a:pt x="996" y="445"/>
                    </a:lnTo>
                    <a:lnTo>
                      <a:pt x="996" y="440"/>
                    </a:lnTo>
                    <a:lnTo>
                      <a:pt x="996" y="440"/>
                    </a:lnTo>
                    <a:lnTo>
                      <a:pt x="996" y="436"/>
                    </a:lnTo>
                    <a:lnTo>
                      <a:pt x="996" y="436"/>
                    </a:lnTo>
                    <a:lnTo>
                      <a:pt x="996" y="436"/>
                    </a:lnTo>
                    <a:lnTo>
                      <a:pt x="1001" y="436"/>
                    </a:lnTo>
                    <a:lnTo>
                      <a:pt x="1001" y="436"/>
                    </a:lnTo>
                    <a:lnTo>
                      <a:pt x="1001" y="436"/>
                    </a:lnTo>
                    <a:lnTo>
                      <a:pt x="1001" y="436"/>
                    </a:lnTo>
                    <a:lnTo>
                      <a:pt x="1001" y="436"/>
                    </a:lnTo>
                    <a:lnTo>
                      <a:pt x="1006" y="436"/>
                    </a:lnTo>
                    <a:lnTo>
                      <a:pt x="1006" y="436"/>
                    </a:lnTo>
                    <a:lnTo>
                      <a:pt x="1006" y="436"/>
                    </a:lnTo>
                    <a:lnTo>
                      <a:pt x="1006" y="436"/>
                    </a:lnTo>
                    <a:lnTo>
                      <a:pt x="1006" y="436"/>
                    </a:lnTo>
                    <a:lnTo>
                      <a:pt x="1006" y="436"/>
                    </a:lnTo>
                    <a:lnTo>
                      <a:pt x="1012" y="436"/>
                    </a:lnTo>
                    <a:lnTo>
                      <a:pt x="1012" y="436"/>
                    </a:lnTo>
                    <a:lnTo>
                      <a:pt x="1012" y="436"/>
                    </a:lnTo>
                    <a:lnTo>
                      <a:pt x="1012" y="436"/>
                    </a:lnTo>
                    <a:lnTo>
                      <a:pt x="1022" y="431"/>
                    </a:lnTo>
                    <a:lnTo>
                      <a:pt x="1022" y="431"/>
                    </a:lnTo>
                    <a:lnTo>
                      <a:pt x="1022" y="431"/>
                    </a:lnTo>
                    <a:lnTo>
                      <a:pt x="1022" y="431"/>
                    </a:lnTo>
                    <a:lnTo>
                      <a:pt x="1028" y="431"/>
                    </a:lnTo>
                    <a:lnTo>
                      <a:pt x="1028" y="431"/>
                    </a:lnTo>
                    <a:lnTo>
                      <a:pt x="1033" y="431"/>
                    </a:lnTo>
                    <a:lnTo>
                      <a:pt x="1038" y="426"/>
                    </a:lnTo>
                    <a:lnTo>
                      <a:pt x="1038" y="426"/>
                    </a:lnTo>
                    <a:lnTo>
                      <a:pt x="1038" y="426"/>
                    </a:lnTo>
                    <a:lnTo>
                      <a:pt x="1038" y="426"/>
                    </a:lnTo>
                    <a:lnTo>
                      <a:pt x="1038" y="426"/>
                    </a:lnTo>
                    <a:lnTo>
                      <a:pt x="1044" y="426"/>
                    </a:lnTo>
                    <a:lnTo>
                      <a:pt x="1044" y="426"/>
                    </a:lnTo>
                    <a:lnTo>
                      <a:pt x="1044" y="426"/>
                    </a:lnTo>
                    <a:lnTo>
                      <a:pt x="1044" y="426"/>
                    </a:lnTo>
                    <a:lnTo>
                      <a:pt x="1044" y="426"/>
                    </a:lnTo>
                    <a:lnTo>
                      <a:pt x="1044" y="426"/>
                    </a:lnTo>
                    <a:lnTo>
                      <a:pt x="1049" y="426"/>
                    </a:lnTo>
                    <a:lnTo>
                      <a:pt x="1054" y="422"/>
                    </a:lnTo>
                    <a:lnTo>
                      <a:pt x="1060" y="422"/>
                    </a:lnTo>
                    <a:lnTo>
                      <a:pt x="1060" y="422"/>
                    </a:lnTo>
                    <a:lnTo>
                      <a:pt x="1060" y="422"/>
                    </a:lnTo>
                    <a:lnTo>
                      <a:pt x="1060" y="422"/>
                    </a:lnTo>
                    <a:lnTo>
                      <a:pt x="1060" y="422"/>
                    </a:lnTo>
                    <a:lnTo>
                      <a:pt x="1070" y="422"/>
                    </a:lnTo>
                    <a:lnTo>
                      <a:pt x="1070" y="422"/>
                    </a:lnTo>
                    <a:lnTo>
                      <a:pt x="1070" y="422"/>
                    </a:lnTo>
                    <a:lnTo>
                      <a:pt x="1070" y="422"/>
                    </a:lnTo>
                    <a:lnTo>
                      <a:pt x="1076" y="422"/>
                    </a:lnTo>
                    <a:lnTo>
                      <a:pt x="1076" y="417"/>
                    </a:lnTo>
                    <a:lnTo>
                      <a:pt x="1076" y="417"/>
                    </a:lnTo>
                    <a:lnTo>
                      <a:pt x="1076" y="417"/>
                    </a:lnTo>
                    <a:lnTo>
                      <a:pt x="1076" y="417"/>
                    </a:lnTo>
                    <a:lnTo>
                      <a:pt x="1081" y="417"/>
                    </a:lnTo>
                    <a:lnTo>
                      <a:pt x="1081" y="417"/>
                    </a:lnTo>
                    <a:lnTo>
                      <a:pt x="1081" y="417"/>
                    </a:lnTo>
                    <a:lnTo>
                      <a:pt x="1081" y="417"/>
                    </a:lnTo>
                    <a:lnTo>
                      <a:pt x="1092" y="417"/>
                    </a:lnTo>
                    <a:lnTo>
                      <a:pt x="1092" y="417"/>
                    </a:lnTo>
                    <a:lnTo>
                      <a:pt x="1092" y="417"/>
                    </a:lnTo>
                    <a:lnTo>
                      <a:pt x="1092" y="412"/>
                    </a:lnTo>
                    <a:lnTo>
                      <a:pt x="1097" y="412"/>
                    </a:lnTo>
                    <a:lnTo>
                      <a:pt x="1097" y="412"/>
                    </a:lnTo>
                    <a:lnTo>
                      <a:pt x="1102" y="412"/>
                    </a:lnTo>
                    <a:lnTo>
                      <a:pt x="1108" y="412"/>
                    </a:lnTo>
                    <a:lnTo>
                      <a:pt x="1108" y="412"/>
                    </a:lnTo>
                    <a:lnTo>
                      <a:pt x="1108" y="412"/>
                    </a:lnTo>
                    <a:lnTo>
                      <a:pt x="1108" y="412"/>
                    </a:lnTo>
                    <a:lnTo>
                      <a:pt x="1108" y="412"/>
                    </a:lnTo>
                    <a:lnTo>
                      <a:pt x="1108" y="412"/>
                    </a:lnTo>
                    <a:lnTo>
                      <a:pt x="1113" y="407"/>
                    </a:lnTo>
                    <a:lnTo>
                      <a:pt x="1113" y="407"/>
                    </a:lnTo>
                    <a:lnTo>
                      <a:pt x="1113" y="407"/>
                    </a:lnTo>
                    <a:lnTo>
                      <a:pt x="1113" y="407"/>
                    </a:lnTo>
                    <a:lnTo>
                      <a:pt x="1113" y="407"/>
                    </a:lnTo>
                    <a:lnTo>
                      <a:pt x="1118" y="407"/>
                    </a:lnTo>
                    <a:lnTo>
                      <a:pt x="1124" y="407"/>
                    </a:lnTo>
                    <a:lnTo>
                      <a:pt x="1124" y="407"/>
                    </a:lnTo>
                    <a:lnTo>
                      <a:pt x="1129" y="407"/>
                    </a:lnTo>
                    <a:lnTo>
                      <a:pt x="1129" y="407"/>
                    </a:lnTo>
                    <a:lnTo>
                      <a:pt x="1129" y="403"/>
                    </a:lnTo>
                    <a:lnTo>
                      <a:pt x="1129" y="403"/>
                    </a:lnTo>
                    <a:lnTo>
                      <a:pt x="1140" y="403"/>
                    </a:lnTo>
                    <a:lnTo>
                      <a:pt x="1140" y="403"/>
                    </a:lnTo>
                    <a:lnTo>
                      <a:pt x="1140" y="403"/>
                    </a:lnTo>
                    <a:lnTo>
                      <a:pt x="1140" y="403"/>
                    </a:lnTo>
                    <a:lnTo>
                      <a:pt x="1145" y="403"/>
                    </a:lnTo>
                    <a:lnTo>
                      <a:pt x="1145" y="403"/>
                    </a:lnTo>
                    <a:lnTo>
                      <a:pt x="1145" y="403"/>
                    </a:lnTo>
                    <a:lnTo>
                      <a:pt x="1145" y="398"/>
                    </a:lnTo>
                    <a:lnTo>
                      <a:pt x="1145" y="398"/>
                    </a:lnTo>
                    <a:lnTo>
                      <a:pt x="1145" y="398"/>
                    </a:lnTo>
                    <a:lnTo>
                      <a:pt x="1150" y="398"/>
                    </a:lnTo>
                    <a:lnTo>
                      <a:pt x="1150" y="398"/>
                    </a:lnTo>
                    <a:lnTo>
                      <a:pt x="1150" y="398"/>
                    </a:lnTo>
                    <a:lnTo>
                      <a:pt x="1150" y="398"/>
                    </a:lnTo>
                    <a:lnTo>
                      <a:pt x="1150" y="398"/>
                    </a:lnTo>
                    <a:lnTo>
                      <a:pt x="1150" y="398"/>
                    </a:lnTo>
                    <a:lnTo>
                      <a:pt x="1150" y="398"/>
                    </a:lnTo>
                    <a:lnTo>
                      <a:pt x="1150" y="398"/>
                    </a:lnTo>
                    <a:lnTo>
                      <a:pt x="1155" y="398"/>
                    </a:lnTo>
                    <a:lnTo>
                      <a:pt x="1155" y="398"/>
                    </a:lnTo>
                    <a:lnTo>
                      <a:pt x="1155" y="398"/>
                    </a:lnTo>
                    <a:lnTo>
                      <a:pt x="1155" y="398"/>
                    </a:lnTo>
                    <a:lnTo>
                      <a:pt x="1155" y="398"/>
                    </a:lnTo>
                    <a:lnTo>
                      <a:pt x="1155" y="398"/>
                    </a:lnTo>
                    <a:lnTo>
                      <a:pt x="1161" y="398"/>
                    </a:lnTo>
                    <a:lnTo>
                      <a:pt x="1161" y="398"/>
                    </a:lnTo>
                    <a:lnTo>
                      <a:pt x="1161" y="398"/>
                    </a:lnTo>
                    <a:lnTo>
                      <a:pt x="1161" y="398"/>
                    </a:lnTo>
                    <a:lnTo>
                      <a:pt x="1161" y="393"/>
                    </a:lnTo>
                    <a:lnTo>
                      <a:pt x="1161" y="393"/>
                    </a:lnTo>
                    <a:lnTo>
                      <a:pt x="1161" y="393"/>
                    </a:lnTo>
                    <a:lnTo>
                      <a:pt x="1166" y="389"/>
                    </a:lnTo>
                    <a:lnTo>
                      <a:pt x="1166" y="389"/>
                    </a:lnTo>
                    <a:lnTo>
                      <a:pt x="1166" y="389"/>
                    </a:lnTo>
                    <a:lnTo>
                      <a:pt x="1166" y="389"/>
                    </a:lnTo>
                    <a:lnTo>
                      <a:pt x="1166" y="389"/>
                    </a:lnTo>
                    <a:lnTo>
                      <a:pt x="1166" y="389"/>
                    </a:lnTo>
                    <a:lnTo>
                      <a:pt x="1171" y="393"/>
                    </a:lnTo>
                    <a:lnTo>
                      <a:pt x="1171" y="393"/>
                    </a:lnTo>
                    <a:lnTo>
                      <a:pt x="1171" y="393"/>
                    </a:lnTo>
                    <a:lnTo>
                      <a:pt x="1171" y="393"/>
                    </a:lnTo>
                    <a:lnTo>
                      <a:pt x="1171" y="393"/>
                    </a:lnTo>
                    <a:lnTo>
                      <a:pt x="1171" y="393"/>
                    </a:lnTo>
                    <a:lnTo>
                      <a:pt x="1171" y="393"/>
                    </a:lnTo>
                    <a:lnTo>
                      <a:pt x="1177" y="393"/>
                    </a:lnTo>
                    <a:lnTo>
                      <a:pt x="1177" y="393"/>
                    </a:lnTo>
                    <a:lnTo>
                      <a:pt x="1177" y="389"/>
                    </a:lnTo>
                    <a:lnTo>
                      <a:pt x="1177" y="389"/>
                    </a:lnTo>
                    <a:lnTo>
                      <a:pt x="1177" y="389"/>
                    </a:lnTo>
                    <a:lnTo>
                      <a:pt x="1182" y="389"/>
                    </a:lnTo>
                    <a:lnTo>
                      <a:pt x="1182" y="389"/>
                    </a:lnTo>
                    <a:lnTo>
                      <a:pt x="1182" y="389"/>
                    </a:lnTo>
                    <a:lnTo>
                      <a:pt x="1182" y="389"/>
                    </a:lnTo>
                    <a:lnTo>
                      <a:pt x="1182" y="389"/>
                    </a:lnTo>
                    <a:lnTo>
                      <a:pt x="1182" y="389"/>
                    </a:lnTo>
                    <a:lnTo>
                      <a:pt x="1187" y="389"/>
                    </a:lnTo>
                    <a:lnTo>
                      <a:pt x="1193" y="384"/>
                    </a:lnTo>
                    <a:lnTo>
                      <a:pt x="1198" y="384"/>
                    </a:lnTo>
                    <a:lnTo>
                      <a:pt x="1198" y="384"/>
                    </a:lnTo>
                    <a:lnTo>
                      <a:pt x="1198" y="384"/>
                    </a:lnTo>
                    <a:lnTo>
                      <a:pt x="1198" y="384"/>
                    </a:lnTo>
                    <a:lnTo>
                      <a:pt x="1198" y="384"/>
                    </a:lnTo>
                    <a:lnTo>
                      <a:pt x="1209" y="379"/>
                    </a:lnTo>
                    <a:lnTo>
                      <a:pt x="1209" y="379"/>
                    </a:lnTo>
                    <a:lnTo>
                      <a:pt x="1209" y="379"/>
                    </a:lnTo>
                    <a:lnTo>
                      <a:pt x="1209" y="379"/>
                    </a:lnTo>
                    <a:lnTo>
                      <a:pt x="1214" y="379"/>
                    </a:lnTo>
                    <a:lnTo>
                      <a:pt x="1214" y="379"/>
                    </a:lnTo>
                    <a:lnTo>
                      <a:pt x="1214" y="379"/>
                    </a:lnTo>
                    <a:lnTo>
                      <a:pt x="1214" y="379"/>
                    </a:lnTo>
                    <a:lnTo>
                      <a:pt x="1214" y="379"/>
                    </a:lnTo>
                    <a:lnTo>
                      <a:pt x="1219" y="379"/>
                    </a:lnTo>
                    <a:lnTo>
                      <a:pt x="1219" y="375"/>
                    </a:lnTo>
                    <a:lnTo>
                      <a:pt x="1219" y="375"/>
                    </a:lnTo>
                    <a:lnTo>
                      <a:pt x="1219" y="375"/>
                    </a:lnTo>
                    <a:lnTo>
                      <a:pt x="1230" y="375"/>
                    </a:lnTo>
                    <a:lnTo>
                      <a:pt x="1230" y="375"/>
                    </a:lnTo>
                    <a:lnTo>
                      <a:pt x="1230" y="375"/>
                    </a:lnTo>
                    <a:lnTo>
                      <a:pt x="1230" y="370"/>
                    </a:lnTo>
                    <a:lnTo>
                      <a:pt x="1230" y="370"/>
                    </a:lnTo>
                    <a:lnTo>
                      <a:pt x="1235" y="370"/>
                    </a:lnTo>
                    <a:lnTo>
                      <a:pt x="1241" y="370"/>
                    </a:lnTo>
                    <a:lnTo>
                      <a:pt x="1246" y="370"/>
                    </a:lnTo>
                    <a:lnTo>
                      <a:pt x="1246" y="365"/>
                    </a:lnTo>
                    <a:lnTo>
                      <a:pt x="1246" y="365"/>
                    </a:lnTo>
                    <a:lnTo>
                      <a:pt x="1246" y="365"/>
                    </a:lnTo>
                    <a:lnTo>
                      <a:pt x="1246" y="365"/>
                    </a:lnTo>
                    <a:lnTo>
                      <a:pt x="1246" y="365"/>
                    </a:lnTo>
                    <a:lnTo>
                      <a:pt x="1251" y="365"/>
                    </a:lnTo>
                    <a:lnTo>
                      <a:pt x="1251" y="365"/>
                    </a:lnTo>
                    <a:lnTo>
                      <a:pt x="1251" y="365"/>
                    </a:lnTo>
                    <a:lnTo>
                      <a:pt x="1251" y="365"/>
                    </a:lnTo>
                    <a:lnTo>
                      <a:pt x="1251" y="365"/>
                    </a:lnTo>
                    <a:lnTo>
                      <a:pt x="1257" y="365"/>
                    </a:lnTo>
                    <a:lnTo>
                      <a:pt x="1262" y="361"/>
                    </a:lnTo>
                    <a:lnTo>
                      <a:pt x="1262" y="361"/>
                    </a:lnTo>
                    <a:lnTo>
                      <a:pt x="1267" y="361"/>
                    </a:lnTo>
                    <a:lnTo>
                      <a:pt x="1267" y="361"/>
                    </a:lnTo>
                    <a:lnTo>
                      <a:pt x="1267" y="361"/>
                    </a:lnTo>
                    <a:lnTo>
                      <a:pt x="1267" y="361"/>
                    </a:lnTo>
                    <a:lnTo>
                      <a:pt x="1278" y="356"/>
                    </a:lnTo>
                    <a:lnTo>
                      <a:pt x="1278" y="356"/>
                    </a:lnTo>
                    <a:lnTo>
                      <a:pt x="1278" y="356"/>
                    </a:lnTo>
                    <a:lnTo>
                      <a:pt x="1278" y="356"/>
                    </a:lnTo>
                    <a:lnTo>
                      <a:pt x="1283" y="356"/>
                    </a:lnTo>
                    <a:lnTo>
                      <a:pt x="1283" y="356"/>
                    </a:lnTo>
                    <a:lnTo>
                      <a:pt x="1283" y="351"/>
                    </a:lnTo>
                    <a:lnTo>
                      <a:pt x="1283" y="351"/>
                    </a:lnTo>
                    <a:lnTo>
                      <a:pt x="1283" y="351"/>
                    </a:lnTo>
                    <a:lnTo>
                      <a:pt x="1283" y="351"/>
                    </a:lnTo>
                    <a:lnTo>
                      <a:pt x="1289" y="351"/>
                    </a:lnTo>
                    <a:lnTo>
                      <a:pt x="1289" y="351"/>
                    </a:lnTo>
                    <a:lnTo>
                      <a:pt x="1289" y="351"/>
                    </a:lnTo>
                    <a:lnTo>
                      <a:pt x="1299" y="347"/>
                    </a:lnTo>
                    <a:lnTo>
                      <a:pt x="1299" y="347"/>
                    </a:lnTo>
                    <a:lnTo>
                      <a:pt x="1299" y="347"/>
                    </a:lnTo>
                    <a:lnTo>
                      <a:pt x="1299" y="347"/>
                    </a:lnTo>
                    <a:lnTo>
                      <a:pt x="1299" y="347"/>
                    </a:lnTo>
                    <a:lnTo>
                      <a:pt x="1305" y="347"/>
                    </a:lnTo>
                    <a:lnTo>
                      <a:pt x="1310" y="342"/>
                    </a:lnTo>
                    <a:lnTo>
                      <a:pt x="1310" y="342"/>
                    </a:lnTo>
                    <a:lnTo>
                      <a:pt x="1315" y="342"/>
                    </a:lnTo>
                    <a:lnTo>
                      <a:pt x="1315" y="342"/>
                    </a:lnTo>
                    <a:lnTo>
                      <a:pt x="1315" y="342"/>
                    </a:lnTo>
                    <a:lnTo>
                      <a:pt x="1315" y="342"/>
                    </a:lnTo>
                    <a:lnTo>
                      <a:pt x="1315" y="342"/>
                    </a:lnTo>
                    <a:lnTo>
                      <a:pt x="1321" y="342"/>
                    </a:lnTo>
                    <a:lnTo>
                      <a:pt x="1321" y="342"/>
                    </a:lnTo>
                    <a:lnTo>
                      <a:pt x="1321" y="337"/>
                    </a:lnTo>
                    <a:lnTo>
                      <a:pt x="1321" y="337"/>
                    </a:lnTo>
                    <a:lnTo>
                      <a:pt x="1321" y="337"/>
                    </a:lnTo>
                    <a:lnTo>
                      <a:pt x="1326" y="337"/>
                    </a:lnTo>
                    <a:lnTo>
                      <a:pt x="1326" y="337"/>
                    </a:lnTo>
                    <a:lnTo>
                      <a:pt x="1326" y="337"/>
                    </a:lnTo>
                    <a:lnTo>
                      <a:pt x="1326" y="337"/>
                    </a:lnTo>
                    <a:lnTo>
                      <a:pt x="1326" y="337"/>
                    </a:lnTo>
                    <a:lnTo>
                      <a:pt x="1326" y="337"/>
                    </a:lnTo>
                    <a:lnTo>
                      <a:pt x="1331" y="337"/>
                    </a:lnTo>
                    <a:lnTo>
                      <a:pt x="1331" y="337"/>
                    </a:lnTo>
                    <a:lnTo>
                      <a:pt x="1331" y="337"/>
                    </a:lnTo>
                    <a:lnTo>
                      <a:pt x="1331" y="337"/>
                    </a:lnTo>
                    <a:lnTo>
                      <a:pt x="1331" y="333"/>
                    </a:lnTo>
                    <a:lnTo>
                      <a:pt x="1331" y="333"/>
                    </a:lnTo>
                    <a:lnTo>
                      <a:pt x="1331" y="333"/>
                    </a:lnTo>
                    <a:lnTo>
                      <a:pt x="1331" y="333"/>
                    </a:lnTo>
                    <a:lnTo>
                      <a:pt x="1331" y="333"/>
                    </a:lnTo>
                    <a:lnTo>
                      <a:pt x="1337" y="337"/>
                    </a:lnTo>
                    <a:lnTo>
                      <a:pt x="1337" y="337"/>
                    </a:lnTo>
                    <a:lnTo>
                      <a:pt x="1337" y="342"/>
                    </a:lnTo>
                    <a:lnTo>
                      <a:pt x="1337" y="342"/>
                    </a:lnTo>
                    <a:lnTo>
                      <a:pt x="1337" y="342"/>
                    </a:lnTo>
                    <a:lnTo>
                      <a:pt x="1337" y="342"/>
                    </a:lnTo>
                    <a:lnTo>
                      <a:pt x="1342" y="337"/>
                    </a:lnTo>
                    <a:lnTo>
                      <a:pt x="1342" y="337"/>
                    </a:lnTo>
                    <a:lnTo>
                      <a:pt x="1342" y="333"/>
                    </a:lnTo>
                    <a:lnTo>
                      <a:pt x="1342" y="333"/>
                    </a:lnTo>
                    <a:lnTo>
                      <a:pt x="1342" y="333"/>
                    </a:lnTo>
                    <a:lnTo>
                      <a:pt x="1342" y="333"/>
                    </a:lnTo>
                    <a:lnTo>
                      <a:pt x="1347" y="333"/>
                    </a:lnTo>
                    <a:lnTo>
                      <a:pt x="1347" y="328"/>
                    </a:lnTo>
                    <a:lnTo>
                      <a:pt x="1347" y="328"/>
                    </a:lnTo>
                    <a:lnTo>
                      <a:pt x="1347" y="328"/>
                    </a:lnTo>
                    <a:lnTo>
                      <a:pt x="1347" y="328"/>
                    </a:lnTo>
                    <a:lnTo>
                      <a:pt x="1347" y="328"/>
                    </a:lnTo>
                    <a:lnTo>
                      <a:pt x="1353" y="328"/>
                    </a:lnTo>
                    <a:lnTo>
                      <a:pt x="1353" y="328"/>
                    </a:lnTo>
                    <a:lnTo>
                      <a:pt x="1353" y="328"/>
                    </a:lnTo>
                    <a:lnTo>
                      <a:pt x="1353" y="328"/>
                    </a:lnTo>
                    <a:lnTo>
                      <a:pt x="1353" y="328"/>
                    </a:lnTo>
                    <a:lnTo>
                      <a:pt x="1358" y="328"/>
                    </a:lnTo>
                    <a:lnTo>
                      <a:pt x="1358" y="328"/>
                    </a:lnTo>
                    <a:lnTo>
                      <a:pt x="1358" y="328"/>
                    </a:lnTo>
                    <a:lnTo>
                      <a:pt x="1358" y="328"/>
                    </a:lnTo>
                    <a:lnTo>
                      <a:pt x="1368" y="323"/>
                    </a:lnTo>
                    <a:lnTo>
                      <a:pt x="1368" y="323"/>
                    </a:lnTo>
                    <a:lnTo>
                      <a:pt x="1368" y="323"/>
                    </a:lnTo>
                    <a:lnTo>
                      <a:pt x="1368" y="323"/>
                    </a:lnTo>
                    <a:lnTo>
                      <a:pt x="1368" y="323"/>
                    </a:lnTo>
                    <a:lnTo>
                      <a:pt x="1374" y="323"/>
                    </a:lnTo>
                    <a:lnTo>
                      <a:pt x="1379" y="319"/>
                    </a:lnTo>
                    <a:lnTo>
                      <a:pt x="1384" y="319"/>
                    </a:lnTo>
                    <a:lnTo>
                      <a:pt x="1384" y="319"/>
                    </a:lnTo>
                    <a:lnTo>
                      <a:pt x="1384" y="319"/>
                    </a:lnTo>
                    <a:lnTo>
                      <a:pt x="1384" y="319"/>
                    </a:lnTo>
                    <a:lnTo>
                      <a:pt x="1384" y="319"/>
                    </a:lnTo>
                    <a:lnTo>
                      <a:pt x="1384" y="319"/>
                    </a:lnTo>
                    <a:lnTo>
                      <a:pt x="1390" y="319"/>
                    </a:lnTo>
                    <a:lnTo>
                      <a:pt x="1390" y="319"/>
                    </a:lnTo>
                    <a:lnTo>
                      <a:pt x="1390" y="319"/>
                    </a:lnTo>
                    <a:lnTo>
                      <a:pt x="1390" y="319"/>
                    </a:lnTo>
                    <a:lnTo>
                      <a:pt x="1390" y="319"/>
                    </a:lnTo>
                    <a:lnTo>
                      <a:pt x="1395" y="319"/>
                    </a:lnTo>
                    <a:lnTo>
                      <a:pt x="1400" y="314"/>
                    </a:lnTo>
                    <a:lnTo>
                      <a:pt x="1400" y="314"/>
                    </a:lnTo>
                    <a:lnTo>
                      <a:pt x="1406" y="314"/>
                    </a:lnTo>
                    <a:lnTo>
                      <a:pt x="1406" y="314"/>
                    </a:lnTo>
                    <a:lnTo>
                      <a:pt x="1406" y="314"/>
                    </a:lnTo>
                    <a:lnTo>
                      <a:pt x="1406" y="314"/>
                    </a:lnTo>
                    <a:lnTo>
                      <a:pt x="1416" y="309"/>
                    </a:lnTo>
                    <a:lnTo>
                      <a:pt x="1416" y="309"/>
                    </a:lnTo>
                    <a:lnTo>
                      <a:pt x="1416" y="309"/>
                    </a:lnTo>
                    <a:lnTo>
                      <a:pt x="1416" y="309"/>
                    </a:lnTo>
                    <a:lnTo>
                      <a:pt x="1422" y="309"/>
                    </a:lnTo>
                    <a:lnTo>
                      <a:pt x="1422" y="309"/>
                    </a:lnTo>
                    <a:lnTo>
                      <a:pt x="1422" y="309"/>
                    </a:lnTo>
                    <a:lnTo>
                      <a:pt x="1422" y="309"/>
                    </a:lnTo>
                    <a:lnTo>
                      <a:pt x="1422" y="309"/>
                    </a:lnTo>
                    <a:lnTo>
                      <a:pt x="1422" y="309"/>
                    </a:lnTo>
                    <a:lnTo>
                      <a:pt x="1427" y="309"/>
                    </a:lnTo>
                    <a:lnTo>
                      <a:pt x="1427" y="309"/>
                    </a:lnTo>
                    <a:lnTo>
                      <a:pt x="1427" y="309"/>
                    </a:lnTo>
                    <a:lnTo>
                      <a:pt x="1438" y="304"/>
                    </a:lnTo>
                    <a:lnTo>
                      <a:pt x="1438" y="304"/>
                    </a:lnTo>
                    <a:lnTo>
                      <a:pt x="1438" y="304"/>
                    </a:lnTo>
                    <a:lnTo>
                      <a:pt x="1438" y="304"/>
                    </a:lnTo>
                    <a:lnTo>
                      <a:pt x="1438" y="304"/>
                    </a:lnTo>
                    <a:lnTo>
                      <a:pt x="1443" y="304"/>
                    </a:lnTo>
                    <a:lnTo>
                      <a:pt x="1448" y="300"/>
                    </a:lnTo>
                    <a:lnTo>
                      <a:pt x="1448" y="300"/>
                    </a:lnTo>
                    <a:lnTo>
                      <a:pt x="1454" y="300"/>
                    </a:lnTo>
                    <a:lnTo>
                      <a:pt x="1454" y="300"/>
                    </a:lnTo>
                    <a:lnTo>
                      <a:pt x="1454" y="300"/>
                    </a:lnTo>
                    <a:lnTo>
                      <a:pt x="1454" y="300"/>
                    </a:lnTo>
                    <a:lnTo>
                      <a:pt x="1454" y="300"/>
                    </a:lnTo>
                    <a:lnTo>
                      <a:pt x="1459" y="300"/>
                    </a:lnTo>
                    <a:lnTo>
                      <a:pt x="1459" y="300"/>
                    </a:lnTo>
                    <a:lnTo>
                      <a:pt x="1459" y="295"/>
                    </a:lnTo>
                    <a:lnTo>
                      <a:pt x="1459" y="295"/>
                    </a:lnTo>
                    <a:lnTo>
                      <a:pt x="1459" y="295"/>
                    </a:lnTo>
                    <a:lnTo>
                      <a:pt x="1459" y="295"/>
                    </a:lnTo>
                    <a:lnTo>
                      <a:pt x="1470" y="295"/>
                    </a:lnTo>
                    <a:lnTo>
                      <a:pt x="1470" y="295"/>
                    </a:lnTo>
                    <a:lnTo>
                      <a:pt x="1475" y="295"/>
                    </a:lnTo>
                    <a:lnTo>
                      <a:pt x="1475" y="295"/>
                    </a:lnTo>
                    <a:lnTo>
                      <a:pt x="1475" y="290"/>
                    </a:lnTo>
                    <a:lnTo>
                      <a:pt x="1475" y="290"/>
                    </a:lnTo>
                    <a:lnTo>
                      <a:pt x="1486" y="290"/>
                    </a:lnTo>
                    <a:lnTo>
                      <a:pt x="1486" y="290"/>
                    </a:lnTo>
                    <a:lnTo>
                      <a:pt x="1486" y="290"/>
                    </a:lnTo>
                    <a:lnTo>
                      <a:pt x="1486" y="290"/>
                    </a:lnTo>
                    <a:lnTo>
                      <a:pt x="1486" y="290"/>
                    </a:lnTo>
                    <a:lnTo>
                      <a:pt x="1491" y="286"/>
                    </a:lnTo>
                    <a:lnTo>
                      <a:pt x="1491" y="286"/>
                    </a:lnTo>
                    <a:lnTo>
                      <a:pt x="1491" y="286"/>
                    </a:lnTo>
                    <a:lnTo>
                      <a:pt x="1491" y="286"/>
                    </a:lnTo>
                    <a:lnTo>
                      <a:pt x="1491" y="286"/>
                    </a:lnTo>
                    <a:lnTo>
                      <a:pt x="1496" y="286"/>
                    </a:lnTo>
                    <a:lnTo>
                      <a:pt x="1496" y="286"/>
                    </a:lnTo>
                    <a:lnTo>
                      <a:pt x="1496" y="286"/>
                    </a:lnTo>
                    <a:lnTo>
                      <a:pt x="1496" y="286"/>
                    </a:lnTo>
                    <a:lnTo>
                      <a:pt x="1496" y="286"/>
                    </a:lnTo>
                    <a:lnTo>
                      <a:pt x="1496" y="286"/>
                    </a:lnTo>
                    <a:lnTo>
                      <a:pt x="1502" y="286"/>
                    </a:lnTo>
                    <a:lnTo>
                      <a:pt x="1502" y="286"/>
                    </a:lnTo>
                    <a:lnTo>
                      <a:pt x="1502" y="286"/>
                    </a:lnTo>
                    <a:lnTo>
                      <a:pt x="1502" y="286"/>
                    </a:lnTo>
                    <a:lnTo>
                      <a:pt x="1502" y="286"/>
                    </a:lnTo>
                    <a:lnTo>
                      <a:pt x="1502" y="281"/>
                    </a:lnTo>
                    <a:lnTo>
                      <a:pt x="1507" y="281"/>
                    </a:lnTo>
                    <a:lnTo>
                      <a:pt x="1507" y="281"/>
                    </a:lnTo>
                    <a:lnTo>
                      <a:pt x="1507" y="281"/>
                    </a:lnTo>
                    <a:lnTo>
                      <a:pt x="1507" y="281"/>
                    </a:lnTo>
                    <a:lnTo>
                      <a:pt x="1507" y="281"/>
                    </a:lnTo>
                    <a:lnTo>
                      <a:pt x="1507" y="281"/>
                    </a:lnTo>
                    <a:lnTo>
                      <a:pt x="1507" y="276"/>
                    </a:lnTo>
                    <a:lnTo>
                      <a:pt x="1507" y="272"/>
                    </a:lnTo>
                    <a:lnTo>
                      <a:pt x="1512" y="272"/>
                    </a:lnTo>
                    <a:lnTo>
                      <a:pt x="1512" y="272"/>
                    </a:lnTo>
                    <a:lnTo>
                      <a:pt x="1512" y="272"/>
                    </a:lnTo>
                    <a:lnTo>
                      <a:pt x="1512" y="272"/>
                    </a:lnTo>
                    <a:lnTo>
                      <a:pt x="1512" y="276"/>
                    </a:lnTo>
                    <a:lnTo>
                      <a:pt x="1512" y="276"/>
                    </a:lnTo>
                    <a:lnTo>
                      <a:pt x="1518" y="276"/>
                    </a:lnTo>
                    <a:lnTo>
                      <a:pt x="1518" y="281"/>
                    </a:lnTo>
                    <a:lnTo>
                      <a:pt x="1518" y="281"/>
                    </a:lnTo>
                    <a:lnTo>
                      <a:pt x="1518" y="276"/>
                    </a:lnTo>
                    <a:lnTo>
                      <a:pt x="1518" y="276"/>
                    </a:lnTo>
                    <a:lnTo>
                      <a:pt x="1518" y="276"/>
                    </a:lnTo>
                    <a:lnTo>
                      <a:pt x="1523" y="276"/>
                    </a:lnTo>
                    <a:lnTo>
                      <a:pt x="1523" y="276"/>
                    </a:lnTo>
                    <a:lnTo>
                      <a:pt x="1523" y="276"/>
                    </a:lnTo>
                    <a:lnTo>
                      <a:pt x="1523" y="276"/>
                    </a:lnTo>
                    <a:lnTo>
                      <a:pt x="1523" y="276"/>
                    </a:lnTo>
                    <a:lnTo>
                      <a:pt x="1523" y="276"/>
                    </a:lnTo>
                    <a:lnTo>
                      <a:pt x="1528" y="276"/>
                    </a:lnTo>
                    <a:lnTo>
                      <a:pt x="1528" y="276"/>
                    </a:lnTo>
                    <a:lnTo>
                      <a:pt x="1528" y="276"/>
                    </a:lnTo>
                    <a:lnTo>
                      <a:pt x="1528" y="272"/>
                    </a:lnTo>
                    <a:lnTo>
                      <a:pt x="1528" y="272"/>
                    </a:lnTo>
                    <a:lnTo>
                      <a:pt x="1534" y="272"/>
                    </a:lnTo>
                    <a:lnTo>
                      <a:pt x="1539" y="272"/>
                    </a:lnTo>
                    <a:lnTo>
                      <a:pt x="1539" y="272"/>
                    </a:lnTo>
                    <a:lnTo>
                      <a:pt x="1544" y="267"/>
                    </a:lnTo>
                    <a:lnTo>
                      <a:pt x="1544" y="267"/>
                    </a:lnTo>
                    <a:lnTo>
                      <a:pt x="1544" y="267"/>
                    </a:lnTo>
                    <a:lnTo>
                      <a:pt x="1544" y="267"/>
                    </a:lnTo>
                    <a:lnTo>
                      <a:pt x="1555" y="262"/>
                    </a:lnTo>
                    <a:lnTo>
                      <a:pt x="1555" y="262"/>
                    </a:lnTo>
                    <a:lnTo>
                      <a:pt x="1555" y="262"/>
                    </a:lnTo>
                    <a:lnTo>
                      <a:pt x="1555" y="262"/>
                    </a:lnTo>
                    <a:lnTo>
                      <a:pt x="1560" y="262"/>
                    </a:lnTo>
                    <a:lnTo>
                      <a:pt x="1560" y="262"/>
                    </a:lnTo>
                    <a:lnTo>
                      <a:pt x="1560" y="262"/>
                    </a:lnTo>
                    <a:lnTo>
                      <a:pt x="1560" y="262"/>
                    </a:lnTo>
                    <a:lnTo>
                      <a:pt x="1560" y="262"/>
                    </a:lnTo>
                    <a:lnTo>
                      <a:pt x="1560" y="262"/>
                    </a:lnTo>
                    <a:lnTo>
                      <a:pt x="1566" y="262"/>
                    </a:lnTo>
                    <a:lnTo>
                      <a:pt x="1566" y="262"/>
                    </a:lnTo>
                    <a:lnTo>
                      <a:pt x="1566" y="262"/>
                    </a:lnTo>
                    <a:lnTo>
                      <a:pt x="1576" y="258"/>
                    </a:lnTo>
                    <a:lnTo>
                      <a:pt x="1576" y="258"/>
                    </a:lnTo>
                    <a:lnTo>
                      <a:pt x="1576" y="258"/>
                    </a:lnTo>
                    <a:lnTo>
                      <a:pt x="1576" y="258"/>
                    </a:lnTo>
                    <a:lnTo>
                      <a:pt x="1576" y="253"/>
                    </a:lnTo>
                    <a:lnTo>
                      <a:pt x="1581" y="253"/>
                    </a:lnTo>
                    <a:lnTo>
                      <a:pt x="1587" y="253"/>
                    </a:lnTo>
                    <a:lnTo>
                      <a:pt x="1587" y="253"/>
                    </a:lnTo>
                    <a:lnTo>
                      <a:pt x="1592" y="248"/>
                    </a:lnTo>
                    <a:lnTo>
                      <a:pt x="1592" y="248"/>
                    </a:lnTo>
                    <a:lnTo>
                      <a:pt x="1592" y="248"/>
                    </a:lnTo>
                    <a:lnTo>
                      <a:pt x="1592" y="248"/>
                    </a:lnTo>
                    <a:lnTo>
                      <a:pt x="1592" y="248"/>
                    </a:lnTo>
                    <a:lnTo>
                      <a:pt x="1597" y="248"/>
                    </a:lnTo>
                    <a:lnTo>
                      <a:pt x="1597" y="248"/>
                    </a:lnTo>
                    <a:lnTo>
                      <a:pt x="1597" y="248"/>
                    </a:lnTo>
                    <a:lnTo>
                      <a:pt x="1597" y="248"/>
                    </a:lnTo>
                    <a:lnTo>
                      <a:pt x="1597" y="248"/>
                    </a:lnTo>
                    <a:lnTo>
                      <a:pt x="1597" y="248"/>
                    </a:lnTo>
                    <a:lnTo>
                      <a:pt x="1608" y="244"/>
                    </a:lnTo>
                    <a:lnTo>
                      <a:pt x="1608" y="244"/>
                    </a:lnTo>
                    <a:lnTo>
                      <a:pt x="1613" y="244"/>
                    </a:lnTo>
                    <a:lnTo>
                      <a:pt x="1613" y="244"/>
                    </a:lnTo>
                    <a:lnTo>
                      <a:pt x="1613" y="239"/>
                    </a:lnTo>
                    <a:lnTo>
                      <a:pt x="1613" y="239"/>
                    </a:lnTo>
                    <a:lnTo>
                      <a:pt x="1624" y="239"/>
                    </a:lnTo>
                    <a:lnTo>
                      <a:pt x="1624" y="239"/>
                    </a:lnTo>
                    <a:lnTo>
                      <a:pt x="1624" y="234"/>
                    </a:lnTo>
                    <a:lnTo>
                      <a:pt x="1624" y="234"/>
                    </a:lnTo>
                    <a:lnTo>
                      <a:pt x="1624" y="234"/>
                    </a:lnTo>
                    <a:lnTo>
                      <a:pt x="1629" y="234"/>
                    </a:lnTo>
                    <a:lnTo>
                      <a:pt x="1629" y="234"/>
                    </a:lnTo>
                    <a:lnTo>
                      <a:pt x="1629" y="234"/>
                    </a:lnTo>
                    <a:lnTo>
                      <a:pt x="1629" y="234"/>
                    </a:lnTo>
                    <a:lnTo>
                      <a:pt x="1629" y="234"/>
                    </a:lnTo>
                    <a:lnTo>
                      <a:pt x="1635" y="234"/>
                    </a:lnTo>
                    <a:lnTo>
                      <a:pt x="1635" y="234"/>
                    </a:lnTo>
                    <a:lnTo>
                      <a:pt x="1635" y="234"/>
                    </a:lnTo>
                    <a:lnTo>
                      <a:pt x="1645" y="230"/>
                    </a:lnTo>
                    <a:lnTo>
                      <a:pt x="1645" y="230"/>
                    </a:lnTo>
                    <a:lnTo>
                      <a:pt x="1645" y="230"/>
                    </a:lnTo>
                    <a:lnTo>
                      <a:pt x="1645" y="230"/>
                    </a:lnTo>
                    <a:lnTo>
                      <a:pt x="1645" y="225"/>
                    </a:lnTo>
                    <a:lnTo>
                      <a:pt x="1645" y="225"/>
                    </a:lnTo>
                    <a:lnTo>
                      <a:pt x="1656" y="225"/>
                    </a:lnTo>
                    <a:lnTo>
                      <a:pt x="1656" y="220"/>
                    </a:lnTo>
                    <a:lnTo>
                      <a:pt x="1661" y="220"/>
                    </a:lnTo>
                    <a:lnTo>
                      <a:pt x="1661" y="220"/>
                    </a:lnTo>
                    <a:lnTo>
                      <a:pt x="1661" y="220"/>
                    </a:lnTo>
                    <a:lnTo>
                      <a:pt x="1661" y="220"/>
                    </a:lnTo>
                    <a:lnTo>
                      <a:pt x="1661" y="220"/>
                    </a:lnTo>
                    <a:lnTo>
                      <a:pt x="1661" y="220"/>
                    </a:lnTo>
                    <a:lnTo>
                      <a:pt x="1667" y="220"/>
                    </a:lnTo>
                    <a:lnTo>
                      <a:pt x="1667" y="220"/>
                    </a:lnTo>
                    <a:lnTo>
                      <a:pt x="1667" y="220"/>
                    </a:lnTo>
                    <a:lnTo>
                      <a:pt x="1667" y="220"/>
                    </a:lnTo>
                    <a:lnTo>
                      <a:pt x="1667" y="216"/>
                    </a:lnTo>
                    <a:lnTo>
                      <a:pt x="1672" y="216"/>
                    </a:lnTo>
                    <a:lnTo>
                      <a:pt x="1672" y="216"/>
                    </a:lnTo>
                    <a:lnTo>
                      <a:pt x="1672" y="216"/>
                    </a:lnTo>
                    <a:lnTo>
                      <a:pt x="1672" y="216"/>
                    </a:lnTo>
                    <a:lnTo>
                      <a:pt x="1672" y="216"/>
                    </a:lnTo>
                    <a:lnTo>
                      <a:pt x="1677" y="216"/>
                    </a:lnTo>
                    <a:lnTo>
                      <a:pt x="1677" y="216"/>
                    </a:lnTo>
                    <a:lnTo>
                      <a:pt x="1677" y="216"/>
                    </a:lnTo>
                    <a:lnTo>
                      <a:pt x="1677" y="216"/>
                    </a:lnTo>
                    <a:lnTo>
                      <a:pt x="1677" y="216"/>
                    </a:lnTo>
                    <a:lnTo>
                      <a:pt x="1677" y="216"/>
                    </a:lnTo>
                    <a:lnTo>
                      <a:pt x="1677" y="216"/>
                    </a:lnTo>
                    <a:lnTo>
                      <a:pt x="1677" y="216"/>
                    </a:lnTo>
                    <a:lnTo>
                      <a:pt x="1677" y="216"/>
                    </a:lnTo>
                    <a:lnTo>
                      <a:pt x="1683" y="216"/>
                    </a:lnTo>
                    <a:lnTo>
                      <a:pt x="1683" y="220"/>
                    </a:lnTo>
                    <a:lnTo>
                      <a:pt x="1683" y="220"/>
                    </a:lnTo>
                    <a:lnTo>
                      <a:pt x="1683" y="225"/>
                    </a:lnTo>
                    <a:lnTo>
                      <a:pt x="1683" y="225"/>
                    </a:lnTo>
                    <a:lnTo>
                      <a:pt x="1683" y="225"/>
                    </a:lnTo>
                    <a:lnTo>
                      <a:pt x="1688" y="220"/>
                    </a:lnTo>
                    <a:lnTo>
                      <a:pt x="1688" y="216"/>
                    </a:lnTo>
                    <a:lnTo>
                      <a:pt x="1688" y="216"/>
                    </a:lnTo>
                    <a:lnTo>
                      <a:pt x="1688" y="211"/>
                    </a:lnTo>
                    <a:lnTo>
                      <a:pt x="1688" y="211"/>
                    </a:lnTo>
                    <a:lnTo>
                      <a:pt x="1688" y="211"/>
                    </a:lnTo>
                    <a:lnTo>
                      <a:pt x="1688" y="211"/>
                    </a:lnTo>
                    <a:lnTo>
                      <a:pt x="1693" y="211"/>
                    </a:lnTo>
                    <a:lnTo>
                      <a:pt x="1693" y="211"/>
                    </a:lnTo>
                    <a:lnTo>
                      <a:pt x="1693" y="211"/>
                    </a:lnTo>
                    <a:lnTo>
                      <a:pt x="1693" y="206"/>
                    </a:lnTo>
                    <a:lnTo>
                      <a:pt x="1693" y="206"/>
                    </a:lnTo>
                    <a:lnTo>
                      <a:pt x="1699" y="206"/>
                    </a:lnTo>
                    <a:lnTo>
                      <a:pt x="1699" y="206"/>
                    </a:lnTo>
                    <a:lnTo>
                      <a:pt x="1699" y="206"/>
                    </a:lnTo>
                    <a:lnTo>
                      <a:pt x="1699" y="206"/>
                    </a:lnTo>
                    <a:lnTo>
                      <a:pt x="1699" y="206"/>
                    </a:lnTo>
                    <a:lnTo>
                      <a:pt x="1699" y="206"/>
                    </a:lnTo>
                    <a:lnTo>
                      <a:pt x="1704" y="206"/>
                    </a:lnTo>
                    <a:lnTo>
                      <a:pt x="1704" y="206"/>
                    </a:lnTo>
                    <a:lnTo>
                      <a:pt x="1704" y="206"/>
                    </a:lnTo>
                    <a:lnTo>
                      <a:pt x="1715" y="201"/>
                    </a:lnTo>
                    <a:lnTo>
                      <a:pt x="1715" y="201"/>
                    </a:lnTo>
                    <a:lnTo>
                      <a:pt x="1715" y="201"/>
                    </a:lnTo>
                    <a:lnTo>
                      <a:pt x="1715" y="201"/>
                    </a:lnTo>
                    <a:lnTo>
                      <a:pt x="1715" y="201"/>
                    </a:lnTo>
                    <a:lnTo>
                      <a:pt x="1720" y="201"/>
                    </a:lnTo>
                    <a:lnTo>
                      <a:pt x="1725" y="201"/>
                    </a:lnTo>
                    <a:lnTo>
                      <a:pt x="1725" y="201"/>
                    </a:lnTo>
                    <a:lnTo>
                      <a:pt x="1731" y="201"/>
                    </a:lnTo>
                    <a:lnTo>
                      <a:pt x="1731" y="201"/>
                    </a:lnTo>
                    <a:lnTo>
                      <a:pt x="1731" y="197"/>
                    </a:lnTo>
                    <a:lnTo>
                      <a:pt x="1731" y="197"/>
                    </a:lnTo>
                    <a:lnTo>
                      <a:pt x="1731" y="197"/>
                    </a:lnTo>
                    <a:lnTo>
                      <a:pt x="1736" y="197"/>
                    </a:lnTo>
                    <a:lnTo>
                      <a:pt x="1736" y="197"/>
                    </a:lnTo>
                    <a:lnTo>
                      <a:pt x="1736" y="197"/>
                    </a:lnTo>
                    <a:lnTo>
                      <a:pt x="1736" y="197"/>
                    </a:lnTo>
                    <a:lnTo>
                      <a:pt x="1736" y="197"/>
                    </a:lnTo>
                    <a:lnTo>
                      <a:pt x="1736" y="197"/>
                    </a:lnTo>
                    <a:lnTo>
                      <a:pt x="1747" y="197"/>
                    </a:lnTo>
                    <a:lnTo>
                      <a:pt x="1747" y="192"/>
                    </a:lnTo>
                    <a:lnTo>
                      <a:pt x="1752" y="192"/>
                    </a:lnTo>
                    <a:lnTo>
                      <a:pt x="1752" y="192"/>
                    </a:lnTo>
                    <a:lnTo>
                      <a:pt x="1752" y="192"/>
                    </a:lnTo>
                    <a:lnTo>
                      <a:pt x="1752" y="192"/>
                    </a:lnTo>
                    <a:lnTo>
                      <a:pt x="1763" y="192"/>
                    </a:lnTo>
                    <a:lnTo>
                      <a:pt x="1763" y="192"/>
                    </a:lnTo>
                    <a:lnTo>
                      <a:pt x="1763" y="192"/>
                    </a:lnTo>
                    <a:lnTo>
                      <a:pt x="1763" y="192"/>
                    </a:lnTo>
                    <a:lnTo>
                      <a:pt x="1763" y="192"/>
                    </a:lnTo>
                    <a:lnTo>
                      <a:pt x="1768" y="187"/>
                    </a:lnTo>
                    <a:lnTo>
                      <a:pt x="1768" y="187"/>
                    </a:lnTo>
                    <a:lnTo>
                      <a:pt x="1768" y="187"/>
                    </a:lnTo>
                    <a:lnTo>
                      <a:pt x="1768" y="187"/>
                    </a:lnTo>
                    <a:lnTo>
                      <a:pt x="1768" y="187"/>
                    </a:lnTo>
                    <a:lnTo>
                      <a:pt x="1773" y="187"/>
                    </a:lnTo>
                    <a:lnTo>
                      <a:pt x="1773" y="187"/>
                    </a:lnTo>
                    <a:lnTo>
                      <a:pt x="1773" y="187"/>
                    </a:lnTo>
                    <a:lnTo>
                      <a:pt x="1784" y="187"/>
                    </a:lnTo>
                    <a:lnTo>
                      <a:pt x="1784" y="183"/>
                    </a:lnTo>
                    <a:lnTo>
                      <a:pt x="1784" y="183"/>
                    </a:lnTo>
                    <a:lnTo>
                      <a:pt x="1784" y="183"/>
                    </a:lnTo>
                    <a:lnTo>
                      <a:pt x="1784" y="183"/>
                    </a:lnTo>
                    <a:lnTo>
                      <a:pt x="1784" y="183"/>
                    </a:lnTo>
                    <a:lnTo>
                      <a:pt x="1795" y="183"/>
                    </a:lnTo>
                    <a:lnTo>
                      <a:pt x="1795" y="183"/>
                    </a:lnTo>
                    <a:lnTo>
                      <a:pt x="1800" y="183"/>
                    </a:lnTo>
                    <a:lnTo>
                      <a:pt x="1800" y="183"/>
                    </a:lnTo>
                    <a:lnTo>
                      <a:pt x="1800" y="178"/>
                    </a:lnTo>
                    <a:lnTo>
                      <a:pt x="1800" y="178"/>
                    </a:lnTo>
                    <a:lnTo>
                      <a:pt x="1800" y="178"/>
                    </a:lnTo>
                    <a:lnTo>
                      <a:pt x="1800" y="178"/>
                    </a:lnTo>
                    <a:lnTo>
                      <a:pt x="1805" y="178"/>
                    </a:lnTo>
                    <a:lnTo>
                      <a:pt x="1805" y="178"/>
                    </a:lnTo>
                    <a:lnTo>
                      <a:pt x="1805" y="178"/>
                    </a:lnTo>
                    <a:lnTo>
                      <a:pt x="1805" y="178"/>
                    </a:lnTo>
                    <a:lnTo>
                      <a:pt x="1805" y="178"/>
                    </a:lnTo>
                    <a:lnTo>
                      <a:pt x="1816" y="173"/>
                    </a:lnTo>
                    <a:lnTo>
                      <a:pt x="1816" y="173"/>
                    </a:lnTo>
                    <a:lnTo>
                      <a:pt x="1816" y="173"/>
                    </a:lnTo>
                    <a:lnTo>
                      <a:pt x="1821" y="173"/>
                    </a:lnTo>
                    <a:lnTo>
                      <a:pt x="1821" y="173"/>
                    </a:lnTo>
                    <a:lnTo>
                      <a:pt x="1821" y="173"/>
                    </a:lnTo>
                    <a:lnTo>
                      <a:pt x="1832" y="173"/>
                    </a:lnTo>
                    <a:lnTo>
                      <a:pt x="1832" y="173"/>
                    </a:lnTo>
                    <a:lnTo>
                      <a:pt x="1832" y="173"/>
                    </a:lnTo>
                    <a:lnTo>
                      <a:pt x="1832" y="169"/>
                    </a:lnTo>
                    <a:lnTo>
                      <a:pt x="1832" y="169"/>
                    </a:lnTo>
                    <a:lnTo>
                      <a:pt x="1837" y="169"/>
                    </a:lnTo>
                    <a:lnTo>
                      <a:pt x="1837" y="169"/>
                    </a:lnTo>
                    <a:lnTo>
                      <a:pt x="1837" y="169"/>
                    </a:lnTo>
                    <a:lnTo>
                      <a:pt x="1837" y="169"/>
                    </a:lnTo>
                    <a:lnTo>
                      <a:pt x="1837" y="169"/>
                    </a:lnTo>
                    <a:lnTo>
                      <a:pt x="1837" y="169"/>
                    </a:lnTo>
                    <a:lnTo>
                      <a:pt x="1842" y="169"/>
                    </a:lnTo>
                    <a:lnTo>
                      <a:pt x="1842" y="169"/>
                    </a:lnTo>
                    <a:lnTo>
                      <a:pt x="1842" y="169"/>
                    </a:lnTo>
                    <a:lnTo>
                      <a:pt x="1842" y="169"/>
                    </a:lnTo>
                    <a:lnTo>
                      <a:pt x="1842" y="169"/>
                    </a:lnTo>
                    <a:lnTo>
                      <a:pt x="1842" y="169"/>
                    </a:lnTo>
                    <a:lnTo>
                      <a:pt x="1842" y="169"/>
                    </a:lnTo>
                    <a:lnTo>
                      <a:pt x="1842" y="169"/>
                    </a:lnTo>
                    <a:lnTo>
                      <a:pt x="1848" y="169"/>
                    </a:lnTo>
                    <a:lnTo>
                      <a:pt x="1848" y="169"/>
                    </a:lnTo>
                    <a:lnTo>
                      <a:pt x="1848" y="169"/>
                    </a:lnTo>
                    <a:lnTo>
                      <a:pt x="1848" y="164"/>
                    </a:lnTo>
                    <a:lnTo>
                      <a:pt x="1848" y="164"/>
                    </a:lnTo>
                    <a:lnTo>
                      <a:pt x="1848" y="164"/>
                    </a:lnTo>
                    <a:lnTo>
                      <a:pt x="1853" y="164"/>
                    </a:lnTo>
                    <a:lnTo>
                      <a:pt x="1853" y="164"/>
                    </a:lnTo>
                    <a:lnTo>
                      <a:pt x="1853" y="164"/>
                    </a:lnTo>
                    <a:lnTo>
                      <a:pt x="1853" y="164"/>
                    </a:lnTo>
                    <a:lnTo>
                      <a:pt x="1853" y="159"/>
                    </a:lnTo>
                    <a:lnTo>
                      <a:pt x="1853" y="159"/>
                    </a:lnTo>
                    <a:lnTo>
                      <a:pt x="1853" y="155"/>
                    </a:lnTo>
                    <a:lnTo>
                      <a:pt x="1853" y="150"/>
                    </a:lnTo>
                    <a:lnTo>
                      <a:pt x="1858" y="150"/>
                    </a:lnTo>
                    <a:lnTo>
                      <a:pt x="1858" y="150"/>
                    </a:lnTo>
                    <a:lnTo>
                      <a:pt x="1858" y="150"/>
                    </a:lnTo>
                    <a:lnTo>
                      <a:pt x="1858" y="155"/>
                    </a:lnTo>
                    <a:lnTo>
                      <a:pt x="1858" y="159"/>
                    </a:lnTo>
                    <a:lnTo>
                      <a:pt x="1864" y="159"/>
                    </a:lnTo>
                    <a:lnTo>
                      <a:pt x="1864" y="164"/>
                    </a:lnTo>
                    <a:lnTo>
                      <a:pt x="1864" y="164"/>
                    </a:lnTo>
                    <a:lnTo>
                      <a:pt x="1864" y="159"/>
                    </a:lnTo>
                    <a:lnTo>
                      <a:pt x="1864" y="159"/>
                    </a:lnTo>
                    <a:lnTo>
                      <a:pt x="1864" y="159"/>
                    </a:lnTo>
                    <a:lnTo>
                      <a:pt x="1864" y="159"/>
                    </a:lnTo>
                    <a:lnTo>
                      <a:pt x="1869" y="159"/>
                    </a:lnTo>
                    <a:lnTo>
                      <a:pt x="1869" y="159"/>
                    </a:lnTo>
                    <a:lnTo>
                      <a:pt x="1869" y="159"/>
                    </a:lnTo>
                    <a:lnTo>
                      <a:pt x="1869" y="159"/>
                    </a:lnTo>
                    <a:lnTo>
                      <a:pt x="1869" y="159"/>
                    </a:lnTo>
                    <a:lnTo>
                      <a:pt x="1874" y="159"/>
                    </a:lnTo>
                    <a:lnTo>
                      <a:pt x="1874" y="159"/>
                    </a:lnTo>
                    <a:lnTo>
                      <a:pt x="1874" y="159"/>
                    </a:lnTo>
                    <a:lnTo>
                      <a:pt x="1874" y="159"/>
                    </a:lnTo>
                    <a:lnTo>
                      <a:pt x="1874" y="155"/>
                    </a:lnTo>
                    <a:lnTo>
                      <a:pt x="1874" y="155"/>
                    </a:lnTo>
                    <a:lnTo>
                      <a:pt x="1885" y="155"/>
                    </a:lnTo>
                    <a:lnTo>
                      <a:pt x="1885" y="155"/>
                    </a:lnTo>
                    <a:lnTo>
                      <a:pt x="1890" y="155"/>
                    </a:lnTo>
                    <a:lnTo>
                      <a:pt x="1890" y="155"/>
                    </a:lnTo>
                    <a:lnTo>
                      <a:pt x="1890" y="150"/>
                    </a:lnTo>
                    <a:lnTo>
                      <a:pt x="1890" y="150"/>
                    </a:lnTo>
                    <a:lnTo>
                      <a:pt x="1901" y="150"/>
                    </a:lnTo>
                    <a:lnTo>
                      <a:pt x="1901" y="150"/>
                    </a:lnTo>
                    <a:lnTo>
                      <a:pt x="1901" y="150"/>
                    </a:lnTo>
                    <a:lnTo>
                      <a:pt x="1901" y="145"/>
                    </a:lnTo>
                    <a:lnTo>
                      <a:pt x="1901" y="145"/>
                    </a:lnTo>
                    <a:lnTo>
                      <a:pt x="1906" y="145"/>
                    </a:lnTo>
                    <a:lnTo>
                      <a:pt x="1906" y="145"/>
                    </a:lnTo>
                    <a:lnTo>
                      <a:pt x="1906" y="145"/>
                    </a:lnTo>
                    <a:lnTo>
                      <a:pt x="1906" y="145"/>
                    </a:lnTo>
                    <a:lnTo>
                      <a:pt x="1906" y="145"/>
                    </a:lnTo>
                    <a:lnTo>
                      <a:pt x="1912" y="145"/>
                    </a:lnTo>
                    <a:lnTo>
                      <a:pt x="1912" y="145"/>
                    </a:lnTo>
                    <a:lnTo>
                      <a:pt x="1912" y="145"/>
                    </a:lnTo>
                    <a:lnTo>
                      <a:pt x="1922" y="141"/>
                    </a:lnTo>
                    <a:lnTo>
                      <a:pt x="1922" y="141"/>
                    </a:lnTo>
                    <a:lnTo>
                      <a:pt x="1922" y="141"/>
                    </a:lnTo>
                    <a:lnTo>
                      <a:pt x="1922" y="141"/>
                    </a:lnTo>
                    <a:lnTo>
                      <a:pt x="1922" y="141"/>
                    </a:lnTo>
                    <a:lnTo>
                      <a:pt x="1922" y="141"/>
                    </a:lnTo>
                    <a:lnTo>
                      <a:pt x="1933" y="136"/>
                    </a:lnTo>
                    <a:lnTo>
                      <a:pt x="1933" y="136"/>
                    </a:lnTo>
                    <a:lnTo>
                      <a:pt x="1938" y="136"/>
                    </a:lnTo>
                    <a:lnTo>
                      <a:pt x="1938" y="136"/>
                    </a:lnTo>
                    <a:lnTo>
                      <a:pt x="1938" y="136"/>
                    </a:lnTo>
                    <a:lnTo>
                      <a:pt x="1938" y="136"/>
                    </a:lnTo>
                    <a:lnTo>
                      <a:pt x="1938" y="136"/>
                    </a:lnTo>
                    <a:lnTo>
                      <a:pt x="1938" y="131"/>
                    </a:lnTo>
                    <a:lnTo>
                      <a:pt x="1944" y="131"/>
                    </a:lnTo>
                    <a:lnTo>
                      <a:pt x="1944" y="131"/>
                    </a:lnTo>
                    <a:lnTo>
                      <a:pt x="1944" y="131"/>
                    </a:lnTo>
                    <a:lnTo>
                      <a:pt x="1944" y="131"/>
                    </a:lnTo>
                    <a:lnTo>
                      <a:pt x="1944" y="131"/>
                    </a:lnTo>
                    <a:lnTo>
                      <a:pt x="1954" y="127"/>
                    </a:lnTo>
                    <a:lnTo>
                      <a:pt x="1954" y="127"/>
                    </a:lnTo>
                    <a:lnTo>
                      <a:pt x="1954" y="127"/>
                    </a:lnTo>
                    <a:lnTo>
                      <a:pt x="1960" y="127"/>
                    </a:lnTo>
                    <a:lnTo>
                      <a:pt x="1960" y="127"/>
                    </a:lnTo>
                    <a:lnTo>
                      <a:pt x="1960" y="127"/>
                    </a:lnTo>
                    <a:lnTo>
                      <a:pt x="1970" y="122"/>
                    </a:lnTo>
                    <a:lnTo>
                      <a:pt x="1970" y="122"/>
                    </a:lnTo>
                    <a:lnTo>
                      <a:pt x="1970" y="122"/>
                    </a:lnTo>
                    <a:lnTo>
                      <a:pt x="1970" y="122"/>
                    </a:lnTo>
                    <a:lnTo>
                      <a:pt x="1970" y="122"/>
                    </a:lnTo>
                    <a:lnTo>
                      <a:pt x="1976" y="122"/>
                    </a:lnTo>
                    <a:lnTo>
                      <a:pt x="1976" y="122"/>
                    </a:lnTo>
                    <a:lnTo>
                      <a:pt x="1976" y="122"/>
                    </a:lnTo>
                    <a:lnTo>
                      <a:pt x="1976" y="122"/>
                    </a:lnTo>
                    <a:lnTo>
                      <a:pt x="1976" y="117"/>
                    </a:lnTo>
                    <a:lnTo>
                      <a:pt x="1976" y="117"/>
                    </a:lnTo>
                    <a:lnTo>
                      <a:pt x="1981" y="117"/>
                    </a:lnTo>
                    <a:lnTo>
                      <a:pt x="1981" y="117"/>
                    </a:lnTo>
                    <a:lnTo>
                      <a:pt x="1992" y="113"/>
                    </a:lnTo>
                    <a:lnTo>
                      <a:pt x="1992" y="113"/>
                    </a:lnTo>
                    <a:lnTo>
                      <a:pt x="1992" y="113"/>
                    </a:lnTo>
                    <a:lnTo>
                      <a:pt x="1992" y="113"/>
                    </a:lnTo>
                    <a:lnTo>
                      <a:pt x="1992" y="113"/>
                    </a:lnTo>
                    <a:lnTo>
                      <a:pt x="1992" y="113"/>
                    </a:lnTo>
                    <a:lnTo>
                      <a:pt x="2002" y="108"/>
                    </a:lnTo>
                    <a:lnTo>
                      <a:pt x="2002" y="108"/>
                    </a:lnTo>
                    <a:lnTo>
                      <a:pt x="2002" y="108"/>
                    </a:lnTo>
                    <a:lnTo>
                      <a:pt x="2008" y="108"/>
                    </a:lnTo>
                    <a:lnTo>
                      <a:pt x="2008" y="108"/>
                    </a:lnTo>
                    <a:lnTo>
                      <a:pt x="2008" y="108"/>
                    </a:lnTo>
                    <a:lnTo>
                      <a:pt x="2008" y="108"/>
                    </a:lnTo>
                    <a:lnTo>
                      <a:pt x="2008" y="108"/>
                    </a:lnTo>
                    <a:lnTo>
                      <a:pt x="2013" y="108"/>
                    </a:lnTo>
                    <a:lnTo>
                      <a:pt x="2013" y="108"/>
                    </a:lnTo>
                    <a:lnTo>
                      <a:pt x="2013" y="108"/>
                    </a:lnTo>
                    <a:lnTo>
                      <a:pt x="2013" y="103"/>
                    </a:lnTo>
                    <a:lnTo>
                      <a:pt x="2013" y="103"/>
                    </a:lnTo>
                    <a:lnTo>
                      <a:pt x="2018" y="103"/>
                    </a:lnTo>
                    <a:lnTo>
                      <a:pt x="2018" y="103"/>
                    </a:lnTo>
                    <a:lnTo>
                      <a:pt x="2018" y="103"/>
                    </a:lnTo>
                    <a:lnTo>
                      <a:pt x="2018" y="103"/>
                    </a:lnTo>
                    <a:lnTo>
                      <a:pt x="2018" y="103"/>
                    </a:lnTo>
                    <a:lnTo>
                      <a:pt x="2018" y="103"/>
                    </a:lnTo>
                    <a:lnTo>
                      <a:pt x="2018" y="103"/>
                    </a:lnTo>
                    <a:lnTo>
                      <a:pt x="2023" y="103"/>
                    </a:lnTo>
                    <a:lnTo>
                      <a:pt x="2023" y="103"/>
                    </a:lnTo>
                    <a:lnTo>
                      <a:pt x="2023" y="103"/>
                    </a:lnTo>
                    <a:lnTo>
                      <a:pt x="2023" y="103"/>
                    </a:lnTo>
                    <a:lnTo>
                      <a:pt x="2023" y="103"/>
                    </a:lnTo>
                    <a:lnTo>
                      <a:pt x="2023" y="103"/>
                    </a:lnTo>
                    <a:lnTo>
                      <a:pt x="2023" y="103"/>
                    </a:lnTo>
                    <a:lnTo>
                      <a:pt x="2023" y="103"/>
                    </a:lnTo>
                    <a:lnTo>
                      <a:pt x="2029" y="108"/>
                    </a:lnTo>
                    <a:lnTo>
                      <a:pt x="2029" y="113"/>
                    </a:lnTo>
                    <a:lnTo>
                      <a:pt x="2029" y="113"/>
                    </a:lnTo>
                    <a:lnTo>
                      <a:pt x="2029" y="117"/>
                    </a:lnTo>
                    <a:lnTo>
                      <a:pt x="2029" y="113"/>
                    </a:lnTo>
                    <a:lnTo>
                      <a:pt x="2029" y="113"/>
                    </a:lnTo>
                    <a:lnTo>
                      <a:pt x="2034" y="108"/>
                    </a:lnTo>
                    <a:lnTo>
                      <a:pt x="2034" y="103"/>
                    </a:lnTo>
                    <a:lnTo>
                      <a:pt x="2034" y="98"/>
                    </a:lnTo>
                    <a:lnTo>
                      <a:pt x="2034" y="98"/>
                    </a:lnTo>
                    <a:lnTo>
                      <a:pt x="2034" y="98"/>
                    </a:lnTo>
                    <a:lnTo>
                      <a:pt x="2034" y="98"/>
                    </a:lnTo>
                    <a:lnTo>
                      <a:pt x="2039" y="98"/>
                    </a:lnTo>
                    <a:lnTo>
                      <a:pt x="2039" y="98"/>
                    </a:lnTo>
                    <a:lnTo>
                      <a:pt x="2039" y="98"/>
                    </a:lnTo>
                    <a:lnTo>
                      <a:pt x="2039" y="98"/>
                    </a:lnTo>
                    <a:lnTo>
                      <a:pt x="2039" y="98"/>
                    </a:lnTo>
                    <a:lnTo>
                      <a:pt x="2039" y="98"/>
                    </a:lnTo>
                    <a:lnTo>
                      <a:pt x="2045" y="98"/>
                    </a:lnTo>
                    <a:lnTo>
                      <a:pt x="2045" y="98"/>
                    </a:lnTo>
                    <a:lnTo>
                      <a:pt x="2045" y="98"/>
                    </a:lnTo>
                    <a:lnTo>
                      <a:pt x="2045" y="98"/>
                    </a:lnTo>
                    <a:lnTo>
                      <a:pt x="2045" y="94"/>
                    </a:lnTo>
                    <a:lnTo>
                      <a:pt x="2050" y="94"/>
                    </a:lnTo>
                    <a:lnTo>
                      <a:pt x="2050" y="94"/>
                    </a:lnTo>
                    <a:lnTo>
                      <a:pt x="2050" y="94"/>
                    </a:lnTo>
                    <a:lnTo>
                      <a:pt x="2061" y="94"/>
                    </a:lnTo>
                    <a:lnTo>
                      <a:pt x="2061" y="94"/>
                    </a:lnTo>
                    <a:lnTo>
                      <a:pt x="2061" y="94"/>
                    </a:lnTo>
                    <a:lnTo>
                      <a:pt x="2061" y="94"/>
                    </a:lnTo>
                    <a:lnTo>
                      <a:pt x="2061" y="94"/>
                    </a:lnTo>
                    <a:lnTo>
                      <a:pt x="2061" y="94"/>
                    </a:lnTo>
                    <a:lnTo>
                      <a:pt x="2071" y="94"/>
                    </a:lnTo>
                    <a:lnTo>
                      <a:pt x="2071" y="94"/>
                    </a:lnTo>
                    <a:lnTo>
                      <a:pt x="2077" y="89"/>
                    </a:lnTo>
                    <a:lnTo>
                      <a:pt x="2077" y="89"/>
                    </a:lnTo>
                    <a:lnTo>
                      <a:pt x="2077" y="89"/>
                    </a:lnTo>
                    <a:lnTo>
                      <a:pt x="2077" y="89"/>
                    </a:lnTo>
                    <a:lnTo>
                      <a:pt x="2077" y="89"/>
                    </a:lnTo>
                    <a:lnTo>
                      <a:pt x="2077" y="89"/>
                    </a:lnTo>
                    <a:lnTo>
                      <a:pt x="2082" y="89"/>
                    </a:lnTo>
                    <a:lnTo>
                      <a:pt x="2082" y="89"/>
                    </a:lnTo>
                    <a:lnTo>
                      <a:pt x="2082" y="89"/>
                    </a:lnTo>
                    <a:lnTo>
                      <a:pt x="2082" y="89"/>
                    </a:lnTo>
                    <a:lnTo>
                      <a:pt x="2082" y="89"/>
                    </a:lnTo>
                    <a:lnTo>
                      <a:pt x="2093" y="89"/>
                    </a:lnTo>
                    <a:lnTo>
                      <a:pt x="2093" y="89"/>
                    </a:lnTo>
                    <a:lnTo>
                      <a:pt x="2093" y="89"/>
                    </a:lnTo>
                    <a:lnTo>
                      <a:pt x="2098" y="89"/>
                    </a:lnTo>
                    <a:lnTo>
                      <a:pt x="2098" y="89"/>
                    </a:lnTo>
                    <a:lnTo>
                      <a:pt x="2098" y="89"/>
                    </a:lnTo>
                    <a:lnTo>
                      <a:pt x="2109" y="84"/>
                    </a:lnTo>
                    <a:lnTo>
                      <a:pt x="2109" y="84"/>
                    </a:lnTo>
                    <a:lnTo>
                      <a:pt x="2109" y="84"/>
                    </a:lnTo>
                    <a:lnTo>
                      <a:pt x="2109" y="84"/>
                    </a:lnTo>
                    <a:lnTo>
                      <a:pt x="2109" y="84"/>
                    </a:lnTo>
                    <a:lnTo>
                      <a:pt x="2114" y="84"/>
                    </a:lnTo>
                    <a:lnTo>
                      <a:pt x="2114" y="84"/>
                    </a:lnTo>
                    <a:lnTo>
                      <a:pt x="2114" y="84"/>
                    </a:lnTo>
                    <a:lnTo>
                      <a:pt x="2114" y="84"/>
                    </a:lnTo>
                    <a:lnTo>
                      <a:pt x="2114" y="84"/>
                    </a:lnTo>
                    <a:lnTo>
                      <a:pt x="2114" y="84"/>
                    </a:lnTo>
                    <a:lnTo>
                      <a:pt x="2119" y="84"/>
                    </a:lnTo>
                    <a:lnTo>
                      <a:pt x="2119" y="84"/>
                    </a:lnTo>
                    <a:lnTo>
                      <a:pt x="2130" y="84"/>
                    </a:lnTo>
                    <a:lnTo>
                      <a:pt x="2130" y="80"/>
                    </a:lnTo>
                    <a:lnTo>
                      <a:pt x="2130" y="80"/>
                    </a:lnTo>
                    <a:lnTo>
                      <a:pt x="2130" y="80"/>
                    </a:lnTo>
                    <a:lnTo>
                      <a:pt x="2130" y="80"/>
                    </a:lnTo>
                    <a:lnTo>
                      <a:pt x="2130" y="80"/>
                    </a:lnTo>
                    <a:lnTo>
                      <a:pt x="2141" y="80"/>
                    </a:lnTo>
                    <a:lnTo>
                      <a:pt x="2141" y="80"/>
                    </a:lnTo>
                    <a:lnTo>
                      <a:pt x="2141" y="80"/>
                    </a:lnTo>
                    <a:lnTo>
                      <a:pt x="2146" y="80"/>
                    </a:lnTo>
                    <a:lnTo>
                      <a:pt x="2146" y="80"/>
                    </a:lnTo>
                    <a:lnTo>
                      <a:pt x="2146" y="80"/>
                    </a:lnTo>
                    <a:lnTo>
                      <a:pt x="2146" y="80"/>
                    </a:lnTo>
                    <a:lnTo>
                      <a:pt x="2146" y="80"/>
                    </a:lnTo>
                    <a:lnTo>
                      <a:pt x="2151" y="80"/>
                    </a:lnTo>
                    <a:lnTo>
                      <a:pt x="2151" y="80"/>
                    </a:lnTo>
                    <a:lnTo>
                      <a:pt x="2151" y="80"/>
                    </a:lnTo>
                    <a:lnTo>
                      <a:pt x="2151" y="80"/>
                    </a:lnTo>
                    <a:lnTo>
                      <a:pt x="2151" y="80"/>
                    </a:lnTo>
                    <a:lnTo>
                      <a:pt x="2162" y="75"/>
                    </a:lnTo>
                    <a:lnTo>
                      <a:pt x="2162" y="75"/>
                    </a:lnTo>
                    <a:lnTo>
                      <a:pt x="2162" y="75"/>
                    </a:lnTo>
                    <a:lnTo>
                      <a:pt x="2167" y="75"/>
                    </a:lnTo>
                    <a:lnTo>
                      <a:pt x="2167" y="75"/>
                    </a:lnTo>
                    <a:lnTo>
                      <a:pt x="2167" y="75"/>
                    </a:lnTo>
                    <a:lnTo>
                      <a:pt x="2178" y="75"/>
                    </a:lnTo>
                    <a:lnTo>
                      <a:pt x="2178" y="75"/>
                    </a:lnTo>
                    <a:lnTo>
                      <a:pt x="2178" y="75"/>
                    </a:lnTo>
                    <a:lnTo>
                      <a:pt x="2178" y="75"/>
                    </a:lnTo>
                    <a:lnTo>
                      <a:pt x="2178" y="70"/>
                    </a:lnTo>
                    <a:lnTo>
                      <a:pt x="2178" y="70"/>
                    </a:lnTo>
                    <a:lnTo>
                      <a:pt x="2183" y="70"/>
                    </a:lnTo>
                    <a:lnTo>
                      <a:pt x="2183" y="70"/>
                    </a:lnTo>
                    <a:lnTo>
                      <a:pt x="2183" y="70"/>
                    </a:lnTo>
                    <a:lnTo>
                      <a:pt x="2183" y="70"/>
                    </a:lnTo>
                    <a:lnTo>
                      <a:pt x="2183" y="70"/>
                    </a:lnTo>
                    <a:lnTo>
                      <a:pt x="2189" y="70"/>
                    </a:lnTo>
                    <a:lnTo>
                      <a:pt x="2189" y="70"/>
                    </a:lnTo>
                    <a:lnTo>
                      <a:pt x="2189" y="70"/>
                    </a:lnTo>
                    <a:lnTo>
                      <a:pt x="2189" y="70"/>
                    </a:lnTo>
                    <a:lnTo>
                      <a:pt x="2189" y="70"/>
                    </a:lnTo>
                    <a:lnTo>
                      <a:pt x="2189" y="70"/>
                    </a:lnTo>
                    <a:lnTo>
                      <a:pt x="2189" y="70"/>
                    </a:lnTo>
                    <a:lnTo>
                      <a:pt x="2194" y="70"/>
                    </a:lnTo>
                    <a:lnTo>
                      <a:pt x="2194" y="70"/>
                    </a:lnTo>
                    <a:lnTo>
                      <a:pt x="2194" y="70"/>
                    </a:lnTo>
                    <a:lnTo>
                      <a:pt x="2194" y="70"/>
                    </a:lnTo>
                    <a:lnTo>
                      <a:pt x="2194" y="70"/>
                    </a:lnTo>
                    <a:lnTo>
                      <a:pt x="2194" y="70"/>
                    </a:lnTo>
                    <a:lnTo>
                      <a:pt x="2194" y="70"/>
                    </a:lnTo>
                    <a:lnTo>
                      <a:pt x="2199" y="70"/>
                    </a:lnTo>
                    <a:lnTo>
                      <a:pt x="2199" y="66"/>
                    </a:lnTo>
                    <a:lnTo>
                      <a:pt x="2199" y="66"/>
                    </a:lnTo>
                    <a:lnTo>
                      <a:pt x="2199" y="61"/>
                    </a:lnTo>
                    <a:lnTo>
                      <a:pt x="2199" y="56"/>
                    </a:lnTo>
                    <a:lnTo>
                      <a:pt x="2199" y="52"/>
                    </a:lnTo>
                    <a:lnTo>
                      <a:pt x="2205" y="52"/>
                    </a:lnTo>
                    <a:lnTo>
                      <a:pt x="2205" y="52"/>
                    </a:lnTo>
                    <a:lnTo>
                      <a:pt x="2205" y="56"/>
                    </a:lnTo>
                    <a:lnTo>
                      <a:pt x="2205" y="56"/>
                    </a:lnTo>
                    <a:lnTo>
                      <a:pt x="2205" y="61"/>
                    </a:lnTo>
                    <a:lnTo>
                      <a:pt x="2205" y="66"/>
                    </a:lnTo>
                    <a:lnTo>
                      <a:pt x="2210" y="66"/>
                    </a:lnTo>
                    <a:lnTo>
                      <a:pt x="2210" y="66"/>
                    </a:lnTo>
                    <a:lnTo>
                      <a:pt x="2210" y="66"/>
                    </a:lnTo>
                    <a:lnTo>
                      <a:pt x="2210" y="66"/>
                    </a:lnTo>
                    <a:lnTo>
                      <a:pt x="2210" y="66"/>
                    </a:lnTo>
                    <a:lnTo>
                      <a:pt x="2210" y="66"/>
                    </a:lnTo>
                    <a:lnTo>
                      <a:pt x="2215" y="66"/>
                    </a:lnTo>
                    <a:lnTo>
                      <a:pt x="2215" y="66"/>
                    </a:lnTo>
                    <a:lnTo>
                      <a:pt x="2215" y="66"/>
                    </a:lnTo>
                    <a:lnTo>
                      <a:pt x="2215" y="66"/>
                    </a:lnTo>
                    <a:lnTo>
                      <a:pt x="2215" y="66"/>
                    </a:lnTo>
                    <a:lnTo>
                      <a:pt x="2215" y="66"/>
                    </a:lnTo>
                    <a:lnTo>
                      <a:pt x="2221" y="66"/>
                    </a:lnTo>
                    <a:lnTo>
                      <a:pt x="2221" y="66"/>
                    </a:lnTo>
                    <a:lnTo>
                      <a:pt x="2221" y="66"/>
                    </a:lnTo>
                    <a:lnTo>
                      <a:pt x="2221" y="66"/>
                    </a:lnTo>
                    <a:lnTo>
                      <a:pt x="2221" y="61"/>
                    </a:lnTo>
                    <a:lnTo>
                      <a:pt x="2231" y="61"/>
                    </a:lnTo>
                    <a:lnTo>
                      <a:pt x="2231" y="61"/>
                    </a:lnTo>
                    <a:lnTo>
                      <a:pt x="2231" y="61"/>
                    </a:lnTo>
                    <a:lnTo>
                      <a:pt x="2236" y="61"/>
                    </a:lnTo>
                    <a:lnTo>
                      <a:pt x="2236" y="61"/>
                    </a:lnTo>
                    <a:lnTo>
                      <a:pt x="2236" y="61"/>
                    </a:lnTo>
                    <a:lnTo>
                      <a:pt x="2247" y="56"/>
                    </a:lnTo>
                    <a:lnTo>
                      <a:pt x="2247" y="56"/>
                    </a:lnTo>
                    <a:lnTo>
                      <a:pt x="2247" y="56"/>
                    </a:lnTo>
                    <a:lnTo>
                      <a:pt x="2247" y="56"/>
                    </a:lnTo>
                    <a:lnTo>
                      <a:pt x="2247" y="56"/>
                    </a:lnTo>
                    <a:lnTo>
                      <a:pt x="2252" y="56"/>
                    </a:lnTo>
                    <a:lnTo>
                      <a:pt x="2252" y="56"/>
                    </a:lnTo>
                    <a:lnTo>
                      <a:pt x="2252" y="56"/>
                    </a:lnTo>
                    <a:lnTo>
                      <a:pt x="2252" y="56"/>
                    </a:lnTo>
                    <a:lnTo>
                      <a:pt x="2252" y="56"/>
                    </a:lnTo>
                    <a:lnTo>
                      <a:pt x="2252" y="56"/>
                    </a:lnTo>
                    <a:lnTo>
                      <a:pt x="2258" y="56"/>
                    </a:lnTo>
                    <a:lnTo>
                      <a:pt x="2258" y="56"/>
                    </a:lnTo>
                    <a:lnTo>
                      <a:pt x="2268" y="52"/>
                    </a:lnTo>
                    <a:lnTo>
                      <a:pt x="2268" y="52"/>
                    </a:lnTo>
                    <a:lnTo>
                      <a:pt x="2268" y="52"/>
                    </a:lnTo>
                    <a:lnTo>
                      <a:pt x="2268" y="52"/>
                    </a:lnTo>
                    <a:lnTo>
                      <a:pt x="2268" y="52"/>
                    </a:lnTo>
                    <a:lnTo>
                      <a:pt x="2268" y="52"/>
                    </a:lnTo>
                    <a:lnTo>
                      <a:pt x="2279" y="47"/>
                    </a:lnTo>
                    <a:lnTo>
                      <a:pt x="2279" y="47"/>
                    </a:lnTo>
                    <a:lnTo>
                      <a:pt x="2279" y="47"/>
                    </a:lnTo>
                    <a:lnTo>
                      <a:pt x="2284" y="47"/>
                    </a:lnTo>
                    <a:lnTo>
                      <a:pt x="2284" y="47"/>
                    </a:lnTo>
                    <a:lnTo>
                      <a:pt x="2284" y="47"/>
                    </a:lnTo>
                    <a:lnTo>
                      <a:pt x="2284" y="47"/>
                    </a:lnTo>
                    <a:lnTo>
                      <a:pt x="2284" y="47"/>
                    </a:lnTo>
                    <a:lnTo>
                      <a:pt x="2290" y="47"/>
                    </a:lnTo>
                    <a:lnTo>
                      <a:pt x="2290" y="47"/>
                    </a:lnTo>
                    <a:lnTo>
                      <a:pt x="2290" y="47"/>
                    </a:lnTo>
                    <a:lnTo>
                      <a:pt x="2290" y="47"/>
                    </a:lnTo>
                    <a:lnTo>
                      <a:pt x="2290" y="47"/>
                    </a:lnTo>
                    <a:lnTo>
                      <a:pt x="2300" y="42"/>
                    </a:lnTo>
                    <a:lnTo>
                      <a:pt x="2300" y="42"/>
                    </a:lnTo>
                    <a:lnTo>
                      <a:pt x="2300" y="42"/>
                    </a:lnTo>
                    <a:lnTo>
                      <a:pt x="2300" y="42"/>
                    </a:lnTo>
                    <a:lnTo>
                      <a:pt x="2306" y="42"/>
                    </a:lnTo>
                    <a:lnTo>
                      <a:pt x="2306" y="42"/>
                    </a:lnTo>
                    <a:lnTo>
                      <a:pt x="2316" y="38"/>
                    </a:lnTo>
                    <a:lnTo>
                      <a:pt x="2316" y="38"/>
                    </a:lnTo>
                    <a:lnTo>
                      <a:pt x="2316" y="38"/>
                    </a:lnTo>
                    <a:lnTo>
                      <a:pt x="2316" y="38"/>
                    </a:lnTo>
                    <a:lnTo>
                      <a:pt x="2316" y="38"/>
                    </a:lnTo>
                    <a:lnTo>
                      <a:pt x="2316" y="38"/>
                    </a:lnTo>
                    <a:lnTo>
                      <a:pt x="2322" y="38"/>
                    </a:lnTo>
                    <a:lnTo>
                      <a:pt x="2322" y="38"/>
                    </a:lnTo>
                    <a:lnTo>
                      <a:pt x="2322" y="38"/>
                    </a:lnTo>
                    <a:lnTo>
                      <a:pt x="2322" y="38"/>
                    </a:lnTo>
                    <a:lnTo>
                      <a:pt x="2322" y="38"/>
                    </a:lnTo>
                    <a:lnTo>
                      <a:pt x="2327" y="38"/>
                    </a:lnTo>
                    <a:lnTo>
                      <a:pt x="2327" y="38"/>
                    </a:lnTo>
                    <a:lnTo>
                      <a:pt x="2332" y="33"/>
                    </a:lnTo>
                    <a:lnTo>
                      <a:pt x="2338" y="33"/>
                    </a:lnTo>
                    <a:lnTo>
                      <a:pt x="2338" y="33"/>
                    </a:lnTo>
                    <a:lnTo>
                      <a:pt x="2338" y="33"/>
                    </a:lnTo>
                    <a:lnTo>
                      <a:pt x="2338" y="33"/>
                    </a:lnTo>
                    <a:lnTo>
                      <a:pt x="2338" y="33"/>
                    </a:lnTo>
                    <a:lnTo>
                      <a:pt x="2348" y="28"/>
                    </a:lnTo>
                    <a:lnTo>
                      <a:pt x="2348" y="28"/>
                    </a:lnTo>
                    <a:lnTo>
                      <a:pt x="2348" y="28"/>
                    </a:lnTo>
                    <a:lnTo>
                      <a:pt x="2354" y="28"/>
                    </a:lnTo>
                    <a:lnTo>
                      <a:pt x="2354" y="28"/>
                    </a:lnTo>
                    <a:lnTo>
                      <a:pt x="2354" y="28"/>
                    </a:lnTo>
                    <a:lnTo>
                      <a:pt x="2354" y="28"/>
                    </a:lnTo>
                    <a:lnTo>
                      <a:pt x="2354" y="28"/>
                    </a:lnTo>
                    <a:lnTo>
                      <a:pt x="2354" y="28"/>
                    </a:lnTo>
                    <a:lnTo>
                      <a:pt x="2359" y="28"/>
                    </a:lnTo>
                    <a:lnTo>
                      <a:pt x="2359" y="28"/>
                    </a:lnTo>
                    <a:lnTo>
                      <a:pt x="2359" y="28"/>
                    </a:lnTo>
                    <a:lnTo>
                      <a:pt x="2359" y="24"/>
                    </a:lnTo>
                    <a:lnTo>
                      <a:pt x="2359" y="24"/>
                    </a:lnTo>
                    <a:lnTo>
                      <a:pt x="2364" y="24"/>
                    </a:lnTo>
                    <a:lnTo>
                      <a:pt x="2364" y="24"/>
                    </a:lnTo>
                    <a:lnTo>
                      <a:pt x="2364" y="24"/>
                    </a:lnTo>
                    <a:lnTo>
                      <a:pt x="2364" y="24"/>
                    </a:lnTo>
                    <a:lnTo>
                      <a:pt x="2364" y="24"/>
                    </a:lnTo>
                    <a:lnTo>
                      <a:pt x="2364" y="24"/>
                    </a:lnTo>
                    <a:lnTo>
                      <a:pt x="2364" y="24"/>
                    </a:lnTo>
                    <a:lnTo>
                      <a:pt x="2370" y="24"/>
                    </a:lnTo>
                    <a:lnTo>
                      <a:pt x="2370" y="24"/>
                    </a:lnTo>
                    <a:lnTo>
                      <a:pt x="2370" y="24"/>
                    </a:lnTo>
                    <a:lnTo>
                      <a:pt x="2370" y="24"/>
                    </a:lnTo>
                    <a:lnTo>
                      <a:pt x="2370" y="24"/>
                    </a:lnTo>
                    <a:lnTo>
                      <a:pt x="2370" y="24"/>
                    </a:lnTo>
                    <a:lnTo>
                      <a:pt x="2370" y="28"/>
                    </a:lnTo>
                    <a:lnTo>
                      <a:pt x="2375" y="33"/>
                    </a:lnTo>
                    <a:lnTo>
                      <a:pt x="2375" y="38"/>
                    </a:lnTo>
                    <a:lnTo>
                      <a:pt x="2375" y="38"/>
                    </a:lnTo>
                    <a:lnTo>
                      <a:pt x="2375" y="42"/>
                    </a:lnTo>
                    <a:lnTo>
                      <a:pt x="2375" y="38"/>
                    </a:lnTo>
                    <a:lnTo>
                      <a:pt x="2375" y="38"/>
                    </a:lnTo>
                    <a:lnTo>
                      <a:pt x="2380" y="33"/>
                    </a:lnTo>
                    <a:lnTo>
                      <a:pt x="2380" y="28"/>
                    </a:lnTo>
                    <a:lnTo>
                      <a:pt x="2380" y="24"/>
                    </a:lnTo>
                    <a:lnTo>
                      <a:pt x="2380" y="24"/>
                    </a:lnTo>
                    <a:lnTo>
                      <a:pt x="2380" y="24"/>
                    </a:lnTo>
                    <a:lnTo>
                      <a:pt x="2380" y="24"/>
                    </a:lnTo>
                    <a:lnTo>
                      <a:pt x="2380" y="24"/>
                    </a:lnTo>
                    <a:lnTo>
                      <a:pt x="2386" y="24"/>
                    </a:lnTo>
                    <a:lnTo>
                      <a:pt x="2386" y="24"/>
                    </a:lnTo>
                    <a:lnTo>
                      <a:pt x="2386" y="24"/>
                    </a:lnTo>
                    <a:lnTo>
                      <a:pt x="2386" y="24"/>
                    </a:lnTo>
                    <a:lnTo>
                      <a:pt x="2386" y="24"/>
                    </a:lnTo>
                    <a:lnTo>
                      <a:pt x="2391" y="24"/>
                    </a:lnTo>
                    <a:lnTo>
                      <a:pt x="2391" y="24"/>
                    </a:lnTo>
                    <a:lnTo>
                      <a:pt x="2391" y="24"/>
                    </a:lnTo>
                    <a:lnTo>
                      <a:pt x="2391" y="24"/>
                    </a:lnTo>
                    <a:lnTo>
                      <a:pt x="2391" y="24"/>
                    </a:lnTo>
                    <a:lnTo>
                      <a:pt x="2391" y="24"/>
                    </a:lnTo>
                    <a:lnTo>
                      <a:pt x="2396" y="24"/>
                    </a:lnTo>
                    <a:lnTo>
                      <a:pt x="2396" y="24"/>
                    </a:lnTo>
                    <a:lnTo>
                      <a:pt x="2407" y="24"/>
                    </a:lnTo>
                    <a:lnTo>
                      <a:pt x="2407" y="24"/>
                    </a:lnTo>
                    <a:lnTo>
                      <a:pt x="2407" y="24"/>
                    </a:lnTo>
                    <a:lnTo>
                      <a:pt x="2407" y="24"/>
                    </a:lnTo>
                    <a:lnTo>
                      <a:pt x="2407" y="24"/>
                    </a:lnTo>
                    <a:lnTo>
                      <a:pt x="2407" y="24"/>
                    </a:lnTo>
                    <a:lnTo>
                      <a:pt x="2418" y="19"/>
                    </a:lnTo>
                    <a:lnTo>
                      <a:pt x="2418" y="19"/>
                    </a:lnTo>
                    <a:lnTo>
                      <a:pt x="2418" y="19"/>
                    </a:lnTo>
                    <a:lnTo>
                      <a:pt x="2423" y="19"/>
                    </a:lnTo>
                    <a:lnTo>
                      <a:pt x="2423" y="19"/>
                    </a:lnTo>
                    <a:lnTo>
                      <a:pt x="2423" y="19"/>
                    </a:lnTo>
                    <a:lnTo>
                      <a:pt x="2423" y="19"/>
                    </a:lnTo>
                    <a:lnTo>
                      <a:pt x="2423" y="19"/>
                    </a:lnTo>
                    <a:lnTo>
                      <a:pt x="2428" y="19"/>
                    </a:lnTo>
                    <a:lnTo>
                      <a:pt x="2428" y="19"/>
                    </a:lnTo>
                    <a:lnTo>
                      <a:pt x="2428" y="19"/>
                    </a:lnTo>
                    <a:lnTo>
                      <a:pt x="2428" y="19"/>
                    </a:lnTo>
                    <a:lnTo>
                      <a:pt x="2428" y="19"/>
                    </a:lnTo>
                    <a:lnTo>
                      <a:pt x="2439" y="19"/>
                    </a:lnTo>
                    <a:lnTo>
                      <a:pt x="2439" y="19"/>
                    </a:lnTo>
                    <a:lnTo>
                      <a:pt x="2439" y="19"/>
                    </a:lnTo>
                    <a:lnTo>
                      <a:pt x="2439" y="19"/>
                    </a:lnTo>
                    <a:lnTo>
                      <a:pt x="2444" y="19"/>
                    </a:lnTo>
                    <a:lnTo>
                      <a:pt x="2444" y="19"/>
                    </a:lnTo>
                    <a:lnTo>
                      <a:pt x="2455" y="19"/>
                    </a:lnTo>
                    <a:lnTo>
                      <a:pt x="2455" y="19"/>
                    </a:lnTo>
                    <a:lnTo>
                      <a:pt x="2455" y="19"/>
                    </a:lnTo>
                    <a:lnTo>
                      <a:pt x="2455" y="19"/>
                    </a:lnTo>
                    <a:lnTo>
                      <a:pt x="2455" y="19"/>
                    </a:lnTo>
                    <a:lnTo>
                      <a:pt x="2455" y="19"/>
                    </a:lnTo>
                    <a:lnTo>
                      <a:pt x="2460" y="19"/>
                    </a:lnTo>
                    <a:lnTo>
                      <a:pt x="2460" y="19"/>
                    </a:lnTo>
                    <a:lnTo>
                      <a:pt x="2460" y="19"/>
                    </a:lnTo>
                    <a:lnTo>
                      <a:pt x="2460" y="19"/>
                    </a:lnTo>
                    <a:lnTo>
                      <a:pt x="2460" y="19"/>
                    </a:lnTo>
                    <a:lnTo>
                      <a:pt x="2465" y="19"/>
                    </a:lnTo>
                    <a:lnTo>
                      <a:pt x="2465" y="19"/>
                    </a:lnTo>
                    <a:lnTo>
                      <a:pt x="2471" y="19"/>
                    </a:lnTo>
                    <a:lnTo>
                      <a:pt x="2476" y="19"/>
                    </a:lnTo>
                    <a:lnTo>
                      <a:pt x="2476" y="19"/>
                    </a:lnTo>
                    <a:lnTo>
                      <a:pt x="2476" y="19"/>
                    </a:lnTo>
                    <a:lnTo>
                      <a:pt x="2476" y="19"/>
                    </a:lnTo>
                    <a:lnTo>
                      <a:pt x="2476" y="19"/>
                    </a:lnTo>
                    <a:lnTo>
                      <a:pt x="2487" y="19"/>
                    </a:lnTo>
                    <a:lnTo>
                      <a:pt x="2487" y="19"/>
                    </a:lnTo>
                    <a:lnTo>
                      <a:pt x="2487" y="19"/>
                    </a:lnTo>
                    <a:lnTo>
                      <a:pt x="2492" y="19"/>
                    </a:lnTo>
                    <a:lnTo>
                      <a:pt x="2492" y="19"/>
                    </a:lnTo>
                    <a:lnTo>
                      <a:pt x="2492" y="19"/>
                    </a:lnTo>
                    <a:lnTo>
                      <a:pt x="2492" y="19"/>
                    </a:lnTo>
                    <a:lnTo>
                      <a:pt x="2492" y="19"/>
                    </a:lnTo>
                    <a:lnTo>
                      <a:pt x="2492" y="19"/>
                    </a:lnTo>
                    <a:lnTo>
                      <a:pt x="2497" y="19"/>
                    </a:lnTo>
                    <a:lnTo>
                      <a:pt x="2497" y="19"/>
                    </a:lnTo>
                    <a:lnTo>
                      <a:pt x="2497" y="19"/>
                    </a:lnTo>
                    <a:lnTo>
                      <a:pt x="2497" y="19"/>
                    </a:lnTo>
                    <a:lnTo>
                      <a:pt x="2508" y="19"/>
                    </a:lnTo>
                    <a:lnTo>
                      <a:pt x="2508" y="19"/>
                    </a:lnTo>
                    <a:lnTo>
                      <a:pt x="2508" y="19"/>
                    </a:lnTo>
                    <a:lnTo>
                      <a:pt x="2508" y="19"/>
                    </a:lnTo>
                    <a:lnTo>
                      <a:pt x="2513" y="19"/>
                    </a:lnTo>
                    <a:lnTo>
                      <a:pt x="2513" y="19"/>
                    </a:lnTo>
                    <a:lnTo>
                      <a:pt x="2519" y="19"/>
                    </a:lnTo>
                    <a:lnTo>
                      <a:pt x="2524" y="19"/>
                    </a:lnTo>
                    <a:lnTo>
                      <a:pt x="2524" y="19"/>
                    </a:lnTo>
                    <a:lnTo>
                      <a:pt x="2524" y="19"/>
                    </a:lnTo>
                    <a:lnTo>
                      <a:pt x="2524" y="19"/>
                    </a:lnTo>
                    <a:lnTo>
                      <a:pt x="2524" y="19"/>
                    </a:lnTo>
                    <a:lnTo>
                      <a:pt x="2529" y="19"/>
                    </a:lnTo>
                    <a:lnTo>
                      <a:pt x="2529" y="19"/>
                    </a:lnTo>
                    <a:lnTo>
                      <a:pt x="2529" y="19"/>
                    </a:lnTo>
                    <a:lnTo>
                      <a:pt x="2529" y="19"/>
                    </a:lnTo>
                    <a:lnTo>
                      <a:pt x="2529" y="19"/>
                    </a:lnTo>
                    <a:lnTo>
                      <a:pt x="2529" y="19"/>
                    </a:lnTo>
                    <a:lnTo>
                      <a:pt x="2535" y="19"/>
                    </a:lnTo>
                    <a:lnTo>
                      <a:pt x="2535" y="19"/>
                    </a:lnTo>
                    <a:lnTo>
                      <a:pt x="2535" y="19"/>
                    </a:lnTo>
                    <a:lnTo>
                      <a:pt x="2535" y="19"/>
                    </a:lnTo>
                    <a:lnTo>
                      <a:pt x="2535" y="19"/>
                    </a:lnTo>
                    <a:lnTo>
                      <a:pt x="2535" y="19"/>
                    </a:lnTo>
                    <a:lnTo>
                      <a:pt x="2535" y="19"/>
                    </a:lnTo>
                    <a:lnTo>
                      <a:pt x="2535" y="19"/>
                    </a:lnTo>
                    <a:lnTo>
                      <a:pt x="2540" y="19"/>
                    </a:lnTo>
                    <a:lnTo>
                      <a:pt x="2540" y="19"/>
                    </a:lnTo>
                    <a:lnTo>
                      <a:pt x="2540" y="19"/>
                    </a:lnTo>
                    <a:lnTo>
                      <a:pt x="2540" y="19"/>
                    </a:lnTo>
                    <a:lnTo>
                      <a:pt x="2540" y="19"/>
                    </a:lnTo>
                    <a:lnTo>
                      <a:pt x="2540" y="19"/>
                    </a:lnTo>
                    <a:lnTo>
                      <a:pt x="2540" y="19"/>
                    </a:lnTo>
                    <a:lnTo>
                      <a:pt x="2540" y="19"/>
                    </a:lnTo>
                    <a:lnTo>
                      <a:pt x="2545" y="19"/>
                    </a:lnTo>
                    <a:lnTo>
                      <a:pt x="2545" y="14"/>
                    </a:lnTo>
                    <a:lnTo>
                      <a:pt x="2545" y="10"/>
                    </a:lnTo>
                    <a:lnTo>
                      <a:pt x="2545" y="5"/>
                    </a:lnTo>
                    <a:lnTo>
                      <a:pt x="2545" y="0"/>
                    </a:lnTo>
                    <a:lnTo>
                      <a:pt x="2545" y="0"/>
                    </a:lnTo>
                    <a:lnTo>
                      <a:pt x="2551" y="0"/>
                    </a:lnTo>
                    <a:lnTo>
                      <a:pt x="2551" y="5"/>
                    </a:lnTo>
                    <a:lnTo>
                      <a:pt x="2551" y="10"/>
                    </a:lnTo>
                    <a:lnTo>
                      <a:pt x="2551" y="14"/>
                    </a:lnTo>
                    <a:lnTo>
                      <a:pt x="2551" y="19"/>
                    </a:lnTo>
                    <a:lnTo>
                      <a:pt x="2551" y="19"/>
                    </a:lnTo>
                    <a:lnTo>
                      <a:pt x="2556" y="19"/>
                    </a:lnTo>
                    <a:lnTo>
                      <a:pt x="2556" y="19"/>
                    </a:lnTo>
                    <a:lnTo>
                      <a:pt x="2556" y="19"/>
                    </a:lnTo>
                    <a:lnTo>
                      <a:pt x="2556" y="19"/>
                    </a:lnTo>
                    <a:lnTo>
                      <a:pt x="2556" y="19"/>
                    </a:lnTo>
                    <a:lnTo>
                      <a:pt x="2556" y="19"/>
                    </a:lnTo>
                    <a:lnTo>
                      <a:pt x="2561" y="19"/>
                    </a:lnTo>
                    <a:lnTo>
                      <a:pt x="2561" y="19"/>
                    </a:lnTo>
                    <a:lnTo>
                      <a:pt x="2561" y="19"/>
                    </a:lnTo>
                    <a:lnTo>
                      <a:pt x="2561" y="19"/>
                    </a:lnTo>
                    <a:lnTo>
                      <a:pt x="2561" y="19"/>
                    </a:lnTo>
                    <a:lnTo>
                      <a:pt x="2567" y="19"/>
                    </a:lnTo>
                    <a:lnTo>
                      <a:pt x="2567" y="19"/>
                    </a:lnTo>
                    <a:lnTo>
                      <a:pt x="2567" y="19"/>
                    </a:lnTo>
                    <a:lnTo>
                      <a:pt x="2567" y="19"/>
                    </a:lnTo>
                    <a:lnTo>
                      <a:pt x="2567" y="19"/>
                    </a:lnTo>
                    <a:lnTo>
                      <a:pt x="2577" y="19"/>
                    </a:lnTo>
                    <a:lnTo>
                      <a:pt x="2577" y="19"/>
                    </a:lnTo>
                    <a:lnTo>
                      <a:pt x="2577" y="14"/>
                    </a:lnTo>
                    <a:lnTo>
                      <a:pt x="2577" y="14"/>
                    </a:lnTo>
                    <a:lnTo>
                      <a:pt x="2583" y="14"/>
                    </a:lnTo>
                    <a:lnTo>
                      <a:pt x="2583" y="14"/>
                    </a:lnTo>
                    <a:lnTo>
                      <a:pt x="2593" y="14"/>
                    </a:lnTo>
                    <a:lnTo>
                      <a:pt x="2593" y="14"/>
                    </a:lnTo>
                    <a:lnTo>
                      <a:pt x="2593" y="14"/>
                    </a:lnTo>
                    <a:lnTo>
                      <a:pt x="2593" y="14"/>
                    </a:lnTo>
                    <a:lnTo>
                      <a:pt x="2593" y="14"/>
                    </a:lnTo>
                    <a:lnTo>
                      <a:pt x="2593" y="14"/>
                    </a:lnTo>
                    <a:lnTo>
                      <a:pt x="2599" y="14"/>
                    </a:lnTo>
                    <a:lnTo>
                      <a:pt x="2599" y="14"/>
                    </a:lnTo>
                    <a:lnTo>
                      <a:pt x="2599" y="14"/>
                    </a:lnTo>
                    <a:lnTo>
                      <a:pt x="2599" y="14"/>
                    </a:lnTo>
                    <a:lnTo>
                      <a:pt x="2599" y="14"/>
                    </a:lnTo>
                    <a:lnTo>
                      <a:pt x="2604" y="14"/>
                    </a:lnTo>
                    <a:lnTo>
                      <a:pt x="2604" y="14"/>
                    </a:lnTo>
                    <a:lnTo>
                      <a:pt x="2609" y="14"/>
                    </a:lnTo>
                    <a:lnTo>
                      <a:pt x="2615" y="14"/>
                    </a:lnTo>
                    <a:lnTo>
                      <a:pt x="2615" y="14"/>
                    </a:lnTo>
                    <a:lnTo>
                      <a:pt x="2615" y="14"/>
                    </a:lnTo>
                    <a:lnTo>
                      <a:pt x="2615" y="14"/>
                    </a:lnTo>
                    <a:lnTo>
                      <a:pt x="2615" y="14"/>
                    </a:lnTo>
                    <a:lnTo>
                      <a:pt x="2625" y="14"/>
                    </a:lnTo>
                    <a:lnTo>
                      <a:pt x="2625" y="14"/>
                    </a:lnTo>
                    <a:lnTo>
                      <a:pt x="2625" y="14"/>
                    </a:lnTo>
                    <a:lnTo>
                      <a:pt x="2631" y="10"/>
                    </a:lnTo>
                    <a:lnTo>
                      <a:pt x="2631" y="10"/>
                    </a:lnTo>
                    <a:lnTo>
                      <a:pt x="2631" y="10"/>
                    </a:lnTo>
                    <a:lnTo>
                      <a:pt x="2631" y="10"/>
                    </a:lnTo>
                    <a:lnTo>
                      <a:pt x="2631" y="10"/>
                    </a:lnTo>
                    <a:lnTo>
                      <a:pt x="2631" y="10"/>
                    </a:lnTo>
                    <a:lnTo>
                      <a:pt x="2636" y="10"/>
                    </a:lnTo>
                    <a:lnTo>
                      <a:pt x="2636" y="10"/>
                    </a:lnTo>
                    <a:lnTo>
                      <a:pt x="2636" y="10"/>
                    </a:lnTo>
                    <a:lnTo>
                      <a:pt x="2636" y="10"/>
                    </a:lnTo>
                    <a:lnTo>
                      <a:pt x="2647" y="10"/>
                    </a:lnTo>
                    <a:lnTo>
                      <a:pt x="2647" y="10"/>
                    </a:lnTo>
                    <a:lnTo>
                      <a:pt x="2647" y="10"/>
                    </a:lnTo>
                    <a:lnTo>
                      <a:pt x="2647" y="10"/>
                    </a:lnTo>
                    <a:lnTo>
                      <a:pt x="2652" y="10"/>
                    </a:lnTo>
                    <a:lnTo>
                      <a:pt x="2652" y="10"/>
                    </a:lnTo>
                    <a:lnTo>
                      <a:pt x="2657" y="10"/>
                    </a:lnTo>
                    <a:lnTo>
                      <a:pt x="2663" y="10"/>
                    </a:lnTo>
                    <a:lnTo>
                      <a:pt x="2663" y="10"/>
                    </a:lnTo>
                    <a:lnTo>
                      <a:pt x="2663" y="10"/>
                    </a:lnTo>
                    <a:lnTo>
                      <a:pt x="2663" y="10"/>
                    </a:lnTo>
                    <a:lnTo>
                      <a:pt x="2663" y="10"/>
                    </a:lnTo>
                    <a:lnTo>
                      <a:pt x="2668" y="10"/>
                    </a:lnTo>
                    <a:lnTo>
                      <a:pt x="2668" y="10"/>
                    </a:lnTo>
                    <a:lnTo>
                      <a:pt x="2668" y="10"/>
                    </a:lnTo>
                    <a:lnTo>
                      <a:pt x="2668" y="10"/>
                    </a:lnTo>
                    <a:lnTo>
                      <a:pt x="2668" y="10"/>
                    </a:lnTo>
                    <a:lnTo>
                      <a:pt x="2668" y="10"/>
                    </a:lnTo>
                    <a:lnTo>
                      <a:pt x="2673" y="10"/>
                    </a:lnTo>
                    <a:lnTo>
                      <a:pt x="2678" y="5"/>
                    </a:lnTo>
                    <a:lnTo>
                      <a:pt x="2684" y="5"/>
                    </a:lnTo>
                    <a:lnTo>
                      <a:pt x="2684" y="5"/>
                    </a:lnTo>
                    <a:lnTo>
                      <a:pt x="2684" y="5"/>
                    </a:lnTo>
                    <a:lnTo>
                      <a:pt x="2684" y="5"/>
                    </a:lnTo>
                    <a:lnTo>
                      <a:pt x="2684" y="5"/>
                    </a:lnTo>
                    <a:lnTo>
                      <a:pt x="2694" y="5"/>
                    </a:lnTo>
                    <a:lnTo>
                      <a:pt x="2694" y="5"/>
                    </a:lnTo>
                    <a:lnTo>
                      <a:pt x="2694" y="5"/>
                    </a:lnTo>
                    <a:lnTo>
                      <a:pt x="2694" y="5"/>
                    </a:lnTo>
                    <a:lnTo>
                      <a:pt x="2700" y="5"/>
                    </a:lnTo>
                    <a:lnTo>
                      <a:pt x="2700" y="5"/>
                    </a:lnTo>
                    <a:lnTo>
                      <a:pt x="2700" y="5"/>
                    </a:lnTo>
                    <a:lnTo>
                      <a:pt x="2700" y="5"/>
                    </a:lnTo>
                    <a:lnTo>
                      <a:pt x="2700" y="5"/>
                    </a:lnTo>
                    <a:lnTo>
                      <a:pt x="2705" y="5"/>
                    </a:lnTo>
                    <a:lnTo>
                      <a:pt x="2705" y="5"/>
                    </a:lnTo>
                    <a:lnTo>
                      <a:pt x="2705" y="5"/>
                    </a:lnTo>
                    <a:lnTo>
                      <a:pt x="2705" y="5"/>
                    </a:lnTo>
                    <a:lnTo>
                      <a:pt x="2705" y="5"/>
                    </a:lnTo>
                    <a:lnTo>
                      <a:pt x="2705" y="5"/>
                    </a:lnTo>
                    <a:lnTo>
                      <a:pt x="2710" y="5"/>
                    </a:lnTo>
                    <a:lnTo>
                      <a:pt x="2710" y="5"/>
                    </a:lnTo>
                    <a:lnTo>
                      <a:pt x="2710" y="5"/>
                    </a:lnTo>
                    <a:lnTo>
                      <a:pt x="2710" y="5"/>
                    </a:lnTo>
                    <a:lnTo>
                      <a:pt x="2710" y="5"/>
                    </a:lnTo>
                    <a:lnTo>
                      <a:pt x="2710" y="5"/>
                    </a:lnTo>
                    <a:lnTo>
                      <a:pt x="2716" y="5"/>
                    </a:lnTo>
                    <a:lnTo>
                      <a:pt x="2716" y="5"/>
                    </a:lnTo>
                    <a:lnTo>
                      <a:pt x="2716" y="5"/>
                    </a:lnTo>
                    <a:lnTo>
                      <a:pt x="2716" y="5"/>
                    </a:lnTo>
                    <a:lnTo>
                      <a:pt x="2716" y="0"/>
                    </a:lnTo>
                    <a:lnTo>
                      <a:pt x="2716" y="5"/>
                    </a:lnTo>
                    <a:lnTo>
                      <a:pt x="2716" y="10"/>
                    </a:lnTo>
                    <a:lnTo>
                      <a:pt x="2716" y="14"/>
                    </a:lnTo>
                    <a:lnTo>
                      <a:pt x="2721" y="19"/>
                    </a:lnTo>
                    <a:lnTo>
                      <a:pt x="2721" y="24"/>
                    </a:lnTo>
                    <a:lnTo>
                      <a:pt x="2721" y="24"/>
                    </a:lnTo>
                    <a:lnTo>
                      <a:pt x="2721" y="24"/>
                    </a:lnTo>
                    <a:lnTo>
                      <a:pt x="2721" y="19"/>
                    </a:lnTo>
                    <a:lnTo>
                      <a:pt x="2721" y="14"/>
                    </a:lnTo>
                    <a:lnTo>
                      <a:pt x="2726" y="10"/>
                    </a:lnTo>
                    <a:lnTo>
                      <a:pt x="2726" y="5"/>
                    </a:lnTo>
                    <a:lnTo>
                      <a:pt x="2726" y="5"/>
                    </a:lnTo>
                    <a:lnTo>
                      <a:pt x="2726" y="5"/>
                    </a:lnTo>
                    <a:lnTo>
                      <a:pt x="2726" y="5"/>
                    </a:lnTo>
                    <a:lnTo>
                      <a:pt x="2726" y="5"/>
                    </a:lnTo>
                    <a:lnTo>
                      <a:pt x="2732" y="5"/>
                    </a:lnTo>
                    <a:lnTo>
                      <a:pt x="2732" y="5"/>
                    </a:lnTo>
                    <a:lnTo>
                      <a:pt x="2732" y="5"/>
                    </a:lnTo>
                    <a:lnTo>
                      <a:pt x="2732" y="5"/>
                    </a:lnTo>
                    <a:lnTo>
                      <a:pt x="2732" y="5"/>
                    </a:lnTo>
                    <a:lnTo>
                      <a:pt x="2732" y="5"/>
                    </a:lnTo>
                    <a:lnTo>
                      <a:pt x="2737" y="5"/>
                    </a:lnTo>
                    <a:lnTo>
                      <a:pt x="2737" y="5"/>
                    </a:lnTo>
                    <a:lnTo>
                      <a:pt x="2737" y="5"/>
                    </a:lnTo>
                    <a:lnTo>
                      <a:pt x="2737" y="5"/>
                    </a:lnTo>
                    <a:lnTo>
                      <a:pt x="2737" y="5"/>
                    </a:lnTo>
                    <a:lnTo>
                      <a:pt x="2742" y="5"/>
                    </a:lnTo>
                    <a:lnTo>
                      <a:pt x="2742" y="5"/>
                    </a:lnTo>
                    <a:lnTo>
                      <a:pt x="2748" y="10"/>
                    </a:lnTo>
                    <a:lnTo>
                      <a:pt x="2753" y="10"/>
                    </a:lnTo>
                    <a:lnTo>
                      <a:pt x="2753" y="10"/>
                    </a:lnTo>
                    <a:lnTo>
                      <a:pt x="2753" y="10"/>
                    </a:lnTo>
                    <a:lnTo>
                      <a:pt x="2753" y="10"/>
                    </a:lnTo>
                    <a:lnTo>
                      <a:pt x="2753" y="10"/>
                    </a:lnTo>
                    <a:lnTo>
                      <a:pt x="2764" y="10"/>
                    </a:lnTo>
                    <a:lnTo>
                      <a:pt x="2764" y="10"/>
                    </a:lnTo>
                    <a:lnTo>
                      <a:pt x="2764" y="10"/>
                    </a:lnTo>
                    <a:lnTo>
                      <a:pt x="2769" y="10"/>
                    </a:lnTo>
                    <a:lnTo>
                      <a:pt x="2769" y="10"/>
                    </a:lnTo>
                    <a:lnTo>
                      <a:pt x="2769" y="10"/>
                    </a:lnTo>
                    <a:lnTo>
                      <a:pt x="2769" y="10"/>
                    </a:lnTo>
                    <a:lnTo>
                      <a:pt x="2769" y="14"/>
                    </a:lnTo>
                    <a:lnTo>
                      <a:pt x="2769" y="14"/>
                    </a:lnTo>
                    <a:lnTo>
                      <a:pt x="2774" y="14"/>
                    </a:lnTo>
                    <a:lnTo>
                      <a:pt x="2774" y="14"/>
                    </a:lnTo>
                    <a:lnTo>
                      <a:pt x="2774" y="14"/>
                    </a:lnTo>
                    <a:lnTo>
                      <a:pt x="2774" y="14"/>
                    </a:lnTo>
                    <a:lnTo>
                      <a:pt x="2785" y="14"/>
                    </a:lnTo>
                    <a:lnTo>
                      <a:pt x="2785" y="14"/>
                    </a:lnTo>
                    <a:lnTo>
                      <a:pt x="2785" y="14"/>
                    </a:lnTo>
                    <a:lnTo>
                      <a:pt x="2785" y="14"/>
                    </a:lnTo>
                    <a:lnTo>
                      <a:pt x="2790" y="14"/>
                    </a:lnTo>
                    <a:lnTo>
                      <a:pt x="2790" y="14"/>
                    </a:lnTo>
                    <a:lnTo>
                      <a:pt x="2796" y="19"/>
                    </a:lnTo>
                    <a:lnTo>
                      <a:pt x="2801" y="19"/>
                    </a:lnTo>
                    <a:lnTo>
                      <a:pt x="2801" y="19"/>
                    </a:lnTo>
                    <a:lnTo>
                      <a:pt x="2801" y="19"/>
                    </a:lnTo>
                    <a:lnTo>
                      <a:pt x="2801" y="19"/>
                    </a:lnTo>
                    <a:lnTo>
                      <a:pt x="2801" y="19"/>
                    </a:lnTo>
                    <a:lnTo>
                      <a:pt x="2806" y="19"/>
                    </a:lnTo>
                    <a:lnTo>
                      <a:pt x="2806" y="19"/>
                    </a:lnTo>
                    <a:lnTo>
                      <a:pt x="2806" y="19"/>
                    </a:lnTo>
                    <a:lnTo>
                      <a:pt x="2806" y="19"/>
                    </a:lnTo>
                    <a:lnTo>
                      <a:pt x="2806" y="19"/>
                    </a:lnTo>
                    <a:lnTo>
                      <a:pt x="2806" y="19"/>
                    </a:lnTo>
                    <a:lnTo>
                      <a:pt x="2812" y="19"/>
                    </a:lnTo>
                    <a:lnTo>
                      <a:pt x="2817" y="24"/>
                    </a:lnTo>
                    <a:lnTo>
                      <a:pt x="2822" y="24"/>
                    </a:lnTo>
                    <a:lnTo>
                      <a:pt x="2822" y="24"/>
                    </a:lnTo>
                    <a:lnTo>
                      <a:pt x="2822" y="24"/>
                    </a:lnTo>
                    <a:lnTo>
                      <a:pt x="2822" y="24"/>
                    </a:lnTo>
                    <a:lnTo>
                      <a:pt x="2822" y="24"/>
                    </a:lnTo>
                    <a:lnTo>
                      <a:pt x="2833" y="24"/>
                    </a:lnTo>
                    <a:lnTo>
                      <a:pt x="2833" y="24"/>
                    </a:lnTo>
                    <a:lnTo>
                      <a:pt x="2833" y="24"/>
                    </a:lnTo>
                    <a:lnTo>
                      <a:pt x="2833" y="24"/>
                    </a:lnTo>
                    <a:lnTo>
                      <a:pt x="2838" y="24"/>
                    </a:lnTo>
                    <a:lnTo>
                      <a:pt x="2838" y="24"/>
                    </a:lnTo>
                    <a:lnTo>
                      <a:pt x="2838" y="24"/>
                    </a:lnTo>
                    <a:lnTo>
                      <a:pt x="2838" y="24"/>
                    </a:lnTo>
                    <a:lnTo>
                      <a:pt x="2838" y="24"/>
                    </a:lnTo>
                    <a:lnTo>
                      <a:pt x="2844" y="24"/>
                    </a:lnTo>
                    <a:lnTo>
                      <a:pt x="2844" y="24"/>
                    </a:lnTo>
                    <a:lnTo>
                      <a:pt x="2844" y="28"/>
                    </a:lnTo>
                    <a:lnTo>
                      <a:pt x="2844" y="28"/>
                    </a:lnTo>
                    <a:lnTo>
                      <a:pt x="2854" y="28"/>
                    </a:lnTo>
                    <a:lnTo>
                      <a:pt x="2854" y="28"/>
                    </a:lnTo>
                    <a:lnTo>
                      <a:pt x="2854" y="28"/>
                    </a:lnTo>
                    <a:lnTo>
                      <a:pt x="2854" y="28"/>
                    </a:lnTo>
                    <a:lnTo>
                      <a:pt x="2854" y="28"/>
                    </a:lnTo>
                    <a:lnTo>
                      <a:pt x="2860" y="28"/>
                    </a:lnTo>
                    <a:lnTo>
                      <a:pt x="2865" y="28"/>
                    </a:lnTo>
                    <a:lnTo>
                      <a:pt x="2870" y="28"/>
                    </a:lnTo>
                    <a:lnTo>
                      <a:pt x="2870" y="33"/>
                    </a:lnTo>
                    <a:lnTo>
                      <a:pt x="2870" y="33"/>
                    </a:lnTo>
                    <a:lnTo>
                      <a:pt x="2870" y="33"/>
                    </a:lnTo>
                    <a:lnTo>
                      <a:pt x="2870" y="33"/>
                    </a:lnTo>
                    <a:lnTo>
                      <a:pt x="2870" y="33"/>
                    </a:lnTo>
                    <a:lnTo>
                      <a:pt x="2876" y="33"/>
                    </a:lnTo>
                    <a:lnTo>
                      <a:pt x="2876" y="33"/>
                    </a:lnTo>
                    <a:lnTo>
                      <a:pt x="2876" y="33"/>
                    </a:lnTo>
                    <a:lnTo>
                      <a:pt x="2876" y="33"/>
                    </a:lnTo>
                    <a:lnTo>
                      <a:pt x="2876" y="33"/>
                    </a:lnTo>
                    <a:lnTo>
                      <a:pt x="2881" y="33"/>
                    </a:lnTo>
                    <a:lnTo>
                      <a:pt x="2881" y="33"/>
                    </a:lnTo>
                    <a:lnTo>
                      <a:pt x="2881" y="33"/>
                    </a:lnTo>
                    <a:lnTo>
                      <a:pt x="2881" y="33"/>
                    </a:lnTo>
                    <a:lnTo>
                      <a:pt x="2881" y="33"/>
                    </a:lnTo>
                    <a:lnTo>
                      <a:pt x="2881" y="33"/>
                    </a:lnTo>
                    <a:lnTo>
                      <a:pt x="2881" y="33"/>
                    </a:lnTo>
                    <a:lnTo>
                      <a:pt x="2886" y="33"/>
                    </a:lnTo>
                    <a:lnTo>
                      <a:pt x="2886" y="33"/>
                    </a:lnTo>
                    <a:lnTo>
                      <a:pt x="2886" y="33"/>
                    </a:lnTo>
                    <a:lnTo>
                      <a:pt x="2886" y="33"/>
                    </a:lnTo>
                    <a:lnTo>
                      <a:pt x="2886" y="33"/>
                    </a:lnTo>
                    <a:lnTo>
                      <a:pt x="2886" y="33"/>
                    </a:lnTo>
                    <a:lnTo>
                      <a:pt x="2886" y="33"/>
                    </a:lnTo>
                    <a:lnTo>
                      <a:pt x="2892" y="33"/>
                    </a:lnTo>
                    <a:lnTo>
                      <a:pt x="2892" y="28"/>
                    </a:lnTo>
                    <a:lnTo>
                      <a:pt x="2892" y="24"/>
                    </a:lnTo>
                    <a:lnTo>
                      <a:pt x="2892" y="19"/>
                    </a:lnTo>
                    <a:lnTo>
                      <a:pt x="2892" y="14"/>
                    </a:lnTo>
                    <a:lnTo>
                      <a:pt x="2892" y="14"/>
                    </a:lnTo>
                    <a:lnTo>
                      <a:pt x="2897" y="14"/>
                    </a:lnTo>
                    <a:lnTo>
                      <a:pt x="2897" y="19"/>
                    </a:lnTo>
                    <a:lnTo>
                      <a:pt x="2897" y="24"/>
                    </a:lnTo>
                    <a:lnTo>
                      <a:pt x="2897" y="28"/>
                    </a:lnTo>
                    <a:lnTo>
                      <a:pt x="2897" y="33"/>
                    </a:lnTo>
                    <a:lnTo>
                      <a:pt x="2897" y="38"/>
                    </a:lnTo>
                    <a:lnTo>
                      <a:pt x="2897" y="38"/>
                    </a:lnTo>
                    <a:lnTo>
                      <a:pt x="2902" y="38"/>
                    </a:lnTo>
                    <a:lnTo>
                      <a:pt x="2902" y="38"/>
                    </a:lnTo>
                    <a:lnTo>
                      <a:pt x="2902" y="38"/>
                    </a:lnTo>
                    <a:lnTo>
                      <a:pt x="2902" y="38"/>
                    </a:lnTo>
                    <a:lnTo>
                      <a:pt x="2902" y="38"/>
                    </a:lnTo>
                    <a:lnTo>
                      <a:pt x="2907" y="38"/>
                    </a:lnTo>
                    <a:lnTo>
                      <a:pt x="2907" y="38"/>
                    </a:lnTo>
                    <a:lnTo>
                      <a:pt x="2907" y="38"/>
                    </a:lnTo>
                    <a:lnTo>
                      <a:pt x="2907" y="38"/>
                    </a:lnTo>
                    <a:lnTo>
                      <a:pt x="2907" y="38"/>
                    </a:lnTo>
                    <a:lnTo>
                      <a:pt x="2907" y="38"/>
                    </a:lnTo>
                    <a:lnTo>
                      <a:pt x="2913" y="38"/>
                    </a:lnTo>
                    <a:lnTo>
                      <a:pt x="2913" y="38"/>
                    </a:lnTo>
                    <a:lnTo>
                      <a:pt x="2913" y="38"/>
                    </a:lnTo>
                    <a:lnTo>
                      <a:pt x="2913" y="38"/>
                    </a:lnTo>
                    <a:lnTo>
                      <a:pt x="2923" y="38"/>
                    </a:lnTo>
                    <a:lnTo>
                      <a:pt x="2923" y="38"/>
                    </a:lnTo>
                    <a:lnTo>
                      <a:pt x="2923" y="38"/>
                    </a:lnTo>
                    <a:lnTo>
                      <a:pt x="2923" y="38"/>
                    </a:lnTo>
                    <a:lnTo>
                      <a:pt x="2929" y="38"/>
                    </a:lnTo>
                    <a:lnTo>
                      <a:pt x="2929" y="38"/>
                    </a:lnTo>
                    <a:lnTo>
                      <a:pt x="2934" y="42"/>
                    </a:lnTo>
                    <a:lnTo>
                      <a:pt x="2939" y="42"/>
                    </a:lnTo>
                    <a:lnTo>
                      <a:pt x="2939" y="42"/>
                    </a:lnTo>
                    <a:lnTo>
                      <a:pt x="2939" y="42"/>
                    </a:lnTo>
                    <a:lnTo>
                      <a:pt x="2939" y="42"/>
                    </a:lnTo>
                    <a:lnTo>
                      <a:pt x="2939" y="42"/>
                    </a:lnTo>
                    <a:lnTo>
                      <a:pt x="2945" y="42"/>
                    </a:lnTo>
                    <a:lnTo>
                      <a:pt x="2945" y="42"/>
                    </a:lnTo>
                    <a:lnTo>
                      <a:pt x="2945" y="42"/>
                    </a:lnTo>
                    <a:lnTo>
                      <a:pt x="2945" y="42"/>
                    </a:lnTo>
                    <a:lnTo>
                      <a:pt x="2945" y="42"/>
                    </a:lnTo>
                    <a:lnTo>
                      <a:pt x="2945" y="42"/>
                    </a:lnTo>
                    <a:lnTo>
                      <a:pt x="2950" y="42"/>
                    </a:lnTo>
                    <a:lnTo>
                      <a:pt x="2955" y="42"/>
                    </a:lnTo>
                    <a:lnTo>
                      <a:pt x="2961" y="42"/>
                    </a:lnTo>
                    <a:lnTo>
                      <a:pt x="2961" y="42"/>
                    </a:lnTo>
                    <a:lnTo>
                      <a:pt x="2961" y="42"/>
                    </a:lnTo>
                    <a:lnTo>
                      <a:pt x="2961" y="42"/>
                    </a:lnTo>
                    <a:lnTo>
                      <a:pt x="2961" y="42"/>
                    </a:lnTo>
                    <a:lnTo>
                      <a:pt x="2971" y="42"/>
                    </a:lnTo>
                    <a:lnTo>
                      <a:pt x="2971" y="42"/>
                    </a:lnTo>
                    <a:lnTo>
                      <a:pt x="2971" y="42"/>
                    </a:lnTo>
                    <a:lnTo>
                      <a:pt x="2971" y="42"/>
                    </a:lnTo>
                    <a:lnTo>
                      <a:pt x="2977" y="42"/>
                    </a:lnTo>
                    <a:lnTo>
                      <a:pt x="2977" y="42"/>
                    </a:lnTo>
                    <a:lnTo>
                      <a:pt x="2977" y="47"/>
                    </a:lnTo>
                    <a:lnTo>
                      <a:pt x="2977" y="47"/>
                    </a:lnTo>
                    <a:lnTo>
                      <a:pt x="2977" y="47"/>
                    </a:lnTo>
                    <a:lnTo>
                      <a:pt x="2982" y="47"/>
                    </a:lnTo>
                    <a:lnTo>
                      <a:pt x="2982" y="47"/>
                    </a:lnTo>
                    <a:lnTo>
                      <a:pt x="2982" y="47"/>
                    </a:lnTo>
                    <a:lnTo>
                      <a:pt x="2982" y="47"/>
                    </a:lnTo>
                    <a:lnTo>
                      <a:pt x="2993" y="47"/>
                    </a:lnTo>
                    <a:lnTo>
                      <a:pt x="2993" y="47"/>
                    </a:lnTo>
                    <a:lnTo>
                      <a:pt x="2993" y="47"/>
                    </a:lnTo>
                    <a:lnTo>
                      <a:pt x="2993" y="47"/>
                    </a:lnTo>
                    <a:lnTo>
                      <a:pt x="2993" y="47"/>
                    </a:lnTo>
                    <a:lnTo>
                      <a:pt x="2998" y="47"/>
                    </a:lnTo>
                    <a:lnTo>
                      <a:pt x="3003" y="47"/>
                    </a:lnTo>
                    <a:lnTo>
                      <a:pt x="3009" y="47"/>
                    </a:lnTo>
                    <a:lnTo>
                      <a:pt x="3009" y="47"/>
                    </a:lnTo>
                    <a:lnTo>
                      <a:pt x="3009" y="47"/>
                    </a:lnTo>
                    <a:lnTo>
                      <a:pt x="3009" y="47"/>
                    </a:lnTo>
                    <a:lnTo>
                      <a:pt x="3009" y="47"/>
                    </a:lnTo>
                    <a:lnTo>
                      <a:pt x="3009" y="47"/>
                    </a:lnTo>
                    <a:lnTo>
                      <a:pt x="3014" y="47"/>
                    </a:lnTo>
                    <a:lnTo>
                      <a:pt x="3014" y="47"/>
                    </a:lnTo>
                    <a:lnTo>
                      <a:pt x="3014" y="47"/>
                    </a:lnTo>
                    <a:lnTo>
                      <a:pt x="3014" y="47"/>
                    </a:lnTo>
                    <a:lnTo>
                      <a:pt x="3014" y="47"/>
                    </a:lnTo>
                    <a:lnTo>
                      <a:pt x="3019" y="47"/>
                    </a:lnTo>
                    <a:lnTo>
                      <a:pt x="3025" y="52"/>
                    </a:lnTo>
                    <a:lnTo>
                      <a:pt x="3025" y="52"/>
                    </a:lnTo>
                    <a:lnTo>
                      <a:pt x="3030" y="52"/>
                    </a:lnTo>
                    <a:lnTo>
                      <a:pt x="3030" y="52"/>
                    </a:lnTo>
                    <a:lnTo>
                      <a:pt x="3030" y="52"/>
                    </a:lnTo>
                    <a:lnTo>
                      <a:pt x="3030" y="52"/>
                    </a:lnTo>
                    <a:lnTo>
                      <a:pt x="3041" y="52"/>
                    </a:lnTo>
                    <a:lnTo>
                      <a:pt x="3041" y="52"/>
                    </a:lnTo>
                    <a:lnTo>
                      <a:pt x="3041" y="52"/>
                    </a:lnTo>
                    <a:lnTo>
                      <a:pt x="3041" y="52"/>
                    </a:lnTo>
                    <a:lnTo>
                      <a:pt x="3046" y="52"/>
                    </a:lnTo>
                    <a:lnTo>
                      <a:pt x="3046" y="52"/>
                    </a:lnTo>
                    <a:lnTo>
                      <a:pt x="3046" y="52"/>
                    </a:lnTo>
                    <a:lnTo>
                      <a:pt x="3046" y="52"/>
                    </a:lnTo>
                    <a:lnTo>
                      <a:pt x="3046" y="52"/>
                    </a:lnTo>
                    <a:lnTo>
                      <a:pt x="3046" y="52"/>
                    </a:lnTo>
                    <a:lnTo>
                      <a:pt x="3051" y="52"/>
                    </a:lnTo>
                    <a:lnTo>
                      <a:pt x="3051" y="52"/>
                    </a:lnTo>
                    <a:lnTo>
                      <a:pt x="3051" y="52"/>
                    </a:lnTo>
                    <a:lnTo>
                      <a:pt x="3051" y="52"/>
                    </a:lnTo>
                    <a:lnTo>
                      <a:pt x="3051" y="52"/>
                    </a:lnTo>
                    <a:lnTo>
                      <a:pt x="3057" y="52"/>
                    </a:lnTo>
                    <a:lnTo>
                      <a:pt x="3057" y="52"/>
                    </a:lnTo>
                    <a:lnTo>
                      <a:pt x="3057" y="52"/>
                    </a:lnTo>
                    <a:lnTo>
                      <a:pt x="3057" y="52"/>
                    </a:lnTo>
                    <a:lnTo>
                      <a:pt x="3057" y="52"/>
                    </a:lnTo>
                    <a:lnTo>
                      <a:pt x="3057" y="52"/>
                    </a:lnTo>
                    <a:lnTo>
                      <a:pt x="3057" y="52"/>
                    </a:lnTo>
                    <a:lnTo>
                      <a:pt x="3062" y="52"/>
                    </a:lnTo>
                    <a:lnTo>
                      <a:pt x="3062" y="52"/>
                    </a:lnTo>
                    <a:lnTo>
                      <a:pt x="3062" y="52"/>
                    </a:lnTo>
                    <a:lnTo>
                      <a:pt x="3062" y="52"/>
                    </a:lnTo>
                    <a:lnTo>
                      <a:pt x="3062" y="56"/>
                    </a:lnTo>
                    <a:lnTo>
                      <a:pt x="3062" y="56"/>
                    </a:lnTo>
                    <a:lnTo>
                      <a:pt x="3062" y="66"/>
                    </a:lnTo>
                    <a:lnTo>
                      <a:pt x="3062" y="70"/>
                    </a:lnTo>
                    <a:lnTo>
                      <a:pt x="3067" y="75"/>
                    </a:lnTo>
                    <a:lnTo>
                      <a:pt x="3067" y="75"/>
                    </a:lnTo>
                    <a:lnTo>
                      <a:pt x="3067" y="75"/>
                    </a:lnTo>
                    <a:lnTo>
                      <a:pt x="3067" y="70"/>
                    </a:lnTo>
                    <a:lnTo>
                      <a:pt x="3067" y="66"/>
                    </a:lnTo>
                    <a:lnTo>
                      <a:pt x="3073" y="61"/>
                    </a:lnTo>
                    <a:lnTo>
                      <a:pt x="3073" y="56"/>
                    </a:lnTo>
                    <a:lnTo>
                      <a:pt x="3073" y="56"/>
                    </a:lnTo>
                    <a:lnTo>
                      <a:pt x="3073" y="56"/>
                    </a:lnTo>
                    <a:lnTo>
                      <a:pt x="3073" y="56"/>
                    </a:lnTo>
                    <a:lnTo>
                      <a:pt x="3073" y="56"/>
                    </a:lnTo>
                    <a:lnTo>
                      <a:pt x="3073" y="56"/>
                    </a:lnTo>
                    <a:lnTo>
                      <a:pt x="3078" y="56"/>
                    </a:lnTo>
                    <a:lnTo>
                      <a:pt x="3078" y="56"/>
                    </a:lnTo>
                    <a:lnTo>
                      <a:pt x="3078" y="56"/>
                    </a:lnTo>
                    <a:lnTo>
                      <a:pt x="3078" y="61"/>
                    </a:lnTo>
                    <a:lnTo>
                      <a:pt x="3078" y="61"/>
                    </a:lnTo>
                    <a:lnTo>
                      <a:pt x="3083" y="61"/>
                    </a:lnTo>
                    <a:lnTo>
                      <a:pt x="3083" y="61"/>
                    </a:lnTo>
                    <a:lnTo>
                      <a:pt x="3083" y="61"/>
                    </a:lnTo>
                    <a:lnTo>
                      <a:pt x="3083" y="61"/>
                    </a:lnTo>
                    <a:lnTo>
                      <a:pt x="3083" y="61"/>
                    </a:lnTo>
                    <a:lnTo>
                      <a:pt x="3083" y="61"/>
                    </a:lnTo>
                    <a:lnTo>
                      <a:pt x="3089" y="61"/>
                    </a:lnTo>
                    <a:lnTo>
                      <a:pt x="3094" y="66"/>
                    </a:lnTo>
                    <a:lnTo>
                      <a:pt x="3099" y="66"/>
                    </a:lnTo>
                    <a:lnTo>
                      <a:pt x="3099" y="66"/>
                    </a:lnTo>
                    <a:lnTo>
                      <a:pt x="3099" y="66"/>
                    </a:lnTo>
                    <a:lnTo>
                      <a:pt x="3099" y="66"/>
                    </a:lnTo>
                    <a:lnTo>
                      <a:pt x="3099" y="66"/>
                    </a:lnTo>
                    <a:lnTo>
                      <a:pt x="3110" y="70"/>
                    </a:lnTo>
                    <a:lnTo>
                      <a:pt x="3110" y="70"/>
                    </a:lnTo>
                    <a:lnTo>
                      <a:pt x="3110" y="70"/>
                    </a:lnTo>
                    <a:lnTo>
                      <a:pt x="3110" y="70"/>
                    </a:lnTo>
                    <a:lnTo>
                      <a:pt x="3115" y="75"/>
                    </a:lnTo>
                    <a:lnTo>
                      <a:pt x="3115" y="75"/>
                    </a:lnTo>
                    <a:lnTo>
                      <a:pt x="3115" y="75"/>
                    </a:lnTo>
                    <a:lnTo>
                      <a:pt x="3115" y="75"/>
                    </a:lnTo>
                    <a:lnTo>
                      <a:pt x="3115" y="75"/>
                    </a:lnTo>
                    <a:lnTo>
                      <a:pt x="3120" y="75"/>
                    </a:lnTo>
                    <a:lnTo>
                      <a:pt x="3120" y="75"/>
                    </a:lnTo>
                    <a:lnTo>
                      <a:pt x="3120" y="75"/>
                    </a:lnTo>
                    <a:lnTo>
                      <a:pt x="3120" y="75"/>
                    </a:lnTo>
                    <a:lnTo>
                      <a:pt x="3131" y="80"/>
                    </a:lnTo>
                    <a:lnTo>
                      <a:pt x="3131" y="80"/>
                    </a:lnTo>
                    <a:lnTo>
                      <a:pt x="3131" y="80"/>
                    </a:lnTo>
                    <a:lnTo>
                      <a:pt x="3131" y="80"/>
                    </a:lnTo>
                    <a:lnTo>
                      <a:pt x="3131" y="80"/>
                    </a:lnTo>
                    <a:lnTo>
                      <a:pt x="3136" y="80"/>
                    </a:lnTo>
                    <a:lnTo>
                      <a:pt x="3142" y="84"/>
                    </a:lnTo>
                    <a:lnTo>
                      <a:pt x="3147" y="84"/>
                    </a:lnTo>
                    <a:lnTo>
                      <a:pt x="3147" y="84"/>
                    </a:lnTo>
                    <a:lnTo>
                      <a:pt x="3147" y="84"/>
                    </a:lnTo>
                    <a:lnTo>
                      <a:pt x="3147" y="84"/>
                    </a:lnTo>
                    <a:lnTo>
                      <a:pt x="3147" y="89"/>
                    </a:lnTo>
                    <a:lnTo>
                      <a:pt x="3147" y="89"/>
                    </a:lnTo>
                    <a:lnTo>
                      <a:pt x="3152" y="89"/>
                    </a:lnTo>
                    <a:lnTo>
                      <a:pt x="3152" y="89"/>
                    </a:lnTo>
                    <a:lnTo>
                      <a:pt x="3152" y="89"/>
                    </a:lnTo>
                    <a:lnTo>
                      <a:pt x="3152" y="89"/>
                    </a:lnTo>
                    <a:lnTo>
                      <a:pt x="3152" y="89"/>
                    </a:lnTo>
                    <a:lnTo>
                      <a:pt x="3158" y="89"/>
                    </a:lnTo>
                    <a:lnTo>
                      <a:pt x="3163" y="94"/>
                    </a:lnTo>
                    <a:lnTo>
                      <a:pt x="3163" y="94"/>
                    </a:lnTo>
                    <a:lnTo>
                      <a:pt x="3168" y="94"/>
                    </a:lnTo>
                    <a:lnTo>
                      <a:pt x="3168" y="94"/>
                    </a:lnTo>
                    <a:lnTo>
                      <a:pt x="3168" y="94"/>
                    </a:lnTo>
                    <a:lnTo>
                      <a:pt x="3168" y="94"/>
                    </a:lnTo>
                    <a:lnTo>
                      <a:pt x="3179" y="98"/>
                    </a:lnTo>
                    <a:lnTo>
                      <a:pt x="3179" y="98"/>
                    </a:lnTo>
                    <a:lnTo>
                      <a:pt x="3179" y="98"/>
                    </a:lnTo>
                    <a:lnTo>
                      <a:pt x="3179" y="98"/>
                    </a:lnTo>
                    <a:lnTo>
                      <a:pt x="3184" y="98"/>
                    </a:lnTo>
                    <a:lnTo>
                      <a:pt x="3184" y="98"/>
                    </a:lnTo>
                    <a:lnTo>
                      <a:pt x="3184" y="98"/>
                    </a:lnTo>
                    <a:lnTo>
                      <a:pt x="3184" y="103"/>
                    </a:lnTo>
                    <a:lnTo>
                      <a:pt x="3184" y="103"/>
                    </a:lnTo>
                    <a:lnTo>
                      <a:pt x="3184" y="103"/>
                    </a:lnTo>
                    <a:lnTo>
                      <a:pt x="3190" y="103"/>
                    </a:lnTo>
                    <a:lnTo>
                      <a:pt x="3190" y="103"/>
                    </a:lnTo>
                    <a:lnTo>
                      <a:pt x="3190" y="103"/>
                    </a:lnTo>
                    <a:lnTo>
                      <a:pt x="3200" y="108"/>
                    </a:lnTo>
                    <a:lnTo>
                      <a:pt x="3200" y="108"/>
                    </a:lnTo>
                    <a:lnTo>
                      <a:pt x="3200" y="108"/>
                    </a:lnTo>
                    <a:lnTo>
                      <a:pt x="3200" y="108"/>
                    </a:lnTo>
                    <a:lnTo>
                      <a:pt x="3200" y="108"/>
                    </a:lnTo>
                    <a:lnTo>
                      <a:pt x="3206" y="108"/>
                    </a:lnTo>
                    <a:lnTo>
                      <a:pt x="3211" y="113"/>
                    </a:lnTo>
                    <a:lnTo>
                      <a:pt x="3211" y="113"/>
                    </a:lnTo>
                    <a:lnTo>
                      <a:pt x="3216" y="113"/>
                    </a:lnTo>
                    <a:lnTo>
                      <a:pt x="3216" y="113"/>
                    </a:lnTo>
                    <a:lnTo>
                      <a:pt x="3216" y="113"/>
                    </a:lnTo>
                    <a:lnTo>
                      <a:pt x="3216" y="113"/>
                    </a:lnTo>
                    <a:lnTo>
                      <a:pt x="3216" y="113"/>
                    </a:lnTo>
                    <a:lnTo>
                      <a:pt x="3222" y="113"/>
                    </a:lnTo>
                    <a:lnTo>
                      <a:pt x="3222" y="113"/>
                    </a:lnTo>
                    <a:lnTo>
                      <a:pt x="3222" y="113"/>
                    </a:lnTo>
                    <a:lnTo>
                      <a:pt x="3222" y="117"/>
                    </a:lnTo>
                    <a:lnTo>
                      <a:pt x="3222" y="117"/>
                    </a:lnTo>
                    <a:lnTo>
                      <a:pt x="3222" y="117"/>
                    </a:lnTo>
                    <a:lnTo>
                      <a:pt x="3222" y="117"/>
                    </a:lnTo>
                    <a:lnTo>
                      <a:pt x="3227" y="117"/>
                    </a:lnTo>
                    <a:lnTo>
                      <a:pt x="3227" y="117"/>
                    </a:lnTo>
                    <a:lnTo>
                      <a:pt x="3227" y="117"/>
                    </a:lnTo>
                    <a:lnTo>
                      <a:pt x="3227" y="117"/>
                    </a:lnTo>
                    <a:lnTo>
                      <a:pt x="3227" y="117"/>
                    </a:lnTo>
                    <a:lnTo>
                      <a:pt x="3227" y="117"/>
                    </a:lnTo>
                    <a:lnTo>
                      <a:pt x="3227" y="117"/>
                    </a:lnTo>
                    <a:lnTo>
                      <a:pt x="3232" y="117"/>
                    </a:lnTo>
                    <a:lnTo>
                      <a:pt x="3232" y="117"/>
                    </a:lnTo>
                    <a:lnTo>
                      <a:pt x="3232" y="117"/>
                    </a:lnTo>
                    <a:lnTo>
                      <a:pt x="3232" y="117"/>
                    </a:lnTo>
                    <a:lnTo>
                      <a:pt x="3232" y="117"/>
                    </a:lnTo>
                    <a:lnTo>
                      <a:pt x="3232" y="117"/>
                    </a:lnTo>
                    <a:lnTo>
                      <a:pt x="3232" y="117"/>
                    </a:lnTo>
                    <a:lnTo>
                      <a:pt x="3232" y="117"/>
                    </a:lnTo>
                    <a:lnTo>
                      <a:pt x="3238" y="117"/>
                    </a:lnTo>
                    <a:lnTo>
                      <a:pt x="3238" y="113"/>
                    </a:lnTo>
                    <a:lnTo>
                      <a:pt x="3238" y="108"/>
                    </a:lnTo>
                    <a:lnTo>
                      <a:pt x="3238" y="103"/>
                    </a:lnTo>
                    <a:lnTo>
                      <a:pt x="3238" y="103"/>
                    </a:lnTo>
                    <a:lnTo>
                      <a:pt x="3238" y="103"/>
                    </a:lnTo>
                    <a:lnTo>
                      <a:pt x="3243" y="108"/>
                    </a:lnTo>
                    <a:lnTo>
                      <a:pt x="3243" y="113"/>
                    </a:lnTo>
                    <a:lnTo>
                      <a:pt x="3243" y="117"/>
                    </a:lnTo>
                    <a:lnTo>
                      <a:pt x="3243" y="122"/>
                    </a:lnTo>
                    <a:lnTo>
                      <a:pt x="3243" y="122"/>
                    </a:lnTo>
                    <a:lnTo>
                      <a:pt x="3243" y="122"/>
                    </a:lnTo>
                    <a:lnTo>
                      <a:pt x="3248" y="122"/>
                    </a:lnTo>
                    <a:lnTo>
                      <a:pt x="3248" y="122"/>
                    </a:lnTo>
                    <a:lnTo>
                      <a:pt x="3248" y="122"/>
                    </a:lnTo>
                    <a:lnTo>
                      <a:pt x="3248" y="127"/>
                    </a:lnTo>
                    <a:lnTo>
                      <a:pt x="3248" y="127"/>
                    </a:lnTo>
                    <a:lnTo>
                      <a:pt x="3248" y="127"/>
                    </a:lnTo>
                    <a:lnTo>
                      <a:pt x="3254" y="127"/>
                    </a:lnTo>
                    <a:lnTo>
                      <a:pt x="3254" y="127"/>
                    </a:lnTo>
                    <a:lnTo>
                      <a:pt x="3254" y="127"/>
                    </a:lnTo>
                    <a:lnTo>
                      <a:pt x="3254" y="127"/>
                    </a:lnTo>
                    <a:lnTo>
                      <a:pt x="3254" y="127"/>
                    </a:lnTo>
                    <a:lnTo>
                      <a:pt x="3259" y="127"/>
                    </a:lnTo>
                    <a:lnTo>
                      <a:pt x="3259" y="127"/>
                    </a:lnTo>
                    <a:lnTo>
                      <a:pt x="3259" y="127"/>
                    </a:lnTo>
                    <a:lnTo>
                      <a:pt x="3259" y="127"/>
                    </a:lnTo>
                    <a:lnTo>
                      <a:pt x="3270" y="131"/>
                    </a:lnTo>
                    <a:lnTo>
                      <a:pt x="3270" y="131"/>
                    </a:lnTo>
                    <a:lnTo>
                      <a:pt x="3270" y="131"/>
                    </a:lnTo>
                    <a:lnTo>
                      <a:pt x="3270" y="131"/>
                    </a:lnTo>
                    <a:lnTo>
                      <a:pt x="3270" y="131"/>
                    </a:lnTo>
                    <a:lnTo>
                      <a:pt x="3275" y="131"/>
                    </a:lnTo>
                    <a:lnTo>
                      <a:pt x="3280" y="136"/>
                    </a:lnTo>
                    <a:lnTo>
                      <a:pt x="3286" y="136"/>
                    </a:lnTo>
                    <a:lnTo>
                      <a:pt x="3286" y="136"/>
                    </a:lnTo>
                    <a:lnTo>
                      <a:pt x="3286" y="136"/>
                    </a:lnTo>
                    <a:lnTo>
                      <a:pt x="3286" y="136"/>
                    </a:lnTo>
                    <a:lnTo>
                      <a:pt x="3286" y="136"/>
                    </a:lnTo>
                    <a:lnTo>
                      <a:pt x="3286" y="136"/>
                    </a:lnTo>
                    <a:lnTo>
                      <a:pt x="3291" y="136"/>
                    </a:lnTo>
                    <a:lnTo>
                      <a:pt x="3291" y="136"/>
                    </a:lnTo>
                    <a:lnTo>
                      <a:pt x="3291" y="136"/>
                    </a:lnTo>
                    <a:lnTo>
                      <a:pt x="3291" y="136"/>
                    </a:lnTo>
                    <a:lnTo>
                      <a:pt x="3291" y="136"/>
                    </a:lnTo>
                    <a:lnTo>
                      <a:pt x="3296" y="141"/>
                    </a:lnTo>
                    <a:lnTo>
                      <a:pt x="3302" y="141"/>
                    </a:lnTo>
                    <a:lnTo>
                      <a:pt x="3302" y="141"/>
                    </a:lnTo>
                    <a:lnTo>
                      <a:pt x="3307" y="141"/>
                    </a:lnTo>
                    <a:lnTo>
                      <a:pt x="3307" y="141"/>
                    </a:lnTo>
                    <a:lnTo>
                      <a:pt x="3307" y="141"/>
                    </a:lnTo>
                    <a:lnTo>
                      <a:pt x="3307" y="141"/>
                    </a:lnTo>
                    <a:lnTo>
                      <a:pt x="3318" y="145"/>
                    </a:lnTo>
                    <a:lnTo>
                      <a:pt x="3318" y="145"/>
                    </a:lnTo>
                    <a:lnTo>
                      <a:pt x="3318" y="145"/>
                    </a:lnTo>
                    <a:lnTo>
                      <a:pt x="3318" y="145"/>
                    </a:lnTo>
                    <a:lnTo>
                      <a:pt x="3323" y="145"/>
                    </a:lnTo>
                    <a:lnTo>
                      <a:pt x="3323" y="145"/>
                    </a:lnTo>
                    <a:lnTo>
                      <a:pt x="3323" y="145"/>
                    </a:lnTo>
                    <a:lnTo>
                      <a:pt x="3323" y="145"/>
                    </a:lnTo>
                    <a:lnTo>
                      <a:pt x="3323" y="150"/>
                    </a:lnTo>
                    <a:lnTo>
                      <a:pt x="3323" y="150"/>
                    </a:lnTo>
                    <a:lnTo>
                      <a:pt x="3328" y="150"/>
                    </a:lnTo>
                    <a:lnTo>
                      <a:pt x="3328" y="150"/>
                    </a:lnTo>
                    <a:lnTo>
                      <a:pt x="3328" y="150"/>
                    </a:lnTo>
                    <a:lnTo>
                      <a:pt x="3339" y="150"/>
                    </a:lnTo>
                    <a:lnTo>
                      <a:pt x="3339" y="150"/>
                    </a:lnTo>
                    <a:lnTo>
                      <a:pt x="3339" y="150"/>
                    </a:lnTo>
                    <a:lnTo>
                      <a:pt x="3339" y="155"/>
                    </a:lnTo>
                    <a:lnTo>
                      <a:pt x="3339" y="155"/>
                    </a:lnTo>
                    <a:lnTo>
                      <a:pt x="3344" y="155"/>
                    </a:lnTo>
                    <a:lnTo>
                      <a:pt x="3349" y="155"/>
                    </a:lnTo>
                    <a:lnTo>
                      <a:pt x="3349" y="155"/>
                    </a:lnTo>
                    <a:lnTo>
                      <a:pt x="3355" y="155"/>
                    </a:lnTo>
                    <a:lnTo>
                      <a:pt x="3355" y="155"/>
                    </a:lnTo>
                    <a:lnTo>
                      <a:pt x="3355" y="155"/>
                    </a:lnTo>
                    <a:lnTo>
                      <a:pt x="3355" y="159"/>
                    </a:lnTo>
                    <a:lnTo>
                      <a:pt x="3355" y="159"/>
                    </a:lnTo>
                    <a:lnTo>
                      <a:pt x="3360" y="159"/>
                    </a:lnTo>
                    <a:lnTo>
                      <a:pt x="3360" y="159"/>
                    </a:lnTo>
                    <a:lnTo>
                      <a:pt x="3360" y="159"/>
                    </a:lnTo>
                    <a:lnTo>
                      <a:pt x="3360" y="159"/>
                    </a:lnTo>
                    <a:lnTo>
                      <a:pt x="3360" y="159"/>
                    </a:lnTo>
                    <a:lnTo>
                      <a:pt x="3360" y="159"/>
                    </a:lnTo>
                    <a:lnTo>
                      <a:pt x="3371" y="159"/>
                    </a:lnTo>
                    <a:lnTo>
                      <a:pt x="3371" y="164"/>
                    </a:lnTo>
                    <a:lnTo>
                      <a:pt x="3371" y="164"/>
                    </a:lnTo>
                    <a:lnTo>
                      <a:pt x="3376" y="164"/>
                    </a:lnTo>
                    <a:lnTo>
                      <a:pt x="3376" y="164"/>
                    </a:lnTo>
                    <a:lnTo>
                      <a:pt x="3376" y="164"/>
                    </a:lnTo>
                    <a:lnTo>
                      <a:pt x="3387" y="164"/>
                    </a:lnTo>
                    <a:lnTo>
                      <a:pt x="3387" y="164"/>
                    </a:lnTo>
                    <a:lnTo>
                      <a:pt x="3387" y="164"/>
                    </a:lnTo>
                    <a:lnTo>
                      <a:pt x="3387" y="164"/>
                    </a:lnTo>
                    <a:lnTo>
                      <a:pt x="3387" y="169"/>
                    </a:lnTo>
                    <a:lnTo>
                      <a:pt x="3392" y="169"/>
                    </a:lnTo>
                    <a:lnTo>
                      <a:pt x="3392" y="169"/>
                    </a:lnTo>
                    <a:lnTo>
                      <a:pt x="3392" y="169"/>
                    </a:lnTo>
                    <a:lnTo>
                      <a:pt x="3392" y="169"/>
                    </a:lnTo>
                    <a:lnTo>
                      <a:pt x="3392" y="169"/>
                    </a:lnTo>
                    <a:lnTo>
                      <a:pt x="3397" y="169"/>
                    </a:lnTo>
                    <a:lnTo>
                      <a:pt x="3397" y="169"/>
                    </a:lnTo>
                    <a:lnTo>
                      <a:pt x="3397" y="169"/>
                    </a:lnTo>
                    <a:lnTo>
                      <a:pt x="3397" y="169"/>
                    </a:lnTo>
                    <a:lnTo>
                      <a:pt x="3397" y="169"/>
                    </a:lnTo>
                    <a:lnTo>
                      <a:pt x="3397" y="169"/>
                    </a:lnTo>
                    <a:lnTo>
                      <a:pt x="3403" y="169"/>
                    </a:lnTo>
                    <a:lnTo>
                      <a:pt x="3403" y="169"/>
                    </a:lnTo>
                    <a:lnTo>
                      <a:pt x="3403" y="169"/>
                    </a:lnTo>
                    <a:lnTo>
                      <a:pt x="3403" y="169"/>
                    </a:lnTo>
                    <a:lnTo>
                      <a:pt x="3403" y="169"/>
                    </a:lnTo>
                    <a:lnTo>
                      <a:pt x="3403" y="169"/>
                    </a:lnTo>
                    <a:lnTo>
                      <a:pt x="3408" y="173"/>
                    </a:lnTo>
                    <a:lnTo>
                      <a:pt x="3408" y="173"/>
                    </a:lnTo>
                    <a:lnTo>
                      <a:pt x="3408" y="173"/>
                    </a:lnTo>
                    <a:lnTo>
                      <a:pt x="3408" y="173"/>
                    </a:lnTo>
                    <a:lnTo>
                      <a:pt x="3408" y="173"/>
                    </a:lnTo>
                    <a:lnTo>
                      <a:pt x="3408" y="178"/>
                    </a:lnTo>
                    <a:lnTo>
                      <a:pt x="3408" y="183"/>
                    </a:lnTo>
                    <a:lnTo>
                      <a:pt x="3408" y="187"/>
                    </a:lnTo>
                    <a:lnTo>
                      <a:pt x="3413" y="187"/>
                    </a:lnTo>
                    <a:lnTo>
                      <a:pt x="3413" y="192"/>
                    </a:lnTo>
                    <a:lnTo>
                      <a:pt x="3413" y="192"/>
                    </a:lnTo>
                    <a:lnTo>
                      <a:pt x="3413" y="187"/>
                    </a:lnTo>
                    <a:lnTo>
                      <a:pt x="3413" y="183"/>
                    </a:lnTo>
                    <a:lnTo>
                      <a:pt x="3413" y="178"/>
                    </a:lnTo>
                    <a:lnTo>
                      <a:pt x="3419" y="178"/>
                    </a:lnTo>
                    <a:lnTo>
                      <a:pt x="3419" y="178"/>
                    </a:lnTo>
                    <a:lnTo>
                      <a:pt x="3419" y="178"/>
                    </a:lnTo>
                    <a:lnTo>
                      <a:pt x="3419" y="178"/>
                    </a:lnTo>
                    <a:lnTo>
                      <a:pt x="3419" y="178"/>
                    </a:lnTo>
                    <a:lnTo>
                      <a:pt x="3419" y="178"/>
                    </a:lnTo>
                    <a:lnTo>
                      <a:pt x="3424" y="178"/>
                    </a:lnTo>
                    <a:lnTo>
                      <a:pt x="3424" y="178"/>
                    </a:lnTo>
                    <a:lnTo>
                      <a:pt x="3424" y="178"/>
                    </a:lnTo>
                    <a:lnTo>
                      <a:pt x="3424" y="178"/>
                    </a:lnTo>
                    <a:lnTo>
                      <a:pt x="3424" y="183"/>
                    </a:lnTo>
                    <a:lnTo>
                      <a:pt x="3424" y="183"/>
                    </a:lnTo>
                    <a:lnTo>
                      <a:pt x="3429" y="183"/>
                    </a:lnTo>
                    <a:lnTo>
                      <a:pt x="3429" y="183"/>
                    </a:lnTo>
                    <a:lnTo>
                      <a:pt x="3429" y="183"/>
                    </a:lnTo>
                    <a:lnTo>
                      <a:pt x="3429" y="183"/>
                    </a:lnTo>
                    <a:lnTo>
                      <a:pt x="3429" y="183"/>
                    </a:lnTo>
                    <a:lnTo>
                      <a:pt x="3435" y="183"/>
                    </a:lnTo>
                    <a:lnTo>
                      <a:pt x="3440" y="187"/>
                    </a:lnTo>
                    <a:lnTo>
                      <a:pt x="3440" y="192"/>
                    </a:lnTo>
                    <a:lnTo>
                      <a:pt x="3445" y="192"/>
                    </a:lnTo>
                    <a:lnTo>
                      <a:pt x="3445" y="192"/>
                    </a:lnTo>
                    <a:lnTo>
                      <a:pt x="3445" y="192"/>
                    </a:lnTo>
                    <a:lnTo>
                      <a:pt x="3445" y="192"/>
                    </a:lnTo>
                    <a:lnTo>
                      <a:pt x="3456" y="197"/>
                    </a:lnTo>
                    <a:lnTo>
                      <a:pt x="3456" y="197"/>
                    </a:lnTo>
                    <a:lnTo>
                      <a:pt x="3456" y="197"/>
                    </a:lnTo>
                    <a:lnTo>
                      <a:pt x="3456" y="197"/>
                    </a:lnTo>
                    <a:lnTo>
                      <a:pt x="3461" y="197"/>
                    </a:lnTo>
                    <a:lnTo>
                      <a:pt x="3461" y="201"/>
                    </a:lnTo>
                    <a:lnTo>
                      <a:pt x="3461" y="201"/>
                    </a:lnTo>
                    <a:lnTo>
                      <a:pt x="3461" y="201"/>
                    </a:lnTo>
                    <a:lnTo>
                      <a:pt x="3461" y="201"/>
                    </a:lnTo>
                    <a:lnTo>
                      <a:pt x="3461" y="201"/>
                    </a:lnTo>
                    <a:lnTo>
                      <a:pt x="3467" y="201"/>
                    </a:lnTo>
                    <a:lnTo>
                      <a:pt x="3467" y="201"/>
                    </a:lnTo>
                    <a:lnTo>
                      <a:pt x="3467" y="201"/>
                    </a:lnTo>
                    <a:lnTo>
                      <a:pt x="3477" y="206"/>
                    </a:lnTo>
                    <a:lnTo>
                      <a:pt x="3477" y="211"/>
                    </a:lnTo>
                    <a:lnTo>
                      <a:pt x="3477" y="211"/>
                    </a:lnTo>
                    <a:lnTo>
                      <a:pt x="3477" y="211"/>
                    </a:lnTo>
                    <a:lnTo>
                      <a:pt x="3477" y="211"/>
                    </a:lnTo>
                    <a:lnTo>
                      <a:pt x="3483" y="211"/>
                    </a:lnTo>
                    <a:lnTo>
                      <a:pt x="3488" y="216"/>
                    </a:lnTo>
                    <a:lnTo>
                      <a:pt x="3488" y="216"/>
                    </a:lnTo>
                    <a:lnTo>
                      <a:pt x="3493" y="216"/>
                    </a:lnTo>
                    <a:lnTo>
                      <a:pt x="3493" y="216"/>
                    </a:lnTo>
                    <a:lnTo>
                      <a:pt x="3493" y="216"/>
                    </a:lnTo>
                    <a:lnTo>
                      <a:pt x="3493" y="220"/>
                    </a:lnTo>
                    <a:lnTo>
                      <a:pt x="3493" y="220"/>
                    </a:lnTo>
                    <a:lnTo>
                      <a:pt x="3499" y="220"/>
                    </a:lnTo>
                    <a:lnTo>
                      <a:pt x="3499" y="220"/>
                    </a:lnTo>
                    <a:lnTo>
                      <a:pt x="3499" y="220"/>
                    </a:lnTo>
                    <a:lnTo>
                      <a:pt x="3499" y="220"/>
                    </a:lnTo>
                    <a:lnTo>
                      <a:pt x="3499" y="220"/>
                    </a:lnTo>
                    <a:lnTo>
                      <a:pt x="3499" y="220"/>
                    </a:lnTo>
                    <a:lnTo>
                      <a:pt x="3509" y="225"/>
                    </a:lnTo>
                    <a:lnTo>
                      <a:pt x="3509" y="225"/>
                    </a:lnTo>
                    <a:lnTo>
                      <a:pt x="3509" y="230"/>
                    </a:lnTo>
                    <a:lnTo>
                      <a:pt x="3515" y="230"/>
                    </a:lnTo>
                    <a:lnTo>
                      <a:pt x="3515" y="230"/>
                    </a:lnTo>
                    <a:lnTo>
                      <a:pt x="3515" y="230"/>
                    </a:lnTo>
                    <a:lnTo>
                      <a:pt x="3525" y="234"/>
                    </a:lnTo>
                    <a:lnTo>
                      <a:pt x="3525" y="234"/>
                    </a:lnTo>
                    <a:lnTo>
                      <a:pt x="3525" y="234"/>
                    </a:lnTo>
                    <a:lnTo>
                      <a:pt x="3525" y="234"/>
                    </a:lnTo>
                    <a:lnTo>
                      <a:pt x="3525" y="234"/>
                    </a:lnTo>
                    <a:lnTo>
                      <a:pt x="3531" y="234"/>
                    </a:lnTo>
                    <a:lnTo>
                      <a:pt x="3531" y="234"/>
                    </a:lnTo>
                    <a:lnTo>
                      <a:pt x="3531" y="239"/>
                    </a:lnTo>
                    <a:lnTo>
                      <a:pt x="3531" y="239"/>
                    </a:lnTo>
                    <a:lnTo>
                      <a:pt x="3531" y="239"/>
                    </a:lnTo>
                    <a:lnTo>
                      <a:pt x="3536" y="239"/>
                    </a:lnTo>
                    <a:lnTo>
                      <a:pt x="3536" y="239"/>
                    </a:lnTo>
                    <a:lnTo>
                      <a:pt x="3536" y="239"/>
                    </a:lnTo>
                    <a:lnTo>
                      <a:pt x="3547" y="244"/>
                    </a:lnTo>
                    <a:lnTo>
                      <a:pt x="3547" y="244"/>
                    </a:lnTo>
                    <a:lnTo>
                      <a:pt x="3547" y="244"/>
                    </a:lnTo>
                    <a:lnTo>
                      <a:pt x="3547" y="244"/>
                    </a:lnTo>
                    <a:lnTo>
                      <a:pt x="3547" y="244"/>
                    </a:lnTo>
                    <a:lnTo>
                      <a:pt x="3547" y="248"/>
                    </a:lnTo>
                    <a:lnTo>
                      <a:pt x="3557" y="253"/>
                    </a:lnTo>
                    <a:lnTo>
                      <a:pt x="3557" y="253"/>
                    </a:lnTo>
                    <a:lnTo>
                      <a:pt x="3562" y="253"/>
                    </a:lnTo>
                    <a:lnTo>
                      <a:pt x="3562" y="253"/>
                    </a:lnTo>
                    <a:lnTo>
                      <a:pt x="3562" y="253"/>
                    </a:lnTo>
                    <a:lnTo>
                      <a:pt x="3562" y="253"/>
                    </a:lnTo>
                    <a:lnTo>
                      <a:pt x="3562" y="253"/>
                    </a:lnTo>
                    <a:lnTo>
                      <a:pt x="3562" y="253"/>
                    </a:lnTo>
                    <a:lnTo>
                      <a:pt x="3568" y="253"/>
                    </a:lnTo>
                    <a:lnTo>
                      <a:pt x="3568" y="253"/>
                    </a:lnTo>
                    <a:lnTo>
                      <a:pt x="3568" y="258"/>
                    </a:lnTo>
                    <a:lnTo>
                      <a:pt x="3568" y="258"/>
                    </a:lnTo>
                    <a:lnTo>
                      <a:pt x="3568" y="258"/>
                    </a:lnTo>
                    <a:lnTo>
                      <a:pt x="3573" y="258"/>
                    </a:lnTo>
                    <a:lnTo>
                      <a:pt x="3573" y="258"/>
                    </a:lnTo>
                    <a:lnTo>
                      <a:pt x="3573" y="258"/>
                    </a:lnTo>
                    <a:lnTo>
                      <a:pt x="3573" y="258"/>
                    </a:lnTo>
                    <a:lnTo>
                      <a:pt x="3573" y="258"/>
                    </a:lnTo>
                    <a:lnTo>
                      <a:pt x="3573" y="258"/>
                    </a:lnTo>
                    <a:lnTo>
                      <a:pt x="3573" y="258"/>
                    </a:lnTo>
                    <a:lnTo>
                      <a:pt x="3578" y="258"/>
                    </a:lnTo>
                    <a:lnTo>
                      <a:pt x="3578" y="262"/>
                    </a:lnTo>
                    <a:lnTo>
                      <a:pt x="3578" y="262"/>
                    </a:lnTo>
                    <a:lnTo>
                      <a:pt x="3578" y="262"/>
                    </a:lnTo>
                    <a:lnTo>
                      <a:pt x="3578" y="262"/>
                    </a:lnTo>
                    <a:lnTo>
                      <a:pt x="3578" y="262"/>
                    </a:lnTo>
                    <a:lnTo>
                      <a:pt x="3578" y="262"/>
                    </a:lnTo>
                    <a:lnTo>
                      <a:pt x="3584" y="258"/>
                    </a:lnTo>
                    <a:lnTo>
                      <a:pt x="3584" y="253"/>
                    </a:lnTo>
                    <a:lnTo>
                      <a:pt x="3584" y="253"/>
                    </a:lnTo>
                    <a:lnTo>
                      <a:pt x="3584" y="248"/>
                    </a:lnTo>
                    <a:lnTo>
                      <a:pt x="3584" y="248"/>
                    </a:lnTo>
                    <a:lnTo>
                      <a:pt x="3584" y="248"/>
                    </a:lnTo>
                    <a:lnTo>
                      <a:pt x="3589" y="253"/>
                    </a:lnTo>
                    <a:lnTo>
                      <a:pt x="3589" y="258"/>
                    </a:lnTo>
                    <a:lnTo>
                      <a:pt x="3589" y="262"/>
                    </a:lnTo>
                    <a:lnTo>
                      <a:pt x="3589" y="267"/>
                    </a:lnTo>
                    <a:lnTo>
                      <a:pt x="3589" y="267"/>
                    </a:lnTo>
                    <a:lnTo>
                      <a:pt x="3589" y="267"/>
                    </a:lnTo>
                    <a:lnTo>
                      <a:pt x="3589" y="267"/>
                    </a:lnTo>
                    <a:lnTo>
                      <a:pt x="3594" y="267"/>
                    </a:lnTo>
                    <a:lnTo>
                      <a:pt x="3594" y="267"/>
                    </a:lnTo>
                    <a:lnTo>
                      <a:pt x="3594" y="267"/>
                    </a:lnTo>
                    <a:lnTo>
                      <a:pt x="3594" y="267"/>
                    </a:lnTo>
                    <a:lnTo>
                      <a:pt x="3594" y="267"/>
                    </a:lnTo>
                    <a:lnTo>
                      <a:pt x="3600" y="272"/>
                    </a:lnTo>
                    <a:lnTo>
                      <a:pt x="3600" y="272"/>
                    </a:lnTo>
                    <a:lnTo>
                      <a:pt x="3600" y="272"/>
                    </a:lnTo>
                    <a:lnTo>
                      <a:pt x="3600" y="272"/>
                    </a:lnTo>
                    <a:lnTo>
                      <a:pt x="3600" y="272"/>
                    </a:lnTo>
                    <a:lnTo>
                      <a:pt x="3600" y="272"/>
                    </a:lnTo>
                    <a:lnTo>
                      <a:pt x="3605" y="272"/>
                    </a:lnTo>
                    <a:lnTo>
                      <a:pt x="3605" y="272"/>
                    </a:lnTo>
                    <a:lnTo>
                      <a:pt x="3605" y="272"/>
                    </a:lnTo>
                    <a:lnTo>
                      <a:pt x="3616" y="276"/>
                    </a:lnTo>
                    <a:lnTo>
                      <a:pt x="3616" y="276"/>
                    </a:lnTo>
                    <a:lnTo>
                      <a:pt x="3616" y="276"/>
                    </a:lnTo>
                    <a:lnTo>
                      <a:pt x="3616" y="276"/>
                    </a:lnTo>
                    <a:lnTo>
                      <a:pt x="3616" y="276"/>
                    </a:lnTo>
                    <a:lnTo>
                      <a:pt x="3621" y="281"/>
                    </a:lnTo>
                    <a:lnTo>
                      <a:pt x="3626" y="281"/>
                    </a:lnTo>
                    <a:lnTo>
                      <a:pt x="3626" y="286"/>
                    </a:lnTo>
                    <a:lnTo>
                      <a:pt x="3632" y="286"/>
                    </a:lnTo>
                    <a:lnTo>
                      <a:pt x="3632" y="286"/>
                    </a:lnTo>
                    <a:lnTo>
                      <a:pt x="3632" y="286"/>
                    </a:lnTo>
                    <a:lnTo>
                      <a:pt x="3632" y="286"/>
                    </a:lnTo>
                    <a:lnTo>
                      <a:pt x="3632" y="286"/>
                    </a:lnTo>
                    <a:lnTo>
                      <a:pt x="3637" y="286"/>
                    </a:lnTo>
                    <a:lnTo>
                      <a:pt x="3637" y="286"/>
                    </a:lnTo>
                    <a:lnTo>
                      <a:pt x="3637" y="286"/>
                    </a:lnTo>
                    <a:lnTo>
                      <a:pt x="3637" y="286"/>
                    </a:lnTo>
                    <a:lnTo>
                      <a:pt x="3637" y="286"/>
                    </a:lnTo>
                    <a:lnTo>
                      <a:pt x="3637" y="290"/>
                    </a:lnTo>
                    <a:lnTo>
                      <a:pt x="3648" y="290"/>
                    </a:lnTo>
                    <a:lnTo>
                      <a:pt x="3648" y="290"/>
                    </a:lnTo>
                    <a:lnTo>
                      <a:pt x="3648" y="295"/>
                    </a:lnTo>
                    <a:lnTo>
                      <a:pt x="3653" y="295"/>
                    </a:lnTo>
                    <a:lnTo>
                      <a:pt x="3653" y="295"/>
                    </a:lnTo>
                    <a:lnTo>
                      <a:pt x="3653" y="295"/>
                    </a:lnTo>
                    <a:lnTo>
                      <a:pt x="3664" y="300"/>
                    </a:lnTo>
                    <a:lnTo>
                      <a:pt x="3664" y="300"/>
                    </a:lnTo>
                    <a:lnTo>
                      <a:pt x="3664" y="300"/>
                    </a:lnTo>
                    <a:lnTo>
                      <a:pt x="3664" y="300"/>
                    </a:lnTo>
                    <a:lnTo>
                      <a:pt x="3664" y="300"/>
                    </a:lnTo>
                    <a:lnTo>
                      <a:pt x="3669" y="300"/>
                    </a:lnTo>
                    <a:lnTo>
                      <a:pt x="3669" y="300"/>
                    </a:lnTo>
                    <a:lnTo>
                      <a:pt x="3669" y="300"/>
                    </a:lnTo>
                    <a:lnTo>
                      <a:pt x="3669" y="300"/>
                    </a:lnTo>
                    <a:lnTo>
                      <a:pt x="3669" y="300"/>
                    </a:lnTo>
                    <a:lnTo>
                      <a:pt x="3674" y="300"/>
                    </a:lnTo>
                    <a:lnTo>
                      <a:pt x="3674" y="304"/>
                    </a:lnTo>
                    <a:lnTo>
                      <a:pt x="3674" y="304"/>
                    </a:lnTo>
                    <a:lnTo>
                      <a:pt x="3685" y="304"/>
                    </a:lnTo>
                    <a:lnTo>
                      <a:pt x="3685" y="309"/>
                    </a:lnTo>
                    <a:lnTo>
                      <a:pt x="3685" y="309"/>
                    </a:lnTo>
                    <a:lnTo>
                      <a:pt x="3685" y="309"/>
                    </a:lnTo>
                    <a:lnTo>
                      <a:pt x="3685" y="309"/>
                    </a:lnTo>
                    <a:lnTo>
                      <a:pt x="3685" y="309"/>
                    </a:lnTo>
                    <a:lnTo>
                      <a:pt x="3696" y="314"/>
                    </a:lnTo>
                    <a:lnTo>
                      <a:pt x="3696" y="314"/>
                    </a:lnTo>
                    <a:lnTo>
                      <a:pt x="3701" y="314"/>
                    </a:lnTo>
                    <a:lnTo>
                      <a:pt x="3701" y="314"/>
                    </a:lnTo>
                    <a:lnTo>
                      <a:pt x="3701" y="314"/>
                    </a:lnTo>
                    <a:lnTo>
                      <a:pt x="3701" y="314"/>
                    </a:lnTo>
                    <a:lnTo>
                      <a:pt x="3701" y="314"/>
                    </a:lnTo>
                    <a:lnTo>
                      <a:pt x="3701" y="314"/>
                    </a:lnTo>
                    <a:lnTo>
                      <a:pt x="3706" y="314"/>
                    </a:lnTo>
                    <a:lnTo>
                      <a:pt x="3706" y="314"/>
                    </a:lnTo>
                    <a:lnTo>
                      <a:pt x="3706" y="314"/>
                    </a:lnTo>
                    <a:lnTo>
                      <a:pt x="3706" y="319"/>
                    </a:lnTo>
                    <a:lnTo>
                      <a:pt x="3706" y="319"/>
                    </a:lnTo>
                    <a:lnTo>
                      <a:pt x="3717" y="319"/>
                    </a:lnTo>
                    <a:lnTo>
                      <a:pt x="3717" y="319"/>
                    </a:lnTo>
                    <a:lnTo>
                      <a:pt x="3717" y="323"/>
                    </a:lnTo>
                    <a:lnTo>
                      <a:pt x="3722" y="323"/>
                    </a:lnTo>
                    <a:lnTo>
                      <a:pt x="3722" y="323"/>
                    </a:lnTo>
                    <a:lnTo>
                      <a:pt x="3722" y="323"/>
                    </a:lnTo>
                    <a:lnTo>
                      <a:pt x="3733" y="328"/>
                    </a:lnTo>
                    <a:lnTo>
                      <a:pt x="3733" y="328"/>
                    </a:lnTo>
                    <a:lnTo>
                      <a:pt x="3733" y="328"/>
                    </a:lnTo>
                    <a:lnTo>
                      <a:pt x="3733" y="328"/>
                    </a:lnTo>
                    <a:lnTo>
                      <a:pt x="3733" y="328"/>
                    </a:lnTo>
                    <a:lnTo>
                      <a:pt x="3738" y="328"/>
                    </a:lnTo>
                    <a:lnTo>
                      <a:pt x="3738" y="328"/>
                    </a:lnTo>
                    <a:lnTo>
                      <a:pt x="3738" y="328"/>
                    </a:lnTo>
                    <a:lnTo>
                      <a:pt x="3738" y="328"/>
                    </a:lnTo>
                    <a:lnTo>
                      <a:pt x="3738" y="328"/>
                    </a:lnTo>
                    <a:lnTo>
                      <a:pt x="3738" y="328"/>
                    </a:lnTo>
                    <a:lnTo>
                      <a:pt x="3744" y="328"/>
                    </a:lnTo>
                    <a:lnTo>
                      <a:pt x="3744" y="333"/>
                    </a:lnTo>
                    <a:lnTo>
                      <a:pt x="3744" y="333"/>
                    </a:lnTo>
                    <a:lnTo>
                      <a:pt x="3744" y="333"/>
                    </a:lnTo>
                    <a:lnTo>
                      <a:pt x="3744" y="333"/>
                    </a:lnTo>
                    <a:lnTo>
                      <a:pt x="3749" y="333"/>
                    </a:lnTo>
                    <a:lnTo>
                      <a:pt x="3749" y="333"/>
                    </a:lnTo>
                    <a:lnTo>
                      <a:pt x="3749" y="333"/>
                    </a:lnTo>
                    <a:lnTo>
                      <a:pt x="3749" y="333"/>
                    </a:lnTo>
                    <a:lnTo>
                      <a:pt x="3749" y="333"/>
                    </a:lnTo>
                    <a:lnTo>
                      <a:pt x="3749" y="333"/>
                    </a:lnTo>
                    <a:lnTo>
                      <a:pt x="3749" y="333"/>
                    </a:lnTo>
                    <a:lnTo>
                      <a:pt x="3754" y="333"/>
                    </a:lnTo>
                    <a:lnTo>
                      <a:pt x="3754" y="333"/>
                    </a:lnTo>
                    <a:lnTo>
                      <a:pt x="3754" y="333"/>
                    </a:lnTo>
                    <a:lnTo>
                      <a:pt x="3754" y="337"/>
                    </a:lnTo>
                    <a:lnTo>
                      <a:pt x="3754" y="337"/>
                    </a:lnTo>
                    <a:lnTo>
                      <a:pt x="3754" y="342"/>
                    </a:lnTo>
                    <a:lnTo>
                      <a:pt x="3754" y="347"/>
                    </a:lnTo>
                    <a:lnTo>
                      <a:pt x="3754" y="347"/>
                    </a:lnTo>
                    <a:lnTo>
                      <a:pt x="3760" y="351"/>
                    </a:lnTo>
                    <a:lnTo>
                      <a:pt x="3760" y="351"/>
                    </a:lnTo>
                    <a:lnTo>
                      <a:pt x="3760" y="347"/>
                    </a:lnTo>
                    <a:lnTo>
                      <a:pt x="3760" y="347"/>
                    </a:lnTo>
                    <a:lnTo>
                      <a:pt x="3760" y="342"/>
                    </a:lnTo>
                    <a:lnTo>
                      <a:pt x="3760" y="342"/>
                    </a:lnTo>
                    <a:lnTo>
                      <a:pt x="3765" y="337"/>
                    </a:lnTo>
                    <a:lnTo>
                      <a:pt x="3765" y="342"/>
                    </a:lnTo>
                    <a:lnTo>
                      <a:pt x="3765" y="342"/>
                    </a:lnTo>
                    <a:lnTo>
                      <a:pt x="3765" y="342"/>
                    </a:lnTo>
                    <a:lnTo>
                      <a:pt x="3765" y="342"/>
                    </a:lnTo>
                    <a:lnTo>
                      <a:pt x="3765" y="342"/>
                    </a:lnTo>
                    <a:lnTo>
                      <a:pt x="3770" y="342"/>
                    </a:lnTo>
                    <a:lnTo>
                      <a:pt x="3770" y="342"/>
                    </a:lnTo>
                    <a:lnTo>
                      <a:pt x="3770" y="342"/>
                    </a:lnTo>
                    <a:lnTo>
                      <a:pt x="3770" y="347"/>
                    </a:lnTo>
                    <a:lnTo>
                      <a:pt x="3770" y="347"/>
                    </a:lnTo>
                    <a:lnTo>
                      <a:pt x="3775" y="347"/>
                    </a:lnTo>
                    <a:lnTo>
                      <a:pt x="3775" y="347"/>
                    </a:lnTo>
                    <a:lnTo>
                      <a:pt x="3775" y="347"/>
                    </a:lnTo>
                    <a:lnTo>
                      <a:pt x="3775" y="347"/>
                    </a:lnTo>
                    <a:lnTo>
                      <a:pt x="3775" y="347"/>
                    </a:lnTo>
                    <a:lnTo>
                      <a:pt x="3775" y="347"/>
                    </a:lnTo>
                    <a:lnTo>
                      <a:pt x="3786" y="356"/>
                    </a:lnTo>
                    <a:lnTo>
                      <a:pt x="3786" y="356"/>
                    </a:lnTo>
                    <a:lnTo>
                      <a:pt x="3786" y="356"/>
                    </a:lnTo>
                    <a:lnTo>
                      <a:pt x="3791" y="356"/>
                    </a:lnTo>
                    <a:lnTo>
                      <a:pt x="3791" y="356"/>
                    </a:lnTo>
                    <a:lnTo>
                      <a:pt x="3791" y="356"/>
                    </a:lnTo>
                    <a:lnTo>
                      <a:pt x="3802" y="361"/>
                    </a:lnTo>
                    <a:lnTo>
                      <a:pt x="3802" y="361"/>
                    </a:lnTo>
                    <a:lnTo>
                      <a:pt x="3802" y="361"/>
                    </a:lnTo>
                    <a:lnTo>
                      <a:pt x="3802" y="365"/>
                    </a:lnTo>
                    <a:lnTo>
                      <a:pt x="3802" y="365"/>
                    </a:lnTo>
                    <a:lnTo>
                      <a:pt x="3807" y="365"/>
                    </a:lnTo>
                    <a:lnTo>
                      <a:pt x="3807" y="365"/>
                    </a:lnTo>
                    <a:lnTo>
                      <a:pt x="3807" y="365"/>
                    </a:lnTo>
                    <a:lnTo>
                      <a:pt x="3807" y="365"/>
                    </a:lnTo>
                    <a:lnTo>
                      <a:pt x="3807" y="365"/>
                    </a:lnTo>
                    <a:lnTo>
                      <a:pt x="3813" y="365"/>
                    </a:lnTo>
                    <a:lnTo>
                      <a:pt x="3813" y="370"/>
                    </a:lnTo>
                    <a:lnTo>
                      <a:pt x="3813" y="370"/>
                    </a:lnTo>
                    <a:lnTo>
                      <a:pt x="3823" y="375"/>
                    </a:lnTo>
                    <a:lnTo>
                      <a:pt x="3823" y="375"/>
                    </a:lnTo>
                    <a:lnTo>
                      <a:pt x="3823" y="375"/>
                    </a:lnTo>
                    <a:lnTo>
                      <a:pt x="3823" y="375"/>
                    </a:lnTo>
                    <a:lnTo>
                      <a:pt x="3823" y="375"/>
                    </a:lnTo>
                    <a:lnTo>
                      <a:pt x="3823" y="375"/>
                    </a:lnTo>
                    <a:lnTo>
                      <a:pt x="3834" y="379"/>
                    </a:lnTo>
                    <a:lnTo>
                      <a:pt x="3834" y="379"/>
                    </a:lnTo>
                    <a:lnTo>
                      <a:pt x="3839" y="384"/>
                    </a:lnTo>
                    <a:lnTo>
                      <a:pt x="3839" y="384"/>
                    </a:lnTo>
                    <a:lnTo>
                      <a:pt x="3839" y="384"/>
                    </a:lnTo>
                    <a:lnTo>
                      <a:pt x="3839" y="384"/>
                    </a:lnTo>
                    <a:lnTo>
                      <a:pt x="3839" y="384"/>
                    </a:lnTo>
                    <a:lnTo>
                      <a:pt x="3839" y="384"/>
                    </a:lnTo>
                    <a:lnTo>
                      <a:pt x="3845" y="384"/>
                    </a:lnTo>
                    <a:lnTo>
                      <a:pt x="3845" y="384"/>
                    </a:lnTo>
                    <a:lnTo>
                      <a:pt x="3845" y="384"/>
                    </a:lnTo>
                    <a:lnTo>
                      <a:pt x="3845" y="389"/>
                    </a:lnTo>
                    <a:lnTo>
                      <a:pt x="3845" y="389"/>
                    </a:lnTo>
                    <a:lnTo>
                      <a:pt x="3855" y="393"/>
                    </a:lnTo>
                    <a:lnTo>
                      <a:pt x="3855" y="393"/>
                    </a:lnTo>
                    <a:lnTo>
                      <a:pt x="3855" y="393"/>
                    </a:lnTo>
                    <a:lnTo>
                      <a:pt x="3861" y="393"/>
                    </a:lnTo>
                    <a:lnTo>
                      <a:pt x="3861" y="393"/>
                    </a:lnTo>
                    <a:lnTo>
                      <a:pt x="3861" y="393"/>
                    </a:lnTo>
                    <a:lnTo>
                      <a:pt x="3871" y="398"/>
                    </a:lnTo>
                    <a:lnTo>
                      <a:pt x="3871" y="398"/>
                    </a:lnTo>
                    <a:lnTo>
                      <a:pt x="3871" y="403"/>
                    </a:lnTo>
                    <a:lnTo>
                      <a:pt x="3871" y="403"/>
                    </a:lnTo>
                    <a:lnTo>
                      <a:pt x="3871" y="403"/>
                    </a:lnTo>
                    <a:lnTo>
                      <a:pt x="3877" y="403"/>
                    </a:lnTo>
                    <a:lnTo>
                      <a:pt x="3877" y="403"/>
                    </a:lnTo>
                    <a:lnTo>
                      <a:pt x="3877" y="403"/>
                    </a:lnTo>
                    <a:lnTo>
                      <a:pt x="3877" y="403"/>
                    </a:lnTo>
                    <a:lnTo>
                      <a:pt x="3877" y="403"/>
                    </a:lnTo>
                    <a:lnTo>
                      <a:pt x="3877" y="403"/>
                    </a:lnTo>
                    <a:lnTo>
                      <a:pt x="3882" y="407"/>
                    </a:lnTo>
                    <a:lnTo>
                      <a:pt x="3882" y="407"/>
                    </a:lnTo>
                    <a:lnTo>
                      <a:pt x="3893" y="412"/>
                    </a:lnTo>
                    <a:lnTo>
                      <a:pt x="3893" y="412"/>
                    </a:lnTo>
                    <a:lnTo>
                      <a:pt x="3893" y="412"/>
                    </a:lnTo>
                    <a:lnTo>
                      <a:pt x="3893" y="412"/>
                    </a:lnTo>
                    <a:lnTo>
                      <a:pt x="3893" y="412"/>
                    </a:lnTo>
                    <a:lnTo>
                      <a:pt x="3893" y="412"/>
                    </a:lnTo>
                    <a:lnTo>
                      <a:pt x="3903" y="417"/>
                    </a:lnTo>
                    <a:lnTo>
                      <a:pt x="3903" y="417"/>
                    </a:lnTo>
                    <a:lnTo>
                      <a:pt x="3903" y="417"/>
                    </a:lnTo>
                    <a:lnTo>
                      <a:pt x="3909" y="417"/>
                    </a:lnTo>
                    <a:lnTo>
                      <a:pt x="3909" y="422"/>
                    </a:lnTo>
                    <a:lnTo>
                      <a:pt x="3909" y="422"/>
                    </a:lnTo>
                    <a:lnTo>
                      <a:pt x="3909" y="422"/>
                    </a:lnTo>
                    <a:lnTo>
                      <a:pt x="3909" y="422"/>
                    </a:lnTo>
                    <a:lnTo>
                      <a:pt x="3914" y="422"/>
                    </a:lnTo>
                    <a:lnTo>
                      <a:pt x="3914" y="422"/>
                    </a:lnTo>
                    <a:lnTo>
                      <a:pt x="3914" y="422"/>
                    </a:lnTo>
                    <a:lnTo>
                      <a:pt x="3914" y="422"/>
                    </a:lnTo>
                    <a:lnTo>
                      <a:pt x="3914" y="422"/>
                    </a:lnTo>
                    <a:lnTo>
                      <a:pt x="3914" y="422"/>
                    </a:lnTo>
                    <a:lnTo>
                      <a:pt x="3914" y="422"/>
                    </a:lnTo>
                    <a:lnTo>
                      <a:pt x="3919" y="422"/>
                    </a:lnTo>
                    <a:lnTo>
                      <a:pt x="3919" y="426"/>
                    </a:lnTo>
                    <a:lnTo>
                      <a:pt x="3919" y="426"/>
                    </a:lnTo>
                    <a:lnTo>
                      <a:pt x="3919" y="426"/>
                    </a:lnTo>
                    <a:lnTo>
                      <a:pt x="3919" y="426"/>
                    </a:lnTo>
                    <a:lnTo>
                      <a:pt x="3919" y="426"/>
                    </a:lnTo>
                    <a:lnTo>
                      <a:pt x="3919" y="426"/>
                    </a:lnTo>
                    <a:lnTo>
                      <a:pt x="3925" y="426"/>
                    </a:lnTo>
                    <a:lnTo>
                      <a:pt x="3925" y="426"/>
                    </a:lnTo>
                    <a:lnTo>
                      <a:pt x="3925" y="426"/>
                    </a:lnTo>
                    <a:lnTo>
                      <a:pt x="3925" y="426"/>
                    </a:lnTo>
                    <a:lnTo>
                      <a:pt x="3925" y="426"/>
                    </a:lnTo>
                    <a:lnTo>
                      <a:pt x="3925" y="426"/>
                    </a:lnTo>
                    <a:lnTo>
                      <a:pt x="3925" y="426"/>
                    </a:lnTo>
                    <a:lnTo>
                      <a:pt x="3925" y="426"/>
                    </a:lnTo>
                    <a:lnTo>
                      <a:pt x="3930" y="422"/>
                    </a:lnTo>
                    <a:lnTo>
                      <a:pt x="3930" y="422"/>
                    </a:lnTo>
                    <a:lnTo>
                      <a:pt x="3930" y="422"/>
                    </a:lnTo>
                    <a:lnTo>
                      <a:pt x="3930" y="417"/>
                    </a:lnTo>
                    <a:lnTo>
                      <a:pt x="3930" y="422"/>
                    </a:lnTo>
                    <a:lnTo>
                      <a:pt x="3930" y="422"/>
                    </a:lnTo>
                    <a:lnTo>
                      <a:pt x="3935" y="426"/>
                    </a:lnTo>
                    <a:lnTo>
                      <a:pt x="3935" y="431"/>
                    </a:lnTo>
                    <a:lnTo>
                      <a:pt x="3935" y="431"/>
                    </a:lnTo>
                    <a:lnTo>
                      <a:pt x="3935" y="431"/>
                    </a:lnTo>
                    <a:lnTo>
                      <a:pt x="3935" y="431"/>
                    </a:lnTo>
                    <a:lnTo>
                      <a:pt x="3935" y="436"/>
                    </a:lnTo>
                    <a:lnTo>
                      <a:pt x="3941" y="436"/>
                    </a:lnTo>
                    <a:lnTo>
                      <a:pt x="3941" y="436"/>
                    </a:lnTo>
                    <a:lnTo>
                      <a:pt x="3941" y="436"/>
                    </a:lnTo>
                    <a:lnTo>
                      <a:pt x="3941" y="436"/>
                    </a:lnTo>
                    <a:lnTo>
                      <a:pt x="3941" y="436"/>
                    </a:lnTo>
                    <a:lnTo>
                      <a:pt x="3941" y="436"/>
                    </a:lnTo>
                    <a:lnTo>
                      <a:pt x="3946" y="436"/>
                    </a:lnTo>
                    <a:lnTo>
                      <a:pt x="3946" y="436"/>
                    </a:lnTo>
                    <a:lnTo>
                      <a:pt x="3946" y="436"/>
                    </a:lnTo>
                    <a:lnTo>
                      <a:pt x="3946" y="440"/>
                    </a:lnTo>
                    <a:lnTo>
                      <a:pt x="3946" y="440"/>
                    </a:lnTo>
                    <a:lnTo>
                      <a:pt x="3951" y="440"/>
                    </a:lnTo>
                    <a:lnTo>
                      <a:pt x="3951" y="440"/>
                    </a:lnTo>
                    <a:lnTo>
                      <a:pt x="3962" y="445"/>
                    </a:lnTo>
                    <a:lnTo>
                      <a:pt x="3962" y="445"/>
                    </a:lnTo>
                    <a:lnTo>
                      <a:pt x="3962" y="445"/>
                    </a:lnTo>
                    <a:lnTo>
                      <a:pt x="3967" y="445"/>
                    </a:lnTo>
                    <a:lnTo>
                      <a:pt x="3967" y="445"/>
                    </a:lnTo>
                    <a:lnTo>
                      <a:pt x="3967" y="445"/>
                    </a:lnTo>
                    <a:lnTo>
                      <a:pt x="3967" y="450"/>
                    </a:lnTo>
                    <a:lnTo>
                      <a:pt x="3978" y="454"/>
                    </a:lnTo>
                    <a:lnTo>
                      <a:pt x="3983" y="454"/>
                    </a:lnTo>
                    <a:lnTo>
                      <a:pt x="3983" y="454"/>
                    </a:lnTo>
                    <a:lnTo>
                      <a:pt x="3983" y="454"/>
                    </a:lnTo>
                    <a:lnTo>
                      <a:pt x="3983" y="454"/>
                    </a:lnTo>
                    <a:lnTo>
                      <a:pt x="3983" y="454"/>
                    </a:lnTo>
                    <a:lnTo>
                      <a:pt x="3983" y="454"/>
                    </a:lnTo>
                    <a:lnTo>
                      <a:pt x="3999" y="459"/>
                    </a:lnTo>
                    <a:lnTo>
                      <a:pt x="3999" y="459"/>
                    </a:lnTo>
                    <a:lnTo>
                      <a:pt x="3999" y="464"/>
                    </a:lnTo>
                    <a:lnTo>
                      <a:pt x="3999" y="464"/>
                    </a:lnTo>
                    <a:lnTo>
                      <a:pt x="4004" y="464"/>
                    </a:lnTo>
                    <a:lnTo>
                      <a:pt x="4004" y="464"/>
                    </a:lnTo>
                    <a:lnTo>
                      <a:pt x="4004" y="464"/>
                    </a:lnTo>
                    <a:lnTo>
                      <a:pt x="4015" y="468"/>
                    </a:lnTo>
                    <a:lnTo>
                      <a:pt x="4015" y="468"/>
                    </a:lnTo>
                    <a:lnTo>
                      <a:pt x="4020" y="468"/>
                    </a:lnTo>
                    <a:lnTo>
                      <a:pt x="4020" y="468"/>
                    </a:lnTo>
                    <a:lnTo>
                      <a:pt x="4020" y="468"/>
                    </a:lnTo>
                    <a:lnTo>
                      <a:pt x="4020" y="468"/>
                    </a:lnTo>
                    <a:lnTo>
                      <a:pt x="4020" y="468"/>
                    </a:lnTo>
                    <a:lnTo>
                      <a:pt x="4036" y="478"/>
                    </a:lnTo>
                    <a:lnTo>
                      <a:pt x="4036" y="478"/>
                    </a:lnTo>
                    <a:lnTo>
                      <a:pt x="4036" y="478"/>
                    </a:lnTo>
                    <a:lnTo>
                      <a:pt x="4036" y="478"/>
                    </a:lnTo>
                    <a:lnTo>
                      <a:pt x="4036" y="478"/>
                    </a:lnTo>
                    <a:lnTo>
                      <a:pt x="4036" y="478"/>
                    </a:lnTo>
                    <a:lnTo>
                      <a:pt x="4042" y="478"/>
                    </a:lnTo>
                    <a:lnTo>
                      <a:pt x="4052" y="482"/>
                    </a:lnTo>
                    <a:lnTo>
                      <a:pt x="4052" y="482"/>
                    </a:lnTo>
                    <a:lnTo>
                      <a:pt x="4052" y="482"/>
                    </a:lnTo>
                    <a:lnTo>
                      <a:pt x="4052" y="482"/>
                    </a:lnTo>
                    <a:lnTo>
                      <a:pt x="4058" y="482"/>
                    </a:lnTo>
                    <a:lnTo>
                      <a:pt x="4058" y="482"/>
                    </a:lnTo>
                    <a:lnTo>
                      <a:pt x="4058" y="482"/>
                    </a:lnTo>
                    <a:lnTo>
                      <a:pt x="4068" y="492"/>
                    </a:lnTo>
                    <a:lnTo>
                      <a:pt x="4074" y="492"/>
                    </a:lnTo>
                    <a:lnTo>
                      <a:pt x="4074" y="492"/>
                    </a:lnTo>
                    <a:lnTo>
                      <a:pt x="4074" y="492"/>
                    </a:lnTo>
                    <a:lnTo>
                      <a:pt x="4074" y="492"/>
                    </a:lnTo>
                    <a:lnTo>
                      <a:pt x="4074" y="492"/>
                    </a:lnTo>
                    <a:lnTo>
                      <a:pt x="4074" y="492"/>
                    </a:lnTo>
                    <a:lnTo>
                      <a:pt x="4090" y="496"/>
                    </a:lnTo>
                    <a:lnTo>
                      <a:pt x="4090" y="496"/>
                    </a:lnTo>
                    <a:lnTo>
                      <a:pt x="4090" y="496"/>
                    </a:lnTo>
                    <a:lnTo>
                      <a:pt x="4090" y="496"/>
                    </a:lnTo>
                    <a:lnTo>
                      <a:pt x="4090" y="496"/>
                    </a:lnTo>
                    <a:lnTo>
                      <a:pt x="4095" y="496"/>
                    </a:lnTo>
                    <a:lnTo>
                      <a:pt x="4095" y="496"/>
                    </a:lnTo>
                    <a:lnTo>
                      <a:pt x="4095" y="496"/>
                    </a:lnTo>
                    <a:lnTo>
                      <a:pt x="4095" y="501"/>
                    </a:lnTo>
                    <a:lnTo>
                      <a:pt x="4095" y="501"/>
                    </a:lnTo>
                    <a:lnTo>
                      <a:pt x="4100" y="501"/>
                    </a:lnTo>
                    <a:lnTo>
                      <a:pt x="4100" y="501"/>
                    </a:lnTo>
                    <a:lnTo>
                      <a:pt x="4100" y="501"/>
                    </a:lnTo>
                    <a:lnTo>
                      <a:pt x="4100" y="501"/>
                    </a:lnTo>
                    <a:lnTo>
                      <a:pt x="4100" y="501"/>
                    </a:lnTo>
                    <a:lnTo>
                      <a:pt x="4100" y="501"/>
                    </a:lnTo>
                    <a:lnTo>
                      <a:pt x="4100" y="506"/>
                    </a:lnTo>
                    <a:lnTo>
                      <a:pt x="4100" y="510"/>
                    </a:lnTo>
                    <a:lnTo>
                      <a:pt x="4106" y="510"/>
                    </a:lnTo>
                    <a:lnTo>
                      <a:pt x="4106" y="510"/>
                    </a:lnTo>
                    <a:lnTo>
                      <a:pt x="4106" y="510"/>
                    </a:lnTo>
                    <a:lnTo>
                      <a:pt x="4106" y="510"/>
                    </a:lnTo>
                    <a:lnTo>
                      <a:pt x="4106" y="506"/>
                    </a:lnTo>
                    <a:lnTo>
                      <a:pt x="4106" y="506"/>
                    </a:lnTo>
                    <a:lnTo>
                      <a:pt x="4111" y="506"/>
                    </a:lnTo>
                    <a:lnTo>
                      <a:pt x="4111" y="506"/>
                    </a:lnTo>
                    <a:lnTo>
                      <a:pt x="4111" y="506"/>
                    </a:lnTo>
                    <a:lnTo>
                      <a:pt x="4111" y="506"/>
                    </a:lnTo>
                    <a:lnTo>
                      <a:pt x="4111" y="506"/>
                    </a:lnTo>
                    <a:lnTo>
                      <a:pt x="4111" y="506"/>
                    </a:lnTo>
                    <a:lnTo>
                      <a:pt x="4116" y="506"/>
                    </a:lnTo>
                    <a:lnTo>
                      <a:pt x="4116" y="506"/>
                    </a:lnTo>
                    <a:lnTo>
                      <a:pt x="4116" y="510"/>
                    </a:lnTo>
                    <a:lnTo>
                      <a:pt x="4116" y="510"/>
                    </a:lnTo>
                    <a:lnTo>
                      <a:pt x="4116" y="510"/>
                    </a:lnTo>
                    <a:lnTo>
                      <a:pt x="4122" y="510"/>
                    </a:lnTo>
                    <a:lnTo>
                      <a:pt x="4122" y="510"/>
                    </a:lnTo>
                    <a:lnTo>
                      <a:pt x="4122" y="510"/>
                    </a:lnTo>
                    <a:lnTo>
                      <a:pt x="4122" y="510"/>
                    </a:lnTo>
                    <a:lnTo>
                      <a:pt x="4138" y="515"/>
                    </a:lnTo>
                    <a:lnTo>
                      <a:pt x="4138" y="520"/>
                    </a:lnTo>
                    <a:lnTo>
                      <a:pt x="4138" y="520"/>
                    </a:lnTo>
                    <a:lnTo>
                      <a:pt x="4138" y="520"/>
                    </a:lnTo>
                    <a:lnTo>
                      <a:pt x="4138" y="520"/>
                    </a:lnTo>
                    <a:lnTo>
                      <a:pt x="4138" y="520"/>
                    </a:lnTo>
                    <a:lnTo>
                      <a:pt x="4143" y="520"/>
                    </a:lnTo>
                    <a:lnTo>
                      <a:pt x="4154" y="525"/>
                    </a:lnTo>
                    <a:lnTo>
                      <a:pt x="4154" y="525"/>
                    </a:lnTo>
                    <a:lnTo>
                      <a:pt x="4154" y="525"/>
                    </a:lnTo>
                    <a:lnTo>
                      <a:pt x="4154" y="529"/>
                    </a:lnTo>
                    <a:lnTo>
                      <a:pt x="4159" y="529"/>
                    </a:lnTo>
                    <a:lnTo>
                      <a:pt x="4159" y="529"/>
                    </a:lnTo>
                    <a:lnTo>
                      <a:pt x="4159" y="529"/>
                    </a:lnTo>
                    <a:lnTo>
                      <a:pt x="4170" y="534"/>
                    </a:lnTo>
                    <a:lnTo>
                      <a:pt x="4170" y="534"/>
                    </a:lnTo>
                    <a:lnTo>
                      <a:pt x="4175" y="534"/>
                    </a:lnTo>
                    <a:lnTo>
                      <a:pt x="4175" y="534"/>
                    </a:lnTo>
                    <a:lnTo>
                      <a:pt x="4175" y="534"/>
                    </a:lnTo>
                    <a:lnTo>
                      <a:pt x="4175" y="534"/>
                    </a:lnTo>
                    <a:lnTo>
                      <a:pt x="4175" y="539"/>
                    </a:lnTo>
                    <a:lnTo>
                      <a:pt x="4191" y="543"/>
                    </a:lnTo>
                    <a:lnTo>
                      <a:pt x="4191" y="543"/>
                    </a:lnTo>
                    <a:lnTo>
                      <a:pt x="4191" y="543"/>
                    </a:lnTo>
                    <a:lnTo>
                      <a:pt x="4191" y="543"/>
                    </a:lnTo>
                    <a:lnTo>
                      <a:pt x="4191" y="543"/>
                    </a:lnTo>
                    <a:lnTo>
                      <a:pt x="4196" y="543"/>
                    </a:lnTo>
                    <a:lnTo>
                      <a:pt x="4196" y="543"/>
                    </a:lnTo>
                    <a:lnTo>
                      <a:pt x="4207" y="548"/>
                    </a:lnTo>
                    <a:lnTo>
                      <a:pt x="4207" y="548"/>
                    </a:lnTo>
                    <a:lnTo>
                      <a:pt x="4207" y="553"/>
                    </a:lnTo>
                    <a:lnTo>
                      <a:pt x="4212" y="553"/>
                    </a:lnTo>
                    <a:lnTo>
                      <a:pt x="4212" y="553"/>
                    </a:lnTo>
                    <a:lnTo>
                      <a:pt x="4212" y="553"/>
                    </a:lnTo>
                    <a:lnTo>
                      <a:pt x="4212" y="553"/>
                    </a:lnTo>
                    <a:lnTo>
                      <a:pt x="4223" y="557"/>
                    </a:lnTo>
                    <a:lnTo>
                      <a:pt x="4228" y="557"/>
                    </a:lnTo>
                    <a:lnTo>
                      <a:pt x="4228" y="557"/>
                    </a:lnTo>
                    <a:lnTo>
                      <a:pt x="4228" y="557"/>
                    </a:lnTo>
                    <a:lnTo>
                      <a:pt x="4228" y="557"/>
                    </a:lnTo>
                    <a:lnTo>
                      <a:pt x="4228" y="557"/>
                    </a:lnTo>
                    <a:lnTo>
                      <a:pt x="4228" y="557"/>
                    </a:lnTo>
                    <a:lnTo>
                      <a:pt x="4244" y="562"/>
                    </a:lnTo>
                    <a:lnTo>
                      <a:pt x="4244" y="567"/>
                    </a:lnTo>
                    <a:lnTo>
                      <a:pt x="4244" y="567"/>
                    </a:lnTo>
                    <a:lnTo>
                      <a:pt x="4244" y="567"/>
                    </a:lnTo>
                    <a:lnTo>
                      <a:pt x="4244" y="567"/>
                    </a:lnTo>
                    <a:lnTo>
                      <a:pt x="4249" y="567"/>
                    </a:lnTo>
                    <a:lnTo>
                      <a:pt x="4249" y="567"/>
                    </a:lnTo>
                    <a:lnTo>
                      <a:pt x="4260" y="571"/>
                    </a:lnTo>
                    <a:lnTo>
                      <a:pt x="4260" y="571"/>
                    </a:lnTo>
                    <a:lnTo>
                      <a:pt x="4265" y="571"/>
                    </a:lnTo>
                    <a:lnTo>
                      <a:pt x="4265" y="571"/>
                    </a:lnTo>
                    <a:lnTo>
                      <a:pt x="4265" y="571"/>
                    </a:lnTo>
                    <a:lnTo>
                      <a:pt x="4265" y="571"/>
                    </a:lnTo>
                    <a:lnTo>
                      <a:pt x="4265" y="571"/>
                    </a:lnTo>
                    <a:lnTo>
                      <a:pt x="4265" y="571"/>
                    </a:lnTo>
                    <a:lnTo>
                      <a:pt x="4271" y="576"/>
                    </a:lnTo>
                    <a:lnTo>
                      <a:pt x="4271" y="576"/>
                    </a:lnTo>
                    <a:lnTo>
                      <a:pt x="4271" y="576"/>
                    </a:lnTo>
                    <a:lnTo>
                      <a:pt x="4271" y="576"/>
                    </a:lnTo>
                    <a:lnTo>
                      <a:pt x="4271" y="576"/>
                    </a:lnTo>
                    <a:lnTo>
                      <a:pt x="4271" y="576"/>
                    </a:lnTo>
                    <a:lnTo>
                      <a:pt x="4271" y="576"/>
                    </a:lnTo>
                    <a:lnTo>
                      <a:pt x="4271" y="571"/>
                    </a:lnTo>
                    <a:lnTo>
                      <a:pt x="4276" y="571"/>
                    </a:lnTo>
                    <a:lnTo>
                      <a:pt x="4276" y="571"/>
                    </a:lnTo>
                    <a:lnTo>
                      <a:pt x="4276" y="571"/>
                    </a:lnTo>
                    <a:lnTo>
                      <a:pt x="4276" y="571"/>
                    </a:lnTo>
                    <a:lnTo>
                      <a:pt x="4276" y="571"/>
                    </a:lnTo>
                    <a:lnTo>
                      <a:pt x="4276" y="571"/>
                    </a:lnTo>
                    <a:lnTo>
                      <a:pt x="4281" y="576"/>
                    </a:lnTo>
                    <a:lnTo>
                      <a:pt x="4281" y="576"/>
                    </a:lnTo>
                    <a:lnTo>
                      <a:pt x="4281" y="576"/>
                    </a:lnTo>
                    <a:lnTo>
                      <a:pt x="4281" y="581"/>
                    </a:lnTo>
                    <a:lnTo>
                      <a:pt x="4281" y="581"/>
                    </a:lnTo>
                    <a:lnTo>
                      <a:pt x="4287" y="581"/>
                    </a:lnTo>
                    <a:lnTo>
                      <a:pt x="4287" y="581"/>
                    </a:lnTo>
                    <a:lnTo>
                      <a:pt x="4287" y="581"/>
                    </a:lnTo>
                    <a:lnTo>
                      <a:pt x="4287" y="581"/>
                    </a:lnTo>
                    <a:lnTo>
                      <a:pt x="4287" y="581"/>
                    </a:lnTo>
                    <a:lnTo>
                      <a:pt x="4287" y="581"/>
                    </a:lnTo>
                    <a:lnTo>
                      <a:pt x="4292" y="581"/>
                    </a:lnTo>
                    <a:lnTo>
                      <a:pt x="4292" y="581"/>
                    </a:lnTo>
                    <a:lnTo>
                      <a:pt x="4292" y="581"/>
                    </a:lnTo>
                    <a:lnTo>
                      <a:pt x="4292" y="581"/>
                    </a:lnTo>
                    <a:lnTo>
                      <a:pt x="4292" y="581"/>
                    </a:lnTo>
                    <a:lnTo>
                      <a:pt x="4297" y="581"/>
                    </a:lnTo>
                    <a:lnTo>
                      <a:pt x="4308" y="585"/>
                    </a:lnTo>
                    <a:lnTo>
                      <a:pt x="4308" y="585"/>
                    </a:lnTo>
                    <a:lnTo>
                      <a:pt x="4308" y="585"/>
                    </a:lnTo>
                    <a:lnTo>
                      <a:pt x="4308" y="590"/>
                    </a:lnTo>
                    <a:lnTo>
                      <a:pt x="4313" y="590"/>
                    </a:lnTo>
                    <a:lnTo>
                      <a:pt x="4313" y="590"/>
                    </a:lnTo>
                    <a:lnTo>
                      <a:pt x="4313" y="590"/>
                    </a:lnTo>
                    <a:lnTo>
                      <a:pt x="4324" y="595"/>
                    </a:lnTo>
                    <a:lnTo>
                      <a:pt x="4329" y="595"/>
                    </a:lnTo>
                    <a:lnTo>
                      <a:pt x="4329" y="595"/>
                    </a:lnTo>
                    <a:lnTo>
                      <a:pt x="4329" y="595"/>
                    </a:lnTo>
                    <a:lnTo>
                      <a:pt x="4329" y="595"/>
                    </a:lnTo>
                    <a:lnTo>
                      <a:pt x="4329" y="595"/>
                    </a:lnTo>
                    <a:lnTo>
                      <a:pt x="4329" y="595"/>
                    </a:lnTo>
                    <a:lnTo>
                      <a:pt x="4345" y="599"/>
                    </a:lnTo>
                    <a:lnTo>
                      <a:pt x="4345" y="599"/>
                    </a:lnTo>
                    <a:lnTo>
                      <a:pt x="4345" y="599"/>
                    </a:lnTo>
                    <a:lnTo>
                      <a:pt x="4345" y="599"/>
                    </a:lnTo>
                    <a:lnTo>
                      <a:pt x="4345" y="599"/>
                    </a:lnTo>
                    <a:lnTo>
                      <a:pt x="4351" y="599"/>
                    </a:lnTo>
                    <a:lnTo>
                      <a:pt x="4351" y="599"/>
                    </a:lnTo>
                    <a:lnTo>
                      <a:pt x="4361" y="604"/>
                    </a:lnTo>
                    <a:lnTo>
                      <a:pt x="4361" y="604"/>
                    </a:lnTo>
                    <a:lnTo>
                      <a:pt x="4361" y="604"/>
                    </a:lnTo>
                    <a:lnTo>
                      <a:pt x="4367" y="604"/>
                    </a:lnTo>
                    <a:lnTo>
                      <a:pt x="4367" y="604"/>
                    </a:lnTo>
                    <a:lnTo>
                      <a:pt x="4367" y="604"/>
                    </a:lnTo>
                    <a:lnTo>
                      <a:pt x="4367" y="604"/>
                    </a:lnTo>
                    <a:lnTo>
                      <a:pt x="4377" y="609"/>
                    </a:lnTo>
                    <a:lnTo>
                      <a:pt x="4383" y="609"/>
                    </a:lnTo>
                    <a:lnTo>
                      <a:pt x="4383" y="609"/>
                    </a:lnTo>
                    <a:lnTo>
                      <a:pt x="4383" y="609"/>
                    </a:lnTo>
                    <a:lnTo>
                      <a:pt x="4383" y="609"/>
                    </a:lnTo>
                    <a:lnTo>
                      <a:pt x="4383" y="609"/>
                    </a:lnTo>
                    <a:lnTo>
                      <a:pt x="4388" y="609"/>
                    </a:lnTo>
                    <a:lnTo>
                      <a:pt x="4399" y="613"/>
                    </a:lnTo>
                    <a:lnTo>
                      <a:pt x="4399" y="613"/>
                    </a:lnTo>
                    <a:lnTo>
                      <a:pt x="4399" y="613"/>
                    </a:lnTo>
                    <a:lnTo>
                      <a:pt x="4399" y="613"/>
                    </a:lnTo>
                    <a:lnTo>
                      <a:pt x="4404" y="613"/>
                    </a:lnTo>
                    <a:lnTo>
                      <a:pt x="4404" y="613"/>
                    </a:lnTo>
                    <a:lnTo>
                      <a:pt x="4404" y="613"/>
                    </a:lnTo>
                    <a:lnTo>
                      <a:pt x="4415" y="618"/>
                    </a:lnTo>
                    <a:lnTo>
                      <a:pt x="4415" y="618"/>
                    </a:lnTo>
                    <a:lnTo>
                      <a:pt x="4420" y="618"/>
                    </a:lnTo>
                    <a:lnTo>
                      <a:pt x="4420" y="618"/>
                    </a:lnTo>
                    <a:lnTo>
                      <a:pt x="4420" y="618"/>
                    </a:lnTo>
                    <a:lnTo>
                      <a:pt x="4420" y="618"/>
                    </a:lnTo>
                    <a:lnTo>
                      <a:pt x="4420" y="618"/>
                    </a:lnTo>
                    <a:lnTo>
                      <a:pt x="4436" y="623"/>
                    </a:lnTo>
                    <a:lnTo>
                      <a:pt x="4436" y="623"/>
                    </a:lnTo>
                    <a:lnTo>
                      <a:pt x="4436" y="623"/>
                    </a:lnTo>
                    <a:lnTo>
                      <a:pt x="4436" y="623"/>
                    </a:lnTo>
                    <a:lnTo>
                      <a:pt x="4436" y="623"/>
                    </a:lnTo>
                    <a:lnTo>
                      <a:pt x="4441" y="623"/>
                    </a:lnTo>
                    <a:lnTo>
                      <a:pt x="4441" y="623"/>
                    </a:lnTo>
                    <a:lnTo>
                      <a:pt x="4441" y="623"/>
                    </a:lnTo>
                    <a:lnTo>
                      <a:pt x="4441" y="623"/>
                    </a:lnTo>
                    <a:lnTo>
                      <a:pt x="4441" y="623"/>
                    </a:lnTo>
                    <a:lnTo>
                      <a:pt x="4441" y="623"/>
                    </a:lnTo>
                    <a:lnTo>
                      <a:pt x="4446" y="623"/>
                    </a:lnTo>
                    <a:lnTo>
                      <a:pt x="4446" y="623"/>
                    </a:lnTo>
                    <a:lnTo>
                      <a:pt x="4446" y="623"/>
                    </a:lnTo>
                    <a:lnTo>
                      <a:pt x="4446" y="623"/>
                    </a:lnTo>
                    <a:lnTo>
                      <a:pt x="4446" y="623"/>
                    </a:lnTo>
                    <a:lnTo>
                      <a:pt x="4446" y="628"/>
                    </a:lnTo>
                    <a:lnTo>
                      <a:pt x="4446" y="628"/>
                    </a:lnTo>
                    <a:lnTo>
                      <a:pt x="4446" y="628"/>
                    </a:lnTo>
                    <a:lnTo>
                      <a:pt x="4452" y="628"/>
                    </a:lnTo>
                    <a:lnTo>
                      <a:pt x="4452" y="628"/>
                    </a:lnTo>
                    <a:lnTo>
                      <a:pt x="4452" y="628"/>
                    </a:lnTo>
                    <a:lnTo>
                      <a:pt x="4452" y="628"/>
                    </a:lnTo>
                    <a:lnTo>
                      <a:pt x="4452" y="628"/>
                    </a:lnTo>
                    <a:lnTo>
                      <a:pt x="4452" y="628"/>
                    </a:lnTo>
                    <a:lnTo>
                      <a:pt x="4457" y="628"/>
                    </a:lnTo>
                    <a:lnTo>
                      <a:pt x="4457" y="628"/>
                    </a:lnTo>
                    <a:lnTo>
                      <a:pt x="4457" y="628"/>
                    </a:lnTo>
                    <a:lnTo>
                      <a:pt x="4457" y="628"/>
                    </a:lnTo>
                    <a:lnTo>
                      <a:pt x="4457" y="628"/>
                    </a:lnTo>
                    <a:lnTo>
                      <a:pt x="4462" y="628"/>
                    </a:lnTo>
                    <a:lnTo>
                      <a:pt x="4462" y="628"/>
                    </a:lnTo>
                    <a:lnTo>
                      <a:pt x="4462" y="628"/>
                    </a:lnTo>
                    <a:lnTo>
                      <a:pt x="4462" y="628"/>
                    </a:lnTo>
                    <a:lnTo>
                      <a:pt x="4462" y="628"/>
                    </a:lnTo>
                    <a:lnTo>
                      <a:pt x="4468" y="628"/>
                    </a:lnTo>
                    <a:lnTo>
                      <a:pt x="4468" y="628"/>
                    </a:lnTo>
                    <a:lnTo>
                      <a:pt x="4468" y="628"/>
                    </a:lnTo>
                    <a:lnTo>
                      <a:pt x="4468" y="628"/>
                    </a:lnTo>
                    <a:lnTo>
                      <a:pt x="4478" y="632"/>
                    </a:lnTo>
                    <a:lnTo>
                      <a:pt x="4484" y="632"/>
                    </a:lnTo>
                    <a:lnTo>
                      <a:pt x="4484" y="632"/>
                    </a:lnTo>
                    <a:lnTo>
                      <a:pt x="4484" y="632"/>
                    </a:lnTo>
                    <a:lnTo>
                      <a:pt x="4484" y="632"/>
                    </a:lnTo>
                    <a:lnTo>
                      <a:pt x="4484" y="632"/>
                    </a:lnTo>
                    <a:lnTo>
                      <a:pt x="4484" y="632"/>
                    </a:lnTo>
                    <a:lnTo>
                      <a:pt x="4500" y="637"/>
                    </a:lnTo>
                    <a:lnTo>
                      <a:pt x="4500" y="637"/>
                    </a:lnTo>
                    <a:lnTo>
                      <a:pt x="4500" y="637"/>
                    </a:lnTo>
                    <a:lnTo>
                      <a:pt x="4500" y="637"/>
                    </a:lnTo>
                    <a:lnTo>
                      <a:pt x="4500" y="637"/>
                    </a:lnTo>
                    <a:lnTo>
                      <a:pt x="4505" y="637"/>
                    </a:lnTo>
                    <a:lnTo>
                      <a:pt x="4505" y="637"/>
                    </a:lnTo>
                    <a:lnTo>
                      <a:pt x="4516" y="642"/>
                    </a:lnTo>
                    <a:lnTo>
                      <a:pt x="4516" y="642"/>
                    </a:lnTo>
                    <a:lnTo>
                      <a:pt x="4521" y="642"/>
                    </a:lnTo>
                    <a:lnTo>
                      <a:pt x="4521" y="642"/>
                    </a:lnTo>
                    <a:lnTo>
                      <a:pt x="4521" y="642"/>
                    </a:lnTo>
                    <a:lnTo>
                      <a:pt x="4521" y="642"/>
                    </a:lnTo>
                    <a:lnTo>
                      <a:pt x="4521" y="642"/>
                    </a:lnTo>
                    <a:lnTo>
                      <a:pt x="4537" y="646"/>
                    </a:lnTo>
                    <a:lnTo>
                      <a:pt x="4537" y="646"/>
                    </a:lnTo>
                    <a:lnTo>
                      <a:pt x="4537" y="646"/>
                    </a:lnTo>
                    <a:lnTo>
                      <a:pt x="4537" y="646"/>
                    </a:lnTo>
                    <a:lnTo>
                      <a:pt x="4537" y="646"/>
                    </a:lnTo>
                    <a:lnTo>
                      <a:pt x="4537" y="646"/>
                    </a:lnTo>
                    <a:lnTo>
                      <a:pt x="4542" y="646"/>
                    </a:lnTo>
                    <a:lnTo>
                      <a:pt x="4553" y="651"/>
                    </a:lnTo>
                    <a:lnTo>
                      <a:pt x="4553" y="651"/>
                    </a:lnTo>
                    <a:lnTo>
                      <a:pt x="4553" y="651"/>
                    </a:lnTo>
                    <a:lnTo>
                      <a:pt x="4553" y="651"/>
                    </a:lnTo>
                    <a:lnTo>
                      <a:pt x="4558" y="651"/>
                    </a:lnTo>
                    <a:lnTo>
                      <a:pt x="4558" y="651"/>
                    </a:lnTo>
                    <a:lnTo>
                      <a:pt x="4558" y="651"/>
                    </a:lnTo>
                    <a:lnTo>
                      <a:pt x="4569" y="651"/>
                    </a:lnTo>
                    <a:lnTo>
                      <a:pt x="4569" y="651"/>
                    </a:lnTo>
                    <a:lnTo>
                      <a:pt x="4574" y="651"/>
                    </a:lnTo>
                    <a:lnTo>
                      <a:pt x="4574" y="651"/>
                    </a:lnTo>
                    <a:lnTo>
                      <a:pt x="4574" y="651"/>
                    </a:lnTo>
                    <a:lnTo>
                      <a:pt x="4574" y="651"/>
                    </a:lnTo>
                    <a:lnTo>
                      <a:pt x="4574" y="651"/>
                    </a:lnTo>
                    <a:lnTo>
                      <a:pt x="4590" y="656"/>
                    </a:lnTo>
                    <a:lnTo>
                      <a:pt x="4590" y="656"/>
                    </a:lnTo>
                    <a:lnTo>
                      <a:pt x="4590" y="656"/>
                    </a:lnTo>
                    <a:lnTo>
                      <a:pt x="4590" y="656"/>
                    </a:lnTo>
                    <a:lnTo>
                      <a:pt x="4590" y="656"/>
                    </a:lnTo>
                    <a:lnTo>
                      <a:pt x="4596" y="656"/>
                    </a:lnTo>
                    <a:lnTo>
                      <a:pt x="4596" y="656"/>
                    </a:lnTo>
                    <a:lnTo>
                      <a:pt x="4606" y="656"/>
                    </a:lnTo>
                    <a:lnTo>
                      <a:pt x="4606" y="656"/>
                    </a:lnTo>
                    <a:lnTo>
                      <a:pt x="4606" y="656"/>
                    </a:lnTo>
                    <a:lnTo>
                      <a:pt x="4612" y="656"/>
                    </a:lnTo>
                    <a:lnTo>
                      <a:pt x="4612" y="656"/>
                    </a:lnTo>
                    <a:lnTo>
                      <a:pt x="4612" y="656"/>
                    </a:lnTo>
                    <a:lnTo>
                      <a:pt x="4612" y="656"/>
                    </a:lnTo>
                    <a:lnTo>
                      <a:pt x="4612" y="660"/>
                    </a:lnTo>
                    <a:lnTo>
                      <a:pt x="4617" y="660"/>
                    </a:lnTo>
                    <a:lnTo>
                      <a:pt x="4617" y="660"/>
                    </a:lnTo>
                    <a:lnTo>
                      <a:pt x="4617" y="660"/>
                    </a:lnTo>
                    <a:lnTo>
                      <a:pt x="4617" y="660"/>
                    </a:lnTo>
                    <a:lnTo>
                      <a:pt x="4617" y="660"/>
                    </a:lnTo>
                    <a:lnTo>
                      <a:pt x="4617" y="660"/>
                    </a:lnTo>
                    <a:lnTo>
                      <a:pt x="4617" y="660"/>
                    </a:lnTo>
                    <a:lnTo>
                      <a:pt x="4617" y="656"/>
                    </a:lnTo>
                    <a:lnTo>
                      <a:pt x="4622" y="656"/>
                    </a:lnTo>
                    <a:lnTo>
                      <a:pt x="4622" y="656"/>
                    </a:lnTo>
                    <a:lnTo>
                      <a:pt x="4622" y="656"/>
                    </a:lnTo>
                    <a:lnTo>
                      <a:pt x="4622" y="656"/>
                    </a:lnTo>
                    <a:lnTo>
                      <a:pt x="4622" y="656"/>
                    </a:lnTo>
                    <a:lnTo>
                      <a:pt x="4622" y="656"/>
                    </a:lnTo>
                    <a:lnTo>
                      <a:pt x="4628" y="656"/>
                    </a:lnTo>
                    <a:lnTo>
                      <a:pt x="4628" y="660"/>
                    </a:lnTo>
                    <a:lnTo>
                      <a:pt x="4628" y="660"/>
                    </a:lnTo>
                    <a:lnTo>
                      <a:pt x="4628" y="660"/>
                    </a:lnTo>
                    <a:lnTo>
                      <a:pt x="4628" y="660"/>
                    </a:lnTo>
                    <a:lnTo>
                      <a:pt x="4628" y="660"/>
                    </a:lnTo>
                    <a:lnTo>
                      <a:pt x="4633" y="660"/>
                    </a:lnTo>
                    <a:lnTo>
                      <a:pt x="4633" y="660"/>
                    </a:lnTo>
                    <a:lnTo>
                      <a:pt x="4633" y="660"/>
                    </a:lnTo>
                    <a:lnTo>
                      <a:pt x="4633" y="660"/>
                    </a:lnTo>
                    <a:lnTo>
                      <a:pt x="4633" y="660"/>
                    </a:lnTo>
                    <a:lnTo>
                      <a:pt x="4638" y="660"/>
                    </a:lnTo>
                    <a:lnTo>
                      <a:pt x="4638" y="660"/>
                    </a:lnTo>
                    <a:lnTo>
                      <a:pt x="4638" y="660"/>
                    </a:lnTo>
                    <a:lnTo>
                      <a:pt x="4638" y="660"/>
                    </a:lnTo>
                    <a:lnTo>
                      <a:pt x="4638" y="660"/>
                    </a:lnTo>
                    <a:lnTo>
                      <a:pt x="4644" y="660"/>
                    </a:lnTo>
                    <a:lnTo>
                      <a:pt x="4654" y="660"/>
                    </a:lnTo>
                    <a:lnTo>
                      <a:pt x="4654" y="660"/>
                    </a:lnTo>
                    <a:lnTo>
                      <a:pt x="4654" y="660"/>
                    </a:lnTo>
                    <a:lnTo>
                      <a:pt x="4654" y="660"/>
                    </a:lnTo>
                    <a:lnTo>
                      <a:pt x="4659" y="660"/>
                    </a:lnTo>
                    <a:lnTo>
                      <a:pt x="4659" y="660"/>
                    </a:lnTo>
                    <a:lnTo>
                      <a:pt x="4659" y="660"/>
                    </a:lnTo>
                    <a:lnTo>
                      <a:pt x="4670" y="665"/>
                    </a:lnTo>
                    <a:lnTo>
                      <a:pt x="4670" y="665"/>
                    </a:lnTo>
                    <a:lnTo>
                      <a:pt x="4675" y="665"/>
                    </a:lnTo>
                    <a:lnTo>
                      <a:pt x="4675" y="665"/>
                    </a:lnTo>
                    <a:lnTo>
                      <a:pt x="4675" y="665"/>
                    </a:lnTo>
                    <a:lnTo>
                      <a:pt x="4675" y="665"/>
                    </a:lnTo>
                    <a:lnTo>
                      <a:pt x="4675" y="665"/>
                    </a:lnTo>
                    <a:lnTo>
                      <a:pt x="4691" y="665"/>
                    </a:lnTo>
                    <a:lnTo>
                      <a:pt x="4691" y="665"/>
                    </a:lnTo>
                    <a:lnTo>
                      <a:pt x="4691" y="665"/>
                    </a:lnTo>
                    <a:lnTo>
                      <a:pt x="4691" y="665"/>
                    </a:lnTo>
                    <a:lnTo>
                      <a:pt x="4691" y="665"/>
                    </a:lnTo>
                    <a:lnTo>
                      <a:pt x="4691" y="665"/>
                    </a:lnTo>
                    <a:lnTo>
                      <a:pt x="4697" y="665"/>
                    </a:lnTo>
                    <a:lnTo>
                      <a:pt x="4707" y="665"/>
                    </a:lnTo>
                    <a:lnTo>
                      <a:pt x="4707" y="665"/>
                    </a:lnTo>
                    <a:lnTo>
                      <a:pt x="4707" y="665"/>
                    </a:lnTo>
                    <a:lnTo>
                      <a:pt x="4713" y="665"/>
                    </a:lnTo>
                    <a:lnTo>
                      <a:pt x="4713" y="665"/>
                    </a:lnTo>
                    <a:lnTo>
                      <a:pt x="4713" y="665"/>
                    </a:lnTo>
                    <a:lnTo>
                      <a:pt x="4713" y="665"/>
                    </a:lnTo>
                    <a:lnTo>
                      <a:pt x="4723" y="665"/>
                    </a:lnTo>
                    <a:lnTo>
                      <a:pt x="4729" y="665"/>
                    </a:lnTo>
                    <a:lnTo>
                      <a:pt x="4729" y="665"/>
                    </a:lnTo>
                    <a:lnTo>
                      <a:pt x="4729" y="665"/>
                    </a:lnTo>
                    <a:lnTo>
                      <a:pt x="4729" y="665"/>
                    </a:lnTo>
                    <a:lnTo>
                      <a:pt x="4729" y="665"/>
                    </a:lnTo>
                    <a:lnTo>
                      <a:pt x="4729" y="665"/>
                    </a:lnTo>
                    <a:lnTo>
                      <a:pt x="4745" y="665"/>
                    </a:lnTo>
                    <a:lnTo>
                      <a:pt x="4745" y="665"/>
                    </a:lnTo>
                    <a:lnTo>
                      <a:pt x="4745" y="665"/>
                    </a:lnTo>
                    <a:lnTo>
                      <a:pt x="4745" y="665"/>
                    </a:lnTo>
                    <a:lnTo>
                      <a:pt x="4745" y="665"/>
                    </a:lnTo>
                    <a:lnTo>
                      <a:pt x="4750" y="665"/>
                    </a:lnTo>
                    <a:lnTo>
                      <a:pt x="4750" y="665"/>
                    </a:lnTo>
                    <a:lnTo>
                      <a:pt x="4761" y="665"/>
                    </a:lnTo>
                    <a:lnTo>
                      <a:pt x="4761" y="665"/>
                    </a:lnTo>
                    <a:lnTo>
                      <a:pt x="4761" y="665"/>
                    </a:lnTo>
                    <a:lnTo>
                      <a:pt x="4766" y="665"/>
                    </a:lnTo>
                    <a:lnTo>
                      <a:pt x="4766" y="665"/>
                    </a:lnTo>
                    <a:lnTo>
                      <a:pt x="4766" y="665"/>
                    </a:lnTo>
                    <a:lnTo>
                      <a:pt x="4766" y="665"/>
                    </a:lnTo>
                    <a:lnTo>
                      <a:pt x="4782" y="665"/>
                    </a:lnTo>
                    <a:lnTo>
                      <a:pt x="4782" y="665"/>
                    </a:lnTo>
                    <a:lnTo>
                      <a:pt x="4782" y="665"/>
                    </a:lnTo>
                    <a:lnTo>
                      <a:pt x="4782" y="665"/>
                    </a:lnTo>
                    <a:lnTo>
                      <a:pt x="4782" y="665"/>
                    </a:lnTo>
                    <a:lnTo>
                      <a:pt x="4782" y="665"/>
                    </a:lnTo>
                    <a:lnTo>
                      <a:pt x="4787" y="665"/>
                    </a:lnTo>
                    <a:lnTo>
                      <a:pt x="4787" y="665"/>
                    </a:lnTo>
                    <a:lnTo>
                      <a:pt x="4787" y="665"/>
                    </a:lnTo>
                    <a:lnTo>
                      <a:pt x="4787" y="665"/>
                    </a:lnTo>
                    <a:lnTo>
                      <a:pt x="4787" y="665"/>
                    </a:lnTo>
                    <a:lnTo>
                      <a:pt x="4787" y="665"/>
                    </a:lnTo>
                    <a:lnTo>
                      <a:pt x="4787" y="665"/>
                    </a:lnTo>
                    <a:lnTo>
                      <a:pt x="4787" y="665"/>
                    </a:lnTo>
                    <a:lnTo>
                      <a:pt x="4787" y="665"/>
                    </a:lnTo>
                    <a:lnTo>
                      <a:pt x="4793" y="665"/>
                    </a:lnTo>
                    <a:lnTo>
                      <a:pt x="4793" y="665"/>
                    </a:lnTo>
                    <a:lnTo>
                      <a:pt x="4793" y="665"/>
                    </a:lnTo>
                    <a:lnTo>
                      <a:pt x="4793" y="665"/>
                    </a:lnTo>
                    <a:lnTo>
                      <a:pt x="4793" y="665"/>
                    </a:lnTo>
                    <a:lnTo>
                      <a:pt x="4798" y="665"/>
                    </a:lnTo>
                    <a:lnTo>
                      <a:pt x="4798" y="665"/>
                    </a:lnTo>
                    <a:lnTo>
                      <a:pt x="4798" y="665"/>
                    </a:lnTo>
                    <a:lnTo>
                      <a:pt x="4798" y="665"/>
                    </a:lnTo>
                    <a:lnTo>
                      <a:pt x="4798" y="665"/>
                    </a:lnTo>
                    <a:lnTo>
                      <a:pt x="4798" y="665"/>
                    </a:lnTo>
                    <a:lnTo>
                      <a:pt x="4803" y="660"/>
                    </a:lnTo>
                    <a:lnTo>
                      <a:pt x="4803" y="660"/>
                    </a:lnTo>
                    <a:lnTo>
                      <a:pt x="4803" y="660"/>
                    </a:lnTo>
                    <a:lnTo>
                      <a:pt x="4803" y="660"/>
                    </a:lnTo>
                    <a:lnTo>
                      <a:pt x="4803" y="660"/>
                    </a:lnTo>
                    <a:lnTo>
                      <a:pt x="4803" y="660"/>
                    </a:lnTo>
                    <a:lnTo>
                      <a:pt x="4809" y="660"/>
                    </a:lnTo>
                    <a:lnTo>
                      <a:pt x="4809" y="660"/>
                    </a:lnTo>
                    <a:lnTo>
                      <a:pt x="4809" y="660"/>
                    </a:lnTo>
                    <a:lnTo>
                      <a:pt x="4809" y="660"/>
                    </a:lnTo>
                    <a:lnTo>
                      <a:pt x="4809" y="660"/>
                    </a:lnTo>
                    <a:lnTo>
                      <a:pt x="4814" y="660"/>
                    </a:lnTo>
                    <a:lnTo>
                      <a:pt x="4814" y="660"/>
                    </a:lnTo>
                    <a:lnTo>
                      <a:pt x="4814" y="660"/>
                    </a:lnTo>
                    <a:lnTo>
                      <a:pt x="4814" y="660"/>
                    </a:lnTo>
                    <a:lnTo>
                      <a:pt x="4814" y="660"/>
                    </a:lnTo>
                    <a:lnTo>
                      <a:pt x="4819" y="660"/>
                    </a:lnTo>
                    <a:lnTo>
                      <a:pt x="4819" y="660"/>
                    </a:lnTo>
                    <a:lnTo>
                      <a:pt x="4819" y="660"/>
                    </a:lnTo>
                    <a:lnTo>
                      <a:pt x="4819" y="660"/>
                    </a:lnTo>
                    <a:lnTo>
                      <a:pt x="4819" y="660"/>
                    </a:lnTo>
                    <a:lnTo>
                      <a:pt x="4825" y="660"/>
                    </a:lnTo>
                    <a:lnTo>
                      <a:pt x="4825" y="660"/>
                    </a:lnTo>
                    <a:lnTo>
                      <a:pt x="4825" y="660"/>
                    </a:lnTo>
                    <a:lnTo>
                      <a:pt x="4825" y="660"/>
                    </a:lnTo>
                    <a:lnTo>
                      <a:pt x="4825" y="660"/>
                    </a:lnTo>
                    <a:lnTo>
                      <a:pt x="4825" y="660"/>
                    </a:lnTo>
                    <a:lnTo>
                      <a:pt x="4825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5" y="660"/>
                    </a:lnTo>
                    <a:lnTo>
                      <a:pt x="4835" y="660"/>
                    </a:lnTo>
                    <a:lnTo>
                      <a:pt x="4835" y="660"/>
                    </a:lnTo>
                    <a:lnTo>
                      <a:pt x="4835" y="660"/>
                    </a:lnTo>
                    <a:lnTo>
                      <a:pt x="4835" y="660"/>
                    </a:lnTo>
                    <a:lnTo>
                      <a:pt x="4835" y="660"/>
                    </a:lnTo>
                    <a:lnTo>
                      <a:pt x="4835" y="660"/>
                    </a:lnTo>
                    <a:lnTo>
                      <a:pt x="4841" y="660"/>
                    </a:lnTo>
                    <a:lnTo>
                      <a:pt x="4841" y="660"/>
                    </a:lnTo>
                    <a:lnTo>
                      <a:pt x="4841" y="660"/>
                    </a:lnTo>
                    <a:lnTo>
                      <a:pt x="4841" y="660"/>
                    </a:lnTo>
                    <a:lnTo>
                      <a:pt x="4841" y="660"/>
                    </a:lnTo>
                    <a:lnTo>
                      <a:pt x="4846" y="660"/>
                    </a:lnTo>
                    <a:lnTo>
                      <a:pt x="4846" y="660"/>
                    </a:lnTo>
                    <a:lnTo>
                      <a:pt x="4846" y="660"/>
                    </a:lnTo>
                    <a:lnTo>
                      <a:pt x="4846" y="660"/>
                    </a:lnTo>
                    <a:lnTo>
                      <a:pt x="4846" y="660"/>
                    </a:lnTo>
                    <a:lnTo>
                      <a:pt x="4846" y="660"/>
                    </a:lnTo>
                    <a:lnTo>
                      <a:pt x="4851" y="660"/>
                    </a:lnTo>
                    <a:lnTo>
                      <a:pt x="4851" y="660"/>
                    </a:lnTo>
                    <a:lnTo>
                      <a:pt x="4851" y="660"/>
                    </a:lnTo>
                    <a:lnTo>
                      <a:pt x="4851" y="660"/>
                    </a:lnTo>
                    <a:lnTo>
                      <a:pt x="4851" y="660"/>
                    </a:lnTo>
                    <a:lnTo>
                      <a:pt x="4851" y="660"/>
                    </a:lnTo>
                    <a:lnTo>
                      <a:pt x="4851" y="660"/>
                    </a:lnTo>
                    <a:lnTo>
                      <a:pt x="4857" y="660"/>
                    </a:lnTo>
                    <a:lnTo>
                      <a:pt x="4857" y="660"/>
                    </a:lnTo>
                    <a:lnTo>
                      <a:pt x="4857" y="660"/>
                    </a:lnTo>
                    <a:lnTo>
                      <a:pt x="4857" y="660"/>
                    </a:lnTo>
                    <a:lnTo>
                      <a:pt x="4857" y="660"/>
                    </a:lnTo>
                    <a:lnTo>
                      <a:pt x="4862" y="660"/>
                    </a:lnTo>
                    <a:lnTo>
                      <a:pt x="4862" y="660"/>
                    </a:lnTo>
                    <a:lnTo>
                      <a:pt x="4862" y="660"/>
                    </a:lnTo>
                    <a:lnTo>
                      <a:pt x="4862" y="660"/>
                    </a:lnTo>
                    <a:lnTo>
                      <a:pt x="4862" y="660"/>
                    </a:lnTo>
                    <a:lnTo>
                      <a:pt x="4867" y="660"/>
                    </a:lnTo>
                    <a:lnTo>
                      <a:pt x="4867" y="660"/>
                    </a:lnTo>
                    <a:lnTo>
                      <a:pt x="4867" y="660"/>
                    </a:lnTo>
                    <a:lnTo>
                      <a:pt x="4867" y="660"/>
                    </a:lnTo>
                    <a:lnTo>
                      <a:pt x="4867" y="660"/>
                    </a:lnTo>
                    <a:lnTo>
                      <a:pt x="4867" y="660"/>
                    </a:lnTo>
                    <a:lnTo>
                      <a:pt x="4872" y="660"/>
                    </a:lnTo>
                    <a:lnTo>
                      <a:pt x="4872" y="660"/>
                    </a:lnTo>
                    <a:lnTo>
                      <a:pt x="4872" y="660"/>
                    </a:lnTo>
                    <a:lnTo>
                      <a:pt x="4872" y="660"/>
                    </a:lnTo>
                    <a:lnTo>
                      <a:pt x="4872" y="660"/>
                    </a:lnTo>
                    <a:lnTo>
                      <a:pt x="4878" y="660"/>
                    </a:lnTo>
                    <a:lnTo>
                      <a:pt x="4878" y="660"/>
                    </a:lnTo>
                    <a:lnTo>
                      <a:pt x="4878" y="660"/>
                    </a:lnTo>
                    <a:lnTo>
                      <a:pt x="4878" y="660"/>
                    </a:lnTo>
                    <a:lnTo>
                      <a:pt x="4878" y="660"/>
                    </a:lnTo>
                    <a:lnTo>
                      <a:pt x="4878" y="660"/>
                    </a:lnTo>
                    <a:lnTo>
                      <a:pt x="4883" y="660"/>
                    </a:lnTo>
                    <a:lnTo>
                      <a:pt x="4883" y="660"/>
                    </a:lnTo>
                    <a:lnTo>
                      <a:pt x="4883" y="660"/>
                    </a:lnTo>
                    <a:lnTo>
                      <a:pt x="4883" y="660"/>
                    </a:lnTo>
                    <a:lnTo>
                      <a:pt x="4883" y="660"/>
                    </a:lnTo>
                    <a:lnTo>
                      <a:pt x="4883" y="660"/>
                    </a:lnTo>
                    <a:lnTo>
                      <a:pt x="4883" y="660"/>
                    </a:lnTo>
                    <a:lnTo>
                      <a:pt x="4888" y="660"/>
                    </a:lnTo>
                    <a:lnTo>
                      <a:pt x="4888" y="660"/>
                    </a:lnTo>
                    <a:lnTo>
                      <a:pt x="4888" y="660"/>
                    </a:lnTo>
                    <a:lnTo>
                      <a:pt x="4888" y="660"/>
                    </a:lnTo>
                    <a:lnTo>
                      <a:pt x="4888" y="660"/>
                    </a:lnTo>
                    <a:lnTo>
                      <a:pt x="4894" y="660"/>
                    </a:lnTo>
                    <a:lnTo>
                      <a:pt x="4894" y="660"/>
                    </a:lnTo>
                    <a:lnTo>
                      <a:pt x="4894" y="660"/>
                    </a:lnTo>
                    <a:lnTo>
                      <a:pt x="4894" y="660"/>
                    </a:lnTo>
                    <a:lnTo>
                      <a:pt x="4894" y="660"/>
                    </a:lnTo>
                    <a:lnTo>
                      <a:pt x="4899" y="660"/>
                    </a:lnTo>
                    <a:lnTo>
                      <a:pt x="4899" y="660"/>
                    </a:lnTo>
                    <a:lnTo>
                      <a:pt x="4899" y="660"/>
                    </a:lnTo>
                    <a:lnTo>
                      <a:pt x="4899" y="660"/>
                    </a:lnTo>
                    <a:lnTo>
                      <a:pt x="4899" y="656"/>
                    </a:lnTo>
                    <a:lnTo>
                      <a:pt x="4904" y="656"/>
                    </a:lnTo>
                    <a:lnTo>
                      <a:pt x="4904" y="656"/>
                    </a:lnTo>
                    <a:lnTo>
                      <a:pt x="4904" y="656"/>
                    </a:lnTo>
                    <a:lnTo>
                      <a:pt x="4904" y="656"/>
                    </a:lnTo>
                    <a:lnTo>
                      <a:pt x="4904" y="656"/>
                    </a:lnTo>
                    <a:lnTo>
                      <a:pt x="4904" y="656"/>
                    </a:lnTo>
                    <a:lnTo>
                      <a:pt x="4904" y="656"/>
                    </a:lnTo>
                    <a:lnTo>
                      <a:pt x="4910" y="656"/>
                    </a:lnTo>
                    <a:lnTo>
                      <a:pt x="4910" y="656"/>
                    </a:lnTo>
                    <a:lnTo>
                      <a:pt x="4910" y="656"/>
                    </a:lnTo>
                    <a:lnTo>
                      <a:pt x="4910" y="656"/>
                    </a:lnTo>
                    <a:lnTo>
                      <a:pt x="4910" y="656"/>
                    </a:lnTo>
                    <a:lnTo>
                      <a:pt x="4915" y="656"/>
                    </a:lnTo>
                    <a:lnTo>
                      <a:pt x="4915" y="656"/>
                    </a:lnTo>
                    <a:lnTo>
                      <a:pt x="4915" y="656"/>
                    </a:lnTo>
                    <a:lnTo>
                      <a:pt x="4915" y="656"/>
                    </a:lnTo>
                    <a:lnTo>
                      <a:pt x="4915" y="656"/>
                    </a:lnTo>
                    <a:lnTo>
                      <a:pt x="4920" y="656"/>
                    </a:lnTo>
                    <a:lnTo>
                      <a:pt x="4920" y="656"/>
                    </a:lnTo>
                    <a:lnTo>
                      <a:pt x="4920" y="656"/>
                    </a:lnTo>
                    <a:lnTo>
                      <a:pt x="4920" y="656"/>
                    </a:lnTo>
                    <a:lnTo>
                      <a:pt x="4920" y="656"/>
                    </a:lnTo>
                    <a:lnTo>
                      <a:pt x="4920" y="656"/>
                    </a:lnTo>
                    <a:lnTo>
                      <a:pt x="4920" y="656"/>
                    </a:lnTo>
                    <a:lnTo>
                      <a:pt x="4926" y="656"/>
                    </a:lnTo>
                    <a:lnTo>
                      <a:pt x="4926" y="656"/>
                    </a:lnTo>
                    <a:lnTo>
                      <a:pt x="4926" y="656"/>
                    </a:lnTo>
                    <a:lnTo>
                      <a:pt x="4926" y="656"/>
                    </a:lnTo>
                    <a:lnTo>
                      <a:pt x="4926" y="656"/>
                    </a:lnTo>
                    <a:lnTo>
                      <a:pt x="4931" y="656"/>
                    </a:lnTo>
                    <a:lnTo>
                      <a:pt x="4931" y="656"/>
                    </a:lnTo>
                    <a:lnTo>
                      <a:pt x="4931" y="656"/>
                    </a:lnTo>
                    <a:lnTo>
                      <a:pt x="4931" y="656"/>
                    </a:lnTo>
                    <a:lnTo>
                      <a:pt x="4931" y="656"/>
                    </a:lnTo>
                    <a:lnTo>
                      <a:pt x="4936" y="651"/>
                    </a:lnTo>
                    <a:lnTo>
                      <a:pt x="4936" y="651"/>
                    </a:lnTo>
                    <a:lnTo>
                      <a:pt x="4936" y="651"/>
                    </a:lnTo>
                    <a:lnTo>
                      <a:pt x="4936" y="651"/>
                    </a:lnTo>
                    <a:lnTo>
                      <a:pt x="4936" y="651"/>
                    </a:lnTo>
                    <a:lnTo>
                      <a:pt x="4942" y="651"/>
                    </a:lnTo>
                    <a:lnTo>
                      <a:pt x="4942" y="651"/>
                    </a:lnTo>
                    <a:lnTo>
                      <a:pt x="4942" y="651"/>
                    </a:lnTo>
                    <a:lnTo>
                      <a:pt x="4942" y="651"/>
                    </a:lnTo>
                    <a:lnTo>
                      <a:pt x="4942" y="651"/>
                    </a:lnTo>
                    <a:lnTo>
                      <a:pt x="4942" y="651"/>
                    </a:lnTo>
                    <a:lnTo>
                      <a:pt x="4947" y="651"/>
                    </a:lnTo>
                    <a:lnTo>
                      <a:pt x="4947" y="651"/>
                    </a:lnTo>
                    <a:lnTo>
                      <a:pt x="4947" y="651"/>
                    </a:lnTo>
                    <a:lnTo>
                      <a:pt x="4947" y="651"/>
                    </a:lnTo>
                    <a:lnTo>
                      <a:pt x="4947" y="651"/>
                    </a:lnTo>
                    <a:lnTo>
                      <a:pt x="4952" y="651"/>
                    </a:lnTo>
                    <a:lnTo>
                      <a:pt x="4952" y="651"/>
                    </a:lnTo>
                    <a:lnTo>
                      <a:pt x="4952" y="651"/>
                    </a:lnTo>
                    <a:lnTo>
                      <a:pt x="4952" y="651"/>
                    </a:lnTo>
                    <a:lnTo>
                      <a:pt x="4952" y="651"/>
                    </a:lnTo>
                    <a:lnTo>
                      <a:pt x="4958" y="651"/>
                    </a:lnTo>
                    <a:lnTo>
                      <a:pt x="4958" y="651"/>
                    </a:lnTo>
                    <a:lnTo>
                      <a:pt x="4958" y="651"/>
                    </a:lnTo>
                    <a:lnTo>
                      <a:pt x="4958" y="651"/>
                    </a:lnTo>
                    <a:lnTo>
                      <a:pt x="4958" y="651"/>
                    </a:lnTo>
                    <a:lnTo>
                      <a:pt x="4963" y="646"/>
                    </a:lnTo>
                    <a:lnTo>
                      <a:pt x="4963" y="646"/>
                    </a:lnTo>
                    <a:lnTo>
                      <a:pt x="4963" y="646"/>
                    </a:lnTo>
                    <a:lnTo>
                      <a:pt x="4963" y="646"/>
                    </a:lnTo>
                    <a:lnTo>
                      <a:pt x="4963" y="646"/>
                    </a:lnTo>
                    <a:lnTo>
                      <a:pt x="4963" y="646"/>
                    </a:lnTo>
                    <a:lnTo>
                      <a:pt x="4968" y="646"/>
                    </a:lnTo>
                    <a:lnTo>
                      <a:pt x="4968" y="646"/>
                    </a:lnTo>
                    <a:lnTo>
                      <a:pt x="4968" y="646"/>
                    </a:lnTo>
                    <a:lnTo>
                      <a:pt x="4968" y="646"/>
                    </a:lnTo>
                    <a:lnTo>
                      <a:pt x="4968" y="646"/>
                    </a:lnTo>
                    <a:lnTo>
                      <a:pt x="4974" y="646"/>
                    </a:lnTo>
                    <a:lnTo>
                      <a:pt x="4974" y="646"/>
                    </a:lnTo>
                    <a:lnTo>
                      <a:pt x="4974" y="646"/>
                    </a:lnTo>
                    <a:lnTo>
                      <a:pt x="4974" y="646"/>
                    </a:lnTo>
                    <a:lnTo>
                      <a:pt x="4974" y="646"/>
                    </a:lnTo>
                    <a:lnTo>
                      <a:pt x="4974" y="646"/>
                    </a:lnTo>
                    <a:lnTo>
                      <a:pt x="4979" y="646"/>
                    </a:lnTo>
                    <a:lnTo>
                      <a:pt x="4979" y="646"/>
                    </a:lnTo>
                    <a:lnTo>
                      <a:pt x="4979" y="646"/>
                    </a:lnTo>
                    <a:lnTo>
                      <a:pt x="4979" y="646"/>
                    </a:lnTo>
                    <a:lnTo>
                      <a:pt x="4979" y="646"/>
                    </a:lnTo>
                    <a:lnTo>
                      <a:pt x="4979" y="646"/>
                    </a:lnTo>
                    <a:lnTo>
                      <a:pt x="4984" y="646"/>
                    </a:lnTo>
                    <a:lnTo>
                      <a:pt x="4984" y="642"/>
                    </a:lnTo>
                    <a:lnTo>
                      <a:pt x="4984" y="642"/>
                    </a:lnTo>
                    <a:lnTo>
                      <a:pt x="4984" y="642"/>
                    </a:lnTo>
                    <a:lnTo>
                      <a:pt x="4984" y="642"/>
                    </a:lnTo>
                    <a:lnTo>
                      <a:pt x="4990" y="642"/>
                    </a:lnTo>
                    <a:lnTo>
                      <a:pt x="4990" y="642"/>
                    </a:lnTo>
                    <a:lnTo>
                      <a:pt x="4990" y="642"/>
                    </a:lnTo>
                    <a:lnTo>
                      <a:pt x="4990" y="642"/>
                    </a:lnTo>
                    <a:lnTo>
                      <a:pt x="4990" y="642"/>
                    </a:lnTo>
                    <a:lnTo>
                      <a:pt x="4995" y="642"/>
                    </a:lnTo>
                    <a:lnTo>
                      <a:pt x="4995" y="642"/>
                    </a:lnTo>
                    <a:lnTo>
                      <a:pt x="4995" y="642"/>
                    </a:lnTo>
                    <a:lnTo>
                      <a:pt x="4995" y="642"/>
                    </a:lnTo>
                    <a:lnTo>
                      <a:pt x="4995" y="642"/>
                    </a:lnTo>
                    <a:lnTo>
                      <a:pt x="4995" y="642"/>
                    </a:lnTo>
                    <a:lnTo>
                      <a:pt x="5000" y="642"/>
                    </a:lnTo>
                    <a:lnTo>
                      <a:pt x="5000" y="642"/>
                    </a:lnTo>
                    <a:lnTo>
                      <a:pt x="5000" y="642"/>
                    </a:lnTo>
                    <a:lnTo>
                      <a:pt x="5000" y="642"/>
                    </a:lnTo>
                    <a:lnTo>
                      <a:pt x="5000" y="642"/>
                    </a:lnTo>
                    <a:lnTo>
                      <a:pt x="5000" y="642"/>
                    </a:lnTo>
                    <a:lnTo>
                      <a:pt x="5006" y="637"/>
                    </a:lnTo>
                    <a:lnTo>
                      <a:pt x="5006" y="637"/>
                    </a:lnTo>
                    <a:lnTo>
                      <a:pt x="5006" y="637"/>
                    </a:lnTo>
                    <a:lnTo>
                      <a:pt x="5006" y="637"/>
                    </a:lnTo>
                    <a:lnTo>
                      <a:pt x="5006" y="637"/>
                    </a:lnTo>
                    <a:lnTo>
                      <a:pt x="5011" y="637"/>
                    </a:lnTo>
                    <a:lnTo>
                      <a:pt x="5011" y="637"/>
                    </a:lnTo>
                    <a:lnTo>
                      <a:pt x="5011" y="637"/>
                    </a:lnTo>
                    <a:lnTo>
                      <a:pt x="5011" y="637"/>
                    </a:lnTo>
                    <a:lnTo>
                      <a:pt x="5011" y="637"/>
                    </a:lnTo>
                    <a:lnTo>
                      <a:pt x="5016" y="637"/>
                    </a:lnTo>
                    <a:lnTo>
                      <a:pt x="5016" y="637"/>
                    </a:lnTo>
                    <a:lnTo>
                      <a:pt x="5016" y="637"/>
                    </a:lnTo>
                    <a:lnTo>
                      <a:pt x="5016" y="637"/>
                    </a:lnTo>
                    <a:lnTo>
                      <a:pt x="5016" y="637"/>
                    </a:lnTo>
                    <a:lnTo>
                      <a:pt x="5016" y="637"/>
                    </a:lnTo>
                    <a:lnTo>
                      <a:pt x="5022" y="637"/>
                    </a:lnTo>
                    <a:lnTo>
                      <a:pt x="5022" y="637"/>
                    </a:lnTo>
                    <a:lnTo>
                      <a:pt x="5022" y="637"/>
                    </a:lnTo>
                    <a:lnTo>
                      <a:pt x="5022" y="632"/>
                    </a:lnTo>
                    <a:lnTo>
                      <a:pt x="5022" y="632"/>
                    </a:lnTo>
                    <a:lnTo>
                      <a:pt x="5027" y="632"/>
                    </a:lnTo>
                    <a:lnTo>
                      <a:pt x="5027" y="632"/>
                    </a:lnTo>
                    <a:lnTo>
                      <a:pt x="5027" y="632"/>
                    </a:lnTo>
                    <a:lnTo>
                      <a:pt x="5027" y="632"/>
                    </a:lnTo>
                    <a:lnTo>
                      <a:pt x="5027" y="632"/>
                    </a:lnTo>
                    <a:lnTo>
                      <a:pt x="5032" y="632"/>
                    </a:lnTo>
                    <a:lnTo>
                      <a:pt x="5032" y="632"/>
                    </a:lnTo>
                    <a:lnTo>
                      <a:pt x="5032" y="632"/>
                    </a:lnTo>
                    <a:lnTo>
                      <a:pt x="5032" y="632"/>
                    </a:lnTo>
                    <a:lnTo>
                      <a:pt x="5032" y="632"/>
                    </a:lnTo>
                    <a:lnTo>
                      <a:pt x="5038" y="632"/>
                    </a:lnTo>
                    <a:lnTo>
                      <a:pt x="5038" y="632"/>
                    </a:lnTo>
                    <a:lnTo>
                      <a:pt x="5038" y="632"/>
                    </a:lnTo>
                    <a:lnTo>
                      <a:pt x="5038" y="632"/>
                    </a:lnTo>
                    <a:lnTo>
                      <a:pt x="5038" y="632"/>
                    </a:lnTo>
                    <a:lnTo>
                      <a:pt x="5038" y="632"/>
                    </a:lnTo>
                    <a:lnTo>
                      <a:pt x="5043" y="628"/>
                    </a:lnTo>
                    <a:lnTo>
                      <a:pt x="5043" y="628"/>
                    </a:lnTo>
                    <a:lnTo>
                      <a:pt x="5043" y="628"/>
                    </a:lnTo>
                    <a:lnTo>
                      <a:pt x="5043" y="628"/>
                    </a:lnTo>
                    <a:lnTo>
                      <a:pt x="5043" y="628"/>
                    </a:lnTo>
                    <a:lnTo>
                      <a:pt x="5048" y="628"/>
                    </a:lnTo>
                    <a:lnTo>
                      <a:pt x="5048" y="628"/>
                    </a:lnTo>
                    <a:lnTo>
                      <a:pt x="5048" y="628"/>
                    </a:lnTo>
                    <a:lnTo>
                      <a:pt x="5048" y="628"/>
                    </a:lnTo>
                    <a:lnTo>
                      <a:pt x="5048" y="628"/>
                    </a:lnTo>
                    <a:lnTo>
                      <a:pt x="5054" y="628"/>
                    </a:lnTo>
                    <a:lnTo>
                      <a:pt x="5054" y="628"/>
                    </a:lnTo>
                    <a:lnTo>
                      <a:pt x="5054" y="628"/>
                    </a:lnTo>
                    <a:lnTo>
                      <a:pt x="5054" y="628"/>
                    </a:lnTo>
                    <a:lnTo>
                      <a:pt x="5054" y="628"/>
                    </a:lnTo>
                    <a:lnTo>
                      <a:pt x="5054" y="628"/>
                    </a:lnTo>
                    <a:lnTo>
                      <a:pt x="5059" y="628"/>
                    </a:lnTo>
                    <a:lnTo>
                      <a:pt x="5059" y="628"/>
                    </a:lnTo>
                    <a:lnTo>
                      <a:pt x="5059" y="623"/>
                    </a:lnTo>
                    <a:lnTo>
                      <a:pt x="5059" y="623"/>
                    </a:lnTo>
                    <a:lnTo>
                      <a:pt x="5059" y="623"/>
                    </a:lnTo>
                    <a:lnTo>
                      <a:pt x="5059" y="623"/>
                    </a:lnTo>
                    <a:lnTo>
                      <a:pt x="5064" y="623"/>
                    </a:lnTo>
                    <a:lnTo>
                      <a:pt x="5064" y="623"/>
                    </a:lnTo>
                    <a:lnTo>
                      <a:pt x="5064" y="623"/>
                    </a:lnTo>
                    <a:lnTo>
                      <a:pt x="5064" y="623"/>
                    </a:lnTo>
                    <a:lnTo>
                      <a:pt x="5064" y="623"/>
                    </a:lnTo>
                    <a:lnTo>
                      <a:pt x="5070" y="623"/>
                    </a:lnTo>
                    <a:lnTo>
                      <a:pt x="5070" y="623"/>
                    </a:lnTo>
                    <a:lnTo>
                      <a:pt x="5070" y="623"/>
                    </a:lnTo>
                    <a:lnTo>
                      <a:pt x="5070" y="623"/>
                    </a:lnTo>
                    <a:lnTo>
                      <a:pt x="5070" y="623"/>
                    </a:lnTo>
                    <a:lnTo>
                      <a:pt x="5070" y="623"/>
                    </a:lnTo>
                    <a:lnTo>
                      <a:pt x="5075" y="623"/>
                    </a:lnTo>
                    <a:lnTo>
                      <a:pt x="5075" y="618"/>
                    </a:lnTo>
                    <a:lnTo>
                      <a:pt x="5075" y="618"/>
                    </a:lnTo>
                    <a:lnTo>
                      <a:pt x="5075" y="618"/>
                    </a:lnTo>
                    <a:lnTo>
                      <a:pt x="5075" y="618"/>
                    </a:lnTo>
                    <a:lnTo>
                      <a:pt x="5075" y="618"/>
                    </a:lnTo>
                    <a:lnTo>
                      <a:pt x="5080" y="618"/>
                    </a:lnTo>
                    <a:lnTo>
                      <a:pt x="5080" y="618"/>
                    </a:lnTo>
                    <a:lnTo>
                      <a:pt x="5080" y="618"/>
                    </a:lnTo>
                    <a:lnTo>
                      <a:pt x="5080" y="618"/>
                    </a:lnTo>
                    <a:lnTo>
                      <a:pt x="5080" y="618"/>
                    </a:lnTo>
                    <a:lnTo>
                      <a:pt x="5085" y="618"/>
                    </a:lnTo>
                    <a:lnTo>
                      <a:pt x="5085" y="618"/>
                    </a:lnTo>
                    <a:lnTo>
                      <a:pt x="5085" y="618"/>
                    </a:lnTo>
                    <a:lnTo>
                      <a:pt x="5085" y="613"/>
                    </a:lnTo>
                    <a:lnTo>
                      <a:pt x="5085" y="613"/>
                    </a:lnTo>
                    <a:lnTo>
                      <a:pt x="5091" y="613"/>
                    </a:lnTo>
                    <a:lnTo>
                      <a:pt x="5091" y="613"/>
                    </a:lnTo>
                    <a:lnTo>
                      <a:pt x="5091" y="613"/>
                    </a:lnTo>
                    <a:lnTo>
                      <a:pt x="5091" y="613"/>
                    </a:lnTo>
                    <a:lnTo>
                      <a:pt x="5091" y="613"/>
                    </a:lnTo>
                    <a:lnTo>
                      <a:pt x="5091" y="613"/>
                    </a:lnTo>
                    <a:lnTo>
                      <a:pt x="5096" y="613"/>
                    </a:lnTo>
                    <a:lnTo>
                      <a:pt x="5096" y="613"/>
                    </a:lnTo>
                    <a:lnTo>
                      <a:pt x="5096" y="613"/>
                    </a:lnTo>
                    <a:lnTo>
                      <a:pt x="5096" y="613"/>
                    </a:lnTo>
                    <a:lnTo>
                      <a:pt x="5096" y="613"/>
                    </a:lnTo>
                    <a:lnTo>
                      <a:pt x="5096" y="613"/>
                    </a:lnTo>
                    <a:lnTo>
                      <a:pt x="5096" y="613"/>
                    </a:lnTo>
                    <a:lnTo>
                      <a:pt x="5101" y="609"/>
                    </a:lnTo>
                    <a:lnTo>
                      <a:pt x="5101" y="609"/>
                    </a:lnTo>
                    <a:lnTo>
                      <a:pt x="5101" y="609"/>
                    </a:lnTo>
                    <a:lnTo>
                      <a:pt x="5101" y="609"/>
                    </a:lnTo>
                    <a:lnTo>
                      <a:pt x="5101" y="609"/>
                    </a:lnTo>
                    <a:lnTo>
                      <a:pt x="5107" y="609"/>
                    </a:lnTo>
                    <a:lnTo>
                      <a:pt x="5107" y="609"/>
                    </a:lnTo>
                    <a:lnTo>
                      <a:pt x="5107" y="609"/>
                    </a:lnTo>
                    <a:lnTo>
                      <a:pt x="5107" y="609"/>
                    </a:lnTo>
                    <a:lnTo>
                      <a:pt x="5107" y="609"/>
                    </a:lnTo>
                    <a:lnTo>
                      <a:pt x="5107" y="609"/>
                    </a:lnTo>
                    <a:lnTo>
                      <a:pt x="5112" y="609"/>
                    </a:lnTo>
                    <a:lnTo>
                      <a:pt x="5112" y="604"/>
                    </a:lnTo>
                    <a:lnTo>
                      <a:pt x="5112" y="604"/>
                    </a:lnTo>
                    <a:lnTo>
                      <a:pt x="5112" y="604"/>
                    </a:lnTo>
                    <a:lnTo>
                      <a:pt x="5112" y="604"/>
                    </a:lnTo>
                    <a:lnTo>
                      <a:pt x="5117" y="604"/>
                    </a:lnTo>
                    <a:lnTo>
                      <a:pt x="5117" y="604"/>
                    </a:lnTo>
                    <a:lnTo>
                      <a:pt x="5117" y="604"/>
                    </a:lnTo>
                    <a:lnTo>
                      <a:pt x="5117" y="604"/>
                    </a:lnTo>
                    <a:lnTo>
                      <a:pt x="5117" y="604"/>
                    </a:lnTo>
                    <a:lnTo>
                      <a:pt x="5123" y="604"/>
                    </a:lnTo>
                    <a:lnTo>
                      <a:pt x="5123" y="604"/>
                    </a:lnTo>
                    <a:lnTo>
                      <a:pt x="5123" y="599"/>
                    </a:lnTo>
                    <a:lnTo>
                      <a:pt x="5123" y="599"/>
                    </a:lnTo>
                    <a:lnTo>
                      <a:pt x="5123" y="599"/>
                    </a:lnTo>
                    <a:lnTo>
                      <a:pt x="5128" y="599"/>
                    </a:lnTo>
                    <a:lnTo>
                      <a:pt x="5128" y="599"/>
                    </a:lnTo>
                  </a:path>
                </a:pathLst>
              </a:cu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90" name="Rectangle 483">
                <a:extLst>
                  <a:ext uri="{FF2B5EF4-FFF2-40B4-BE49-F238E27FC236}">
                    <a16:creationId xmlns:a16="http://schemas.microsoft.com/office/drawing/2014/main" id="{6B6E20CE-8438-4D52-A2EA-A1F18D954F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0" y="3510"/>
                <a:ext cx="191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450" b="1">
                    <a:solidFill>
                      <a:srgbClr val="00FF00"/>
                    </a:solidFill>
                  </a:rPr>
                  <a:t>BETA_Y</a:t>
                </a:r>
                <a:endParaRPr lang="en-US" altLang="en-US" sz="1350"/>
              </a:p>
            </p:txBody>
          </p:sp>
          <p:sp>
            <p:nvSpPr>
              <p:cNvPr id="2391" name="Rectangle 485">
                <a:extLst>
                  <a:ext uri="{FF2B5EF4-FFF2-40B4-BE49-F238E27FC236}">
                    <a16:creationId xmlns:a16="http://schemas.microsoft.com/office/drawing/2014/main" id="{DC7A08D2-1CB8-4CA5-97BE-E561BA410B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3" y="3510"/>
                <a:ext cx="172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450" b="1">
                    <a:solidFill>
                      <a:srgbClr val="0000FF"/>
                    </a:solidFill>
                  </a:rPr>
                  <a:t>DISP_X</a:t>
                </a:r>
                <a:endParaRPr lang="en-US" altLang="en-US" sz="1350"/>
              </a:p>
            </p:txBody>
          </p:sp>
          <p:sp>
            <p:nvSpPr>
              <p:cNvPr id="2392" name="Rectangle 487">
                <a:extLst>
                  <a:ext uri="{FF2B5EF4-FFF2-40B4-BE49-F238E27FC236}">
                    <a16:creationId xmlns:a16="http://schemas.microsoft.com/office/drawing/2014/main" id="{96B59B0F-4FBF-4D56-AA23-BF1460A16F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6" y="3510"/>
                <a:ext cx="172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450" b="1">
                    <a:solidFill>
                      <a:srgbClr val="000000"/>
                    </a:solidFill>
                  </a:rPr>
                  <a:t>DISP_Y</a:t>
                </a:r>
                <a:endParaRPr lang="en-US" altLang="en-US" sz="1350"/>
              </a:p>
            </p:txBody>
          </p:sp>
          <p:sp>
            <p:nvSpPr>
              <p:cNvPr id="2393" name="Rectangle 488">
                <a:extLst>
                  <a:ext uri="{FF2B5EF4-FFF2-40B4-BE49-F238E27FC236}">
                    <a16:creationId xmlns:a16="http://schemas.microsoft.com/office/drawing/2014/main" id="{7789C23F-643F-4FDF-AB40-C4E5B560E4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" y="3590"/>
                <a:ext cx="27" cy="23"/>
              </a:xfrm>
              <a:prstGeom prst="rect">
                <a:avLst/>
              </a:prstGeom>
              <a:solidFill>
                <a:srgbClr val="0080FF"/>
              </a:solidFill>
              <a:ln w="7938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94" name="Rectangle 489">
                <a:extLst>
                  <a:ext uri="{FF2B5EF4-FFF2-40B4-BE49-F238E27FC236}">
                    <a16:creationId xmlns:a16="http://schemas.microsoft.com/office/drawing/2014/main" id="{23F5AAAF-7740-4D76-918E-2C0158B439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" y="3590"/>
                <a:ext cx="22" cy="23"/>
              </a:xfrm>
              <a:prstGeom prst="rect">
                <a:avLst/>
              </a:prstGeom>
              <a:solidFill>
                <a:srgbClr val="0080FF"/>
              </a:solidFill>
              <a:ln w="7938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96" name="Rectangle 490">
                <a:extLst>
                  <a:ext uri="{FF2B5EF4-FFF2-40B4-BE49-F238E27FC236}">
                    <a16:creationId xmlns:a16="http://schemas.microsoft.com/office/drawing/2014/main" id="{86469F34-DF7E-4F3C-B9CB-265EFB967F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1" y="3590"/>
                <a:ext cx="53" cy="23"/>
              </a:xfrm>
              <a:prstGeom prst="rect">
                <a:avLst/>
              </a:prstGeom>
              <a:solidFill>
                <a:srgbClr val="0080FF"/>
              </a:solidFill>
              <a:ln w="7938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97" name="Rectangle 491">
                <a:extLst>
                  <a:ext uri="{FF2B5EF4-FFF2-40B4-BE49-F238E27FC236}">
                    <a16:creationId xmlns:a16="http://schemas.microsoft.com/office/drawing/2014/main" id="{66040AD7-A748-4D15-9AE3-09DF035667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" y="3590"/>
                <a:ext cx="53" cy="23"/>
              </a:xfrm>
              <a:prstGeom prst="rect">
                <a:avLst/>
              </a:prstGeom>
              <a:solidFill>
                <a:srgbClr val="0080FF"/>
              </a:solidFill>
              <a:ln w="7938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98" name="Rectangle 492">
                <a:extLst>
                  <a:ext uri="{FF2B5EF4-FFF2-40B4-BE49-F238E27FC236}">
                    <a16:creationId xmlns:a16="http://schemas.microsoft.com/office/drawing/2014/main" id="{C048014E-BB4E-44FE-8C01-435DF64446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5" y="3590"/>
                <a:ext cx="16" cy="23"/>
              </a:xfrm>
              <a:prstGeom prst="rect">
                <a:avLst/>
              </a:prstGeom>
              <a:solidFill>
                <a:srgbClr val="0080FF"/>
              </a:solidFill>
              <a:ln w="7938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99" name="Rectangle 493">
                <a:extLst>
                  <a:ext uri="{FF2B5EF4-FFF2-40B4-BE49-F238E27FC236}">
                    <a16:creationId xmlns:a16="http://schemas.microsoft.com/office/drawing/2014/main" id="{5ADC8E68-940F-4BB0-9BB7-18C2F01263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8" y="3590"/>
                <a:ext cx="27" cy="23"/>
              </a:xfrm>
              <a:prstGeom prst="rect">
                <a:avLst/>
              </a:prstGeom>
              <a:solidFill>
                <a:srgbClr val="0080FF"/>
              </a:solidFill>
              <a:ln w="7938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02" name="Rectangle 494">
                <a:extLst>
                  <a:ext uri="{FF2B5EF4-FFF2-40B4-BE49-F238E27FC236}">
                    <a16:creationId xmlns:a16="http://schemas.microsoft.com/office/drawing/2014/main" id="{458B6A82-6236-4D70-93DF-8DFFCA4DD8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0" y="3599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03" name="Rectangle 495">
                <a:extLst>
                  <a:ext uri="{FF2B5EF4-FFF2-40B4-BE49-F238E27FC236}">
                    <a16:creationId xmlns:a16="http://schemas.microsoft.com/office/drawing/2014/main" id="{816B8940-716C-4E75-A8ED-1C54F72719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0" y="3599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04" name="Rectangle 496">
                <a:extLst>
                  <a:ext uri="{FF2B5EF4-FFF2-40B4-BE49-F238E27FC236}">
                    <a16:creationId xmlns:a16="http://schemas.microsoft.com/office/drawing/2014/main" id="{D364C158-5EBC-494D-A195-5A158BB611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2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05" name="Rectangle 497">
                <a:extLst>
                  <a:ext uri="{FF2B5EF4-FFF2-40B4-BE49-F238E27FC236}">
                    <a16:creationId xmlns:a16="http://schemas.microsoft.com/office/drawing/2014/main" id="{A613DBDE-08D1-4A68-9158-0509792FC1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2" y="3590"/>
                <a:ext cx="6" cy="23"/>
              </a:xfrm>
              <a:prstGeom prst="rect">
                <a:avLst/>
              </a:prstGeom>
              <a:solidFill>
                <a:srgbClr val="0080FF"/>
              </a:solidFill>
              <a:ln w="7938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06" name="Rectangle 498">
                <a:extLst>
                  <a:ext uri="{FF2B5EF4-FFF2-40B4-BE49-F238E27FC236}">
                    <a16:creationId xmlns:a16="http://schemas.microsoft.com/office/drawing/2014/main" id="{B9B6EDBF-9AA3-4B64-86C2-E51A8C4BE9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8" y="3590"/>
                <a:ext cx="6" cy="23"/>
              </a:xfrm>
              <a:prstGeom prst="rect">
                <a:avLst/>
              </a:prstGeom>
              <a:solidFill>
                <a:srgbClr val="0080FF"/>
              </a:solidFill>
              <a:ln w="7938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07" name="Rectangle 499">
                <a:extLst>
                  <a:ext uri="{FF2B5EF4-FFF2-40B4-BE49-F238E27FC236}">
                    <a16:creationId xmlns:a16="http://schemas.microsoft.com/office/drawing/2014/main" id="{7F5E5AE0-A4F9-4BE3-927E-FD9B97A593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4" y="3590"/>
                <a:ext cx="10" cy="23"/>
              </a:xfrm>
              <a:prstGeom prst="rect">
                <a:avLst/>
              </a:prstGeom>
              <a:solidFill>
                <a:srgbClr val="0080FF"/>
              </a:solidFill>
              <a:ln w="7938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08" name="Rectangle 500">
                <a:extLst>
                  <a:ext uri="{FF2B5EF4-FFF2-40B4-BE49-F238E27FC236}">
                    <a16:creationId xmlns:a16="http://schemas.microsoft.com/office/drawing/2014/main" id="{1434672E-EB4D-476E-8DE5-644BA55F3D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5" y="3590"/>
                <a:ext cx="5" cy="23"/>
              </a:xfrm>
              <a:prstGeom prst="rect">
                <a:avLst/>
              </a:prstGeom>
              <a:solidFill>
                <a:srgbClr val="0080FF"/>
              </a:solidFill>
              <a:ln w="7938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09" name="Rectangle 501">
                <a:extLst>
                  <a:ext uri="{FF2B5EF4-FFF2-40B4-BE49-F238E27FC236}">
                    <a16:creationId xmlns:a16="http://schemas.microsoft.com/office/drawing/2014/main" id="{37E170EC-0D20-4117-87B7-630611A2EC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6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10" name="Rectangle 502">
                <a:extLst>
                  <a:ext uri="{FF2B5EF4-FFF2-40B4-BE49-F238E27FC236}">
                    <a16:creationId xmlns:a16="http://schemas.microsoft.com/office/drawing/2014/main" id="{0CEAB262-EC32-4FE1-AD17-2EF213E108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1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11" name="Rectangle 503">
                <a:extLst>
                  <a:ext uri="{FF2B5EF4-FFF2-40B4-BE49-F238E27FC236}">
                    <a16:creationId xmlns:a16="http://schemas.microsoft.com/office/drawing/2014/main" id="{78258EED-3DAB-4367-A968-039A96FFCD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6" y="3599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12" name="Rectangle 504">
                <a:extLst>
                  <a:ext uri="{FF2B5EF4-FFF2-40B4-BE49-F238E27FC236}">
                    <a16:creationId xmlns:a16="http://schemas.microsoft.com/office/drawing/2014/main" id="{16F7B138-AA58-4CC5-9559-C951374E62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7" y="3599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13" name="Rectangle 505">
                <a:extLst>
                  <a:ext uri="{FF2B5EF4-FFF2-40B4-BE49-F238E27FC236}">
                    <a16:creationId xmlns:a16="http://schemas.microsoft.com/office/drawing/2014/main" id="{84D0D94F-9B7B-44C5-84BE-9F2E5D324B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7" y="3599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14" name="Rectangle 506">
                <a:extLst>
                  <a:ext uri="{FF2B5EF4-FFF2-40B4-BE49-F238E27FC236}">
                    <a16:creationId xmlns:a16="http://schemas.microsoft.com/office/drawing/2014/main" id="{37E93E89-1C93-4632-8B76-A2CD8B3149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2" y="3599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15" name="Rectangle 507">
                <a:extLst>
                  <a:ext uri="{FF2B5EF4-FFF2-40B4-BE49-F238E27FC236}">
                    <a16:creationId xmlns:a16="http://schemas.microsoft.com/office/drawing/2014/main" id="{41656254-3374-48A5-9D42-1934EE4384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8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16" name="Rectangle 508">
                <a:extLst>
                  <a:ext uri="{FF2B5EF4-FFF2-40B4-BE49-F238E27FC236}">
                    <a16:creationId xmlns:a16="http://schemas.microsoft.com/office/drawing/2014/main" id="{2449C25D-404F-4908-99E6-A0C4CBCB34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8" y="3599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17" name="Rectangle 509">
                <a:extLst>
                  <a:ext uri="{FF2B5EF4-FFF2-40B4-BE49-F238E27FC236}">
                    <a16:creationId xmlns:a16="http://schemas.microsoft.com/office/drawing/2014/main" id="{B159C26E-8C72-4872-9135-63025E020B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4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18" name="Rectangle 510">
                <a:extLst>
                  <a:ext uri="{FF2B5EF4-FFF2-40B4-BE49-F238E27FC236}">
                    <a16:creationId xmlns:a16="http://schemas.microsoft.com/office/drawing/2014/main" id="{6CC482FA-AA51-42B8-97B0-8267E6568A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4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19" name="Rectangle 511">
                <a:extLst>
                  <a:ext uri="{FF2B5EF4-FFF2-40B4-BE49-F238E27FC236}">
                    <a16:creationId xmlns:a16="http://schemas.microsoft.com/office/drawing/2014/main" id="{DCDC477D-7E6E-4DE8-8140-F9142C3692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9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20" name="Rectangle 512">
                <a:extLst>
                  <a:ext uri="{FF2B5EF4-FFF2-40B4-BE49-F238E27FC236}">
                    <a16:creationId xmlns:a16="http://schemas.microsoft.com/office/drawing/2014/main" id="{1332736D-0417-4F06-B1EA-AA3CECC972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4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21" name="Rectangle 513">
                <a:extLst>
                  <a:ext uri="{FF2B5EF4-FFF2-40B4-BE49-F238E27FC236}">
                    <a16:creationId xmlns:a16="http://schemas.microsoft.com/office/drawing/2014/main" id="{328B352F-4199-48F2-98C9-00931B2B4A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0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22" name="Rectangle 514">
                <a:extLst>
                  <a:ext uri="{FF2B5EF4-FFF2-40B4-BE49-F238E27FC236}">
                    <a16:creationId xmlns:a16="http://schemas.microsoft.com/office/drawing/2014/main" id="{8E74598A-EC20-4804-A655-C1C3C57CA2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1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23" name="Rectangle 515">
                <a:extLst>
                  <a:ext uri="{FF2B5EF4-FFF2-40B4-BE49-F238E27FC236}">
                    <a16:creationId xmlns:a16="http://schemas.microsoft.com/office/drawing/2014/main" id="{C7BF0C71-D9A6-46A3-B764-7B5A677985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2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24" name="Rectangle 516">
                <a:extLst>
                  <a:ext uri="{FF2B5EF4-FFF2-40B4-BE49-F238E27FC236}">
                    <a16:creationId xmlns:a16="http://schemas.microsoft.com/office/drawing/2014/main" id="{5EAC40E9-3388-4D25-B268-E55EE98404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8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25" name="Rectangle 517">
                <a:extLst>
                  <a:ext uri="{FF2B5EF4-FFF2-40B4-BE49-F238E27FC236}">
                    <a16:creationId xmlns:a16="http://schemas.microsoft.com/office/drawing/2014/main" id="{C58F2A08-03EA-4938-863A-9653CA8CD3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9" y="3599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26" name="Rectangle 518">
                <a:extLst>
                  <a:ext uri="{FF2B5EF4-FFF2-40B4-BE49-F238E27FC236}">
                    <a16:creationId xmlns:a16="http://schemas.microsoft.com/office/drawing/2014/main" id="{D195099A-6AA6-43D0-BA95-D5F2621B33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0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27" name="Rectangle 519">
                <a:extLst>
                  <a:ext uri="{FF2B5EF4-FFF2-40B4-BE49-F238E27FC236}">
                    <a16:creationId xmlns:a16="http://schemas.microsoft.com/office/drawing/2014/main" id="{FBAC21B1-9503-4880-8E2C-5902B8455F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1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28" name="Rectangle 520">
                <a:extLst>
                  <a:ext uri="{FF2B5EF4-FFF2-40B4-BE49-F238E27FC236}">
                    <a16:creationId xmlns:a16="http://schemas.microsoft.com/office/drawing/2014/main" id="{46D15A0E-2D91-47C4-913C-4C9B6AF67F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7" y="3599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29" name="Rectangle 521">
                <a:extLst>
                  <a:ext uri="{FF2B5EF4-FFF2-40B4-BE49-F238E27FC236}">
                    <a16:creationId xmlns:a16="http://schemas.microsoft.com/office/drawing/2014/main" id="{51572CC4-19B2-4A70-8890-14A5772E04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4" y="3599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30" name="Rectangle 522">
                <a:extLst>
                  <a:ext uri="{FF2B5EF4-FFF2-40B4-BE49-F238E27FC236}">
                    <a16:creationId xmlns:a16="http://schemas.microsoft.com/office/drawing/2014/main" id="{47676FCF-9A9E-4F97-85A7-6E65AE3898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4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31" name="Rectangle 523">
                <a:extLst>
                  <a:ext uri="{FF2B5EF4-FFF2-40B4-BE49-F238E27FC236}">
                    <a16:creationId xmlns:a16="http://schemas.microsoft.com/office/drawing/2014/main" id="{21CCC450-A8FF-423A-AE18-8501C4CD0A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4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32" name="Rectangle 524">
                <a:extLst>
                  <a:ext uri="{FF2B5EF4-FFF2-40B4-BE49-F238E27FC236}">
                    <a16:creationId xmlns:a16="http://schemas.microsoft.com/office/drawing/2014/main" id="{55964A08-6734-4C79-9150-61C7F9E31D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9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33" name="Rectangle 525">
                <a:extLst>
                  <a:ext uri="{FF2B5EF4-FFF2-40B4-BE49-F238E27FC236}">
                    <a16:creationId xmlns:a16="http://schemas.microsoft.com/office/drawing/2014/main" id="{4ABEEB86-C3C4-45A1-A92C-B24057B0E7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5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34" name="Rectangle 526">
                <a:extLst>
                  <a:ext uri="{FF2B5EF4-FFF2-40B4-BE49-F238E27FC236}">
                    <a16:creationId xmlns:a16="http://schemas.microsoft.com/office/drawing/2014/main" id="{2D6ECAEB-21B4-4B25-A8C9-94AC636CB3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1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35" name="Rectangle 527">
                <a:extLst>
                  <a:ext uri="{FF2B5EF4-FFF2-40B4-BE49-F238E27FC236}">
                    <a16:creationId xmlns:a16="http://schemas.microsoft.com/office/drawing/2014/main" id="{AB323B69-BB71-475B-B2EF-0AFCB646E2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57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36" name="Rectangle 528">
                <a:extLst>
                  <a:ext uri="{FF2B5EF4-FFF2-40B4-BE49-F238E27FC236}">
                    <a16:creationId xmlns:a16="http://schemas.microsoft.com/office/drawing/2014/main" id="{373B85C3-FE25-4EEA-8113-A3D7B1B5B9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8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37" name="Rectangle 529">
                <a:extLst>
                  <a:ext uri="{FF2B5EF4-FFF2-40B4-BE49-F238E27FC236}">
                    <a16:creationId xmlns:a16="http://schemas.microsoft.com/office/drawing/2014/main" id="{BFEA7229-13A3-466B-A111-731BA99667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8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38" name="Rectangle 530">
                <a:extLst>
                  <a:ext uri="{FF2B5EF4-FFF2-40B4-BE49-F238E27FC236}">
                    <a16:creationId xmlns:a16="http://schemas.microsoft.com/office/drawing/2014/main" id="{E4D68719-E85E-430A-B9D1-E18F4AF3F6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0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39" name="Rectangle 531">
                <a:extLst>
                  <a:ext uri="{FF2B5EF4-FFF2-40B4-BE49-F238E27FC236}">
                    <a16:creationId xmlns:a16="http://schemas.microsoft.com/office/drawing/2014/main" id="{AF2B1940-B235-4134-805A-85D406F012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6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40" name="Rectangle 532">
                <a:extLst>
                  <a:ext uri="{FF2B5EF4-FFF2-40B4-BE49-F238E27FC236}">
                    <a16:creationId xmlns:a16="http://schemas.microsoft.com/office/drawing/2014/main" id="{DA72FB94-7FB5-4BFC-A09D-27577F8BD6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7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41" name="Rectangle 533">
                <a:extLst>
                  <a:ext uri="{FF2B5EF4-FFF2-40B4-BE49-F238E27FC236}">
                    <a16:creationId xmlns:a16="http://schemas.microsoft.com/office/drawing/2014/main" id="{103B3E8B-7DEC-4FDB-9E55-121D36998D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8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42" name="Rectangle 534">
                <a:extLst>
                  <a:ext uri="{FF2B5EF4-FFF2-40B4-BE49-F238E27FC236}">
                    <a16:creationId xmlns:a16="http://schemas.microsoft.com/office/drawing/2014/main" id="{D1F23C26-1AA0-48BD-BFA6-A923B215A3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4" y="3599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43" name="Rectangle 535">
                <a:extLst>
                  <a:ext uri="{FF2B5EF4-FFF2-40B4-BE49-F238E27FC236}">
                    <a16:creationId xmlns:a16="http://schemas.microsoft.com/office/drawing/2014/main" id="{E4F6E582-E307-4A6E-A43B-72E8E0699B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0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44" name="Rectangle 536">
                <a:extLst>
                  <a:ext uri="{FF2B5EF4-FFF2-40B4-BE49-F238E27FC236}">
                    <a16:creationId xmlns:a16="http://schemas.microsoft.com/office/drawing/2014/main" id="{E2E463CA-AC8B-48C3-94B5-FB21D0BED7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0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45" name="Rectangle 537">
                <a:extLst>
                  <a:ext uri="{FF2B5EF4-FFF2-40B4-BE49-F238E27FC236}">
                    <a16:creationId xmlns:a16="http://schemas.microsoft.com/office/drawing/2014/main" id="{74CABB06-6BB9-41F1-AE34-4B9EC6BAD7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5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46" name="Rectangle 538">
                <a:extLst>
                  <a:ext uri="{FF2B5EF4-FFF2-40B4-BE49-F238E27FC236}">
                    <a16:creationId xmlns:a16="http://schemas.microsoft.com/office/drawing/2014/main" id="{2C40FEF0-87B2-4DA6-A85C-5B23740913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0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47" name="Rectangle 539">
                <a:extLst>
                  <a:ext uri="{FF2B5EF4-FFF2-40B4-BE49-F238E27FC236}">
                    <a16:creationId xmlns:a16="http://schemas.microsoft.com/office/drawing/2014/main" id="{C045FF68-ACE0-4304-9406-543644558F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6" y="3599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48" name="Rectangle 540">
                <a:extLst>
                  <a:ext uri="{FF2B5EF4-FFF2-40B4-BE49-F238E27FC236}">
                    <a16:creationId xmlns:a16="http://schemas.microsoft.com/office/drawing/2014/main" id="{4AB0EFC3-9E48-424D-AC4E-7713FB6D1F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7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49" name="Rectangle 541">
                <a:extLst>
                  <a:ext uri="{FF2B5EF4-FFF2-40B4-BE49-F238E27FC236}">
                    <a16:creationId xmlns:a16="http://schemas.microsoft.com/office/drawing/2014/main" id="{51409882-5D69-4950-81F7-B77790108A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8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50" name="Rectangle 542">
                <a:extLst>
                  <a:ext uri="{FF2B5EF4-FFF2-40B4-BE49-F238E27FC236}">
                    <a16:creationId xmlns:a16="http://schemas.microsoft.com/office/drawing/2014/main" id="{C6AAE97F-53BD-4DF5-9141-92503F55FC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4" y="3599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51" name="Rectangle 543">
                <a:extLst>
                  <a:ext uri="{FF2B5EF4-FFF2-40B4-BE49-F238E27FC236}">
                    <a16:creationId xmlns:a16="http://schemas.microsoft.com/office/drawing/2014/main" id="{BE48C5DC-2702-48F9-B985-9AA1562ACD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6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52" name="Rectangle 544">
                <a:extLst>
                  <a:ext uri="{FF2B5EF4-FFF2-40B4-BE49-F238E27FC236}">
                    <a16:creationId xmlns:a16="http://schemas.microsoft.com/office/drawing/2014/main" id="{C447F9BB-994D-4558-B939-1211EDFC4D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96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53" name="Rectangle 545">
                <a:extLst>
                  <a:ext uri="{FF2B5EF4-FFF2-40B4-BE49-F238E27FC236}">
                    <a16:creationId xmlns:a16="http://schemas.microsoft.com/office/drawing/2014/main" id="{5E867FE0-8A0C-4250-BA76-6F42685F3C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17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54" name="Rectangle 546">
                <a:extLst>
                  <a:ext uri="{FF2B5EF4-FFF2-40B4-BE49-F238E27FC236}">
                    <a16:creationId xmlns:a16="http://schemas.microsoft.com/office/drawing/2014/main" id="{4C8DA534-1DE8-4396-A55F-F46E4365A6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3" y="3599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55" name="Rectangle 547">
                <a:extLst>
                  <a:ext uri="{FF2B5EF4-FFF2-40B4-BE49-F238E27FC236}">
                    <a16:creationId xmlns:a16="http://schemas.microsoft.com/office/drawing/2014/main" id="{8343C0BD-45E4-444E-B35B-ED1407F20E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0" y="3599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56" name="Rectangle 548">
                <a:extLst>
                  <a:ext uri="{FF2B5EF4-FFF2-40B4-BE49-F238E27FC236}">
                    <a16:creationId xmlns:a16="http://schemas.microsoft.com/office/drawing/2014/main" id="{9484638D-0844-43B0-8E55-0B3E77AF38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0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57" name="Rectangle 549">
                <a:extLst>
                  <a:ext uri="{FF2B5EF4-FFF2-40B4-BE49-F238E27FC236}">
                    <a16:creationId xmlns:a16="http://schemas.microsoft.com/office/drawing/2014/main" id="{FB8591E4-AA40-48F1-8064-EDAACC2EAD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0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58" name="Rectangle 550">
                <a:extLst>
                  <a:ext uri="{FF2B5EF4-FFF2-40B4-BE49-F238E27FC236}">
                    <a16:creationId xmlns:a16="http://schemas.microsoft.com/office/drawing/2014/main" id="{33A6A1A5-2DDA-47B6-B851-402A7931D8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5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59" name="Rectangle 551">
                <a:extLst>
                  <a:ext uri="{FF2B5EF4-FFF2-40B4-BE49-F238E27FC236}">
                    <a16:creationId xmlns:a16="http://schemas.microsoft.com/office/drawing/2014/main" id="{CA1AC4AE-C917-4B82-B07E-B83055C81F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1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60" name="Rectangle 552">
                <a:extLst>
                  <a:ext uri="{FF2B5EF4-FFF2-40B4-BE49-F238E27FC236}">
                    <a16:creationId xmlns:a16="http://schemas.microsoft.com/office/drawing/2014/main" id="{83ED3569-1F15-4715-9833-A07CB6D3A2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7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61" name="Rectangle 553">
                <a:extLst>
                  <a:ext uri="{FF2B5EF4-FFF2-40B4-BE49-F238E27FC236}">
                    <a16:creationId xmlns:a16="http://schemas.microsoft.com/office/drawing/2014/main" id="{E6502B4C-0536-459D-A70C-F52D2EC951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3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62" name="Rectangle 554">
                <a:extLst>
                  <a:ext uri="{FF2B5EF4-FFF2-40B4-BE49-F238E27FC236}">
                    <a16:creationId xmlns:a16="http://schemas.microsoft.com/office/drawing/2014/main" id="{F236F9E8-E907-4675-9949-44E822DA50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24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63" name="Rectangle 555">
                <a:extLst>
                  <a:ext uri="{FF2B5EF4-FFF2-40B4-BE49-F238E27FC236}">
                    <a16:creationId xmlns:a16="http://schemas.microsoft.com/office/drawing/2014/main" id="{50F1C6DD-923D-450E-B08E-298D399F2D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5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64" name="Rectangle 556">
                <a:extLst>
                  <a:ext uri="{FF2B5EF4-FFF2-40B4-BE49-F238E27FC236}">
                    <a16:creationId xmlns:a16="http://schemas.microsoft.com/office/drawing/2014/main" id="{C9528008-1E05-46CD-B96B-90E02BDF94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6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65" name="Rectangle 557">
                <a:extLst>
                  <a:ext uri="{FF2B5EF4-FFF2-40B4-BE49-F238E27FC236}">
                    <a16:creationId xmlns:a16="http://schemas.microsoft.com/office/drawing/2014/main" id="{5380CF8F-823E-4A40-82D5-0906CA0090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66" name="Rectangle 558">
                <a:extLst>
                  <a:ext uri="{FF2B5EF4-FFF2-40B4-BE49-F238E27FC236}">
                    <a16:creationId xmlns:a16="http://schemas.microsoft.com/office/drawing/2014/main" id="{317F4204-A784-4A85-9F94-1CC86855F9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3" y="3599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67" name="Rectangle 559">
                <a:extLst>
                  <a:ext uri="{FF2B5EF4-FFF2-40B4-BE49-F238E27FC236}">
                    <a16:creationId xmlns:a16="http://schemas.microsoft.com/office/drawing/2014/main" id="{C04BC402-EE20-415F-A105-32D75F0B8E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4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68" name="Rectangle 560">
                <a:extLst>
                  <a:ext uri="{FF2B5EF4-FFF2-40B4-BE49-F238E27FC236}">
                    <a16:creationId xmlns:a16="http://schemas.microsoft.com/office/drawing/2014/main" id="{56E69568-65CC-4DB8-9E9D-3011FE8418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5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69" name="Rectangle 561">
                <a:extLst>
                  <a:ext uri="{FF2B5EF4-FFF2-40B4-BE49-F238E27FC236}">
                    <a16:creationId xmlns:a16="http://schemas.microsoft.com/office/drawing/2014/main" id="{D63FC721-2BBD-4DB9-99E6-08C31E2CBE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5" y="3599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70" name="Rectangle 562">
                <a:extLst>
                  <a:ext uri="{FF2B5EF4-FFF2-40B4-BE49-F238E27FC236}">
                    <a16:creationId xmlns:a16="http://schemas.microsoft.com/office/drawing/2014/main" id="{CC47BB5E-7AAE-4ABF-80AF-052D5D64CF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6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71" name="Rectangle 563">
                <a:extLst>
                  <a:ext uri="{FF2B5EF4-FFF2-40B4-BE49-F238E27FC236}">
                    <a16:creationId xmlns:a16="http://schemas.microsoft.com/office/drawing/2014/main" id="{6035EF5A-13B5-4367-8260-6FAAAA070D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6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72" name="Rectangle 564">
                <a:extLst>
                  <a:ext uri="{FF2B5EF4-FFF2-40B4-BE49-F238E27FC236}">
                    <a16:creationId xmlns:a16="http://schemas.microsoft.com/office/drawing/2014/main" id="{9DF75871-4B2E-44A0-9A4B-59E4748BF8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1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73" name="Rectangle 565">
                <a:extLst>
                  <a:ext uri="{FF2B5EF4-FFF2-40B4-BE49-F238E27FC236}">
                    <a16:creationId xmlns:a16="http://schemas.microsoft.com/office/drawing/2014/main" id="{852EA65E-C159-4A43-BDF4-BC1EE2C99B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6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74" name="Rectangle 566">
                <a:extLst>
                  <a:ext uri="{FF2B5EF4-FFF2-40B4-BE49-F238E27FC236}">
                    <a16:creationId xmlns:a16="http://schemas.microsoft.com/office/drawing/2014/main" id="{7BD0057F-BEB1-47D8-A370-78683067A1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2" y="3599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75" name="Rectangle 567">
                <a:extLst>
                  <a:ext uri="{FF2B5EF4-FFF2-40B4-BE49-F238E27FC236}">
                    <a16:creationId xmlns:a16="http://schemas.microsoft.com/office/drawing/2014/main" id="{E3174139-2BEA-4731-8777-498023DA75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3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76" name="Rectangle 568">
                <a:extLst>
                  <a:ext uri="{FF2B5EF4-FFF2-40B4-BE49-F238E27FC236}">
                    <a16:creationId xmlns:a16="http://schemas.microsoft.com/office/drawing/2014/main" id="{F8953BD2-9BB9-463A-A8D2-A7FE360FEB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94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77" name="Rectangle 569">
                <a:extLst>
                  <a:ext uri="{FF2B5EF4-FFF2-40B4-BE49-F238E27FC236}">
                    <a16:creationId xmlns:a16="http://schemas.microsoft.com/office/drawing/2014/main" id="{CFA90E32-EB1D-49A6-8D9B-F8E7420BBA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10" y="3599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78" name="Rectangle 570">
                <a:extLst>
                  <a:ext uri="{FF2B5EF4-FFF2-40B4-BE49-F238E27FC236}">
                    <a16:creationId xmlns:a16="http://schemas.microsoft.com/office/drawing/2014/main" id="{54962EFF-E4E7-434C-87DC-54D4A24F10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2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79" name="Rectangle 571">
                <a:extLst>
                  <a:ext uri="{FF2B5EF4-FFF2-40B4-BE49-F238E27FC236}">
                    <a16:creationId xmlns:a16="http://schemas.microsoft.com/office/drawing/2014/main" id="{F4DC66E2-9481-47FB-8CC2-225FC64200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42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80" name="Rectangle 572">
                <a:extLst>
                  <a:ext uri="{FF2B5EF4-FFF2-40B4-BE49-F238E27FC236}">
                    <a16:creationId xmlns:a16="http://schemas.microsoft.com/office/drawing/2014/main" id="{7C9DC089-D00D-49E2-97DA-103AA385C1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4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81" name="Rectangle 573">
                <a:extLst>
                  <a:ext uri="{FF2B5EF4-FFF2-40B4-BE49-F238E27FC236}">
                    <a16:creationId xmlns:a16="http://schemas.microsoft.com/office/drawing/2014/main" id="{F46C4194-C353-41F4-9B9C-D3EE0726AB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0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82" name="Rectangle 574">
                <a:extLst>
                  <a:ext uri="{FF2B5EF4-FFF2-40B4-BE49-F238E27FC236}">
                    <a16:creationId xmlns:a16="http://schemas.microsoft.com/office/drawing/2014/main" id="{78731F0F-0BFA-4F8B-9F7C-85E129BE96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6" y="3599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83" name="Rectangle 575">
                <a:extLst>
                  <a:ext uri="{FF2B5EF4-FFF2-40B4-BE49-F238E27FC236}">
                    <a16:creationId xmlns:a16="http://schemas.microsoft.com/office/drawing/2014/main" id="{9734A9D8-01C9-408B-ACA6-2C90D4EC9F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6" y="3599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84" name="Rectangle 576">
                <a:extLst>
                  <a:ext uri="{FF2B5EF4-FFF2-40B4-BE49-F238E27FC236}">
                    <a16:creationId xmlns:a16="http://schemas.microsoft.com/office/drawing/2014/main" id="{B48E2AAE-9E35-4596-9960-63BA2CB615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6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85" name="Rectangle 577">
                <a:extLst>
                  <a:ext uri="{FF2B5EF4-FFF2-40B4-BE49-F238E27FC236}">
                    <a16:creationId xmlns:a16="http://schemas.microsoft.com/office/drawing/2014/main" id="{28CC6E19-5E1A-4E36-B477-7297B603FB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2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86" name="Rectangle 578">
                <a:extLst>
                  <a:ext uri="{FF2B5EF4-FFF2-40B4-BE49-F238E27FC236}">
                    <a16:creationId xmlns:a16="http://schemas.microsoft.com/office/drawing/2014/main" id="{C34A93CC-2C13-4003-B69A-879D487195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7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87" name="Rectangle 579">
                <a:extLst>
                  <a:ext uri="{FF2B5EF4-FFF2-40B4-BE49-F238E27FC236}">
                    <a16:creationId xmlns:a16="http://schemas.microsoft.com/office/drawing/2014/main" id="{65385B03-477C-466E-92CE-6CA7728AF7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3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88" name="Rectangle 580">
                <a:extLst>
                  <a:ext uri="{FF2B5EF4-FFF2-40B4-BE49-F238E27FC236}">
                    <a16:creationId xmlns:a16="http://schemas.microsoft.com/office/drawing/2014/main" id="{96B7C00B-33E7-4F43-A633-94FB2C16D6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9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89" name="Rectangle 581">
                <a:extLst>
                  <a:ext uri="{FF2B5EF4-FFF2-40B4-BE49-F238E27FC236}">
                    <a16:creationId xmlns:a16="http://schemas.microsoft.com/office/drawing/2014/main" id="{E33DC2BF-2055-4E5C-8F25-4A2E796565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0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90" name="Rectangle 582">
                <a:extLst>
                  <a:ext uri="{FF2B5EF4-FFF2-40B4-BE49-F238E27FC236}">
                    <a16:creationId xmlns:a16="http://schemas.microsoft.com/office/drawing/2014/main" id="{3CBAB2F6-8129-4EAA-B010-D25D7ED1AF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1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91" name="Rectangle 583">
                <a:extLst>
                  <a:ext uri="{FF2B5EF4-FFF2-40B4-BE49-F238E27FC236}">
                    <a16:creationId xmlns:a16="http://schemas.microsoft.com/office/drawing/2014/main" id="{618FA8AC-3913-49DA-8922-C86718BC7A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2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92" name="Rectangle 584">
                <a:extLst>
                  <a:ext uri="{FF2B5EF4-FFF2-40B4-BE49-F238E27FC236}">
                    <a16:creationId xmlns:a16="http://schemas.microsoft.com/office/drawing/2014/main" id="{35FD4F08-01F0-4201-84CE-D322E561A4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8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93" name="Rectangle 585">
                <a:extLst>
                  <a:ext uri="{FF2B5EF4-FFF2-40B4-BE49-F238E27FC236}">
                    <a16:creationId xmlns:a16="http://schemas.microsoft.com/office/drawing/2014/main" id="{456C7799-53FF-4D02-A2A4-C71747009C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34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94" name="Rectangle 586">
                <a:extLst>
                  <a:ext uri="{FF2B5EF4-FFF2-40B4-BE49-F238E27FC236}">
                    <a16:creationId xmlns:a16="http://schemas.microsoft.com/office/drawing/2014/main" id="{A9456451-733E-4E58-92CE-6F3882D814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0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95" name="Rectangle 587">
                <a:extLst>
                  <a:ext uri="{FF2B5EF4-FFF2-40B4-BE49-F238E27FC236}">
                    <a16:creationId xmlns:a16="http://schemas.microsoft.com/office/drawing/2014/main" id="{D16A6571-17D9-4F14-AB0D-C2DA09A74B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1" y="3599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96" name="Rectangle 588">
                <a:extLst>
                  <a:ext uri="{FF2B5EF4-FFF2-40B4-BE49-F238E27FC236}">
                    <a16:creationId xmlns:a16="http://schemas.microsoft.com/office/drawing/2014/main" id="{A9707749-B55A-4AA2-BF87-D32FA42634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97" name="Rectangle 589">
                <a:extLst>
                  <a:ext uri="{FF2B5EF4-FFF2-40B4-BE49-F238E27FC236}">
                    <a16:creationId xmlns:a16="http://schemas.microsoft.com/office/drawing/2014/main" id="{BA99BA99-961E-4611-859C-2A3980177B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98" name="Rectangle 590">
                <a:extLst>
                  <a:ext uri="{FF2B5EF4-FFF2-40B4-BE49-F238E27FC236}">
                    <a16:creationId xmlns:a16="http://schemas.microsoft.com/office/drawing/2014/main" id="{E63ACD6A-012C-4169-AAD3-235B9CF8A7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499" name="Rectangle 591">
                <a:extLst>
                  <a:ext uri="{FF2B5EF4-FFF2-40B4-BE49-F238E27FC236}">
                    <a16:creationId xmlns:a16="http://schemas.microsoft.com/office/drawing/2014/main" id="{84A69627-0578-4DB6-AEB4-3938A8673E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7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00" name="Rectangle 592">
                <a:extLst>
                  <a:ext uri="{FF2B5EF4-FFF2-40B4-BE49-F238E27FC236}">
                    <a16:creationId xmlns:a16="http://schemas.microsoft.com/office/drawing/2014/main" id="{468C0F1E-619E-4097-A740-4F0E178B60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9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01" name="Rectangle 593">
                <a:extLst>
                  <a:ext uri="{FF2B5EF4-FFF2-40B4-BE49-F238E27FC236}">
                    <a16:creationId xmlns:a16="http://schemas.microsoft.com/office/drawing/2014/main" id="{E6432DB8-94A2-4A0B-86D1-6AB68D96D9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9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02" name="Rectangle 594">
                <a:extLst>
                  <a:ext uri="{FF2B5EF4-FFF2-40B4-BE49-F238E27FC236}">
                    <a16:creationId xmlns:a16="http://schemas.microsoft.com/office/drawing/2014/main" id="{EFCBEFB5-1E8A-46E8-A8DA-DAA686DCFA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1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03" name="Rectangle 595">
                <a:extLst>
                  <a:ext uri="{FF2B5EF4-FFF2-40B4-BE49-F238E27FC236}">
                    <a16:creationId xmlns:a16="http://schemas.microsoft.com/office/drawing/2014/main" id="{4232EC7B-477B-4B14-BB09-2E248132DF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6" y="3599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04" name="Rectangle 596">
                <a:extLst>
                  <a:ext uri="{FF2B5EF4-FFF2-40B4-BE49-F238E27FC236}">
                    <a16:creationId xmlns:a16="http://schemas.microsoft.com/office/drawing/2014/main" id="{1970D710-8F70-4FCF-A045-FFD0AECE9E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05" name="Rectangle 597">
                <a:extLst>
                  <a:ext uri="{FF2B5EF4-FFF2-40B4-BE49-F238E27FC236}">
                    <a16:creationId xmlns:a16="http://schemas.microsoft.com/office/drawing/2014/main" id="{7000FCF3-4E09-4CCE-8B28-A1511E0110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8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06" name="Rectangle 598">
                <a:extLst>
                  <a:ext uri="{FF2B5EF4-FFF2-40B4-BE49-F238E27FC236}">
                    <a16:creationId xmlns:a16="http://schemas.microsoft.com/office/drawing/2014/main" id="{A0FB5ED8-6386-423C-AC41-090CBFE943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0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07" name="Rectangle 599">
                <a:extLst>
                  <a:ext uri="{FF2B5EF4-FFF2-40B4-BE49-F238E27FC236}">
                    <a16:creationId xmlns:a16="http://schemas.microsoft.com/office/drawing/2014/main" id="{36FF8025-09F7-4B79-AFA3-19E62F8832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0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08" name="Rectangle 600">
                <a:extLst>
                  <a:ext uri="{FF2B5EF4-FFF2-40B4-BE49-F238E27FC236}">
                    <a16:creationId xmlns:a16="http://schemas.microsoft.com/office/drawing/2014/main" id="{7B4404C1-57C2-4AAA-9E72-11137154A0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2" y="3599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09" name="Rectangle 601">
                <a:extLst>
                  <a:ext uri="{FF2B5EF4-FFF2-40B4-BE49-F238E27FC236}">
                    <a16:creationId xmlns:a16="http://schemas.microsoft.com/office/drawing/2014/main" id="{E44A3B10-FCB3-4C72-9532-E4A12E7970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2" y="3599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10" name="Rectangle 602">
                <a:extLst>
                  <a:ext uri="{FF2B5EF4-FFF2-40B4-BE49-F238E27FC236}">
                    <a16:creationId xmlns:a16="http://schemas.microsoft.com/office/drawing/2014/main" id="{D106D033-9371-4F37-A8AB-D59930F1B4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2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11" name="Rectangle 603">
                <a:extLst>
                  <a:ext uri="{FF2B5EF4-FFF2-40B4-BE49-F238E27FC236}">
                    <a16:creationId xmlns:a16="http://schemas.microsoft.com/office/drawing/2014/main" id="{DF398AB7-D1FE-4372-A8EE-71A003B8FB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8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12" name="Rectangle 604">
                <a:extLst>
                  <a:ext uri="{FF2B5EF4-FFF2-40B4-BE49-F238E27FC236}">
                    <a16:creationId xmlns:a16="http://schemas.microsoft.com/office/drawing/2014/main" id="{06C1B66D-F9CC-474B-B567-B64191E699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3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13" name="Rectangle 605">
                <a:extLst>
                  <a:ext uri="{FF2B5EF4-FFF2-40B4-BE49-F238E27FC236}">
                    <a16:creationId xmlns:a16="http://schemas.microsoft.com/office/drawing/2014/main" id="{6A349E75-90A0-476F-993B-874757CB16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9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14" name="Rectangle 606">
                <a:extLst>
                  <a:ext uri="{FF2B5EF4-FFF2-40B4-BE49-F238E27FC236}">
                    <a16:creationId xmlns:a16="http://schemas.microsoft.com/office/drawing/2014/main" id="{8D77413D-F570-4BF1-AF2B-8673068F93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5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15" name="Rectangle 607">
                <a:extLst>
                  <a:ext uri="{FF2B5EF4-FFF2-40B4-BE49-F238E27FC236}">
                    <a16:creationId xmlns:a16="http://schemas.microsoft.com/office/drawing/2014/main" id="{B7044525-7437-4C70-BB96-54F04058ED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1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16" name="Rectangle 608">
                <a:extLst>
                  <a:ext uri="{FF2B5EF4-FFF2-40B4-BE49-F238E27FC236}">
                    <a16:creationId xmlns:a16="http://schemas.microsoft.com/office/drawing/2014/main" id="{EF985790-0B58-4D05-9CF4-D8494ABE31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7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17" name="Rectangle 609">
                <a:extLst>
                  <a:ext uri="{FF2B5EF4-FFF2-40B4-BE49-F238E27FC236}">
                    <a16:creationId xmlns:a16="http://schemas.microsoft.com/office/drawing/2014/main" id="{4E64C7E5-AE02-4F78-BF19-587BF6370E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8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18" name="Rectangle 610">
                <a:extLst>
                  <a:ext uri="{FF2B5EF4-FFF2-40B4-BE49-F238E27FC236}">
                    <a16:creationId xmlns:a16="http://schemas.microsoft.com/office/drawing/2014/main" id="{78BE2A12-B63C-4517-A49B-24E305C091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9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19" name="Rectangle 611">
                <a:extLst>
                  <a:ext uri="{FF2B5EF4-FFF2-40B4-BE49-F238E27FC236}">
                    <a16:creationId xmlns:a16="http://schemas.microsoft.com/office/drawing/2014/main" id="{B1E7F8F7-B949-45B0-B6F6-D3F1F7C878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0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20" name="Rectangle 612">
                <a:extLst>
                  <a:ext uri="{FF2B5EF4-FFF2-40B4-BE49-F238E27FC236}">
                    <a16:creationId xmlns:a16="http://schemas.microsoft.com/office/drawing/2014/main" id="{17B28DDD-5AB5-4D73-8033-ADFBE3183E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6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21" name="Rectangle 613">
                <a:extLst>
                  <a:ext uri="{FF2B5EF4-FFF2-40B4-BE49-F238E27FC236}">
                    <a16:creationId xmlns:a16="http://schemas.microsoft.com/office/drawing/2014/main" id="{7AD4EE61-25B2-4AB6-9E8D-A8230F5C52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7" y="3599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22" name="Rectangle 614">
                <a:extLst>
                  <a:ext uri="{FF2B5EF4-FFF2-40B4-BE49-F238E27FC236}">
                    <a16:creationId xmlns:a16="http://schemas.microsoft.com/office/drawing/2014/main" id="{571B43F9-80FD-42AE-BB82-30E0E6D6A4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7" y="3599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23" name="Rectangle 615">
                <a:extLst>
                  <a:ext uri="{FF2B5EF4-FFF2-40B4-BE49-F238E27FC236}">
                    <a16:creationId xmlns:a16="http://schemas.microsoft.com/office/drawing/2014/main" id="{329D2FCE-A96D-483E-9EB7-D9E8F18E59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8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24" name="Rectangle 616">
                <a:extLst>
                  <a:ext uri="{FF2B5EF4-FFF2-40B4-BE49-F238E27FC236}">
                    <a16:creationId xmlns:a16="http://schemas.microsoft.com/office/drawing/2014/main" id="{9BC5C19E-F4DD-41DB-8D63-A6A3DF7531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8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25" name="Rectangle 617">
                <a:extLst>
                  <a:ext uri="{FF2B5EF4-FFF2-40B4-BE49-F238E27FC236}">
                    <a16:creationId xmlns:a16="http://schemas.microsoft.com/office/drawing/2014/main" id="{F0245CAF-FE2E-4AEE-B1F1-4CFCEB81F4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8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26" name="Rectangle 618">
                <a:extLst>
                  <a:ext uri="{FF2B5EF4-FFF2-40B4-BE49-F238E27FC236}">
                    <a16:creationId xmlns:a16="http://schemas.microsoft.com/office/drawing/2014/main" id="{4E410B92-52A7-4449-9199-7DE7781BF6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3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27" name="Rectangle 619">
                <a:extLst>
                  <a:ext uri="{FF2B5EF4-FFF2-40B4-BE49-F238E27FC236}">
                    <a16:creationId xmlns:a16="http://schemas.microsoft.com/office/drawing/2014/main" id="{7A588AF2-0C83-4B58-B9B9-D095931DF7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9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28" name="Rectangle 620">
                <a:extLst>
                  <a:ext uri="{FF2B5EF4-FFF2-40B4-BE49-F238E27FC236}">
                    <a16:creationId xmlns:a16="http://schemas.microsoft.com/office/drawing/2014/main" id="{7961F0CC-57A0-4692-AFC9-048F0FED8A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5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29" name="Rectangle 621">
                <a:extLst>
                  <a:ext uri="{FF2B5EF4-FFF2-40B4-BE49-F238E27FC236}">
                    <a16:creationId xmlns:a16="http://schemas.microsoft.com/office/drawing/2014/main" id="{94B2B85A-83BD-450D-A489-64FC95C0C1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7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30" name="Rectangle 622">
                <a:extLst>
                  <a:ext uri="{FF2B5EF4-FFF2-40B4-BE49-F238E27FC236}">
                    <a16:creationId xmlns:a16="http://schemas.microsoft.com/office/drawing/2014/main" id="{431E9E4B-D4C1-499E-8287-FCED624FFF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7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31" name="Rectangle 623">
                <a:extLst>
                  <a:ext uri="{FF2B5EF4-FFF2-40B4-BE49-F238E27FC236}">
                    <a16:creationId xmlns:a16="http://schemas.microsoft.com/office/drawing/2014/main" id="{AF8C1D2B-BA63-44B0-B45F-8DC43F19FB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9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32" name="Rectangle 624">
                <a:extLst>
                  <a:ext uri="{FF2B5EF4-FFF2-40B4-BE49-F238E27FC236}">
                    <a16:creationId xmlns:a16="http://schemas.microsoft.com/office/drawing/2014/main" id="{7B7F8BAE-96C0-4E41-B0B8-7D5D4660B7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5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33" name="Rectangle 625">
                <a:extLst>
                  <a:ext uri="{FF2B5EF4-FFF2-40B4-BE49-F238E27FC236}">
                    <a16:creationId xmlns:a16="http://schemas.microsoft.com/office/drawing/2014/main" id="{E527DBA6-1675-42BE-9BF2-AAE3A35329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34" name="Rectangle 626">
                <a:extLst>
                  <a:ext uri="{FF2B5EF4-FFF2-40B4-BE49-F238E27FC236}">
                    <a16:creationId xmlns:a16="http://schemas.microsoft.com/office/drawing/2014/main" id="{18C0BBF6-F5E3-432B-A64D-778AECFF43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7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35" name="Rectangle 627">
                <a:extLst>
                  <a:ext uri="{FF2B5EF4-FFF2-40B4-BE49-F238E27FC236}">
                    <a16:creationId xmlns:a16="http://schemas.microsoft.com/office/drawing/2014/main" id="{66084ACA-8B95-4999-9CD2-F798540B98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3" y="3599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36" name="Rectangle 628">
                <a:extLst>
                  <a:ext uri="{FF2B5EF4-FFF2-40B4-BE49-F238E27FC236}">
                    <a16:creationId xmlns:a16="http://schemas.microsoft.com/office/drawing/2014/main" id="{9ED205F0-E925-4236-9622-2142A3EBCC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8" y="3599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37" name="Rectangle 629">
                <a:extLst>
                  <a:ext uri="{FF2B5EF4-FFF2-40B4-BE49-F238E27FC236}">
                    <a16:creationId xmlns:a16="http://schemas.microsoft.com/office/drawing/2014/main" id="{CB17D9B1-FCB1-4C3E-907B-AEE1509E35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8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38" name="Rectangle 630">
                <a:extLst>
                  <a:ext uri="{FF2B5EF4-FFF2-40B4-BE49-F238E27FC236}">
                    <a16:creationId xmlns:a16="http://schemas.microsoft.com/office/drawing/2014/main" id="{37995E92-16B7-4241-A109-36F363E6A8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4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39" name="Rectangle 631">
                <a:extLst>
                  <a:ext uri="{FF2B5EF4-FFF2-40B4-BE49-F238E27FC236}">
                    <a16:creationId xmlns:a16="http://schemas.microsoft.com/office/drawing/2014/main" id="{E3461CA4-0AD7-400D-82AA-A1404FA8E9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9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</p:grpSp>
        <p:grpSp>
          <p:nvGrpSpPr>
            <p:cNvPr id="2119" name="Group 833">
              <a:extLst>
                <a:ext uri="{FF2B5EF4-FFF2-40B4-BE49-F238E27FC236}">
                  <a16:creationId xmlns:a16="http://schemas.microsoft.com/office/drawing/2014/main" id="{58FC997F-66E0-4811-AC41-DDE593B6F8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25" y="3581"/>
              <a:ext cx="2620" cy="32"/>
              <a:chOff x="2325" y="3581"/>
              <a:chExt cx="2620" cy="32"/>
            </a:xfrm>
          </p:grpSpPr>
          <p:sp>
            <p:nvSpPr>
              <p:cNvPr id="2141" name="Rectangle 633">
                <a:extLst>
                  <a:ext uri="{FF2B5EF4-FFF2-40B4-BE49-F238E27FC236}">
                    <a16:creationId xmlns:a16="http://schemas.microsoft.com/office/drawing/2014/main" id="{717F6406-349C-40F7-B310-223270346D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5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42" name="Rectangle 634">
                <a:extLst>
                  <a:ext uri="{FF2B5EF4-FFF2-40B4-BE49-F238E27FC236}">
                    <a16:creationId xmlns:a16="http://schemas.microsoft.com/office/drawing/2014/main" id="{05C0A7FF-A254-4DF4-B6E4-D4191B9B8C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6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43" name="Rectangle 635">
                <a:extLst>
                  <a:ext uri="{FF2B5EF4-FFF2-40B4-BE49-F238E27FC236}">
                    <a16:creationId xmlns:a16="http://schemas.microsoft.com/office/drawing/2014/main" id="{2DCE8CA5-C362-41DD-AC4C-084B19B5DA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7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44" name="Rectangle 636">
                <a:extLst>
                  <a:ext uri="{FF2B5EF4-FFF2-40B4-BE49-F238E27FC236}">
                    <a16:creationId xmlns:a16="http://schemas.microsoft.com/office/drawing/2014/main" id="{DB5C5DF4-456B-4268-A261-BFE18D9E27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3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45" name="Rectangle 637">
                <a:extLst>
                  <a:ext uri="{FF2B5EF4-FFF2-40B4-BE49-F238E27FC236}">
                    <a16:creationId xmlns:a16="http://schemas.microsoft.com/office/drawing/2014/main" id="{E8136B83-24B8-43F6-9F99-D13373BDB4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94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46" name="Rectangle 638">
                <a:extLst>
                  <a:ext uri="{FF2B5EF4-FFF2-40B4-BE49-F238E27FC236}">
                    <a16:creationId xmlns:a16="http://schemas.microsoft.com/office/drawing/2014/main" id="{7BD777CC-744B-4F0C-AB03-3C634BC607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5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47" name="Rectangle 639">
                <a:extLst>
                  <a:ext uri="{FF2B5EF4-FFF2-40B4-BE49-F238E27FC236}">
                    <a16:creationId xmlns:a16="http://schemas.microsoft.com/office/drawing/2014/main" id="{83EC5257-845B-450A-81F9-7C5168A87D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6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48" name="Rectangle 640">
                <a:extLst>
                  <a:ext uri="{FF2B5EF4-FFF2-40B4-BE49-F238E27FC236}">
                    <a16:creationId xmlns:a16="http://schemas.microsoft.com/office/drawing/2014/main" id="{6C984343-B290-4F58-8D08-2DB17CCFCC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2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49" name="Rectangle 641">
                <a:extLst>
                  <a:ext uri="{FF2B5EF4-FFF2-40B4-BE49-F238E27FC236}">
                    <a16:creationId xmlns:a16="http://schemas.microsoft.com/office/drawing/2014/main" id="{94FC967F-F515-469D-9A6A-641C936B9F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4" y="3599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50" name="Rectangle 642">
                <a:extLst>
                  <a:ext uri="{FF2B5EF4-FFF2-40B4-BE49-F238E27FC236}">
                    <a16:creationId xmlns:a16="http://schemas.microsoft.com/office/drawing/2014/main" id="{FF0D4DAB-FE85-481E-9D6D-BF15F4BB60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9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51" name="Rectangle 643">
                <a:extLst>
                  <a:ext uri="{FF2B5EF4-FFF2-40B4-BE49-F238E27FC236}">
                    <a16:creationId xmlns:a16="http://schemas.microsoft.com/office/drawing/2014/main" id="{AECADBF7-541B-49EB-A6CC-D9E77BAACB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4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52" name="Rectangle 644">
                <a:extLst>
                  <a:ext uri="{FF2B5EF4-FFF2-40B4-BE49-F238E27FC236}">
                    <a16:creationId xmlns:a16="http://schemas.microsoft.com/office/drawing/2014/main" id="{D438698B-B971-4612-AAFF-9D30FC7B28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4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53" name="Rectangle 645">
                <a:extLst>
                  <a:ext uri="{FF2B5EF4-FFF2-40B4-BE49-F238E27FC236}">
                    <a16:creationId xmlns:a16="http://schemas.microsoft.com/office/drawing/2014/main" id="{1DB3F673-637D-4943-B7F1-A7C13DD870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0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54" name="Rectangle 646">
                <a:extLst>
                  <a:ext uri="{FF2B5EF4-FFF2-40B4-BE49-F238E27FC236}">
                    <a16:creationId xmlns:a16="http://schemas.microsoft.com/office/drawing/2014/main" id="{EB622EEF-787A-42D1-B3D3-293943EAFA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6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55" name="Rectangle 647">
                <a:extLst>
                  <a:ext uri="{FF2B5EF4-FFF2-40B4-BE49-F238E27FC236}">
                    <a16:creationId xmlns:a16="http://schemas.microsoft.com/office/drawing/2014/main" id="{389E8E14-E769-4103-9A21-94CAB7D8E9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1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56" name="Rectangle 648">
                <a:extLst>
                  <a:ext uri="{FF2B5EF4-FFF2-40B4-BE49-F238E27FC236}">
                    <a16:creationId xmlns:a16="http://schemas.microsoft.com/office/drawing/2014/main" id="{5837AD1B-A5B3-4880-AA50-7A338C9A6C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3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57" name="Rectangle 649">
                <a:extLst>
                  <a:ext uri="{FF2B5EF4-FFF2-40B4-BE49-F238E27FC236}">
                    <a16:creationId xmlns:a16="http://schemas.microsoft.com/office/drawing/2014/main" id="{44B1063A-2200-445E-8C85-E66401C5C5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3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58" name="Rectangle 650">
                <a:extLst>
                  <a:ext uri="{FF2B5EF4-FFF2-40B4-BE49-F238E27FC236}">
                    <a16:creationId xmlns:a16="http://schemas.microsoft.com/office/drawing/2014/main" id="{C2141E5F-1CDD-40E4-9C9F-2903BF4CC8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5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59" name="Rectangle 651">
                <a:extLst>
                  <a:ext uri="{FF2B5EF4-FFF2-40B4-BE49-F238E27FC236}">
                    <a16:creationId xmlns:a16="http://schemas.microsoft.com/office/drawing/2014/main" id="{04FD55D9-59B2-479F-8901-9E0AF9E57A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1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60" name="Rectangle 652">
                <a:extLst>
                  <a:ext uri="{FF2B5EF4-FFF2-40B4-BE49-F238E27FC236}">
                    <a16:creationId xmlns:a16="http://schemas.microsoft.com/office/drawing/2014/main" id="{FC5184FA-53F6-4754-A171-1DCCC8698F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2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61" name="Rectangle 653">
                <a:extLst>
                  <a:ext uri="{FF2B5EF4-FFF2-40B4-BE49-F238E27FC236}">
                    <a16:creationId xmlns:a16="http://schemas.microsoft.com/office/drawing/2014/main" id="{B314A261-6088-426E-A9BD-6C2EC54DB1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13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62" name="Rectangle 654">
                <a:extLst>
                  <a:ext uri="{FF2B5EF4-FFF2-40B4-BE49-F238E27FC236}">
                    <a16:creationId xmlns:a16="http://schemas.microsoft.com/office/drawing/2014/main" id="{F9F6707F-97F2-496B-ACC8-E01E792430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9" y="3599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63" name="Rectangle 655">
                <a:extLst>
                  <a:ext uri="{FF2B5EF4-FFF2-40B4-BE49-F238E27FC236}">
                    <a16:creationId xmlns:a16="http://schemas.microsoft.com/office/drawing/2014/main" id="{C8730313-98B4-4EED-801A-B06B7AA2E4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5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64" name="Rectangle 656">
                <a:extLst>
                  <a:ext uri="{FF2B5EF4-FFF2-40B4-BE49-F238E27FC236}">
                    <a16:creationId xmlns:a16="http://schemas.microsoft.com/office/drawing/2014/main" id="{C0C7E6B9-C907-48BF-B4A6-1BD4EDA5E4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5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65" name="Rectangle 657">
                <a:extLst>
                  <a:ext uri="{FF2B5EF4-FFF2-40B4-BE49-F238E27FC236}">
                    <a16:creationId xmlns:a16="http://schemas.microsoft.com/office/drawing/2014/main" id="{4E79EBE4-5745-4240-8DCE-08E149280D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0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66" name="Rectangle 658">
                <a:extLst>
                  <a:ext uri="{FF2B5EF4-FFF2-40B4-BE49-F238E27FC236}">
                    <a16:creationId xmlns:a16="http://schemas.microsoft.com/office/drawing/2014/main" id="{E2F6CE90-7FF6-4887-99AA-614C8881C9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5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67" name="Rectangle 659">
                <a:extLst>
                  <a:ext uri="{FF2B5EF4-FFF2-40B4-BE49-F238E27FC236}">
                    <a16:creationId xmlns:a16="http://schemas.microsoft.com/office/drawing/2014/main" id="{3B920163-5A6B-4344-A289-BFB21DD5CC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1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68" name="Rectangle 660">
                <a:extLst>
                  <a:ext uri="{FF2B5EF4-FFF2-40B4-BE49-F238E27FC236}">
                    <a16:creationId xmlns:a16="http://schemas.microsoft.com/office/drawing/2014/main" id="{BCFB284D-3C7A-4789-A2DF-A4BC35FEF1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2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69" name="Rectangle 661">
                <a:extLst>
                  <a:ext uri="{FF2B5EF4-FFF2-40B4-BE49-F238E27FC236}">
                    <a16:creationId xmlns:a16="http://schemas.microsoft.com/office/drawing/2014/main" id="{3AE03288-8284-471A-83AA-2E9BDCB7D5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3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70" name="Rectangle 662">
                <a:extLst>
                  <a:ext uri="{FF2B5EF4-FFF2-40B4-BE49-F238E27FC236}">
                    <a16:creationId xmlns:a16="http://schemas.microsoft.com/office/drawing/2014/main" id="{19C67F7B-23FE-460E-8195-F813E6C719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19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71" name="Rectangle 663">
                <a:extLst>
                  <a:ext uri="{FF2B5EF4-FFF2-40B4-BE49-F238E27FC236}">
                    <a16:creationId xmlns:a16="http://schemas.microsoft.com/office/drawing/2014/main" id="{11C2F865-5801-4351-A415-E53B8300F6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0" y="3599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72" name="Rectangle 664">
                <a:extLst>
                  <a:ext uri="{FF2B5EF4-FFF2-40B4-BE49-F238E27FC236}">
                    <a16:creationId xmlns:a16="http://schemas.microsoft.com/office/drawing/2014/main" id="{E8F7EEBE-904D-4F8C-AB8C-ED8AD00D31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1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73" name="Rectangle 665">
                <a:extLst>
                  <a:ext uri="{FF2B5EF4-FFF2-40B4-BE49-F238E27FC236}">
                    <a16:creationId xmlns:a16="http://schemas.microsoft.com/office/drawing/2014/main" id="{6C4878B9-83B6-468D-A2B4-8AA294B460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2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74" name="Rectangle 666">
                <a:extLst>
                  <a:ext uri="{FF2B5EF4-FFF2-40B4-BE49-F238E27FC236}">
                    <a16:creationId xmlns:a16="http://schemas.microsoft.com/office/drawing/2014/main" id="{44561755-5646-40FD-A615-B4F01AEC9F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8" y="3599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75" name="Rectangle 667">
                <a:extLst>
                  <a:ext uri="{FF2B5EF4-FFF2-40B4-BE49-F238E27FC236}">
                    <a16:creationId xmlns:a16="http://schemas.microsoft.com/office/drawing/2014/main" id="{6B26D1B1-D295-4240-9813-BE10FF6ECE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10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76" name="Rectangle 668">
                <a:extLst>
                  <a:ext uri="{FF2B5EF4-FFF2-40B4-BE49-F238E27FC236}">
                    <a16:creationId xmlns:a16="http://schemas.microsoft.com/office/drawing/2014/main" id="{22EF7850-066A-4F5A-8ED2-65C474B743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10" y="3599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77" name="Rectangle 669">
                <a:extLst>
                  <a:ext uri="{FF2B5EF4-FFF2-40B4-BE49-F238E27FC236}">
                    <a16:creationId xmlns:a16="http://schemas.microsoft.com/office/drawing/2014/main" id="{8A82389B-EEB6-406F-992D-EB6790ABBB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15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78" name="Rectangle 670">
                <a:extLst>
                  <a:ext uri="{FF2B5EF4-FFF2-40B4-BE49-F238E27FC236}">
                    <a16:creationId xmlns:a16="http://schemas.microsoft.com/office/drawing/2014/main" id="{F268BC93-D0D7-40C2-932D-D9FF6FA4AC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15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79" name="Rectangle 671">
                <a:extLst>
                  <a:ext uri="{FF2B5EF4-FFF2-40B4-BE49-F238E27FC236}">
                    <a16:creationId xmlns:a16="http://schemas.microsoft.com/office/drawing/2014/main" id="{D73ED065-8CBA-4D62-8A58-1390DED96E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0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80" name="Rectangle 672">
                <a:extLst>
                  <a:ext uri="{FF2B5EF4-FFF2-40B4-BE49-F238E27FC236}">
                    <a16:creationId xmlns:a16="http://schemas.microsoft.com/office/drawing/2014/main" id="{BB660E72-58F8-4291-9AB7-8BDC12D65C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6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81" name="Rectangle 673">
                <a:extLst>
                  <a:ext uri="{FF2B5EF4-FFF2-40B4-BE49-F238E27FC236}">
                    <a16:creationId xmlns:a16="http://schemas.microsoft.com/office/drawing/2014/main" id="{EB8BB2D8-F837-47D9-A656-EC53E9E124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2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82" name="Rectangle 674">
                <a:extLst>
                  <a:ext uri="{FF2B5EF4-FFF2-40B4-BE49-F238E27FC236}">
                    <a16:creationId xmlns:a16="http://schemas.microsoft.com/office/drawing/2014/main" id="{7EC7E6C0-5B41-445E-8166-C5A5B0129B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8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83" name="Rectangle 675">
                <a:extLst>
                  <a:ext uri="{FF2B5EF4-FFF2-40B4-BE49-F238E27FC236}">
                    <a16:creationId xmlns:a16="http://schemas.microsoft.com/office/drawing/2014/main" id="{CE111216-94C1-420E-A7B7-74AF0F3D91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9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84" name="Rectangle 676">
                <a:extLst>
                  <a:ext uri="{FF2B5EF4-FFF2-40B4-BE49-F238E27FC236}">
                    <a16:creationId xmlns:a16="http://schemas.microsoft.com/office/drawing/2014/main" id="{C2DB1611-9441-41F8-8A39-F422C9431C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0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85" name="Rectangle 677">
                <a:extLst>
                  <a:ext uri="{FF2B5EF4-FFF2-40B4-BE49-F238E27FC236}">
                    <a16:creationId xmlns:a16="http://schemas.microsoft.com/office/drawing/2014/main" id="{EF3E4AB2-903C-43DB-A49F-5B681AB81C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1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86" name="Rectangle 678">
                <a:extLst>
                  <a:ext uri="{FF2B5EF4-FFF2-40B4-BE49-F238E27FC236}">
                    <a16:creationId xmlns:a16="http://schemas.microsoft.com/office/drawing/2014/main" id="{1F3A92C8-476D-420F-9096-78986DB8FB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7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87" name="Rectangle 679">
                <a:extLst>
                  <a:ext uri="{FF2B5EF4-FFF2-40B4-BE49-F238E27FC236}">
                    <a16:creationId xmlns:a16="http://schemas.microsoft.com/office/drawing/2014/main" id="{AA640A1E-B1B7-495D-A31F-FA9CF14B91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8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88" name="Rectangle 680">
                <a:extLst>
                  <a:ext uri="{FF2B5EF4-FFF2-40B4-BE49-F238E27FC236}">
                    <a16:creationId xmlns:a16="http://schemas.microsoft.com/office/drawing/2014/main" id="{9D5915A2-EF73-48AA-8EAF-D878ECFCF0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59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89" name="Rectangle 681">
                <a:extLst>
                  <a:ext uri="{FF2B5EF4-FFF2-40B4-BE49-F238E27FC236}">
                    <a16:creationId xmlns:a16="http://schemas.microsoft.com/office/drawing/2014/main" id="{D1E536E9-D387-43F2-A73A-C029134E19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5" y="3599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90" name="Rectangle 682">
                <a:extLst>
                  <a:ext uri="{FF2B5EF4-FFF2-40B4-BE49-F238E27FC236}">
                    <a16:creationId xmlns:a16="http://schemas.microsoft.com/office/drawing/2014/main" id="{17E8AB12-7920-44C3-8D9D-4C7AB48111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1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91" name="Rectangle 683">
                <a:extLst>
                  <a:ext uri="{FF2B5EF4-FFF2-40B4-BE49-F238E27FC236}">
                    <a16:creationId xmlns:a16="http://schemas.microsoft.com/office/drawing/2014/main" id="{D065FBCA-37E7-4BAD-BCF8-D9B9D80E09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1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92" name="Rectangle 684">
                <a:extLst>
                  <a:ext uri="{FF2B5EF4-FFF2-40B4-BE49-F238E27FC236}">
                    <a16:creationId xmlns:a16="http://schemas.microsoft.com/office/drawing/2014/main" id="{8C278CFA-93A1-493C-ACFE-6E1B46C58F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6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93" name="Rectangle 685">
                <a:extLst>
                  <a:ext uri="{FF2B5EF4-FFF2-40B4-BE49-F238E27FC236}">
                    <a16:creationId xmlns:a16="http://schemas.microsoft.com/office/drawing/2014/main" id="{ED47FC20-5AC3-4DC7-AAE1-53CEC696CE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1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94" name="Rectangle 686">
                <a:extLst>
                  <a:ext uri="{FF2B5EF4-FFF2-40B4-BE49-F238E27FC236}">
                    <a16:creationId xmlns:a16="http://schemas.microsoft.com/office/drawing/2014/main" id="{92EF1F64-C697-4DEB-BE83-95DCC2D9E6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7" y="3599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95" name="Rectangle 687">
                <a:extLst>
                  <a:ext uri="{FF2B5EF4-FFF2-40B4-BE49-F238E27FC236}">
                    <a16:creationId xmlns:a16="http://schemas.microsoft.com/office/drawing/2014/main" id="{0FCE2E47-D27B-4EBD-8908-CCC432AAF6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8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96" name="Rectangle 688">
                <a:extLst>
                  <a:ext uri="{FF2B5EF4-FFF2-40B4-BE49-F238E27FC236}">
                    <a16:creationId xmlns:a16="http://schemas.microsoft.com/office/drawing/2014/main" id="{B435FC0F-6ACF-4683-B7B5-2414954F24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9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97" name="Rectangle 689">
                <a:extLst>
                  <a:ext uri="{FF2B5EF4-FFF2-40B4-BE49-F238E27FC236}">
                    <a16:creationId xmlns:a16="http://schemas.microsoft.com/office/drawing/2014/main" id="{180A6674-80EA-4965-A6C5-A155B874B3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5" y="3599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98" name="Rectangle 690">
                <a:extLst>
                  <a:ext uri="{FF2B5EF4-FFF2-40B4-BE49-F238E27FC236}">
                    <a16:creationId xmlns:a16="http://schemas.microsoft.com/office/drawing/2014/main" id="{4B18221E-F6D2-455C-9A6D-175A85285E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7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99" name="Rectangle 691">
                <a:extLst>
                  <a:ext uri="{FF2B5EF4-FFF2-40B4-BE49-F238E27FC236}">
                    <a16:creationId xmlns:a16="http://schemas.microsoft.com/office/drawing/2014/main" id="{031F5987-E964-4403-8E43-5F18A8C3BE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7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00" name="Rectangle 692">
                <a:extLst>
                  <a:ext uri="{FF2B5EF4-FFF2-40B4-BE49-F238E27FC236}">
                    <a16:creationId xmlns:a16="http://schemas.microsoft.com/office/drawing/2014/main" id="{A003E6F2-1D3E-4D6A-946F-299181717B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9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01" name="Rectangle 693">
                <a:extLst>
                  <a:ext uri="{FF2B5EF4-FFF2-40B4-BE49-F238E27FC236}">
                    <a16:creationId xmlns:a16="http://schemas.microsoft.com/office/drawing/2014/main" id="{F44BA340-0E85-4AEE-81FB-81840BB164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35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02" name="Rectangle 694">
                <a:extLst>
                  <a:ext uri="{FF2B5EF4-FFF2-40B4-BE49-F238E27FC236}">
                    <a16:creationId xmlns:a16="http://schemas.microsoft.com/office/drawing/2014/main" id="{144F0B1F-5EA1-47BD-AFDB-3C01B38690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6" y="3599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03" name="Rectangle 695">
                <a:extLst>
                  <a:ext uri="{FF2B5EF4-FFF2-40B4-BE49-F238E27FC236}">
                    <a16:creationId xmlns:a16="http://schemas.microsoft.com/office/drawing/2014/main" id="{1E33C325-2EF8-4740-ACBA-6C26F1AAE9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1" y="3599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04" name="Rectangle 696">
                <a:extLst>
                  <a:ext uri="{FF2B5EF4-FFF2-40B4-BE49-F238E27FC236}">
                    <a16:creationId xmlns:a16="http://schemas.microsoft.com/office/drawing/2014/main" id="{A1A13F72-08E3-4561-A2C2-0EFBF3B262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1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05" name="Rectangle 697">
                <a:extLst>
                  <a:ext uri="{FF2B5EF4-FFF2-40B4-BE49-F238E27FC236}">
                    <a16:creationId xmlns:a16="http://schemas.microsoft.com/office/drawing/2014/main" id="{2248F792-1393-4AB6-AC43-73FFE81626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7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06" name="Rectangle 698">
                <a:extLst>
                  <a:ext uri="{FF2B5EF4-FFF2-40B4-BE49-F238E27FC236}">
                    <a16:creationId xmlns:a16="http://schemas.microsoft.com/office/drawing/2014/main" id="{A019982B-EEA5-459F-B2AC-B555C4FBC4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2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07" name="Rectangle 699">
                <a:extLst>
                  <a:ext uri="{FF2B5EF4-FFF2-40B4-BE49-F238E27FC236}">
                    <a16:creationId xmlns:a16="http://schemas.microsoft.com/office/drawing/2014/main" id="{D4FEC2B5-1427-441D-8348-8FF6D03F79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8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08" name="Rectangle 700">
                <a:extLst>
                  <a:ext uri="{FF2B5EF4-FFF2-40B4-BE49-F238E27FC236}">
                    <a16:creationId xmlns:a16="http://schemas.microsoft.com/office/drawing/2014/main" id="{DECB1E13-A73C-4738-9083-36B8A6407B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4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09" name="Rectangle 701">
                <a:extLst>
                  <a:ext uri="{FF2B5EF4-FFF2-40B4-BE49-F238E27FC236}">
                    <a16:creationId xmlns:a16="http://schemas.microsoft.com/office/drawing/2014/main" id="{D861BEF2-1121-42F1-948F-F74B1248F2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5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10" name="Rectangle 702">
                <a:extLst>
                  <a:ext uri="{FF2B5EF4-FFF2-40B4-BE49-F238E27FC236}">
                    <a16:creationId xmlns:a16="http://schemas.microsoft.com/office/drawing/2014/main" id="{5DF57836-C310-4687-A5D7-6F69C103AB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6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11" name="Rectangle 703">
                <a:extLst>
                  <a:ext uri="{FF2B5EF4-FFF2-40B4-BE49-F238E27FC236}">
                    <a16:creationId xmlns:a16="http://schemas.microsoft.com/office/drawing/2014/main" id="{BCF6D5D5-0015-4A5F-895B-60A5AE2398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7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12" name="Rectangle 704">
                <a:extLst>
                  <a:ext uri="{FF2B5EF4-FFF2-40B4-BE49-F238E27FC236}">
                    <a16:creationId xmlns:a16="http://schemas.microsoft.com/office/drawing/2014/main" id="{57CBA5F7-3110-47A6-8FC8-2FB300BF1E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3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13" name="Rectangle 705">
                <a:extLst>
                  <a:ext uri="{FF2B5EF4-FFF2-40B4-BE49-F238E27FC236}">
                    <a16:creationId xmlns:a16="http://schemas.microsoft.com/office/drawing/2014/main" id="{2E338021-155B-40FE-AEC6-0BCB34C12E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4" y="3599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14" name="Rectangle 706">
                <a:extLst>
                  <a:ext uri="{FF2B5EF4-FFF2-40B4-BE49-F238E27FC236}">
                    <a16:creationId xmlns:a16="http://schemas.microsoft.com/office/drawing/2014/main" id="{136C30B0-5A8C-44F9-B69B-F9ECC888AA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5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15" name="Rectangle 707">
                <a:extLst>
                  <a:ext uri="{FF2B5EF4-FFF2-40B4-BE49-F238E27FC236}">
                    <a16:creationId xmlns:a16="http://schemas.microsoft.com/office/drawing/2014/main" id="{B5AB3B57-BE19-4432-ABA1-FA96E92DB2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2" y="3599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16" name="Rectangle 708">
                <a:extLst>
                  <a:ext uri="{FF2B5EF4-FFF2-40B4-BE49-F238E27FC236}">
                    <a16:creationId xmlns:a16="http://schemas.microsoft.com/office/drawing/2014/main" id="{17C1236C-B5DE-47B0-A0DC-FFB08BCC0B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7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17" name="Rectangle 709">
                <a:extLst>
                  <a:ext uri="{FF2B5EF4-FFF2-40B4-BE49-F238E27FC236}">
                    <a16:creationId xmlns:a16="http://schemas.microsoft.com/office/drawing/2014/main" id="{9D43D12A-F0A0-42D1-A2BF-8B058D44AC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7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18" name="Rectangle 710">
                <a:extLst>
                  <a:ext uri="{FF2B5EF4-FFF2-40B4-BE49-F238E27FC236}">
                    <a16:creationId xmlns:a16="http://schemas.microsoft.com/office/drawing/2014/main" id="{32EAFBEA-344A-4720-9561-B81E1261DA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7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19" name="Rectangle 711">
                <a:extLst>
                  <a:ext uri="{FF2B5EF4-FFF2-40B4-BE49-F238E27FC236}">
                    <a16:creationId xmlns:a16="http://schemas.microsoft.com/office/drawing/2014/main" id="{31931E21-06BA-4DC0-886C-155F689880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8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20" name="Rectangle 712">
                <a:extLst>
                  <a:ext uri="{FF2B5EF4-FFF2-40B4-BE49-F238E27FC236}">
                    <a16:creationId xmlns:a16="http://schemas.microsoft.com/office/drawing/2014/main" id="{5B908666-C839-4F8E-8C08-9A6B307774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4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21" name="Rectangle 713">
                <a:extLst>
                  <a:ext uri="{FF2B5EF4-FFF2-40B4-BE49-F238E27FC236}">
                    <a16:creationId xmlns:a16="http://schemas.microsoft.com/office/drawing/2014/main" id="{6559E5D2-0F52-4185-92C2-02FFB5D38C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4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22" name="Rectangle 714">
                <a:extLst>
                  <a:ext uri="{FF2B5EF4-FFF2-40B4-BE49-F238E27FC236}">
                    <a16:creationId xmlns:a16="http://schemas.microsoft.com/office/drawing/2014/main" id="{88B6308D-3AB7-486A-93DA-359261AF92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5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23" name="Rectangle 715">
                <a:extLst>
                  <a:ext uri="{FF2B5EF4-FFF2-40B4-BE49-F238E27FC236}">
                    <a16:creationId xmlns:a16="http://schemas.microsoft.com/office/drawing/2014/main" id="{F7ECA2C7-6D6D-4BB4-8C0C-922E882E19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1" y="3599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24" name="Rectangle 716">
                <a:extLst>
                  <a:ext uri="{FF2B5EF4-FFF2-40B4-BE49-F238E27FC236}">
                    <a16:creationId xmlns:a16="http://schemas.microsoft.com/office/drawing/2014/main" id="{1C6F9BE3-8687-4C39-9CB3-54BFCEB053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3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25" name="Rectangle 717">
                <a:extLst>
                  <a:ext uri="{FF2B5EF4-FFF2-40B4-BE49-F238E27FC236}">
                    <a16:creationId xmlns:a16="http://schemas.microsoft.com/office/drawing/2014/main" id="{7787607F-34D7-43F0-AABB-C53F3196E9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3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26" name="Rectangle 718">
                <a:extLst>
                  <a:ext uri="{FF2B5EF4-FFF2-40B4-BE49-F238E27FC236}">
                    <a16:creationId xmlns:a16="http://schemas.microsoft.com/office/drawing/2014/main" id="{ED80D6B2-01BE-4FC7-9809-A8FA663B06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5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27" name="Rectangle 719">
                <a:extLst>
                  <a:ext uri="{FF2B5EF4-FFF2-40B4-BE49-F238E27FC236}">
                    <a16:creationId xmlns:a16="http://schemas.microsoft.com/office/drawing/2014/main" id="{525710C4-1BDD-4CC6-A22D-6903768E14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1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28" name="Rectangle 720">
                <a:extLst>
                  <a:ext uri="{FF2B5EF4-FFF2-40B4-BE49-F238E27FC236}">
                    <a16:creationId xmlns:a16="http://schemas.microsoft.com/office/drawing/2014/main" id="{C906698C-960D-491C-9800-994F6E9B22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7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29" name="Rectangle 721">
                <a:extLst>
                  <a:ext uri="{FF2B5EF4-FFF2-40B4-BE49-F238E27FC236}">
                    <a16:creationId xmlns:a16="http://schemas.microsoft.com/office/drawing/2014/main" id="{33963582-EC10-4ACE-A28F-B746443EA1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2" y="3599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30" name="Rectangle 722">
                <a:extLst>
                  <a:ext uri="{FF2B5EF4-FFF2-40B4-BE49-F238E27FC236}">
                    <a16:creationId xmlns:a16="http://schemas.microsoft.com/office/drawing/2014/main" id="{CE4050D3-35F8-4565-ACCA-20B23F37D1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7" y="3599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31" name="Rectangle 723">
                <a:extLst>
                  <a:ext uri="{FF2B5EF4-FFF2-40B4-BE49-F238E27FC236}">
                    <a16:creationId xmlns:a16="http://schemas.microsoft.com/office/drawing/2014/main" id="{D0BAF3E9-D768-4798-941D-875E165DAF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7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32" name="Rectangle 724">
                <a:extLst>
                  <a:ext uri="{FF2B5EF4-FFF2-40B4-BE49-F238E27FC236}">
                    <a16:creationId xmlns:a16="http://schemas.microsoft.com/office/drawing/2014/main" id="{623FB54F-A24A-4E62-A5E3-F2D90EE4AD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3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33" name="Rectangle 725">
                <a:extLst>
                  <a:ext uri="{FF2B5EF4-FFF2-40B4-BE49-F238E27FC236}">
                    <a16:creationId xmlns:a16="http://schemas.microsoft.com/office/drawing/2014/main" id="{8A5EDA45-575C-4FBF-9CC4-89000DA391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8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34" name="Rectangle 726">
                <a:extLst>
                  <a:ext uri="{FF2B5EF4-FFF2-40B4-BE49-F238E27FC236}">
                    <a16:creationId xmlns:a16="http://schemas.microsoft.com/office/drawing/2014/main" id="{BA16AC84-B185-47E4-BA6D-98DCA3BA9F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4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35" name="Rectangle 727">
                <a:extLst>
                  <a:ext uri="{FF2B5EF4-FFF2-40B4-BE49-F238E27FC236}">
                    <a16:creationId xmlns:a16="http://schemas.microsoft.com/office/drawing/2014/main" id="{3A276F9D-0102-4C7F-BA8E-6B456F0FE1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0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36" name="Rectangle 728">
                <a:extLst>
                  <a:ext uri="{FF2B5EF4-FFF2-40B4-BE49-F238E27FC236}">
                    <a16:creationId xmlns:a16="http://schemas.microsoft.com/office/drawing/2014/main" id="{53498CD8-9D47-4ECD-986D-F2C327D36A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1" y="3599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37" name="Rectangle 729">
                <a:extLst>
                  <a:ext uri="{FF2B5EF4-FFF2-40B4-BE49-F238E27FC236}">
                    <a16:creationId xmlns:a16="http://schemas.microsoft.com/office/drawing/2014/main" id="{2238F220-8A12-4F41-AE55-290A0B324B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2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38" name="Rectangle 730">
                <a:extLst>
                  <a:ext uri="{FF2B5EF4-FFF2-40B4-BE49-F238E27FC236}">
                    <a16:creationId xmlns:a16="http://schemas.microsoft.com/office/drawing/2014/main" id="{68E16783-0A13-4CFD-ADB0-C13B553897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3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39" name="Rectangle 731">
                <a:extLst>
                  <a:ext uri="{FF2B5EF4-FFF2-40B4-BE49-F238E27FC236}">
                    <a16:creationId xmlns:a16="http://schemas.microsoft.com/office/drawing/2014/main" id="{CFE1C547-44C9-44C2-BB66-8B312D08B2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9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40" name="Rectangle 732">
                <a:extLst>
                  <a:ext uri="{FF2B5EF4-FFF2-40B4-BE49-F238E27FC236}">
                    <a16:creationId xmlns:a16="http://schemas.microsoft.com/office/drawing/2014/main" id="{517DEEC1-8E68-490D-9A59-BDC89E2FD1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5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41" name="Rectangle 733">
                <a:extLst>
                  <a:ext uri="{FF2B5EF4-FFF2-40B4-BE49-F238E27FC236}">
                    <a16:creationId xmlns:a16="http://schemas.microsoft.com/office/drawing/2014/main" id="{DDE6186B-0CFC-4E78-9D82-4E41149B74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51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42" name="Rectangle 734">
                <a:extLst>
                  <a:ext uri="{FF2B5EF4-FFF2-40B4-BE49-F238E27FC236}">
                    <a16:creationId xmlns:a16="http://schemas.microsoft.com/office/drawing/2014/main" id="{2249F7F9-ED00-4602-A564-C45D26ED6B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8" y="3599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43" name="Rectangle 735">
                <a:extLst>
                  <a:ext uri="{FF2B5EF4-FFF2-40B4-BE49-F238E27FC236}">
                    <a16:creationId xmlns:a16="http://schemas.microsoft.com/office/drawing/2014/main" id="{835B100D-58A1-4F99-B5DA-D60F15E5DC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44" name="Rectangle 736">
                <a:extLst>
                  <a:ext uri="{FF2B5EF4-FFF2-40B4-BE49-F238E27FC236}">
                    <a16:creationId xmlns:a16="http://schemas.microsoft.com/office/drawing/2014/main" id="{63396973-B9AC-4CAC-A416-2D4D536915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45" name="Rectangle 737">
                <a:extLst>
                  <a:ext uri="{FF2B5EF4-FFF2-40B4-BE49-F238E27FC236}">
                    <a16:creationId xmlns:a16="http://schemas.microsoft.com/office/drawing/2014/main" id="{52A296CB-2150-44D1-AF94-B4A94B58C3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46" name="Rectangle 738">
                <a:extLst>
                  <a:ext uri="{FF2B5EF4-FFF2-40B4-BE49-F238E27FC236}">
                    <a16:creationId xmlns:a16="http://schemas.microsoft.com/office/drawing/2014/main" id="{BE20EE01-3886-4687-B37C-08CA7EE655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8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47" name="Rectangle 739">
                <a:extLst>
                  <a:ext uri="{FF2B5EF4-FFF2-40B4-BE49-F238E27FC236}">
                    <a16:creationId xmlns:a16="http://schemas.microsoft.com/office/drawing/2014/main" id="{7754BE15-5310-4FA6-9828-5B59E29CD7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10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48" name="Rectangle 740">
                <a:extLst>
                  <a:ext uri="{FF2B5EF4-FFF2-40B4-BE49-F238E27FC236}">
                    <a16:creationId xmlns:a16="http://schemas.microsoft.com/office/drawing/2014/main" id="{F1C41028-5971-4A13-ACC9-C37DEB68BD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0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49" name="Rectangle 741">
                <a:extLst>
                  <a:ext uri="{FF2B5EF4-FFF2-40B4-BE49-F238E27FC236}">
                    <a16:creationId xmlns:a16="http://schemas.microsoft.com/office/drawing/2014/main" id="{1CD90848-2D19-4334-B74C-EC1E764088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2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50" name="Rectangle 742">
                <a:extLst>
                  <a:ext uri="{FF2B5EF4-FFF2-40B4-BE49-F238E27FC236}">
                    <a16:creationId xmlns:a16="http://schemas.microsoft.com/office/drawing/2014/main" id="{37F4915C-E817-4081-B75F-15B8BAE444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8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51" name="Rectangle 743">
                <a:extLst>
                  <a:ext uri="{FF2B5EF4-FFF2-40B4-BE49-F238E27FC236}">
                    <a16:creationId xmlns:a16="http://schemas.microsoft.com/office/drawing/2014/main" id="{810DAC38-A2CC-4714-859F-C8D406A263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4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52" name="Rectangle 744">
                <a:extLst>
                  <a:ext uri="{FF2B5EF4-FFF2-40B4-BE49-F238E27FC236}">
                    <a16:creationId xmlns:a16="http://schemas.microsoft.com/office/drawing/2014/main" id="{1F06D477-4494-4436-B2B8-35DCD909D6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0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53" name="Rectangle 745">
                <a:extLst>
                  <a:ext uri="{FF2B5EF4-FFF2-40B4-BE49-F238E27FC236}">
                    <a16:creationId xmlns:a16="http://schemas.microsoft.com/office/drawing/2014/main" id="{7A1DBF99-D35A-4803-9FB5-FADFFC000B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1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54" name="Rectangle 746">
                <a:extLst>
                  <a:ext uri="{FF2B5EF4-FFF2-40B4-BE49-F238E27FC236}">
                    <a16:creationId xmlns:a16="http://schemas.microsoft.com/office/drawing/2014/main" id="{D8B18F05-54A9-49CA-AF21-BF55C5AA2A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2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55" name="Rectangle 747">
                <a:extLst>
                  <a:ext uri="{FF2B5EF4-FFF2-40B4-BE49-F238E27FC236}">
                    <a16:creationId xmlns:a16="http://schemas.microsoft.com/office/drawing/2014/main" id="{3B5247C6-0638-43F6-B21E-42A2A854CC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8" y="3599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56" name="Rectangle 748">
                <a:extLst>
                  <a:ext uri="{FF2B5EF4-FFF2-40B4-BE49-F238E27FC236}">
                    <a16:creationId xmlns:a16="http://schemas.microsoft.com/office/drawing/2014/main" id="{62747C58-2D07-4CB4-AB35-93595D5C2B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3" y="3599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57" name="Rectangle 749">
                <a:extLst>
                  <a:ext uri="{FF2B5EF4-FFF2-40B4-BE49-F238E27FC236}">
                    <a16:creationId xmlns:a16="http://schemas.microsoft.com/office/drawing/2014/main" id="{BB5EEDCB-0F5A-4FC0-8B51-72D7F79F82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3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58" name="Rectangle 750">
                <a:extLst>
                  <a:ext uri="{FF2B5EF4-FFF2-40B4-BE49-F238E27FC236}">
                    <a16:creationId xmlns:a16="http://schemas.microsoft.com/office/drawing/2014/main" id="{73E8157C-1ABA-4332-B6E2-51FE66B50B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9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59" name="Rectangle 751">
                <a:extLst>
                  <a:ext uri="{FF2B5EF4-FFF2-40B4-BE49-F238E27FC236}">
                    <a16:creationId xmlns:a16="http://schemas.microsoft.com/office/drawing/2014/main" id="{4B23EECB-F85F-4FBA-B25E-1C0204CD7C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4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60" name="Rectangle 752">
                <a:extLst>
                  <a:ext uri="{FF2B5EF4-FFF2-40B4-BE49-F238E27FC236}">
                    <a16:creationId xmlns:a16="http://schemas.microsoft.com/office/drawing/2014/main" id="{EE482A40-24D8-44A9-8F54-9CF222FABA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0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61" name="Rectangle 753">
                <a:extLst>
                  <a:ext uri="{FF2B5EF4-FFF2-40B4-BE49-F238E27FC236}">
                    <a16:creationId xmlns:a16="http://schemas.microsoft.com/office/drawing/2014/main" id="{6B386383-13B0-4FF1-9C83-E5D40E7738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6" y="3599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62" name="Rectangle 754">
                <a:extLst>
                  <a:ext uri="{FF2B5EF4-FFF2-40B4-BE49-F238E27FC236}">
                    <a16:creationId xmlns:a16="http://schemas.microsoft.com/office/drawing/2014/main" id="{0862FAFB-A494-4200-80B8-32BC07FE67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2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63" name="Rectangle 755">
                <a:extLst>
                  <a:ext uri="{FF2B5EF4-FFF2-40B4-BE49-F238E27FC236}">
                    <a16:creationId xmlns:a16="http://schemas.microsoft.com/office/drawing/2014/main" id="{A900943E-C393-4D42-8704-7F603922A4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8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64" name="Rectangle 756">
                <a:extLst>
                  <a:ext uri="{FF2B5EF4-FFF2-40B4-BE49-F238E27FC236}">
                    <a16:creationId xmlns:a16="http://schemas.microsoft.com/office/drawing/2014/main" id="{90063915-5100-408F-88AD-FCC28F9FEE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9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65" name="Rectangle 757">
                <a:extLst>
                  <a:ext uri="{FF2B5EF4-FFF2-40B4-BE49-F238E27FC236}">
                    <a16:creationId xmlns:a16="http://schemas.microsoft.com/office/drawing/2014/main" id="{A6944B2D-DA41-43C7-8D7E-7B00D35886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0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66" name="Rectangle 758">
                <a:extLst>
                  <a:ext uri="{FF2B5EF4-FFF2-40B4-BE49-F238E27FC236}">
                    <a16:creationId xmlns:a16="http://schemas.microsoft.com/office/drawing/2014/main" id="{F9B13178-E7EB-456F-BA2D-BEC236392C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1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67" name="Rectangle 759">
                <a:extLst>
                  <a:ext uri="{FF2B5EF4-FFF2-40B4-BE49-F238E27FC236}">
                    <a16:creationId xmlns:a16="http://schemas.microsoft.com/office/drawing/2014/main" id="{68FB8B1D-B905-4FFA-8D6D-298E2B1807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7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68" name="Rectangle 760">
                <a:extLst>
                  <a:ext uri="{FF2B5EF4-FFF2-40B4-BE49-F238E27FC236}">
                    <a16:creationId xmlns:a16="http://schemas.microsoft.com/office/drawing/2014/main" id="{A585CB2F-0299-443F-A991-C18B23AE98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4" y="3599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69" name="Rectangle 761">
                <a:extLst>
                  <a:ext uri="{FF2B5EF4-FFF2-40B4-BE49-F238E27FC236}">
                    <a16:creationId xmlns:a16="http://schemas.microsoft.com/office/drawing/2014/main" id="{1D23E194-858B-422B-B8AD-67503EA4F1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9" y="3599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70" name="Rectangle 762">
                <a:extLst>
                  <a:ext uri="{FF2B5EF4-FFF2-40B4-BE49-F238E27FC236}">
                    <a16:creationId xmlns:a16="http://schemas.microsoft.com/office/drawing/2014/main" id="{D9189FAF-B85E-47D2-8022-FBB8972747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9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71" name="Rectangle 763">
                <a:extLst>
                  <a:ext uri="{FF2B5EF4-FFF2-40B4-BE49-F238E27FC236}">
                    <a16:creationId xmlns:a16="http://schemas.microsoft.com/office/drawing/2014/main" id="{FBF6D554-40D2-4F79-A829-905B60C605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9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72" name="Rectangle 764">
                <a:extLst>
                  <a:ext uri="{FF2B5EF4-FFF2-40B4-BE49-F238E27FC236}">
                    <a16:creationId xmlns:a16="http://schemas.microsoft.com/office/drawing/2014/main" id="{F957A934-79A2-4AED-9A29-86C590612F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5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73" name="Rectangle 765">
                <a:extLst>
                  <a:ext uri="{FF2B5EF4-FFF2-40B4-BE49-F238E27FC236}">
                    <a16:creationId xmlns:a16="http://schemas.microsoft.com/office/drawing/2014/main" id="{964DE96E-96DC-47ED-B27C-77EAFCB0FA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0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74" name="Rectangle 766">
                <a:extLst>
                  <a:ext uri="{FF2B5EF4-FFF2-40B4-BE49-F238E27FC236}">
                    <a16:creationId xmlns:a16="http://schemas.microsoft.com/office/drawing/2014/main" id="{6F18CDF3-5084-4BEE-BBEF-3D96216C9A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6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75" name="Rectangle 767">
                <a:extLst>
                  <a:ext uri="{FF2B5EF4-FFF2-40B4-BE49-F238E27FC236}">
                    <a16:creationId xmlns:a16="http://schemas.microsoft.com/office/drawing/2014/main" id="{6651A5CA-AB05-4C4A-8FF2-97E3D12D71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8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76" name="Rectangle 768">
                <a:extLst>
                  <a:ext uri="{FF2B5EF4-FFF2-40B4-BE49-F238E27FC236}">
                    <a16:creationId xmlns:a16="http://schemas.microsoft.com/office/drawing/2014/main" id="{6435AC75-BCCE-49B4-BCD7-5129A84A06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8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77" name="Rectangle 769">
                <a:extLst>
                  <a:ext uri="{FF2B5EF4-FFF2-40B4-BE49-F238E27FC236}">
                    <a16:creationId xmlns:a16="http://schemas.microsoft.com/office/drawing/2014/main" id="{DBA4ECEA-0859-45BA-BF03-F7BDD09B7E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0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78" name="Rectangle 770">
                <a:extLst>
                  <a:ext uri="{FF2B5EF4-FFF2-40B4-BE49-F238E27FC236}">
                    <a16:creationId xmlns:a16="http://schemas.microsoft.com/office/drawing/2014/main" id="{072A64C3-24E8-4C46-A205-37048BEB65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6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79" name="Rectangle 771">
                <a:extLst>
                  <a:ext uri="{FF2B5EF4-FFF2-40B4-BE49-F238E27FC236}">
                    <a16:creationId xmlns:a16="http://schemas.microsoft.com/office/drawing/2014/main" id="{8A846F8D-9DD1-44A8-A5EF-1BA0BC4DCA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7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80" name="Rectangle 772">
                <a:extLst>
                  <a:ext uri="{FF2B5EF4-FFF2-40B4-BE49-F238E27FC236}">
                    <a16:creationId xmlns:a16="http://schemas.microsoft.com/office/drawing/2014/main" id="{3943E060-32AD-4237-BC87-8E8FAB45AB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8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81" name="Rectangle 773">
                <a:extLst>
                  <a:ext uri="{FF2B5EF4-FFF2-40B4-BE49-F238E27FC236}">
                    <a16:creationId xmlns:a16="http://schemas.microsoft.com/office/drawing/2014/main" id="{1747055A-EC44-4EDE-8B5C-5CC5F375B2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9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82" name="Rectangle 774">
                <a:extLst>
                  <a:ext uri="{FF2B5EF4-FFF2-40B4-BE49-F238E27FC236}">
                    <a16:creationId xmlns:a16="http://schemas.microsoft.com/office/drawing/2014/main" id="{132BE6AC-2039-433A-92B0-87A62BD324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94" y="3599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83" name="Rectangle 775">
                <a:extLst>
                  <a:ext uri="{FF2B5EF4-FFF2-40B4-BE49-F238E27FC236}">
                    <a16:creationId xmlns:a16="http://schemas.microsoft.com/office/drawing/2014/main" id="{F47FA01A-B6B5-4156-9FAF-0FCACFE8AC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0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84" name="Rectangle 776">
                <a:extLst>
                  <a:ext uri="{FF2B5EF4-FFF2-40B4-BE49-F238E27FC236}">
                    <a16:creationId xmlns:a16="http://schemas.microsoft.com/office/drawing/2014/main" id="{0F42D488-7C43-4ECE-A160-6FB917F70B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0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85" name="Rectangle 777">
                <a:extLst>
                  <a:ext uri="{FF2B5EF4-FFF2-40B4-BE49-F238E27FC236}">
                    <a16:creationId xmlns:a16="http://schemas.microsoft.com/office/drawing/2014/main" id="{1D68DF48-EBAF-49A5-84D8-D232678942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5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86" name="Rectangle 778">
                <a:extLst>
                  <a:ext uri="{FF2B5EF4-FFF2-40B4-BE49-F238E27FC236}">
                    <a16:creationId xmlns:a16="http://schemas.microsoft.com/office/drawing/2014/main" id="{EAD9765D-D922-4D16-8A9C-693FBDC431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87" name="Rectangle 779">
                <a:extLst>
                  <a:ext uri="{FF2B5EF4-FFF2-40B4-BE49-F238E27FC236}">
                    <a16:creationId xmlns:a16="http://schemas.microsoft.com/office/drawing/2014/main" id="{A6B9A5B6-90F0-497C-95F9-BF3ACE15FC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6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88" name="Rectangle 780">
                <a:extLst>
                  <a:ext uri="{FF2B5EF4-FFF2-40B4-BE49-F238E27FC236}">
                    <a16:creationId xmlns:a16="http://schemas.microsoft.com/office/drawing/2014/main" id="{D7D61251-5CE6-4F65-A07B-7CE7E82AD4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2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89" name="Rectangle 781">
                <a:extLst>
                  <a:ext uri="{FF2B5EF4-FFF2-40B4-BE49-F238E27FC236}">
                    <a16:creationId xmlns:a16="http://schemas.microsoft.com/office/drawing/2014/main" id="{3CDC8F35-6B92-4BFE-AC96-5148A9AFC3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8" y="3599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90" name="Rectangle 782">
                <a:extLst>
                  <a:ext uri="{FF2B5EF4-FFF2-40B4-BE49-F238E27FC236}">
                    <a16:creationId xmlns:a16="http://schemas.microsoft.com/office/drawing/2014/main" id="{B2DE03EC-2186-4236-B7AE-0F8A16E0C4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9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91" name="Rectangle 783">
                <a:extLst>
                  <a:ext uri="{FF2B5EF4-FFF2-40B4-BE49-F238E27FC236}">
                    <a16:creationId xmlns:a16="http://schemas.microsoft.com/office/drawing/2014/main" id="{173CC025-0D76-4CBF-9EE5-C7821F8353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5" y="3599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92" name="Rectangle 784">
                <a:extLst>
                  <a:ext uri="{FF2B5EF4-FFF2-40B4-BE49-F238E27FC236}">
                    <a16:creationId xmlns:a16="http://schemas.microsoft.com/office/drawing/2014/main" id="{87DA3B6C-F2D1-4DDB-918F-0205C6042D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7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93" name="Rectangle 785">
                <a:extLst>
                  <a:ext uri="{FF2B5EF4-FFF2-40B4-BE49-F238E27FC236}">
                    <a16:creationId xmlns:a16="http://schemas.microsoft.com/office/drawing/2014/main" id="{A6B9DFD8-319E-416C-9649-7C775FD4C5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3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94" name="Rectangle 786">
                <a:extLst>
                  <a:ext uri="{FF2B5EF4-FFF2-40B4-BE49-F238E27FC236}">
                    <a16:creationId xmlns:a16="http://schemas.microsoft.com/office/drawing/2014/main" id="{C0710232-577A-4B3A-AE9A-4B90FF1A85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49" y="3599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95" name="Rectangle 787">
                <a:extLst>
                  <a:ext uri="{FF2B5EF4-FFF2-40B4-BE49-F238E27FC236}">
                    <a16:creationId xmlns:a16="http://schemas.microsoft.com/office/drawing/2014/main" id="{1722D609-EBE1-4499-BAEB-8A23CCC802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5" y="3599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96" name="Rectangle 788">
                <a:extLst>
                  <a:ext uri="{FF2B5EF4-FFF2-40B4-BE49-F238E27FC236}">
                    <a16:creationId xmlns:a16="http://schemas.microsoft.com/office/drawing/2014/main" id="{48E68FB0-9585-4C5D-BEAD-BCE51D4610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5" y="3599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97" name="Rectangle 789">
                <a:extLst>
                  <a:ext uri="{FF2B5EF4-FFF2-40B4-BE49-F238E27FC236}">
                    <a16:creationId xmlns:a16="http://schemas.microsoft.com/office/drawing/2014/main" id="{D3739E85-D6FE-461E-9705-8F03EF7C96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5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98" name="Rectangle 790">
                <a:extLst>
                  <a:ext uri="{FF2B5EF4-FFF2-40B4-BE49-F238E27FC236}">
                    <a16:creationId xmlns:a16="http://schemas.microsoft.com/office/drawing/2014/main" id="{E0D28569-0CF5-4BDF-8C91-A69C64E74F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5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299" name="Rectangle 791">
                <a:extLst>
                  <a:ext uri="{FF2B5EF4-FFF2-40B4-BE49-F238E27FC236}">
                    <a16:creationId xmlns:a16="http://schemas.microsoft.com/office/drawing/2014/main" id="{B6D21304-A9CB-4C86-B420-5856E57FF4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81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00" name="Rectangle 792">
                <a:extLst>
                  <a:ext uri="{FF2B5EF4-FFF2-40B4-BE49-F238E27FC236}">
                    <a16:creationId xmlns:a16="http://schemas.microsoft.com/office/drawing/2014/main" id="{78CEAAAF-EB2A-41E2-8C60-084C72C416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7" y="3599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01" name="Rectangle 793">
                <a:extLst>
                  <a:ext uri="{FF2B5EF4-FFF2-40B4-BE49-F238E27FC236}">
                    <a16:creationId xmlns:a16="http://schemas.microsoft.com/office/drawing/2014/main" id="{EE573699-7286-432E-932A-8121672332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8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02" name="Rectangle 794">
                <a:extLst>
                  <a:ext uri="{FF2B5EF4-FFF2-40B4-BE49-F238E27FC236}">
                    <a16:creationId xmlns:a16="http://schemas.microsoft.com/office/drawing/2014/main" id="{AE615593-D9DB-4BDC-A4A0-6D43590F3D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4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03" name="Rectangle 795">
                <a:extLst>
                  <a:ext uri="{FF2B5EF4-FFF2-40B4-BE49-F238E27FC236}">
                    <a16:creationId xmlns:a16="http://schemas.microsoft.com/office/drawing/2014/main" id="{AB44BFF1-A481-48F1-BD01-AECBF07A62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0" y="3599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04" name="Rectangle 796">
                <a:extLst>
                  <a:ext uri="{FF2B5EF4-FFF2-40B4-BE49-F238E27FC236}">
                    <a16:creationId xmlns:a16="http://schemas.microsoft.com/office/drawing/2014/main" id="{56105EBE-384E-46E7-ADB6-4951BDE30D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1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05" name="Rectangle 797">
                <a:extLst>
                  <a:ext uri="{FF2B5EF4-FFF2-40B4-BE49-F238E27FC236}">
                    <a16:creationId xmlns:a16="http://schemas.microsoft.com/office/drawing/2014/main" id="{7A18BA0A-E8FB-4200-8872-6E4AA27016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7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06" name="Rectangle 798">
                <a:extLst>
                  <a:ext uri="{FF2B5EF4-FFF2-40B4-BE49-F238E27FC236}">
                    <a16:creationId xmlns:a16="http://schemas.microsoft.com/office/drawing/2014/main" id="{646D6758-BEC1-4738-8BF0-5B5E6A0A40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03" y="3599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07" name="Rectangle 799">
                <a:extLst>
                  <a:ext uri="{FF2B5EF4-FFF2-40B4-BE49-F238E27FC236}">
                    <a16:creationId xmlns:a16="http://schemas.microsoft.com/office/drawing/2014/main" id="{0F678604-7F77-4704-B502-726904A6FF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24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08" name="Rectangle 800">
                <a:extLst>
                  <a:ext uri="{FF2B5EF4-FFF2-40B4-BE49-F238E27FC236}">
                    <a16:creationId xmlns:a16="http://schemas.microsoft.com/office/drawing/2014/main" id="{C7FFCA97-395B-4CD7-AA6F-22E35C82CD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46" y="3599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09" name="Rectangle 801">
                <a:extLst>
                  <a:ext uri="{FF2B5EF4-FFF2-40B4-BE49-F238E27FC236}">
                    <a16:creationId xmlns:a16="http://schemas.microsoft.com/office/drawing/2014/main" id="{EE076631-6744-419C-9BB5-E22386E100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46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10" name="Rectangle 802">
                <a:extLst>
                  <a:ext uri="{FF2B5EF4-FFF2-40B4-BE49-F238E27FC236}">
                    <a16:creationId xmlns:a16="http://schemas.microsoft.com/office/drawing/2014/main" id="{AA899ADE-E1C9-4162-B4A5-F32C89B569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46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11" name="Rectangle 803">
                <a:extLst>
                  <a:ext uri="{FF2B5EF4-FFF2-40B4-BE49-F238E27FC236}">
                    <a16:creationId xmlns:a16="http://schemas.microsoft.com/office/drawing/2014/main" id="{F3F1A244-3CC9-4C56-B7E0-92131B9152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1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12" name="Rectangle 804">
                <a:extLst>
                  <a:ext uri="{FF2B5EF4-FFF2-40B4-BE49-F238E27FC236}">
                    <a16:creationId xmlns:a16="http://schemas.microsoft.com/office/drawing/2014/main" id="{2FEFCDC5-90AA-41ED-A67E-F225A7A185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6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13" name="Rectangle 805">
                <a:extLst>
                  <a:ext uri="{FF2B5EF4-FFF2-40B4-BE49-F238E27FC236}">
                    <a16:creationId xmlns:a16="http://schemas.microsoft.com/office/drawing/2014/main" id="{57F2B769-828F-4968-8899-B27B51DFFB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2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14" name="Rectangle 806">
                <a:extLst>
                  <a:ext uri="{FF2B5EF4-FFF2-40B4-BE49-F238E27FC236}">
                    <a16:creationId xmlns:a16="http://schemas.microsoft.com/office/drawing/2014/main" id="{C2E2ACC8-9EC5-47DE-856A-4BF5F78099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8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15" name="Rectangle 807">
                <a:extLst>
                  <a:ext uri="{FF2B5EF4-FFF2-40B4-BE49-F238E27FC236}">
                    <a16:creationId xmlns:a16="http://schemas.microsoft.com/office/drawing/2014/main" id="{6F363890-3C58-4619-ABDC-7DE1499388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4" y="3599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16" name="Rectangle 808">
                <a:extLst>
                  <a:ext uri="{FF2B5EF4-FFF2-40B4-BE49-F238E27FC236}">
                    <a16:creationId xmlns:a16="http://schemas.microsoft.com/office/drawing/2014/main" id="{CA8D1D32-4B0C-49CA-B736-CA9D3B3B1A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6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17" name="Rectangle 809">
                <a:extLst>
                  <a:ext uri="{FF2B5EF4-FFF2-40B4-BE49-F238E27FC236}">
                    <a16:creationId xmlns:a16="http://schemas.microsoft.com/office/drawing/2014/main" id="{9F3B4C0D-0624-407D-AA2E-451FF21761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2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18" name="Rectangle 810">
                <a:extLst>
                  <a:ext uri="{FF2B5EF4-FFF2-40B4-BE49-F238E27FC236}">
                    <a16:creationId xmlns:a16="http://schemas.microsoft.com/office/drawing/2014/main" id="{5517F156-C745-4B0E-A2D3-6BB29E3B4A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3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19" name="Rectangle 811">
                <a:extLst>
                  <a:ext uri="{FF2B5EF4-FFF2-40B4-BE49-F238E27FC236}">
                    <a16:creationId xmlns:a16="http://schemas.microsoft.com/office/drawing/2014/main" id="{34EE6FE1-C98A-43EE-AE1E-5A0328CA1A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79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20" name="Rectangle 812">
                <a:extLst>
                  <a:ext uri="{FF2B5EF4-FFF2-40B4-BE49-F238E27FC236}">
                    <a16:creationId xmlns:a16="http://schemas.microsoft.com/office/drawing/2014/main" id="{0C4958D2-4D05-4019-A62D-25CA4B8951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95" y="3599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21" name="Rectangle 813">
                <a:extLst>
                  <a:ext uri="{FF2B5EF4-FFF2-40B4-BE49-F238E27FC236}">
                    <a16:creationId xmlns:a16="http://schemas.microsoft.com/office/drawing/2014/main" id="{8AD46317-A7BC-4C1A-A111-5D89D1A507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21" y="3599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22" name="Rectangle 814">
                <a:extLst>
                  <a:ext uri="{FF2B5EF4-FFF2-40B4-BE49-F238E27FC236}">
                    <a16:creationId xmlns:a16="http://schemas.microsoft.com/office/drawing/2014/main" id="{562C7410-47A1-48FF-94E6-2D82BCA6B5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21" y="3599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23" name="Rectangle 815">
                <a:extLst>
                  <a:ext uri="{FF2B5EF4-FFF2-40B4-BE49-F238E27FC236}">
                    <a16:creationId xmlns:a16="http://schemas.microsoft.com/office/drawing/2014/main" id="{EA9A7B54-0D7A-4527-9CC2-99410D201D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21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24" name="Rectangle 816">
                <a:extLst>
                  <a:ext uri="{FF2B5EF4-FFF2-40B4-BE49-F238E27FC236}">
                    <a16:creationId xmlns:a16="http://schemas.microsoft.com/office/drawing/2014/main" id="{AEEEC367-0349-4600-88F3-16A5F6A71F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21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25" name="Rectangle 817">
                <a:extLst>
                  <a:ext uri="{FF2B5EF4-FFF2-40B4-BE49-F238E27FC236}">
                    <a16:creationId xmlns:a16="http://schemas.microsoft.com/office/drawing/2014/main" id="{38A7B3E2-F326-4D69-B0C9-2ED9FB26C0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27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26" name="Rectangle 818">
                <a:extLst>
                  <a:ext uri="{FF2B5EF4-FFF2-40B4-BE49-F238E27FC236}">
                    <a16:creationId xmlns:a16="http://schemas.microsoft.com/office/drawing/2014/main" id="{D661A24E-9A4C-4533-B552-801CAFBDF9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3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27" name="Rectangle 819">
                <a:extLst>
                  <a:ext uri="{FF2B5EF4-FFF2-40B4-BE49-F238E27FC236}">
                    <a16:creationId xmlns:a16="http://schemas.microsoft.com/office/drawing/2014/main" id="{B0DBBFB5-A5FF-4A1E-8E14-93D3AB5364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9" y="3599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28" name="Rectangle 820">
                <a:extLst>
                  <a:ext uri="{FF2B5EF4-FFF2-40B4-BE49-F238E27FC236}">
                    <a16:creationId xmlns:a16="http://schemas.microsoft.com/office/drawing/2014/main" id="{63A3BD1C-796A-4A41-9010-AFA3F188D7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0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29" name="Rectangle 821">
                <a:extLst>
                  <a:ext uri="{FF2B5EF4-FFF2-40B4-BE49-F238E27FC236}">
                    <a16:creationId xmlns:a16="http://schemas.microsoft.com/office/drawing/2014/main" id="{9CAA0312-5221-4867-A52F-23DD3AC499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6" y="3599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30" name="Rectangle 822">
                <a:extLst>
                  <a:ext uri="{FF2B5EF4-FFF2-40B4-BE49-F238E27FC236}">
                    <a16:creationId xmlns:a16="http://schemas.microsoft.com/office/drawing/2014/main" id="{1A38B60D-51D8-472D-B7B6-5E26996ECA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7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31" name="Rectangle 823">
                <a:extLst>
                  <a:ext uri="{FF2B5EF4-FFF2-40B4-BE49-F238E27FC236}">
                    <a16:creationId xmlns:a16="http://schemas.microsoft.com/office/drawing/2014/main" id="{1C70A249-3C99-4FF7-A220-2A05F14870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3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32" name="Rectangle 824">
                <a:extLst>
                  <a:ext uri="{FF2B5EF4-FFF2-40B4-BE49-F238E27FC236}">
                    <a16:creationId xmlns:a16="http://schemas.microsoft.com/office/drawing/2014/main" id="{EDE5F774-38C5-4630-B782-A23DE19099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49" y="3599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33" name="Rectangle 825">
                <a:extLst>
                  <a:ext uri="{FF2B5EF4-FFF2-40B4-BE49-F238E27FC236}">
                    <a16:creationId xmlns:a16="http://schemas.microsoft.com/office/drawing/2014/main" id="{2741A349-0598-4DBE-8EAD-BE9B615F26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71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34" name="Rectangle 826">
                <a:extLst>
                  <a:ext uri="{FF2B5EF4-FFF2-40B4-BE49-F238E27FC236}">
                    <a16:creationId xmlns:a16="http://schemas.microsoft.com/office/drawing/2014/main" id="{8F34340D-4E8B-4223-9F90-E83F6889D9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" y="3599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35" name="Rectangle 827">
                <a:extLst>
                  <a:ext uri="{FF2B5EF4-FFF2-40B4-BE49-F238E27FC236}">
                    <a16:creationId xmlns:a16="http://schemas.microsoft.com/office/drawing/2014/main" id="{2FABF46A-50D5-4D6D-B0A1-741E3143F8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" y="3599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36" name="Rectangle 828">
                <a:extLst>
                  <a:ext uri="{FF2B5EF4-FFF2-40B4-BE49-F238E27FC236}">
                    <a16:creationId xmlns:a16="http://schemas.microsoft.com/office/drawing/2014/main" id="{6332FEFB-DC28-4A1F-9AE8-80CDE859C1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2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37" name="Rectangle 829">
                <a:extLst>
                  <a:ext uri="{FF2B5EF4-FFF2-40B4-BE49-F238E27FC236}">
                    <a16:creationId xmlns:a16="http://schemas.microsoft.com/office/drawing/2014/main" id="{E3E2B565-F1A6-4FCA-BC6D-EB42646B43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7" y="3581"/>
                <a:ext cx="6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38" name="Rectangle 830">
                <a:extLst>
                  <a:ext uri="{FF2B5EF4-FFF2-40B4-BE49-F238E27FC236}">
                    <a16:creationId xmlns:a16="http://schemas.microsoft.com/office/drawing/2014/main" id="{400BEC10-5B90-4950-9A29-632FA4EB38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3" y="3581"/>
                <a:ext cx="5" cy="32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39" name="Rectangle 831">
                <a:extLst>
                  <a:ext uri="{FF2B5EF4-FFF2-40B4-BE49-F238E27FC236}">
                    <a16:creationId xmlns:a16="http://schemas.microsoft.com/office/drawing/2014/main" id="{C77CA85B-7170-44AB-BE96-008A5664D0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9" y="3599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340" name="Rectangle 832">
                <a:extLst>
                  <a:ext uri="{FF2B5EF4-FFF2-40B4-BE49-F238E27FC236}">
                    <a16:creationId xmlns:a16="http://schemas.microsoft.com/office/drawing/2014/main" id="{345E162F-B039-417B-92F6-B20421D707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34" y="3599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</p:grpSp>
        <p:sp>
          <p:nvSpPr>
            <p:cNvPr id="2120" name="Rectangle 834">
              <a:extLst>
                <a:ext uri="{FF2B5EF4-FFF2-40B4-BE49-F238E27FC236}">
                  <a16:creationId xmlns:a16="http://schemas.microsoft.com/office/drawing/2014/main" id="{4EC511D7-F9BF-45F2-B521-3F2C8A419B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0" y="3599"/>
              <a:ext cx="16" cy="14"/>
            </a:xfrm>
            <a:prstGeom prst="rect">
              <a:avLst/>
            </a:prstGeom>
            <a:solidFill>
              <a:srgbClr val="008080"/>
            </a:solidFill>
            <a:ln w="7938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21" name="Rectangle 835">
              <a:extLst>
                <a:ext uri="{FF2B5EF4-FFF2-40B4-BE49-F238E27FC236}">
                  <a16:creationId xmlns:a16="http://schemas.microsoft.com/office/drawing/2014/main" id="{19C96B66-AB97-4F4F-9CB4-91B838ACAF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2" y="3599"/>
              <a:ext cx="10" cy="14"/>
            </a:xfrm>
            <a:prstGeom prst="rect">
              <a:avLst/>
            </a:prstGeom>
            <a:solidFill>
              <a:srgbClr val="008080"/>
            </a:solidFill>
            <a:ln w="7938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22" name="Rectangle 836">
              <a:extLst>
                <a:ext uri="{FF2B5EF4-FFF2-40B4-BE49-F238E27FC236}">
                  <a16:creationId xmlns:a16="http://schemas.microsoft.com/office/drawing/2014/main" id="{96C35B5D-C839-44B6-A4D3-FAA852DE45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8" y="3599"/>
              <a:ext cx="10" cy="14"/>
            </a:xfrm>
            <a:prstGeom prst="rect">
              <a:avLst/>
            </a:prstGeom>
            <a:solidFill>
              <a:srgbClr val="008080"/>
            </a:solidFill>
            <a:ln w="7938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23" name="Rectangle 837">
              <a:extLst>
                <a:ext uri="{FF2B5EF4-FFF2-40B4-BE49-F238E27FC236}">
                  <a16:creationId xmlns:a16="http://schemas.microsoft.com/office/drawing/2014/main" id="{57E2C5B1-1695-4C76-941C-3D2A6EF5C5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4" y="3599"/>
              <a:ext cx="16" cy="14"/>
            </a:xfrm>
            <a:prstGeom prst="rect">
              <a:avLst/>
            </a:prstGeom>
            <a:solidFill>
              <a:srgbClr val="008080"/>
            </a:solidFill>
            <a:ln w="7938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24" name="Rectangle 838">
              <a:extLst>
                <a:ext uri="{FF2B5EF4-FFF2-40B4-BE49-F238E27FC236}">
                  <a16:creationId xmlns:a16="http://schemas.microsoft.com/office/drawing/2014/main" id="{251B76C8-684F-4062-968C-F7755EC657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5" y="3599"/>
              <a:ext cx="11" cy="14"/>
            </a:xfrm>
            <a:prstGeom prst="rect">
              <a:avLst/>
            </a:prstGeom>
            <a:solidFill>
              <a:srgbClr val="008080"/>
            </a:solidFill>
            <a:ln w="7938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25" name="Rectangle 839">
              <a:extLst>
                <a:ext uri="{FF2B5EF4-FFF2-40B4-BE49-F238E27FC236}">
                  <a16:creationId xmlns:a16="http://schemas.microsoft.com/office/drawing/2014/main" id="{F9BE2A1D-5315-4422-9986-E2DB2B5DD2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1" y="3599"/>
              <a:ext cx="16" cy="14"/>
            </a:xfrm>
            <a:prstGeom prst="rect">
              <a:avLst/>
            </a:prstGeom>
            <a:solidFill>
              <a:srgbClr val="008080"/>
            </a:solidFill>
            <a:ln w="7938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26" name="Rectangle 840">
              <a:extLst>
                <a:ext uri="{FF2B5EF4-FFF2-40B4-BE49-F238E27FC236}">
                  <a16:creationId xmlns:a16="http://schemas.microsoft.com/office/drawing/2014/main" id="{ADD87258-558A-4454-B154-1B240DBF05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3599"/>
              <a:ext cx="6" cy="14"/>
            </a:xfrm>
            <a:prstGeom prst="rect">
              <a:avLst/>
            </a:prstGeom>
            <a:solidFill>
              <a:srgbClr val="808000"/>
            </a:solidFill>
            <a:ln w="7938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27" name="Rectangle 841">
              <a:extLst>
                <a:ext uri="{FF2B5EF4-FFF2-40B4-BE49-F238E27FC236}">
                  <a16:creationId xmlns:a16="http://schemas.microsoft.com/office/drawing/2014/main" id="{C963ED73-C934-47F7-B6EC-71EF699CDD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3599"/>
              <a:ext cx="6" cy="14"/>
            </a:xfrm>
            <a:prstGeom prst="rect">
              <a:avLst/>
            </a:prstGeom>
            <a:solidFill>
              <a:srgbClr val="808000"/>
            </a:solidFill>
            <a:ln w="7938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28" name="Rectangle 842">
              <a:extLst>
                <a:ext uri="{FF2B5EF4-FFF2-40B4-BE49-F238E27FC236}">
                  <a16:creationId xmlns:a16="http://schemas.microsoft.com/office/drawing/2014/main" id="{852D11A9-992B-48AE-88D9-B9A2C7166A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3599"/>
              <a:ext cx="6" cy="14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29" name="Rectangle 843">
              <a:extLst>
                <a:ext uri="{FF2B5EF4-FFF2-40B4-BE49-F238E27FC236}">
                  <a16:creationId xmlns:a16="http://schemas.microsoft.com/office/drawing/2014/main" id="{CF45F5C9-DEA3-4D64-92B1-69C0BDB406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3581"/>
              <a:ext cx="6" cy="32"/>
            </a:xfrm>
            <a:prstGeom prst="rect">
              <a:avLst/>
            </a:prstGeom>
            <a:solidFill>
              <a:srgbClr val="FF0000"/>
            </a:solidFill>
            <a:ln w="7938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30" name="Rectangle 844">
              <a:extLst>
                <a:ext uri="{FF2B5EF4-FFF2-40B4-BE49-F238E27FC236}">
                  <a16:creationId xmlns:a16="http://schemas.microsoft.com/office/drawing/2014/main" id="{1C618DD3-5D33-429F-906F-3095659867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8" y="3581"/>
              <a:ext cx="5" cy="32"/>
            </a:xfrm>
            <a:prstGeom prst="rect">
              <a:avLst/>
            </a:prstGeom>
            <a:solidFill>
              <a:srgbClr val="FF0000"/>
            </a:solidFill>
            <a:ln w="7938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31" name="Rectangle 845">
              <a:extLst>
                <a:ext uri="{FF2B5EF4-FFF2-40B4-BE49-F238E27FC236}">
                  <a16:creationId xmlns:a16="http://schemas.microsoft.com/office/drawing/2014/main" id="{9FDB9D99-E3B6-4533-B1DA-F4912597EC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3" y="3581"/>
              <a:ext cx="5" cy="32"/>
            </a:xfrm>
            <a:prstGeom prst="rect">
              <a:avLst/>
            </a:prstGeom>
            <a:solidFill>
              <a:srgbClr val="FF0000"/>
            </a:solidFill>
            <a:ln w="7938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32" name="Rectangle 846">
              <a:extLst>
                <a:ext uri="{FF2B5EF4-FFF2-40B4-BE49-F238E27FC236}">
                  <a16:creationId xmlns:a16="http://schemas.microsoft.com/office/drawing/2014/main" id="{BDD0B5EF-70CC-4C19-AC74-5E34C30D13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0" y="3599"/>
              <a:ext cx="5" cy="14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33" name="Rectangle 847">
              <a:extLst>
                <a:ext uri="{FF2B5EF4-FFF2-40B4-BE49-F238E27FC236}">
                  <a16:creationId xmlns:a16="http://schemas.microsoft.com/office/drawing/2014/main" id="{64776448-630D-4B17-9474-6360F3F1A6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0" y="3599"/>
              <a:ext cx="6" cy="14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34" name="Rectangle 848">
              <a:extLst>
                <a:ext uri="{FF2B5EF4-FFF2-40B4-BE49-F238E27FC236}">
                  <a16:creationId xmlns:a16="http://schemas.microsoft.com/office/drawing/2014/main" id="{3F9B1ED5-B50E-45B0-93F0-3AD711BC65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6" y="3581"/>
              <a:ext cx="5" cy="32"/>
            </a:xfrm>
            <a:prstGeom prst="rect">
              <a:avLst/>
            </a:prstGeom>
            <a:solidFill>
              <a:srgbClr val="FF0000"/>
            </a:solidFill>
            <a:ln w="7938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35" name="Rectangle 849">
              <a:extLst>
                <a:ext uri="{FF2B5EF4-FFF2-40B4-BE49-F238E27FC236}">
                  <a16:creationId xmlns:a16="http://schemas.microsoft.com/office/drawing/2014/main" id="{DA8ED98E-6C18-4AE6-9C6D-38273D2936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6" y="3590"/>
              <a:ext cx="27" cy="23"/>
            </a:xfrm>
            <a:prstGeom prst="rect">
              <a:avLst/>
            </a:prstGeom>
            <a:solidFill>
              <a:srgbClr val="0080FF"/>
            </a:solidFill>
            <a:ln w="7938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36" name="Rectangle 850">
              <a:extLst>
                <a:ext uri="{FF2B5EF4-FFF2-40B4-BE49-F238E27FC236}">
                  <a16:creationId xmlns:a16="http://schemas.microsoft.com/office/drawing/2014/main" id="{F31BF872-BF20-4487-8063-67E6DDFAFE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8" y="3590"/>
              <a:ext cx="21" cy="23"/>
            </a:xfrm>
            <a:prstGeom prst="rect">
              <a:avLst/>
            </a:prstGeom>
            <a:solidFill>
              <a:srgbClr val="0080FF"/>
            </a:solidFill>
            <a:ln w="7938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37" name="Rectangle 851">
              <a:extLst>
                <a:ext uri="{FF2B5EF4-FFF2-40B4-BE49-F238E27FC236}">
                  <a16:creationId xmlns:a16="http://schemas.microsoft.com/office/drawing/2014/main" id="{69B069D6-B32A-4FDD-9C3F-EC7B8E61A6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5" y="3590"/>
              <a:ext cx="54" cy="23"/>
            </a:xfrm>
            <a:prstGeom prst="rect">
              <a:avLst/>
            </a:prstGeom>
            <a:solidFill>
              <a:srgbClr val="0080FF"/>
            </a:solidFill>
            <a:ln w="7938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38" name="Rectangle 852">
              <a:extLst>
                <a:ext uri="{FF2B5EF4-FFF2-40B4-BE49-F238E27FC236}">
                  <a16:creationId xmlns:a16="http://schemas.microsoft.com/office/drawing/2014/main" id="{D8512C29-EBE5-4BBC-AA91-EDF220F701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5" y="3590"/>
              <a:ext cx="54" cy="23"/>
            </a:xfrm>
            <a:prstGeom prst="rect">
              <a:avLst/>
            </a:prstGeom>
            <a:solidFill>
              <a:srgbClr val="0080FF"/>
            </a:solidFill>
            <a:ln w="7938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39" name="Rectangle 853">
              <a:extLst>
                <a:ext uri="{FF2B5EF4-FFF2-40B4-BE49-F238E27FC236}">
                  <a16:creationId xmlns:a16="http://schemas.microsoft.com/office/drawing/2014/main" id="{7EA75AEB-781E-471B-B2E7-3DBEAB2A5A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5" y="3590"/>
              <a:ext cx="21" cy="23"/>
            </a:xfrm>
            <a:prstGeom prst="rect">
              <a:avLst/>
            </a:prstGeom>
            <a:solidFill>
              <a:srgbClr val="0080FF"/>
            </a:solidFill>
            <a:ln w="7938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2140" name="Rectangle 854">
              <a:extLst>
                <a:ext uri="{FF2B5EF4-FFF2-40B4-BE49-F238E27FC236}">
                  <a16:creationId xmlns:a16="http://schemas.microsoft.com/office/drawing/2014/main" id="{ACA6B8F9-E92C-4750-A46C-DB00325707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1" y="3590"/>
              <a:ext cx="27" cy="23"/>
            </a:xfrm>
            <a:prstGeom prst="rect">
              <a:avLst/>
            </a:prstGeom>
            <a:solidFill>
              <a:srgbClr val="0080FF"/>
            </a:solidFill>
            <a:ln w="7938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sp>
        <p:nvSpPr>
          <p:cNvPr id="2395" name="TextBox 2394">
            <a:extLst>
              <a:ext uri="{FF2B5EF4-FFF2-40B4-BE49-F238E27FC236}">
                <a16:creationId xmlns:a16="http://schemas.microsoft.com/office/drawing/2014/main" id="{FE053F37-2090-4181-83E7-F7EC929704B3}"/>
              </a:ext>
            </a:extLst>
          </p:cNvPr>
          <p:cNvSpPr txBox="1"/>
          <p:nvPr/>
        </p:nvSpPr>
        <p:spPr>
          <a:xfrm>
            <a:off x="2155808" y="4224348"/>
            <a:ext cx="6758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pass 10</a:t>
            </a:r>
          </a:p>
        </p:txBody>
      </p:sp>
      <p:sp>
        <p:nvSpPr>
          <p:cNvPr id="2400" name="Rectangle 2399">
            <a:extLst>
              <a:ext uri="{FF2B5EF4-FFF2-40B4-BE49-F238E27FC236}">
                <a16:creationId xmlns:a16="http://schemas.microsoft.com/office/drawing/2014/main" id="{8BF1C4F6-1861-49EB-96F0-0F8594032804}"/>
              </a:ext>
            </a:extLst>
          </p:cNvPr>
          <p:cNvSpPr/>
          <p:nvPr/>
        </p:nvSpPr>
        <p:spPr>
          <a:xfrm>
            <a:off x="2155808" y="4504179"/>
            <a:ext cx="753732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>
                <a:latin typeface="Arial" panose="020B0604020202020204" pitchFamily="34" charset="0"/>
                <a:cs typeface="Arial" panose="020B0604020202020204" pitchFamily="34" charset="0"/>
              </a:rPr>
              <a:t>20.5 GeV</a:t>
            </a:r>
          </a:p>
        </p:txBody>
      </p:sp>
      <p:sp>
        <p:nvSpPr>
          <p:cNvPr id="2401" name="Rectangle 2">
            <a:extLst>
              <a:ext uri="{FF2B5EF4-FFF2-40B4-BE49-F238E27FC236}">
                <a16:creationId xmlns:a16="http://schemas.microsoft.com/office/drawing/2014/main" id="{3E2B43A7-01C6-48AE-BF74-9AF47703B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8247" y="991825"/>
            <a:ext cx="9099754" cy="284603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50900" tIns="25004" rIns="50900" bIns="25004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5pPr>
            <a:lvl6pPr marL="4572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6pPr>
            <a:lvl7pPr marL="9144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7pPr>
            <a:lvl8pPr marL="13716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8pPr>
            <a:lvl9pPr marL="18288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9pPr>
          </a:lstStyle>
          <a:p>
            <a:pPr algn="l" eaLnBrk="1" hangingPunct="1"/>
            <a:r>
              <a:rPr lang="en-US" sz="2100" kern="0" dirty="0">
                <a:solidFill>
                  <a:schemeClr val="tx1"/>
                </a:solidFill>
                <a:latin typeface="Arial" charset="0"/>
              </a:rPr>
              <a:t>Transition to weakly focusing ‘Beta Beat’ Linac Optics for FFA Passes</a:t>
            </a:r>
          </a:p>
        </p:txBody>
      </p:sp>
      <p:sp>
        <p:nvSpPr>
          <p:cNvPr id="802" name="Slide Number Placeholder 4">
            <a:extLst>
              <a:ext uri="{FF2B5EF4-FFF2-40B4-BE49-F238E27FC236}">
                <a16:creationId xmlns:a16="http://schemas.microsoft.com/office/drawing/2014/main" id="{A2E2DC45-C48F-4D4B-BCB3-BA80184A12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837106" y="5707753"/>
            <a:ext cx="402119" cy="227523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3006" name="TextBox 3005">
            <a:extLst>
              <a:ext uri="{FF2B5EF4-FFF2-40B4-BE49-F238E27FC236}">
                <a16:creationId xmlns:a16="http://schemas.microsoft.com/office/drawing/2014/main" id="{E44457D0-6F5C-4C37-87EF-819BD7A83E90}"/>
              </a:ext>
            </a:extLst>
          </p:cNvPr>
          <p:cNvSpPr txBox="1"/>
          <p:nvPr/>
        </p:nvSpPr>
        <p:spPr>
          <a:xfrm>
            <a:off x="5679060" y="3803085"/>
            <a:ext cx="706793" cy="4638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900"/>
              </a:lnSpc>
            </a:pPr>
            <a:r>
              <a:rPr lang="en-US" sz="1800" dirty="0"/>
              <a:t>.</a:t>
            </a:r>
          </a:p>
          <a:p>
            <a:pPr algn="ctr">
              <a:lnSpc>
                <a:spcPts val="900"/>
              </a:lnSpc>
            </a:pPr>
            <a:r>
              <a:rPr lang="en-US" sz="1800" dirty="0"/>
              <a:t>.</a:t>
            </a:r>
          </a:p>
          <a:p>
            <a:pPr algn="ctr">
              <a:lnSpc>
                <a:spcPts val="900"/>
              </a:lnSpc>
            </a:pPr>
            <a:r>
              <a:rPr lang="en-US" sz="1800" dirty="0"/>
              <a:t>.</a:t>
            </a:r>
          </a:p>
        </p:txBody>
      </p:sp>
      <p:sp>
        <p:nvSpPr>
          <p:cNvPr id="3619" name="Rectangle 3618">
            <a:extLst>
              <a:ext uri="{FF2B5EF4-FFF2-40B4-BE49-F238E27FC236}">
                <a16:creationId xmlns:a16="http://schemas.microsoft.com/office/drawing/2014/main" id="{8F13719C-F8B1-4B6C-8192-E8C8191F09BE}"/>
              </a:ext>
            </a:extLst>
          </p:cNvPr>
          <p:cNvSpPr/>
          <p:nvPr/>
        </p:nvSpPr>
        <p:spPr>
          <a:xfrm>
            <a:off x="2054218" y="3011921"/>
            <a:ext cx="82246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11.6 GeV</a:t>
            </a:r>
          </a:p>
        </p:txBody>
      </p:sp>
      <p:sp>
        <p:nvSpPr>
          <p:cNvPr id="3620" name="TextBox 3619">
            <a:extLst>
              <a:ext uri="{FF2B5EF4-FFF2-40B4-BE49-F238E27FC236}">
                <a16:creationId xmlns:a16="http://schemas.microsoft.com/office/drawing/2014/main" id="{69E1C444-1F7C-42DD-8C42-94FF24B8C2AC}"/>
              </a:ext>
            </a:extLst>
          </p:cNvPr>
          <p:cNvSpPr txBox="1"/>
          <p:nvPr/>
        </p:nvSpPr>
        <p:spPr>
          <a:xfrm>
            <a:off x="2054217" y="2758006"/>
            <a:ext cx="6758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pass 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02" name="Content Placeholder 2">
                <a:extLst>
                  <a:ext uri="{FF2B5EF4-FFF2-40B4-BE49-F238E27FC236}">
                    <a16:creationId xmlns:a16="http://schemas.microsoft.com/office/drawing/2014/main" id="{E7D08559-9AAC-4728-AA91-C81EA9D5560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225848" y="1565562"/>
                <a:ext cx="7642385" cy="1100547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20000"/>
                  </a:lnSpc>
                  <a:spcBef>
                    <a:spcPts val="450"/>
                  </a:spcBef>
                </a:pPr>
                <a:r>
                  <a:rPr lang="en-US" sz="1350" dirty="0">
                    <a:solidFill>
                      <a:srgbClr val="002060"/>
                    </a:solidFill>
                    <a:latin typeface="Arial" panose="020B0604020202020204" pitchFamily="34" charset="0"/>
                  </a:rPr>
                  <a:t>Deviate from optics periodicity </a:t>
                </a:r>
                <a:r>
                  <a:rPr lang="en-US" sz="1350" dirty="0">
                    <a:solidFill>
                      <a:srgbClr val="002060"/>
                    </a:solidFill>
                    <a:latin typeface="Arial" panose="020B0604020202020204" pitchFamily="34" charset="0"/>
                    <a:sym typeface="Symbol" panose="05050102010706020507" pitchFamily="18" charset="2"/>
                  </a:rPr>
                  <a:t> Induce and optimize </a:t>
                </a:r>
                <a14:m>
                  <m:oMath xmlns:m="http://schemas.openxmlformats.org/officeDocument/2006/math">
                    <m:r>
                      <a:rPr lang="en-US" sz="135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𝛽</m:t>
                    </m:r>
                  </m:oMath>
                </a14:m>
                <a:r>
                  <a:rPr lang="en-US" sz="1350" dirty="0">
                    <a:solidFill>
                      <a:srgbClr val="002060"/>
                    </a:solidFill>
                    <a:latin typeface="Arial" panose="020B0604020202020204" pitchFamily="34" charset="0"/>
                  </a:rPr>
                  <a:t> beat in linacs </a:t>
                </a:r>
                <a:r>
                  <a:rPr lang="en-US" sz="1350" dirty="0">
                    <a:solidFill>
                      <a:srgbClr val="002060"/>
                    </a:solidFill>
                    <a:latin typeface="Arial" panose="020B0604020202020204" pitchFamily="34" charset="0"/>
                    <a:sym typeface="Symbol" panose="05050102010706020507" pitchFamily="18" charset="2"/>
                  </a:rPr>
                  <a:t> Reasonably small </a:t>
                </a:r>
                <a14:m>
                  <m:oMath xmlns:m="http://schemas.openxmlformats.org/officeDocument/2006/math">
                    <m:r>
                      <a:rPr lang="en-US" sz="135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𝛽</m:t>
                    </m:r>
                  </m:oMath>
                </a14:m>
                <a:r>
                  <a:rPr lang="en-US" sz="1350" dirty="0">
                    <a:solidFill>
                      <a:srgbClr val="002060"/>
                    </a:solidFill>
                    <a:latin typeface="Arial" panose="020B0604020202020204" pitchFamily="34" charset="0"/>
                  </a:rPr>
                  <a:t>’s at both ends of each linac at the expense of increase in maximum </a:t>
                </a:r>
                <a14:m>
                  <m:oMath xmlns:m="http://schemas.openxmlformats.org/officeDocument/2006/math">
                    <m:r>
                      <a:rPr lang="en-US" sz="135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sz="1350" dirty="0">
                    <a:solidFill>
                      <a:srgbClr val="002060"/>
                    </a:solidFill>
                    <a:latin typeface="Arial" panose="020B0604020202020204" pitchFamily="34" charset="0"/>
                    <a:sym typeface="Symbol" panose="05050102010706020507" pitchFamily="18" charset="2"/>
                  </a:rPr>
                  <a:t> inside the linacs, </a:t>
                </a:r>
                <a14:m>
                  <m:oMath xmlns:m="http://schemas.openxmlformats.org/officeDocument/2006/math">
                    <m:r>
                      <a:rPr lang="en-US" sz="135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1350" dirty="0">
                    <a:solidFill>
                      <a:srgbClr val="002060"/>
                    </a:solidFill>
                    <a:latin typeface="Arial" panose="020B0604020202020204" pitchFamily="34" charset="0"/>
                  </a:rPr>
                  <a:t>’s adjusted to nearly zero as favored by FFA matching</a:t>
                </a:r>
                <a:r>
                  <a:rPr lang="en-US" sz="1350" dirty="0">
                    <a:solidFill>
                      <a:srgbClr val="002060"/>
                    </a:solidFill>
                    <a:latin typeface="Arial" panose="020B0604020202020204" pitchFamily="34" charset="0"/>
                    <a:sym typeface="Symbol" panose="05050102010706020507" pitchFamily="18" charset="2"/>
                  </a:rPr>
                  <a:t>  Greatly relaxed matching requirements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450"/>
                  </a:spcBef>
                  <a:spcAft>
                    <a:spcPts val="300"/>
                  </a:spcAft>
                  <a:buNone/>
                </a:pPr>
                <a:endParaRPr lang="en-US" sz="1350" dirty="0">
                  <a:solidFill>
                    <a:srgbClr val="00206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02" name="Content Placeholder 2">
                <a:extLst>
                  <a:ext uri="{FF2B5EF4-FFF2-40B4-BE49-F238E27FC236}">
                    <a16:creationId xmlns:a16="http://schemas.microsoft.com/office/drawing/2014/main" id="{E7D08559-9AAC-4728-AA91-C81EA9D5560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25848" y="1565562"/>
                <a:ext cx="7642385" cy="1100547"/>
              </a:xfrm>
              <a:blipFill>
                <a:blip r:embed="rId2"/>
                <a:stretch>
                  <a:fillRect l="-80" b="-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03" name="Footer Placeholder 3">
            <a:extLst>
              <a:ext uri="{FF2B5EF4-FFF2-40B4-BE49-F238E27FC236}">
                <a16:creationId xmlns:a16="http://schemas.microsoft.com/office/drawing/2014/main" id="{F6F22BC0-424C-4D17-85A5-4BBF7435A8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32920" y="5707752"/>
            <a:ext cx="3917888" cy="233492"/>
          </a:xfrm>
        </p:spPr>
        <p:txBody>
          <a:bodyPr/>
          <a:lstStyle/>
          <a:p>
            <a:endParaRPr lang="en-US" dirty="0"/>
          </a:p>
        </p:txBody>
      </p:sp>
      <p:grpSp>
        <p:nvGrpSpPr>
          <p:cNvPr id="852" name="Group 5">
            <a:extLst>
              <a:ext uri="{FF2B5EF4-FFF2-40B4-BE49-F238E27FC236}">
                <a16:creationId xmlns:a16="http://schemas.microsoft.com/office/drawing/2014/main" id="{4AD6BA8A-5A51-4D1B-94E6-634B7C083E1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192662" y="2332335"/>
            <a:ext cx="6292453" cy="1512476"/>
            <a:chOff x="218" y="2383"/>
            <a:chExt cx="5285" cy="1181"/>
          </a:xfrm>
        </p:grpSpPr>
        <p:sp>
          <p:nvSpPr>
            <p:cNvPr id="853" name="AutoShape 4">
              <a:extLst>
                <a:ext uri="{FF2B5EF4-FFF2-40B4-BE49-F238E27FC236}">
                  <a16:creationId xmlns:a16="http://schemas.microsoft.com/office/drawing/2014/main" id="{1DE74068-2364-4305-A1A5-DCD176902C7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18" y="2383"/>
              <a:ext cx="5282" cy="1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grpSp>
          <p:nvGrpSpPr>
            <p:cNvPr id="854" name="Group 206">
              <a:extLst>
                <a:ext uri="{FF2B5EF4-FFF2-40B4-BE49-F238E27FC236}">
                  <a16:creationId xmlns:a16="http://schemas.microsoft.com/office/drawing/2014/main" id="{D2FBE764-127F-4669-AA12-45719A674C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8" y="2383"/>
              <a:ext cx="5285" cy="1181"/>
              <a:chOff x="218" y="2383"/>
              <a:chExt cx="5285" cy="1181"/>
            </a:xfrm>
          </p:grpSpPr>
          <p:sp>
            <p:nvSpPr>
              <p:cNvPr id="1075" name="Rectangle 6">
                <a:extLst>
                  <a:ext uri="{FF2B5EF4-FFF2-40B4-BE49-F238E27FC236}">
                    <a16:creationId xmlns:a16="http://schemas.microsoft.com/office/drawing/2014/main" id="{104A1454-9A52-4E08-896A-323D2F5DD6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" y="2383"/>
                <a:ext cx="5282" cy="118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76" name="Rectangle 7">
                <a:extLst>
                  <a:ext uri="{FF2B5EF4-FFF2-40B4-BE49-F238E27FC236}">
                    <a16:creationId xmlns:a16="http://schemas.microsoft.com/office/drawing/2014/main" id="{5CA1A2F6-5D32-4D85-A44F-FC1FAB44C2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" y="2496"/>
                <a:ext cx="5154" cy="950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77" name="Rectangle 8">
                <a:extLst>
                  <a:ext uri="{FF2B5EF4-FFF2-40B4-BE49-F238E27FC236}">
                    <a16:creationId xmlns:a16="http://schemas.microsoft.com/office/drawing/2014/main" id="{FD364907-D221-45C8-A490-0455D9E780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3" y="3456"/>
                <a:ext cx="175" cy="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450" b="1">
                    <a:solidFill>
                      <a:srgbClr val="000000"/>
                    </a:solidFill>
                  </a:rPr>
                  <a:t>284.877</a:t>
                </a:r>
                <a:endParaRPr lang="en-US" altLang="en-US" sz="1350"/>
              </a:p>
            </p:txBody>
          </p:sp>
          <p:sp>
            <p:nvSpPr>
              <p:cNvPr id="1078" name="Rectangle 9">
                <a:extLst>
                  <a:ext uri="{FF2B5EF4-FFF2-40B4-BE49-F238E27FC236}">
                    <a16:creationId xmlns:a16="http://schemas.microsoft.com/office/drawing/2014/main" id="{BD67945D-88A3-413D-AF2E-26CA5ADA63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" y="3456"/>
                <a:ext cx="27" cy="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450" b="1">
                    <a:solidFill>
                      <a:srgbClr val="000000"/>
                    </a:solidFill>
                  </a:rPr>
                  <a:t>0</a:t>
                </a:r>
                <a:endParaRPr lang="en-US" altLang="en-US" sz="1350"/>
              </a:p>
            </p:txBody>
          </p:sp>
          <p:sp>
            <p:nvSpPr>
              <p:cNvPr id="1079" name="Rectangle 11">
                <a:extLst>
                  <a:ext uri="{FF2B5EF4-FFF2-40B4-BE49-F238E27FC236}">
                    <a16:creationId xmlns:a16="http://schemas.microsoft.com/office/drawing/2014/main" id="{B6ECF0A4-42D9-453A-AA6B-D5EADD2629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" y="2444"/>
                <a:ext cx="337" cy="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450" b="1">
                    <a:solidFill>
                      <a:srgbClr val="000000"/>
                    </a:solidFill>
                  </a:rPr>
                  <a:t>                         </a:t>
                </a:r>
                <a:endParaRPr lang="en-US" altLang="en-US" sz="1350"/>
              </a:p>
            </p:txBody>
          </p:sp>
          <p:sp>
            <p:nvSpPr>
              <p:cNvPr id="1080" name="Rectangle 12">
                <a:extLst>
                  <a:ext uri="{FF2B5EF4-FFF2-40B4-BE49-F238E27FC236}">
                    <a16:creationId xmlns:a16="http://schemas.microsoft.com/office/drawing/2014/main" id="{3E38E7AF-8B67-4643-904B-9BE7B69870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213" y="2480"/>
                <a:ext cx="75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450" b="1">
                    <a:solidFill>
                      <a:srgbClr val="000000"/>
                    </a:solidFill>
                  </a:rPr>
                  <a:t>180</a:t>
                </a:r>
                <a:endParaRPr lang="en-US" altLang="en-US" sz="1350"/>
              </a:p>
            </p:txBody>
          </p:sp>
          <p:sp>
            <p:nvSpPr>
              <p:cNvPr id="1081" name="Rectangle 13">
                <a:extLst>
                  <a:ext uri="{FF2B5EF4-FFF2-40B4-BE49-F238E27FC236}">
                    <a16:creationId xmlns:a16="http://schemas.microsoft.com/office/drawing/2014/main" id="{B8A8D2EE-30B7-4613-AF1B-1A61BE393A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238" y="3387"/>
                <a:ext cx="25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450" b="1">
                    <a:solidFill>
                      <a:srgbClr val="000000"/>
                    </a:solidFill>
                  </a:rPr>
                  <a:t>0</a:t>
                </a:r>
                <a:endParaRPr lang="en-US" altLang="en-US" sz="1350"/>
              </a:p>
            </p:txBody>
          </p:sp>
          <p:sp>
            <p:nvSpPr>
              <p:cNvPr id="1082" name="Rectangle 14">
                <a:extLst>
                  <a:ext uri="{FF2B5EF4-FFF2-40B4-BE49-F238E27FC236}">
                    <a16:creationId xmlns:a16="http://schemas.microsoft.com/office/drawing/2014/main" id="{23190A85-DD9F-4791-9415-249ED83712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5461" y="2460"/>
                <a:ext cx="25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450" b="1">
                    <a:solidFill>
                      <a:srgbClr val="000000"/>
                    </a:solidFill>
                  </a:rPr>
                  <a:t>5</a:t>
                </a:r>
                <a:endParaRPr lang="en-US" altLang="en-US" sz="1350"/>
              </a:p>
            </p:txBody>
          </p:sp>
          <p:sp>
            <p:nvSpPr>
              <p:cNvPr id="1083" name="Rectangle 15">
                <a:extLst>
                  <a:ext uri="{FF2B5EF4-FFF2-40B4-BE49-F238E27FC236}">
                    <a16:creationId xmlns:a16="http://schemas.microsoft.com/office/drawing/2014/main" id="{7A7AC149-7850-487B-9E21-757516C4BE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5461" y="3386"/>
                <a:ext cx="25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450" b="1">
                    <a:solidFill>
                      <a:srgbClr val="000000"/>
                    </a:solidFill>
                  </a:rPr>
                  <a:t>0</a:t>
                </a:r>
                <a:endParaRPr lang="en-US" altLang="en-US" sz="1350"/>
              </a:p>
            </p:txBody>
          </p:sp>
          <p:sp>
            <p:nvSpPr>
              <p:cNvPr id="1084" name="Rectangle 16">
                <a:extLst>
                  <a:ext uri="{FF2B5EF4-FFF2-40B4-BE49-F238E27FC236}">
                    <a16:creationId xmlns:a16="http://schemas.microsoft.com/office/drawing/2014/main" id="{8FCEE600-F10E-4560-BF3B-1EAD6AF3A3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96" y="2855"/>
                <a:ext cx="310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450" b="1">
                    <a:solidFill>
                      <a:srgbClr val="000000"/>
                    </a:solidFill>
                  </a:rPr>
                  <a:t>BETA_X&amp;Y[m]</a:t>
                </a:r>
                <a:endParaRPr lang="en-US" altLang="en-US" sz="1350"/>
              </a:p>
            </p:txBody>
          </p:sp>
          <p:sp>
            <p:nvSpPr>
              <p:cNvPr id="1085" name="Line 18">
                <a:extLst>
                  <a:ext uri="{FF2B5EF4-FFF2-40B4-BE49-F238E27FC236}">
                    <a16:creationId xmlns:a16="http://schemas.microsoft.com/office/drawing/2014/main" id="{7D9A56EC-D564-4B14-967C-A7C93DA694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404" y="2590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86" name="Line 19">
                <a:extLst>
                  <a:ext uri="{FF2B5EF4-FFF2-40B4-BE49-F238E27FC236}">
                    <a16:creationId xmlns:a16="http://schemas.microsoft.com/office/drawing/2014/main" id="{75F4812E-287C-4D62-9CD4-ED60A4C5DB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" y="2590"/>
                <a:ext cx="2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87" name="Line 20">
                <a:extLst>
                  <a:ext uri="{FF2B5EF4-FFF2-40B4-BE49-F238E27FC236}">
                    <a16:creationId xmlns:a16="http://schemas.microsoft.com/office/drawing/2014/main" id="{F19F7355-A1DE-48BB-A083-986058A697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92" y="3423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88" name="Line 21">
                <a:extLst>
                  <a:ext uri="{FF2B5EF4-FFF2-40B4-BE49-F238E27FC236}">
                    <a16:creationId xmlns:a16="http://schemas.microsoft.com/office/drawing/2014/main" id="{3B1CC791-7080-43B1-8E80-137B40F08D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2" y="2496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89" name="Line 22">
                <a:extLst>
                  <a:ext uri="{FF2B5EF4-FFF2-40B4-BE49-F238E27FC236}">
                    <a16:creationId xmlns:a16="http://schemas.microsoft.com/office/drawing/2014/main" id="{1BB9193B-2DAE-46BC-94BD-9EDFB5E4CC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404" y="2684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90" name="Line 23">
                <a:extLst>
                  <a:ext uri="{FF2B5EF4-FFF2-40B4-BE49-F238E27FC236}">
                    <a16:creationId xmlns:a16="http://schemas.microsoft.com/office/drawing/2014/main" id="{929F818E-61EA-4B9A-88E0-F345A3CECB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" y="2684"/>
                <a:ext cx="2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91" name="Line 24">
                <a:extLst>
                  <a:ext uri="{FF2B5EF4-FFF2-40B4-BE49-F238E27FC236}">
                    <a16:creationId xmlns:a16="http://schemas.microsoft.com/office/drawing/2014/main" id="{0D9417CC-C202-4967-8AF3-B16C91A996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08" y="3423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92" name="Line 25">
                <a:extLst>
                  <a:ext uri="{FF2B5EF4-FFF2-40B4-BE49-F238E27FC236}">
                    <a16:creationId xmlns:a16="http://schemas.microsoft.com/office/drawing/2014/main" id="{C309FCDC-D633-4208-88C2-2FEF827FFC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08" y="2496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93" name="Line 26">
                <a:extLst>
                  <a:ext uri="{FF2B5EF4-FFF2-40B4-BE49-F238E27FC236}">
                    <a16:creationId xmlns:a16="http://schemas.microsoft.com/office/drawing/2014/main" id="{CC5EC9FA-A9C5-485F-BFFE-2F059B6942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404" y="2778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94" name="Line 27">
                <a:extLst>
                  <a:ext uri="{FF2B5EF4-FFF2-40B4-BE49-F238E27FC236}">
                    <a16:creationId xmlns:a16="http://schemas.microsoft.com/office/drawing/2014/main" id="{5F2283C6-4F7B-472E-9E67-BB4705B50E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" y="2778"/>
                <a:ext cx="2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95" name="Line 28">
                <a:extLst>
                  <a:ext uri="{FF2B5EF4-FFF2-40B4-BE49-F238E27FC236}">
                    <a16:creationId xmlns:a16="http://schemas.microsoft.com/office/drawing/2014/main" id="{215D9AE0-1DEA-4B7D-81EE-D5DC196D13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24" y="3423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96" name="Line 29">
                <a:extLst>
                  <a:ext uri="{FF2B5EF4-FFF2-40B4-BE49-F238E27FC236}">
                    <a16:creationId xmlns:a16="http://schemas.microsoft.com/office/drawing/2014/main" id="{5BBA955F-CE6D-4B67-B45D-93E00783BD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2496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97" name="Line 30">
                <a:extLst>
                  <a:ext uri="{FF2B5EF4-FFF2-40B4-BE49-F238E27FC236}">
                    <a16:creationId xmlns:a16="http://schemas.microsoft.com/office/drawing/2014/main" id="{20696261-2BA0-403A-A1B6-C88972C8EB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404" y="2877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98" name="Line 31">
                <a:extLst>
                  <a:ext uri="{FF2B5EF4-FFF2-40B4-BE49-F238E27FC236}">
                    <a16:creationId xmlns:a16="http://schemas.microsoft.com/office/drawing/2014/main" id="{929F7AD3-F4E4-4B96-A5B1-2D0EACA90F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" y="2877"/>
                <a:ext cx="2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99" name="Line 32">
                <a:extLst>
                  <a:ext uri="{FF2B5EF4-FFF2-40B4-BE49-F238E27FC236}">
                    <a16:creationId xmlns:a16="http://schemas.microsoft.com/office/drawing/2014/main" id="{E14E455E-C259-4737-B82C-C2A6B4EF59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40" y="3423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00" name="Line 33">
                <a:extLst>
                  <a:ext uri="{FF2B5EF4-FFF2-40B4-BE49-F238E27FC236}">
                    <a16:creationId xmlns:a16="http://schemas.microsoft.com/office/drawing/2014/main" id="{356CCA87-F4E2-4554-B8E3-AFD5D68226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40" y="2496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01" name="Line 34">
                <a:extLst>
                  <a:ext uri="{FF2B5EF4-FFF2-40B4-BE49-F238E27FC236}">
                    <a16:creationId xmlns:a16="http://schemas.microsoft.com/office/drawing/2014/main" id="{4FB53899-D226-4775-8524-3CCB1AA1C8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404" y="2971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02" name="Line 35">
                <a:extLst>
                  <a:ext uri="{FF2B5EF4-FFF2-40B4-BE49-F238E27FC236}">
                    <a16:creationId xmlns:a16="http://schemas.microsoft.com/office/drawing/2014/main" id="{ABD20382-8301-47A2-A6F5-07FE6309DD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" y="2971"/>
                <a:ext cx="2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03" name="Line 36">
                <a:extLst>
                  <a:ext uri="{FF2B5EF4-FFF2-40B4-BE49-F238E27FC236}">
                    <a16:creationId xmlns:a16="http://schemas.microsoft.com/office/drawing/2014/main" id="{8AE031BC-11CA-49AC-BBC9-37190B078E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56" y="3423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04" name="Line 37">
                <a:extLst>
                  <a:ext uri="{FF2B5EF4-FFF2-40B4-BE49-F238E27FC236}">
                    <a16:creationId xmlns:a16="http://schemas.microsoft.com/office/drawing/2014/main" id="{562A047E-8940-498F-9456-95059A6770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56" y="2496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05" name="Line 38">
                <a:extLst>
                  <a:ext uri="{FF2B5EF4-FFF2-40B4-BE49-F238E27FC236}">
                    <a16:creationId xmlns:a16="http://schemas.microsoft.com/office/drawing/2014/main" id="{4444C834-4CE7-4A0F-9923-7238F134BA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404" y="3065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06" name="Line 39">
                <a:extLst>
                  <a:ext uri="{FF2B5EF4-FFF2-40B4-BE49-F238E27FC236}">
                    <a16:creationId xmlns:a16="http://schemas.microsoft.com/office/drawing/2014/main" id="{099F2298-20C4-42AF-9260-85BD4579D5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" y="3065"/>
                <a:ext cx="2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07" name="Line 40">
                <a:extLst>
                  <a:ext uri="{FF2B5EF4-FFF2-40B4-BE49-F238E27FC236}">
                    <a16:creationId xmlns:a16="http://schemas.microsoft.com/office/drawing/2014/main" id="{D130A6A4-586A-40CC-9D15-DF3BEBB34E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72" y="3423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08" name="Line 41">
                <a:extLst>
                  <a:ext uri="{FF2B5EF4-FFF2-40B4-BE49-F238E27FC236}">
                    <a16:creationId xmlns:a16="http://schemas.microsoft.com/office/drawing/2014/main" id="{B14E89EA-9A60-49A8-9A5D-0152D5595E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2" y="2496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09" name="Line 42">
                <a:extLst>
                  <a:ext uri="{FF2B5EF4-FFF2-40B4-BE49-F238E27FC236}">
                    <a16:creationId xmlns:a16="http://schemas.microsoft.com/office/drawing/2014/main" id="{102896E4-BB80-420C-A753-27B220EF7E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404" y="3164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10" name="Line 43">
                <a:extLst>
                  <a:ext uri="{FF2B5EF4-FFF2-40B4-BE49-F238E27FC236}">
                    <a16:creationId xmlns:a16="http://schemas.microsoft.com/office/drawing/2014/main" id="{72D09510-3226-44C2-B3E8-6272A3C2BC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" y="3164"/>
                <a:ext cx="2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11" name="Line 44">
                <a:extLst>
                  <a:ext uri="{FF2B5EF4-FFF2-40B4-BE49-F238E27FC236}">
                    <a16:creationId xmlns:a16="http://schemas.microsoft.com/office/drawing/2014/main" id="{FC8130D5-627F-479E-99AF-41978A4135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88" y="3423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12" name="Line 45">
                <a:extLst>
                  <a:ext uri="{FF2B5EF4-FFF2-40B4-BE49-F238E27FC236}">
                    <a16:creationId xmlns:a16="http://schemas.microsoft.com/office/drawing/2014/main" id="{045B5C7F-DAE7-468F-AE8E-7A45A02B31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2496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13" name="Line 46">
                <a:extLst>
                  <a:ext uri="{FF2B5EF4-FFF2-40B4-BE49-F238E27FC236}">
                    <a16:creationId xmlns:a16="http://schemas.microsoft.com/office/drawing/2014/main" id="{02CA6229-B759-40EA-9BD7-B1A926BB7A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404" y="3258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14" name="Line 47">
                <a:extLst>
                  <a:ext uri="{FF2B5EF4-FFF2-40B4-BE49-F238E27FC236}">
                    <a16:creationId xmlns:a16="http://schemas.microsoft.com/office/drawing/2014/main" id="{FFAE3D1E-5505-4866-843D-23909DDBF5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" y="3258"/>
                <a:ext cx="2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15" name="Line 48">
                <a:extLst>
                  <a:ext uri="{FF2B5EF4-FFF2-40B4-BE49-F238E27FC236}">
                    <a16:creationId xmlns:a16="http://schemas.microsoft.com/office/drawing/2014/main" id="{81EC0149-3420-4FEC-9AB7-739B147019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04" y="3423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16" name="Line 49">
                <a:extLst>
                  <a:ext uri="{FF2B5EF4-FFF2-40B4-BE49-F238E27FC236}">
                    <a16:creationId xmlns:a16="http://schemas.microsoft.com/office/drawing/2014/main" id="{5B0C26CC-C1B9-433C-8D9E-662929A6EC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04" y="2496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17" name="Line 50">
                <a:extLst>
                  <a:ext uri="{FF2B5EF4-FFF2-40B4-BE49-F238E27FC236}">
                    <a16:creationId xmlns:a16="http://schemas.microsoft.com/office/drawing/2014/main" id="{B4E6AD9B-6B61-44C8-B38C-B657A72FE3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404" y="3352"/>
                <a:ext cx="27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18" name="Line 51">
                <a:extLst>
                  <a:ext uri="{FF2B5EF4-FFF2-40B4-BE49-F238E27FC236}">
                    <a16:creationId xmlns:a16="http://schemas.microsoft.com/office/drawing/2014/main" id="{6D4A2594-5540-4239-925B-D972FF19FD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2" y="3352"/>
                <a:ext cx="2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19" name="Line 52">
                <a:extLst>
                  <a:ext uri="{FF2B5EF4-FFF2-40B4-BE49-F238E27FC236}">
                    <a16:creationId xmlns:a16="http://schemas.microsoft.com/office/drawing/2014/main" id="{15B3629C-C859-4C86-9572-B833417557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20" y="3423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20" name="Line 53">
                <a:extLst>
                  <a:ext uri="{FF2B5EF4-FFF2-40B4-BE49-F238E27FC236}">
                    <a16:creationId xmlns:a16="http://schemas.microsoft.com/office/drawing/2014/main" id="{E50D918F-81AF-478D-AE00-97B65CB8DF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20" y="2496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21" name="Freeform 54">
                <a:extLst>
                  <a:ext uri="{FF2B5EF4-FFF2-40B4-BE49-F238E27FC236}">
                    <a16:creationId xmlns:a16="http://schemas.microsoft.com/office/drawing/2014/main" id="{F51DA208-273A-4A2F-A4DC-21156F54A8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" y="2802"/>
                <a:ext cx="5154" cy="513"/>
              </a:xfrm>
              <a:custGeom>
                <a:avLst/>
                <a:gdLst>
                  <a:gd name="T0" fmla="*/ 53 w 5154"/>
                  <a:gd name="T1" fmla="*/ 423 h 513"/>
                  <a:gd name="T2" fmla="*/ 112 w 5154"/>
                  <a:gd name="T3" fmla="*/ 419 h 513"/>
                  <a:gd name="T4" fmla="*/ 170 w 5154"/>
                  <a:gd name="T5" fmla="*/ 419 h 513"/>
                  <a:gd name="T6" fmla="*/ 234 w 5154"/>
                  <a:gd name="T7" fmla="*/ 409 h 513"/>
                  <a:gd name="T8" fmla="*/ 292 w 5154"/>
                  <a:gd name="T9" fmla="*/ 404 h 513"/>
                  <a:gd name="T10" fmla="*/ 351 w 5154"/>
                  <a:gd name="T11" fmla="*/ 404 h 513"/>
                  <a:gd name="T12" fmla="*/ 409 w 5154"/>
                  <a:gd name="T13" fmla="*/ 400 h 513"/>
                  <a:gd name="T14" fmla="*/ 468 w 5154"/>
                  <a:gd name="T15" fmla="*/ 390 h 513"/>
                  <a:gd name="T16" fmla="*/ 558 w 5154"/>
                  <a:gd name="T17" fmla="*/ 381 h 513"/>
                  <a:gd name="T18" fmla="*/ 643 w 5154"/>
                  <a:gd name="T19" fmla="*/ 371 h 513"/>
                  <a:gd name="T20" fmla="*/ 718 w 5154"/>
                  <a:gd name="T21" fmla="*/ 353 h 513"/>
                  <a:gd name="T22" fmla="*/ 814 w 5154"/>
                  <a:gd name="T23" fmla="*/ 324 h 513"/>
                  <a:gd name="T24" fmla="*/ 888 w 5154"/>
                  <a:gd name="T25" fmla="*/ 310 h 513"/>
                  <a:gd name="T26" fmla="*/ 984 w 5154"/>
                  <a:gd name="T27" fmla="*/ 282 h 513"/>
                  <a:gd name="T28" fmla="*/ 1053 w 5154"/>
                  <a:gd name="T29" fmla="*/ 263 h 513"/>
                  <a:gd name="T30" fmla="*/ 1154 w 5154"/>
                  <a:gd name="T31" fmla="*/ 221 h 513"/>
                  <a:gd name="T32" fmla="*/ 1223 w 5154"/>
                  <a:gd name="T33" fmla="*/ 202 h 513"/>
                  <a:gd name="T34" fmla="*/ 1324 w 5154"/>
                  <a:gd name="T35" fmla="*/ 174 h 513"/>
                  <a:gd name="T36" fmla="*/ 1393 w 5154"/>
                  <a:gd name="T37" fmla="*/ 150 h 513"/>
                  <a:gd name="T38" fmla="*/ 1495 w 5154"/>
                  <a:gd name="T39" fmla="*/ 108 h 513"/>
                  <a:gd name="T40" fmla="*/ 1564 w 5154"/>
                  <a:gd name="T41" fmla="*/ 94 h 513"/>
                  <a:gd name="T42" fmla="*/ 1665 w 5154"/>
                  <a:gd name="T43" fmla="*/ 75 h 513"/>
                  <a:gd name="T44" fmla="*/ 1723 w 5154"/>
                  <a:gd name="T45" fmla="*/ 61 h 513"/>
                  <a:gd name="T46" fmla="*/ 1830 w 5154"/>
                  <a:gd name="T47" fmla="*/ 33 h 513"/>
                  <a:gd name="T48" fmla="*/ 1888 w 5154"/>
                  <a:gd name="T49" fmla="*/ 19 h 513"/>
                  <a:gd name="T50" fmla="*/ 1989 w 5154"/>
                  <a:gd name="T51" fmla="*/ 23 h 513"/>
                  <a:gd name="T52" fmla="*/ 2058 w 5154"/>
                  <a:gd name="T53" fmla="*/ 19 h 513"/>
                  <a:gd name="T54" fmla="*/ 2159 w 5154"/>
                  <a:gd name="T55" fmla="*/ 14 h 513"/>
                  <a:gd name="T56" fmla="*/ 2229 w 5154"/>
                  <a:gd name="T57" fmla="*/ 14 h 513"/>
                  <a:gd name="T58" fmla="*/ 2330 w 5154"/>
                  <a:gd name="T59" fmla="*/ 42 h 513"/>
                  <a:gd name="T60" fmla="*/ 2399 w 5154"/>
                  <a:gd name="T61" fmla="*/ 56 h 513"/>
                  <a:gd name="T62" fmla="*/ 2500 w 5154"/>
                  <a:gd name="T63" fmla="*/ 80 h 513"/>
                  <a:gd name="T64" fmla="*/ 2569 w 5154"/>
                  <a:gd name="T65" fmla="*/ 94 h 513"/>
                  <a:gd name="T66" fmla="*/ 2665 w 5154"/>
                  <a:gd name="T67" fmla="*/ 141 h 513"/>
                  <a:gd name="T68" fmla="*/ 2739 w 5154"/>
                  <a:gd name="T69" fmla="*/ 169 h 513"/>
                  <a:gd name="T70" fmla="*/ 2835 w 5154"/>
                  <a:gd name="T71" fmla="*/ 211 h 513"/>
                  <a:gd name="T72" fmla="*/ 2909 w 5154"/>
                  <a:gd name="T73" fmla="*/ 249 h 513"/>
                  <a:gd name="T74" fmla="*/ 2995 w 5154"/>
                  <a:gd name="T75" fmla="*/ 287 h 513"/>
                  <a:gd name="T76" fmla="*/ 3080 w 5154"/>
                  <a:gd name="T77" fmla="*/ 315 h 513"/>
                  <a:gd name="T78" fmla="*/ 3170 w 5154"/>
                  <a:gd name="T79" fmla="*/ 362 h 513"/>
                  <a:gd name="T80" fmla="*/ 3250 w 5154"/>
                  <a:gd name="T81" fmla="*/ 390 h 513"/>
                  <a:gd name="T82" fmla="*/ 3335 w 5154"/>
                  <a:gd name="T83" fmla="*/ 428 h 513"/>
                  <a:gd name="T84" fmla="*/ 3420 w 5154"/>
                  <a:gd name="T85" fmla="*/ 461 h 513"/>
                  <a:gd name="T86" fmla="*/ 3505 w 5154"/>
                  <a:gd name="T87" fmla="*/ 480 h 513"/>
                  <a:gd name="T88" fmla="*/ 3596 w 5154"/>
                  <a:gd name="T89" fmla="*/ 494 h 513"/>
                  <a:gd name="T90" fmla="*/ 3670 w 5154"/>
                  <a:gd name="T91" fmla="*/ 508 h 513"/>
                  <a:gd name="T92" fmla="*/ 3766 w 5154"/>
                  <a:gd name="T93" fmla="*/ 513 h 513"/>
                  <a:gd name="T94" fmla="*/ 3840 w 5154"/>
                  <a:gd name="T95" fmla="*/ 508 h 513"/>
                  <a:gd name="T96" fmla="*/ 3936 w 5154"/>
                  <a:gd name="T97" fmla="*/ 494 h 513"/>
                  <a:gd name="T98" fmla="*/ 4021 w 5154"/>
                  <a:gd name="T99" fmla="*/ 480 h 513"/>
                  <a:gd name="T100" fmla="*/ 4128 w 5154"/>
                  <a:gd name="T101" fmla="*/ 451 h 513"/>
                  <a:gd name="T102" fmla="*/ 4250 w 5154"/>
                  <a:gd name="T103" fmla="*/ 404 h 513"/>
                  <a:gd name="T104" fmla="*/ 4351 w 5154"/>
                  <a:gd name="T105" fmla="*/ 371 h 513"/>
                  <a:gd name="T106" fmla="*/ 4473 w 5154"/>
                  <a:gd name="T107" fmla="*/ 320 h 513"/>
                  <a:gd name="T108" fmla="*/ 4596 w 5154"/>
                  <a:gd name="T109" fmla="*/ 296 h 513"/>
                  <a:gd name="T110" fmla="*/ 4681 w 5154"/>
                  <a:gd name="T111" fmla="*/ 277 h 513"/>
                  <a:gd name="T112" fmla="*/ 4814 w 5154"/>
                  <a:gd name="T113" fmla="*/ 277 h 513"/>
                  <a:gd name="T114" fmla="*/ 4867 w 5154"/>
                  <a:gd name="T115" fmla="*/ 282 h 513"/>
                  <a:gd name="T116" fmla="*/ 4920 w 5154"/>
                  <a:gd name="T117" fmla="*/ 287 h 513"/>
                  <a:gd name="T118" fmla="*/ 4979 w 5154"/>
                  <a:gd name="T119" fmla="*/ 296 h 513"/>
                  <a:gd name="T120" fmla="*/ 5032 w 5154"/>
                  <a:gd name="T121" fmla="*/ 306 h 513"/>
                  <a:gd name="T122" fmla="*/ 5090 w 5154"/>
                  <a:gd name="T123" fmla="*/ 320 h 513"/>
                  <a:gd name="T124" fmla="*/ 5144 w 5154"/>
                  <a:gd name="T125" fmla="*/ 334 h 5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54" h="513">
                    <a:moveTo>
                      <a:pt x="0" y="428"/>
                    </a:moveTo>
                    <a:lnTo>
                      <a:pt x="0" y="428"/>
                    </a:lnTo>
                    <a:lnTo>
                      <a:pt x="0" y="428"/>
                    </a:lnTo>
                    <a:lnTo>
                      <a:pt x="0" y="428"/>
                    </a:lnTo>
                    <a:lnTo>
                      <a:pt x="0" y="428"/>
                    </a:lnTo>
                    <a:lnTo>
                      <a:pt x="5" y="428"/>
                    </a:lnTo>
                    <a:lnTo>
                      <a:pt x="5" y="428"/>
                    </a:lnTo>
                    <a:lnTo>
                      <a:pt x="5" y="428"/>
                    </a:lnTo>
                    <a:lnTo>
                      <a:pt x="5" y="428"/>
                    </a:lnTo>
                    <a:lnTo>
                      <a:pt x="5" y="428"/>
                    </a:lnTo>
                    <a:lnTo>
                      <a:pt x="10" y="428"/>
                    </a:lnTo>
                    <a:lnTo>
                      <a:pt x="10" y="428"/>
                    </a:lnTo>
                    <a:lnTo>
                      <a:pt x="10" y="428"/>
                    </a:lnTo>
                    <a:lnTo>
                      <a:pt x="10" y="428"/>
                    </a:lnTo>
                    <a:lnTo>
                      <a:pt x="10" y="428"/>
                    </a:lnTo>
                    <a:lnTo>
                      <a:pt x="16" y="428"/>
                    </a:lnTo>
                    <a:lnTo>
                      <a:pt x="16" y="428"/>
                    </a:lnTo>
                    <a:lnTo>
                      <a:pt x="16" y="428"/>
                    </a:lnTo>
                    <a:lnTo>
                      <a:pt x="16" y="428"/>
                    </a:lnTo>
                    <a:lnTo>
                      <a:pt x="16" y="428"/>
                    </a:lnTo>
                    <a:lnTo>
                      <a:pt x="16" y="428"/>
                    </a:lnTo>
                    <a:lnTo>
                      <a:pt x="21" y="428"/>
                    </a:lnTo>
                    <a:lnTo>
                      <a:pt x="21" y="428"/>
                    </a:lnTo>
                    <a:lnTo>
                      <a:pt x="21" y="428"/>
                    </a:lnTo>
                    <a:lnTo>
                      <a:pt x="21" y="428"/>
                    </a:lnTo>
                    <a:lnTo>
                      <a:pt x="21" y="428"/>
                    </a:lnTo>
                    <a:lnTo>
                      <a:pt x="26" y="428"/>
                    </a:lnTo>
                    <a:lnTo>
                      <a:pt x="26" y="428"/>
                    </a:lnTo>
                    <a:lnTo>
                      <a:pt x="26" y="428"/>
                    </a:lnTo>
                    <a:lnTo>
                      <a:pt x="26" y="428"/>
                    </a:lnTo>
                    <a:lnTo>
                      <a:pt x="26" y="428"/>
                    </a:lnTo>
                    <a:lnTo>
                      <a:pt x="32" y="428"/>
                    </a:lnTo>
                    <a:lnTo>
                      <a:pt x="32" y="428"/>
                    </a:lnTo>
                    <a:lnTo>
                      <a:pt x="32" y="428"/>
                    </a:lnTo>
                    <a:lnTo>
                      <a:pt x="32" y="423"/>
                    </a:lnTo>
                    <a:lnTo>
                      <a:pt x="32" y="423"/>
                    </a:lnTo>
                    <a:lnTo>
                      <a:pt x="37" y="423"/>
                    </a:lnTo>
                    <a:lnTo>
                      <a:pt x="37" y="423"/>
                    </a:lnTo>
                    <a:lnTo>
                      <a:pt x="37" y="423"/>
                    </a:lnTo>
                    <a:lnTo>
                      <a:pt x="37" y="423"/>
                    </a:lnTo>
                    <a:lnTo>
                      <a:pt x="37" y="423"/>
                    </a:lnTo>
                    <a:lnTo>
                      <a:pt x="37" y="423"/>
                    </a:lnTo>
                    <a:lnTo>
                      <a:pt x="42" y="423"/>
                    </a:lnTo>
                    <a:lnTo>
                      <a:pt x="42" y="423"/>
                    </a:lnTo>
                    <a:lnTo>
                      <a:pt x="42" y="423"/>
                    </a:lnTo>
                    <a:lnTo>
                      <a:pt x="42" y="423"/>
                    </a:lnTo>
                    <a:lnTo>
                      <a:pt x="42" y="423"/>
                    </a:lnTo>
                    <a:lnTo>
                      <a:pt x="48" y="423"/>
                    </a:lnTo>
                    <a:lnTo>
                      <a:pt x="48" y="423"/>
                    </a:lnTo>
                    <a:lnTo>
                      <a:pt x="48" y="423"/>
                    </a:lnTo>
                    <a:lnTo>
                      <a:pt x="48" y="423"/>
                    </a:lnTo>
                    <a:lnTo>
                      <a:pt x="48" y="423"/>
                    </a:lnTo>
                    <a:lnTo>
                      <a:pt x="53" y="423"/>
                    </a:lnTo>
                    <a:lnTo>
                      <a:pt x="53" y="423"/>
                    </a:lnTo>
                    <a:lnTo>
                      <a:pt x="53" y="423"/>
                    </a:lnTo>
                    <a:lnTo>
                      <a:pt x="53" y="423"/>
                    </a:lnTo>
                    <a:lnTo>
                      <a:pt x="53" y="423"/>
                    </a:lnTo>
                    <a:lnTo>
                      <a:pt x="58" y="423"/>
                    </a:lnTo>
                    <a:lnTo>
                      <a:pt x="58" y="423"/>
                    </a:lnTo>
                    <a:lnTo>
                      <a:pt x="58" y="423"/>
                    </a:lnTo>
                    <a:lnTo>
                      <a:pt x="58" y="423"/>
                    </a:lnTo>
                    <a:lnTo>
                      <a:pt x="58" y="423"/>
                    </a:lnTo>
                    <a:lnTo>
                      <a:pt x="64" y="423"/>
                    </a:lnTo>
                    <a:lnTo>
                      <a:pt x="64" y="423"/>
                    </a:lnTo>
                    <a:lnTo>
                      <a:pt x="64" y="423"/>
                    </a:lnTo>
                    <a:lnTo>
                      <a:pt x="64" y="423"/>
                    </a:lnTo>
                    <a:lnTo>
                      <a:pt x="64" y="423"/>
                    </a:lnTo>
                    <a:lnTo>
                      <a:pt x="69" y="423"/>
                    </a:lnTo>
                    <a:lnTo>
                      <a:pt x="69" y="423"/>
                    </a:lnTo>
                    <a:lnTo>
                      <a:pt x="69" y="423"/>
                    </a:lnTo>
                    <a:lnTo>
                      <a:pt x="69" y="423"/>
                    </a:lnTo>
                    <a:lnTo>
                      <a:pt x="69" y="423"/>
                    </a:lnTo>
                    <a:lnTo>
                      <a:pt x="74" y="423"/>
                    </a:lnTo>
                    <a:lnTo>
                      <a:pt x="74" y="423"/>
                    </a:lnTo>
                    <a:lnTo>
                      <a:pt x="74" y="423"/>
                    </a:lnTo>
                    <a:lnTo>
                      <a:pt x="74" y="423"/>
                    </a:lnTo>
                    <a:lnTo>
                      <a:pt x="74" y="423"/>
                    </a:lnTo>
                    <a:lnTo>
                      <a:pt x="74" y="423"/>
                    </a:lnTo>
                    <a:lnTo>
                      <a:pt x="80" y="423"/>
                    </a:lnTo>
                    <a:lnTo>
                      <a:pt x="80" y="423"/>
                    </a:lnTo>
                    <a:lnTo>
                      <a:pt x="80" y="423"/>
                    </a:lnTo>
                    <a:lnTo>
                      <a:pt x="80" y="423"/>
                    </a:lnTo>
                    <a:lnTo>
                      <a:pt x="85" y="423"/>
                    </a:lnTo>
                    <a:lnTo>
                      <a:pt x="85" y="423"/>
                    </a:lnTo>
                    <a:lnTo>
                      <a:pt x="85" y="423"/>
                    </a:lnTo>
                    <a:lnTo>
                      <a:pt x="85" y="423"/>
                    </a:lnTo>
                    <a:lnTo>
                      <a:pt x="85" y="419"/>
                    </a:lnTo>
                    <a:lnTo>
                      <a:pt x="85" y="419"/>
                    </a:lnTo>
                    <a:lnTo>
                      <a:pt x="90" y="419"/>
                    </a:lnTo>
                    <a:lnTo>
                      <a:pt x="90" y="419"/>
                    </a:lnTo>
                    <a:lnTo>
                      <a:pt x="90" y="419"/>
                    </a:lnTo>
                    <a:lnTo>
                      <a:pt x="90" y="419"/>
                    </a:lnTo>
                    <a:lnTo>
                      <a:pt x="90" y="419"/>
                    </a:lnTo>
                    <a:lnTo>
                      <a:pt x="96" y="419"/>
                    </a:lnTo>
                    <a:lnTo>
                      <a:pt x="96" y="419"/>
                    </a:lnTo>
                    <a:lnTo>
                      <a:pt x="96" y="419"/>
                    </a:lnTo>
                    <a:lnTo>
                      <a:pt x="96" y="419"/>
                    </a:lnTo>
                    <a:lnTo>
                      <a:pt x="96" y="419"/>
                    </a:lnTo>
                    <a:lnTo>
                      <a:pt x="101" y="419"/>
                    </a:lnTo>
                    <a:lnTo>
                      <a:pt x="101" y="419"/>
                    </a:lnTo>
                    <a:lnTo>
                      <a:pt x="101" y="419"/>
                    </a:lnTo>
                    <a:lnTo>
                      <a:pt x="101" y="419"/>
                    </a:lnTo>
                    <a:lnTo>
                      <a:pt x="101" y="419"/>
                    </a:lnTo>
                    <a:lnTo>
                      <a:pt x="101" y="419"/>
                    </a:lnTo>
                    <a:lnTo>
                      <a:pt x="106" y="419"/>
                    </a:lnTo>
                    <a:lnTo>
                      <a:pt x="106" y="419"/>
                    </a:lnTo>
                    <a:lnTo>
                      <a:pt x="106" y="419"/>
                    </a:lnTo>
                    <a:lnTo>
                      <a:pt x="106" y="419"/>
                    </a:lnTo>
                    <a:lnTo>
                      <a:pt x="106" y="419"/>
                    </a:lnTo>
                    <a:lnTo>
                      <a:pt x="112" y="419"/>
                    </a:lnTo>
                    <a:lnTo>
                      <a:pt x="112" y="419"/>
                    </a:lnTo>
                    <a:lnTo>
                      <a:pt x="112" y="419"/>
                    </a:lnTo>
                    <a:lnTo>
                      <a:pt x="112" y="419"/>
                    </a:lnTo>
                    <a:lnTo>
                      <a:pt x="112" y="419"/>
                    </a:lnTo>
                    <a:lnTo>
                      <a:pt x="117" y="419"/>
                    </a:lnTo>
                    <a:lnTo>
                      <a:pt x="117" y="419"/>
                    </a:lnTo>
                    <a:lnTo>
                      <a:pt x="117" y="419"/>
                    </a:lnTo>
                    <a:lnTo>
                      <a:pt x="117" y="419"/>
                    </a:lnTo>
                    <a:lnTo>
                      <a:pt x="122" y="419"/>
                    </a:lnTo>
                    <a:lnTo>
                      <a:pt x="122" y="419"/>
                    </a:lnTo>
                    <a:lnTo>
                      <a:pt x="122" y="419"/>
                    </a:lnTo>
                    <a:lnTo>
                      <a:pt x="122" y="419"/>
                    </a:lnTo>
                    <a:lnTo>
                      <a:pt x="122" y="419"/>
                    </a:lnTo>
                    <a:lnTo>
                      <a:pt x="127" y="419"/>
                    </a:lnTo>
                    <a:lnTo>
                      <a:pt x="127" y="419"/>
                    </a:lnTo>
                    <a:lnTo>
                      <a:pt x="127" y="419"/>
                    </a:lnTo>
                    <a:lnTo>
                      <a:pt x="127" y="419"/>
                    </a:lnTo>
                    <a:lnTo>
                      <a:pt x="127" y="419"/>
                    </a:lnTo>
                    <a:lnTo>
                      <a:pt x="127" y="419"/>
                    </a:lnTo>
                    <a:lnTo>
                      <a:pt x="133" y="419"/>
                    </a:lnTo>
                    <a:lnTo>
                      <a:pt x="133" y="419"/>
                    </a:lnTo>
                    <a:lnTo>
                      <a:pt x="133" y="419"/>
                    </a:lnTo>
                    <a:lnTo>
                      <a:pt x="133" y="419"/>
                    </a:lnTo>
                    <a:lnTo>
                      <a:pt x="133" y="419"/>
                    </a:lnTo>
                    <a:lnTo>
                      <a:pt x="138" y="419"/>
                    </a:lnTo>
                    <a:lnTo>
                      <a:pt x="138" y="419"/>
                    </a:lnTo>
                    <a:lnTo>
                      <a:pt x="138" y="419"/>
                    </a:lnTo>
                    <a:lnTo>
                      <a:pt x="138" y="419"/>
                    </a:lnTo>
                    <a:lnTo>
                      <a:pt x="138" y="419"/>
                    </a:lnTo>
                    <a:lnTo>
                      <a:pt x="143" y="419"/>
                    </a:lnTo>
                    <a:lnTo>
                      <a:pt x="143" y="419"/>
                    </a:lnTo>
                    <a:lnTo>
                      <a:pt x="143" y="419"/>
                    </a:lnTo>
                    <a:lnTo>
                      <a:pt x="143" y="419"/>
                    </a:lnTo>
                    <a:lnTo>
                      <a:pt x="143" y="419"/>
                    </a:lnTo>
                    <a:lnTo>
                      <a:pt x="149" y="419"/>
                    </a:lnTo>
                    <a:lnTo>
                      <a:pt x="149" y="419"/>
                    </a:lnTo>
                    <a:lnTo>
                      <a:pt x="149" y="419"/>
                    </a:lnTo>
                    <a:lnTo>
                      <a:pt x="149" y="419"/>
                    </a:lnTo>
                    <a:lnTo>
                      <a:pt x="149" y="419"/>
                    </a:lnTo>
                    <a:lnTo>
                      <a:pt x="149" y="419"/>
                    </a:lnTo>
                    <a:lnTo>
                      <a:pt x="154" y="419"/>
                    </a:lnTo>
                    <a:lnTo>
                      <a:pt x="154" y="419"/>
                    </a:lnTo>
                    <a:lnTo>
                      <a:pt x="154" y="419"/>
                    </a:lnTo>
                    <a:lnTo>
                      <a:pt x="154" y="419"/>
                    </a:lnTo>
                    <a:lnTo>
                      <a:pt x="154" y="419"/>
                    </a:lnTo>
                    <a:lnTo>
                      <a:pt x="159" y="419"/>
                    </a:lnTo>
                    <a:lnTo>
                      <a:pt x="159" y="419"/>
                    </a:lnTo>
                    <a:lnTo>
                      <a:pt x="159" y="419"/>
                    </a:lnTo>
                    <a:lnTo>
                      <a:pt x="159" y="419"/>
                    </a:lnTo>
                    <a:lnTo>
                      <a:pt x="159" y="419"/>
                    </a:lnTo>
                    <a:lnTo>
                      <a:pt x="165" y="419"/>
                    </a:lnTo>
                    <a:lnTo>
                      <a:pt x="165" y="419"/>
                    </a:lnTo>
                    <a:lnTo>
                      <a:pt x="165" y="419"/>
                    </a:lnTo>
                    <a:lnTo>
                      <a:pt x="165" y="419"/>
                    </a:lnTo>
                    <a:lnTo>
                      <a:pt x="165" y="419"/>
                    </a:lnTo>
                    <a:lnTo>
                      <a:pt x="170" y="419"/>
                    </a:lnTo>
                    <a:lnTo>
                      <a:pt x="170" y="419"/>
                    </a:lnTo>
                    <a:lnTo>
                      <a:pt x="170" y="419"/>
                    </a:lnTo>
                    <a:lnTo>
                      <a:pt x="170" y="419"/>
                    </a:lnTo>
                    <a:lnTo>
                      <a:pt x="170" y="419"/>
                    </a:lnTo>
                    <a:lnTo>
                      <a:pt x="170" y="419"/>
                    </a:lnTo>
                    <a:lnTo>
                      <a:pt x="175" y="414"/>
                    </a:lnTo>
                    <a:lnTo>
                      <a:pt x="175" y="414"/>
                    </a:lnTo>
                    <a:lnTo>
                      <a:pt x="175" y="414"/>
                    </a:lnTo>
                    <a:lnTo>
                      <a:pt x="175" y="414"/>
                    </a:lnTo>
                    <a:lnTo>
                      <a:pt x="181" y="414"/>
                    </a:lnTo>
                    <a:lnTo>
                      <a:pt x="181" y="414"/>
                    </a:lnTo>
                    <a:lnTo>
                      <a:pt x="181" y="414"/>
                    </a:lnTo>
                    <a:lnTo>
                      <a:pt x="181" y="414"/>
                    </a:lnTo>
                    <a:lnTo>
                      <a:pt x="181" y="414"/>
                    </a:lnTo>
                    <a:lnTo>
                      <a:pt x="186" y="414"/>
                    </a:lnTo>
                    <a:lnTo>
                      <a:pt x="186" y="414"/>
                    </a:lnTo>
                    <a:lnTo>
                      <a:pt x="186" y="414"/>
                    </a:lnTo>
                    <a:lnTo>
                      <a:pt x="186" y="414"/>
                    </a:lnTo>
                    <a:lnTo>
                      <a:pt x="186" y="414"/>
                    </a:lnTo>
                    <a:lnTo>
                      <a:pt x="191" y="414"/>
                    </a:lnTo>
                    <a:lnTo>
                      <a:pt x="191" y="414"/>
                    </a:lnTo>
                    <a:lnTo>
                      <a:pt x="191" y="414"/>
                    </a:lnTo>
                    <a:lnTo>
                      <a:pt x="191" y="414"/>
                    </a:lnTo>
                    <a:lnTo>
                      <a:pt x="191" y="414"/>
                    </a:lnTo>
                    <a:lnTo>
                      <a:pt x="191" y="414"/>
                    </a:lnTo>
                    <a:lnTo>
                      <a:pt x="197" y="414"/>
                    </a:lnTo>
                    <a:lnTo>
                      <a:pt x="197" y="414"/>
                    </a:lnTo>
                    <a:lnTo>
                      <a:pt x="197" y="414"/>
                    </a:lnTo>
                    <a:lnTo>
                      <a:pt x="197" y="414"/>
                    </a:lnTo>
                    <a:lnTo>
                      <a:pt x="197" y="414"/>
                    </a:lnTo>
                    <a:lnTo>
                      <a:pt x="202" y="414"/>
                    </a:lnTo>
                    <a:lnTo>
                      <a:pt x="202" y="414"/>
                    </a:lnTo>
                    <a:lnTo>
                      <a:pt x="202" y="414"/>
                    </a:lnTo>
                    <a:lnTo>
                      <a:pt x="202" y="414"/>
                    </a:lnTo>
                    <a:lnTo>
                      <a:pt x="202" y="414"/>
                    </a:lnTo>
                    <a:lnTo>
                      <a:pt x="207" y="414"/>
                    </a:lnTo>
                    <a:lnTo>
                      <a:pt x="207" y="414"/>
                    </a:lnTo>
                    <a:lnTo>
                      <a:pt x="207" y="414"/>
                    </a:lnTo>
                    <a:lnTo>
                      <a:pt x="207" y="414"/>
                    </a:lnTo>
                    <a:lnTo>
                      <a:pt x="207" y="414"/>
                    </a:lnTo>
                    <a:lnTo>
                      <a:pt x="213" y="414"/>
                    </a:lnTo>
                    <a:lnTo>
                      <a:pt x="213" y="414"/>
                    </a:lnTo>
                    <a:lnTo>
                      <a:pt x="213" y="414"/>
                    </a:lnTo>
                    <a:lnTo>
                      <a:pt x="213" y="414"/>
                    </a:lnTo>
                    <a:lnTo>
                      <a:pt x="213" y="414"/>
                    </a:lnTo>
                    <a:lnTo>
                      <a:pt x="213" y="414"/>
                    </a:lnTo>
                    <a:lnTo>
                      <a:pt x="218" y="414"/>
                    </a:lnTo>
                    <a:lnTo>
                      <a:pt x="218" y="414"/>
                    </a:lnTo>
                    <a:lnTo>
                      <a:pt x="218" y="414"/>
                    </a:lnTo>
                    <a:lnTo>
                      <a:pt x="218" y="414"/>
                    </a:lnTo>
                    <a:lnTo>
                      <a:pt x="218" y="409"/>
                    </a:lnTo>
                    <a:lnTo>
                      <a:pt x="223" y="409"/>
                    </a:lnTo>
                    <a:lnTo>
                      <a:pt x="223" y="409"/>
                    </a:lnTo>
                    <a:lnTo>
                      <a:pt x="223" y="409"/>
                    </a:lnTo>
                    <a:lnTo>
                      <a:pt x="223" y="409"/>
                    </a:lnTo>
                    <a:lnTo>
                      <a:pt x="223" y="409"/>
                    </a:lnTo>
                    <a:lnTo>
                      <a:pt x="229" y="409"/>
                    </a:lnTo>
                    <a:lnTo>
                      <a:pt x="229" y="409"/>
                    </a:lnTo>
                    <a:lnTo>
                      <a:pt x="229" y="409"/>
                    </a:lnTo>
                    <a:lnTo>
                      <a:pt x="229" y="409"/>
                    </a:lnTo>
                    <a:lnTo>
                      <a:pt x="229" y="409"/>
                    </a:lnTo>
                    <a:lnTo>
                      <a:pt x="234" y="409"/>
                    </a:lnTo>
                    <a:lnTo>
                      <a:pt x="234" y="409"/>
                    </a:lnTo>
                    <a:lnTo>
                      <a:pt x="234" y="409"/>
                    </a:lnTo>
                    <a:lnTo>
                      <a:pt x="234" y="409"/>
                    </a:lnTo>
                    <a:lnTo>
                      <a:pt x="234" y="409"/>
                    </a:lnTo>
                    <a:lnTo>
                      <a:pt x="239" y="409"/>
                    </a:lnTo>
                    <a:lnTo>
                      <a:pt x="239" y="409"/>
                    </a:lnTo>
                    <a:lnTo>
                      <a:pt x="239" y="409"/>
                    </a:lnTo>
                    <a:lnTo>
                      <a:pt x="239" y="409"/>
                    </a:lnTo>
                    <a:lnTo>
                      <a:pt x="239" y="409"/>
                    </a:lnTo>
                    <a:lnTo>
                      <a:pt x="245" y="409"/>
                    </a:lnTo>
                    <a:lnTo>
                      <a:pt x="245" y="409"/>
                    </a:lnTo>
                    <a:lnTo>
                      <a:pt x="245" y="409"/>
                    </a:lnTo>
                    <a:lnTo>
                      <a:pt x="245" y="409"/>
                    </a:lnTo>
                    <a:lnTo>
                      <a:pt x="245" y="409"/>
                    </a:lnTo>
                    <a:lnTo>
                      <a:pt x="245" y="409"/>
                    </a:lnTo>
                    <a:lnTo>
                      <a:pt x="250" y="409"/>
                    </a:lnTo>
                    <a:lnTo>
                      <a:pt x="250" y="409"/>
                    </a:lnTo>
                    <a:lnTo>
                      <a:pt x="250" y="409"/>
                    </a:lnTo>
                    <a:lnTo>
                      <a:pt x="250" y="409"/>
                    </a:lnTo>
                    <a:lnTo>
                      <a:pt x="250" y="409"/>
                    </a:lnTo>
                    <a:lnTo>
                      <a:pt x="255" y="409"/>
                    </a:lnTo>
                    <a:lnTo>
                      <a:pt x="255" y="409"/>
                    </a:lnTo>
                    <a:lnTo>
                      <a:pt x="255" y="409"/>
                    </a:lnTo>
                    <a:lnTo>
                      <a:pt x="255" y="409"/>
                    </a:lnTo>
                    <a:lnTo>
                      <a:pt x="260" y="409"/>
                    </a:lnTo>
                    <a:lnTo>
                      <a:pt x="260" y="409"/>
                    </a:lnTo>
                    <a:lnTo>
                      <a:pt x="260" y="409"/>
                    </a:lnTo>
                    <a:lnTo>
                      <a:pt x="260" y="409"/>
                    </a:lnTo>
                    <a:lnTo>
                      <a:pt x="260" y="409"/>
                    </a:lnTo>
                    <a:lnTo>
                      <a:pt x="260" y="409"/>
                    </a:lnTo>
                    <a:lnTo>
                      <a:pt x="266" y="409"/>
                    </a:lnTo>
                    <a:lnTo>
                      <a:pt x="266" y="409"/>
                    </a:lnTo>
                    <a:lnTo>
                      <a:pt x="266" y="409"/>
                    </a:lnTo>
                    <a:lnTo>
                      <a:pt x="266" y="409"/>
                    </a:lnTo>
                    <a:lnTo>
                      <a:pt x="266" y="409"/>
                    </a:lnTo>
                    <a:lnTo>
                      <a:pt x="271" y="409"/>
                    </a:lnTo>
                    <a:lnTo>
                      <a:pt x="271" y="409"/>
                    </a:lnTo>
                    <a:lnTo>
                      <a:pt x="271" y="409"/>
                    </a:lnTo>
                    <a:lnTo>
                      <a:pt x="271" y="409"/>
                    </a:lnTo>
                    <a:lnTo>
                      <a:pt x="271" y="409"/>
                    </a:lnTo>
                    <a:lnTo>
                      <a:pt x="276" y="409"/>
                    </a:lnTo>
                    <a:lnTo>
                      <a:pt x="276" y="409"/>
                    </a:lnTo>
                    <a:lnTo>
                      <a:pt x="276" y="409"/>
                    </a:lnTo>
                    <a:lnTo>
                      <a:pt x="276" y="409"/>
                    </a:lnTo>
                    <a:lnTo>
                      <a:pt x="276" y="409"/>
                    </a:lnTo>
                    <a:lnTo>
                      <a:pt x="276" y="409"/>
                    </a:lnTo>
                    <a:lnTo>
                      <a:pt x="282" y="409"/>
                    </a:lnTo>
                    <a:lnTo>
                      <a:pt x="282" y="404"/>
                    </a:lnTo>
                    <a:lnTo>
                      <a:pt x="282" y="404"/>
                    </a:lnTo>
                    <a:lnTo>
                      <a:pt x="282" y="404"/>
                    </a:lnTo>
                    <a:lnTo>
                      <a:pt x="282" y="404"/>
                    </a:lnTo>
                    <a:lnTo>
                      <a:pt x="287" y="404"/>
                    </a:lnTo>
                    <a:lnTo>
                      <a:pt x="287" y="404"/>
                    </a:lnTo>
                    <a:lnTo>
                      <a:pt x="287" y="404"/>
                    </a:lnTo>
                    <a:lnTo>
                      <a:pt x="287" y="404"/>
                    </a:lnTo>
                    <a:lnTo>
                      <a:pt x="287" y="404"/>
                    </a:lnTo>
                    <a:lnTo>
                      <a:pt x="292" y="404"/>
                    </a:lnTo>
                    <a:lnTo>
                      <a:pt x="292" y="404"/>
                    </a:lnTo>
                    <a:lnTo>
                      <a:pt x="292" y="404"/>
                    </a:lnTo>
                    <a:lnTo>
                      <a:pt x="292" y="404"/>
                    </a:lnTo>
                    <a:lnTo>
                      <a:pt x="292" y="404"/>
                    </a:lnTo>
                    <a:lnTo>
                      <a:pt x="298" y="404"/>
                    </a:lnTo>
                    <a:lnTo>
                      <a:pt x="298" y="404"/>
                    </a:lnTo>
                    <a:lnTo>
                      <a:pt x="298" y="404"/>
                    </a:lnTo>
                    <a:lnTo>
                      <a:pt x="298" y="404"/>
                    </a:lnTo>
                    <a:lnTo>
                      <a:pt x="298" y="404"/>
                    </a:lnTo>
                    <a:lnTo>
                      <a:pt x="303" y="404"/>
                    </a:lnTo>
                    <a:lnTo>
                      <a:pt x="303" y="404"/>
                    </a:lnTo>
                    <a:lnTo>
                      <a:pt x="303" y="404"/>
                    </a:lnTo>
                    <a:lnTo>
                      <a:pt x="303" y="404"/>
                    </a:lnTo>
                    <a:lnTo>
                      <a:pt x="303" y="404"/>
                    </a:lnTo>
                    <a:lnTo>
                      <a:pt x="303" y="404"/>
                    </a:lnTo>
                    <a:lnTo>
                      <a:pt x="308" y="404"/>
                    </a:lnTo>
                    <a:lnTo>
                      <a:pt x="308" y="404"/>
                    </a:lnTo>
                    <a:lnTo>
                      <a:pt x="308" y="404"/>
                    </a:lnTo>
                    <a:lnTo>
                      <a:pt x="308" y="404"/>
                    </a:lnTo>
                    <a:lnTo>
                      <a:pt x="314" y="404"/>
                    </a:lnTo>
                    <a:lnTo>
                      <a:pt x="314" y="404"/>
                    </a:lnTo>
                    <a:lnTo>
                      <a:pt x="314" y="404"/>
                    </a:lnTo>
                    <a:lnTo>
                      <a:pt x="314" y="404"/>
                    </a:lnTo>
                    <a:lnTo>
                      <a:pt x="314" y="404"/>
                    </a:lnTo>
                    <a:lnTo>
                      <a:pt x="319" y="404"/>
                    </a:lnTo>
                    <a:lnTo>
                      <a:pt x="319" y="404"/>
                    </a:lnTo>
                    <a:lnTo>
                      <a:pt x="319" y="404"/>
                    </a:lnTo>
                    <a:lnTo>
                      <a:pt x="319" y="404"/>
                    </a:lnTo>
                    <a:lnTo>
                      <a:pt x="319" y="404"/>
                    </a:lnTo>
                    <a:lnTo>
                      <a:pt x="319" y="404"/>
                    </a:lnTo>
                    <a:lnTo>
                      <a:pt x="324" y="404"/>
                    </a:lnTo>
                    <a:lnTo>
                      <a:pt x="324" y="404"/>
                    </a:lnTo>
                    <a:lnTo>
                      <a:pt x="324" y="404"/>
                    </a:lnTo>
                    <a:lnTo>
                      <a:pt x="324" y="404"/>
                    </a:lnTo>
                    <a:lnTo>
                      <a:pt x="324" y="404"/>
                    </a:lnTo>
                    <a:lnTo>
                      <a:pt x="330" y="404"/>
                    </a:lnTo>
                    <a:lnTo>
                      <a:pt x="330" y="404"/>
                    </a:lnTo>
                    <a:lnTo>
                      <a:pt x="330" y="404"/>
                    </a:lnTo>
                    <a:lnTo>
                      <a:pt x="330" y="404"/>
                    </a:lnTo>
                    <a:lnTo>
                      <a:pt x="330" y="404"/>
                    </a:lnTo>
                    <a:lnTo>
                      <a:pt x="335" y="404"/>
                    </a:lnTo>
                    <a:lnTo>
                      <a:pt x="335" y="404"/>
                    </a:lnTo>
                    <a:lnTo>
                      <a:pt x="335" y="404"/>
                    </a:lnTo>
                    <a:lnTo>
                      <a:pt x="335" y="404"/>
                    </a:lnTo>
                    <a:lnTo>
                      <a:pt x="335" y="404"/>
                    </a:lnTo>
                    <a:lnTo>
                      <a:pt x="340" y="404"/>
                    </a:lnTo>
                    <a:lnTo>
                      <a:pt x="340" y="404"/>
                    </a:lnTo>
                    <a:lnTo>
                      <a:pt x="340" y="404"/>
                    </a:lnTo>
                    <a:lnTo>
                      <a:pt x="340" y="404"/>
                    </a:lnTo>
                    <a:lnTo>
                      <a:pt x="340" y="404"/>
                    </a:lnTo>
                    <a:lnTo>
                      <a:pt x="340" y="404"/>
                    </a:lnTo>
                    <a:lnTo>
                      <a:pt x="346" y="404"/>
                    </a:lnTo>
                    <a:lnTo>
                      <a:pt x="346" y="404"/>
                    </a:lnTo>
                    <a:lnTo>
                      <a:pt x="346" y="404"/>
                    </a:lnTo>
                    <a:lnTo>
                      <a:pt x="346" y="404"/>
                    </a:lnTo>
                    <a:lnTo>
                      <a:pt x="346" y="404"/>
                    </a:lnTo>
                    <a:lnTo>
                      <a:pt x="351" y="404"/>
                    </a:lnTo>
                    <a:lnTo>
                      <a:pt x="351" y="404"/>
                    </a:lnTo>
                    <a:lnTo>
                      <a:pt x="351" y="404"/>
                    </a:lnTo>
                    <a:lnTo>
                      <a:pt x="351" y="404"/>
                    </a:lnTo>
                    <a:lnTo>
                      <a:pt x="351" y="404"/>
                    </a:lnTo>
                    <a:lnTo>
                      <a:pt x="356" y="404"/>
                    </a:lnTo>
                    <a:lnTo>
                      <a:pt x="356" y="404"/>
                    </a:lnTo>
                    <a:lnTo>
                      <a:pt x="356" y="404"/>
                    </a:lnTo>
                    <a:lnTo>
                      <a:pt x="356" y="404"/>
                    </a:lnTo>
                    <a:lnTo>
                      <a:pt x="362" y="404"/>
                    </a:lnTo>
                    <a:lnTo>
                      <a:pt x="362" y="404"/>
                    </a:lnTo>
                    <a:lnTo>
                      <a:pt x="362" y="404"/>
                    </a:lnTo>
                    <a:lnTo>
                      <a:pt x="362" y="404"/>
                    </a:lnTo>
                    <a:lnTo>
                      <a:pt x="362" y="404"/>
                    </a:lnTo>
                    <a:lnTo>
                      <a:pt x="362" y="404"/>
                    </a:lnTo>
                    <a:lnTo>
                      <a:pt x="367" y="404"/>
                    </a:lnTo>
                    <a:lnTo>
                      <a:pt x="367" y="404"/>
                    </a:lnTo>
                    <a:lnTo>
                      <a:pt x="367" y="404"/>
                    </a:lnTo>
                    <a:lnTo>
                      <a:pt x="367" y="404"/>
                    </a:lnTo>
                    <a:lnTo>
                      <a:pt x="367" y="404"/>
                    </a:lnTo>
                    <a:lnTo>
                      <a:pt x="372" y="400"/>
                    </a:lnTo>
                    <a:lnTo>
                      <a:pt x="372" y="400"/>
                    </a:lnTo>
                    <a:lnTo>
                      <a:pt x="372" y="400"/>
                    </a:lnTo>
                    <a:lnTo>
                      <a:pt x="372" y="400"/>
                    </a:lnTo>
                    <a:lnTo>
                      <a:pt x="372" y="400"/>
                    </a:lnTo>
                    <a:lnTo>
                      <a:pt x="377" y="400"/>
                    </a:lnTo>
                    <a:lnTo>
                      <a:pt x="377" y="400"/>
                    </a:lnTo>
                    <a:lnTo>
                      <a:pt x="377" y="400"/>
                    </a:lnTo>
                    <a:lnTo>
                      <a:pt x="377" y="400"/>
                    </a:lnTo>
                    <a:lnTo>
                      <a:pt x="377" y="400"/>
                    </a:lnTo>
                    <a:lnTo>
                      <a:pt x="377" y="400"/>
                    </a:lnTo>
                    <a:lnTo>
                      <a:pt x="383" y="400"/>
                    </a:lnTo>
                    <a:lnTo>
                      <a:pt x="383" y="400"/>
                    </a:lnTo>
                    <a:lnTo>
                      <a:pt x="383" y="400"/>
                    </a:lnTo>
                    <a:lnTo>
                      <a:pt x="383" y="400"/>
                    </a:lnTo>
                    <a:lnTo>
                      <a:pt x="383" y="400"/>
                    </a:lnTo>
                    <a:lnTo>
                      <a:pt x="388" y="400"/>
                    </a:lnTo>
                    <a:lnTo>
                      <a:pt x="388" y="400"/>
                    </a:lnTo>
                    <a:lnTo>
                      <a:pt x="388" y="400"/>
                    </a:lnTo>
                    <a:lnTo>
                      <a:pt x="388" y="400"/>
                    </a:lnTo>
                    <a:lnTo>
                      <a:pt x="388" y="400"/>
                    </a:lnTo>
                    <a:lnTo>
                      <a:pt x="393" y="400"/>
                    </a:lnTo>
                    <a:lnTo>
                      <a:pt x="393" y="400"/>
                    </a:lnTo>
                    <a:lnTo>
                      <a:pt x="393" y="400"/>
                    </a:lnTo>
                    <a:lnTo>
                      <a:pt x="393" y="400"/>
                    </a:lnTo>
                    <a:lnTo>
                      <a:pt x="393" y="400"/>
                    </a:lnTo>
                    <a:lnTo>
                      <a:pt x="399" y="400"/>
                    </a:lnTo>
                    <a:lnTo>
                      <a:pt x="399" y="400"/>
                    </a:lnTo>
                    <a:lnTo>
                      <a:pt x="399" y="400"/>
                    </a:lnTo>
                    <a:lnTo>
                      <a:pt x="399" y="400"/>
                    </a:lnTo>
                    <a:lnTo>
                      <a:pt x="399" y="400"/>
                    </a:lnTo>
                    <a:lnTo>
                      <a:pt x="404" y="400"/>
                    </a:lnTo>
                    <a:lnTo>
                      <a:pt x="404" y="400"/>
                    </a:lnTo>
                    <a:lnTo>
                      <a:pt x="404" y="400"/>
                    </a:lnTo>
                    <a:lnTo>
                      <a:pt x="404" y="400"/>
                    </a:lnTo>
                    <a:lnTo>
                      <a:pt x="404" y="400"/>
                    </a:lnTo>
                    <a:lnTo>
                      <a:pt x="409" y="400"/>
                    </a:lnTo>
                    <a:lnTo>
                      <a:pt x="409" y="400"/>
                    </a:lnTo>
                    <a:lnTo>
                      <a:pt x="409" y="400"/>
                    </a:lnTo>
                    <a:lnTo>
                      <a:pt x="409" y="400"/>
                    </a:lnTo>
                    <a:lnTo>
                      <a:pt x="409" y="400"/>
                    </a:lnTo>
                    <a:lnTo>
                      <a:pt x="409" y="400"/>
                    </a:lnTo>
                    <a:lnTo>
                      <a:pt x="415" y="400"/>
                    </a:lnTo>
                    <a:lnTo>
                      <a:pt x="415" y="400"/>
                    </a:lnTo>
                    <a:lnTo>
                      <a:pt x="415" y="400"/>
                    </a:lnTo>
                    <a:lnTo>
                      <a:pt x="415" y="400"/>
                    </a:lnTo>
                    <a:lnTo>
                      <a:pt x="415" y="400"/>
                    </a:lnTo>
                    <a:lnTo>
                      <a:pt x="420" y="400"/>
                    </a:lnTo>
                    <a:lnTo>
                      <a:pt x="420" y="400"/>
                    </a:lnTo>
                    <a:lnTo>
                      <a:pt x="420" y="395"/>
                    </a:lnTo>
                    <a:lnTo>
                      <a:pt x="420" y="395"/>
                    </a:lnTo>
                    <a:lnTo>
                      <a:pt x="425" y="395"/>
                    </a:lnTo>
                    <a:lnTo>
                      <a:pt x="425" y="395"/>
                    </a:lnTo>
                    <a:lnTo>
                      <a:pt x="425" y="395"/>
                    </a:lnTo>
                    <a:lnTo>
                      <a:pt x="425" y="395"/>
                    </a:lnTo>
                    <a:lnTo>
                      <a:pt x="425" y="395"/>
                    </a:lnTo>
                    <a:lnTo>
                      <a:pt x="425" y="395"/>
                    </a:lnTo>
                    <a:lnTo>
                      <a:pt x="431" y="395"/>
                    </a:lnTo>
                    <a:lnTo>
                      <a:pt x="431" y="395"/>
                    </a:lnTo>
                    <a:lnTo>
                      <a:pt x="431" y="395"/>
                    </a:lnTo>
                    <a:lnTo>
                      <a:pt x="431" y="395"/>
                    </a:lnTo>
                    <a:lnTo>
                      <a:pt x="431" y="395"/>
                    </a:lnTo>
                    <a:lnTo>
                      <a:pt x="436" y="395"/>
                    </a:lnTo>
                    <a:lnTo>
                      <a:pt x="436" y="395"/>
                    </a:lnTo>
                    <a:lnTo>
                      <a:pt x="436" y="395"/>
                    </a:lnTo>
                    <a:lnTo>
                      <a:pt x="436" y="395"/>
                    </a:lnTo>
                    <a:lnTo>
                      <a:pt x="436" y="395"/>
                    </a:lnTo>
                    <a:lnTo>
                      <a:pt x="441" y="395"/>
                    </a:lnTo>
                    <a:lnTo>
                      <a:pt x="441" y="395"/>
                    </a:lnTo>
                    <a:lnTo>
                      <a:pt x="441" y="395"/>
                    </a:lnTo>
                    <a:lnTo>
                      <a:pt x="441" y="395"/>
                    </a:lnTo>
                    <a:lnTo>
                      <a:pt x="441" y="395"/>
                    </a:lnTo>
                    <a:lnTo>
                      <a:pt x="441" y="395"/>
                    </a:lnTo>
                    <a:lnTo>
                      <a:pt x="447" y="395"/>
                    </a:lnTo>
                    <a:lnTo>
                      <a:pt x="447" y="395"/>
                    </a:lnTo>
                    <a:lnTo>
                      <a:pt x="447" y="395"/>
                    </a:lnTo>
                    <a:lnTo>
                      <a:pt x="447" y="395"/>
                    </a:lnTo>
                    <a:lnTo>
                      <a:pt x="452" y="395"/>
                    </a:lnTo>
                    <a:lnTo>
                      <a:pt x="452" y="395"/>
                    </a:lnTo>
                    <a:lnTo>
                      <a:pt x="452" y="395"/>
                    </a:lnTo>
                    <a:lnTo>
                      <a:pt x="452" y="395"/>
                    </a:lnTo>
                    <a:lnTo>
                      <a:pt x="452" y="395"/>
                    </a:lnTo>
                    <a:lnTo>
                      <a:pt x="452" y="395"/>
                    </a:lnTo>
                    <a:lnTo>
                      <a:pt x="457" y="395"/>
                    </a:lnTo>
                    <a:lnTo>
                      <a:pt x="457" y="395"/>
                    </a:lnTo>
                    <a:lnTo>
                      <a:pt x="457" y="390"/>
                    </a:lnTo>
                    <a:lnTo>
                      <a:pt x="457" y="390"/>
                    </a:lnTo>
                    <a:lnTo>
                      <a:pt x="457" y="390"/>
                    </a:lnTo>
                    <a:lnTo>
                      <a:pt x="463" y="390"/>
                    </a:lnTo>
                    <a:lnTo>
                      <a:pt x="463" y="390"/>
                    </a:lnTo>
                    <a:lnTo>
                      <a:pt x="463" y="390"/>
                    </a:lnTo>
                    <a:lnTo>
                      <a:pt x="463" y="390"/>
                    </a:lnTo>
                    <a:lnTo>
                      <a:pt x="463" y="390"/>
                    </a:lnTo>
                    <a:lnTo>
                      <a:pt x="468" y="390"/>
                    </a:lnTo>
                    <a:lnTo>
                      <a:pt x="468" y="390"/>
                    </a:lnTo>
                    <a:lnTo>
                      <a:pt x="468" y="390"/>
                    </a:lnTo>
                    <a:lnTo>
                      <a:pt x="468" y="390"/>
                    </a:lnTo>
                    <a:lnTo>
                      <a:pt x="468" y="390"/>
                    </a:lnTo>
                    <a:lnTo>
                      <a:pt x="473" y="390"/>
                    </a:lnTo>
                    <a:lnTo>
                      <a:pt x="473" y="390"/>
                    </a:lnTo>
                    <a:lnTo>
                      <a:pt x="473" y="390"/>
                    </a:lnTo>
                    <a:lnTo>
                      <a:pt x="473" y="395"/>
                    </a:lnTo>
                    <a:lnTo>
                      <a:pt x="473" y="395"/>
                    </a:lnTo>
                    <a:lnTo>
                      <a:pt x="479" y="395"/>
                    </a:lnTo>
                    <a:lnTo>
                      <a:pt x="479" y="395"/>
                    </a:lnTo>
                    <a:lnTo>
                      <a:pt x="479" y="395"/>
                    </a:lnTo>
                    <a:lnTo>
                      <a:pt x="479" y="395"/>
                    </a:lnTo>
                    <a:lnTo>
                      <a:pt x="479" y="390"/>
                    </a:lnTo>
                    <a:lnTo>
                      <a:pt x="479" y="390"/>
                    </a:lnTo>
                    <a:lnTo>
                      <a:pt x="484" y="390"/>
                    </a:lnTo>
                    <a:lnTo>
                      <a:pt x="484" y="390"/>
                    </a:lnTo>
                    <a:lnTo>
                      <a:pt x="484" y="390"/>
                    </a:lnTo>
                    <a:lnTo>
                      <a:pt x="484" y="390"/>
                    </a:lnTo>
                    <a:lnTo>
                      <a:pt x="484" y="390"/>
                    </a:lnTo>
                    <a:lnTo>
                      <a:pt x="489" y="390"/>
                    </a:lnTo>
                    <a:lnTo>
                      <a:pt x="489" y="390"/>
                    </a:lnTo>
                    <a:lnTo>
                      <a:pt x="489" y="390"/>
                    </a:lnTo>
                    <a:lnTo>
                      <a:pt x="489" y="390"/>
                    </a:lnTo>
                    <a:lnTo>
                      <a:pt x="495" y="390"/>
                    </a:lnTo>
                    <a:lnTo>
                      <a:pt x="495" y="390"/>
                    </a:lnTo>
                    <a:lnTo>
                      <a:pt x="495" y="390"/>
                    </a:lnTo>
                    <a:lnTo>
                      <a:pt x="495" y="390"/>
                    </a:lnTo>
                    <a:lnTo>
                      <a:pt x="495" y="390"/>
                    </a:lnTo>
                    <a:lnTo>
                      <a:pt x="495" y="390"/>
                    </a:lnTo>
                    <a:lnTo>
                      <a:pt x="505" y="386"/>
                    </a:lnTo>
                    <a:lnTo>
                      <a:pt x="505" y="386"/>
                    </a:lnTo>
                    <a:lnTo>
                      <a:pt x="505" y="386"/>
                    </a:lnTo>
                    <a:lnTo>
                      <a:pt x="510" y="386"/>
                    </a:lnTo>
                    <a:lnTo>
                      <a:pt x="510" y="386"/>
                    </a:lnTo>
                    <a:lnTo>
                      <a:pt x="510" y="386"/>
                    </a:lnTo>
                    <a:lnTo>
                      <a:pt x="521" y="386"/>
                    </a:lnTo>
                    <a:lnTo>
                      <a:pt x="521" y="386"/>
                    </a:lnTo>
                    <a:lnTo>
                      <a:pt x="521" y="386"/>
                    </a:lnTo>
                    <a:lnTo>
                      <a:pt x="521" y="386"/>
                    </a:lnTo>
                    <a:lnTo>
                      <a:pt x="521" y="386"/>
                    </a:lnTo>
                    <a:lnTo>
                      <a:pt x="526" y="386"/>
                    </a:lnTo>
                    <a:lnTo>
                      <a:pt x="526" y="386"/>
                    </a:lnTo>
                    <a:lnTo>
                      <a:pt x="526" y="386"/>
                    </a:lnTo>
                    <a:lnTo>
                      <a:pt x="526" y="386"/>
                    </a:lnTo>
                    <a:lnTo>
                      <a:pt x="526" y="386"/>
                    </a:lnTo>
                    <a:lnTo>
                      <a:pt x="532" y="386"/>
                    </a:lnTo>
                    <a:lnTo>
                      <a:pt x="532" y="386"/>
                    </a:lnTo>
                    <a:lnTo>
                      <a:pt x="532" y="386"/>
                    </a:lnTo>
                    <a:lnTo>
                      <a:pt x="542" y="386"/>
                    </a:lnTo>
                    <a:lnTo>
                      <a:pt x="542" y="386"/>
                    </a:lnTo>
                    <a:lnTo>
                      <a:pt x="542" y="386"/>
                    </a:lnTo>
                    <a:lnTo>
                      <a:pt x="542" y="386"/>
                    </a:lnTo>
                    <a:lnTo>
                      <a:pt x="542" y="386"/>
                    </a:lnTo>
                    <a:lnTo>
                      <a:pt x="542" y="386"/>
                    </a:lnTo>
                    <a:lnTo>
                      <a:pt x="553" y="381"/>
                    </a:lnTo>
                    <a:lnTo>
                      <a:pt x="553" y="381"/>
                    </a:lnTo>
                    <a:lnTo>
                      <a:pt x="558" y="381"/>
                    </a:lnTo>
                    <a:lnTo>
                      <a:pt x="558" y="381"/>
                    </a:lnTo>
                    <a:lnTo>
                      <a:pt x="558" y="381"/>
                    </a:lnTo>
                    <a:lnTo>
                      <a:pt x="558" y="381"/>
                    </a:lnTo>
                    <a:lnTo>
                      <a:pt x="558" y="381"/>
                    </a:lnTo>
                    <a:lnTo>
                      <a:pt x="564" y="381"/>
                    </a:lnTo>
                    <a:lnTo>
                      <a:pt x="564" y="381"/>
                    </a:lnTo>
                    <a:lnTo>
                      <a:pt x="564" y="381"/>
                    </a:lnTo>
                    <a:lnTo>
                      <a:pt x="564" y="381"/>
                    </a:lnTo>
                    <a:lnTo>
                      <a:pt x="564" y="381"/>
                    </a:lnTo>
                    <a:lnTo>
                      <a:pt x="564" y="381"/>
                    </a:lnTo>
                    <a:lnTo>
                      <a:pt x="574" y="381"/>
                    </a:lnTo>
                    <a:lnTo>
                      <a:pt x="574" y="381"/>
                    </a:lnTo>
                    <a:lnTo>
                      <a:pt x="574" y="381"/>
                    </a:lnTo>
                    <a:lnTo>
                      <a:pt x="580" y="381"/>
                    </a:lnTo>
                    <a:lnTo>
                      <a:pt x="580" y="381"/>
                    </a:lnTo>
                    <a:lnTo>
                      <a:pt x="580" y="381"/>
                    </a:lnTo>
                    <a:lnTo>
                      <a:pt x="590" y="376"/>
                    </a:lnTo>
                    <a:lnTo>
                      <a:pt x="590" y="376"/>
                    </a:lnTo>
                    <a:lnTo>
                      <a:pt x="590" y="376"/>
                    </a:lnTo>
                    <a:lnTo>
                      <a:pt x="590" y="376"/>
                    </a:lnTo>
                    <a:lnTo>
                      <a:pt x="590" y="376"/>
                    </a:lnTo>
                    <a:lnTo>
                      <a:pt x="596" y="376"/>
                    </a:lnTo>
                    <a:lnTo>
                      <a:pt x="596" y="376"/>
                    </a:lnTo>
                    <a:lnTo>
                      <a:pt x="596" y="376"/>
                    </a:lnTo>
                    <a:lnTo>
                      <a:pt x="596" y="376"/>
                    </a:lnTo>
                    <a:lnTo>
                      <a:pt x="596" y="376"/>
                    </a:lnTo>
                    <a:lnTo>
                      <a:pt x="601" y="376"/>
                    </a:lnTo>
                    <a:lnTo>
                      <a:pt x="601" y="376"/>
                    </a:lnTo>
                    <a:lnTo>
                      <a:pt x="601" y="376"/>
                    </a:lnTo>
                    <a:lnTo>
                      <a:pt x="612" y="376"/>
                    </a:lnTo>
                    <a:lnTo>
                      <a:pt x="612" y="376"/>
                    </a:lnTo>
                    <a:lnTo>
                      <a:pt x="612" y="376"/>
                    </a:lnTo>
                    <a:lnTo>
                      <a:pt x="612" y="376"/>
                    </a:lnTo>
                    <a:lnTo>
                      <a:pt x="612" y="376"/>
                    </a:lnTo>
                    <a:lnTo>
                      <a:pt x="612" y="376"/>
                    </a:lnTo>
                    <a:lnTo>
                      <a:pt x="622" y="371"/>
                    </a:lnTo>
                    <a:lnTo>
                      <a:pt x="622" y="371"/>
                    </a:lnTo>
                    <a:lnTo>
                      <a:pt x="628" y="371"/>
                    </a:lnTo>
                    <a:lnTo>
                      <a:pt x="628" y="371"/>
                    </a:lnTo>
                    <a:lnTo>
                      <a:pt x="628" y="371"/>
                    </a:lnTo>
                    <a:lnTo>
                      <a:pt x="628" y="371"/>
                    </a:lnTo>
                    <a:lnTo>
                      <a:pt x="628" y="371"/>
                    </a:lnTo>
                    <a:lnTo>
                      <a:pt x="633" y="371"/>
                    </a:lnTo>
                    <a:lnTo>
                      <a:pt x="633" y="371"/>
                    </a:lnTo>
                    <a:lnTo>
                      <a:pt x="633" y="371"/>
                    </a:lnTo>
                    <a:lnTo>
                      <a:pt x="633" y="371"/>
                    </a:lnTo>
                    <a:lnTo>
                      <a:pt x="633" y="371"/>
                    </a:lnTo>
                    <a:lnTo>
                      <a:pt x="633" y="371"/>
                    </a:lnTo>
                    <a:lnTo>
                      <a:pt x="638" y="371"/>
                    </a:lnTo>
                    <a:lnTo>
                      <a:pt x="638" y="371"/>
                    </a:lnTo>
                    <a:lnTo>
                      <a:pt x="638" y="371"/>
                    </a:lnTo>
                    <a:lnTo>
                      <a:pt x="638" y="371"/>
                    </a:lnTo>
                    <a:lnTo>
                      <a:pt x="638" y="371"/>
                    </a:lnTo>
                    <a:lnTo>
                      <a:pt x="643" y="371"/>
                    </a:lnTo>
                    <a:lnTo>
                      <a:pt x="643" y="371"/>
                    </a:lnTo>
                    <a:lnTo>
                      <a:pt x="643" y="371"/>
                    </a:lnTo>
                    <a:lnTo>
                      <a:pt x="643" y="371"/>
                    </a:lnTo>
                    <a:lnTo>
                      <a:pt x="643" y="371"/>
                    </a:lnTo>
                    <a:lnTo>
                      <a:pt x="643" y="371"/>
                    </a:lnTo>
                    <a:lnTo>
                      <a:pt x="643" y="371"/>
                    </a:lnTo>
                    <a:lnTo>
                      <a:pt x="643" y="371"/>
                    </a:lnTo>
                    <a:lnTo>
                      <a:pt x="643" y="367"/>
                    </a:lnTo>
                    <a:lnTo>
                      <a:pt x="649" y="367"/>
                    </a:lnTo>
                    <a:lnTo>
                      <a:pt x="649" y="367"/>
                    </a:lnTo>
                    <a:lnTo>
                      <a:pt x="649" y="362"/>
                    </a:lnTo>
                    <a:lnTo>
                      <a:pt x="649" y="362"/>
                    </a:lnTo>
                    <a:lnTo>
                      <a:pt x="649" y="362"/>
                    </a:lnTo>
                    <a:lnTo>
                      <a:pt x="649" y="362"/>
                    </a:lnTo>
                    <a:lnTo>
                      <a:pt x="654" y="362"/>
                    </a:lnTo>
                    <a:lnTo>
                      <a:pt x="654" y="367"/>
                    </a:lnTo>
                    <a:lnTo>
                      <a:pt x="654" y="367"/>
                    </a:lnTo>
                    <a:lnTo>
                      <a:pt x="654" y="367"/>
                    </a:lnTo>
                    <a:lnTo>
                      <a:pt x="654" y="367"/>
                    </a:lnTo>
                    <a:lnTo>
                      <a:pt x="654" y="367"/>
                    </a:lnTo>
                    <a:lnTo>
                      <a:pt x="659" y="367"/>
                    </a:lnTo>
                    <a:lnTo>
                      <a:pt x="659" y="367"/>
                    </a:lnTo>
                    <a:lnTo>
                      <a:pt x="659" y="367"/>
                    </a:lnTo>
                    <a:lnTo>
                      <a:pt x="659" y="367"/>
                    </a:lnTo>
                    <a:lnTo>
                      <a:pt x="659" y="367"/>
                    </a:lnTo>
                    <a:lnTo>
                      <a:pt x="659" y="367"/>
                    </a:lnTo>
                    <a:lnTo>
                      <a:pt x="665" y="367"/>
                    </a:lnTo>
                    <a:lnTo>
                      <a:pt x="665" y="367"/>
                    </a:lnTo>
                    <a:lnTo>
                      <a:pt x="665" y="367"/>
                    </a:lnTo>
                    <a:lnTo>
                      <a:pt x="665" y="367"/>
                    </a:lnTo>
                    <a:lnTo>
                      <a:pt x="665" y="367"/>
                    </a:lnTo>
                    <a:lnTo>
                      <a:pt x="670" y="367"/>
                    </a:lnTo>
                    <a:lnTo>
                      <a:pt x="670" y="367"/>
                    </a:lnTo>
                    <a:lnTo>
                      <a:pt x="670" y="367"/>
                    </a:lnTo>
                    <a:lnTo>
                      <a:pt x="670" y="367"/>
                    </a:lnTo>
                    <a:lnTo>
                      <a:pt x="681" y="362"/>
                    </a:lnTo>
                    <a:lnTo>
                      <a:pt x="681" y="362"/>
                    </a:lnTo>
                    <a:lnTo>
                      <a:pt x="681" y="362"/>
                    </a:lnTo>
                    <a:lnTo>
                      <a:pt x="681" y="362"/>
                    </a:lnTo>
                    <a:lnTo>
                      <a:pt x="681" y="362"/>
                    </a:lnTo>
                    <a:lnTo>
                      <a:pt x="686" y="362"/>
                    </a:lnTo>
                    <a:lnTo>
                      <a:pt x="691" y="357"/>
                    </a:lnTo>
                    <a:lnTo>
                      <a:pt x="697" y="357"/>
                    </a:lnTo>
                    <a:lnTo>
                      <a:pt x="697" y="357"/>
                    </a:lnTo>
                    <a:lnTo>
                      <a:pt x="697" y="357"/>
                    </a:lnTo>
                    <a:lnTo>
                      <a:pt x="697" y="357"/>
                    </a:lnTo>
                    <a:lnTo>
                      <a:pt x="697" y="357"/>
                    </a:lnTo>
                    <a:lnTo>
                      <a:pt x="697" y="357"/>
                    </a:lnTo>
                    <a:lnTo>
                      <a:pt x="702" y="357"/>
                    </a:lnTo>
                    <a:lnTo>
                      <a:pt x="702" y="357"/>
                    </a:lnTo>
                    <a:lnTo>
                      <a:pt x="702" y="357"/>
                    </a:lnTo>
                    <a:lnTo>
                      <a:pt x="702" y="357"/>
                    </a:lnTo>
                    <a:lnTo>
                      <a:pt x="702" y="357"/>
                    </a:lnTo>
                    <a:lnTo>
                      <a:pt x="707" y="357"/>
                    </a:lnTo>
                    <a:lnTo>
                      <a:pt x="713" y="353"/>
                    </a:lnTo>
                    <a:lnTo>
                      <a:pt x="713" y="353"/>
                    </a:lnTo>
                    <a:lnTo>
                      <a:pt x="718" y="353"/>
                    </a:lnTo>
                    <a:lnTo>
                      <a:pt x="718" y="353"/>
                    </a:lnTo>
                    <a:lnTo>
                      <a:pt x="718" y="353"/>
                    </a:lnTo>
                    <a:lnTo>
                      <a:pt x="718" y="353"/>
                    </a:lnTo>
                    <a:lnTo>
                      <a:pt x="729" y="353"/>
                    </a:lnTo>
                    <a:lnTo>
                      <a:pt x="729" y="353"/>
                    </a:lnTo>
                    <a:lnTo>
                      <a:pt x="729" y="353"/>
                    </a:lnTo>
                    <a:lnTo>
                      <a:pt x="729" y="348"/>
                    </a:lnTo>
                    <a:lnTo>
                      <a:pt x="734" y="348"/>
                    </a:lnTo>
                    <a:lnTo>
                      <a:pt x="734" y="348"/>
                    </a:lnTo>
                    <a:lnTo>
                      <a:pt x="734" y="348"/>
                    </a:lnTo>
                    <a:lnTo>
                      <a:pt x="734" y="348"/>
                    </a:lnTo>
                    <a:lnTo>
                      <a:pt x="734" y="348"/>
                    </a:lnTo>
                    <a:lnTo>
                      <a:pt x="739" y="348"/>
                    </a:lnTo>
                    <a:lnTo>
                      <a:pt x="739" y="348"/>
                    </a:lnTo>
                    <a:lnTo>
                      <a:pt x="739" y="348"/>
                    </a:lnTo>
                    <a:lnTo>
                      <a:pt x="739" y="348"/>
                    </a:lnTo>
                    <a:lnTo>
                      <a:pt x="750" y="343"/>
                    </a:lnTo>
                    <a:lnTo>
                      <a:pt x="750" y="343"/>
                    </a:lnTo>
                    <a:lnTo>
                      <a:pt x="750" y="343"/>
                    </a:lnTo>
                    <a:lnTo>
                      <a:pt x="750" y="343"/>
                    </a:lnTo>
                    <a:lnTo>
                      <a:pt x="750" y="343"/>
                    </a:lnTo>
                    <a:lnTo>
                      <a:pt x="755" y="343"/>
                    </a:lnTo>
                    <a:lnTo>
                      <a:pt x="760" y="343"/>
                    </a:lnTo>
                    <a:lnTo>
                      <a:pt x="766" y="343"/>
                    </a:lnTo>
                    <a:lnTo>
                      <a:pt x="766" y="343"/>
                    </a:lnTo>
                    <a:lnTo>
                      <a:pt x="766" y="339"/>
                    </a:lnTo>
                    <a:lnTo>
                      <a:pt x="766" y="339"/>
                    </a:lnTo>
                    <a:lnTo>
                      <a:pt x="766" y="339"/>
                    </a:lnTo>
                    <a:lnTo>
                      <a:pt x="766" y="339"/>
                    </a:lnTo>
                    <a:lnTo>
                      <a:pt x="771" y="339"/>
                    </a:lnTo>
                    <a:lnTo>
                      <a:pt x="771" y="339"/>
                    </a:lnTo>
                    <a:lnTo>
                      <a:pt x="771" y="339"/>
                    </a:lnTo>
                    <a:lnTo>
                      <a:pt x="771" y="339"/>
                    </a:lnTo>
                    <a:lnTo>
                      <a:pt x="771" y="339"/>
                    </a:lnTo>
                    <a:lnTo>
                      <a:pt x="776" y="339"/>
                    </a:lnTo>
                    <a:lnTo>
                      <a:pt x="782" y="334"/>
                    </a:lnTo>
                    <a:lnTo>
                      <a:pt x="782" y="334"/>
                    </a:lnTo>
                    <a:lnTo>
                      <a:pt x="787" y="334"/>
                    </a:lnTo>
                    <a:lnTo>
                      <a:pt x="787" y="334"/>
                    </a:lnTo>
                    <a:lnTo>
                      <a:pt x="787" y="334"/>
                    </a:lnTo>
                    <a:lnTo>
                      <a:pt x="787" y="334"/>
                    </a:lnTo>
                    <a:lnTo>
                      <a:pt x="798" y="329"/>
                    </a:lnTo>
                    <a:lnTo>
                      <a:pt x="798" y="329"/>
                    </a:lnTo>
                    <a:lnTo>
                      <a:pt x="798" y="329"/>
                    </a:lnTo>
                    <a:lnTo>
                      <a:pt x="798" y="329"/>
                    </a:lnTo>
                    <a:lnTo>
                      <a:pt x="803" y="329"/>
                    </a:lnTo>
                    <a:lnTo>
                      <a:pt x="803" y="329"/>
                    </a:lnTo>
                    <a:lnTo>
                      <a:pt x="803" y="329"/>
                    </a:lnTo>
                    <a:lnTo>
                      <a:pt x="803" y="329"/>
                    </a:lnTo>
                    <a:lnTo>
                      <a:pt x="803" y="329"/>
                    </a:lnTo>
                    <a:lnTo>
                      <a:pt x="808" y="329"/>
                    </a:lnTo>
                    <a:lnTo>
                      <a:pt x="808" y="329"/>
                    </a:lnTo>
                    <a:lnTo>
                      <a:pt x="808" y="329"/>
                    </a:lnTo>
                    <a:lnTo>
                      <a:pt x="808" y="329"/>
                    </a:lnTo>
                    <a:lnTo>
                      <a:pt x="808" y="329"/>
                    </a:lnTo>
                    <a:lnTo>
                      <a:pt x="808" y="329"/>
                    </a:lnTo>
                    <a:lnTo>
                      <a:pt x="808" y="329"/>
                    </a:lnTo>
                    <a:lnTo>
                      <a:pt x="814" y="329"/>
                    </a:lnTo>
                    <a:lnTo>
                      <a:pt x="814" y="324"/>
                    </a:lnTo>
                    <a:lnTo>
                      <a:pt x="814" y="324"/>
                    </a:lnTo>
                    <a:lnTo>
                      <a:pt x="814" y="324"/>
                    </a:lnTo>
                    <a:lnTo>
                      <a:pt x="814" y="324"/>
                    </a:lnTo>
                    <a:lnTo>
                      <a:pt x="814" y="324"/>
                    </a:lnTo>
                    <a:lnTo>
                      <a:pt x="819" y="324"/>
                    </a:lnTo>
                    <a:lnTo>
                      <a:pt x="819" y="324"/>
                    </a:lnTo>
                    <a:lnTo>
                      <a:pt x="819" y="324"/>
                    </a:lnTo>
                    <a:lnTo>
                      <a:pt x="819" y="324"/>
                    </a:lnTo>
                    <a:lnTo>
                      <a:pt x="819" y="324"/>
                    </a:lnTo>
                    <a:lnTo>
                      <a:pt x="819" y="324"/>
                    </a:lnTo>
                    <a:lnTo>
                      <a:pt x="819" y="329"/>
                    </a:lnTo>
                    <a:lnTo>
                      <a:pt x="824" y="329"/>
                    </a:lnTo>
                    <a:lnTo>
                      <a:pt x="824" y="329"/>
                    </a:lnTo>
                    <a:lnTo>
                      <a:pt x="824" y="334"/>
                    </a:lnTo>
                    <a:lnTo>
                      <a:pt x="824" y="329"/>
                    </a:lnTo>
                    <a:lnTo>
                      <a:pt x="824" y="329"/>
                    </a:lnTo>
                    <a:lnTo>
                      <a:pt x="824" y="324"/>
                    </a:lnTo>
                    <a:lnTo>
                      <a:pt x="830" y="324"/>
                    </a:lnTo>
                    <a:lnTo>
                      <a:pt x="830" y="324"/>
                    </a:lnTo>
                    <a:lnTo>
                      <a:pt x="830" y="320"/>
                    </a:lnTo>
                    <a:lnTo>
                      <a:pt x="830" y="320"/>
                    </a:lnTo>
                    <a:lnTo>
                      <a:pt x="830" y="320"/>
                    </a:lnTo>
                    <a:lnTo>
                      <a:pt x="830" y="320"/>
                    </a:lnTo>
                    <a:lnTo>
                      <a:pt x="835" y="320"/>
                    </a:lnTo>
                    <a:lnTo>
                      <a:pt x="835" y="320"/>
                    </a:lnTo>
                    <a:lnTo>
                      <a:pt x="835" y="320"/>
                    </a:lnTo>
                    <a:lnTo>
                      <a:pt x="835" y="320"/>
                    </a:lnTo>
                    <a:lnTo>
                      <a:pt x="835" y="320"/>
                    </a:lnTo>
                    <a:lnTo>
                      <a:pt x="835" y="320"/>
                    </a:lnTo>
                    <a:lnTo>
                      <a:pt x="840" y="320"/>
                    </a:lnTo>
                    <a:lnTo>
                      <a:pt x="840" y="320"/>
                    </a:lnTo>
                    <a:lnTo>
                      <a:pt x="840" y="320"/>
                    </a:lnTo>
                    <a:lnTo>
                      <a:pt x="840" y="320"/>
                    </a:lnTo>
                    <a:lnTo>
                      <a:pt x="840" y="320"/>
                    </a:lnTo>
                    <a:lnTo>
                      <a:pt x="846" y="320"/>
                    </a:lnTo>
                    <a:lnTo>
                      <a:pt x="846" y="320"/>
                    </a:lnTo>
                    <a:lnTo>
                      <a:pt x="851" y="315"/>
                    </a:lnTo>
                    <a:lnTo>
                      <a:pt x="856" y="315"/>
                    </a:lnTo>
                    <a:lnTo>
                      <a:pt x="856" y="315"/>
                    </a:lnTo>
                    <a:lnTo>
                      <a:pt x="856" y="315"/>
                    </a:lnTo>
                    <a:lnTo>
                      <a:pt x="856" y="315"/>
                    </a:lnTo>
                    <a:lnTo>
                      <a:pt x="856" y="315"/>
                    </a:lnTo>
                    <a:lnTo>
                      <a:pt x="867" y="315"/>
                    </a:lnTo>
                    <a:lnTo>
                      <a:pt x="867" y="315"/>
                    </a:lnTo>
                    <a:lnTo>
                      <a:pt x="867" y="315"/>
                    </a:lnTo>
                    <a:lnTo>
                      <a:pt x="872" y="315"/>
                    </a:lnTo>
                    <a:lnTo>
                      <a:pt x="872" y="315"/>
                    </a:lnTo>
                    <a:lnTo>
                      <a:pt x="872" y="315"/>
                    </a:lnTo>
                    <a:lnTo>
                      <a:pt x="872" y="315"/>
                    </a:lnTo>
                    <a:lnTo>
                      <a:pt x="872" y="310"/>
                    </a:lnTo>
                    <a:lnTo>
                      <a:pt x="878" y="310"/>
                    </a:lnTo>
                    <a:lnTo>
                      <a:pt x="878" y="310"/>
                    </a:lnTo>
                    <a:lnTo>
                      <a:pt x="878" y="310"/>
                    </a:lnTo>
                    <a:lnTo>
                      <a:pt x="878" y="310"/>
                    </a:lnTo>
                    <a:lnTo>
                      <a:pt x="878" y="310"/>
                    </a:lnTo>
                    <a:lnTo>
                      <a:pt x="888" y="310"/>
                    </a:lnTo>
                    <a:lnTo>
                      <a:pt x="888" y="310"/>
                    </a:lnTo>
                    <a:lnTo>
                      <a:pt x="888" y="310"/>
                    </a:lnTo>
                    <a:lnTo>
                      <a:pt x="888" y="310"/>
                    </a:lnTo>
                    <a:lnTo>
                      <a:pt x="893" y="310"/>
                    </a:lnTo>
                    <a:lnTo>
                      <a:pt x="893" y="310"/>
                    </a:lnTo>
                    <a:lnTo>
                      <a:pt x="904" y="306"/>
                    </a:lnTo>
                    <a:lnTo>
                      <a:pt x="904" y="306"/>
                    </a:lnTo>
                    <a:lnTo>
                      <a:pt x="904" y="306"/>
                    </a:lnTo>
                    <a:lnTo>
                      <a:pt x="904" y="306"/>
                    </a:lnTo>
                    <a:lnTo>
                      <a:pt x="904" y="306"/>
                    </a:lnTo>
                    <a:lnTo>
                      <a:pt x="904" y="306"/>
                    </a:lnTo>
                    <a:lnTo>
                      <a:pt x="909" y="306"/>
                    </a:lnTo>
                    <a:lnTo>
                      <a:pt x="909" y="306"/>
                    </a:lnTo>
                    <a:lnTo>
                      <a:pt x="909" y="306"/>
                    </a:lnTo>
                    <a:lnTo>
                      <a:pt x="909" y="306"/>
                    </a:lnTo>
                    <a:lnTo>
                      <a:pt x="909" y="306"/>
                    </a:lnTo>
                    <a:lnTo>
                      <a:pt x="915" y="306"/>
                    </a:lnTo>
                    <a:lnTo>
                      <a:pt x="915" y="306"/>
                    </a:lnTo>
                    <a:lnTo>
                      <a:pt x="920" y="301"/>
                    </a:lnTo>
                    <a:lnTo>
                      <a:pt x="925" y="301"/>
                    </a:lnTo>
                    <a:lnTo>
                      <a:pt x="925" y="301"/>
                    </a:lnTo>
                    <a:lnTo>
                      <a:pt x="925" y="301"/>
                    </a:lnTo>
                    <a:lnTo>
                      <a:pt x="925" y="301"/>
                    </a:lnTo>
                    <a:lnTo>
                      <a:pt x="925" y="301"/>
                    </a:lnTo>
                    <a:lnTo>
                      <a:pt x="936" y="296"/>
                    </a:lnTo>
                    <a:lnTo>
                      <a:pt x="936" y="296"/>
                    </a:lnTo>
                    <a:lnTo>
                      <a:pt x="936" y="296"/>
                    </a:lnTo>
                    <a:lnTo>
                      <a:pt x="941" y="296"/>
                    </a:lnTo>
                    <a:lnTo>
                      <a:pt x="941" y="296"/>
                    </a:lnTo>
                    <a:lnTo>
                      <a:pt x="941" y="296"/>
                    </a:lnTo>
                    <a:lnTo>
                      <a:pt x="941" y="296"/>
                    </a:lnTo>
                    <a:lnTo>
                      <a:pt x="941" y="296"/>
                    </a:lnTo>
                    <a:lnTo>
                      <a:pt x="947" y="296"/>
                    </a:lnTo>
                    <a:lnTo>
                      <a:pt x="947" y="296"/>
                    </a:lnTo>
                    <a:lnTo>
                      <a:pt x="947" y="296"/>
                    </a:lnTo>
                    <a:lnTo>
                      <a:pt x="947" y="296"/>
                    </a:lnTo>
                    <a:lnTo>
                      <a:pt x="947" y="296"/>
                    </a:lnTo>
                    <a:lnTo>
                      <a:pt x="957" y="291"/>
                    </a:lnTo>
                    <a:lnTo>
                      <a:pt x="957" y="291"/>
                    </a:lnTo>
                    <a:lnTo>
                      <a:pt x="957" y="291"/>
                    </a:lnTo>
                    <a:lnTo>
                      <a:pt x="957" y="291"/>
                    </a:lnTo>
                    <a:lnTo>
                      <a:pt x="963" y="291"/>
                    </a:lnTo>
                    <a:lnTo>
                      <a:pt x="963" y="291"/>
                    </a:lnTo>
                    <a:lnTo>
                      <a:pt x="973" y="287"/>
                    </a:lnTo>
                    <a:lnTo>
                      <a:pt x="973" y="287"/>
                    </a:lnTo>
                    <a:lnTo>
                      <a:pt x="973" y="287"/>
                    </a:lnTo>
                    <a:lnTo>
                      <a:pt x="973" y="287"/>
                    </a:lnTo>
                    <a:lnTo>
                      <a:pt x="973" y="287"/>
                    </a:lnTo>
                    <a:lnTo>
                      <a:pt x="973" y="287"/>
                    </a:lnTo>
                    <a:lnTo>
                      <a:pt x="979" y="287"/>
                    </a:lnTo>
                    <a:lnTo>
                      <a:pt x="979" y="287"/>
                    </a:lnTo>
                    <a:lnTo>
                      <a:pt x="979" y="287"/>
                    </a:lnTo>
                    <a:lnTo>
                      <a:pt x="979" y="287"/>
                    </a:lnTo>
                    <a:lnTo>
                      <a:pt x="979" y="287"/>
                    </a:lnTo>
                    <a:lnTo>
                      <a:pt x="984" y="287"/>
                    </a:lnTo>
                    <a:lnTo>
                      <a:pt x="984" y="287"/>
                    </a:lnTo>
                    <a:lnTo>
                      <a:pt x="984" y="287"/>
                    </a:lnTo>
                    <a:lnTo>
                      <a:pt x="984" y="287"/>
                    </a:lnTo>
                    <a:lnTo>
                      <a:pt x="984" y="282"/>
                    </a:lnTo>
                    <a:lnTo>
                      <a:pt x="989" y="282"/>
                    </a:lnTo>
                    <a:lnTo>
                      <a:pt x="989" y="282"/>
                    </a:lnTo>
                    <a:lnTo>
                      <a:pt x="989" y="282"/>
                    </a:lnTo>
                    <a:lnTo>
                      <a:pt x="989" y="282"/>
                    </a:lnTo>
                    <a:lnTo>
                      <a:pt x="989" y="282"/>
                    </a:lnTo>
                    <a:lnTo>
                      <a:pt x="989" y="282"/>
                    </a:lnTo>
                    <a:lnTo>
                      <a:pt x="989" y="282"/>
                    </a:lnTo>
                    <a:lnTo>
                      <a:pt x="989" y="282"/>
                    </a:lnTo>
                    <a:lnTo>
                      <a:pt x="989" y="282"/>
                    </a:lnTo>
                    <a:lnTo>
                      <a:pt x="995" y="282"/>
                    </a:lnTo>
                    <a:lnTo>
                      <a:pt x="995" y="282"/>
                    </a:lnTo>
                    <a:lnTo>
                      <a:pt x="995" y="277"/>
                    </a:lnTo>
                    <a:lnTo>
                      <a:pt x="995" y="277"/>
                    </a:lnTo>
                    <a:lnTo>
                      <a:pt x="995" y="273"/>
                    </a:lnTo>
                    <a:lnTo>
                      <a:pt x="995" y="273"/>
                    </a:lnTo>
                    <a:lnTo>
                      <a:pt x="1000" y="273"/>
                    </a:lnTo>
                    <a:lnTo>
                      <a:pt x="1000" y="273"/>
                    </a:lnTo>
                    <a:lnTo>
                      <a:pt x="1000" y="273"/>
                    </a:lnTo>
                    <a:lnTo>
                      <a:pt x="1000" y="273"/>
                    </a:lnTo>
                    <a:lnTo>
                      <a:pt x="1000" y="277"/>
                    </a:lnTo>
                    <a:lnTo>
                      <a:pt x="1000" y="277"/>
                    </a:lnTo>
                    <a:lnTo>
                      <a:pt x="1005" y="277"/>
                    </a:lnTo>
                    <a:lnTo>
                      <a:pt x="1005" y="277"/>
                    </a:lnTo>
                    <a:lnTo>
                      <a:pt x="1005" y="277"/>
                    </a:lnTo>
                    <a:lnTo>
                      <a:pt x="1005" y="277"/>
                    </a:lnTo>
                    <a:lnTo>
                      <a:pt x="1005" y="277"/>
                    </a:lnTo>
                    <a:lnTo>
                      <a:pt x="1005" y="277"/>
                    </a:lnTo>
                    <a:lnTo>
                      <a:pt x="1010" y="277"/>
                    </a:lnTo>
                    <a:lnTo>
                      <a:pt x="1010" y="277"/>
                    </a:lnTo>
                    <a:lnTo>
                      <a:pt x="1010" y="277"/>
                    </a:lnTo>
                    <a:lnTo>
                      <a:pt x="1010" y="277"/>
                    </a:lnTo>
                    <a:lnTo>
                      <a:pt x="1010" y="277"/>
                    </a:lnTo>
                    <a:lnTo>
                      <a:pt x="1010" y="277"/>
                    </a:lnTo>
                    <a:lnTo>
                      <a:pt x="1016" y="277"/>
                    </a:lnTo>
                    <a:lnTo>
                      <a:pt x="1016" y="273"/>
                    </a:lnTo>
                    <a:lnTo>
                      <a:pt x="1016" y="273"/>
                    </a:lnTo>
                    <a:lnTo>
                      <a:pt x="1016" y="273"/>
                    </a:lnTo>
                    <a:lnTo>
                      <a:pt x="1016" y="273"/>
                    </a:lnTo>
                    <a:lnTo>
                      <a:pt x="1026" y="273"/>
                    </a:lnTo>
                    <a:lnTo>
                      <a:pt x="1026" y="273"/>
                    </a:lnTo>
                    <a:lnTo>
                      <a:pt x="1026" y="268"/>
                    </a:lnTo>
                    <a:lnTo>
                      <a:pt x="1032" y="268"/>
                    </a:lnTo>
                    <a:lnTo>
                      <a:pt x="1032" y="268"/>
                    </a:lnTo>
                    <a:lnTo>
                      <a:pt x="1032" y="268"/>
                    </a:lnTo>
                    <a:lnTo>
                      <a:pt x="1042" y="268"/>
                    </a:lnTo>
                    <a:lnTo>
                      <a:pt x="1042" y="268"/>
                    </a:lnTo>
                    <a:lnTo>
                      <a:pt x="1042" y="263"/>
                    </a:lnTo>
                    <a:lnTo>
                      <a:pt x="1042" y="263"/>
                    </a:lnTo>
                    <a:lnTo>
                      <a:pt x="1042" y="263"/>
                    </a:lnTo>
                    <a:lnTo>
                      <a:pt x="1048" y="263"/>
                    </a:lnTo>
                    <a:lnTo>
                      <a:pt x="1048" y="263"/>
                    </a:lnTo>
                    <a:lnTo>
                      <a:pt x="1048" y="263"/>
                    </a:lnTo>
                    <a:lnTo>
                      <a:pt x="1048" y="263"/>
                    </a:lnTo>
                    <a:lnTo>
                      <a:pt x="1048" y="263"/>
                    </a:lnTo>
                    <a:lnTo>
                      <a:pt x="1053" y="263"/>
                    </a:lnTo>
                    <a:lnTo>
                      <a:pt x="1053" y="263"/>
                    </a:lnTo>
                    <a:lnTo>
                      <a:pt x="1053" y="263"/>
                    </a:lnTo>
                    <a:lnTo>
                      <a:pt x="1064" y="259"/>
                    </a:lnTo>
                    <a:lnTo>
                      <a:pt x="1064" y="259"/>
                    </a:lnTo>
                    <a:lnTo>
                      <a:pt x="1064" y="259"/>
                    </a:lnTo>
                    <a:lnTo>
                      <a:pt x="1064" y="259"/>
                    </a:lnTo>
                    <a:lnTo>
                      <a:pt x="1064" y="259"/>
                    </a:lnTo>
                    <a:lnTo>
                      <a:pt x="1064" y="259"/>
                    </a:lnTo>
                    <a:lnTo>
                      <a:pt x="1074" y="254"/>
                    </a:lnTo>
                    <a:lnTo>
                      <a:pt x="1074" y="254"/>
                    </a:lnTo>
                    <a:lnTo>
                      <a:pt x="1080" y="254"/>
                    </a:lnTo>
                    <a:lnTo>
                      <a:pt x="1080" y="254"/>
                    </a:lnTo>
                    <a:lnTo>
                      <a:pt x="1080" y="254"/>
                    </a:lnTo>
                    <a:lnTo>
                      <a:pt x="1080" y="254"/>
                    </a:lnTo>
                    <a:lnTo>
                      <a:pt x="1080" y="254"/>
                    </a:lnTo>
                    <a:lnTo>
                      <a:pt x="1080" y="249"/>
                    </a:lnTo>
                    <a:lnTo>
                      <a:pt x="1085" y="249"/>
                    </a:lnTo>
                    <a:lnTo>
                      <a:pt x="1085" y="249"/>
                    </a:lnTo>
                    <a:lnTo>
                      <a:pt x="1085" y="249"/>
                    </a:lnTo>
                    <a:lnTo>
                      <a:pt x="1085" y="249"/>
                    </a:lnTo>
                    <a:lnTo>
                      <a:pt x="1085" y="249"/>
                    </a:lnTo>
                    <a:lnTo>
                      <a:pt x="1096" y="244"/>
                    </a:lnTo>
                    <a:lnTo>
                      <a:pt x="1096" y="244"/>
                    </a:lnTo>
                    <a:lnTo>
                      <a:pt x="1096" y="244"/>
                    </a:lnTo>
                    <a:lnTo>
                      <a:pt x="1101" y="244"/>
                    </a:lnTo>
                    <a:lnTo>
                      <a:pt x="1101" y="244"/>
                    </a:lnTo>
                    <a:lnTo>
                      <a:pt x="1101" y="244"/>
                    </a:lnTo>
                    <a:lnTo>
                      <a:pt x="1112" y="240"/>
                    </a:lnTo>
                    <a:lnTo>
                      <a:pt x="1112" y="240"/>
                    </a:lnTo>
                    <a:lnTo>
                      <a:pt x="1112" y="240"/>
                    </a:lnTo>
                    <a:lnTo>
                      <a:pt x="1112" y="240"/>
                    </a:lnTo>
                    <a:lnTo>
                      <a:pt x="1112" y="240"/>
                    </a:lnTo>
                    <a:lnTo>
                      <a:pt x="1117" y="240"/>
                    </a:lnTo>
                    <a:lnTo>
                      <a:pt x="1117" y="240"/>
                    </a:lnTo>
                    <a:lnTo>
                      <a:pt x="1117" y="240"/>
                    </a:lnTo>
                    <a:lnTo>
                      <a:pt x="1117" y="240"/>
                    </a:lnTo>
                    <a:lnTo>
                      <a:pt x="1117" y="235"/>
                    </a:lnTo>
                    <a:lnTo>
                      <a:pt x="1122" y="235"/>
                    </a:lnTo>
                    <a:lnTo>
                      <a:pt x="1122" y="235"/>
                    </a:lnTo>
                    <a:lnTo>
                      <a:pt x="1122" y="235"/>
                    </a:lnTo>
                    <a:lnTo>
                      <a:pt x="1133" y="230"/>
                    </a:lnTo>
                    <a:lnTo>
                      <a:pt x="1133" y="230"/>
                    </a:lnTo>
                    <a:lnTo>
                      <a:pt x="1133" y="230"/>
                    </a:lnTo>
                    <a:lnTo>
                      <a:pt x="1133" y="230"/>
                    </a:lnTo>
                    <a:lnTo>
                      <a:pt x="1133" y="230"/>
                    </a:lnTo>
                    <a:lnTo>
                      <a:pt x="1133" y="230"/>
                    </a:lnTo>
                    <a:lnTo>
                      <a:pt x="1143" y="226"/>
                    </a:lnTo>
                    <a:lnTo>
                      <a:pt x="1143" y="226"/>
                    </a:lnTo>
                    <a:lnTo>
                      <a:pt x="1149" y="226"/>
                    </a:lnTo>
                    <a:lnTo>
                      <a:pt x="1149" y="226"/>
                    </a:lnTo>
                    <a:lnTo>
                      <a:pt x="1149" y="226"/>
                    </a:lnTo>
                    <a:lnTo>
                      <a:pt x="1149" y="226"/>
                    </a:lnTo>
                    <a:lnTo>
                      <a:pt x="1149" y="226"/>
                    </a:lnTo>
                    <a:lnTo>
                      <a:pt x="1149" y="226"/>
                    </a:lnTo>
                    <a:lnTo>
                      <a:pt x="1154" y="226"/>
                    </a:lnTo>
                    <a:lnTo>
                      <a:pt x="1154" y="221"/>
                    </a:lnTo>
                    <a:lnTo>
                      <a:pt x="1154" y="221"/>
                    </a:lnTo>
                    <a:lnTo>
                      <a:pt x="1154" y="221"/>
                    </a:lnTo>
                    <a:lnTo>
                      <a:pt x="1154" y="221"/>
                    </a:lnTo>
                    <a:lnTo>
                      <a:pt x="1154" y="221"/>
                    </a:lnTo>
                    <a:lnTo>
                      <a:pt x="1159" y="221"/>
                    </a:lnTo>
                    <a:lnTo>
                      <a:pt x="1159" y="221"/>
                    </a:lnTo>
                    <a:lnTo>
                      <a:pt x="1159" y="221"/>
                    </a:lnTo>
                    <a:lnTo>
                      <a:pt x="1159" y="221"/>
                    </a:lnTo>
                    <a:lnTo>
                      <a:pt x="1159" y="221"/>
                    </a:lnTo>
                    <a:lnTo>
                      <a:pt x="1159" y="221"/>
                    </a:lnTo>
                    <a:lnTo>
                      <a:pt x="1159" y="221"/>
                    </a:lnTo>
                    <a:lnTo>
                      <a:pt x="1159" y="221"/>
                    </a:lnTo>
                    <a:lnTo>
                      <a:pt x="1165" y="221"/>
                    </a:lnTo>
                    <a:lnTo>
                      <a:pt x="1165" y="221"/>
                    </a:lnTo>
                    <a:lnTo>
                      <a:pt x="1165" y="216"/>
                    </a:lnTo>
                    <a:lnTo>
                      <a:pt x="1165" y="216"/>
                    </a:lnTo>
                    <a:lnTo>
                      <a:pt x="1165" y="216"/>
                    </a:lnTo>
                    <a:lnTo>
                      <a:pt x="1165" y="216"/>
                    </a:lnTo>
                    <a:lnTo>
                      <a:pt x="1165" y="216"/>
                    </a:lnTo>
                    <a:lnTo>
                      <a:pt x="1170" y="221"/>
                    </a:lnTo>
                    <a:lnTo>
                      <a:pt x="1170" y="221"/>
                    </a:lnTo>
                    <a:lnTo>
                      <a:pt x="1170" y="226"/>
                    </a:lnTo>
                    <a:lnTo>
                      <a:pt x="1170" y="226"/>
                    </a:lnTo>
                    <a:lnTo>
                      <a:pt x="1170" y="226"/>
                    </a:lnTo>
                    <a:lnTo>
                      <a:pt x="1170" y="226"/>
                    </a:lnTo>
                    <a:lnTo>
                      <a:pt x="1175" y="226"/>
                    </a:lnTo>
                    <a:lnTo>
                      <a:pt x="1175" y="221"/>
                    </a:lnTo>
                    <a:lnTo>
                      <a:pt x="1175" y="216"/>
                    </a:lnTo>
                    <a:lnTo>
                      <a:pt x="1175" y="216"/>
                    </a:lnTo>
                    <a:lnTo>
                      <a:pt x="1175" y="216"/>
                    </a:lnTo>
                    <a:lnTo>
                      <a:pt x="1175" y="216"/>
                    </a:lnTo>
                    <a:lnTo>
                      <a:pt x="1175" y="211"/>
                    </a:lnTo>
                    <a:lnTo>
                      <a:pt x="1181" y="211"/>
                    </a:lnTo>
                    <a:lnTo>
                      <a:pt x="1181" y="211"/>
                    </a:lnTo>
                    <a:lnTo>
                      <a:pt x="1181" y="211"/>
                    </a:lnTo>
                    <a:lnTo>
                      <a:pt x="1181" y="211"/>
                    </a:lnTo>
                    <a:lnTo>
                      <a:pt x="1181" y="211"/>
                    </a:lnTo>
                    <a:lnTo>
                      <a:pt x="1186" y="211"/>
                    </a:lnTo>
                    <a:lnTo>
                      <a:pt x="1186" y="211"/>
                    </a:lnTo>
                    <a:lnTo>
                      <a:pt x="1186" y="211"/>
                    </a:lnTo>
                    <a:lnTo>
                      <a:pt x="1186" y="211"/>
                    </a:lnTo>
                    <a:lnTo>
                      <a:pt x="1186" y="211"/>
                    </a:lnTo>
                    <a:lnTo>
                      <a:pt x="1191" y="211"/>
                    </a:lnTo>
                    <a:lnTo>
                      <a:pt x="1191" y="211"/>
                    </a:lnTo>
                    <a:lnTo>
                      <a:pt x="1191" y="211"/>
                    </a:lnTo>
                    <a:lnTo>
                      <a:pt x="1191" y="211"/>
                    </a:lnTo>
                    <a:lnTo>
                      <a:pt x="1202" y="207"/>
                    </a:lnTo>
                    <a:lnTo>
                      <a:pt x="1202" y="207"/>
                    </a:lnTo>
                    <a:lnTo>
                      <a:pt x="1202" y="207"/>
                    </a:lnTo>
                    <a:lnTo>
                      <a:pt x="1202" y="207"/>
                    </a:lnTo>
                    <a:lnTo>
                      <a:pt x="1202" y="207"/>
                    </a:lnTo>
                    <a:lnTo>
                      <a:pt x="1207" y="207"/>
                    </a:lnTo>
                    <a:lnTo>
                      <a:pt x="1213" y="207"/>
                    </a:lnTo>
                    <a:lnTo>
                      <a:pt x="1218" y="207"/>
                    </a:lnTo>
                    <a:lnTo>
                      <a:pt x="1218" y="202"/>
                    </a:lnTo>
                    <a:lnTo>
                      <a:pt x="1218" y="202"/>
                    </a:lnTo>
                    <a:lnTo>
                      <a:pt x="1218" y="202"/>
                    </a:lnTo>
                    <a:lnTo>
                      <a:pt x="1218" y="202"/>
                    </a:lnTo>
                    <a:lnTo>
                      <a:pt x="1218" y="202"/>
                    </a:lnTo>
                    <a:lnTo>
                      <a:pt x="1223" y="202"/>
                    </a:lnTo>
                    <a:lnTo>
                      <a:pt x="1223" y="202"/>
                    </a:lnTo>
                    <a:lnTo>
                      <a:pt x="1223" y="202"/>
                    </a:lnTo>
                    <a:lnTo>
                      <a:pt x="1223" y="202"/>
                    </a:lnTo>
                    <a:lnTo>
                      <a:pt x="1223" y="202"/>
                    </a:lnTo>
                    <a:lnTo>
                      <a:pt x="1229" y="202"/>
                    </a:lnTo>
                    <a:lnTo>
                      <a:pt x="1234" y="197"/>
                    </a:lnTo>
                    <a:lnTo>
                      <a:pt x="1234" y="197"/>
                    </a:lnTo>
                    <a:lnTo>
                      <a:pt x="1239" y="197"/>
                    </a:lnTo>
                    <a:lnTo>
                      <a:pt x="1239" y="197"/>
                    </a:lnTo>
                    <a:lnTo>
                      <a:pt x="1239" y="197"/>
                    </a:lnTo>
                    <a:lnTo>
                      <a:pt x="1239" y="197"/>
                    </a:lnTo>
                    <a:lnTo>
                      <a:pt x="1250" y="197"/>
                    </a:lnTo>
                    <a:lnTo>
                      <a:pt x="1250" y="197"/>
                    </a:lnTo>
                    <a:lnTo>
                      <a:pt x="1250" y="197"/>
                    </a:lnTo>
                    <a:lnTo>
                      <a:pt x="1250" y="193"/>
                    </a:lnTo>
                    <a:lnTo>
                      <a:pt x="1255" y="193"/>
                    </a:lnTo>
                    <a:lnTo>
                      <a:pt x="1255" y="193"/>
                    </a:lnTo>
                    <a:lnTo>
                      <a:pt x="1255" y="193"/>
                    </a:lnTo>
                    <a:lnTo>
                      <a:pt x="1255" y="193"/>
                    </a:lnTo>
                    <a:lnTo>
                      <a:pt x="1255" y="193"/>
                    </a:lnTo>
                    <a:lnTo>
                      <a:pt x="1255" y="193"/>
                    </a:lnTo>
                    <a:lnTo>
                      <a:pt x="1260" y="193"/>
                    </a:lnTo>
                    <a:lnTo>
                      <a:pt x="1260" y="193"/>
                    </a:lnTo>
                    <a:lnTo>
                      <a:pt x="1260" y="193"/>
                    </a:lnTo>
                    <a:lnTo>
                      <a:pt x="1271" y="188"/>
                    </a:lnTo>
                    <a:lnTo>
                      <a:pt x="1271" y="188"/>
                    </a:lnTo>
                    <a:lnTo>
                      <a:pt x="1271" y="188"/>
                    </a:lnTo>
                    <a:lnTo>
                      <a:pt x="1271" y="188"/>
                    </a:lnTo>
                    <a:lnTo>
                      <a:pt x="1271" y="188"/>
                    </a:lnTo>
                    <a:lnTo>
                      <a:pt x="1276" y="188"/>
                    </a:lnTo>
                    <a:lnTo>
                      <a:pt x="1282" y="188"/>
                    </a:lnTo>
                    <a:lnTo>
                      <a:pt x="1282" y="188"/>
                    </a:lnTo>
                    <a:lnTo>
                      <a:pt x="1287" y="188"/>
                    </a:lnTo>
                    <a:lnTo>
                      <a:pt x="1287" y="183"/>
                    </a:lnTo>
                    <a:lnTo>
                      <a:pt x="1287" y="183"/>
                    </a:lnTo>
                    <a:lnTo>
                      <a:pt x="1287" y="183"/>
                    </a:lnTo>
                    <a:lnTo>
                      <a:pt x="1287" y="183"/>
                    </a:lnTo>
                    <a:lnTo>
                      <a:pt x="1292" y="183"/>
                    </a:lnTo>
                    <a:lnTo>
                      <a:pt x="1292" y="183"/>
                    </a:lnTo>
                    <a:lnTo>
                      <a:pt x="1292" y="183"/>
                    </a:lnTo>
                    <a:lnTo>
                      <a:pt x="1292" y="183"/>
                    </a:lnTo>
                    <a:lnTo>
                      <a:pt x="1292" y="183"/>
                    </a:lnTo>
                    <a:lnTo>
                      <a:pt x="1298" y="183"/>
                    </a:lnTo>
                    <a:lnTo>
                      <a:pt x="1303" y="179"/>
                    </a:lnTo>
                    <a:lnTo>
                      <a:pt x="1303" y="179"/>
                    </a:lnTo>
                    <a:lnTo>
                      <a:pt x="1308" y="179"/>
                    </a:lnTo>
                    <a:lnTo>
                      <a:pt x="1308" y="179"/>
                    </a:lnTo>
                    <a:lnTo>
                      <a:pt x="1308" y="179"/>
                    </a:lnTo>
                    <a:lnTo>
                      <a:pt x="1308" y="179"/>
                    </a:lnTo>
                    <a:lnTo>
                      <a:pt x="1319" y="174"/>
                    </a:lnTo>
                    <a:lnTo>
                      <a:pt x="1319" y="174"/>
                    </a:lnTo>
                    <a:lnTo>
                      <a:pt x="1319" y="174"/>
                    </a:lnTo>
                    <a:lnTo>
                      <a:pt x="1319" y="174"/>
                    </a:lnTo>
                    <a:lnTo>
                      <a:pt x="1324" y="174"/>
                    </a:lnTo>
                    <a:lnTo>
                      <a:pt x="1324" y="174"/>
                    </a:lnTo>
                    <a:lnTo>
                      <a:pt x="1324" y="174"/>
                    </a:lnTo>
                    <a:lnTo>
                      <a:pt x="1324" y="174"/>
                    </a:lnTo>
                    <a:lnTo>
                      <a:pt x="1324" y="174"/>
                    </a:lnTo>
                    <a:lnTo>
                      <a:pt x="1324" y="174"/>
                    </a:lnTo>
                    <a:lnTo>
                      <a:pt x="1330" y="174"/>
                    </a:lnTo>
                    <a:lnTo>
                      <a:pt x="1330" y="174"/>
                    </a:lnTo>
                    <a:lnTo>
                      <a:pt x="1330" y="174"/>
                    </a:lnTo>
                    <a:lnTo>
                      <a:pt x="1330" y="174"/>
                    </a:lnTo>
                    <a:lnTo>
                      <a:pt x="1330" y="174"/>
                    </a:lnTo>
                    <a:lnTo>
                      <a:pt x="1335" y="169"/>
                    </a:lnTo>
                    <a:lnTo>
                      <a:pt x="1335" y="169"/>
                    </a:lnTo>
                    <a:lnTo>
                      <a:pt x="1335" y="169"/>
                    </a:lnTo>
                    <a:lnTo>
                      <a:pt x="1335" y="169"/>
                    </a:lnTo>
                    <a:lnTo>
                      <a:pt x="1335" y="169"/>
                    </a:lnTo>
                    <a:lnTo>
                      <a:pt x="1335" y="169"/>
                    </a:lnTo>
                    <a:lnTo>
                      <a:pt x="1335" y="169"/>
                    </a:lnTo>
                    <a:lnTo>
                      <a:pt x="1340" y="169"/>
                    </a:lnTo>
                    <a:lnTo>
                      <a:pt x="1340" y="169"/>
                    </a:lnTo>
                    <a:lnTo>
                      <a:pt x="1340" y="169"/>
                    </a:lnTo>
                    <a:lnTo>
                      <a:pt x="1340" y="169"/>
                    </a:lnTo>
                    <a:lnTo>
                      <a:pt x="1340" y="169"/>
                    </a:lnTo>
                    <a:lnTo>
                      <a:pt x="1340" y="164"/>
                    </a:lnTo>
                    <a:lnTo>
                      <a:pt x="1340" y="160"/>
                    </a:lnTo>
                    <a:lnTo>
                      <a:pt x="1346" y="160"/>
                    </a:lnTo>
                    <a:lnTo>
                      <a:pt x="1346" y="155"/>
                    </a:lnTo>
                    <a:lnTo>
                      <a:pt x="1346" y="155"/>
                    </a:lnTo>
                    <a:lnTo>
                      <a:pt x="1346" y="155"/>
                    </a:lnTo>
                    <a:lnTo>
                      <a:pt x="1346" y="155"/>
                    </a:lnTo>
                    <a:lnTo>
                      <a:pt x="1346" y="160"/>
                    </a:lnTo>
                    <a:lnTo>
                      <a:pt x="1351" y="164"/>
                    </a:lnTo>
                    <a:lnTo>
                      <a:pt x="1351" y="164"/>
                    </a:lnTo>
                    <a:lnTo>
                      <a:pt x="1351" y="164"/>
                    </a:lnTo>
                    <a:lnTo>
                      <a:pt x="1351" y="164"/>
                    </a:lnTo>
                    <a:lnTo>
                      <a:pt x="1351" y="164"/>
                    </a:lnTo>
                    <a:lnTo>
                      <a:pt x="1351" y="164"/>
                    </a:lnTo>
                    <a:lnTo>
                      <a:pt x="1356" y="164"/>
                    </a:lnTo>
                    <a:lnTo>
                      <a:pt x="1356" y="164"/>
                    </a:lnTo>
                    <a:lnTo>
                      <a:pt x="1356" y="164"/>
                    </a:lnTo>
                    <a:lnTo>
                      <a:pt x="1356" y="164"/>
                    </a:lnTo>
                    <a:lnTo>
                      <a:pt x="1356" y="164"/>
                    </a:lnTo>
                    <a:lnTo>
                      <a:pt x="1356" y="164"/>
                    </a:lnTo>
                    <a:lnTo>
                      <a:pt x="1362" y="164"/>
                    </a:lnTo>
                    <a:lnTo>
                      <a:pt x="1362" y="164"/>
                    </a:lnTo>
                    <a:lnTo>
                      <a:pt x="1362" y="160"/>
                    </a:lnTo>
                    <a:lnTo>
                      <a:pt x="1362" y="160"/>
                    </a:lnTo>
                    <a:lnTo>
                      <a:pt x="1362" y="160"/>
                    </a:lnTo>
                    <a:lnTo>
                      <a:pt x="1367" y="160"/>
                    </a:lnTo>
                    <a:lnTo>
                      <a:pt x="1367" y="160"/>
                    </a:lnTo>
                    <a:lnTo>
                      <a:pt x="1372" y="160"/>
                    </a:lnTo>
                    <a:lnTo>
                      <a:pt x="1378" y="155"/>
                    </a:lnTo>
                    <a:lnTo>
                      <a:pt x="1378" y="155"/>
                    </a:lnTo>
                    <a:lnTo>
                      <a:pt x="1378" y="155"/>
                    </a:lnTo>
                    <a:lnTo>
                      <a:pt x="1378" y="155"/>
                    </a:lnTo>
                    <a:lnTo>
                      <a:pt x="1378" y="155"/>
                    </a:lnTo>
                    <a:lnTo>
                      <a:pt x="1388" y="150"/>
                    </a:lnTo>
                    <a:lnTo>
                      <a:pt x="1388" y="150"/>
                    </a:lnTo>
                    <a:lnTo>
                      <a:pt x="1388" y="150"/>
                    </a:lnTo>
                    <a:lnTo>
                      <a:pt x="1393" y="150"/>
                    </a:lnTo>
                    <a:lnTo>
                      <a:pt x="1393" y="150"/>
                    </a:lnTo>
                    <a:lnTo>
                      <a:pt x="1393" y="150"/>
                    </a:lnTo>
                    <a:lnTo>
                      <a:pt x="1393" y="150"/>
                    </a:lnTo>
                    <a:lnTo>
                      <a:pt x="1393" y="150"/>
                    </a:lnTo>
                    <a:lnTo>
                      <a:pt x="1393" y="150"/>
                    </a:lnTo>
                    <a:lnTo>
                      <a:pt x="1399" y="150"/>
                    </a:lnTo>
                    <a:lnTo>
                      <a:pt x="1399" y="150"/>
                    </a:lnTo>
                    <a:lnTo>
                      <a:pt x="1399" y="150"/>
                    </a:lnTo>
                    <a:lnTo>
                      <a:pt x="1399" y="150"/>
                    </a:lnTo>
                    <a:lnTo>
                      <a:pt x="1409" y="146"/>
                    </a:lnTo>
                    <a:lnTo>
                      <a:pt x="1409" y="146"/>
                    </a:lnTo>
                    <a:lnTo>
                      <a:pt x="1409" y="146"/>
                    </a:lnTo>
                    <a:lnTo>
                      <a:pt x="1409" y="146"/>
                    </a:lnTo>
                    <a:lnTo>
                      <a:pt x="1415" y="141"/>
                    </a:lnTo>
                    <a:lnTo>
                      <a:pt x="1415" y="141"/>
                    </a:lnTo>
                    <a:lnTo>
                      <a:pt x="1420" y="141"/>
                    </a:lnTo>
                    <a:lnTo>
                      <a:pt x="1425" y="141"/>
                    </a:lnTo>
                    <a:lnTo>
                      <a:pt x="1425" y="141"/>
                    </a:lnTo>
                    <a:lnTo>
                      <a:pt x="1425" y="136"/>
                    </a:lnTo>
                    <a:lnTo>
                      <a:pt x="1425" y="136"/>
                    </a:lnTo>
                    <a:lnTo>
                      <a:pt x="1425" y="136"/>
                    </a:lnTo>
                    <a:lnTo>
                      <a:pt x="1431" y="136"/>
                    </a:lnTo>
                    <a:lnTo>
                      <a:pt x="1431" y="136"/>
                    </a:lnTo>
                    <a:lnTo>
                      <a:pt x="1431" y="136"/>
                    </a:lnTo>
                    <a:lnTo>
                      <a:pt x="1431" y="136"/>
                    </a:lnTo>
                    <a:lnTo>
                      <a:pt x="1431" y="136"/>
                    </a:lnTo>
                    <a:lnTo>
                      <a:pt x="1436" y="136"/>
                    </a:lnTo>
                    <a:lnTo>
                      <a:pt x="1436" y="136"/>
                    </a:lnTo>
                    <a:lnTo>
                      <a:pt x="1441" y="132"/>
                    </a:lnTo>
                    <a:lnTo>
                      <a:pt x="1447" y="132"/>
                    </a:lnTo>
                    <a:lnTo>
                      <a:pt x="1447" y="132"/>
                    </a:lnTo>
                    <a:lnTo>
                      <a:pt x="1447" y="132"/>
                    </a:lnTo>
                    <a:lnTo>
                      <a:pt x="1447" y="132"/>
                    </a:lnTo>
                    <a:lnTo>
                      <a:pt x="1447" y="132"/>
                    </a:lnTo>
                    <a:lnTo>
                      <a:pt x="1457" y="127"/>
                    </a:lnTo>
                    <a:lnTo>
                      <a:pt x="1457" y="127"/>
                    </a:lnTo>
                    <a:lnTo>
                      <a:pt x="1457" y="127"/>
                    </a:lnTo>
                    <a:lnTo>
                      <a:pt x="1463" y="127"/>
                    </a:lnTo>
                    <a:lnTo>
                      <a:pt x="1463" y="122"/>
                    </a:lnTo>
                    <a:lnTo>
                      <a:pt x="1463" y="122"/>
                    </a:lnTo>
                    <a:lnTo>
                      <a:pt x="1463" y="122"/>
                    </a:lnTo>
                    <a:lnTo>
                      <a:pt x="1463" y="122"/>
                    </a:lnTo>
                    <a:lnTo>
                      <a:pt x="1463" y="122"/>
                    </a:lnTo>
                    <a:lnTo>
                      <a:pt x="1468" y="122"/>
                    </a:lnTo>
                    <a:lnTo>
                      <a:pt x="1468" y="122"/>
                    </a:lnTo>
                    <a:lnTo>
                      <a:pt x="1468" y="122"/>
                    </a:lnTo>
                    <a:lnTo>
                      <a:pt x="1468" y="122"/>
                    </a:lnTo>
                    <a:lnTo>
                      <a:pt x="1479" y="117"/>
                    </a:lnTo>
                    <a:lnTo>
                      <a:pt x="1479" y="117"/>
                    </a:lnTo>
                    <a:lnTo>
                      <a:pt x="1479" y="117"/>
                    </a:lnTo>
                    <a:lnTo>
                      <a:pt x="1479" y="117"/>
                    </a:lnTo>
                    <a:lnTo>
                      <a:pt x="1484" y="117"/>
                    </a:lnTo>
                    <a:lnTo>
                      <a:pt x="1484" y="117"/>
                    </a:lnTo>
                    <a:lnTo>
                      <a:pt x="1489" y="113"/>
                    </a:lnTo>
                    <a:lnTo>
                      <a:pt x="1495" y="113"/>
                    </a:lnTo>
                    <a:lnTo>
                      <a:pt x="1495" y="113"/>
                    </a:lnTo>
                    <a:lnTo>
                      <a:pt x="1495" y="113"/>
                    </a:lnTo>
                    <a:lnTo>
                      <a:pt x="1495" y="108"/>
                    </a:lnTo>
                    <a:lnTo>
                      <a:pt x="1495" y="108"/>
                    </a:lnTo>
                    <a:lnTo>
                      <a:pt x="1500" y="108"/>
                    </a:lnTo>
                    <a:lnTo>
                      <a:pt x="1500" y="108"/>
                    </a:lnTo>
                    <a:lnTo>
                      <a:pt x="1500" y="108"/>
                    </a:lnTo>
                    <a:lnTo>
                      <a:pt x="1500" y="108"/>
                    </a:lnTo>
                    <a:lnTo>
                      <a:pt x="1500" y="108"/>
                    </a:lnTo>
                    <a:lnTo>
                      <a:pt x="1505" y="108"/>
                    </a:lnTo>
                    <a:lnTo>
                      <a:pt x="1505" y="108"/>
                    </a:lnTo>
                    <a:lnTo>
                      <a:pt x="1505" y="108"/>
                    </a:lnTo>
                    <a:lnTo>
                      <a:pt x="1505" y="108"/>
                    </a:lnTo>
                    <a:lnTo>
                      <a:pt x="1505" y="108"/>
                    </a:lnTo>
                    <a:lnTo>
                      <a:pt x="1505" y="103"/>
                    </a:lnTo>
                    <a:lnTo>
                      <a:pt x="1505" y="103"/>
                    </a:lnTo>
                    <a:lnTo>
                      <a:pt x="1510" y="103"/>
                    </a:lnTo>
                    <a:lnTo>
                      <a:pt x="1510" y="103"/>
                    </a:lnTo>
                    <a:lnTo>
                      <a:pt x="1510" y="103"/>
                    </a:lnTo>
                    <a:lnTo>
                      <a:pt x="1510" y="103"/>
                    </a:lnTo>
                    <a:lnTo>
                      <a:pt x="1510" y="103"/>
                    </a:lnTo>
                    <a:lnTo>
                      <a:pt x="1510" y="103"/>
                    </a:lnTo>
                    <a:lnTo>
                      <a:pt x="1510" y="103"/>
                    </a:lnTo>
                    <a:lnTo>
                      <a:pt x="1516" y="103"/>
                    </a:lnTo>
                    <a:lnTo>
                      <a:pt x="1516" y="103"/>
                    </a:lnTo>
                    <a:lnTo>
                      <a:pt x="1516" y="108"/>
                    </a:lnTo>
                    <a:lnTo>
                      <a:pt x="1516" y="108"/>
                    </a:lnTo>
                    <a:lnTo>
                      <a:pt x="1516" y="113"/>
                    </a:lnTo>
                    <a:lnTo>
                      <a:pt x="1516" y="117"/>
                    </a:lnTo>
                    <a:lnTo>
                      <a:pt x="1521" y="117"/>
                    </a:lnTo>
                    <a:lnTo>
                      <a:pt x="1521" y="117"/>
                    </a:lnTo>
                    <a:lnTo>
                      <a:pt x="1521" y="113"/>
                    </a:lnTo>
                    <a:lnTo>
                      <a:pt x="1521" y="108"/>
                    </a:lnTo>
                    <a:lnTo>
                      <a:pt x="1521" y="103"/>
                    </a:lnTo>
                    <a:lnTo>
                      <a:pt x="1521" y="99"/>
                    </a:lnTo>
                    <a:lnTo>
                      <a:pt x="1526" y="99"/>
                    </a:lnTo>
                    <a:lnTo>
                      <a:pt x="1526" y="99"/>
                    </a:lnTo>
                    <a:lnTo>
                      <a:pt x="1526" y="99"/>
                    </a:lnTo>
                    <a:lnTo>
                      <a:pt x="1526" y="99"/>
                    </a:lnTo>
                    <a:lnTo>
                      <a:pt x="1526" y="99"/>
                    </a:lnTo>
                    <a:lnTo>
                      <a:pt x="1526" y="99"/>
                    </a:lnTo>
                    <a:lnTo>
                      <a:pt x="1532" y="99"/>
                    </a:lnTo>
                    <a:lnTo>
                      <a:pt x="1532" y="99"/>
                    </a:lnTo>
                    <a:lnTo>
                      <a:pt x="1532" y="99"/>
                    </a:lnTo>
                    <a:lnTo>
                      <a:pt x="1532" y="99"/>
                    </a:lnTo>
                    <a:lnTo>
                      <a:pt x="1532" y="99"/>
                    </a:lnTo>
                    <a:lnTo>
                      <a:pt x="1532" y="99"/>
                    </a:lnTo>
                    <a:lnTo>
                      <a:pt x="1537" y="99"/>
                    </a:lnTo>
                    <a:lnTo>
                      <a:pt x="1537" y="99"/>
                    </a:lnTo>
                    <a:lnTo>
                      <a:pt x="1537" y="99"/>
                    </a:lnTo>
                    <a:lnTo>
                      <a:pt x="1537" y="99"/>
                    </a:lnTo>
                    <a:lnTo>
                      <a:pt x="1537" y="99"/>
                    </a:lnTo>
                    <a:lnTo>
                      <a:pt x="1548" y="94"/>
                    </a:lnTo>
                    <a:lnTo>
                      <a:pt x="1548" y="94"/>
                    </a:lnTo>
                    <a:lnTo>
                      <a:pt x="1548" y="94"/>
                    </a:lnTo>
                    <a:lnTo>
                      <a:pt x="1553" y="94"/>
                    </a:lnTo>
                    <a:lnTo>
                      <a:pt x="1553" y="94"/>
                    </a:lnTo>
                    <a:lnTo>
                      <a:pt x="1553" y="94"/>
                    </a:lnTo>
                    <a:lnTo>
                      <a:pt x="1564" y="94"/>
                    </a:lnTo>
                    <a:lnTo>
                      <a:pt x="1564" y="94"/>
                    </a:lnTo>
                    <a:lnTo>
                      <a:pt x="1564" y="94"/>
                    </a:lnTo>
                    <a:lnTo>
                      <a:pt x="1564" y="94"/>
                    </a:lnTo>
                    <a:lnTo>
                      <a:pt x="1564" y="94"/>
                    </a:lnTo>
                    <a:lnTo>
                      <a:pt x="1569" y="94"/>
                    </a:lnTo>
                    <a:lnTo>
                      <a:pt x="1569" y="94"/>
                    </a:lnTo>
                    <a:lnTo>
                      <a:pt x="1569" y="94"/>
                    </a:lnTo>
                    <a:lnTo>
                      <a:pt x="1569" y="94"/>
                    </a:lnTo>
                    <a:lnTo>
                      <a:pt x="1569" y="94"/>
                    </a:lnTo>
                    <a:lnTo>
                      <a:pt x="1569" y="89"/>
                    </a:lnTo>
                    <a:lnTo>
                      <a:pt x="1574" y="89"/>
                    </a:lnTo>
                    <a:lnTo>
                      <a:pt x="1574" y="89"/>
                    </a:lnTo>
                    <a:lnTo>
                      <a:pt x="1585" y="89"/>
                    </a:lnTo>
                    <a:lnTo>
                      <a:pt x="1585" y="89"/>
                    </a:lnTo>
                    <a:lnTo>
                      <a:pt x="1585" y="89"/>
                    </a:lnTo>
                    <a:lnTo>
                      <a:pt x="1585" y="89"/>
                    </a:lnTo>
                    <a:lnTo>
                      <a:pt x="1585" y="89"/>
                    </a:lnTo>
                    <a:lnTo>
                      <a:pt x="1585" y="89"/>
                    </a:lnTo>
                    <a:lnTo>
                      <a:pt x="1596" y="89"/>
                    </a:lnTo>
                    <a:lnTo>
                      <a:pt x="1596" y="89"/>
                    </a:lnTo>
                    <a:lnTo>
                      <a:pt x="1596" y="84"/>
                    </a:lnTo>
                    <a:lnTo>
                      <a:pt x="1601" y="84"/>
                    </a:lnTo>
                    <a:lnTo>
                      <a:pt x="1601" y="84"/>
                    </a:lnTo>
                    <a:lnTo>
                      <a:pt x="1601" y="84"/>
                    </a:lnTo>
                    <a:lnTo>
                      <a:pt x="1601" y="84"/>
                    </a:lnTo>
                    <a:lnTo>
                      <a:pt x="1601" y="84"/>
                    </a:lnTo>
                    <a:lnTo>
                      <a:pt x="1606" y="84"/>
                    </a:lnTo>
                    <a:lnTo>
                      <a:pt x="1606" y="84"/>
                    </a:lnTo>
                    <a:lnTo>
                      <a:pt x="1606" y="84"/>
                    </a:lnTo>
                    <a:lnTo>
                      <a:pt x="1606" y="84"/>
                    </a:lnTo>
                    <a:lnTo>
                      <a:pt x="1606" y="84"/>
                    </a:lnTo>
                    <a:lnTo>
                      <a:pt x="1617" y="84"/>
                    </a:lnTo>
                    <a:lnTo>
                      <a:pt x="1617" y="84"/>
                    </a:lnTo>
                    <a:lnTo>
                      <a:pt x="1617" y="84"/>
                    </a:lnTo>
                    <a:lnTo>
                      <a:pt x="1622" y="84"/>
                    </a:lnTo>
                    <a:lnTo>
                      <a:pt x="1622" y="84"/>
                    </a:lnTo>
                    <a:lnTo>
                      <a:pt x="1622" y="84"/>
                    </a:lnTo>
                    <a:lnTo>
                      <a:pt x="1633" y="80"/>
                    </a:lnTo>
                    <a:lnTo>
                      <a:pt x="1633" y="80"/>
                    </a:lnTo>
                    <a:lnTo>
                      <a:pt x="1633" y="80"/>
                    </a:lnTo>
                    <a:lnTo>
                      <a:pt x="1633" y="80"/>
                    </a:lnTo>
                    <a:lnTo>
                      <a:pt x="1633" y="80"/>
                    </a:lnTo>
                    <a:lnTo>
                      <a:pt x="1638" y="80"/>
                    </a:lnTo>
                    <a:lnTo>
                      <a:pt x="1638" y="80"/>
                    </a:lnTo>
                    <a:lnTo>
                      <a:pt x="1638" y="80"/>
                    </a:lnTo>
                    <a:lnTo>
                      <a:pt x="1638" y="80"/>
                    </a:lnTo>
                    <a:lnTo>
                      <a:pt x="1638" y="80"/>
                    </a:lnTo>
                    <a:lnTo>
                      <a:pt x="1638" y="80"/>
                    </a:lnTo>
                    <a:lnTo>
                      <a:pt x="1643" y="80"/>
                    </a:lnTo>
                    <a:lnTo>
                      <a:pt x="1643" y="80"/>
                    </a:lnTo>
                    <a:lnTo>
                      <a:pt x="1654" y="75"/>
                    </a:lnTo>
                    <a:lnTo>
                      <a:pt x="1654" y="75"/>
                    </a:lnTo>
                    <a:lnTo>
                      <a:pt x="1654" y="75"/>
                    </a:lnTo>
                    <a:lnTo>
                      <a:pt x="1654" y="75"/>
                    </a:lnTo>
                    <a:lnTo>
                      <a:pt x="1654" y="75"/>
                    </a:lnTo>
                    <a:lnTo>
                      <a:pt x="1654" y="75"/>
                    </a:lnTo>
                    <a:lnTo>
                      <a:pt x="1665" y="75"/>
                    </a:lnTo>
                    <a:lnTo>
                      <a:pt x="1665" y="75"/>
                    </a:lnTo>
                    <a:lnTo>
                      <a:pt x="1665" y="75"/>
                    </a:lnTo>
                    <a:lnTo>
                      <a:pt x="1670" y="75"/>
                    </a:lnTo>
                    <a:lnTo>
                      <a:pt x="1670" y="75"/>
                    </a:lnTo>
                    <a:lnTo>
                      <a:pt x="1670" y="70"/>
                    </a:lnTo>
                    <a:lnTo>
                      <a:pt x="1670" y="70"/>
                    </a:lnTo>
                    <a:lnTo>
                      <a:pt x="1670" y="70"/>
                    </a:lnTo>
                    <a:lnTo>
                      <a:pt x="1675" y="70"/>
                    </a:lnTo>
                    <a:lnTo>
                      <a:pt x="1675" y="70"/>
                    </a:lnTo>
                    <a:lnTo>
                      <a:pt x="1675" y="70"/>
                    </a:lnTo>
                    <a:lnTo>
                      <a:pt x="1675" y="70"/>
                    </a:lnTo>
                    <a:lnTo>
                      <a:pt x="1675" y="70"/>
                    </a:lnTo>
                    <a:lnTo>
                      <a:pt x="1681" y="70"/>
                    </a:lnTo>
                    <a:lnTo>
                      <a:pt x="1681" y="70"/>
                    </a:lnTo>
                    <a:lnTo>
                      <a:pt x="1681" y="70"/>
                    </a:lnTo>
                    <a:lnTo>
                      <a:pt x="1681" y="70"/>
                    </a:lnTo>
                    <a:lnTo>
                      <a:pt x="1681" y="70"/>
                    </a:lnTo>
                    <a:lnTo>
                      <a:pt x="1681" y="70"/>
                    </a:lnTo>
                    <a:lnTo>
                      <a:pt x="1681" y="70"/>
                    </a:lnTo>
                    <a:lnTo>
                      <a:pt x="1686" y="70"/>
                    </a:lnTo>
                    <a:lnTo>
                      <a:pt x="1686" y="70"/>
                    </a:lnTo>
                    <a:lnTo>
                      <a:pt x="1686" y="70"/>
                    </a:lnTo>
                    <a:lnTo>
                      <a:pt x="1686" y="70"/>
                    </a:lnTo>
                    <a:lnTo>
                      <a:pt x="1686" y="70"/>
                    </a:lnTo>
                    <a:lnTo>
                      <a:pt x="1686" y="70"/>
                    </a:lnTo>
                    <a:lnTo>
                      <a:pt x="1686" y="66"/>
                    </a:lnTo>
                    <a:lnTo>
                      <a:pt x="1691" y="66"/>
                    </a:lnTo>
                    <a:lnTo>
                      <a:pt x="1691" y="61"/>
                    </a:lnTo>
                    <a:lnTo>
                      <a:pt x="1691" y="56"/>
                    </a:lnTo>
                    <a:lnTo>
                      <a:pt x="1691" y="52"/>
                    </a:lnTo>
                    <a:lnTo>
                      <a:pt x="1691" y="52"/>
                    </a:lnTo>
                    <a:lnTo>
                      <a:pt x="1691" y="52"/>
                    </a:lnTo>
                    <a:lnTo>
                      <a:pt x="1697" y="52"/>
                    </a:lnTo>
                    <a:lnTo>
                      <a:pt x="1697" y="56"/>
                    </a:lnTo>
                    <a:lnTo>
                      <a:pt x="1697" y="61"/>
                    </a:lnTo>
                    <a:lnTo>
                      <a:pt x="1697" y="66"/>
                    </a:lnTo>
                    <a:lnTo>
                      <a:pt x="1697" y="66"/>
                    </a:lnTo>
                    <a:lnTo>
                      <a:pt x="1697" y="66"/>
                    </a:lnTo>
                    <a:lnTo>
                      <a:pt x="1697" y="66"/>
                    </a:lnTo>
                    <a:lnTo>
                      <a:pt x="1702" y="66"/>
                    </a:lnTo>
                    <a:lnTo>
                      <a:pt x="1702" y="66"/>
                    </a:lnTo>
                    <a:lnTo>
                      <a:pt x="1702" y="66"/>
                    </a:lnTo>
                    <a:lnTo>
                      <a:pt x="1702" y="66"/>
                    </a:lnTo>
                    <a:lnTo>
                      <a:pt x="1702" y="66"/>
                    </a:lnTo>
                    <a:lnTo>
                      <a:pt x="1707" y="66"/>
                    </a:lnTo>
                    <a:lnTo>
                      <a:pt x="1707" y="66"/>
                    </a:lnTo>
                    <a:lnTo>
                      <a:pt x="1707" y="66"/>
                    </a:lnTo>
                    <a:lnTo>
                      <a:pt x="1707" y="66"/>
                    </a:lnTo>
                    <a:lnTo>
                      <a:pt x="1707" y="66"/>
                    </a:lnTo>
                    <a:lnTo>
                      <a:pt x="1707" y="66"/>
                    </a:lnTo>
                    <a:lnTo>
                      <a:pt x="1713" y="66"/>
                    </a:lnTo>
                    <a:lnTo>
                      <a:pt x="1713" y="61"/>
                    </a:lnTo>
                    <a:lnTo>
                      <a:pt x="1713" y="61"/>
                    </a:lnTo>
                    <a:lnTo>
                      <a:pt x="1723" y="61"/>
                    </a:lnTo>
                    <a:lnTo>
                      <a:pt x="1723" y="61"/>
                    </a:lnTo>
                    <a:lnTo>
                      <a:pt x="1723" y="61"/>
                    </a:lnTo>
                    <a:lnTo>
                      <a:pt x="1723" y="61"/>
                    </a:lnTo>
                    <a:lnTo>
                      <a:pt x="1723" y="61"/>
                    </a:lnTo>
                    <a:lnTo>
                      <a:pt x="1729" y="61"/>
                    </a:lnTo>
                    <a:lnTo>
                      <a:pt x="1734" y="56"/>
                    </a:lnTo>
                    <a:lnTo>
                      <a:pt x="1734" y="56"/>
                    </a:lnTo>
                    <a:lnTo>
                      <a:pt x="1739" y="56"/>
                    </a:lnTo>
                    <a:lnTo>
                      <a:pt x="1739" y="56"/>
                    </a:lnTo>
                    <a:lnTo>
                      <a:pt x="1739" y="56"/>
                    </a:lnTo>
                    <a:lnTo>
                      <a:pt x="1739" y="56"/>
                    </a:lnTo>
                    <a:lnTo>
                      <a:pt x="1739" y="56"/>
                    </a:lnTo>
                    <a:lnTo>
                      <a:pt x="1745" y="56"/>
                    </a:lnTo>
                    <a:lnTo>
                      <a:pt x="1745" y="56"/>
                    </a:lnTo>
                    <a:lnTo>
                      <a:pt x="1745" y="56"/>
                    </a:lnTo>
                    <a:lnTo>
                      <a:pt x="1745" y="56"/>
                    </a:lnTo>
                    <a:lnTo>
                      <a:pt x="1745" y="56"/>
                    </a:lnTo>
                    <a:lnTo>
                      <a:pt x="1750" y="52"/>
                    </a:lnTo>
                    <a:lnTo>
                      <a:pt x="1755" y="52"/>
                    </a:lnTo>
                    <a:lnTo>
                      <a:pt x="1755" y="52"/>
                    </a:lnTo>
                    <a:lnTo>
                      <a:pt x="1760" y="52"/>
                    </a:lnTo>
                    <a:lnTo>
                      <a:pt x="1760" y="52"/>
                    </a:lnTo>
                    <a:lnTo>
                      <a:pt x="1760" y="52"/>
                    </a:lnTo>
                    <a:lnTo>
                      <a:pt x="1760" y="52"/>
                    </a:lnTo>
                    <a:lnTo>
                      <a:pt x="1771" y="47"/>
                    </a:lnTo>
                    <a:lnTo>
                      <a:pt x="1771" y="47"/>
                    </a:lnTo>
                    <a:lnTo>
                      <a:pt x="1771" y="47"/>
                    </a:lnTo>
                    <a:lnTo>
                      <a:pt x="1771" y="47"/>
                    </a:lnTo>
                    <a:lnTo>
                      <a:pt x="1776" y="47"/>
                    </a:lnTo>
                    <a:lnTo>
                      <a:pt x="1776" y="47"/>
                    </a:lnTo>
                    <a:lnTo>
                      <a:pt x="1776" y="47"/>
                    </a:lnTo>
                    <a:lnTo>
                      <a:pt x="1776" y="47"/>
                    </a:lnTo>
                    <a:lnTo>
                      <a:pt x="1776" y="47"/>
                    </a:lnTo>
                    <a:lnTo>
                      <a:pt x="1776" y="47"/>
                    </a:lnTo>
                    <a:lnTo>
                      <a:pt x="1782" y="47"/>
                    </a:lnTo>
                    <a:lnTo>
                      <a:pt x="1782" y="47"/>
                    </a:lnTo>
                    <a:lnTo>
                      <a:pt x="1782" y="42"/>
                    </a:lnTo>
                    <a:lnTo>
                      <a:pt x="1792" y="42"/>
                    </a:lnTo>
                    <a:lnTo>
                      <a:pt x="1792" y="42"/>
                    </a:lnTo>
                    <a:lnTo>
                      <a:pt x="1792" y="42"/>
                    </a:lnTo>
                    <a:lnTo>
                      <a:pt x="1792" y="42"/>
                    </a:lnTo>
                    <a:lnTo>
                      <a:pt x="1792" y="42"/>
                    </a:lnTo>
                    <a:lnTo>
                      <a:pt x="1798" y="42"/>
                    </a:lnTo>
                    <a:lnTo>
                      <a:pt x="1803" y="37"/>
                    </a:lnTo>
                    <a:lnTo>
                      <a:pt x="1803" y="37"/>
                    </a:lnTo>
                    <a:lnTo>
                      <a:pt x="1808" y="37"/>
                    </a:lnTo>
                    <a:lnTo>
                      <a:pt x="1808" y="37"/>
                    </a:lnTo>
                    <a:lnTo>
                      <a:pt x="1808" y="37"/>
                    </a:lnTo>
                    <a:lnTo>
                      <a:pt x="1808" y="37"/>
                    </a:lnTo>
                    <a:lnTo>
                      <a:pt x="1808" y="37"/>
                    </a:lnTo>
                    <a:lnTo>
                      <a:pt x="1814" y="37"/>
                    </a:lnTo>
                    <a:lnTo>
                      <a:pt x="1814" y="37"/>
                    </a:lnTo>
                    <a:lnTo>
                      <a:pt x="1814" y="37"/>
                    </a:lnTo>
                    <a:lnTo>
                      <a:pt x="1814" y="33"/>
                    </a:lnTo>
                    <a:lnTo>
                      <a:pt x="1814" y="33"/>
                    </a:lnTo>
                    <a:lnTo>
                      <a:pt x="1819" y="33"/>
                    </a:lnTo>
                    <a:lnTo>
                      <a:pt x="1824" y="33"/>
                    </a:lnTo>
                    <a:lnTo>
                      <a:pt x="1824" y="33"/>
                    </a:lnTo>
                    <a:lnTo>
                      <a:pt x="1830" y="33"/>
                    </a:lnTo>
                    <a:lnTo>
                      <a:pt x="1830" y="33"/>
                    </a:lnTo>
                    <a:lnTo>
                      <a:pt x="1830" y="33"/>
                    </a:lnTo>
                    <a:lnTo>
                      <a:pt x="1830" y="33"/>
                    </a:lnTo>
                    <a:lnTo>
                      <a:pt x="1840" y="28"/>
                    </a:lnTo>
                    <a:lnTo>
                      <a:pt x="1840" y="28"/>
                    </a:lnTo>
                    <a:lnTo>
                      <a:pt x="1840" y="28"/>
                    </a:lnTo>
                    <a:lnTo>
                      <a:pt x="1840" y="28"/>
                    </a:lnTo>
                    <a:lnTo>
                      <a:pt x="1846" y="28"/>
                    </a:lnTo>
                    <a:lnTo>
                      <a:pt x="1846" y="28"/>
                    </a:lnTo>
                    <a:lnTo>
                      <a:pt x="1846" y="28"/>
                    </a:lnTo>
                    <a:lnTo>
                      <a:pt x="1846" y="23"/>
                    </a:lnTo>
                    <a:lnTo>
                      <a:pt x="1846" y="23"/>
                    </a:lnTo>
                    <a:lnTo>
                      <a:pt x="1846" y="23"/>
                    </a:lnTo>
                    <a:lnTo>
                      <a:pt x="1851" y="23"/>
                    </a:lnTo>
                    <a:lnTo>
                      <a:pt x="1851" y="23"/>
                    </a:lnTo>
                    <a:lnTo>
                      <a:pt x="1851" y="23"/>
                    </a:lnTo>
                    <a:lnTo>
                      <a:pt x="1851" y="23"/>
                    </a:lnTo>
                    <a:lnTo>
                      <a:pt x="1851" y="23"/>
                    </a:lnTo>
                    <a:lnTo>
                      <a:pt x="1851" y="23"/>
                    </a:lnTo>
                    <a:lnTo>
                      <a:pt x="1851" y="23"/>
                    </a:lnTo>
                    <a:lnTo>
                      <a:pt x="1851" y="23"/>
                    </a:lnTo>
                    <a:lnTo>
                      <a:pt x="1856" y="23"/>
                    </a:lnTo>
                    <a:lnTo>
                      <a:pt x="1856" y="23"/>
                    </a:lnTo>
                    <a:lnTo>
                      <a:pt x="1856" y="23"/>
                    </a:lnTo>
                    <a:lnTo>
                      <a:pt x="1856" y="23"/>
                    </a:lnTo>
                    <a:lnTo>
                      <a:pt x="1856" y="23"/>
                    </a:lnTo>
                    <a:lnTo>
                      <a:pt x="1856" y="23"/>
                    </a:lnTo>
                    <a:lnTo>
                      <a:pt x="1862" y="23"/>
                    </a:lnTo>
                    <a:lnTo>
                      <a:pt x="1862" y="23"/>
                    </a:lnTo>
                    <a:lnTo>
                      <a:pt x="1862" y="23"/>
                    </a:lnTo>
                    <a:lnTo>
                      <a:pt x="1862" y="23"/>
                    </a:lnTo>
                    <a:lnTo>
                      <a:pt x="1862" y="23"/>
                    </a:lnTo>
                    <a:lnTo>
                      <a:pt x="1862" y="28"/>
                    </a:lnTo>
                    <a:lnTo>
                      <a:pt x="1862" y="33"/>
                    </a:lnTo>
                    <a:lnTo>
                      <a:pt x="1867" y="37"/>
                    </a:lnTo>
                    <a:lnTo>
                      <a:pt x="1867" y="37"/>
                    </a:lnTo>
                    <a:lnTo>
                      <a:pt x="1867" y="42"/>
                    </a:lnTo>
                    <a:lnTo>
                      <a:pt x="1867" y="37"/>
                    </a:lnTo>
                    <a:lnTo>
                      <a:pt x="1867" y="33"/>
                    </a:lnTo>
                    <a:lnTo>
                      <a:pt x="1867" y="28"/>
                    </a:lnTo>
                    <a:lnTo>
                      <a:pt x="1872" y="23"/>
                    </a:lnTo>
                    <a:lnTo>
                      <a:pt x="1872" y="19"/>
                    </a:lnTo>
                    <a:lnTo>
                      <a:pt x="1872" y="19"/>
                    </a:lnTo>
                    <a:lnTo>
                      <a:pt x="1872" y="19"/>
                    </a:lnTo>
                    <a:lnTo>
                      <a:pt x="1872" y="19"/>
                    </a:lnTo>
                    <a:lnTo>
                      <a:pt x="1872" y="19"/>
                    </a:lnTo>
                    <a:lnTo>
                      <a:pt x="1872" y="19"/>
                    </a:lnTo>
                    <a:lnTo>
                      <a:pt x="1878" y="19"/>
                    </a:lnTo>
                    <a:lnTo>
                      <a:pt x="1878" y="19"/>
                    </a:lnTo>
                    <a:lnTo>
                      <a:pt x="1878" y="19"/>
                    </a:lnTo>
                    <a:lnTo>
                      <a:pt x="1878" y="19"/>
                    </a:lnTo>
                    <a:lnTo>
                      <a:pt x="1878" y="19"/>
                    </a:lnTo>
                    <a:lnTo>
                      <a:pt x="1883" y="19"/>
                    </a:lnTo>
                    <a:lnTo>
                      <a:pt x="1883" y="19"/>
                    </a:lnTo>
                    <a:lnTo>
                      <a:pt x="1883" y="19"/>
                    </a:lnTo>
                    <a:lnTo>
                      <a:pt x="1883" y="19"/>
                    </a:lnTo>
                    <a:lnTo>
                      <a:pt x="1883" y="19"/>
                    </a:lnTo>
                    <a:lnTo>
                      <a:pt x="1883" y="19"/>
                    </a:lnTo>
                    <a:lnTo>
                      <a:pt x="1888" y="19"/>
                    </a:lnTo>
                    <a:lnTo>
                      <a:pt x="1893" y="19"/>
                    </a:lnTo>
                    <a:lnTo>
                      <a:pt x="1899" y="19"/>
                    </a:lnTo>
                    <a:lnTo>
                      <a:pt x="1899" y="19"/>
                    </a:lnTo>
                    <a:lnTo>
                      <a:pt x="1899" y="19"/>
                    </a:lnTo>
                    <a:lnTo>
                      <a:pt x="1899" y="19"/>
                    </a:lnTo>
                    <a:lnTo>
                      <a:pt x="1899" y="19"/>
                    </a:lnTo>
                    <a:lnTo>
                      <a:pt x="1909" y="19"/>
                    </a:lnTo>
                    <a:lnTo>
                      <a:pt x="1909" y="19"/>
                    </a:lnTo>
                    <a:lnTo>
                      <a:pt x="1909" y="19"/>
                    </a:lnTo>
                    <a:lnTo>
                      <a:pt x="1909" y="19"/>
                    </a:lnTo>
                    <a:lnTo>
                      <a:pt x="1915" y="19"/>
                    </a:lnTo>
                    <a:lnTo>
                      <a:pt x="1915" y="19"/>
                    </a:lnTo>
                    <a:lnTo>
                      <a:pt x="1915" y="19"/>
                    </a:lnTo>
                    <a:lnTo>
                      <a:pt x="1915" y="19"/>
                    </a:lnTo>
                    <a:lnTo>
                      <a:pt x="1915" y="19"/>
                    </a:lnTo>
                    <a:lnTo>
                      <a:pt x="1920" y="23"/>
                    </a:lnTo>
                    <a:lnTo>
                      <a:pt x="1920" y="23"/>
                    </a:lnTo>
                    <a:lnTo>
                      <a:pt x="1920" y="23"/>
                    </a:lnTo>
                    <a:lnTo>
                      <a:pt x="1920" y="23"/>
                    </a:lnTo>
                    <a:lnTo>
                      <a:pt x="1931" y="23"/>
                    </a:lnTo>
                    <a:lnTo>
                      <a:pt x="1931" y="23"/>
                    </a:lnTo>
                    <a:lnTo>
                      <a:pt x="1931" y="23"/>
                    </a:lnTo>
                    <a:lnTo>
                      <a:pt x="1931" y="23"/>
                    </a:lnTo>
                    <a:lnTo>
                      <a:pt x="1936" y="23"/>
                    </a:lnTo>
                    <a:lnTo>
                      <a:pt x="1936" y="23"/>
                    </a:lnTo>
                    <a:lnTo>
                      <a:pt x="1941" y="23"/>
                    </a:lnTo>
                    <a:lnTo>
                      <a:pt x="1947" y="23"/>
                    </a:lnTo>
                    <a:lnTo>
                      <a:pt x="1947" y="23"/>
                    </a:lnTo>
                    <a:lnTo>
                      <a:pt x="1947" y="23"/>
                    </a:lnTo>
                    <a:lnTo>
                      <a:pt x="1947" y="23"/>
                    </a:lnTo>
                    <a:lnTo>
                      <a:pt x="1947" y="23"/>
                    </a:lnTo>
                    <a:lnTo>
                      <a:pt x="1952" y="23"/>
                    </a:lnTo>
                    <a:lnTo>
                      <a:pt x="1952" y="23"/>
                    </a:lnTo>
                    <a:lnTo>
                      <a:pt x="1952" y="23"/>
                    </a:lnTo>
                    <a:lnTo>
                      <a:pt x="1952" y="23"/>
                    </a:lnTo>
                    <a:lnTo>
                      <a:pt x="1952" y="23"/>
                    </a:lnTo>
                    <a:lnTo>
                      <a:pt x="1952" y="23"/>
                    </a:lnTo>
                    <a:lnTo>
                      <a:pt x="1957" y="23"/>
                    </a:lnTo>
                    <a:lnTo>
                      <a:pt x="1963" y="23"/>
                    </a:lnTo>
                    <a:lnTo>
                      <a:pt x="1968" y="23"/>
                    </a:lnTo>
                    <a:lnTo>
                      <a:pt x="1968" y="23"/>
                    </a:lnTo>
                    <a:lnTo>
                      <a:pt x="1968" y="23"/>
                    </a:lnTo>
                    <a:lnTo>
                      <a:pt x="1968" y="23"/>
                    </a:lnTo>
                    <a:lnTo>
                      <a:pt x="1968" y="23"/>
                    </a:lnTo>
                    <a:lnTo>
                      <a:pt x="1979" y="23"/>
                    </a:lnTo>
                    <a:lnTo>
                      <a:pt x="1979" y="23"/>
                    </a:lnTo>
                    <a:lnTo>
                      <a:pt x="1979" y="23"/>
                    </a:lnTo>
                    <a:lnTo>
                      <a:pt x="1979" y="23"/>
                    </a:lnTo>
                    <a:lnTo>
                      <a:pt x="1984" y="23"/>
                    </a:lnTo>
                    <a:lnTo>
                      <a:pt x="1984" y="23"/>
                    </a:lnTo>
                    <a:lnTo>
                      <a:pt x="1984" y="23"/>
                    </a:lnTo>
                    <a:lnTo>
                      <a:pt x="1984" y="23"/>
                    </a:lnTo>
                    <a:lnTo>
                      <a:pt x="1984" y="23"/>
                    </a:lnTo>
                    <a:lnTo>
                      <a:pt x="1989" y="23"/>
                    </a:lnTo>
                    <a:lnTo>
                      <a:pt x="1989" y="23"/>
                    </a:lnTo>
                    <a:lnTo>
                      <a:pt x="1989" y="23"/>
                    </a:lnTo>
                    <a:lnTo>
                      <a:pt x="1989" y="23"/>
                    </a:lnTo>
                    <a:lnTo>
                      <a:pt x="2000" y="23"/>
                    </a:lnTo>
                    <a:lnTo>
                      <a:pt x="2000" y="23"/>
                    </a:lnTo>
                    <a:lnTo>
                      <a:pt x="2000" y="23"/>
                    </a:lnTo>
                    <a:lnTo>
                      <a:pt x="2000" y="23"/>
                    </a:lnTo>
                    <a:lnTo>
                      <a:pt x="2005" y="23"/>
                    </a:lnTo>
                    <a:lnTo>
                      <a:pt x="2005" y="23"/>
                    </a:lnTo>
                    <a:lnTo>
                      <a:pt x="2011" y="23"/>
                    </a:lnTo>
                    <a:lnTo>
                      <a:pt x="2016" y="23"/>
                    </a:lnTo>
                    <a:lnTo>
                      <a:pt x="2016" y="23"/>
                    </a:lnTo>
                    <a:lnTo>
                      <a:pt x="2016" y="23"/>
                    </a:lnTo>
                    <a:lnTo>
                      <a:pt x="2016" y="23"/>
                    </a:lnTo>
                    <a:lnTo>
                      <a:pt x="2016" y="23"/>
                    </a:lnTo>
                    <a:lnTo>
                      <a:pt x="2021" y="23"/>
                    </a:lnTo>
                    <a:lnTo>
                      <a:pt x="2021" y="23"/>
                    </a:lnTo>
                    <a:lnTo>
                      <a:pt x="2021" y="23"/>
                    </a:lnTo>
                    <a:lnTo>
                      <a:pt x="2021" y="23"/>
                    </a:lnTo>
                    <a:lnTo>
                      <a:pt x="2021" y="23"/>
                    </a:lnTo>
                    <a:lnTo>
                      <a:pt x="2021" y="23"/>
                    </a:lnTo>
                    <a:lnTo>
                      <a:pt x="2026" y="23"/>
                    </a:lnTo>
                    <a:lnTo>
                      <a:pt x="2026" y="23"/>
                    </a:lnTo>
                    <a:lnTo>
                      <a:pt x="2026" y="23"/>
                    </a:lnTo>
                    <a:lnTo>
                      <a:pt x="2026" y="23"/>
                    </a:lnTo>
                    <a:lnTo>
                      <a:pt x="2026" y="23"/>
                    </a:lnTo>
                    <a:lnTo>
                      <a:pt x="2032" y="23"/>
                    </a:lnTo>
                    <a:lnTo>
                      <a:pt x="2032" y="23"/>
                    </a:lnTo>
                    <a:lnTo>
                      <a:pt x="2032" y="23"/>
                    </a:lnTo>
                    <a:lnTo>
                      <a:pt x="2032" y="23"/>
                    </a:lnTo>
                    <a:lnTo>
                      <a:pt x="2032" y="23"/>
                    </a:lnTo>
                    <a:lnTo>
                      <a:pt x="2032" y="23"/>
                    </a:lnTo>
                    <a:lnTo>
                      <a:pt x="2032" y="23"/>
                    </a:lnTo>
                    <a:lnTo>
                      <a:pt x="2032" y="23"/>
                    </a:lnTo>
                    <a:lnTo>
                      <a:pt x="2032" y="23"/>
                    </a:lnTo>
                    <a:lnTo>
                      <a:pt x="2037" y="19"/>
                    </a:lnTo>
                    <a:lnTo>
                      <a:pt x="2037" y="19"/>
                    </a:lnTo>
                    <a:lnTo>
                      <a:pt x="2037" y="9"/>
                    </a:lnTo>
                    <a:lnTo>
                      <a:pt x="2037" y="4"/>
                    </a:lnTo>
                    <a:lnTo>
                      <a:pt x="2037" y="0"/>
                    </a:lnTo>
                    <a:lnTo>
                      <a:pt x="2037" y="0"/>
                    </a:lnTo>
                    <a:lnTo>
                      <a:pt x="2042" y="0"/>
                    </a:lnTo>
                    <a:lnTo>
                      <a:pt x="2042" y="4"/>
                    </a:lnTo>
                    <a:lnTo>
                      <a:pt x="2042" y="9"/>
                    </a:lnTo>
                    <a:lnTo>
                      <a:pt x="2042" y="14"/>
                    </a:lnTo>
                    <a:lnTo>
                      <a:pt x="2042" y="19"/>
                    </a:lnTo>
                    <a:lnTo>
                      <a:pt x="2048" y="23"/>
                    </a:lnTo>
                    <a:lnTo>
                      <a:pt x="2048" y="23"/>
                    </a:lnTo>
                    <a:lnTo>
                      <a:pt x="2048" y="23"/>
                    </a:lnTo>
                    <a:lnTo>
                      <a:pt x="2048" y="23"/>
                    </a:lnTo>
                    <a:lnTo>
                      <a:pt x="2048" y="23"/>
                    </a:lnTo>
                    <a:lnTo>
                      <a:pt x="2048" y="23"/>
                    </a:lnTo>
                    <a:lnTo>
                      <a:pt x="2048" y="23"/>
                    </a:lnTo>
                    <a:lnTo>
                      <a:pt x="2053" y="23"/>
                    </a:lnTo>
                    <a:lnTo>
                      <a:pt x="2053" y="23"/>
                    </a:lnTo>
                    <a:lnTo>
                      <a:pt x="2053" y="23"/>
                    </a:lnTo>
                    <a:lnTo>
                      <a:pt x="2053" y="19"/>
                    </a:lnTo>
                    <a:lnTo>
                      <a:pt x="2053" y="19"/>
                    </a:lnTo>
                    <a:lnTo>
                      <a:pt x="2058" y="19"/>
                    </a:lnTo>
                    <a:lnTo>
                      <a:pt x="2058" y="19"/>
                    </a:lnTo>
                    <a:lnTo>
                      <a:pt x="2058" y="19"/>
                    </a:lnTo>
                    <a:lnTo>
                      <a:pt x="2058" y="19"/>
                    </a:lnTo>
                    <a:lnTo>
                      <a:pt x="2058" y="19"/>
                    </a:lnTo>
                    <a:lnTo>
                      <a:pt x="2069" y="19"/>
                    </a:lnTo>
                    <a:lnTo>
                      <a:pt x="2069" y="19"/>
                    </a:lnTo>
                    <a:lnTo>
                      <a:pt x="2069" y="19"/>
                    </a:lnTo>
                    <a:lnTo>
                      <a:pt x="2074" y="19"/>
                    </a:lnTo>
                    <a:lnTo>
                      <a:pt x="2074" y="19"/>
                    </a:lnTo>
                    <a:lnTo>
                      <a:pt x="2074" y="19"/>
                    </a:lnTo>
                    <a:lnTo>
                      <a:pt x="2085" y="19"/>
                    </a:lnTo>
                    <a:lnTo>
                      <a:pt x="2085" y="19"/>
                    </a:lnTo>
                    <a:lnTo>
                      <a:pt x="2085" y="19"/>
                    </a:lnTo>
                    <a:lnTo>
                      <a:pt x="2085" y="19"/>
                    </a:lnTo>
                    <a:lnTo>
                      <a:pt x="2085" y="19"/>
                    </a:lnTo>
                    <a:lnTo>
                      <a:pt x="2090" y="19"/>
                    </a:lnTo>
                    <a:lnTo>
                      <a:pt x="2090" y="19"/>
                    </a:lnTo>
                    <a:lnTo>
                      <a:pt x="2090" y="19"/>
                    </a:lnTo>
                    <a:lnTo>
                      <a:pt x="2090" y="19"/>
                    </a:lnTo>
                    <a:lnTo>
                      <a:pt x="2090" y="19"/>
                    </a:lnTo>
                    <a:lnTo>
                      <a:pt x="2090" y="19"/>
                    </a:lnTo>
                    <a:lnTo>
                      <a:pt x="2096" y="19"/>
                    </a:lnTo>
                    <a:lnTo>
                      <a:pt x="2096" y="19"/>
                    </a:lnTo>
                    <a:lnTo>
                      <a:pt x="2106" y="19"/>
                    </a:lnTo>
                    <a:lnTo>
                      <a:pt x="2106" y="19"/>
                    </a:lnTo>
                    <a:lnTo>
                      <a:pt x="2106" y="19"/>
                    </a:lnTo>
                    <a:lnTo>
                      <a:pt x="2106" y="19"/>
                    </a:lnTo>
                    <a:lnTo>
                      <a:pt x="2106" y="19"/>
                    </a:lnTo>
                    <a:lnTo>
                      <a:pt x="2106" y="19"/>
                    </a:lnTo>
                    <a:lnTo>
                      <a:pt x="2117" y="19"/>
                    </a:lnTo>
                    <a:lnTo>
                      <a:pt x="2117" y="19"/>
                    </a:lnTo>
                    <a:lnTo>
                      <a:pt x="2117" y="19"/>
                    </a:lnTo>
                    <a:lnTo>
                      <a:pt x="2122" y="19"/>
                    </a:lnTo>
                    <a:lnTo>
                      <a:pt x="2122" y="19"/>
                    </a:lnTo>
                    <a:lnTo>
                      <a:pt x="2122" y="19"/>
                    </a:lnTo>
                    <a:lnTo>
                      <a:pt x="2122" y="19"/>
                    </a:lnTo>
                    <a:lnTo>
                      <a:pt x="2122" y="19"/>
                    </a:lnTo>
                    <a:lnTo>
                      <a:pt x="2128" y="19"/>
                    </a:lnTo>
                    <a:lnTo>
                      <a:pt x="2128" y="19"/>
                    </a:lnTo>
                    <a:lnTo>
                      <a:pt x="2128" y="19"/>
                    </a:lnTo>
                    <a:lnTo>
                      <a:pt x="2128" y="19"/>
                    </a:lnTo>
                    <a:lnTo>
                      <a:pt x="2128" y="19"/>
                    </a:lnTo>
                    <a:lnTo>
                      <a:pt x="2138" y="14"/>
                    </a:lnTo>
                    <a:lnTo>
                      <a:pt x="2138" y="14"/>
                    </a:lnTo>
                    <a:lnTo>
                      <a:pt x="2138" y="14"/>
                    </a:lnTo>
                    <a:lnTo>
                      <a:pt x="2143" y="14"/>
                    </a:lnTo>
                    <a:lnTo>
                      <a:pt x="2143" y="14"/>
                    </a:lnTo>
                    <a:lnTo>
                      <a:pt x="2143" y="14"/>
                    </a:lnTo>
                    <a:lnTo>
                      <a:pt x="2154" y="14"/>
                    </a:lnTo>
                    <a:lnTo>
                      <a:pt x="2154" y="14"/>
                    </a:lnTo>
                    <a:lnTo>
                      <a:pt x="2154" y="14"/>
                    </a:lnTo>
                    <a:lnTo>
                      <a:pt x="2154" y="14"/>
                    </a:lnTo>
                    <a:lnTo>
                      <a:pt x="2154" y="14"/>
                    </a:lnTo>
                    <a:lnTo>
                      <a:pt x="2159" y="14"/>
                    </a:lnTo>
                    <a:lnTo>
                      <a:pt x="2159" y="14"/>
                    </a:lnTo>
                    <a:lnTo>
                      <a:pt x="2159" y="14"/>
                    </a:lnTo>
                    <a:lnTo>
                      <a:pt x="2159" y="14"/>
                    </a:lnTo>
                    <a:lnTo>
                      <a:pt x="2159" y="14"/>
                    </a:lnTo>
                    <a:lnTo>
                      <a:pt x="2159" y="14"/>
                    </a:lnTo>
                    <a:lnTo>
                      <a:pt x="2165" y="14"/>
                    </a:lnTo>
                    <a:lnTo>
                      <a:pt x="2165" y="14"/>
                    </a:lnTo>
                    <a:lnTo>
                      <a:pt x="2175" y="14"/>
                    </a:lnTo>
                    <a:lnTo>
                      <a:pt x="2175" y="14"/>
                    </a:lnTo>
                    <a:lnTo>
                      <a:pt x="2175" y="14"/>
                    </a:lnTo>
                    <a:lnTo>
                      <a:pt x="2175" y="14"/>
                    </a:lnTo>
                    <a:lnTo>
                      <a:pt x="2175" y="14"/>
                    </a:lnTo>
                    <a:lnTo>
                      <a:pt x="2175" y="14"/>
                    </a:lnTo>
                    <a:lnTo>
                      <a:pt x="2186" y="14"/>
                    </a:lnTo>
                    <a:lnTo>
                      <a:pt x="2186" y="14"/>
                    </a:lnTo>
                    <a:lnTo>
                      <a:pt x="2186" y="14"/>
                    </a:lnTo>
                    <a:lnTo>
                      <a:pt x="2191" y="14"/>
                    </a:lnTo>
                    <a:lnTo>
                      <a:pt x="2191" y="14"/>
                    </a:lnTo>
                    <a:lnTo>
                      <a:pt x="2191" y="14"/>
                    </a:lnTo>
                    <a:lnTo>
                      <a:pt x="2191" y="14"/>
                    </a:lnTo>
                    <a:lnTo>
                      <a:pt x="2191" y="14"/>
                    </a:lnTo>
                    <a:lnTo>
                      <a:pt x="2197" y="14"/>
                    </a:lnTo>
                    <a:lnTo>
                      <a:pt x="2197" y="14"/>
                    </a:lnTo>
                    <a:lnTo>
                      <a:pt x="2197" y="14"/>
                    </a:lnTo>
                    <a:lnTo>
                      <a:pt x="2197" y="14"/>
                    </a:lnTo>
                    <a:lnTo>
                      <a:pt x="2197" y="14"/>
                    </a:lnTo>
                    <a:lnTo>
                      <a:pt x="2202" y="9"/>
                    </a:lnTo>
                    <a:lnTo>
                      <a:pt x="2202" y="9"/>
                    </a:lnTo>
                    <a:lnTo>
                      <a:pt x="2202" y="9"/>
                    </a:lnTo>
                    <a:lnTo>
                      <a:pt x="2202" y="9"/>
                    </a:lnTo>
                    <a:lnTo>
                      <a:pt x="2202" y="9"/>
                    </a:lnTo>
                    <a:lnTo>
                      <a:pt x="2202" y="9"/>
                    </a:lnTo>
                    <a:lnTo>
                      <a:pt x="2202" y="9"/>
                    </a:lnTo>
                    <a:lnTo>
                      <a:pt x="2207" y="9"/>
                    </a:lnTo>
                    <a:lnTo>
                      <a:pt x="2207" y="9"/>
                    </a:lnTo>
                    <a:lnTo>
                      <a:pt x="2207" y="9"/>
                    </a:lnTo>
                    <a:lnTo>
                      <a:pt x="2207" y="9"/>
                    </a:lnTo>
                    <a:lnTo>
                      <a:pt x="2207" y="9"/>
                    </a:lnTo>
                    <a:lnTo>
                      <a:pt x="2207" y="9"/>
                    </a:lnTo>
                    <a:lnTo>
                      <a:pt x="2207" y="14"/>
                    </a:lnTo>
                    <a:lnTo>
                      <a:pt x="2207" y="14"/>
                    </a:lnTo>
                    <a:lnTo>
                      <a:pt x="2213" y="23"/>
                    </a:lnTo>
                    <a:lnTo>
                      <a:pt x="2213" y="28"/>
                    </a:lnTo>
                    <a:lnTo>
                      <a:pt x="2213" y="33"/>
                    </a:lnTo>
                    <a:lnTo>
                      <a:pt x="2213" y="33"/>
                    </a:lnTo>
                    <a:lnTo>
                      <a:pt x="2213" y="33"/>
                    </a:lnTo>
                    <a:lnTo>
                      <a:pt x="2213" y="28"/>
                    </a:lnTo>
                    <a:lnTo>
                      <a:pt x="2218" y="23"/>
                    </a:lnTo>
                    <a:lnTo>
                      <a:pt x="2218" y="19"/>
                    </a:lnTo>
                    <a:lnTo>
                      <a:pt x="2218" y="14"/>
                    </a:lnTo>
                    <a:lnTo>
                      <a:pt x="2218" y="14"/>
                    </a:lnTo>
                    <a:lnTo>
                      <a:pt x="2218" y="14"/>
                    </a:lnTo>
                    <a:lnTo>
                      <a:pt x="2218" y="14"/>
                    </a:lnTo>
                    <a:lnTo>
                      <a:pt x="2223" y="14"/>
                    </a:lnTo>
                    <a:lnTo>
                      <a:pt x="2223" y="14"/>
                    </a:lnTo>
                    <a:lnTo>
                      <a:pt x="2223" y="14"/>
                    </a:lnTo>
                    <a:lnTo>
                      <a:pt x="2223" y="14"/>
                    </a:lnTo>
                    <a:lnTo>
                      <a:pt x="2223" y="14"/>
                    </a:lnTo>
                    <a:lnTo>
                      <a:pt x="2229" y="14"/>
                    </a:lnTo>
                    <a:lnTo>
                      <a:pt x="2229" y="14"/>
                    </a:lnTo>
                    <a:lnTo>
                      <a:pt x="2229" y="14"/>
                    </a:lnTo>
                    <a:lnTo>
                      <a:pt x="2229" y="14"/>
                    </a:lnTo>
                    <a:lnTo>
                      <a:pt x="2229" y="14"/>
                    </a:lnTo>
                    <a:lnTo>
                      <a:pt x="2229" y="14"/>
                    </a:lnTo>
                    <a:lnTo>
                      <a:pt x="2234" y="14"/>
                    </a:lnTo>
                    <a:lnTo>
                      <a:pt x="2234" y="14"/>
                    </a:lnTo>
                    <a:lnTo>
                      <a:pt x="2234" y="14"/>
                    </a:lnTo>
                    <a:lnTo>
                      <a:pt x="2245" y="19"/>
                    </a:lnTo>
                    <a:lnTo>
                      <a:pt x="2245" y="19"/>
                    </a:lnTo>
                    <a:lnTo>
                      <a:pt x="2245" y="19"/>
                    </a:lnTo>
                    <a:lnTo>
                      <a:pt x="2245" y="19"/>
                    </a:lnTo>
                    <a:lnTo>
                      <a:pt x="2245" y="19"/>
                    </a:lnTo>
                    <a:lnTo>
                      <a:pt x="2250" y="19"/>
                    </a:lnTo>
                    <a:lnTo>
                      <a:pt x="2255" y="23"/>
                    </a:lnTo>
                    <a:lnTo>
                      <a:pt x="2255" y="23"/>
                    </a:lnTo>
                    <a:lnTo>
                      <a:pt x="2261" y="23"/>
                    </a:lnTo>
                    <a:lnTo>
                      <a:pt x="2261" y="23"/>
                    </a:lnTo>
                    <a:lnTo>
                      <a:pt x="2261" y="23"/>
                    </a:lnTo>
                    <a:lnTo>
                      <a:pt x="2261" y="23"/>
                    </a:lnTo>
                    <a:lnTo>
                      <a:pt x="2261" y="23"/>
                    </a:lnTo>
                    <a:lnTo>
                      <a:pt x="2266" y="23"/>
                    </a:lnTo>
                    <a:lnTo>
                      <a:pt x="2266" y="23"/>
                    </a:lnTo>
                    <a:lnTo>
                      <a:pt x="2266" y="23"/>
                    </a:lnTo>
                    <a:lnTo>
                      <a:pt x="2266" y="23"/>
                    </a:lnTo>
                    <a:lnTo>
                      <a:pt x="2266" y="23"/>
                    </a:lnTo>
                    <a:lnTo>
                      <a:pt x="2266" y="28"/>
                    </a:lnTo>
                    <a:lnTo>
                      <a:pt x="2276" y="28"/>
                    </a:lnTo>
                    <a:lnTo>
                      <a:pt x="2276" y="28"/>
                    </a:lnTo>
                    <a:lnTo>
                      <a:pt x="2282" y="28"/>
                    </a:lnTo>
                    <a:lnTo>
                      <a:pt x="2282" y="28"/>
                    </a:lnTo>
                    <a:lnTo>
                      <a:pt x="2282" y="28"/>
                    </a:lnTo>
                    <a:lnTo>
                      <a:pt x="2282" y="28"/>
                    </a:lnTo>
                    <a:lnTo>
                      <a:pt x="2292" y="33"/>
                    </a:lnTo>
                    <a:lnTo>
                      <a:pt x="2292" y="33"/>
                    </a:lnTo>
                    <a:lnTo>
                      <a:pt x="2292" y="33"/>
                    </a:lnTo>
                    <a:lnTo>
                      <a:pt x="2292" y="33"/>
                    </a:lnTo>
                    <a:lnTo>
                      <a:pt x="2292" y="33"/>
                    </a:lnTo>
                    <a:lnTo>
                      <a:pt x="2298" y="33"/>
                    </a:lnTo>
                    <a:lnTo>
                      <a:pt x="2298" y="33"/>
                    </a:lnTo>
                    <a:lnTo>
                      <a:pt x="2298" y="33"/>
                    </a:lnTo>
                    <a:lnTo>
                      <a:pt x="2298" y="33"/>
                    </a:lnTo>
                    <a:lnTo>
                      <a:pt x="2298" y="33"/>
                    </a:lnTo>
                    <a:lnTo>
                      <a:pt x="2303" y="33"/>
                    </a:lnTo>
                    <a:lnTo>
                      <a:pt x="2303" y="33"/>
                    </a:lnTo>
                    <a:lnTo>
                      <a:pt x="2303" y="37"/>
                    </a:lnTo>
                    <a:lnTo>
                      <a:pt x="2314" y="37"/>
                    </a:lnTo>
                    <a:lnTo>
                      <a:pt x="2314" y="37"/>
                    </a:lnTo>
                    <a:lnTo>
                      <a:pt x="2314" y="37"/>
                    </a:lnTo>
                    <a:lnTo>
                      <a:pt x="2314" y="37"/>
                    </a:lnTo>
                    <a:lnTo>
                      <a:pt x="2314" y="37"/>
                    </a:lnTo>
                    <a:lnTo>
                      <a:pt x="2319" y="37"/>
                    </a:lnTo>
                    <a:lnTo>
                      <a:pt x="2324" y="42"/>
                    </a:lnTo>
                    <a:lnTo>
                      <a:pt x="2324" y="42"/>
                    </a:lnTo>
                    <a:lnTo>
                      <a:pt x="2330" y="42"/>
                    </a:lnTo>
                    <a:lnTo>
                      <a:pt x="2330" y="42"/>
                    </a:lnTo>
                    <a:lnTo>
                      <a:pt x="2330" y="42"/>
                    </a:lnTo>
                    <a:lnTo>
                      <a:pt x="2330" y="42"/>
                    </a:lnTo>
                    <a:lnTo>
                      <a:pt x="2330" y="42"/>
                    </a:lnTo>
                    <a:lnTo>
                      <a:pt x="2335" y="42"/>
                    </a:lnTo>
                    <a:lnTo>
                      <a:pt x="2335" y="42"/>
                    </a:lnTo>
                    <a:lnTo>
                      <a:pt x="2335" y="42"/>
                    </a:lnTo>
                    <a:lnTo>
                      <a:pt x="2335" y="42"/>
                    </a:lnTo>
                    <a:lnTo>
                      <a:pt x="2335" y="42"/>
                    </a:lnTo>
                    <a:lnTo>
                      <a:pt x="2335" y="42"/>
                    </a:lnTo>
                    <a:lnTo>
                      <a:pt x="2346" y="47"/>
                    </a:lnTo>
                    <a:lnTo>
                      <a:pt x="2346" y="47"/>
                    </a:lnTo>
                    <a:lnTo>
                      <a:pt x="2351" y="47"/>
                    </a:lnTo>
                    <a:lnTo>
                      <a:pt x="2351" y="47"/>
                    </a:lnTo>
                    <a:lnTo>
                      <a:pt x="2351" y="47"/>
                    </a:lnTo>
                    <a:lnTo>
                      <a:pt x="2351" y="47"/>
                    </a:lnTo>
                    <a:lnTo>
                      <a:pt x="2362" y="52"/>
                    </a:lnTo>
                    <a:lnTo>
                      <a:pt x="2362" y="52"/>
                    </a:lnTo>
                    <a:lnTo>
                      <a:pt x="2362" y="52"/>
                    </a:lnTo>
                    <a:lnTo>
                      <a:pt x="2362" y="52"/>
                    </a:lnTo>
                    <a:lnTo>
                      <a:pt x="2362" y="52"/>
                    </a:lnTo>
                    <a:lnTo>
                      <a:pt x="2367" y="52"/>
                    </a:lnTo>
                    <a:lnTo>
                      <a:pt x="2367" y="52"/>
                    </a:lnTo>
                    <a:lnTo>
                      <a:pt x="2367" y="52"/>
                    </a:lnTo>
                    <a:lnTo>
                      <a:pt x="2367" y="52"/>
                    </a:lnTo>
                    <a:lnTo>
                      <a:pt x="2367" y="52"/>
                    </a:lnTo>
                    <a:lnTo>
                      <a:pt x="2372" y="52"/>
                    </a:lnTo>
                    <a:lnTo>
                      <a:pt x="2372" y="52"/>
                    </a:lnTo>
                    <a:lnTo>
                      <a:pt x="2372" y="52"/>
                    </a:lnTo>
                    <a:lnTo>
                      <a:pt x="2372" y="52"/>
                    </a:lnTo>
                    <a:lnTo>
                      <a:pt x="2372" y="52"/>
                    </a:lnTo>
                    <a:lnTo>
                      <a:pt x="2378" y="52"/>
                    </a:lnTo>
                    <a:lnTo>
                      <a:pt x="2378" y="52"/>
                    </a:lnTo>
                    <a:lnTo>
                      <a:pt x="2378" y="52"/>
                    </a:lnTo>
                    <a:lnTo>
                      <a:pt x="2378" y="56"/>
                    </a:lnTo>
                    <a:lnTo>
                      <a:pt x="2378" y="56"/>
                    </a:lnTo>
                    <a:lnTo>
                      <a:pt x="2378" y="56"/>
                    </a:lnTo>
                    <a:lnTo>
                      <a:pt x="2378" y="56"/>
                    </a:lnTo>
                    <a:lnTo>
                      <a:pt x="2383" y="56"/>
                    </a:lnTo>
                    <a:lnTo>
                      <a:pt x="2383" y="56"/>
                    </a:lnTo>
                    <a:lnTo>
                      <a:pt x="2383" y="56"/>
                    </a:lnTo>
                    <a:lnTo>
                      <a:pt x="2383" y="56"/>
                    </a:lnTo>
                    <a:lnTo>
                      <a:pt x="2383" y="52"/>
                    </a:lnTo>
                    <a:lnTo>
                      <a:pt x="2383" y="52"/>
                    </a:lnTo>
                    <a:lnTo>
                      <a:pt x="2383" y="47"/>
                    </a:lnTo>
                    <a:lnTo>
                      <a:pt x="2383" y="42"/>
                    </a:lnTo>
                    <a:lnTo>
                      <a:pt x="2388" y="37"/>
                    </a:lnTo>
                    <a:lnTo>
                      <a:pt x="2388" y="33"/>
                    </a:lnTo>
                    <a:lnTo>
                      <a:pt x="2388" y="37"/>
                    </a:lnTo>
                    <a:lnTo>
                      <a:pt x="2388" y="42"/>
                    </a:lnTo>
                    <a:lnTo>
                      <a:pt x="2388" y="47"/>
                    </a:lnTo>
                    <a:lnTo>
                      <a:pt x="2388" y="52"/>
                    </a:lnTo>
                    <a:lnTo>
                      <a:pt x="2393" y="56"/>
                    </a:lnTo>
                    <a:lnTo>
                      <a:pt x="2393" y="56"/>
                    </a:lnTo>
                    <a:lnTo>
                      <a:pt x="2393" y="56"/>
                    </a:lnTo>
                    <a:lnTo>
                      <a:pt x="2393" y="56"/>
                    </a:lnTo>
                    <a:lnTo>
                      <a:pt x="2393" y="56"/>
                    </a:lnTo>
                    <a:lnTo>
                      <a:pt x="2393" y="56"/>
                    </a:lnTo>
                    <a:lnTo>
                      <a:pt x="2399" y="56"/>
                    </a:lnTo>
                    <a:lnTo>
                      <a:pt x="2399" y="56"/>
                    </a:lnTo>
                    <a:lnTo>
                      <a:pt x="2399" y="56"/>
                    </a:lnTo>
                    <a:lnTo>
                      <a:pt x="2399" y="61"/>
                    </a:lnTo>
                    <a:lnTo>
                      <a:pt x="2399" y="61"/>
                    </a:lnTo>
                    <a:lnTo>
                      <a:pt x="2404" y="61"/>
                    </a:lnTo>
                    <a:lnTo>
                      <a:pt x="2404" y="61"/>
                    </a:lnTo>
                    <a:lnTo>
                      <a:pt x="2404" y="61"/>
                    </a:lnTo>
                    <a:lnTo>
                      <a:pt x="2404" y="61"/>
                    </a:lnTo>
                    <a:lnTo>
                      <a:pt x="2404" y="61"/>
                    </a:lnTo>
                    <a:lnTo>
                      <a:pt x="2404" y="61"/>
                    </a:lnTo>
                    <a:lnTo>
                      <a:pt x="2409" y="61"/>
                    </a:lnTo>
                    <a:lnTo>
                      <a:pt x="2415" y="61"/>
                    </a:lnTo>
                    <a:lnTo>
                      <a:pt x="2420" y="61"/>
                    </a:lnTo>
                    <a:lnTo>
                      <a:pt x="2420" y="61"/>
                    </a:lnTo>
                    <a:lnTo>
                      <a:pt x="2420" y="61"/>
                    </a:lnTo>
                    <a:lnTo>
                      <a:pt x="2420" y="61"/>
                    </a:lnTo>
                    <a:lnTo>
                      <a:pt x="2420" y="61"/>
                    </a:lnTo>
                    <a:lnTo>
                      <a:pt x="2431" y="66"/>
                    </a:lnTo>
                    <a:lnTo>
                      <a:pt x="2431" y="66"/>
                    </a:lnTo>
                    <a:lnTo>
                      <a:pt x="2431" y="66"/>
                    </a:lnTo>
                    <a:lnTo>
                      <a:pt x="2431" y="66"/>
                    </a:lnTo>
                    <a:lnTo>
                      <a:pt x="2436" y="66"/>
                    </a:lnTo>
                    <a:lnTo>
                      <a:pt x="2436" y="66"/>
                    </a:lnTo>
                    <a:lnTo>
                      <a:pt x="2436" y="66"/>
                    </a:lnTo>
                    <a:lnTo>
                      <a:pt x="2436" y="66"/>
                    </a:lnTo>
                    <a:lnTo>
                      <a:pt x="2436" y="66"/>
                    </a:lnTo>
                    <a:lnTo>
                      <a:pt x="2441" y="66"/>
                    </a:lnTo>
                    <a:lnTo>
                      <a:pt x="2441" y="66"/>
                    </a:lnTo>
                    <a:lnTo>
                      <a:pt x="2441" y="66"/>
                    </a:lnTo>
                    <a:lnTo>
                      <a:pt x="2441" y="66"/>
                    </a:lnTo>
                    <a:lnTo>
                      <a:pt x="2452" y="70"/>
                    </a:lnTo>
                    <a:lnTo>
                      <a:pt x="2452" y="70"/>
                    </a:lnTo>
                    <a:lnTo>
                      <a:pt x="2452" y="70"/>
                    </a:lnTo>
                    <a:lnTo>
                      <a:pt x="2452" y="70"/>
                    </a:lnTo>
                    <a:lnTo>
                      <a:pt x="2457" y="70"/>
                    </a:lnTo>
                    <a:lnTo>
                      <a:pt x="2457" y="70"/>
                    </a:lnTo>
                    <a:lnTo>
                      <a:pt x="2463" y="70"/>
                    </a:lnTo>
                    <a:lnTo>
                      <a:pt x="2468" y="70"/>
                    </a:lnTo>
                    <a:lnTo>
                      <a:pt x="2468" y="70"/>
                    </a:lnTo>
                    <a:lnTo>
                      <a:pt x="2468" y="70"/>
                    </a:lnTo>
                    <a:lnTo>
                      <a:pt x="2468" y="70"/>
                    </a:lnTo>
                    <a:lnTo>
                      <a:pt x="2468" y="75"/>
                    </a:lnTo>
                    <a:lnTo>
                      <a:pt x="2473" y="75"/>
                    </a:lnTo>
                    <a:lnTo>
                      <a:pt x="2473" y="75"/>
                    </a:lnTo>
                    <a:lnTo>
                      <a:pt x="2473" y="75"/>
                    </a:lnTo>
                    <a:lnTo>
                      <a:pt x="2473" y="75"/>
                    </a:lnTo>
                    <a:lnTo>
                      <a:pt x="2473" y="75"/>
                    </a:lnTo>
                    <a:lnTo>
                      <a:pt x="2473" y="75"/>
                    </a:lnTo>
                    <a:lnTo>
                      <a:pt x="2479" y="75"/>
                    </a:lnTo>
                    <a:lnTo>
                      <a:pt x="2484" y="75"/>
                    </a:lnTo>
                    <a:lnTo>
                      <a:pt x="2489" y="75"/>
                    </a:lnTo>
                    <a:lnTo>
                      <a:pt x="2489" y="75"/>
                    </a:lnTo>
                    <a:lnTo>
                      <a:pt x="2489" y="75"/>
                    </a:lnTo>
                    <a:lnTo>
                      <a:pt x="2489" y="75"/>
                    </a:lnTo>
                    <a:lnTo>
                      <a:pt x="2489" y="75"/>
                    </a:lnTo>
                    <a:lnTo>
                      <a:pt x="2500" y="80"/>
                    </a:lnTo>
                    <a:lnTo>
                      <a:pt x="2500" y="80"/>
                    </a:lnTo>
                    <a:lnTo>
                      <a:pt x="2500" y="80"/>
                    </a:lnTo>
                    <a:lnTo>
                      <a:pt x="2500" y="80"/>
                    </a:lnTo>
                    <a:lnTo>
                      <a:pt x="2505" y="80"/>
                    </a:lnTo>
                    <a:lnTo>
                      <a:pt x="2505" y="80"/>
                    </a:lnTo>
                    <a:lnTo>
                      <a:pt x="2505" y="80"/>
                    </a:lnTo>
                    <a:lnTo>
                      <a:pt x="2505" y="80"/>
                    </a:lnTo>
                    <a:lnTo>
                      <a:pt x="2505" y="80"/>
                    </a:lnTo>
                    <a:lnTo>
                      <a:pt x="2511" y="80"/>
                    </a:lnTo>
                    <a:lnTo>
                      <a:pt x="2511" y="80"/>
                    </a:lnTo>
                    <a:lnTo>
                      <a:pt x="2511" y="80"/>
                    </a:lnTo>
                    <a:lnTo>
                      <a:pt x="2511" y="80"/>
                    </a:lnTo>
                    <a:lnTo>
                      <a:pt x="2521" y="80"/>
                    </a:lnTo>
                    <a:lnTo>
                      <a:pt x="2521" y="80"/>
                    </a:lnTo>
                    <a:lnTo>
                      <a:pt x="2521" y="80"/>
                    </a:lnTo>
                    <a:lnTo>
                      <a:pt x="2521" y="84"/>
                    </a:lnTo>
                    <a:lnTo>
                      <a:pt x="2526" y="84"/>
                    </a:lnTo>
                    <a:lnTo>
                      <a:pt x="2526" y="84"/>
                    </a:lnTo>
                    <a:lnTo>
                      <a:pt x="2532" y="84"/>
                    </a:lnTo>
                    <a:lnTo>
                      <a:pt x="2537" y="84"/>
                    </a:lnTo>
                    <a:lnTo>
                      <a:pt x="2537" y="84"/>
                    </a:lnTo>
                    <a:lnTo>
                      <a:pt x="2537" y="84"/>
                    </a:lnTo>
                    <a:lnTo>
                      <a:pt x="2537" y="84"/>
                    </a:lnTo>
                    <a:lnTo>
                      <a:pt x="2537" y="84"/>
                    </a:lnTo>
                    <a:lnTo>
                      <a:pt x="2542" y="84"/>
                    </a:lnTo>
                    <a:lnTo>
                      <a:pt x="2542" y="84"/>
                    </a:lnTo>
                    <a:lnTo>
                      <a:pt x="2542" y="84"/>
                    </a:lnTo>
                    <a:lnTo>
                      <a:pt x="2542" y="84"/>
                    </a:lnTo>
                    <a:lnTo>
                      <a:pt x="2542" y="84"/>
                    </a:lnTo>
                    <a:lnTo>
                      <a:pt x="2542" y="84"/>
                    </a:lnTo>
                    <a:lnTo>
                      <a:pt x="2548" y="84"/>
                    </a:lnTo>
                    <a:lnTo>
                      <a:pt x="2548" y="84"/>
                    </a:lnTo>
                    <a:lnTo>
                      <a:pt x="2548" y="84"/>
                    </a:lnTo>
                    <a:lnTo>
                      <a:pt x="2548" y="84"/>
                    </a:lnTo>
                    <a:lnTo>
                      <a:pt x="2548" y="84"/>
                    </a:lnTo>
                    <a:lnTo>
                      <a:pt x="2548" y="84"/>
                    </a:lnTo>
                    <a:lnTo>
                      <a:pt x="2548" y="84"/>
                    </a:lnTo>
                    <a:lnTo>
                      <a:pt x="2548" y="84"/>
                    </a:lnTo>
                    <a:lnTo>
                      <a:pt x="2553" y="84"/>
                    </a:lnTo>
                    <a:lnTo>
                      <a:pt x="2553" y="89"/>
                    </a:lnTo>
                    <a:lnTo>
                      <a:pt x="2553" y="89"/>
                    </a:lnTo>
                    <a:lnTo>
                      <a:pt x="2553" y="89"/>
                    </a:lnTo>
                    <a:lnTo>
                      <a:pt x="2553" y="89"/>
                    </a:lnTo>
                    <a:lnTo>
                      <a:pt x="2553" y="89"/>
                    </a:lnTo>
                    <a:lnTo>
                      <a:pt x="2553" y="89"/>
                    </a:lnTo>
                    <a:lnTo>
                      <a:pt x="2553" y="89"/>
                    </a:lnTo>
                    <a:lnTo>
                      <a:pt x="2558" y="89"/>
                    </a:lnTo>
                    <a:lnTo>
                      <a:pt x="2558" y="94"/>
                    </a:lnTo>
                    <a:lnTo>
                      <a:pt x="2558" y="99"/>
                    </a:lnTo>
                    <a:lnTo>
                      <a:pt x="2558" y="103"/>
                    </a:lnTo>
                    <a:lnTo>
                      <a:pt x="2558" y="108"/>
                    </a:lnTo>
                    <a:lnTo>
                      <a:pt x="2558" y="108"/>
                    </a:lnTo>
                    <a:lnTo>
                      <a:pt x="2564" y="108"/>
                    </a:lnTo>
                    <a:lnTo>
                      <a:pt x="2564" y="103"/>
                    </a:lnTo>
                    <a:lnTo>
                      <a:pt x="2564" y="99"/>
                    </a:lnTo>
                    <a:lnTo>
                      <a:pt x="2564" y="94"/>
                    </a:lnTo>
                    <a:lnTo>
                      <a:pt x="2564" y="94"/>
                    </a:lnTo>
                    <a:lnTo>
                      <a:pt x="2564" y="89"/>
                    </a:lnTo>
                    <a:lnTo>
                      <a:pt x="2569" y="89"/>
                    </a:lnTo>
                    <a:lnTo>
                      <a:pt x="2569" y="94"/>
                    </a:lnTo>
                    <a:lnTo>
                      <a:pt x="2569" y="94"/>
                    </a:lnTo>
                    <a:lnTo>
                      <a:pt x="2569" y="94"/>
                    </a:lnTo>
                    <a:lnTo>
                      <a:pt x="2569" y="94"/>
                    </a:lnTo>
                    <a:lnTo>
                      <a:pt x="2569" y="94"/>
                    </a:lnTo>
                    <a:lnTo>
                      <a:pt x="2574" y="94"/>
                    </a:lnTo>
                    <a:lnTo>
                      <a:pt x="2574" y="94"/>
                    </a:lnTo>
                    <a:lnTo>
                      <a:pt x="2574" y="94"/>
                    </a:lnTo>
                    <a:lnTo>
                      <a:pt x="2574" y="94"/>
                    </a:lnTo>
                    <a:lnTo>
                      <a:pt x="2574" y="99"/>
                    </a:lnTo>
                    <a:lnTo>
                      <a:pt x="2580" y="99"/>
                    </a:lnTo>
                    <a:lnTo>
                      <a:pt x="2580" y="99"/>
                    </a:lnTo>
                    <a:lnTo>
                      <a:pt x="2580" y="99"/>
                    </a:lnTo>
                    <a:lnTo>
                      <a:pt x="2580" y="99"/>
                    </a:lnTo>
                    <a:lnTo>
                      <a:pt x="2580" y="99"/>
                    </a:lnTo>
                    <a:lnTo>
                      <a:pt x="2590" y="103"/>
                    </a:lnTo>
                    <a:lnTo>
                      <a:pt x="2590" y="103"/>
                    </a:lnTo>
                    <a:lnTo>
                      <a:pt x="2590" y="103"/>
                    </a:lnTo>
                    <a:lnTo>
                      <a:pt x="2596" y="103"/>
                    </a:lnTo>
                    <a:lnTo>
                      <a:pt x="2596" y="103"/>
                    </a:lnTo>
                    <a:lnTo>
                      <a:pt x="2596" y="108"/>
                    </a:lnTo>
                    <a:lnTo>
                      <a:pt x="2606" y="113"/>
                    </a:lnTo>
                    <a:lnTo>
                      <a:pt x="2606" y="113"/>
                    </a:lnTo>
                    <a:lnTo>
                      <a:pt x="2606" y="113"/>
                    </a:lnTo>
                    <a:lnTo>
                      <a:pt x="2606" y="113"/>
                    </a:lnTo>
                    <a:lnTo>
                      <a:pt x="2606" y="113"/>
                    </a:lnTo>
                    <a:lnTo>
                      <a:pt x="2606" y="113"/>
                    </a:lnTo>
                    <a:lnTo>
                      <a:pt x="2612" y="113"/>
                    </a:lnTo>
                    <a:lnTo>
                      <a:pt x="2612" y="113"/>
                    </a:lnTo>
                    <a:lnTo>
                      <a:pt x="2612" y="113"/>
                    </a:lnTo>
                    <a:lnTo>
                      <a:pt x="2612" y="113"/>
                    </a:lnTo>
                    <a:lnTo>
                      <a:pt x="2612" y="117"/>
                    </a:lnTo>
                    <a:lnTo>
                      <a:pt x="2617" y="117"/>
                    </a:lnTo>
                    <a:lnTo>
                      <a:pt x="2617" y="117"/>
                    </a:lnTo>
                    <a:lnTo>
                      <a:pt x="2622" y="122"/>
                    </a:lnTo>
                    <a:lnTo>
                      <a:pt x="2628" y="122"/>
                    </a:lnTo>
                    <a:lnTo>
                      <a:pt x="2628" y="122"/>
                    </a:lnTo>
                    <a:lnTo>
                      <a:pt x="2628" y="122"/>
                    </a:lnTo>
                    <a:lnTo>
                      <a:pt x="2628" y="122"/>
                    </a:lnTo>
                    <a:lnTo>
                      <a:pt x="2628" y="122"/>
                    </a:lnTo>
                    <a:lnTo>
                      <a:pt x="2638" y="127"/>
                    </a:lnTo>
                    <a:lnTo>
                      <a:pt x="2638" y="127"/>
                    </a:lnTo>
                    <a:lnTo>
                      <a:pt x="2638" y="127"/>
                    </a:lnTo>
                    <a:lnTo>
                      <a:pt x="2643" y="127"/>
                    </a:lnTo>
                    <a:lnTo>
                      <a:pt x="2643" y="132"/>
                    </a:lnTo>
                    <a:lnTo>
                      <a:pt x="2643" y="132"/>
                    </a:lnTo>
                    <a:lnTo>
                      <a:pt x="2643" y="132"/>
                    </a:lnTo>
                    <a:lnTo>
                      <a:pt x="2643" y="132"/>
                    </a:lnTo>
                    <a:lnTo>
                      <a:pt x="2649" y="132"/>
                    </a:lnTo>
                    <a:lnTo>
                      <a:pt x="2649" y="132"/>
                    </a:lnTo>
                    <a:lnTo>
                      <a:pt x="2649" y="132"/>
                    </a:lnTo>
                    <a:lnTo>
                      <a:pt x="2649" y="132"/>
                    </a:lnTo>
                    <a:lnTo>
                      <a:pt x="2649" y="132"/>
                    </a:lnTo>
                    <a:lnTo>
                      <a:pt x="2659" y="136"/>
                    </a:lnTo>
                    <a:lnTo>
                      <a:pt x="2659" y="136"/>
                    </a:lnTo>
                    <a:lnTo>
                      <a:pt x="2659" y="136"/>
                    </a:lnTo>
                    <a:lnTo>
                      <a:pt x="2665" y="136"/>
                    </a:lnTo>
                    <a:lnTo>
                      <a:pt x="2665" y="141"/>
                    </a:lnTo>
                    <a:lnTo>
                      <a:pt x="2665" y="141"/>
                    </a:lnTo>
                    <a:lnTo>
                      <a:pt x="2675" y="146"/>
                    </a:lnTo>
                    <a:lnTo>
                      <a:pt x="2675" y="146"/>
                    </a:lnTo>
                    <a:lnTo>
                      <a:pt x="2675" y="146"/>
                    </a:lnTo>
                    <a:lnTo>
                      <a:pt x="2675" y="146"/>
                    </a:lnTo>
                    <a:lnTo>
                      <a:pt x="2675" y="146"/>
                    </a:lnTo>
                    <a:lnTo>
                      <a:pt x="2675" y="146"/>
                    </a:lnTo>
                    <a:lnTo>
                      <a:pt x="2681" y="146"/>
                    </a:lnTo>
                    <a:lnTo>
                      <a:pt x="2681" y="146"/>
                    </a:lnTo>
                    <a:lnTo>
                      <a:pt x="2681" y="146"/>
                    </a:lnTo>
                    <a:lnTo>
                      <a:pt x="2681" y="146"/>
                    </a:lnTo>
                    <a:lnTo>
                      <a:pt x="2681" y="150"/>
                    </a:lnTo>
                    <a:lnTo>
                      <a:pt x="2686" y="150"/>
                    </a:lnTo>
                    <a:lnTo>
                      <a:pt x="2686" y="150"/>
                    </a:lnTo>
                    <a:lnTo>
                      <a:pt x="2691" y="155"/>
                    </a:lnTo>
                    <a:lnTo>
                      <a:pt x="2697" y="155"/>
                    </a:lnTo>
                    <a:lnTo>
                      <a:pt x="2697" y="155"/>
                    </a:lnTo>
                    <a:lnTo>
                      <a:pt x="2697" y="155"/>
                    </a:lnTo>
                    <a:lnTo>
                      <a:pt x="2697" y="155"/>
                    </a:lnTo>
                    <a:lnTo>
                      <a:pt x="2697" y="155"/>
                    </a:lnTo>
                    <a:lnTo>
                      <a:pt x="2707" y="160"/>
                    </a:lnTo>
                    <a:lnTo>
                      <a:pt x="2707" y="160"/>
                    </a:lnTo>
                    <a:lnTo>
                      <a:pt x="2707" y="160"/>
                    </a:lnTo>
                    <a:lnTo>
                      <a:pt x="2713" y="160"/>
                    </a:lnTo>
                    <a:lnTo>
                      <a:pt x="2713" y="160"/>
                    </a:lnTo>
                    <a:lnTo>
                      <a:pt x="2713" y="160"/>
                    </a:lnTo>
                    <a:lnTo>
                      <a:pt x="2713" y="160"/>
                    </a:lnTo>
                    <a:lnTo>
                      <a:pt x="2713" y="160"/>
                    </a:lnTo>
                    <a:lnTo>
                      <a:pt x="2718" y="164"/>
                    </a:lnTo>
                    <a:lnTo>
                      <a:pt x="2718" y="164"/>
                    </a:lnTo>
                    <a:lnTo>
                      <a:pt x="2718" y="164"/>
                    </a:lnTo>
                    <a:lnTo>
                      <a:pt x="2718" y="164"/>
                    </a:lnTo>
                    <a:lnTo>
                      <a:pt x="2718" y="164"/>
                    </a:lnTo>
                    <a:lnTo>
                      <a:pt x="2718" y="164"/>
                    </a:lnTo>
                    <a:lnTo>
                      <a:pt x="2723" y="164"/>
                    </a:lnTo>
                    <a:lnTo>
                      <a:pt x="2723" y="164"/>
                    </a:lnTo>
                    <a:lnTo>
                      <a:pt x="2723" y="164"/>
                    </a:lnTo>
                    <a:lnTo>
                      <a:pt x="2723" y="164"/>
                    </a:lnTo>
                    <a:lnTo>
                      <a:pt x="2723" y="164"/>
                    </a:lnTo>
                    <a:lnTo>
                      <a:pt x="2723" y="164"/>
                    </a:lnTo>
                    <a:lnTo>
                      <a:pt x="2729" y="169"/>
                    </a:lnTo>
                    <a:lnTo>
                      <a:pt x="2729" y="169"/>
                    </a:lnTo>
                    <a:lnTo>
                      <a:pt x="2729" y="169"/>
                    </a:lnTo>
                    <a:lnTo>
                      <a:pt x="2729" y="169"/>
                    </a:lnTo>
                    <a:lnTo>
                      <a:pt x="2729" y="169"/>
                    </a:lnTo>
                    <a:lnTo>
                      <a:pt x="2729" y="169"/>
                    </a:lnTo>
                    <a:lnTo>
                      <a:pt x="2729" y="169"/>
                    </a:lnTo>
                    <a:lnTo>
                      <a:pt x="2729" y="164"/>
                    </a:lnTo>
                    <a:lnTo>
                      <a:pt x="2734" y="160"/>
                    </a:lnTo>
                    <a:lnTo>
                      <a:pt x="2734" y="155"/>
                    </a:lnTo>
                    <a:lnTo>
                      <a:pt x="2734" y="155"/>
                    </a:lnTo>
                    <a:lnTo>
                      <a:pt x="2734" y="150"/>
                    </a:lnTo>
                    <a:lnTo>
                      <a:pt x="2734" y="155"/>
                    </a:lnTo>
                    <a:lnTo>
                      <a:pt x="2734" y="160"/>
                    </a:lnTo>
                    <a:lnTo>
                      <a:pt x="2739" y="164"/>
                    </a:lnTo>
                    <a:lnTo>
                      <a:pt x="2739" y="169"/>
                    </a:lnTo>
                    <a:lnTo>
                      <a:pt x="2739" y="169"/>
                    </a:lnTo>
                    <a:lnTo>
                      <a:pt x="2739" y="174"/>
                    </a:lnTo>
                    <a:lnTo>
                      <a:pt x="2739" y="174"/>
                    </a:lnTo>
                    <a:lnTo>
                      <a:pt x="2739" y="174"/>
                    </a:lnTo>
                    <a:lnTo>
                      <a:pt x="2745" y="174"/>
                    </a:lnTo>
                    <a:lnTo>
                      <a:pt x="2745" y="174"/>
                    </a:lnTo>
                    <a:lnTo>
                      <a:pt x="2745" y="174"/>
                    </a:lnTo>
                    <a:lnTo>
                      <a:pt x="2745" y="174"/>
                    </a:lnTo>
                    <a:lnTo>
                      <a:pt x="2745" y="174"/>
                    </a:lnTo>
                    <a:lnTo>
                      <a:pt x="2745" y="174"/>
                    </a:lnTo>
                    <a:lnTo>
                      <a:pt x="2750" y="174"/>
                    </a:lnTo>
                    <a:lnTo>
                      <a:pt x="2750" y="179"/>
                    </a:lnTo>
                    <a:lnTo>
                      <a:pt x="2750" y="179"/>
                    </a:lnTo>
                    <a:lnTo>
                      <a:pt x="2750" y="179"/>
                    </a:lnTo>
                    <a:lnTo>
                      <a:pt x="2750" y="179"/>
                    </a:lnTo>
                    <a:lnTo>
                      <a:pt x="2755" y="179"/>
                    </a:lnTo>
                    <a:lnTo>
                      <a:pt x="2755" y="179"/>
                    </a:lnTo>
                    <a:lnTo>
                      <a:pt x="2755" y="179"/>
                    </a:lnTo>
                    <a:lnTo>
                      <a:pt x="2766" y="183"/>
                    </a:lnTo>
                    <a:lnTo>
                      <a:pt x="2766" y="183"/>
                    </a:lnTo>
                    <a:lnTo>
                      <a:pt x="2766" y="183"/>
                    </a:lnTo>
                    <a:lnTo>
                      <a:pt x="2766" y="183"/>
                    </a:lnTo>
                    <a:lnTo>
                      <a:pt x="2766" y="183"/>
                    </a:lnTo>
                    <a:lnTo>
                      <a:pt x="2771" y="183"/>
                    </a:lnTo>
                    <a:lnTo>
                      <a:pt x="2776" y="188"/>
                    </a:lnTo>
                    <a:lnTo>
                      <a:pt x="2776" y="188"/>
                    </a:lnTo>
                    <a:lnTo>
                      <a:pt x="2782" y="188"/>
                    </a:lnTo>
                    <a:lnTo>
                      <a:pt x="2782" y="188"/>
                    </a:lnTo>
                    <a:lnTo>
                      <a:pt x="2782" y="188"/>
                    </a:lnTo>
                    <a:lnTo>
                      <a:pt x="2782" y="188"/>
                    </a:lnTo>
                    <a:lnTo>
                      <a:pt x="2782" y="188"/>
                    </a:lnTo>
                    <a:lnTo>
                      <a:pt x="2787" y="193"/>
                    </a:lnTo>
                    <a:lnTo>
                      <a:pt x="2787" y="193"/>
                    </a:lnTo>
                    <a:lnTo>
                      <a:pt x="2787" y="193"/>
                    </a:lnTo>
                    <a:lnTo>
                      <a:pt x="2787" y="193"/>
                    </a:lnTo>
                    <a:lnTo>
                      <a:pt x="2787" y="193"/>
                    </a:lnTo>
                    <a:lnTo>
                      <a:pt x="2787" y="193"/>
                    </a:lnTo>
                    <a:lnTo>
                      <a:pt x="2798" y="197"/>
                    </a:lnTo>
                    <a:lnTo>
                      <a:pt x="2798" y="197"/>
                    </a:lnTo>
                    <a:lnTo>
                      <a:pt x="2798" y="197"/>
                    </a:lnTo>
                    <a:lnTo>
                      <a:pt x="2803" y="197"/>
                    </a:lnTo>
                    <a:lnTo>
                      <a:pt x="2803" y="197"/>
                    </a:lnTo>
                    <a:lnTo>
                      <a:pt x="2803" y="197"/>
                    </a:lnTo>
                    <a:lnTo>
                      <a:pt x="2814" y="202"/>
                    </a:lnTo>
                    <a:lnTo>
                      <a:pt x="2814" y="202"/>
                    </a:lnTo>
                    <a:lnTo>
                      <a:pt x="2814" y="202"/>
                    </a:lnTo>
                    <a:lnTo>
                      <a:pt x="2814" y="202"/>
                    </a:lnTo>
                    <a:lnTo>
                      <a:pt x="2814" y="202"/>
                    </a:lnTo>
                    <a:lnTo>
                      <a:pt x="2819" y="202"/>
                    </a:lnTo>
                    <a:lnTo>
                      <a:pt x="2819" y="202"/>
                    </a:lnTo>
                    <a:lnTo>
                      <a:pt x="2819" y="202"/>
                    </a:lnTo>
                    <a:lnTo>
                      <a:pt x="2819" y="202"/>
                    </a:lnTo>
                    <a:lnTo>
                      <a:pt x="2819" y="207"/>
                    </a:lnTo>
                    <a:lnTo>
                      <a:pt x="2824" y="207"/>
                    </a:lnTo>
                    <a:lnTo>
                      <a:pt x="2824" y="207"/>
                    </a:lnTo>
                    <a:lnTo>
                      <a:pt x="2824" y="207"/>
                    </a:lnTo>
                    <a:lnTo>
                      <a:pt x="2835" y="207"/>
                    </a:lnTo>
                    <a:lnTo>
                      <a:pt x="2835" y="211"/>
                    </a:lnTo>
                    <a:lnTo>
                      <a:pt x="2835" y="211"/>
                    </a:lnTo>
                    <a:lnTo>
                      <a:pt x="2835" y="211"/>
                    </a:lnTo>
                    <a:lnTo>
                      <a:pt x="2835" y="211"/>
                    </a:lnTo>
                    <a:lnTo>
                      <a:pt x="2835" y="211"/>
                    </a:lnTo>
                    <a:lnTo>
                      <a:pt x="2846" y="211"/>
                    </a:lnTo>
                    <a:lnTo>
                      <a:pt x="2846" y="216"/>
                    </a:lnTo>
                    <a:lnTo>
                      <a:pt x="2851" y="216"/>
                    </a:lnTo>
                    <a:lnTo>
                      <a:pt x="2851" y="216"/>
                    </a:lnTo>
                    <a:lnTo>
                      <a:pt x="2851" y="216"/>
                    </a:lnTo>
                    <a:lnTo>
                      <a:pt x="2851" y="216"/>
                    </a:lnTo>
                    <a:lnTo>
                      <a:pt x="2851" y="216"/>
                    </a:lnTo>
                    <a:lnTo>
                      <a:pt x="2856" y="216"/>
                    </a:lnTo>
                    <a:lnTo>
                      <a:pt x="2856" y="216"/>
                    </a:lnTo>
                    <a:lnTo>
                      <a:pt x="2856" y="216"/>
                    </a:lnTo>
                    <a:lnTo>
                      <a:pt x="2856" y="216"/>
                    </a:lnTo>
                    <a:lnTo>
                      <a:pt x="2856" y="216"/>
                    </a:lnTo>
                    <a:lnTo>
                      <a:pt x="2856" y="216"/>
                    </a:lnTo>
                    <a:lnTo>
                      <a:pt x="2867" y="221"/>
                    </a:lnTo>
                    <a:lnTo>
                      <a:pt x="2867" y="221"/>
                    </a:lnTo>
                    <a:lnTo>
                      <a:pt x="2867" y="221"/>
                    </a:lnTo>
                    <a:lnTo>
                      <a:pt x="2872" y="221"/>
                    </a:lnTo>
                    <a:lnTo>
                      <a:pt x="2872" y="221"/>
                    </a:lnTo>
                    <a:lnTo>
                      <a:pt x="2872" y="221"/>
                    </a:lnTo>
                    <a:lnTo>
                      <a:pt x="2883" y="226"/>
                    </a:lnTo>
                    <a:lnTo>
                      <a:pt x="2883" y="226"/>
                    </a:lnTo>
                    <a:lnTo>
                      <a:pt x="2883" y="226"/>
                    </a:lnTo>
                    <a:lnTo>
                      <a:pt x="2883" y="226"/>
                    </a:lnTo>
                    <a:lnTo>
                      <a:pt x="2883" y="226"/>
                    </a:lnTo>
                    <a:lnTo>
                      <a:pt x="2888" y="226"/>
                    </a:lnTo>
                    <a:lnTo>
                      <a:pt x="2888" y="226"/>
                    </a:lnTo>
                    <a:lnTo>
                      <a:pt x="2888" y="230"/>
                    </a:lnTo>
                    <a:lnTo>
                      <a:pt x="2888" y="230"/>
                    </a:lnTo>
                    <a:lnTo>
                      <a:pt x="2888" y="230"/>
                    </a:lnTo>
                    <a:lnTo>
                      <a:pt x="2893" y="230"/>
                    </a:lnTo>
                    <a:lnTo>
                      <a:pt x="2893" y="230"/>
                    </a:lnTo>
                    <a:lnTo>
                      <a:pt x="2893" y="230"/>
                    </a:lnTo>
                    <a:lnTo>
                      <a:pt x="2893" y="230"/>
                    </a:lnTo>
                    <a:lnTo>
                      <a:pt x="2893" y="230"/>
                    </a:lnTo>
                    <a:lnTo>
                      <a:pt x="2893" y="230"/>
                    </a:lnTo>
                    <a:lnTo>
                      <a:pt x="2893" y="230"/>
                    </a:lnTo>
                    <a:lnTo>
                      <a:pt x="2899" y="230"/>
                    </a:lnTo>
                    <a:lnTo>
                      <a:pt x="2899" y="230"/>
                    </a:lnTo>
                    <a:lnTo>
                      <a:pt x="2899" y="230"/>
                    </a:lnTo>
                    <a:lnTo>
                      <a:pt x="2899" y="230"/>
                    </a:lnTo>
                    <a:lnTo>
                      <a:pt x="2899" y="230"/>
                    </a:lnTo>
                    <a:lnTo>
                      <a:pt x="2904" y="230"/>
                    </a:lnTo>
                    <a:lnTo>
                      <a:pt x="2904" y="235"/>
                    </a:lnTo>
                    <a:lnTo>
                      <a:pt x="2904" y="235"/>
                    </a:lnTo>
                    <a:lnTo>
                      <a:pt x="2904" y="235"/>
                    </a:lnTo>
                    <a:lnTo>
                      <a:pt x="2904" y="235"/>
                    </a:lnTo>
                    <a:lnTo>
                      <a:pt x="2904" y="240"/>
                    </a:lnTo>
                    <a:lnTo>
                      <a:pt x="2904" y="240"/>
                    </a:lnTo>
                    <a:lnTo>
                      <a:pt x="2904" y="244"/>
                    </a:lnTo>
                    <a:lnTo>
                      <a:pt x="2909" y="249"/>
                    </a:lnTo>
                    <a:lnTo>
                      <a:pt x="2909" y="249"/>
                    </a:lnTo>
                    <a:lnTo>
                      <a:pt x="2909" y="249"/>
                    </a:lnTo>
                    <a:lnTo>
                      <a:pt x="2909" y="249"/>
                    </a:lnTo>
                    <a:lnTo>
                      <a:pt x="2909" y="244"/>
                    </a:lnTo>
                    <a:lnTo>
                      <a:pt x="2909" y="240"/>
                    </a:lnTo>
                    <a:lnTo>
                      <a:pt x="2915" y="240"/>
                    </a:lnTo>
                    <a:lnTo>
                      <a:pt x="2915" y="240"/>
                    </a:lnTo>
                    <a:lnTo>
                      <a:pt x="2915" y="240"/>
                    </a:lnTo>
                    <a:lnTo>
                      <a:pt x="2915" y="240"/>
                    </a:lnTo>
                    <a:lnTo>
                      <a:pt x="2915" y="240"/>
                    </a:lnTo>
                    <a:lnTo>
                      <a:pt x="2915" y="240"/>
                    </a:lnTo>
                    <a:lnTo>
                      <a:pt x="2920" y="240"/>
                    </a:lnTo>
                    <a:lnTo>
                      <a:pt x="2920" y="240"/>
                    </a:lnTo>
                    <a:lnTo>
                      <a:pt x="2920" y="240"/>
                    </a:lnTo>
                    <a:lnTo>
                      <a:pt x="2920" y="244"/>
                    </a:lnTo>
                    <a:lnTo>
                      <a:pt x="2920" y="244"/>
                    </a:lnTo>
                    <a:lnTo>
                      <a:pt x="2925" y="244"/>
                    </a:lnTo>
                    <a:lnTo>
                      <a:pt x="2925" y="244"/>
                    </a:lnTo>
                    <a:lnTo>
                      <a:pt x="2925" y="244"/>
                    </a:lnTo>
                    <a:lnTo>
                      <a:pt x="2925" y="244"/>
                    </a:lnTo>
                    <a:lnTo>
                      <a:pt x="2925" y="244"/>
                    </a:lnTo>
                    <a:lnTo>
                      <a:pt x="2925" y="244"/>
                    </a:lnTo>
                    <a:lnTo>
                      <a:pt x="2931" y="249"/>
                    </a:lnTo>
                    <a:lnTo>
                      <a:pt x="2936" y="254"/>
                    </a:lnTo>
                    <a:lnTo>
                      <a:pt x="2936" y="254"/>
                    </a:lnTo>
                    <a:lnTo>
                      <a:pt x="2941" y="254"/>
                    </a:lnTo>
                    <a:lnTo>
                      <a:pt x="2941" y="254"/>
                    </a:lnTo>
                    <a:lnTo>
                      <a:pt x="2941" y="254"/>
                    </a:lnTo>
                    <a:lnTo>
                      <a:pt x="2941" y="254"/>
                    </a:lnTo>
                    <a:lnTo>
                      <a:pt x="2952" y="259"/>
                    </a:lnTo>
                    <a:lnTo>
                      <a:pt x="2952" y="259"/>
                    </a:lnTo>
                    <a:lnTo>
                      <a:pt x="2952" y="263"/>
                    </a:lnTo>
                    <a:lnTo>
                      <a:pt x="2952" y="263"/>
                    </a:lnTo>
                    <a:lnTo>
                      <a:pt x="2957" y="263"/>
                    </a:lnTo>
                    <a:lnTo>
                      <a:pt x="2957" y="263"/>
                    </a:lnTo>
                    <a:lnTo>
                      <a:pt x="2957" y="263"/>
                    </a:lnTo>
                    <a:lnTo>
                      <a:pt x="2957" y="263"/>
                    </a:lnTo>
                    <a:lnTo>
                      <a:pt x="2957" y="263"/>
                    </a:lnTo>
                    <a:lnTo>
                      <a:pt x="2963" y="263"/>
                    </a:lnTo>
                    <a:lnTo>
                      <a:pt x="2963" y="268"/>
                    </a:lnTo>
                    <a:lnTo>
                      <a:pt x="2963" y="268"/>
                    </a:lnTo>
                    <a:lnTo>
                      <a:pt x="2963" y="268"/>
                    </a:lnTo>
                    <a:lnTo>
                      <a:pt x="2973" y="273"/>
                    </a:lnTo>
                    <a:lnTo>
                      <a:pt x="2973" y="273"/>
                    </a:lnTo>
                    <a:lnTo>
                      <a:pt x="2973" y="273"/>
                    </a:lnTo>
                    <a:lnTo>
                      <a:pt x="2973" y="273"/>
                    </a:lnTo>
                    <a:lnTo>
                      <a:pt x="2973" y="273"/>
                    </a:lnTo>
                    <a:lnTo>
                      <a:pt x="2979" y="273"/>
                    </a:lnTo>
                    <a:lnTo>
                      <a:pt x="2984" y="277"/>
                    </a:lnTo>
                    <a:lnTo>
                      <a:pt x="2989" y="282"/>
                    </a:lnTo>
                    <a:lnTo>
                      <a:pt x="2989" y="282"/>
                    </a:lnTo>
                    <a:lnTo>
                      <a:pt x="2989" y="282"/>
                    </a:lnTo>
                    <a:lnTo>
                      <a:pt x="2989" y="282"/>
                    </a:lnTo>
                    <a:lnTo>
                      <a:pt x="2989" y="282"/>
                    </a:lnTo>
                    <a:lnTo>
                      <a:pt x="2989" y="282"/>
                    </a:lnTo>
                    <a:lnTo>
                      <a:pt x="2995" y="282"/>
                    </a:lnTo>
                    <a:lnTo>
                      <a:pt x="2995" y="282"/>
                    </a:lnTo>
                    <a:lnTo>
                      <a:pt x="2995" y="282"/>
                    </a:lnTo>
                    <a:lnTo>
                      <a:pt x="2995" y="287"/>
                    </a:lnTo>
                    <a:lnTo>
                      <a:pt x="2995" y="287"/>
                    </a:lnTo>
                    <a:lnTo>
                      <a:pt x="3000" y="287"/>
                    </a:lnTo>
                    <a:lnTo>
                      <a:pt x="3005" y="291"/>
                    </a:lnTo>
                    <a:lnTo>
                      <a:pt x="3005" y="291"/>
                    </a:lnTo>
                    <a:lnTo>
                      <a:pt x="3011" y="291"/>
                    </a:lnTo>
                    <a:lnTo>
                      <a:pt x="3011" y="291"/>
                    </a:lnTo>
                    <a:lnTo>
                      <a:pt x="3011" y="291"/>
                    </a:lnTo>
                    <a:lnTo>
                      <a:pt x="3011" y="291"/>
                    </a:lnTo>
                    <a:lnTo>
                      <a:pt x="3021" y="296"/>
                    </a:lnTo>
                    <a:lnTo>
                      <a:pt x="3021" y="296"/>
                    </a:lnTo>
                    <a:lnTo>
                      <a:pt x="3021" y="301"/>
                    </a:lnTo>
                    <a:lnTo>
                      <a:pt x="3021" y="301"/>
                    </a:lnTo>
                    <a:lnTo>
                      <a:pt x="3026" y="301"/>
                    </a:lnTo>
                    <a:lnTo>
                      <a:pt x="3026" y="301"/>
                    </a:lnTo>
                    <a:lnTo>
                      <a:pt x="3026" y="301"/>
                    </a:lnTo>
                    <a:lnTo>
                      <a:pt x="3026" y="301"/>
                    </a:lnTo>
                    <a:lnTo>
                      <a:pt x="3026" y="301"/>
                    </a:lnTo>
                    <a:lnTo>
                      <a:pt x="3032" y="301"/>
                    </a:lnTo>
                    <a:lnTo>
                      <a:pt x="3032" y="301"/>
                    </a:lnTo>
                    <a:lnTo>
                      <a:pt x="3032" y="301"/>
                    </a:lnTo>
                    <a:lnTo>
                      <a:pt x="3032" y="306"/>
                    </a:lnTo>
                    <a:lnTo>
                      <a:pt x="3042" y="310"/>
                    </a:lnTo>
                    <a:lnTo>
                      <a:pt x="3042" y="310"/>
                    </a:lnTo>
                    <a:lnTo>
                      <a:pt x="3042" y="310"/>
                    </a:lnTo>
                    <a:lnTo>
                      <a:pt x="3042" y="310"/>
                    </a:lnTo>
                    <a:lnTo>
                      <a:pt x="3042" y="310"/>
                    </a:lnTo>
                    <a:lnTo>
                      <a:pt x="3048" y="310"/>
                    </a:lnTo>
                    <a:lnTo>
                      <a:pt x="3053" y="315"/>
                    </a:lnTo>
                    <a:lnTo>
                      <a:pt x="3058" y="315"/>
                    </a:lnTo>
                    <a:lnTo>
                      <a:pt x="3058" y="315"/>
                    </a:lnTo>
                    <a:lnTo>
                      <a:pt x="3058" y="315"/>
                    </a:lnTo>
                    <a:lnTo>
                      <a:pt x="3058" y="315"/>
                    </a:lnTo>
                    <a:lnTo>
                      <a:pt x="3058" y="315"/>
                    </a:lnTo>
                    <a:lnTo>
                      <a:pt x="3058" y="320"/>
                    </a:lnTo>
                    <a:lnTo>
                      <a:pt x="3064" y="320"/>
                    </a:lnTo>
                    <a:lnTo>
                      <a:pt x="3064" y="320"/>
                    </a:lnTo>
                    <a:lnTo>
                      <a:pt x="3064" y="320"/>
                    </a:lnTo>
                    <a:lnTo>
                      <a:pt x="3064" y="320"/>
                    </a:lnTo>
                    <a:lnTo>
                      <a:pt x="3064" y="320"/>
                    </a:lnTo>
                    <a:lnTo>
                      <a:pt x="3069" y="320"/>
                    </a:lnTo>
                    <a:lnTo>
                      <a:pt x="3069" y="320"/>
                    </a:lnTo>
                    <a:lnTo>
                      <a:pt x="3069" y="320"/>
                    </a:lnTo>
                    <a:lnTo>
                      <a:pt x="3069" y="320"/>
                    </a:lnTo>
                    <a:lnTo>
                      <a:pt x="3069" y="324"/>
                    </a:lnTo>
                    <a:lnTo>
                      <a:pt x="3074" y="324"/>
                    </a:lnTo>
                    <a:lnTo>
                      <a:pt x="3074" y="324"/>
                    </a:lnTo>
                    <a:lnTo>
                      <a:pt x="3074" y="324"/>
                    </a:lnTo>
                    <a:lnTo>
                      <a:pt x="3074" y="324"/>
                    </a:lnTo>
                    <a:lnTo>
                      <a:pt x="3074" y="324"/>
                    </a:lnTo>
                    <a:lnTo>
                      <a:pt x="3074" y="324"/>
                    </a:lnTo>
                    <a:lnTo>
                      <a:pt x="3074" y="324"/>
                    </a:lnTo>
                    <a:lnTo>
                      <a:pt x="3074" y="324"/>
                    </a:lnTo>
                    <a:lnTo>
                      <a:pt x="3074" y="324"/>
                    </a:lnTo>
                    <a:lnTo>
                      <a:pt x="3080" y="324"/>
                    </a:lnTo>
                    <a:lnTo>
                      <a:pt x="3080" y="324"/>
                    </a:lnTo>
                    <a:lnTo>
                      <a:pt x="3080" y="320"/>
                    </a:lnTo>
                    <a:lnTo>
                      <a:pt x="3080" y="315"/>
                    </a:lnTo>
                    <a:lnTo>
                      <a:pt x="3080" y="315"/>
                    </a:lnTo>
                    <a:lnTo>
                      <a:pt x="3080" y="315"/>
                    </a:lnTo>
                    <a:lnTo>
                      <a:pt x="3085" y="315"/>
                    </a:lnTo>
                    <a:lnTo>
                      <a:pt x="3085" y="320"/>
                    </a:lnTo>
                    <a:lnTo>
                      <a:pt x="3085" y="324"/>
                    </a:lnTo>
                    <a:lnTo>
                      <a:pt x="3085" y="324"/>
                    </a:lnTo>
                    <a:lnTo>
                      <a:pt x="3085" y="329"/>
                    </a:lnTo>
                    <a:lnTo>
                      <a:pt x="3085" y="329"/>
                    </a:lnTo>
                    <a:lnTo>
                      <a:pt x="3090" y="329"/>
                    </a:lnTo>
                    <a:lnTo>
                      <a:pt x="3090" y="329"/>
                    </a:lnTo>
                    <a:lnTo>
                      <a:pt x="3090" y="329"/>
                    </a:lnTo>
                    <a:lnTo>
                      <a:pt x="3090" y="329"/>
                    </a:lnTo>
                    <a:lnTo>
                      <a:pt x="3090" y="334"/>
                    </a:lnTo>
                    <a:lnTo>
                      <a:pt x="3090" y="334"/>
                    </a:lnTo>
                    <a:lnTo>
                      <a:pt x="3096" y="334"/>
                    </a:lnTo>
                    <a:lnTo>
                      <a:pt x="3096" y="334"/>
                    </a:lnTo>
                    <a:lnTo>
                      <a:pt x="3096" y="334"/>
                    </a:lnTo>
                    <a:lnTo>
                      <a:pt x="3096" y="334"/>
                    </a:lnTo>
                    <a:lnTo>
                      <a:pt x="3096" y="334"/>
                    </a:lnTo>
                    <a:lnTo>
                      <a:pt x="3101" y="334"/>
                    </a:lnTo>
                    <a:lnTo>
                      <a:pt x="3101" y="334"/>
                    </a:lnTo>
                    <a:lnTo>
                      <a:pt x="3101" y="334"/>
                    </a:lnTo>
                    <a:lnTo>
                      <a:pt x="3101" y="334"/>
                    </a:lnTo>
                    <a:lnTo>
                      <a:pt x="3101" y="339"/>
                    </a:lnTo>
                    <a:lnTo>
                      <a:pt x="3112" y="339"/>
                    </a:lnTo>
                    <a:lnTo>
                      <a:pt x="3112" y="343"/>
                    </a:lnTo>
                    <a:lnTo>
                      <a:pt x="3112" y="343"/>
                    </a:lnTo>
                    <a:lnTo>
                      <a:pt x="3112" y="343"/>
                    </a:lnTo>
                    <a:lnTo>
                      <a:pt x="3117" y="343"/>
                    </a:lnTo>
                    <a:lnTo>
                      <a:pt x="3117" y="343"/>
                    </a:lnTo>
                    <a:lnTo>
                      <a:pt x="3128" y="348"/>
                    </a:lnTo>
                    <a:lnTo>
                      <a:pt x="3128" y="348"/>
                    </a:lnTo>
                    <a:lnTo>
                      <a:pt x="3128" y="348"/>
                    </a:lnTo>
                    <a:lnTo>
                      <a:pt x="3128" y="348"/>
                    </a:lnTo>
                    <a:lnTo>
                      <a:pt x="3128" y="348"/>
                    </a:lnTo>
                    <a:lnTo>
                      <a:pt x="3128" y="348"/>
                    </a:lnTo>
                    <a:lnTo>
                      <a:pt x="3133" y="348"/>
                    </a:lnTo>
                    <a:lnTo>
                      <a:pt x="3133" y="348"/>
                    </a:lnTo>
                    <a:lnTo>
                      <a:pt x="3133" y="348"/>
                    </a:lnTo>
                    <a:lnTo>
                      <a:pt x="3133" y="348"/>
                    </a:lnTo>
                    <a:lnTo>
                      <a:pt x="3133" y="353"/>
                    </a:lnTo>
                    <a:lnTo>
                      <a:pt x="3138" y="353"/>
                    </a:lnTo>
                    <a:lnTo>
                      <a:pt x="3138" y="353"/>
                    </a:lnTo>
                    <a:lnTo>
                      <a:pt x="3143" y="353"/>
                    </a:lnTo>
                    <a:lnTo>
                      <a:pt x="3149" y="357"/>
                    </a:lnTo>
                    <a:lnTo>
                      <a:pt x="3149" y="357"/>
                    </a:lnTo>
                    <a:lnTo>
                      <a:pt x="3149" y="357"/>
                    </a:lnTo>
                    <a:lnTo>
                      <a:pt x="3149" y="357"/>
                    </a:lnTo>
                    <a:lnTo>
                      <a:pt x="3149" y="357"/>
                    </a:lnTo>
                    <a:lnTo>
                      <a:pt x="3159" y="362"/>
                    </a:lnTo>
                    <a:lnTo>
                      <a:pt x="3159" y="362"/>
                    </a:lnTo>
                    <a:lnTo>
                      <a:pt x="3159" y="362"/>
                    </a:lnTo>
                    <a:lnTo>
                      <a:pt x="3165" y="362"/>
                    </a:lnTo>
                    <a:lnTo>
                      <a:pt x="3165" y="362"/>
                    </a:lnTo>
                    <a:lnTo>
                      <a:pt x="3165" y="362"/>
                    </a:lnTo>
                    <a:lnTo>
                      <a:pt x="3165" y="362"/>
                    </a:lnTo>
                    <a:lnTo>
                      <a:pt x="3165" y="362"/>
                    </a:lnTo>
                    <a:lnTo>
                      <a:pt x="3170" y="362"/>
                    </a:lnTo>
                    <a:lnTo>
                      <a:pt x="3170" y="362"/>
                    </a:lnTo>
                    <a:lnTo>
                      <a:pt x="3170" y="362"/>
                    </a:lnTo>
                    <a:lnTo>
                      <a:pt x="3170" y="367"/>
                    </a:lnTo>
                    <a:lnTo>
                      <a:pt x="3170" y="367"/>
                    </a:lnTo>
                    <a:lnTo>
                      <a:pt x="3181" y="367"/>
                    </a:lnTo>
                    <a:lnTo>
                      <a:pt x="3181" y="367"/>
                    </a:lnTo>
                    <a:lnTo>
                      <a:pt x="3181" y="367"/>
                    </a:lnTo>
                    <a:lnTo>
                      <a:pt x="3181" y="371"/>
                    </a:lnTo>
                    <a:lnTo>
                      <a:pt x="3186" y="371"/>
                    </a:lnTo>
                    <a:lnTo>
                      <a:pt x="3186" y="371"/>
                    </a:lnTo>
                    <a:lnTo>
                      <a:pt x="3197" y="371"/>
                    </a:lnTo>
                    <a:lnTo>
                      <a:pt x="3197" y="371"/>
                    </a:lnTo>
                    <a:lnTo>
                      <a:pt x="3197" y="376"/>
                    </a:lnTo>
                    <a:lnTo>
                      <a:pt x="3197" y="376"/>
                    </a:lnTo>
                    <a:lnTo>
                      <a:pt x="3197" y="376"/>
                    </a:lnTo>
                    <a:lnTo>
                      <a:pt x="3197" y="376"/>
                    </a:lnTo>
                    <a:lnTo>
                      <a:pt x="3202" y="376"/>
                    </a:lnTo>
                    <a:lnTo>
                      <a:pt x="3202" y="376"/>
                    </a:lnTo>
                    <a:lnTo>
                      <a:pt x="3202" y="376"/>
                    </a:lnTo>
                    <a:lnTo>
                      <a:pt x="3202" y="376"/>
                    </a:lnTo>
                    <a:lnTo>
                      <a:pt x="3202" y="376"/>
                    </a:lnTo>
                    <a:lnTo>
                      <a:pt x="3207" y="376"/>
                    </a:lnTo>
                    <a:lnTo>
                      <a:pt x="3207" y="376"/>
                    </a:lnTo>
                    <a:lnTo>
                      <a:pt x="3213" y="381"/>
                    </a:lnTo>
                    <a:lnTo>
                      <a:pt x="3218" y="381"/>
                    </a:lnTo>
                    <a:lnTo>
                      <a:pt x="3218" y="381"/>
                    </a:lnTo>
                    <a:lnTo>
                      <a:pt x="3218" y="381"/>
                    </a:lnTo>
                    <a:lnTo>
                      <a:pt x="3218" y="381"/>
                    </a:lnTo>
                    <a:lnTo>
                      <a:pt x="3218" y="381"/>
                    </a:lnTo>
                    <a:lnTo>
                      <a:pt x="3229" y="386"/>
                    </a:lnTo>
                    <a:lnTo>
                      <a:pt x="3229" y="386"/>
                    </a:lnTo>
                    <a:lnTo>
                      <a:pt x="3229" y="386"/>
                    </a:lnTo>
                    <a:lnTo>
                      <a:pt x="3234" y="386"/>
                    </a:lnTo>
                    <a:lnTo>
                      <a:pt x="3234" y="386"/>
                    </a:lnTo>
                    <a:lnTo>
                      <a:pt x="3234" y="386"/>
                    </a:lnTo>
                    <a:lnTo>
                      <a:pt x="3234" y="386"/>
                    </a:lnTo>
                    <a:lnTo>
                      <a:pt x="3234" y="386"/>
                    </a:lnTo>
                    <a:lnTo>
                      <a:pt x="3234" y="386"/>
                    </a:lnTo>
                    <a:lnTo>
                      <a:pt x="3239" y="390"/>
                    </a:lnTo>
                    <a:lnTo>
                      <a:pt x="3239" y="390"/>
                    </a:lnTo>
                    <a:lnTo>
                      <a:pt x="3239" y="390"/>
                    </a:lnTo>
                    <a:lnTo>
                      <a:pt x="3239" y="390"/>
                    </a:lnTo>
                    <a:lnTo>
                      <a:pt x="3239" y="390"/>
                    </a:lnTo>
                    <a:lnTo>
                      <a:pt x="3239" y="390"/>
                    </a:lnTo>
                    <a:lnTo>
                      <a:pt x="3245" y="390"/>
                    </a:lnTo>
                    <a:lnTo>
                      <a:pt x="3245" y="390"/>
                    </a:lnTo>
                    <a:lnTo>
                      <a:pt x="3245" y="390"/>
                    </a:lnTo>
                    <a:lnTo>
                      <a:pt x="3245" y="390"/>
                    </a:lnTo>
                    <a:lnTo>
                      <a:pt x="3245" y="390"/>
                    </a:lnTo>
                    <a:lnTo>
                      <a:pt x="3245" y="390"/>
                    </a:lnTo>
                    <a:lnTo>
                      <a:pt x="3245" y="390"/>
                    </a:lnTo>
                    <a:lnTo>
                      <a:pt x="3245" y="390"/>
                    </a:lnTo>
                    <a:lnTo>
                      <a:pt x="3250" y="390"/>
                    </a:lnTo>
                    <a:lnTo>
                      <a:pt x="3250" y="390"/>
                    </a:lnTo>
                    <a:lnTo>
                      <a:pt x="3250" y="390"/>
                    </a:lnTo>
                    <a:lnTo>
                      <a:pt x="3250" y="390"/>
                    </a:lnTo>
                    <a:lnTo>
                      <a:pt x="3250" y="390"/>
                    </a:lnTo>
                    <a:lnTo>
                      <a:pt x="3250" y="395"/>
                    </a:lnTo>
                    <a:lnTo>
                      <a:pt x="3250" y="395"/>
                    </a:lnTo>
                    <a:lnTo>
                      <a:pt x="3255" y="400"/>
                    </a:lnTo>
                    <a:lnTo>
                      <a:pt x="3255" y="400"/>
                    </a:lnTo>
                    <a:lnTo>
                      <a:pt x="3255" y="404"/>
                    </a:lnTo>
                    <a:lnTo>
                      <a:pt x="3255" y="404"/>
                    </a:lnTo>
                    <a:lnTo>
                      <a:pt x="3255" y="404"/>
                    </a:lnTo>
                    <a:lnTo>
                      <a:pt x="3255" y="404"/>
                    </a:lnTo>
                    <a:lnTo>
                      <a:pt x="3261" y="400"/>
                    </a:lnTo>
                    <a:lnTo>
                      <a:pt x="3261" y="400"/>
                    </a:lnTo>
                    <a:lnTo>
                      <a:pt x="3261" y="395"/>
                    </a:lnTo>
                    <a:lnTo>
                      <a:pt x="3261" y="395"/>
                    </a:lnTo>
                    <a:lnTo>
                      <a:pt x="3261" y="395"/>
                    </a:lnTo>
                    <a:lnTo>
                      <a:pt x="3261" y="395"/>
                    </a:lnTo>
                    <a:lnTo>
                      <a:pt x="3266" y="400"/>
                    </a:lnTo>
                    <a:lnTo>
                      <a:pt x="3266" y="400"/>
                    </a:lnTo>
                    <a:lnTo>
                      <a:pt x="3266" y="400"/>
                    </a:lnTo>
                    <a:lnTo>
                      <a:pt x="3266" y="400"/>
                    </a:lnTo>
                    <a:lnTo>
                      <a:pt x="3266" y="400"/>
                    </a:lnTo>
                    <a:lnTo>
                      <a:pt x="3266" y="400"/>
                    </a:lnTo>
                    <a:lnTo>
                      <a:pt x="3271" y="400"/>
                    </a:lnTo>
                    <a:lnTo>
                      <a:pt x="3271" y="400"/>
                    </a:lnTo>
                    <a:lnTo>
                      <a:pt x="3271" y="400"/>
                    </a:lnTo>
                    <a:lnTo>
                      <a:pt x="3271" y="400"/>
                    </a:lnTo>
                    <a:lnTo>
                      <a:pt x="3271" y="404"/>
                    </a:lnTo>
                    <a:lnTo>
                      <a:pt x="3276" y="404"/>
                    </a:lnTo>
                    <a:lnTo>
                      <a:pt x="3276" y="404"/>
                    </a:lnTo>
                    <a:lnTo>
                      <a:pt x="3276" y="404"/>
                    </a:lnTo>
                    <a:lnTo>
                      <a:pt x="3287" y="409"/>
                    </a:lnTo>
                    <a:lnTo>
                      <a:pt x="3287" y="409"/>
                    </a:lnTo>
                    <a:lnTo>
                      <a:pt x="3287" y="409"/>
                    </a:lnTo>
                    <a:lnTo>
                      <a:pt x="3287" y="409"/>
                    </a:lnTo>
                    <a:lnTo>
                      <a:pt x="3287" y="409"/>
                    </a:lnTo>
                    <a:lnTo>
                      <a:pt x="3287" y="409"/>
                    </a:lnTo>
                    <a:lnTo>
                      <a:pt x="3298" y="414"/>
                    </a:lnTo>
                    <a:lnTo>
                      <a:pt x="3298" y="414"/>
                    </a:lnTo>
                    <a:lnTo>
                      <a:pt x="3303" y="414"/>
                    </a:lnTo>
                    <a:lnTo>
                      <a:pt x="3303" y="414"/>
                    </a:lnTo>
                    <a:lnTo>
                      <a:pt x="3303" y="414"/>
                    </a:lnTo>
                    <a:lnTo>
                      <a:pt x="3303" y="419"/>
                    </a:lnTo>
                    <a:lnTo>
                      <a:pt x="3303" y="419"/>
                    </a:lnTo>
                    <a:lnTo>
                      <a:pt x="3303" y="419"/>
                    </a:lnTo>
                    <a:lnTo>
                      <a:pt x="3308" y="419"/>
                    </a:lnTo>
                    <a:lnTo>
                      <a:pt x="3308" y="419"/>
                    </a:lnTo>
                    <a:lnTo>
                      <a:pt x="3308" y="419"/>
                    </a:lnTo>
                    <a:lnTo>
                      <a:pt x="3308" y="419"/>
                    </a:lnTo>
                    <a:lnTo>
                      <a:pt x="3308" y="419"/>
                    </a:lnTo>
                    <a:lnTo>
                      <a:pt x="3319" y="423"/>
                    </a:lnTo>
                    <a:lnTo>
                      <a:pt x="3319" y="423"/>
                    </a:lnTo>
                    <a:lnTo>
                      <a:pt x="3319" y="423"/>
                    </a:lnTo>
                    <a:lnTo>
                      <a:pt x="3324" y="423"/>
                    </a:lnTo>
                    <a:lnTo>
                      <a:pt x="3324" y="423"/>
                    </a:lnTo>
                    <a:lnTo>
                      <a:pt x="3324" y="423"/>
                    </a:lnTo>
                    <a:lnTo>
                      <a:pt x="3335" y="428"/>
                    </a:lnTo>
                    <a:lnTo>
                      <a:pt x="3335" y="428"/>
                    </a:lnTo>
                    <a:lnTo>
                      <a:pt x="3335" y="428"/>
                    </a:lnTo>
                    <a:lnTo>
                      <a:pt x="3335" y="428"/>
                    </a:lnTo>
                    <a:lnTo>
                      <a:pt x="3335" y="428"/>
                    </a:lnTo>
                    <a:lnTo>
                      <a:pt x="3340" y="433"/>
                    </a:lnTo>
                    <a:lnTo>
                      <a:pt x="3340" y="433"/>
                    </a:lnTo>
                    <a:lnTo>
                      <a:pt x="3340" y="433"/>
                    </a:lnTo>
                    <a:lnTo>
                      <a:pt x="3340" y="433"/>
                    </a:lnTo>
                    <a:lnTo>
                      <a:pt x="3340" y="433"/>
                    </a:lnTo>
                    <a:lnTo>
                      <a:pt x="3346" y="433"/>
                    </a:lnTo>
                    <a:lnTo>
                      <a:pt x="3346" y="433"/>
                    </a:lnTo>
                    <a:lnTo>
                      <a:pt x="3346" y="433"/>
                    </a:lnTo>
                    <a:lnTo>
                      <a:pt x="3356" y="437"/>
                    </a:lnTo>
                    <a:lnTo>
                      <a:pt x="3356" y="437"/>
                    </a:lnTo>
                    <a:lnTo>
                      <a:pt x="3356" y="437"/>
                    </a:lnTo>
                    <a:lnTo>
                      <a:pt x="3356" y="437"/>
                    </a:lnTo>
                    <a:lnTo>
                      <a:pt x="3356" y="437"/>
                    </a:lnTo>
                    <a:lnTo>
                      <a:pt x="3356" y="437"/>
                    </a:lnTo>
                    <a:lnTo>
                      <a:pt x="3367" y="442"/>
                    </a:lnTo>
                    <a:lnTo>
                      <a:pt x="3367" y="442"/>
                    </a:lnTo>
                    <a:lnTo>
                      <a:pt x="3372" y="442"/>
                    </a:lnTo>
                    <a:lnTo>
                      <a:pt x="3372" y="442"/>
                    </a:lnTo>
                    <a:lnTo>
                      <a:pt x="3372" y="442"/>
                    </a:lnTo>
                    <a:lnTo>
                      <a:pt x="3372" y="442"/>
                    </a:lnTo>
                    <a:lnTo>
                      <a:pt x="3372" y="442"/>
                    </a:lnTo>
                    <a:lnTo>
                      <a:pt x="3372" y="447"/>
                    </a:lnTo>
                    <a:lnTo>
                      <a:pt x="3378" y="447"/>
                    </a:lnTo>
                    <a:lnTo>
                      <a:pt x="3378" y="447"/>
                    </a:lnTo>
                    <a:lnTo>
                      <a:pt x="3378" y="447"/>
                    </a:lnTo>
                    <a:lnTo>
                      <a:pt x="3378" y="447"/>
                    </a:lnTo>
                    <a:lnTo>
                      <a:pt x="3378" y="447"/>
                    </a:lnTo>
                    <a:lnTo>
                      <a:pt x="3388" y="451"/>
                    </a:lnTo>
                    <a:lnTo>
                      <a:pt x="3388" y="451"/>
                    </a:lnTo>
                    <a:lnTo>
                      <a:pt x="3388" y="451"/>
                    </a:lnTo>
                    <a:lnTo>
                      <a:pt x="3394" y="451"/>
                    </a:lnTo>
                    <a:lnTo>
                      <a:pt x="3394" y="451"/>
                    </a:lnTo>
                    <a:lnTo>
                      <a:pt x="3394" y="451"/>
                    </a:lnTo>
                    <a:lnTo>
                      <a:pt x="3404" y="451"/>
                    </a:lnTo>
                    <a:lnTo>
                      <a:pt x="3404" y="456"/>
                    </a:lnTo>
                    <a:lnTo>
                      <a:pt x="3404" y="456"/>
                    </a:lnTo>
                    <a:lnTo>
                      <a:pt x="3404" y="456"/>
                    </a:lnTo>
                    <a:lnTo>
                      <a:pt x="3404" y="456"/>
                    </a:lnTo>
                    <a:lnTo>
                      <a:pt x="3409" y="456"/>
                    </a:lnTo>
                    <a:lnTo>
                      <a:pt x="3409" y="456"/>
                    </a:lnTo>
                    <a:lnTo>
                      <a:pt x="3409" y="456"/>
                    </a:lnTo>
                    <a:lnTo>
                      <a:pt x="3409" y="456"/>
                    </a:lnTo>
                    <a:lnTo>
                      <a:pt x="3409" y="456"/>
                    </a:lnTo>
                    <a:lnTo>
                      <a:pt x="3415" y="456"/>
                    </a:lnTo>
                    <a:lnTo>
                      <a:pt x="3415" y="456"/>
                    </a:lnTo>
                    <a:lnTo>
                      <a:pt x="3415" y="456"/>
                    </a:lnTo>
                    <a:lnTo>
                      <a:pt x="3415" y="456"/>
                    </a:lnTo>
                    <a:lnTo>
                      <a:pt x="3415" y="456"/>
                    </a:lnTo>
                    <a:lnTo>
                      <a:pt x="3415" y="456"/>
                    </a:lnTo>
                    <a:lnTo>
                      <a:pt x="3420" y="461"/>
                    </a:lnTo>
                    <a:lnTo>
                      <a:pt x="3420" y="461"/>
                    </a:lnTo>
                    <a:lnTo>
                      <a:pt x="3420" y="461"/>
                    </a:lnTo>
                    <a:lnTo>
                      <a:pt x="3420" y="461"/>
                    </a:lnTo>
                    <a:lnTo>
                      <a:pt x="3420" y="461"/>
                    </a:lnTo>
                    <a:lnTo>
                      <a:pt x="3420" y="461"/>
                    </a:lnTo>
                    <a:lnTo>
                      <a:pt x="3420" y="461"/>
                    </a:lnTo>
                    <a:lnTo>
                      <a:pt x="3425" y="461"/>
                    </a:lnTo>
                    <a:lnTo>
                      <a:pt x="3425" y="461"/>
                    </a:lnTo>
                    <a:lnTo>
                      <a:pt x="3425" y="461"/>
                    </a:lnTo>
                    <a:lnTo>
                      <a:pt x="3425" y="461"/>
                    </a:lnTo>
                    <a:lnTo>
                      <a:pt x="3425" y="461"/>
                    </a:lnTo>
                    <a:lnTo>
                      <a:pt x="3425" y="456"/>
                    </a:lnTo>
                    <a:lnTo>
                      <a:pt x="3425" y="456"/>
                    </a:lnTo>
                    <a:lnTo>
                      <a:pt x="3431" y="456"/>
                    </a:lnTo>
                    <a:lnTo>
                      <a:pt x="3431" y="456"/>
                    </a:lnTo>
                    <a:lnTo>
                      <a:pt x="3431" y="456"/>
                    </a:lnTo>
                    <a:lnTo>
                      <a:pt x="3431" y="456"/>
                    </a:lnTo>
                    <a:lnTo>
                      <a:pt x="3431" y="461"/>
                    </a:lnTo>
                    <a:lnTo>
                      <a:pt x="3431" y="461"/>
                    </a:lnTo>
                    <a:lnTo>
                      <a:pt x="3436" y="461"/>
                    </a:lnTo>
                    <a:lnTo>
                      <a:pt x="3436" y="466"/>
                    </a:lnTo>
                    <a:lnTo>
                      <a:pt x="3436" y="466"/>
                    </a:lnTo>
                    <a:lnTo>
                      <a:pt x="3436" y="466"/>
                    </a:lnTo>
                    <a:lnTo>
                      <a:pt x="3436" y="466"/>
                    </a:lnTo>
                    <a:lnTo>
                      <a:pt x="3436" y="466"/>
                    </a:lnTo>
                    <a:lnTo>
                      <a:pt x="3441" y="466"/>
                    </a:lnTo>
                    <a:lnTo>
                      <a:pt x="3441" y="466"/>
                    </a:lnTo>
                    <a:lnTo>
                      <a:pt x="3441" y="466"/>
                    </a:lnTo>
                    <a:lnTo>
                      <a:pt x="3441" y="466"/>
                    </a:lnTo>
                    <a:lnTo>
                      <a:pt x="3441" y="466"/>
                    </a:lnTo>
                    <a:lnTo>
                      <a:pt x="3441" y="466"/>
                    </a:lnTo>
                    <a:lnTo>
                      <a:pt x="3447" y="466"/>
                    </a:lnTo>
                    <a:lnTo>
                      <a:pt x="3447" y="466"/>
                    </a:lnTo>
                    <a:lnTo>
                      <a:pt x="3447" y="466"/>
                    </a:lnTo>
                    <a:lnTo>
                      <a:pt x="3447" y="466"/>
                    </a:lnTo>
                    <a:lnTo>
                      <a:pt x="3447" y="466"/>
                    </a:lnTo>
                    <a:lnTo>
                      <a:pt x="3452" y="466"/>
                    </a:lnTo>
                    <a:lnTo>
                      <a:pt x="3457" y="470"/>
                    </a:lnTo>
                    <a:lnTo>
                      <a:pt x="3457" y="470"/>
                    </a:lnTo>
                    <a:lnTo>
                      <a:pt x="3463" y="470"/>
                    </a:lnTo>
                    <a:lnTo>
                      <a:pt x="3463" y="470"/>
                    </a:lnTo>
                    <a:lnTo>
                      <a:pt x="3463" y="470"/>
                    </a:lnTo>
                    <a:lnTo>
                      <a:pt x="3463" y="470"/>
                    </a:lnTo>
                    <a:lnTo>
                      <a:pt x="3473" y="475"/>
                    </a:lnTo>
                    <a:lnTo>
                      <a:pt x="3473" y="475"/>
                    </a:lnTo>
                    <a:lnTo>
                      <a:pt x="3473" y="475"/>
                    </a:lnTo>
                    <a:lnTo>
                      <a:pt x="3473" y="475"/>
                    </a:lnTo>
                    <a:lnTo>
                      <a:pt x="3479" y="475"/>
                    </a:lnTo>
                    <a:lnTo>
                      <a:pt x="3479" y="475"/>
                    </a:lnTo>
                    <a:lnTo>
                      <a:pt x="3479" y="475"/>
                    </a:lnTo>
                    <a:lnTo>
                      <a:pt x="3479" y="475"/>
                    </a:lnTo>
                    <a:lnTo>
                      <a:pt x="3479" y="475"/>
                    </a:lnTo>
                    <a:lnTo>
                      <a:pt x="3484" y="475"/>
                    </a:lnTo>
                    <a:lnTo>
                      <a:pt x="3484" y="475"/>
                    </a:lnTo>
                    <a:lnTo>
                      <a:pt x="3484" y="475"/>
                    </a:lnTo>
                    <a:lnTo>
                      <a:pt x="3484" y="475"/>
                    </a:lnTo>
                    <a:lnTo>
                      <a:pt x="3495" y="480"/>
                    </a:lnTo>
                    <a:lnTo>
                      <a:pt x="3495" y="480"/>
                    </a:lnTo>
                    <a:lnTo>
                      <a:pt x="3495" y="480"/>
                    </a:lnTo>
                    <a:lnTo>
                      <a:pt x="3495" y="480"/>
                    </a:lnTo>
                    <a:lnTo>
                      <a:pt x="3495" y="480"/>
                    </a:lnTo>
                    <a:lnTo>
                      <a:pt x="3500" y="480"/>
                    </a:lnTo>
                    <a:lnTo>
                      <a:pt x="3505" y="480"/>
                    </a:lnTo>
                    <a:lnTo>
                      <a:pt x="3511" y="480"/>
                    </a:lnTo>
                    <a:lnTo>
                      <a:pt x="3511" y="480"/>
                    </a:lnTo>
                    <a:lnTo>
                      <a:pt x="3511" y="480"/>
                    </a:lnTo>
                    <a:lnTo>
                      <a:pt x="3511" y="480"/>
                    </a:lnTo>
                    <a:lnTo>
                      <a:pt x="3511" y="484"/>
                    </a:lnTo>
                    <a:lnTo>
                      <a:pt x="3511" y="484"/>
                    </a:lnTo>
                    <a:lnTo>
                      <a:pt x="3516" y="484"/>
                    </a:lnTo>
                    <a:lnTo>
                      <a:pt x="3516" y="484"/>
                    </a:lnTo>
                    <a:lnTo>
                      <a:pt x="3516" y="484"/>
                    </a:lnTo>
                    <a:lnTo>
                      <a:pt x="3516" y="484"/>
                    </a:lnTo>
                    <a:lnTo>
                      <a:pt x="3516" y="484"/>
                    </a:lnTo>
                    <a:lnTo>
                      <a:pt x="3521" y="484"/>
                    </a:lnTo>
                    <a:lnTo>
                      <a:pt x="3526" y="484"/>
                    </a:lnTo>
                    <a:lnTo>
                      <a:pt x="3526" y="484"/>
                    </a:lnTo>
                    <a:lnTo>
                      <a:pt x="3532" y="484"/>
                    </a:lnTo>
                    <a:lnTo>
                      <a:pt x="3532" y="484"/>
                    </a:lnTo>
                    <a:lnTo>
                      <a:pt x="3532" y="484"/>
                    </a:lnTo>
                    <a:lnTo>
                      <a:pt x="3532" y="484"/>
                    </a:lnTo>
                    <a:lnTo>
                      <a:pt x="3542" y="489"/>
                    </a:lnTo>
                    <a:lnTo>
                      <a:pt x="3542" y="489"/>
                    </a:lnTo>
                    <a:lnTo>
                      <a:pt x="3542" y="489"/>
                    </a:lnTo>
                    <a:lnTo>
                      <a:pt x="3542" y="489"/>
                    </a:lnTo>
                    <a:lnTo>
                      <a:pt x="3548" y="489"/>
                    </a:lnTo>
                    <a:lnTo>
                      <a:pt x="3548" y="489"/>
                    </a:lnTo>
                    <a:lnTo>
                      <a:pt x="3548" y="489"/>
                    </a:lnTo>
                    <a:lnTo>
                      <a:pt x="3548" y="489"/>
                    </a:lnTo>
                    <a:lnTo>
                      <a:pt x="3548" y="489"/>
                    </a:lnTo>
                    <a:lnTo>
                      <a:pt x="3553" y="489"/>
                    </a:lnTo>
                    <a:lnTo>
                      <a:pt x="3553" y="489"/>
                    </a:lnTo>
                    <a:lnTo>
                      <a:pt x="3553" y="489"/>
                    </a:lnTo>
                    <a:lnTo>
                      <a:pt x="3553" y="489"/>
                    </a:lnTo>
                    <a:lnTo>
                      <a:pt x="3564" y="489"/>
                    </a:lnTo>
                    <a:lnTo>
                      <a:pt x="3564" y="489"/>
                    </a:lnTo>
                    <a:lnTo>
                      <a:pt x="3564" y="489"/>
                    </a:lnTo>
                    <a:lnTo>
                      <a:pt x="3564" y="489"/>
                    </a:lnTo>
                    <a:lnTo>
                      <a:pt x="3564" y="489"/>
                    </a:lnTo>
                    <a:lnTo>
                      <a:pt x="3569" y="489"/>
                    </a:lnTo>
                    <a:lnTo>
                      <a:pt x="3574" y="494"/>
                    </a:lnTo>
                    <a:lnTo>
                      <a:pt x="3580" y="494"/>
                    </a:lnTo>
                    <a:lnTo>
                      <a:pt x="3580" y="494"/>
                    </a:lnTo>
                    <a:lnTo>
                      <a:pt x="3580" y="494"/>
                    </a:lnTo>
                    <a:lnTo>
                      <a:pt x="3580" y="494"/>
                    </a:lnTo>
                    <a:lnTo>
                      <a:pt x="3580" y="494"/>
                    </a:lnTo>
                    <a:lnTo>
                      <a:pt x="3580" y="494"/>
                    </a:lnTo>
                    <a:lnTo>
                      <a:pt x="3585" y="494"/>
                    </a:lnTo>
                    <a:lnTo>
                      <a:pt x="3585" y="494"/>
                    </a:lnTo>
                    <a:lnTo>
                      <a:pt x="3585" y="494"/>
                    </a:lnTo>
                    <a:lnTo>
                      <a:pt x="3585" y="494"/>
                    </a:lnTo>
                    <a:lnTo>
                      <a:pt x="3585" y="494"/>
                    </a:lnTo>
                    <a:lnTo>
                      <a:pt x="3590" y="494"/>
                    </a:lnTo>
                    <a:lnTo>
                      <a:pt x="3590" y="494"/>
                    </a:lnTo>
                    <a:lnTo>
                      <a:pt x="3590" y="494"/>
                    </a:lnTo>
                    <a:lnTo>
                      <a:pt x="3590" y="494"/>
                    </a:lnTo>
                    <a:lnTo>
                      <a:pt x="3590" y="494"/>
                    </a:lnTo>
                    <a:lnTo>
                      <a:pt x="3590" y="494"/>
                    </a:lnTo>
                    <a:lnTo>
                      <a:pt x="3590" y="494"/>
                    </a:lnTo>
                    <a:lnTo>
                      <a:pt x="3596" y="494"/>
                    </a:lnTo>
                    <a:lnTo>
                      <a:pt x="3596" y="494"/>
                    </a:lnTo>
                    <a:lnTo>
                      <a:pt x="3596" y="494"/>
                    </a:lnTo>
                    <a:lnTo>
                      <a:pt x="3596" y="494"/>
                    </a:lnTo>
                    <a:lnTo>
                      <a:pt x="3596" y="494"/>
                    </a:lnTo>
                    <a:lnTo>
                      <a:pt x="3596" y="494"/>
                    </a:lnTo>
                    <a:lnTo>
                      <a:pt x="3596" y="494"/>
                    </a:lnTo>
                    <a:lnTo>
                      <a:pt x="3601" y="494"/>
                    </a:lnTo>
                    <a:lnTo>
                      <a:pt x="3601" y="499"/>
                    </a:lnTo>
                    <a:lnTo>
                      <a:pt x="3601" y="499"/>
                    </a:lnTo>
                    <a:lnTo>
                      <a:pt x="3601" y="499"/>
                    </a:lnTo>
                    <a:lnTo>
                      <a:pt x="3601" y="503"/>
                    </a:lnTo>
                    <a:lnTo>
                      <a:pt x="3601" y="503"/>
                    </a:lnTo>
                    <a:lnTo>
                      <a:pt x="3606" y="503"/>
                    </a:lnTo>
                    <a:lnTo>
                      <a:pt x="3606" y="499"/>
                    </a:lnTo>
                    <a:lnTo>
                      <a:pt x="3606" y="499"/>
                    </a:lnTo>
                    <a:lnTo>
                      <a:pt x="3606" y="499"/>
                    </a:lnTo>
                    <a:lnTo>
                      <a:pt x="3606" y="499"/>
                    </a:lnTo>
                    <a:lnTo>
                      <a:pt x="3606" y="494"/>
                    </a:lnTo>
                    <a:lnTo>
                      <a:pt x="3606" y="499"/>
                    </a:lnTo>
                    <a:lnTo>
                      <a:pt x="3612" y="499"/>
                    </a:lnTo>
                    <a:lnTo>
                      <a:pt x="3612" y="499"/>
                    </a:lnTo>
                    <a:lnTo>
                      <a:pt x="3612" y="499"/>
                    </a:lnTo>
                    <a:lnTo>
                      <a:pt x="3612" y="499"/>
                    </a:lnTo>
                    <a:lnTo>
                      <a:pt x="3612" y="499"/>
                    </a:lnTo>
                    <a:lnTo>
                      <a:pt x="3617" y="499"/>
                    </a:lnTo>
                    <a:lnTo>
                      <a:pt x="3617" y="499"/>
                    </a:lnTo>
                    <a:lnTo>
                      <a:pt x="3617" y="499"/>
                    </a:lnTo>
                    <a:lnTo>
                      <a:pt x="3617" y="499"/>
                    </a:lnTo>
                    <a:lnTo>
                      <a:pt x="3617" y="499"/>
                    </a:lnTo>
                    <a:lnTo>
                      <a:pt x="3617" y="499"/>
                    </a:lnTo>
                    <a:lnTo>
                      <a:pt x="3622" y="499"/>
                    </a:lnTo>
                    <a:lnTo>
                      <a:pt x="3622" y="499"/>
                    </a:lnTo>
                    <a:lnTo>
                      <a:pt x="3622" y="499"/>
                    </a:lnTo>
                    <a:lnTo>
                      <a:pt x="3622" y="499"/>
                    </a:lnTo>
                    <a:lnTo>
                      <a:pt x="3633" y="499"/>
                    </a:lnTo>
                    <a:lnTo>
                      <a:pt x="3633" y="499"/>
                    </a:lnTo>
                    <a:lnTo>
                      <a:pt x="3633" y="503"/>
                    </a:lnTo>
                    <a:lnTo>
                      <a:pt x="3633" y="503"/>
                    </a:lnTo>
                    <a:lnTo>
                      <a:pt x="3638" y="503"/>
                    </a:lnTo>
                    <a:lnTo>
                      <a:pt x="3638" y="503"/>
                    </a:lnTo>
                    <a:lnTo>
                      <a:pt x="3644" y="503"/>
                    </a:lnTo>
                    <a:lnTo>
                      <a:pt x="3649" y="503"/>
                    </a:lnTo>
                    <a:lnTo>
                      <a:pt x="3649" y="503"/>
                    </a:lnTo>
                    <a:lnTo>
                      <a:pt x="3649" y="503"/>
                    </a:lnTo>
                    <a:lnTo>
                      <a:pt x="3649" y="503"/>
                    </a:lnTo>
                    <a:lnTo>
                      <a:pt x="3649" y="503"/>
                    </a:lnTo>
                    <a:lnTo>
                      <a:pt x="3654" y="503"/>
                    </a:lnTo>
                    <a:lnTo>
                      <a:pt x="3654" y="503"/>
                    </a:lnTo>
                    <a:lnTo>
                      <a:pt x="3654" y="503"/>
                    </a:lnTo>
                    <a:lnTo>
                      <a:pt x="3654" y="503"/>
                    </a:lnTo>
                    <a:lnTo>
                      <a:pt x="3654" y="503"/>
                    </a:lnTo>
                    <a:lnTo>
                      <a:pt x="3659" y="503"/>
                    </a:lnTo>
                    <a:lnTo>
                      <a:pt x="3659" y="503"/>
                    </a:lnTo>
                    <a:lnTo>
                      <a:pt x="3665" y="508"/>
                    </a:lnTo>
                    <a:lnTo>
                      <a:pt x="3670" y="508"/>
                    </a:lnTo>
                    <a:lnTo>
                      <a:pt x="3670" y="508"/>
                    </a:lnTo>
                    <a:lnTo>
                      <a:pt x="3670" y="508"/>
                    </a:lnTo>
                    <a:lnTo>
                      <a:pt x="3670" y="508"/>
                    </a:lnTo>
                    <a:lnTo>
                      <a:pt x="3670" y="508"/>
                    </a:lnTo>
                    <a:lnTo>
                      <a:pt x="3681" y="508"/>
                    </a:lnTo>
                    <a:lnTo>
                      <a:pt x="3681" y="508"/>
                    </a:lnTo>
                    <a:lnTo>
                      <a:pt x="3681" y="508"/>
                    </a:lnTo>
                    <a:lnTo>
                      <a:pt x="3686" y="508"/>
                    </a:lnTo>
                    <a:lnTo>
                      <a:pt x="3686" y="508"/>
                    </a:lnTo>
                    <a:lnTo>
                      <a:pt x="3686" y="508"/>
                    </a:lnTo>
                    <a:lnTo>
                      <a:pt x="3686" y="508"/>
                    </a:lnTo>
                    <a:lnTo>
                      <a:pt x="3686" y="508"/>
                    </a:lnTo>
                    <a:lnTo>
                      <a:pt x="3686" y="508"/>
                    </a:lnTo>
                    <a:lnTo>
                      <a:pt x="3691" y="508"/>
                    </a:lnTo>
                    <a:lnTo>
                      <a:pt x="3691" y="508"/>
                    </a:lnTo>
                    <a:lnTo>
                      <a:pt x="3691" y="508"/>
                    </a:lnTo>
                    <a:lnTo>
                      <a:pt x="3691" y="508"/>
                    </a:lnTo>
                    <a:lnTo>
                      <a:pt x="3702" y="508"/>
                    </a:lnTo>
                    <a:lnTo>
                      <a:pt x="3702" y="508"/>
                    </a:lnTo>
                    <a:lnTo>
                      <a:pt x="3702" y="508"/>
                    </a:lnTo>
                    <a:lnTo>
                      <a:pt x="3702" y="508"/>
                    </a:lnTo>
                    <a:lnTo>
                      <a:pt x="3707" y="508"/>
                    </a:lnTo>
                    <a:lnTo>
                      <a:pt x="3707" y="508"/>
                    </a:lnTo>
                    <a:lnTo>
                      <a:pt x="3713" y="508"/>
                    </a:lnTo>
                    <a:lnTo>
                      <a:pt x="3718" y="508"/>
                    </a:lnTo>
                    <a:lnTo>
                      <a:pt x="3718" y="508"/>
                    </a:lnTo>
                    <a:lnTo>
                      <a:pt x="3718" y="508"/>
                    </a:lnTo>
                    <a:lnTo>
                      <a:pt x="3718" y="513"/>
                    </a:lnTo>
                    <a:lnTo>
                      <a:pt x="3718" y="513"/>
                    </a:lnTo>
                    <a:lnTo>
                      <a:pt x="3723" y="513"/>
                    </a:lnTo>
                    <a:lnTo>
                      <a:pt x="3723" y="513"/>
                    </a:lnTo>
                    <a:lnTo>
                      <a:pt x="3723" y="513"/>
                    </a:lnTo>
                    <a:lnTo>
                      <a:pt x="3723" y="513"/>
                    </a:lnTo>
                    <a:lnTo>
                      <a:pt x="3723" y="513"/>
                    </a:lnTo>
                    <a:lnTo>
                      <a:pt x="3729" y="513"/>
                    </a:lnTo>
                    <a:lnTo>
                      <a:pt x="3729" y="513"/>
                    </a:lnTo>
                    <a:lnTo>
                      <a:pt x="3734" y="513"/>
                    </a:lnTo>
                    <a:lnTo>
                      <a:pt x="3739" y="513"/>
                    </a:lnTo>
                    <a:lnTo>
                      <a:pt x="3739" y="513"/>
                    </a:lnTo>
                    <a:lnTo>
                      <a:pt x="3739" y="513"/>
                    </a:lnTo>
                    <a:lnTo>
                      <a:pt x="3739" y="513"/>
                    </a:lnTo>
                    <a:lnTo>
                      <a:pt x="3739" y="513"/>
                    </a:lnTo>
                    <a:lnTo>
                      <a:pt x="3750" y="513"/>
                    </a:lnTo>
                    <a:lnTo>
                      <a:pt x="3750" y="513"/>
                    </a:lnTo>
                    <a:lnTo>
                      <a:pt x="3750" y="513"/>
                    </a:lnTo>
                    <a:lnTo>
                      <a:pt x="3755" y="513"/>
                    </a:lnTo>
                    <a:lnTo>
                      <a:pt x="3755" y="513"/>
                    </a:lnTo>
                    <a:lnTo>
                      <a:pt x="3755" y="513"/>
                    </a:lnTo>
                    <a:lnTo>
                      <a:pt x="3755" y="513"/>
                    </a:lnTo>
                    <a:lnTo>
                      <a:pt x="3755" y="513"/>
                    </a:lnTo>
                    <a:lnTo>
                      <a:pt x="3755" y="513"/>
                    </a:lnTo>
                    <a:lnTo>
                      <a:pt x="3761" y="513"/>
                    </a:lnTo>
                    <a:lnTo>
                      <a:pt x="3761" y="513"/>
                    </a:lnTo>
                    <a:lnTo>
                      <a:pt x="3761" y="513"/>
                    </a:lnTo>
                    <a:lnTo>
                      <a:pt x="3761" y="513"/>
                    </a:lnTo>
                    <a:lnTo>
                      <a:pt x="3761" y="513"/>
                    </a:lnTo>
                    <a:lnTo>
                      <a:pt x="3766" y="513"/>
                    </a:lnTo>
                    <a:lnTo>
                      <a:pt x="3766" y="513"/>
                    </a:lnTo>
                    <a:lnTo>
                      <a:pt x="3766" y="513"/>
                    </a:lnTo>
                    <a:lnTo>
                      <a:pt x="3766" y="513"/>
                    </a:lnTo>
                    <a:lnTo>
                      <a:pt x="3766" y="513"/>
                    </a:lnTo>
                    <a:lnTo>
                      <a:pt x="3766" y="513"/>
                    </a:lnTo>
                    <a:lnTo>
                      <a:pt x="3766" y="513"/>
                    </a:lnTo>
                    <a:lnTo>
                      <a:pt x="3771" y="513"/>
                    </a:lnTo>
                    <a:lnTo>
                      <a:pt x="3771" y="513"/>
                    </a:lnTo>
                    <a:lnTo>
                      <a:pt x="3771" y="513"/>
                    </a:lnTo>
                    <a:lnTo>
                      <a:pt x="3771" y="513"/>
                    </a:lnTo>
                    <a:lnTo>
                      <a:pt x="3771" y="513"/>
                    </a:lnTo>
                    <a:lnTo>
                      <a:pt x="3771" y="513"/>
                    </a:lnTo>
                    <a:lnTo>
                      <a:pt x="3771" y="508"/>
                    </a:lnTo>
                    <a:lnTo>
                      <a:pt x="3776" y="508"/>
                    </a:lnTo>
                    <a:lnTo>
                      <a:pt x="3776" y="508"/>
                    </a:lnTo>
                    <a:lnTo>
                      <a:pt x="3776" y="508"/>
                    </a:lnTo>
                    <a:lnTo>
                      <a:pt x="3776" y="508"/>
                    </a:lnTo>
                    <a:lnTo>
                      <a:pt x="3776" y="508"/>
                    </a:lnTo>
                    <a:lnTo>
                      <a:pt x="3776" y="508"/>
                    </a:lnTo>
                    <a:lnTo>
                      <a:pt x="3782" y="508"/>
                    </a:lnTo>
                    <a:lnTo>
                      <a:pt x="3782" y="508"/>
                    </a:lnTo>
                    <a:lnTo>
                      <a:pt x="3782" y="513"/>
                    </a:lnTo>
                    <a:lnTo>
                      <a:pt x="3782" y="513"/>
                    </a:lnTo>
                    <a:lnTo>
                      <a:pt x="3782" y="513"/>
                    </a:lnTo>
                    <a:lnTo>
                      <a:pt x="3782" y="513"/>
                    </a:lnTo>
                    <a:lnTo>
                      <a:pt x="3782" y="513"/>
                    </a:lnTo>
                    <a:lnTo>
                      <a:pt x="3787" y="513"/>
                    </a:lnTo>
                    <a:lnTo>
                      <a:pt x="3787" y="513"/>
                    </a:lnTo>
                    <a:lnTo>
                      <a:pt x="3787" y="513"/>
                    </a:lnTo>
                    <a:lnTo>
                      <a:pt x="3787" y="513"/>
                    </a:lnTo>
                    <a:lnTo>
                      <a:pt x="3787" y="513"/>
                    </a:lnTo>
                    <a:lnTo>
                      <a:pt x="3792" y="513"/>
                    </a:lnTo>
                    <a:lnTo>
                      <a:pt x="3792" y="513"/>
                    </a:lnTo>
                    <a:lnTo>
                      <a:pt x="3792" y="513"/>
                    </a:lnTo>
                    <a:lnTo>
                      <a:pt x="3792" y="513"/>
                    </a:lnTo>
                    <a:lnTo>
                      <a:pt x="3792" y="513"/>
                    </a:lnTo>
                    <a:lnTo>
                      <a:pt x="3798" y="513"/>
                    </a:lnTo>
                    <a:lnTo>
                      <a:pt x="3798" y="513"/>
                    </a:lnTo>
                    <a:lnTo>
                      <a:pt x="3798" y="513"/>
                    </a:lnTo>
                    <a:lnTo>
                      <a:pt x="3808" y="513"/>
                    </a:lnTo>
                    <a:lnTo>
                      <a:pt x="3808" y="513"/>
                    </a:lnTo>
                    <a:lnTo>
                      <a:pt x="3808" y="513"/>
                    </a:lnTo>
                    <a:lnTo>
                      <a:pt x="3808" y="508"/>
                    </a:lnTo>
                    <a:lnTo>
                      <a:pt x="3808" y="508"/>
                    </a:lnTo>
                    <a:lnTo>
                      <a:pt x="3808" y="508"/>
                    </a:lnTo>
                    <a:lnTo>
                      <a:pt x="3819" y="508"/>
                    </a:lnTo>
                    <a:lnTo>
                      <a:pt x="3819" y="508"/>
                    </a:lnTo>
                    <a:lnTo>
                      <a:pt x="3824" y="508"/>
                    </a:lnTo>
                    <a:lnTo>
                      <a:pt x="3824" y="508"/>
                    </a:lnTo>
                    <a:lnTo>
                      <a:pt x="3824" y="508"/>
                    </a:lnTo>
                    <a:lnTo>
                      <a:pt x="3824" y="508"/>
                    </a:lnTo>
                    <a:lnTo>
                      <a:pt x="3824" y="508"/>
                    </a:lnTo>
                    <a:lnTo>
                      <a:pt x="3824" y="508"/>
                    </a:lnTo>
                    <a:lnTo>
                      <a:pt x="3830" y="508"/>
                    </a:lnTo>
                    <a:lnTo>
                      <a:pt x="3830" y="508"/>
                    </a:lnTo>
                    <a:lnTo>
                      <a:pt x="3830" y="508"/>
                    </a:lnTo>
                    <a:lnTo>
                      <a:pt x="3830" y="508"/>
                    </a:lnTo>
                    <a:lnTo>
                      <a:pt x="3830" y="508"/>
                    </a:lnTo>
                    <a:lnTo>
                      <a:pt x="3840" y="508"/>
                    </a:lnTo>
                    <a:lnTo>
                      <a:pt x="3840" y="508"/>
                    </a:lnTo>
                    <a:lnTo>
                      <a:pt x="3840" y="508"/>
                    </a:lnTo>
                    <a:lnTo>
                      <a:pt x="3846" y="508"/>
                    </a:lnTo>
                    <a:lnTo>
                      <a:pt x="3846" y="508"/>
                    </a:lnTo>
                    <a:lnTo>
                      <a:pt x="3846" y="508"/>
                    </a:lnTo>
                    <a:lnTo>
                      <a:pt x="3856" y="508"/>
                    </a:lnTo>
                    <a:lnTo>
                      <a:pt x="3856" y="508"/>
                    </a:lnTo>
                    <a:lnTo>
                      <a:pt x="3856" y="508"/>
                    </a:lnTo>
                    <a:lnTo>
                      <a:pt x="3856" y="508"/>
                    </a:lnTo>
                    <a:lnTo>
                      <a:pt x="3856" y="508"/>
                    </a:lnTo>
                    <a:lnTo>
                      <a:pt x="3862" y="508"/>
                    </a:lnTo>
                    <a:lnTo>
                      <a:pt x="3862" y="508"/>
                    </a:lnTo>
                    <a:lnTo>
                      <a:pt x="3862" y="503"/>
                    </a:lnTo>
                    <a:lnTo>
                      <a:pt x="3862" y="503"/>
                    </a:lnTo>
                    <a:lnTo>
                      <a:pt x="3862" y="503"/>
                    </a:lnTo>
                    <a:lnTo>
                      <a:pt x="3862" y="503"/>
                    </a:lnTo>
                    <a:lnTo>
                      <a:pt x="3867" y="503"/>
                    </a:lnTo>
                    <a:lnTo>
                      <a:pt x="3867" y="503"/>
                    </a:lnTo>
                    <a:lnTo>
                      <a:pt x="3878" y="503"/>
                    </a:lnTo>
                    <a:lnTo>
                      <a:pt x="3878" y="503"/>
                    </a:lnTo>
                    <a:lnTo>
                      <a:pt x="3878" y="503"/>
                    </a:lnTo>
                    <a:lnTo>
                      <a:pt x="3878" y="503"/>
                    </a:lnTo>
                    <a:lnTo>
                      <a:pt x="3878" y="503"/>
                    </a:lnTo>
                    <a:lnTo>
                      <a:pt x="3878" y="503"/>
                    </a:lnTo>
                    <a:lnTo>
                      <a:pt x="3888" y="503"/>
                    </a:lnTo>
                    <a:lnTo>
                      <a:pt x="3888" y="503"/>
                    </a:lnTo>
                    <a:lnTo>
                      <a:pt x="3888" y="503"/>
                    </a:lnTo>
                    <a:lnTo>
                      <a:pt x="3894" y="503"/>
                    </a:lnTo>
                    <a:lnTo>
                      <a:pt x="3894" y="503"/>
                    </a:lnTo>
                    <a:lnTo>
                      <a:pt x="3894" y="499"/>
                    </a:lnTo>
                    <a:lnTo>
                      <a:pt x="3894" y="499"/>
                    </a:lnTo>
                    <a:lnTo>
                      <a:pt x="3894" y="499"/>
                    </a:lnTo>
                    <a:lnTo>
                      <a:pt x="3899" y="499"/>
                    </a:lnTo>
                    <a:lnTo>
                      <a:pt x="3899" y="499"/>
                    </a:lnTo>
                    <a:lnTo>
                      <a:pt x="3899" y="499"/>
                    </a:lnTo>
                    <a:lnTo>
                      <a:pt x="3899" y="499"/>
                    </a:lnTo>
                    <a:lnTo>
                      <a:pt x="3899" y="499"/>
                    </a:lnTo>
                    <a:lnTo>
                      <a:pt x="3909" y="499"/>
                    </a:lnTo>
                    <a:lnTo>
                      <a:pt x="3909" y="499"/>
                    </a:lnTo>
                    <a:lnTo>
                      <a:pt x="3909" y="499"/>
                    </a:lnTo>
                    <a:lnTo>
                      <a:pt x="3915" y="499"/>
                    </a:lnTo>
                    <a:lnTo>
                      <a:pt x="3915" y="499"/>
                    </a:lnTo>
                    <a:lnTo>
                      <a:pt x="3915" y="499"/>
                    </a:lnTo>
                    <a:lnTo>
                      <a:pt x="3925" y="494"/>
                    </a:lnTo>
                    <a:lnTo>
                      <a:pt x="3925" y="494"/>
                    </a:lnTo>
                    <a:lnTo>
                      <a:pt x="3925" y="494"/>
                    </a:lnTo>
                    <a:lnTo>
                      <a:pt x="3925" y="494"/>
                    </a:lnTo>
                    <a:lnTo>
                      <a:pt x="3925" y="494"/>
                    </a:lnTo>
                    <a:lnTo>
                      <a:pt x="3931" y="494"/>
                    </a:lnTo>
                    <a:lnTo>
                      <a:pt x="3931" y="494"/>
                    </a:lnTo>
                    <a:lnTo>
                      <a:pt x="3931" y="494"/>
                    </a:lnTo>
                    <a:lnTo>
                      <a:pt x="3931" y="494"/>
                    </a:lnTo>
                    <a:lnTo>
                      <a:pt x="3931" y="494"/>
                    </a:lnTo>
                    <a:lnTo>
                      <a:pt x="3931" y="494"/>
                    </a:lnTo>
                    <a:lnTo>
                      <a:pt x="3936" y="494"/>
                    </a:lnTo>
                    <a:lnTo>
                      <a:pt x="3936" y="494"/>
                    </a:lnTo>
                    <a:lnTo>
                      <a:pt x="3936" y="494"/>
                    </a:lnTo>
                    <a:lnTo>
                      <a:pt x="3936" y="494"/>
                    </a:lnTo>
                    <a:lnTo>
                      <a:pt x="3936" y="494"/>
                    </a:lnTo>
                    <a:lnTo>
                      <a:pt x="3936" y="494"/>
                    </a:lnTo>
                    <a:lnTo>
                      <a:pt x="3936" y="494"/>
                    </a:lnTo>
                    <a:lnTo>
                      <a:pt x="3936" y="494"/>
                    </a:lnTo>
                    <a:lnTo>
                      <a:pt x="3941" y="494"/>
                    </a:lnTo>
                    <a:lnTo>
                      <a:pt x="3941" y="494"/>
                    </a:lnTo>
                    <a:lnTo>
                      <a:pt x="3941" y="489"/>
                    </a:lnTo>
                    <a:lnTo>
                      <a:pt x="3941" y="489"/>
                    </a:lnTo>
                    <a:lnTo>
                      <a:pt x="3941" y="489"/>
                    </a:lnTo>
                    <a:lnTo>
                      <a:pt x="3941" y="489"/>
                    </a:lnTo>
                    <a:lnTo>
                      <a:pt x="3947" y="489"/>
                    </a:lnTo>
                    <a:lnTo>
                      <a:pt x="3947" y="489"/>
                    </a:lnTo>
                    <a:lnTo>
                      <a:pt x="3947" y="489"/>
                    </a:lnTo>
                    <a:lnTo>
                      <a:pt x="3947" y="489"/>
                    </a:lnTo>
                    <a:lnTo>
                      <a:pt x="3947" y="494"/>
                    </a:lnTo>
                    <a:lnTo>
                      <a:pt x="3947" y="494"/>
                    </a:lnTo>
                    <a:lnTo>
                      <a:pt x="3947" y="494"/>
                    </a:lnTo>
                    <a:lnTo>
                      <a:pt x="3952" y="494"/>
                    </a:lnTo>
                    <a:lnTo>
                      <a:pt x="3952" y="494"/>
                    </a:lnTo>
                    <a:lnTo>
                      <a:pt x="3952" y="494"/>
                    </a:lnTo>
                    <a:lnTo>
                      <a:pt x="3952" y="494"/>
                    </a:lnTo>
                    <a:lnTo>
                      <a:pt x="3952" y="494"/>
                    </a:lnTo>
                    <a:lnTo>
                      <a:pt x="3952" y="489"/>
                    </a:lnTo>
                    <a:lnTo>
                      <a:pt x="3957" y="489"/>
                    </a:lnTo>
                    <a:lnTo>
                      <a:pt x="3957" y="489"/>
                    </a:lnTo>
                    <a:lnTo>
                      <a:pt x="3957" y="489"/>
                    </a:lnTo>
                    <a:lnTo>
                      <a:pt x="3957" y="489"/>
                    </a:lnTo>
                    <a:lnTo>
                      <a:pt x="3957" y="489"/>
                    </a:lnTo>
                    <a:lnTo>
                      <a:pt x="3957" y="489"/>
                    </a:lnTo>
                    <a:lnTo>
                      <a:pt x="3963" y="489"/>
                    </a:lnTo>
                    <a:lnTo>
                      <a:pt x="3963" y="489"/>
                    </a:lnTo>
                    <a:lnTo>
                      <a:pt x="3963" y="489"/>
                    </a:lnTo>
                    <a:lnTo>
                      <a:pt x="3963" y="489"/>
                    </a:lnTo>
                    <a:lnTo>
                      <a:pt x="3963" y="489"/>
                    </a:lnTo>
                    <a:lnTo>
                      <a:pt x="3963" y="489"/>
                    </a:lnTo>
                    <a:lnTo>
                      <a:pt x="3968" y="489"/>
                    </a:lnTo>
                    <a:lnTo>
                      <a:pt x="3968" y="489"/>
                    </a:lnTo>
                    <a:lnTo>
                      <a:pt x="3968" y="489"/>
                    </a:lnTo>
                    <a:lnTo>
                      <a:pt x="3968" y="489"/>
                    </a:lnTo>
                    <a:lnTo>
                      <a:pt x="3968" y="489"/>
                    </a:lnTo>
                    <a:lnTo>
                      <a:pt x="3984" y="484"/>
                    </a:lnTo>
                    <a:lnTo>
                      <a:pt x="3984" y="484"/>
                    </a:lnTo>
                    <a:lnTo>
                      <a:pt x="3984" y="484"/>
                    </a:lnTo>
                    <a:lnTo>
                      <a:pt x="3984" y="484"/>
                    </a:lnTo>
                    <a:lnTo>
                      <a:pt x="3984" y="484"/>
                    </a:lnTo>
                    <a:lnTo>
                      <a:pt x="3989" y="484"/>
                    </a:lnTo>
                    <a:lnTo>
                      <a:pt x="3989" y="484"/>
                    </a:lnTo>
                    <a:lnTo>
                      <a:pt x="4000" y="484"/>
                    </a:lnTo>
                    <a:lnTo>
                      <a:pt x="4000" y="484"/>
                    </a:lnTo>
                    <a:lnTo>
                      <a:pt x="4000" y="480"/>
                    </a:lnTo>
                    <a:lnTo>
                      <a:pt x="4005" y="480"/>
                    </a:lnTo>
                    <a:lnTo>
                      <a:pt x="4005" y="480"/>
                    </a:lnTo>
                    <a:lnTo>
                      <a:pt x="4005" y="480"/>
                    </a:lnTo>
                    <a:lnTo>
                      <a:pt x="4005" y="480"/>
                    </a:lnTo>
                    <a:lnTo>
                      <a:pt x="4021" y="480"/>
                    </a:lnTo>
                    <a:lnTo>
                      <a:pt x="4021" y="480"/>
                    </a:lnTo>
                    <a:lnTo>
                      <a:pt x="4021" y="480"/>
                    </a:lnTo>
                    <a:lnTo>
                      <a:pt x="4021" y="480"/>
                    </a:lnTo>
                    <a:lnTo>
                      <a:pt x="4021" y="480"/>
                    </a:lnTo>
                    <a:lnTo>
                      <a:pt x="4021" y="480"/>
                    </a:lnTo>
                    <a:lnTo>
                      <a:pt x="4026" y="480"/>
                    </a:lnTo>
                    <a:lnTo>
                      <a:pt x="4037" y="475"/>
                    </a:lnTo>
                    <a:lnTo>
                      <a:pt x="4037" y="475"/>
                    </a:lnTo>
                    <a:lnTo>
                      <a:pt x="4037" y="475"/>
                    </a:lnTo>
                    <a:lnTo>
                      <a:pt x="4037" y="475"/>
                    </a:lnTo>
                    <a:lnTo>
                      <a:pt x="4042" y="475"/>
                    </a:lnTo>
                    <a:lnTo>
                      <a:pt x="4042" y="475"/>
                    </a:lnTo>
                    <a:lnTo>
                      <a:pt x="4042" y="475"/>
                    </a:lnTo>
                    <a:lnTo>
                      <a:pt x="4053" y="470"/>
                    </a:lnTo>
                    <a:lnTo>
                      <a:pt x="4053" y="470"/>
                    </a:lnTo>
                    <a:lnTo>
                      <a:pt x="4058" y="470"/>
                    </a:lnTo>
                    <a:lnTo>
                      <a:pt x="4058" y="470"/>
                    </a:lnTo>
                    <a:lnTo>
                      <a:pt x="4058" y="470"/>
                    </a:lnTo>
                    <a:lnTo>
                      <a:pt x="4058" y="470"/>
                    </a:lnTo>
                    <a:lnTo>
                      <a:pt x="4058" y="470"/>
                    </a:lnTo>
                    <a:lnTo>
                      <a:pt x="4074" y="466"/>
                    </a:lnTo>
                    <a:lnTo>
                      <a:pt x="4074" y="466"/>
                    </a:lnTo>
                    <a:lnTo>
                      <a:pt x="4074" y="466"/>
                    </a:lnTo>
                    <a:lnTo>
                      <a:pt x="4074" y="466"/>
                    </a:lnTo>
                    <a:lnTo>
                      <a:pt x="4074" y="466"/>
                    </a:lnTo>
                    <a:lnTo>
                      <a:pt x="4080" y="466"/>
                    </a:lnTo>
                    <a:lnTo>
                      <a:pt x="4080" y="466"/>
                    </a:lnTo>
                    <a:lnTo>
                      <a:pt x="4090" y="461"/>
                    </a:lnTo>
                    <a:lnTo>
                      <a:pt x="4090" y="461"/>
                    </a:lnTo>
                    <a:lnTo>
                      <a:pt x="4090" y="461"/>
                    </a:lnTo>
                    <a:lnTo>
                      <a:pt x="4096" y="461"/>
                    </a:lnTo>
                    <a:lnTo>
                      <a:pt x="4096" y="461"/>
                    </a:lnTo>
                    <a:lnTo>
                      <a:pt x="4096" y="461"/>
                    </a:lnTo>
                    <a:lnTo>
                      <a:pt x="4096" y="461"/>
                    </a:lnTo>
                    <a:lnTo>
                      <a:pt x="4112" y="456"/>
                    </a:lnTo>
                    <a:lnTo>
                      <a:pt x="4112" y="456"/>
                    </a:lnTo>
                    <a:lnTo>
                      <a:pt x="4112" y="456"/>
                    </a:lnTo>
                    <a:lnTo>
                      <a:pt x="4112" y="456"/>
                    </a:lnTo>
                    <a:lnTo>
                      <a:pt x="4112" y="456"/>
                    </a:lnTo>
                    <a:lnTo>
                      <a:pt x="4112" y="456"/>
                    </a:lnTo>
                    <a:lnTo>
                      <a:pt x="4117" y="456"/>
                    </a:lnTo>
                    <a:lnTo>
                      <a:pt x="4117" y="456"/>
                    </a:lnTo>
                    <a:lnTo>
                      <a:pt x="4117" y="456"/>
                    </a:lnTo>
                    <a:lnTo>
                      <a:pt x="4117" y="456"/>
                    </a:lnTo>
                    <a:lnTo>
                      <a:pt x="4117" y="456"/>
                    </a:lnTo>
                    <a:lnTo>
                      <a:pt x="4117" y="456"/>
                    </a:lnTo>
                    <a:lnTo>
                      <a:pt x="4117" y="456"/>
                    </a:lnTo>
                    <a:lnTo>
                      <a:pt x="4117" y="456"/>
                    </a:lnTo>
                    <a:lnTo>
                      <a:pt x="4122" y="451"/>
                    </a:lnTo>
                    <a:lnTo>
                      <a:pt x="4122" y="451"/>
                    </a:lnTo>
                    <a:lnTo>
                      <a:pt x="4122" y="447"/>
                    </a:lnTo>
                    <a:lnTo>
                      <a:pt x="4122" y="447"/>
                    </a:lnTo>
                    <a:lnTo>
                      <a:pt x="4122" y="447"/>
                    </a:lnTo>
                    <a:lnTo>
                      <a:pt x="4128" y="442"/>
                    </a:lnTo>
                    <a:lnTo>
                      <a:pt x="4128" y="442"/>
                    </a:lnTo>
                    <a:lnTo>
                      <a:pt x="4128" y="447"/>
                    </a:lnTo>
                    <a:lnTo>
                      <a:pt x="4128" y="447"/>
                    </a:lnTo>
                    <a:lnTo>
                      <a:pt x="4128" y="451"/>
                    </a:lnTo>
                    <a:lnTo>
                      <a:pt x="4128" y="451"/>
                    </a:lnTo>
                    <a:lnTo>
                      <a:pt x="4133" y="451"/>
                    </a:lnTo>
                    <a:lnTo>
                      <a:pt x="4133" y="451"/>
                    </a:lnTo>
                    <a:lnTo>
                      <a:pt x="4133" y="451"/>
                    </a:lnTo>
                    <a:lnTo>
                      <a:pt x="4133" y="451"/>
                    </a:lnTo>
                    <a:lnTo>
                      <a:pt x="4133" y="451"/>
                    </a:lnTo>
                    <a:lnTo>
                      <a:pt x="4133" y="451"/>
                    </a:lnTo>
                    <a:lnTo>
                      <a:pt x="4138" y="451"/>
                    </a:lnTo>
                    <a:lnTo>
                      <a:pt x="4138" y="451"/>
                    </a:lnTo>
                    <a:lnTo>
                      <a:pt x="4138" y="447"/>
                    </a:lnTo>
                    <a:lnTo>
                      <a:pt x="4138" y="447"/>
                    </a:lnTo>
                    <a:lnTo>
                      <a:pt x="4138" y="447"/>
                    </a:lnTo>
                    <a:lnTo>
                      <a:pt x="4144" y="447"/>
                    </a:lnTo>
                    <a:lnTo>
                      <a:pt x="4144" y="447"/>
                    </a:lnTo>
                    <a:lnTo>
                      <a:pt x="4144" y="447"/>
                    </a:lnTo>
                    <a:lnTo>
                      <a:pt x="4154" y="442"/>
                    </a:lnTo>
                    <a:lnTo>
                      <a:pt x="4159" y="442"/>
                    </a:lnTo>
                    <a:lnTo>
                      <a:pt x="4159" y="442"/>
                    </a:lnTo>
                    <a:lnTo>
                      <a:pt x="4159" y="442"/>
                    </a:lnTo>
                    <a:lnTo>
                      <a:pt x="4159" y="442"/>
                    </a:lnTo>
                    <a:lnTo>
                      <a:pt x="4159" y="442"/>
                    </a:lnTo>
                    <a:lnTo>
                      <a:pt x="4159" y="442"/>
                    </a:lnTo>
                    <a:lnTo>
                      <a:pt x="4175" y="437"/>
                    </a:lnTo>
                    <a:lnTo>
                      <a:pt x="4175" y="437"/>
                    </a:lnTo>
                    <a:lnTo>
                      <a:pt x="4175" y="437"/>
                    </a:lnTo>
                    <a:lnTo>
                      <a:pt x="4175" y="437"/>
                    </a:lnTo>
                    <a:lnTo>
                      <a:pt x="4175" y="437"/>
                    </a:lnTo>
                    <a:lnTo>
                      <a:pt x="4181" y="437"/>
                    </a:lnTo>
                    <a:lnTo>
                      <a:pt x="4181" y="437"/>
                    </a:lnTo>
                    <a:lnTo>
                      <a:pt x="4191" y="433"/>
                    </a:lnTo>
                    <a:lnTo>
                      <a:pt x="4191" y="433"/>
                    </a:lnTo>
                    <a:lnTo>
                      <a:pt x="4197" y="428"/>
                    </a:lnTo>
                    <a:lnTo>
                      <a:pt x="4197" y="428"/>
                    </a:lnTo>
                    <a:lnTo>
                      <a:pt x="4197" y="428"/>
                    </a:lnTo>
                    <a:lnTo>
                      <a:pt x="4197" y="428"/>
                    </a:lnTo>
                    <a:lnTo>
                      <a:pt x="4197" y="428"/>
                    </a:lnTo>
                    <a:lnTo>
                      <a:pt x="4213" y="423"/>
                    </a:lnTo>
                    <a:lnTo>
                      <a:pt x="4213" y="423"/>
                    </a:lnTo>
                    <a:lnTo>
                      <a:pt x="4213" y="423"/>
                    </a:lnTo>
                    <a:lnTo>
                      <a:pt x="4213" y="423"/>
                    </a:lnTo>
                    <a:lnTo>
                      <a:pt x="4213" y="423"/>
                    </a:lnTo>
                    <a:lnTo>
                      <a:pt x="4213" y="423"/>
                    </a:lnTo>
                    <a:lnTo>
                      <a:pt x="4218" y="423"/>
                    </a:lnTo>
                    <a:lnTo>
                      <a:pt x="4229" y="419"/>
                    </a:lnTo>
                    <a:lnTo>
                      <a:pt x="4229" y="419"/>
                    </a:lnTo>
                    <a:lnTo>
                      <a:pt x="4229" y="414"/>
                    </a:lnTo>
                    <a:lnTo>
                      <a:pt x="4229" y="414"/>
                    </a:lnTo>
                    <a:lnTo>
                      <a:pt x="4234" y="414"/>
                    </a:lnTo>
                    <a:lnTo>
                      <a:pt x="4234" y="414"/>
                    </a:lnTo>
                    <a:lnTo>
                      <a:pt x="4234" y="414"/>
                    </a:lnTo>
                    <a:lnTo>
                      <a:pt x="4245" y="409"/>
                    </a:lnTo>
                    <a:lnTo>
                      <a:pt x="4250" y="409"/>
                    </a:lnTo>
                    <a:lnTo>
                      <a:pt x="4250" y="409"/>
                    </a:lnTo>
                    <a:lnTo>
                      <a:pt x="4250" y="409"/>
                    </a:lnTo>
                    <a:lnTo>
                      <a:pt x="4250" y="409"/>
                    </a:lnTo>
                    <a:lnTo>
                      <a:pt x="4250" y="409"/>
                    </a:lnTo>
                    <a:lnTo>
                      <a:pt x="4250" y="404"/>
                    </a:lnTo>
                    <a:lnTo>
                      <a:pt x="4266" y="400"/>
                    </a:lnTo>
                    <a:lnTo>
                      <a:pt x="4266" y="400"/>
                    </a:lnTo>
                    <a:lnTo>
                      <a:pt x="4266" y="400"/>
                    </a:lnTo>
                    <a:lnTo>
                      <a:pt x="4266" y="400"/>
                    </a:lnTo>
                    <a:lnTo>
                      <a:pt x="4266" y="400"/>
                    </a:lnTo>
                    <a:lnTo>
                      <a:pt x="4271" y="400"/>
                    </a:lnTo>
                    <a:lnTo>
                      <a:pt x="4271" y="400"/>
                    </a:lnTo>
                    <a:lnTo>
                      <a:pt x="4282" y="395"/>
                    </a:lnTo>
                    <a:lnTo>
                      <a:pt x="4282" y="390"/>
                    </a:lnTo>
                    <a:lnTo>
                      <a:pt x="4287" y="390"/>
                    </a:lnTo>
                    <a:lnTo>
                      <a:pt x="4287" y="390"/>
                    </a:lnTo>
                    <a:lnTo>
                      <a:pt x="4287" y="390"/>
                    </a:lnTo>
                    <a:lnTo>
                      <a:pt x="4287" y="390"/>
                    </a:lnTo>
                    <a:lnTo>
                      <a:pt x="4287" y="390"/>
                    </a:lnTo>
                    <a:lnTo>
                      <a:pt x="4287" y="390"/>
                    </a:lnTo>
                    <a:lnTo>
                      <a:pt x="4292" y="390"/>
                    </a:lnTo>
                    <a:lnTo>
                      <a:pt x="4292" y="390"/>
                    </a:lnTo>
                    <a:lnTo>
                      <a:pt x="4292" y="390"/>
                    </a:lnTo>
                    <a:lnTo>
                      <a:pt x="4292" y="386"/>
                    </a:lnTo>
                    <a:lnTo>
                      <a:pt x="4292" y="386"/>
                    </a:lnTo>
                    <a:lnTo>
                      <a:pt x="4292" y="386"/>
                    </a:lnTo>
                    <a:lnTo>
                      <a:pt x="4292" y="390"/>
                    </a:lnTo>
                    <a:lnTo>
                      <a:pt x="4292" y="390"/>
                    </a:lnTo>
                    <a:lnTo>
                      <a:pt x="4298" y="395"/>
                    </a:lnTo>
                    <a:lnTo>
                      <a:pt x="4298" y="395"/>
                    </a:lnTo>
                    <a:lnTo>
                      <a:pt x="4298" y="400"/>
                    </a:lnTo>
                    <a:lnTo>
                      <a:pt x="4298" y="400"/>
                    </a:lnTo>
                    <a:lnTo>
                      <a:pt x="4298" y="395"/>
                    </a:lnTo>
                    <a:lnTo>
                      <a:pt x="4298" y="395"/>
                    </a:lnTo>
                    <a:lnTo>
                      <a:pt x="4303" y="390"/>
                    </a:lnTo>
                    <a:lnTo>
                      <a:pt x="4303" y="386"/>
                    </a:lnTo>
                    <a:lnTo>
                      <a:pt x="4303" y="386"/>
                    </a:lnTo>
                    <a:lnTo>
                      <a:pt x="4303" y="386"/>
                    </a:lnTo>
                    <a:lnTo>
                      <a:pt x="4303" y="386"/>
                    </a:lnTo>
                    <a:lnTo>
                      <a:pt x="4308" y="386"/>
                    </a:lnTo>
                    <a:lnTo>
                      <a:pt x="4308" y="386"/>
                    </a:lnTo>
                    <a:lnTo>
                      <a:pt x="4308" y="381"/>
                    </a:lnTo>
                    <a:lnTo>
                      <a:pt x="4308" y="381"/>
                    </a:lnTo>
                    <a:lnTo>
                      <a:pt x="4308" y="381"/>
                    </a:lnTo>
                    <a:lnTo>
                      <a:pt x="4314" y="381"/>
                    </a:lnTo>
                    <a:lnTo>
                      <a:pt x="4314" y="381"/>
                    </a:lnTo>
                    <a:lnTo>
                      <a:pt x="4314" y="381"/>
                    </a:lnTo>
                    <a:lnTo>
                      <a:pt x="4314" y="381"/>
                    </a:lnTo>
                    <a:lnTo>
                      <a:pt x="4314" y="381"/>
                    </a:lnTo>
                    <a:lnTo>
                      <a:pt x="4314" y="381"/>
                    </a:lnTo>
                    <a:lnTo>
                      <a:pt x="4319" y="381"/>
                    </a:lnTo>
                    <a:lnTo>
                      <a:pt x="4330" y="376"/>
                    </a:lnTo>
                    <a:lnTo>
                      <a:pt x="4330" y="376"/>
                    </a:lnTo>
                    <a:lnTo>
                      <a:pt x="4330" y="376"/>
                    </a:lnTo>
                    <a:lnTo>
                      <a:pt x="4335" y="376"/>
                    </a:lnTo>
                    <a:lnTo>
                      <a:pt x="4335" y="376"/>
                    </a:lnTo>
                    <a:lnTo>
                      <a:pt x="4335" y="376"/>
                    </a:lnTo>
                    <a:lnTo>
                      <a:pt x="4335" y="376"/>
                    </a:lnTo>
                    <a:lnTo>
                      <a:pt x="4346" y="371"/>
                    </a:lnTo>
                    <a:lnTo>
                      <a:pt x="4351" y="371"/>
                    </a:lnTo>
                    <a:lnTo>
                      <a:pt x="4351" y="371"/>
                    </a:lnTo>
                    <a:lnTo>
                      <a:pt x="4351" y="371"/>
                    </a:lnTo>
                    <a:lnTo>
                      <a:pt x="4351" y="371"/>
                    </a:lnTo>
                    <a:lnTo>
                      <a:pt x="4351" y="371"/>
                    </a:lnTo>
                    <a:lnTo>
                      <a:pt x="4351" y="371"/>
                    </a:lnTo>
                    <a:lnTo>
                      <a:pt x="4367" y="367"/>
                    </a:lnTo>
                    <a:lnTo>
                      <a:pt x="4367" y="367"/>
                    </a:lnTo>
                    <a:lnTo>
                      <a:pt x="4367" y="367"/>
                    </a:lnTo>
                    <a:lnTo>
                      <a:pt x="4367" y="367"/>
                    </a:lnTo>
                    <a:lnTo>
                      <a:pt x="4372" y="367"/>
                    </a:lnTo>
                    <a:lnTo>
                      <a:pt x="4372" y="367"/>
                    </a:lnTo>
                    <a:lnTo>
                      <a:pt x="4372" y="367"/>
                    </a:lnTo>
                    <a:lnTo>
                      <a:pt x="4383" y="362"/>
                    </a:lnTo>
                    <a:lnTo>
                      <a:pt x="4383" y="362"/>
                    </a:lnTo>
                    <a:lnTo>
                      <a:pt x="4388" y="362"/>
                    </a:lnTo>
                    <a:lnTo>
                      <a:pt x="4388" y="362"/>
                    </a:lnTo>
                    <a:lnTo>
                      <a:pt x="4388" y="362"/>
                    </a:lnTo>
                    <a:lnTo>
                      <a:pt x="4388" y="362"/>
                    </a:lnTo>
                    <a:lnTo>
                      <a:pt x="4388" y="362"/>
                    </a:lnTo>
                    <a:lnTo>
                      <a:pt x="4404" y="357"/>
                    </a:lnTo>
                    <a:lnTo>
                      <a:pt x="4404" y="357"/>
                    </a:lnTo>
                    <a:lnTo>
                      <a:pt x="4404" y="357"/>
                    </a:lnTo>
                    <a:lnTo>
                      <a:pt x="4404" y="357"/>
                    </a:lnTo>
                    <a:lnTo>
                      <a:pt x="4404" y="357"/>
                    </a:lnTo>
                    <a:lnTo>
                      <a:pt x="4404" y="357"/>
                    </a:lnTo>
                    <a:lnTo>
                      <a:pt x="4409" y="357"/>
                    </a:lnTo>
                    <a:lnTo>
                      <a:pt x="4420" y="353"/>
                    </a:lnTo>
                    <a:lnTo>
                      <a:pt x="4420" y="353"/>
                    </a:lnTo>
                    <a:lnTo>
                      <a:pt x="4420" y="353"/>
                    </a:lnTo>
                    <a:lnTo>
                      <a:pt x="4425" y="353"/>
                    </a:lnTo>
                    <a:lnTo>
                      <a:pt x="4425" y="353"/>
                    </a:lnTo>
                    <a:lnTo>
                      <a:pt x="4425" y="353"/>
                    </a:lnTo>
                    <a:lnTo>
                      <a:pt x="4425" y="353"/>
                    </a:lnTo>
                    <a:lnTo>
                      <a:pt x="4436" y="348"/>
                    </a:lnTo>
                    <a:lnTo>
                      <a:pt x="4441" y="348"/>
                    </a:lnTo>
                    <a:lnTo>
                      <a:pt x="4441" y="348"/>
                    </a:lnTo>
                    <a:lnTo>
                      <a:pt x="4441" y="348"/>
                    </a:lnTo>
                    <a:lnTo>
                      <a:pt x="4441" y="348"/>
                    </a:lnTo>
                    <a:lnTo>
                      <a:pt x="4441" y="348"/>
                    </a:lnTo>
                    <a:lnTo>
                      <a:pt x="4441" y="348"/>
                    </a:lnTo>
                    <a:lnTo>
                      <a:pt x="4457" y="343"/>
                    </a:lnTo>
                    <a:lnTo>
                      <a:pt x="4457" y="343"/>
                    </a:lnTo>
                    <a:lnTo>
                      <a:pt x="4457" y="343"/>
                    </a:lnTo>
                    <a:lnTo>
                      <a:pt x="4457" y="343"/>
                    </a:lnTo>
                    <a:lnTo>
                      <a:pt x="4463" y="339"/>
                    </a:lnTo>
                    <a:lnTo>
                      <a:pt x="4463" y="339"/>
                    </a:lnTo>
                    <a:lnTo>
                      <a:pt x="4463" y="339"/>
                    </a:lnTo>
                    <a:lnTo>
                      <a:pt x="4463" y="339"/>
                    </a:lnTo>
                    <a:lnTo>
                      <a:pt x="4463" y="339"/>
                    </a:lnTo>
                    <a:lnTo>
                      <a:pt x="4463" y="339"/>
                    </a:lnTo>
                    <a:lnTo>
                      <a:pt x="4468" y="339"/>
                    </a:lnTo>
                    <a:lnTo>
                      <a:pt x="4468" y="339"/>
                    </a:lnTo>
                    <a:lnTo>
                      <a:pt x="4468" y="339"/>
                    </a:lnTo>
                    <a:lnTo>
                      <a:pt x="4468" y="339"/>
                    </a:lnTo>
                    <a:lnTo>
                      <a:pt x="4468" y="339"/>
                    </a:lnTo>
                    <a:lnTo>
                      <a:pt x="4468" y="334"/>
                    </a:lnTo>
                    <a:lnTo>
                      <a:pt x="4468" y="329"/>
                    </a:lnTo>
                    <a:lnTo>
                      <a:pt x="4468" y="324"/>
                    </a:lnTo>
                    <a:lnTo>
                      <a:pt x="4473" y="320"/>
                    </a:lnTo>
                    <a:lnTo>
                      <a:pt x="4473" y="320"/>
                    </a:lnTo>
                    <a:lnTo>
                      <a:pt x="4473" y="320"/>
                    </a:lnTo>
                    <a:lnTo>
                      <a:pt x="4473" y="324"/>
                    </a:lnTo>
                    <a:lnTo>
                      <a:pt x="4473" y="329"/>
                    </a:lnTo>
                    <a:lnTo>
                      <a:pt x="4473" y="334"/>
                    </a:lnTo>
                    <a:lnTo>
                      <a:pt x="4479" y="334"/>
                    </a:lnTo>
                    <a:lnTo>
                      <a:pt x="4479" y="334"/>
                    </a:lnTo>
                    <a:lnTo>
                      <a:pt x="4479" y="334"/>
                    </a:lnTo>
                    <a:lnTo>
                      <a:pt x="4479" y="334"/>
                    </a:lnTo>
                    <a:lnTo>
                      <a:pt x="4479" y="334"/>
                    </a:lnTo>
                    <a:lnTo>
                      <a:pt x="4484" y="334"/>
                    </a:lnTo>
                    <a:lnTo>
                      <a:pt x="4484" y="334"/>
                    </a:lnTo>
                    <a:lnTo>
                      <a:pt x="4484" y="334"/>
                    </a:lnTo>
                    <a:lnTo>
                      <a:pt x="4484" y="334"/>
                    </a:lnTo>
                    <a:lnTo>
                      <a:pt x="4484" y="334"/>
                    </a:lnTo>
                    <a:lnTo>
                      <a:pt x="4489" y="334"/>
                    </a:lnTo>
                    <a:lnTo>
                      <a:pt x="4489" y="334"/>
                    </a:lnTo>
                    <a:lnTo>
                      <a:pt x="4489" y="334"/>
                    </a:lnTo>
                    <a:lnTo>
                      <a:pt x="4489" y="334"/>
                    </a:lnTo>
                    <a:lnTo>
                      <a:pt x="4489" y="329"/>
                    </a:lnTo>
                    <a:lnTo>
                      <a:pt x="4505" y="329"/>
                    </a:lnTo>
                    <a:lnTo>
                      <a:pt x="4505" y="329"/>
                    </a:lnTo>
                    <a:lnTo>
                      <a:pt x="4505" y="329"/>
                    </a:lnTo>
                    <a:lnTo>
                      <a:pt x="4505" y="324"/>
                    </a:lnTo>
                    <a:lnTo>
                      <a:pt x="4505" y="324"/>
                    </a:lnTo>
                    <a:lnTo>
                      <a:pt x="4511" y="324"/>
                    </a:lnTo>
                    <a:lnTo>
                      <a:pt x="4511" y="324"/>
                    </a:lnTo>
                    <a:lnTo>
                      <a:pt x="4521" y="320"/>
                    </a:lnTo>
                    <a:lnTo>
                      <a:pt x="4521" y="320"/>
                    </a:lnTo>
                    <a:lnTo>
                      <a:pt x="4521" y="320"/>
                    </a:lnTo>
                    <a:lnTo>
                      <a:pt x="4526" y="320"/>
                    </a:lnTo>
                    <a:lnTo>
                      <a:pt x="4526" y="320"/>
                    </a:lnTo>
                    <a:lnTo>
                      <a:pt x="4526" y="320"/>
                    </a:lnTo>
                    <a:lnTo>
                      <a:pt x="4526" y="320"/>
                    </a:lnTo>
                    <a:lnTo>
                      <a:pt x="4537" y="315"/>
                    </a:lnTo>
                    <a:lnTo>
                      <a:pt x="4542" y="315"/>
                    </a:lnTo>
                    <a:lnTo>
                      <a:pt x="4542" y="315"/>
                    </a:lnTo>
                    <a:lnTo>
                      <a:pt x="4542" y="315"/>
                    </a:lnTo>
                    <a:lnTo>
                      <a:pt x="4542" y="315"/>
                    </a:lnTo>
                    <a:lnTo>
                      <a:pt x="4542" y="315"/>
                    </a:lnTo>
                    <a:lnTo>
                      <a:pt x="4542" y="315"/>
                    </a:lnTo>
                    <a:lnTo>
                      <a:pt x="4558" y="310"/>
                    </a:lnTo>
                    <a:lnTo>
                      <a:pt x="4558" y="310"/>
                    </a:lnTo>
                    <a:lnTo>
                      <a:pt x="4558" y="310"/>
                    </a:lnTo>
                    <a:lnTo>
                      <a:pt x="4558" y="310"/>
                    </a:lnTo>
                    <a:lnTo>
                      <a:pt x="4564" y="310"/>
                    </a:lnTo>
                    <a:lnTo>
                      <a:pt x="4564" y="310"/>
                    </a:lnTo>
                    <a:lnTo>
                      <a:pt x="4564" y="306"/>
                    </a:lnTo>
                    <a:lnTo>
                      <a:pt x="4574" y="301"/>
                    </a:lnTo>
                    <a:lnTo>
                      <a:pt x="4574" y="301"/>
                    </a:lnTo>
                    <a:lnTo>
                      <a:pt x="4580" y="301"/>
                    </a:lnTo>
                    <a:lnTo>
                      <a:pt x="4580" y="301"/>
                    </a:lnTo>
                    <a:lnTo>
                      <a:pt x="4580" y="301"/>
                    </a:lnTo>
                    <a:lnTo>
                      <a:pt x="4580" y="301"/>
                    </a:lnTo>
                    <a:lnTo>
                      <a:pt x="4580" y="301"/>
                    </a:lnTo>
                    <a:lnTo>
                      <a:pt x="4596" y="296"/>
                    </a:lnTo>
                    <a:lnTo>
                      <a:pt x="4596" y="296"/>
                    </a:lnTo>
                    <a:lnTo>
                      <a:pt x="4596" y="296"/>
                    </a:lnTo>
                    <a:lnTo>
                      <a:pt x="4596" y="296"/>
                    </a:lnTo>
                    <a:lnTo>
                      <a:pt x="4596" y="296"/>
                    </a:lnTo>
                    <a:lnTo>
                      <a:pt x="4601" y="296"/>
                    </a:lnTo>
                    <a:lnTo>
                      <a:pt x="4601" y="296"/>
                    </a:lnTo>
                    <a:lnTo>
                      <a:pt x="4612" y="291"/>
                    </a:lnTo>
                    <a:lnTo>
                      <a:pt x="4612" y="291"/>
                    </a:lnTo>
                    <a:lnTo>
                      <a:pt x="4612" y="287"/>
                    </a:lnTo>
                    <a:lnTo>
                      <a:pt x="4617" y="287"/>
                    </a:lnTo>
                    <a:lnTo>
                      <a:pt x="4617" y="287"/>
                    </a:lnTo>
                    <a:lnTo>
                      <a:pt x="4617" y="287"/>
                    </a:lnTo>
                    <a:lnTo>
                      <a:pt x="4617" y="287"/>
                    </a:lnTo>
                    <a:lnTo>
                      <a:pt x="4628" y="282"/>
                    </a:lnTo>
                    <a:lnTo>
                      <a:pt x="4633" y="282"/>
                    </a:lnTo>
                    <a:lnTo>
                      <a:pt x="4633" y="282"/>
                    </a:lnTo>
                    <a:lnTo>
                      <a:pt x="4633" y="282"/>
                    </a:lnTo>
                    <a:lnTo>
                      <a:pt x="4633" y="282"/>
                    </a:lnTo>
                    <a:lnTo>
                      <a:pt x="4633" y="282"/>
                    </a:lnTo>
                    <a:lnTo>
                      <a:pt x="4638" y="282"/>
                    </a:lnTo>
                    <a:lnTo>
                      <a:pt x="4638" y="282"/>
                    </a:lnTo>
                    <a:lnTo>
                      <a:pt x="4638" y="277"/>
                    </a:lnTo>
                    <a:lnTo>
                      <a:pt x="4638" y="277"/>
                    </a:lnTo>
                    <a:lnTo>
                      <a:pt x="4638" y="277"/>
                    </a:lnTo>
                    <a:lnTo>
                      <a:pt x="4638" y="277"/>
                    </a:lnTo>
                    <a:lnTo>
                      <a:pt x="4638" y="277"/>
                    </a:lnTo>
                    <a:lnTo>
                      <a:pt x="4638" y="277"/>
                    </a:lnTo>
                    <a:lnTo>
                      <a:pt x="4644" y="277"/>
                    </a:lnTo>
                    <a:lnTo>
                      <a:pt x="4644" y="282"/>
                    </a:lnTo>
                    <a:lnTo>
                      <a:pt x="4644" y="287"/>
                    </a:lnTo>
                    <a:lnTo>
                      <a:pt x="4644" y="291"/>
                    </a:lnTo>
                    <a:lnTo>
                      <a:pt x="4644" y="296"/>
                    </a:lnTo>
                    <a:lnTo>
                      <a:pt x="4644" y="296"/>
                    </a:lnTo>
                    <a:lnTo>
                      <a:pt x="4649" y="296"/>
                    </a:lnTo>
                    <a:lnTo>
                      <a:pt x="4649" y="291"/>
                    </a:lnTo>
                    <a:lnTo>
                      <a:pt x="4649" y="287"/>
                    </a:lnTo>
                    <a:lnTo>
                      <a:pt x="4649" y="282"/>
                    </a:lnTo>
                    <a:lnTo>
                      <a:pt x="4649" y="277"/>
                    </a:lnTo>
                    <a:lnTo>
                      <a:pt x="4649" y="277"/>
                    </a:lnTo>
                    <a:lnTo>
                      <a:pt x="4654" y="277"/>
                    </a:lnTo>
                    <a:lnTo>
                      <a:pt x="4654" y="277"/>
                    </a:lnTo>
                    <a:lnTo>
                      <a:pt x="4654" y="277"/>
                    </a:lnTo>
                    <a:lnTo>
                      <a:pt x="4654" y="277"/>
                    </a:lnTo>
                    <a:lnTo>
                      <a:pt x="4654" y="277"/>
                    </a:lnTo>
                    <a:lnTo>
                      <a:pt x="4659" y="277"/>
                    </a:lnTo>
                    <a:lnTo>
                      <a:pt x="4659" y="277"/>
                    </a:lnTo>
                    <a:lnTo>
                      <a:pt x="4659" y="277"/>
                    </a:lnTo>
                    <a:lnTo>
                      <a:pt x="4659" y="277"/>
                    </a:lnTo>
                    <a:lnTo>
                      <a:pt x="4659" y="277"/>
                    </a:lnTo>
                    <a:lnTo>
                      <a:pt x="4665" y="277"/>
                    </a:lnTo>
                    <a:lnTo>
                      <a:pt x="4665" y="277"/>
                    </a:lnTo>
                    <a:lnTo>
                      <a:pt x="4665" y="277"/>
                    </a:lnTo>
                    <a:lnTo>
                      <a:pt x="4675" y="277"/>
                    </a:lnTo>
                    <a:lnTo>
                      <a:pt x="4681" y="277"/>
                    </a:lnTo>
                    <a:lnTo>
                      <a:pt x="4681" y="277"/>
                    </a:lnTo>
                    <a:lnTo>
                      <a:pt x="4681" y="277"/>
                    </a:lnTo>
                    <a:lnTo>
                      <a:pt x="4681" y="277"/>
                    </a:lnTo>
                    <a:lnTo>
                      <a:pt x="4681" y="277"/>
                    </a:lnTo>
                    <a:lnTo>
                      <a:pt x="4681" y="277"/>
                    </a:lnTo>
                    <a:lnTo>
                      <a:pt x="4697" y="277"/>
                    </a:lnTo>
                    <a:lnTo>
                      <a:pt x="4697" y="277"/>
                    </a:lnTo>
                    <a:lnTo>
                      <a:pt x="4697" y="277"/>
                    </a:lnTo>
                    <a:lnTo>
                      <a:pt x="4697" y="277"/>
                    </a:lnTo>
                    <a:lnTo>
                      <a:pt x="4697" y="277"/>
                    </a:lnTo>
                    <a:lnTo>
                      <a:pt x="4702" y="277"/>
                    </a:lnTo>
                    <a:lnTo>
                      <a:pt x="4702" y="277"/>
                    </a:lnTo>
                    <a:lnTo>
                      <a:pt x="4713" y="277"/>
                    </a:lnTo>
                    <a:lnTo>
                      <a:pt x="4713" y="277"/>
                    </a:lnTo>
                    <a:lnTo>
                      <a:pt x="4713" y="277"/>
                    </a:lnTo>
                    <a:lnTo>
                      <a:pt x="4718" y="277"/>
                    </a:lnTo>
                    <a:lnTo>
                      <a:pt x="4718" y="277"/>
                    </a:lnTo>
                    <a:lnTo>
                      <a:pt x="4718" y="277"/>
                    </a:lnTo>
                    <a:lnTo>
                      <a:pt x="4718" y="277"/>
                    </a:lnTo>
                    <a:lnTo>
                      <a:pt x="4734" y="277"/>
                    </a:lnTo>
                    <a:lnTo>
                      <a:pt x="4734" y="277"/>
                    </a:lnTo>
                    <a:lnTo>
                      <a:pt x="4734" y="277"/>
                    </a:lnTo>
                    <a:lnTo>
                      <a:pt x="4734" y="277"/>
                    </a:lnTo>
                    <a:lnTo>
                      <a:pt x="4734" y="277"/>
                    </a:lnTo>
                    <a:lnTo>
                      <a:pt x="4734" y="277"/>
                    </a:lnTo>
                    <a:lnTo>
                      <a:pt x="4739" y="277"/>
                    </a:lnTo>
                    <a:lnTo>
                      <a:pt x="4750" y="277"/>
                    </a:lnTo>
                    <a:lnTo>
                      <a:pt x="4750" y="277"/>
                    </a:lnTo>
                    <a:lnTo>
                      <a:pt x="4750" y="277"/>
                    </a:lnTo>
                    <a:lnTo>
                      <a:pt x="4750" y="277"/>
                    </a:lnTo>
                    <a:lnTo>
                      <a:pt x="4755" y="277"/>
                    </a:lnTo>
                    <a:lnTo>
                      <a:pt x="4755" y="277"/>
                    </a:lnTo>
                    <a:lnTo>
                      <a:pt x="4755" y="277"/>
                    </a:lnTo>
                    <a:lnTo>
                      <a:pt x="4766" y="277"/>
                    </a:lnTo>
                    <a:lnTo>
                      <a:pt x="4766" y="277"/>
                    </a:lnTo>
                    <a:lnTo>
                      <a:pt x="4771" y="277"/>
                    </a:lnTo>
                    <a:lnTo>
                      <a:pt x="4771" y="277"/>
                    </a:lnTo>
                    <a:lnTo>
                      <a:pt x="4771" y="277"/>
                    </a:lnTo>
                    <a:lnTo>
                      <a:pt x="4771" y="277"/>
                    </a:lnTo>
                    <a:lnTo>
                      <a:pt x="4771" y="277"/>
                    </a:lnTo>
                    <a:lnTo>
                      <a:pt x="4787" y="277"/>
                    </a:lnTo>
                    <a:lnTo>
                      <a:pt x="4787" y="277"/>
                    </a:lnTo>
                    <a:lnTo>
                      <a:pt x="4787" y="277"/>
                    </a:lnTo>
                    <a:lnTo>
                      <a:pt x="4787" y="277"/>
                    </a:lnTo>
                    <a:lnTo>
                      <a:pt x="4787" y="277"/>
                    </a:lnTo>
                    <a:lnTo>
                      <a:pt x="4792" y="277"/>
                    </a:lnTo>
                    <a:lnTo>
                      <a:pt x="4792" y="277"/>
                    </a:lnTo>
                    <a:lnTo>
                      <a:pt x="4803" y="277"/>
                    </a:lnTo>
                    <a:lnTo>
                      <a:pt x="4803" y="277"/>
                    </a:lnTo>
                    <a:lnTo>
                      <a:pt x="4803" y="277"/>
                    </a:lnTo>
                    <a:lnTo>
                      <a:pt x="4808" y="277"/>
                    </a:lnTo>
                    <a:lnTo>
                      <a:pt x="4808" y="277"/>
                    </a:lnTo>
                    <a:lnTo>
                      <a:pt x="4808" y="277"/>
                    </a:lnTo>
                    <a:lnTo>
                      <a:pt x="4808" y="277"/>
                    </a:lnTo>
                    <a:lnTo>
                      <a:pt x="4808" y="277"/>
                    </a:lnTo>
                    <a:lnTo>
                      <a:pt x="4814" y="277"/>
                    </a:lnTo>
                    <a:lnTo>
                      <a:pt x="4814" y="277"/>
                    </a:lnTo>
                    <a:lnTo>
                      <a:pt x="4814" y="277"/>
                    </a:lnTo>
                    <a:lnTo>
                      <a:pt x="4814" y="277"/>
                    </a:lnTo>
                    <a:lnTo>
                      <a:pt x="4814" y="277"/>
                    </a:lnTo>
                    <a:lnTo>
                      <a:pt x="4814" y="277"/>
                    </a:lnTo>
                    <a:lnTo>
                      <a:pt x="4814" y="277"/>
                    </a:lnTo>
                    <a:lnTo>
                      <a:pt x="4814" y="277"/>
                    </a:lnTo>
                    <a:lnTo>
                      <a:pt x="4814" y="273"/>
                    </a:lnTo>
                    <a:lnTo>
                      <a:pt x="4819" y="268"/>
                    </a:lnTo>
                    <a:lnTo>
                      <a:pt x="4819" y="263"/>
                    </a:lnTo>
                    <a:lnTo>
                      <a:pt x="4819" y="259"/>
                    </a:lnTo>
                    <a:lnTo>
                      <a:pt x="4819" y="259"/>
                    </a:lnTo>
                    <a:lnTo>
                      <a:pt x="4819" y="259"/>
                    </a:lnTo>
                    <a:lnTo>
                      <a:pt x="4819" y="263"/>
                    </a:lnTo>
                    <a:lnTo>
                      <a:pt x="4824" y="268"/>
                    </a:lnTo>
                    <a:lnTo>
                      <a:pt x="4824" y="273"/>
                    </a:lnTo>
                    <a:lnTo>
                      <a:pt x="4824" y="277"/>
                    </a:lnTo>
                    <a:lnTo>
                      <a:pt x="4824" y="277"/>
                    </a:lnTo>
                    <a:lnTo>
                      <a:pt x="4824" y="277"/>
                    </a:lnTo>
                    <a:lnTo>
                      <a:pt x="4830" y="277"/>
                    </a:lnTo>
                    <a:lnTo>
                      <a:pt x="4830" y="277"/>
                    </a:lnTo>
                    <a:lnTo>
                      <a:pt x="4830" y="277"/>
                    </a:lnTo>
                    <a:lnTo>
                      <a:pt x="4830" y="277"/>
                    </a:lnTo>
                    <a:lnTo>
                      <a:pt x="4830" y="277"/>
                    </a:lnTo>
                    <a:lnTo>
                      <a:pt x="4830" y="277"/>
                    </a:lnTo>
                    <a:lnTo>
                      <a:pt x="4835" y="277"/>
                    </a:lnTo>
                    <a:lnTo>
                      <a:pt x="4835" y="282"/>
                    </a:lnTo>
                    <a:lnTo>
                      <a:pt x="4835" y="282"/>
                    </a:lnTo>
                    <a:lnTo>
                      <a:pt x="4835" y="282"/>
                    </a:lnTo>
                    <a:lnTo>
                      <a:pt x="4835" y="282"/>
                    </a:lnTo>
                    <a:lnTo>
                      <a:pt x="4840" y="282"/>
                    </a:lnTo>
                    <a:lnTo>
                      <a:pt x="4840" y="282"/>
                    </a:lnTo>
                    <a:lnTo>
                      <a:pt x="4840" y="282"/>
                    </a:lnTo>
                    <a:lnTo>
                      <a:pt x="4840" y="282"/>
                    </a:lnTo>
                    <a:lnTo>
                      <a:pt x="4840" y="282"/>
                    </a:lnTo>
                    <a:lnTo>
                      <a:pt x="4846" y="282"/>
                    </a:lnTo>
                    <a:lnTo>
                      <a:pt x="4846" y="282"/>
                    </a:lnTo>
                    <a:lnTo>
                      <a:pt x="4846" y="282"/>
                    </a:lnTo>
                    <a:lnTo>
                      <a:pt x="4846" y="282"/>
                    </a:lnTo>
                    <a:lnTo>
                      <a:pt x="4846" y="282"/>
                    </a:lnTo>
                    <a:lnTo>
                      <a:pt x="4851" y="282"/>
                    </a:lnTo>
                    <a:lnTo>
                      <a:pt x="4851" y="282"/>
                    </a:lnTo>
                    <a:lnTo>
                      <a:pt x="4851" y="282"/>
                    </a:lnTo>
                    <a:lnTo>
                      <a:pt x="4851" y="282"/>
                    </a:lnTo>
                    <a:lnTo>
                      <a:pt x="4851" y="282"/>
                    </a:lnTo>
                    <a:lnTo>
                      <a:pt x="4851" y="282"/>
                    </a:lnTo>
                    <a:lnTo>
                      <a:pt x="4851" y="282"/>
                    </a:lnTo>
                    <a:lnTo>
                      <a:pt x="4856" y="282"/>
                    </a:lnTo>
                    <a:lnTo>
                      <a:pt x="4856" y="282"/>
                    </a:lnTo>
                    <a:lnTo>
                      <a:pt x="4856" y="282"/>
                    </a:lnTo>
                    <a:lnTo>
                      <a:pt x="4856" y="282"/>
                    </a:lnTo>
                    <a:lnTo>
                      <a:pt x="4856" y="282"/>
                    </a:lnTo>
                    <a:lnTo>
                      <a:pt x="4862" y="282"/>
                    </a:lnTo>
                    <a:lnTo>
                      <a:pt x="4862" y="282"/>
                    </a:lnTo>
                    <a:lnTo>
                      <a:pt x="4862" y="282"/>
                    </a:lnTo>
                    <a:lnTo>
                      <a:pt x="4862" y="282"/>
                    </a:lnTo>
                    <a:lnTo>
                      <a:pt x="4862" y="282"/>
                    </a:lnTo>
                    <a:lnTo>
                      <a:pt x="4862" y="282"/>
                    </a:lnTo>
                    <a:lnTo>
                      <a:pt x="4862" y="282"/>
                    </a:lnTo>
                    <a:lnTo>
                      <a:pt x="4867" y="282"/>
                    </a:lnTo>
                    <a:lnTo>
                      <a:pt x="4867" y="282"/>
                    </a:lnTo>
                    <a:lnTo>
                      <a:pt x="4867" y="282"/>
                    </a:lnTo>
                    <a:lnTo>
                      <a:pt x="4867" y="282"/>
                    </a:lnTo>
                    <a:lnTo>
                      <a:pt x="4867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2" y="282"/>
                    </a:lnTo>
                    <a:lnTo>
                      <a:pt x="4878" y="282"/>
                    </a:lnTo>
                    <a:lnTo>
                      <a:pt x="4878" y="282"/>
                    </a:lnTo>
                    <a:lnTo>
                      <a:pt x="4878" y="282"/>
                    </a:lnTo>
                    <a:lnTo>
                      <a:pt x="4878" y="282"/>
                    </a:lnTo>
                    <a:lnTo>
                      <a:pt x="4878" y="282"/>
                    </a:lnTo>
                    <a:lnTo>
                      <a:pt x="4883" y="282"/>
                    </a:lnTo>
                    <a:lnTo>
                      <a:pt x="4883" y="282"/>
                    </a:lnTo>
                    <a:lnTo>
                      <a:pt x="4883" y="282"/>
                    </a:lnTo>
                    <a:lnTo>
                      <a:pt x="4883" y="282"/>
                    </a:lnTo>
                    <a:lnTo>
                      <a:pt x="4883" y="282"/>
                    </a:lnTo>
                    <a:lnTo>
                      <a:pt x="4883" y="282"/>
                    </a:lnTo>
                    <a:lnTo>
                      <a:pt x="4888" y="282"/>
                    </a:lnTo>
                    <a:lnTo>
                      <a:pt x="4888" y="282"/>
                    </a:lnTo>
                    <a:lnTo>
                      <a:pt x="4888" y="282"/>
                    </a:lnTo>
                    <a:lnTo>
                      <a:pt x="4888" y="282"/>
                    </a:lnTo>
                    <a:lnTo>
                      <a:pt x="4888" y="282"/>
                    </a:lnTo>
                    <a:lnTo>
                      <a:pt x="4894" y="282"/>
                    </a:lnTo>
                    <a:lnTo>
                      <a:pt x="4894" y="282"/>
                    </a:lnTo>
                    <a:lnTo>
                      <a:pt x="4894" y="282"/>
                    </a:lnTo>
                    <a:lnTo>
                      <a:pt x="4894" y="282"/>
                    </a:lnTo>
                    <a:lnTo>
                      <a:pt x="4894" y="282"/>
                    </a:lnTo>
                    <a:lnTo>
                      <a:pt x="4899" y="282"/>
                    </a:lnTo>
                    <a:lnTo>
                      <a:pt x="4899" y="282"/>
                    </a:lnTo>
                    <a:lnTo>
                      <a:pt x="4899" y="282"/>
                    </a:lnTo>
                    <a:lnTo>
                      <a:pt x="4899" y="282"/>
                    </a:lnTo>
                    <a:lnTo>
                      <a:pt x="4899" y="282"/>
                    </a:lnTo>
                    <a:lnTo>
                      <a:pt x="4899" y="282"/>
                    </a:lnTo>
                    <a:lnTo>
                      <a:pt x="4899" y="282"/>
                    </a:lnTo>
                    <a:lnTo>
                      <a:pt x="4904" y="282"/>
                    </a:lnTo>
                    <a:lnTo>
                      <a:pt x="4904" y="282"/>
                    </a:lnTo>
                    <a:lnTo>
                      <a:pt x="4904" y="282"/>
                    </a:lnTo>
                    <a:lnTo>
                      <a:pt x="4904" y="282"/>
                    </a:lnTo>
                    <a:lnTo>
                      <a:pt x="4904" y="282"/>
                    </a:lnTo>
                    <a:lnTo>
                      <a:pt x="4909" y="282"/>
                    </a:lnTo>
                    <a:lnTo>
                      <a:pt x="4909" y="282"/>
                    </a:lnTo>
                    <a:lnTo>
                      <a:pt x="4909" y="282"/>
                    </a:lnTo>
                    <a:lnTo>
                      <a:pt x="4909" y="282"/>
                    </a:lnTo>
                    <a:lnTo>
                      <a:pt x="4909" y="287"/>
                    </a:lnTo>
                    <a:lnTo>
                      <a:pt x="4909" y="287"/>
                    </a:lnTo>
                    <a:lnTo>
                      <a:pt x="4915" y="287"/>
                    </a:lnTo>
                    <a:lnTo>
                      <a:pt x="4915" y="287"/>
                    </a:lnTo>
                    <a:lnTo>
                      <a:pt x="4915" y="287"/>
                    </a:lnTo>
                    <a:lnTo>
                      <a:pt x="4915" y="287"/>
                    </a:lnTo>
                    <a:lnTo>
                      <a:pt x="4915" y="287"/>
                    </a:lnTo>
                    <a:lnTo>
                      <a:pt x="4920" y="287"/>
                    </a:lnTo>
                    <a:lnTo>
                      <a:pt x="4920" y="287"/>
                    </a:lnTo>
                    <a:lnTo>
                      <a:pt x="4920" y="287"/>
                    </a:lnTo>
                    <a:lnTo>
                      <a:pt x="4920" y="287"/>
                    </a:lnTo>
                    <a:lnTo>
                      <a:pt x="4920" y="287"/>
                    </a:lnTo>
                    <a:lnTo>
                      <a:pt x="4920" y="287"/>
                    </a:lnTo>
                    <a:lnTo>
                      <a:pt x="4925" y="287"/>
                    </a:lnTo>
                    <a:lnTo>
                      <a:pt x="4925" y="287"/>
                    </a:lnTo>
                    <a:lnTo>
                      <a:pt x="4925" y="287"/>
                    </a:lnTo>
                    <a:lnTo>
                      <a:pt x="4925" y="287"/>
                    </a:lnTo>
                    <a:lnTo>
                      <a:pt x="4925" y="287"/>
                    </a:lnTo>
                    <a:lnTo>
                      <a:pt x="4925" y="287"/>
                    </a:lnTo>
                    <a:lnTo>
                      <a:pt x="4931" y="287"/>
                    </a:lnTo>
                    <a:lnTo>
                      <a:pt x="4931" y="287"/>
                    </a:lnTo>
                    <a:lnTo>
                      <a:pt x="4931" y="287"/>
                    </a:lnTo>
                    <a:lnTo>
                      <a:pt x="4931" y="287"/>
                    </a:lnTo>
                    <a:lnTo>
                      <a:pt x="4931" y="287"/>
                    </a:lnTo>
                    <a:lnTo>
                      <a:pt x="4936" y="287"/>
                    </a:lnTo>
                    <a:lnTo>
                      <a:pt x="4936" y="287"/>
                    </a:lnTo>
                    <a:lnTo>
                      <a:pt x="4936" y="287"/>
                    </a:lnTo>
                    <a:lnTo>
                      <a:pt x="4936" y="287"/>
                    </a:lnTo>
                    <a:lnTo>
                      <a:pt x="4936" y="287"/>
                    </a:lnTo>
                    <a:lnTo>
                      <a:pt x="4941" y="287"/>
                    </a:lnTo>
                    <a:lnTo>
                      <a:pt x="4941" y="287"/>
                    </a:lnTo>
                    <a:lnTo>
                      <a:pt x="4941" y="291"/>
                    </a:lnTo>
                    <a:lnTo>
                      <a:pt x="4941" y="291"/>
                    </a:lnTo>
                    <a:lnTo>
                      <a:pt x="4941" y="291"/>
                    </a:lnTo>
                    <a:lnTo>
                      <a:pt x="4941" y="291"/>
                    </a:lnTo>
                    <a:lnTo>
                      <a:pt x="4941" y="291"/>
                    </a:lnTo>
                    <a:lnTo>
                      <a:pt x="4947" y="291"/>
                    </a:lnTo>
                    <a:lnTo>
                      <a:pt x="4947" y="291"/>
                    </a:lnTo>
                    <a:lnTo>
                      <a:pt x="4947" y="291"/>
                    </a:lnTo>
                    <a:lnTo>
                      <a:pt x="4947" y="291"/>
                    </a:lnTo>
                    <a:lnTo>
                      <a:pt x="4947" y="291"/>
                    </a:lnTo>
                    <a:lnTo>
                      <a:pt x="4952" y="291"/>
                    </a:lnTo>
                    <a:lnTo>
                      <a:pt x="4952" y="291"/>
                    </a:lnTo>
                    <a:lnTo>
                      <a:pt x="4952" y="291"/>
                    </a:lnTo>
                    <a:lnTo>
                      <a:pt x="4952" y="291"/>
                    </a:lnTo>
                    <a:lnTo>
                      <a:pt x="4952" y="291"/>
                    </a:lnTo>
                    <a:lnTo>
                      <a:pt x="4957" y="291"/>
                    </a:lnTo>
                    <a:lnTo>
                      <a:pt x="4957" y="291"/>
                    </a:lnTo>
                    <a:lnTo>
                      <a:pt x="4957" y="291"/>
                    </a:lnTo>
                    <a:lnTo>
                      <a:pt x="4957" y="291"/>
                    </a:lnTo>
                    <a:lnTo>
                      <a:pt x="4957" y="291"/>
                    </a:lnTo>
                    <a:lnTo>
                      <a:pt x="4963" y="291"/>
                    </a:lnTo>
                    <a:lnTo>
                      <a:pt x="4963" y="291"/>
                    </a:lnTo>
                    <a:lnTo>
                      <a:pt x="4963" y="291"/>
                    </a:lnTo>
                    <a:lnTo>
                      <a:pt x="4963" y="296"/>
                    </a:lnTo>
                    <a:lnTo>
                      <a:pt x="4963" y="296"/>
                    </a:lnTo>
                    <a:lnTo>
                      <a:pt x="4963" y="296"/>
                    </a:lnTo>
                    <a:lnTo>
                      <a:pt x="4968" y="296"/>
                    </a:lnTo>
                    <a:lnTo>
                      <a:pt x="4968" y="296"/>
                    </a:lnTo>
                    <a:lnTo>
                      <a:pt x="4968" y="296"/>
                    </a:lnTo>
                    <a:lnTo>
                      <a:pt x="4968" y="296"/>
                    </a:lnTo>
                    <a:lnTo>
                      <a:pt x="4968" y="296"/>
                    </a:lnTo>
                    <a:lnTo>
                      <a:pt x="4973" y="296"/>
                    </a:lnTo>
                    <a:lnTo>
                      <a:pt x="4973" y="296"/>
                    </a:lnTo>
                    <a:lnTo>
                      <a:pt x="4973" y="296"/>
                    </a:lnTo>
                    <a:lnTo>
                      <a:pt x="4973" y="296"/>
                    </a:lnTo>
                    <a:lnTo>
                      <a:pt x="4973" y="296"/>
                    </a:lnTo>
                    <a:lnTo>
                      <a:pt x="4979" y="296"/>
                    </a:lnTo>
                    <a:lnTo>
                      <a:pt x="4979" y="296"/>
                    </a:lnTo>
                    <a:lnTo>
                      <a:pt x="4979" y="296"/>
                    </a:lnTo>
                    <a:lnTo>
                      <a:pt x="4979" y="296"/>
                    </a:lnTo>
                    <a:lnTo>
                      <a:pt x="4979" y="296"/>
                    </a:lnTo>
                    <a:lnTo>
                      <a:pt x="4984" y="296"/>
                    </a:lnTo>
                    <a:lnTo>
                      <a:pt x="4984" y="296"/>
                    </a:lnTo>
                    <a:lnTo>
                      <a:pt x="4984" y="296"/>
                    </a:lnTo>
                    <a:lnTo>
                      <a:pt x="4984" y="301"/>
                    </a:lnTo>
                    <a:lnTo>
                      <a:pt x="4984" y="301"/>
                    </a:lnTo>
                    <a:lnTo>
                      <a:pt x="4989" y="301"/>
                    </a:lnTo>
                    <a:lnTo>
                      <a:pt x="4989" y="301"/>
                    </a:lnTo>
                    <a:lnTo>
                      <a:pt x="4989" y="301"/>
                    </a:lnTo>
                    <a:lnTo>
                      <a:pt x="4989" y="301"/>
                    </a:lnTo>
                    <a:lnTo>
                      <a:pt x="4989" y="301"/>
                    </a:lnTo>
                    <a:lnTo>
                      <a:pt x="4989" y="301"/>
                    </a:lnTo>
                    <a:lnTo>
                      <a:pt x="4995" y="301"/>
                    </a:lnTo>
                    <a:lnTo>
                      <a:pt x="4995" y="301"/>
                    </a:lnTo>
                    <a:lnTo>
                      <a:pt x="4995" y="301"/>
                    </a:lnTo>
                    <a:lnTo>
                      <a:pt x="4995" y="301"/>
                    </a:lnTo>
                    <a:lnTo>
                      <a:pt x="4995" y="301"/>
                    </a:lnTo>
                    <a:lnTo>
                      <a:pt x="5000" y="301"/>
                    </a:lnTo>
                    <a:lnTo>
                      <a:pt x="5000" y="301"/>
                    </a:lnTo>
                    <a:lnTo>
                      <a:pt x="5000" y="301"/>
                    </a:lnTo>
                    <a:lnTo>
                      <a:pt x="5000" y="301"/>
                    </a:lnTo>
                    <a:lnTo>
                      <a:pt x="5000" y="301"/>
                    </a:lnTo>
                    <a:lnTo>
                      <a:pt x="5000" y="301"/>
                    </a:lnTo>
                    <a:lnTo>
                      <a:pt x="5005" y="301"/>
                    </a:lnTo>
                    <a:lnTo>
                      <a:pt x="5005" y="301"/>
                    </a:lnTo>
                    <a:lnTo>
                      <a:pt x="5005" y="301"/>
                    </a:lnTo>
                    <a:lnTo>
                      <a:pt x="5005" y="301"/>
                    </a:lnTo>
                    <a:lnTo>
                      <a:pt x="5005" y="301"/>
                    </a:lnTo>
                    <a:lnTo>
                      <a:pt x="5005" y="301"/>
                    </a:lnTo>
                    <a:lnTo>
                      <a:pt x="5011" y="306"/>
                    </a:lnTo>
                    <a:lnTo>
                      <a:pt x="5011" y="306"/>
                    </a:lnTo>
                    <a:lnTo>
                      <a:pt x="5011" y="306"/>
                    </a:lnTo>
                    <a:lnTo>
                      <a:pt x="5011" y="306"/>
                    </a:lnTo>
                    <a:lnTo>
                      <a:pt x="5011" y="306"/>
                    </a:lnTo>
                    <a:lnTo>
                      <a:pt x="5016" y="306"/>
                    </a:lnTo>
                    <a:lnTo>
                      <a:pt x="5016" y="306"/>
                    </a:lnTo>
                    <a:lnTo>
                      <a:pt x="5016" y="306"/>
                    </a:lnTo>
                    <a:lnTo>
                      <a:pt x="5016" y="306"/>
                    </a:lnTo>
                    <a:lnTo>
                      <a:pt x="5016" y="306"/>
                    </a:lnTo>
                    <a:lnTo>
                      <a:pt x="5021" y="306"/>
                    </a:lnTo>
                    <a:lnTo>
                      <a:pt x="5021" y="306"/>
                    </a:lnTo>
                    <a:lnTo>
                      <a:pt x="5021" y="306"/>
                    </a:lnTo>
                    <a:lnTo>
                      <a:pt x="5021" y="306"/>
                    </a:lnTo>
                    <a:lnTo>
                      <a:pt x="5021" y="306"/>
                    </a:lnTo>
                    <a:lnTo>
                      <a:pt x="5027" y="306"/>
                    </a:lnTo>
                    <a:lnTo>
                      <a:pt x="5027" y="306"/>
                    </a:lnTo>
                    <a:lnTo>
                      <a:pt x="5027" y="306"/>
                    </a:lnTo>
                    <a:lnTo>
                      <a:pt x="5027" y="306"/>
                    </a:lnTo>
                    <a:lnTo>
                      <a:pt x="5027" y="306"/>
                    </a:lnTo>
                    <a:lnTo>
                      <a:pt x="5027" y="306"/>
                    </a:lnTo>
                    <a:lnTo>
                      <a:pt x="5027" y="306"/>
                    </a:lnTo>
                    <a:lnTo>
                      <a:pt x="5032" y="306"/>
                    </a:lnTo>
                    <a:lnTo>
                      <a:pt x="5032" y="306"/>
                    </a:lnTo>
                    <a:lnTo>
                      <a:pt x="5032" y="306"/>
                    </a:lnTo>
                    <a:lnTo>
                      <a:pt x="5032" y="306"/>
                    </a:lnTo>
                    <a:lnTo>
                      <a:pt x="5032" y="310"/>
                    </a:lnTo>
                    <a:lnTo>
                      <a:pt x="5037" y="310"/>
                    </a:lnTo>
                    <a:lnTo>
                      <a:pt x="5037" y="310"/>
                    </a:lnTo>
                    <a:lnTo>
                      <a:pt x="5037" y="310"/>
                    </a:lnTo>
                    <a:lnTo>
                      <a:pt x="5037" y="310"/>
                    </a:lnTo>
                    <a:lnTo>
                      <a:pt x="5037" y="310"/>
                    </a:lnTo>
                    <a:lnTo>
                      <a:pt x="5042" y="310"/>
                    </a:lnTo>
                    <a:lnTo>
                      <a:pt x="5042" y="310"/>
                    </a:lnTo>
                    <a:lnTo>
                      <a:pt x="5042" y="310"/>
                    </a:lnTo>
                    <a:lnTo>
                      <a:pt x="5042" y="310"/>
                    </a:lnTo>
                    <a:lnTo>
                      <a:pt x="5042" y="310"/>
                    </a:lnTo>
                    <a:lnTo>
                      <a:pt x="5048" y="310"/>
                    </a:lnTo>
                    <a:lnTo>
                      <a:pt x="5048" y="310"/>
                    </a:lnTo>
                    <a:lnTo>
                      <a:pt x="5048" y="310"/>
                    </a:lnTo>
                    <a:lnTo>
                      <a:pt x="5048" y="310"/>
                    </a:lnTo>
                    <a:lnTo>
                      <a:pt x="5048" y="310"/>
                    </a:lnTo>
                    <a:lnTo>
                      <a:pt x="5048" y="310"/>
                    </a:lnTo>
                    <a:lnTo>
                      <a:pt x="5053" y="310"/>
                    </a:lnTo>
                    <a:lnTo>
                      <a:pt x="5053" y="310"/>
                    </a:lnTo>
                    <a:lnTo>
                      <a:pt x="5053" y="310"/>
                    </a:lnTo>
                    <a:lnTo>
                      <a:pt x="5053" y="310"/>
                    </a:lnTo>
                    <a:lnTo>
                      <a:pt x="5053" y="310"/>
                    </a:lnTo>
                    <a:lnTo>
                      <a:pt x="5058" y="310"/>
                    </a:lnTo>
                    <a:lnTo>
                      <a:pt x="5058" y="310"/>
                    </a:lnTo>
                    <a:lnTo>
                      <a:pt x="5058" y="310"/>
                    </a:lnTo>
                    <a:lnTo>
                      <a:pt x="5058" y="310"/>
                    </a:lnTo>
                    <a:lnTo>
                      <a:pt x="5058" y="315"/>
                    </a:lnTo>
                    <a:lnTo>
                      <a:pt x="5064" y="315"/>
                    </a:lnTo>
                    <a:lnTo>
                      <a:pt x="5064" y="315"/>
                    </a:lnTo>
                    <a:lnTo>
                      <a:pt x="5064" y="315"/>
                    </a:lnTo>
                    <a:lnTo>
                      <a:pt x="5064" y="315"/>
                    </a:lnTo>
                    <a:lnTo>
                      <a:pt x="5064" y="315"/>
                    </a:lnTo>
                    <a:lnTo>
                      <a:pt x="5069" y="315"/>
                    </a:lnTo>
                    <a:lnTo>
                      <a:pt x="5069" y="315"/>
                    </a:lnTo>
                    <a:lnTo>
                      <a:pt x="5069" y="315"/>
                    </a:lnTo>
                    <a:lnTo>
                      <a:pt x="5069" y="315"/>
                    </a:lnTo>
                    <a:lnTo>
                      <a:pt x="5069" y="315"/>
                    </a:lnTo>
                    <a:lnTo>
                      <a:pt x="5074" y="315"/>
                    </a:lnTo>
                    <a:lnTo>
                      <a:pt x="5074" y="315"/>
                    </a:lnTo>
                    <a:lnTo>
                      <a:pt x="5074" y="315"/>
                    </a:lnTo>
                    <a:lnTo>
                      <a:pt x="5074" y="315"/>
                    </a:lnTo>
                    <a:lnTo>
                      <a:pt x="5074" y="315"/>
                    </a:lnTo>
                    <a:lnTo>
                      <a:pt x="5074" y="315"/>
                    </a:lnTo>
                    <a:lnTo>
                      <a:pt x="5080" y="315"/>
                    </a:lnTo>
                    <a:lnTo>
                      <a:pt x="5080" y="315"/>
                    </a:lnTo>
                    <a:lnTo>
                      <a:pt x="5080" y="315"/>
                    </a:lnTo>
                    <a:lnTo>
                      <a:pt x="5080" y="315"/>
                    </a:lnTo>
                    <a:lnTo>
                      <a:pt x="5080" y="315"/>
                    </a:lnTo>
                    <a:lnTo>
                      <a:pt x="5080" y="315"/>
                    </a:lnTo>
                    <a:lnTo>
                      <a:pt x="5085" y="315"/>
                    </a:lnTo>
                    <a:lnTo>
                      <a:pt x="5085" y="315"/>
                    </a:lnTo>
                    <a:lnTo>
                      <a:pt x="5085" y="315"/>
                    </a:lnTo>
                    <a:lnTo>
                      <a:pt x="5085" y="315"/>
                    </a:lnTo>
                    <a:lnTo>
                      <a:pt x="5085" y="315"/>
                    </a:lnTo>
                    <a:lnTo>
                      <a:pt x="5090" y="315"/>
                    </a:lnTo>
                    <a:lnTo>
                      <a:pt x="5090" y="320"/>
                    </a:lnTo>
                    <a:lnTo>
                      <a:pt x="5090" y="320"/>
                    </a:lnTo>
                    <a:lnTo>
                      <a:pt x="5090" y="320"/>
                    </a:lnTo>
                    <a:lnTo>
                      <a:pt x="5090" y="320"/>
                    </a:lnTo>
                    <a:lnTo>
                      <a:pt x="5096" y="320"/>
                    </a:lnTo>
                    <a:lnTo>
                      <a:pt x="5096" y="320"/>
                    </a:lnTo>
                    <a:lnTo>
                      <a:pt x="5096" y="320"/>
                    </a:lnTo>
                    <a:lnTo>
                      <a:pt x="5096" y="320"/>
                    </a:lnTo>
                    <a:lnTo>
                      <a:pt x="5096" y="320"/>
                    </a:lnTo>
                    <a:lnTo>
                      <a:pt x="5096" y="320"/>
                    </a:lnTo>
                    <a:lnTo>
                      <a:pt x="5096" y="320"/>
                    </a:lnTo>
                    <a:lnTo>
                      <a:pt x="5101" y="320"/>
                    </a:lnTo>
                    <a:lnTo>
                      <a:pt x="5101" y="320"/>
                    </a:lnTo>
                    <a:lnTo>
                      <a:pt x="5101" y="320"/>
                    </a:lnTo>
                    <a:lnTo>
                      <a:pt x="5101" y="320"/>
                    </a:lnTo>
                    <a:lnTo>
                      <a:pt x="5101" y="320"/>
                    </a:lnTo>
                    <a:lnTo>
                      <a:pt x="5106" y="320"/>
                    </a:lnTo>
                    <a:lnTo>
                      <a:pt x="5106" y="320"/>
                    </a:lnTo>
                    <a:lnTo>
                      <a:pt x="5106" y="320"/>
                    </a:lnTo>
                    <a:lnTo>
                      <a:pt x="5106" y="320"/>
                    </a:lnTo>
                    <a:lnTo>
                      <a:pt x="5106" y="320"/>
                    </a:lnTo>
                    <a:lnTo>
                      <a:pt x="5112" y="324"/>
                    </a:lnTo>
                    <a:lnTo>
                      <a:pt x="5112" y="324"/>
                    </a:lnTo>
                    <a:lnTo>
                      <a:pt x="5112" y="324"/>
                    </a:lnTo>
                    <a:lnTo>
                      <a:pt x="5112" y="324"/>
                    </a:lnTo>
                    <a:lnTo>
                      <a:pt x="5112" y="324"/>
                    </a:lnTo>
                    <a:lnTo>
                      <a:pt x="5117" y="324"/>
                    </a:lnTo>
                    <a:lnTo>
                      <a:pt x="5117" y="324"/>
                    </a:lnTo>
                    <a:lnTo>
                      <a:pt x="5117" y="324"/>
                    </a:lnTo>
                    <a:lnTo>
                      <a:pt x="5117" y="324"/>
                    </a:lnTo>
                    <a:lnTo>
                      <a:pt x="5117" y="324"/>
                    </a:lnTo>
                    <a:lnTo>
                      <a:pt x="5117" y="324"/>
                    </a:lnTo>
                    <a:lnTo>
                      <a:pt x="5117" y="324"/>
                    </a:lnTo>
                    <a:lnTo>
                      <a:pt x="5122" y="324"/>
                    </a:lnTo>
                    <a:lnTo>
                      <a:pt x="5122" y="324"/>
                    </a:lnTo>
                    <a:lnTo>
                      <a:pt x="5122" y="324"/>
                    </a:lnTo>
                    <a:lnTo>
                      <a:pt x="5122" y="324"/>
                    </a:lnTo>
                    <a:lnTo>
                      <a:pt x="5122" y="324"/>
                    </a:lnTo>
                    <a:lnTo>
                      <a:pt x="5122" y="324"/>
                    </a:lnTo>
                    <a:lnTo>
                      <a:pt x="5128" y="324"/>
                    </a:lnTo>
                    <a:lnTo>
                      <a:pt x="5128" y="324"/>
                    </a:lnTo>
                    <a:lnTo>
                      <a:pt x="5128" y="324"/>
                    </a:lnTo>
                    <a:lnTo>
                      <a:pt x="5128" y="329"/>
                    </a:lnTo>
                    <a:lnTo>
                      <a:pt x="5128" y="329"/>
                    </a:lnTo>
                    <a:lnTo>
                      <a:pt x="5133" y="329"/>
                    </a:lnTo>
                    <a:lnTo>
                      <a:pt x="5133" y="329"/>
                    </a:lnTo>
                    <a:lnTo>
                      <a:pt x="5133" y="329"/>
                    </a:lnTo>
                    <a:lnTo>
                      <a:pt x="5133" y="329"/>
                    </a:lnTo>
                    <a:lnTo>
                      <a:pt x="5133" y="329"/>
                    </a:lnTo>
                    <a:lnTo>
                      <a:pt x="5133" y="329"/>
                    </a:lnTo>
                    <a:lnTo>
                      <a:pt x="5138" y="329"/>
                    </a:lnTo>
                    <a:lnTo>
                      <a:pt x="5138" y="329"/>
                    </a:lnTo>
                    <a:lnTo>
                      <a:pt x="5138" y="329"/>
                    </a:lnTo>
                    <a:lnTo>
                      <a:pt x="5138" y="329"/>
                    </a:lnTo>
                    <a:lnTo>
                      <a:pt x="5138" y="329"/>
                    </a:lnTo>
                    <a:lnTo>
                      <a:pt x="5144" y="329"/>
                    </a:lnTo>
                    <a:lnTo>
                      <a:pt x="5144" y="329"/>
                    </a:lnTo>
                    <a:lnTo>
                      <a:pt x="5144" y="334"/>
                    </a:lnTo>
                    <a:lnTo>
                      <a:pt x="5144" y="334"/>
                    </a:lnTo>
                    <a:lnTo>
                      <a:pt x="5144" y="334"/>
                    </a:lnTo>
                    <a:lnTo>
                      <a:pt x="5149" y="334"/>
                    </a:lnTo>
                    <a:lnTo>
                      <a:pt x="5149" y="334"/>
                    </a:lnTo>
                    <a:lnTo>
                      <a:pt x="5149" y="334"/>
                    </a:lnTo>
                    <a:lnTo>
                      <a:pt x="5149" y="334"/>
                    </a:lnTo>
                    <a:lnTo>
                      <a:pt x="5149" y="334"/>
                    </a:lnTo>
                    <a:lnTo>
                      <a:pt x="5154" y="334"/>
                    </a:lnTo>
                    <a:lnTo>
                      <a:pt x="5154" y="334"/>
                    </a:lnTo>
                  </a:path>
                </a:pathLst>
              </a:custGeom>
              <a:noFill/>
              <a:ln w="952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22" name="Rectangle 55">
                <a:extLst>
                  <a:ext uri="{FF2B5EF4-FFF2-40B4-BE49-F238E27FC236}">
                    <a16:creationId xmlns:a16="http://schemas.microsoft.com/office/drawing/2014/main" id="{6792497B-3669-4343-AD25-1FD4358234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4" y="3456"/>
                <a:ext cx="191" cy="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450" b="1">
                    <a:solidFill>
                      <a:srgbClr val="FF0000"/>
                    </a:solidFill>
                  </a:rPr>
                  <a:t>BETA_X</a:t>
                </a:r>
                <a:endParaRPr lang="en-US" altLang="en-US" sz="1350"/>
              </a:p>
            </p:txBody>
          </p:sp>
          <p:sp>
            <p:nvSpPr>
              <p:cNvPr id="1123" name="Freeform 56">
                <a:extLst>
                  <a:ext uri="{FF2B5EF4-FFF2-40B4-BE49-F238E27FC236}">
                    <a16:creationId xmlns:a16="http://schemas.microsoft.com/office/drawing/2014/main" id="{8288C81F-8CB9-489D-9140-0327DE4AF3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" y="2816"/>
                <a:ext cx="5154" cy="494"/>
              </a:xfrm>
              <a:custGeom>
                <a:avLst/>
                <a:gdLst>
                  <a:gd name="T0" fmla="*/ 53 w 5154"/>
                  <a:gd name="T1" fmla="*/ 329 h 494"/>
                  <a:gd name="T2" fmla="*/ 112 w 5154"/>
                  <a:gd name="T3" fmla="*/ 343 h 494"/>
                  <a:gd name="T4" fmla="*/ 170 w 5154"/>
                  <a:gd name="T5" fmla="*/ 353 h 494"/>
                  <a:gd name="T6" fmla="*/ 234 w 5154"/>
                  <a:gd name="T7" fmla="*/ 362 h 494"/>
                  <a:gd name="T8" fmla="*/ 292 w 5154"/>
                  <a:gd name="T9" fmla="*/ 367 h 494"/>
                  <a:gd name="T10" fmla="*/ 351 w 5154"/>
                  <a:gd name="T11" fmla="*/ 367 h 494"/>
                  <a:gd name="T12" fmla="*/ 409 w 5154"/>
                  <a:gd name="T13" fmla="*/ 362 h 494"/>
                  <a:gd name="T14" fmla="*/ 468 w 5154"/>
                  <a:gd name="T15" fmla="*/ 357 h 494"/>
                  <a:gd name="T16" fmla="*/ 558 w 5154"/>
                  <a:gd name="T17" fmla="*/ 348 h 494"/>
                  <a:gd name="T18" fmla="*/ 643 w 5154"/>
                  <a:gd name="T19" fmla="*/ 329 h 494"/>
                  <a:gd name="T20" fmla="*/ 718 w 5154"/>
                  <a:gd name="T21" fmla="*/ 315 h 494"/>
                  <a:gd name="T22" fmla="*/ 814 w 5154"/>
                  <a:gd name="T23" fmla="*/ 296 h 494"/>
                  <a:gd name="T24" fmla="*/ 888 w 5154"/>
                  <a:gd name="T25" fmla="*/ 277 h 494"/>
                  <a:gd name="T26" fmla="*/ 984 w 5154"/>
                  <a:gd name="T27" fmla="*/ 245 h 494"/>
                  <a:gd name="T28" fmla="*/ 1053 w 5154"/>
                  <a:gd name="T29" fmla="*/ 230 h 494"/>
                  <a:gd name="T30" fmla="*/ 1154 w 5154"/>
                  <a:gd name="T31" fmla="*/ 202 h 494"/>
                  <a:gd name="T32" fmla="*/ 1223 w 5154"/>
                  <a:gd name="T33" fmla="*/ 183 h 494"/>
                  <a:gd name="T34" fmla="*/ 1324 w 5154"/>
                  <a:gd name="T35" fmla="*/ 141 h 494"/>
                  <a:gd name="T36" fmla="*/ 1393 w 5154"/>
                  <a:gd name="T37" fmla="*/ 127 h 494"/>
                  <a:gd name="T38" fmla="*/ 1495 w 5154"/>
                  <a:gd name="T39" fmla="*/ 103 h 494"/>
                  <a:gd name="T40" fmla="*/ 1564 w 5154"/>
                  <a:gd name="T41" fmla="*/ 85 h 494"/>
                  <a:gd name="T42" fmla="*/ 1665 w 5154"/>
                  <a:gd name="T43" fmla="*/ 52 h 494"/>
                  <a:gd name="T44" fmla="*/ 1723 w 5154"/>
                  <a:gd name="T45" fmla="*/ 38 h 494"/>
                  <a:gd name="T46" fmla="*/ 1830 w 5154"/>
                  <a:gd name="T47" fmla="*/ 33 h 494"/>
                  <a:gd name="T48" fmla="*/ 1888 w 5154"/>
                  <a:gd name="T49" fmla="*/ 23 h 494"/>
                  <a:gd name="T50" fmla="*/ 1989 w 5154"/>
                  <a:gd name="T51" fmla="*/ 9 h 494"/>
                  <a:gd name="T52" fmla="*/ 2058 w 5154"/>
                  <a:gd name="T53" fmla="*/ 0 h 494"/>
                  <a:gd name="T54" fmla="*/ 2159 w 5154"/>
                  <a:gd name="T55" fmla="*/ 14 h 494"/>
                  <a:gd name="T56" fmla="*/ 2229 w 5154"/>
                  <a:gd name="T57" fmla="*/ 23 h 494"/>
                  <a:gd name="T58" fmla="*/ 2330 w 5154"/>
                  <a:gd name="T59" fmla="*/ 28 h 494"/>
                  <a:gd name="T60" fmla="*/ 2399 w 5154"/>
                  <a:gd name="T61" fmla="*/ 38 h 494"/>
                  <a:gd name="T62" fmla="*/ 2500 w 5154"/>
                  <a:gd name="T63" fmla="*/ 75 h 494"/>
                  <a:gd name="T64" fmla="*/ 2569 w 5154"/>
                  <a:gd name="T65" fmla="*/ 94 h 494"/>
                  <a:gd name="T66" fmla="*/ 2665 w 5154"/>
                  <a:gd name="T67" fmla="*/ 122 h 494"/>
                  <a:gd name="T68" fmla="*/ 2739 w 5154"/>
                  <a:gd name="T69" fmla="*/ 146 h 494"/>
                  <a:gd name="T70" fmla="*/ 2835 w 5154"/>
                  <a:gd name="T71" fmla="*/ 193 h 494"/>
                  <a:gd name="T72" fmla="*/ 2909 w 5154"/>
                  <a:gd name="T73" fmla="*/ 216 h 494"/>
                  <a:gd name="T74" fmla="*/ 2995 w 5154"/>
                  <a:gd name="T75" fmla="*/ 263 h 494"/>
                  <a:gd name="T76" fmla="*/ 3080 w 5154"/>
                  <a:gd name="T77" fmla="*/ 306 h 494"/>
                  <a:gd name="T78" fmla="*/ 3170 w 5154"/>
                  <a:gd name="T79" fmla="*/ 334 h 494"/>
                  <a:gd name="T80" fmla="*/ 3250 w 5154"/>
                  <a:gd name="T81" fmla="*/ 372 h 494"/>
                  <a:gd name="T82" fmla="*/ 3335 w 5154"/>
                  <a:gd name="T83" fmla="*/ 405 h 494"/>
                  <a:gd name="T84" fmla="*/ 3420 w 5154"/>
                  <a:gd name="T85" fmla="*/ 423 h 494"/>
                  <a:gd name="T86" fmla="*/ 3505 w 5154"/>
                  <a:gd name="T87" fmla="*/ 452 h 494"/>
                  <a:gd name="T88" fmla="*/ 3596 w 5154"/>
                  <a:gd name="T89" fmla="*/ 470 h 494"/>
                  <a:gd name="T90" fmla="*/ 3670 w 5154"/>
                  <a:gd name="T91" fmla="*/ 485 h 494"/>
                  <a:gd name="T92" fmla="*/ 3766 w 5154"/>
                  <a:gd name="T93" fmla="*/ 485 h 494"/>
                  <a:gd name="T94" fmla="*/ 3840 w 5154"/>
                  <a:gd name="T95" fmla="*/ 489 h 494"/>
                  <a:gd name="T96" fmla="*/ 3936 w 5154"/>
                  <a:gd name="T97" fmla="*/ 485 h 494"/>
                  <a:gd name="T98" fmla="*/ 4021 w 5154"/>
                  <a:gd name="T99" fmla="*/ 470 h 494"/>
                  <a:gd name="T100" fmla="*/ 4128 w 5154"/>
                  <a:gd name="T101" fmla="*/ 442 h 494"/>
                  <a:gd name="T102" fmla="*/ 4250 w 5154"/>
                  <a:gd name="T103" fmla="*/ 409 h 494"/>
                  <a:gd name="T104" fmla="*/ 4351 w 5154"/>
                  <a:gd name="T105" fmla="*/ 381 h 494"/>
                  <a:gd name="T106" fmla="*/ 4473 w 5154"/>
                  <a:gd name="T107" fmla="*/ 348 h 494"/>
                  <a:gd name="T108" fmla="*/ 4596 w 5154"/>
                  <a:gd name="T109" fmla="*/ 310 h 494"/>
                  <a:gd name="T110" fmla="*/ 4681 w 5154"/>
                  <a:gd name="T111" fmla="*/ 292 h 494"/>
                  <a:gd name="T112" fmla="*/ 4814 w 5154"/>
                  <a:gd name="T113" fmla="*/ 263 h 494"/>
                  <a:gd name="T114" fmla="*/ 4867 w 5154"/>
                  <a:gd name="T115" fmla="*/ 273 h 494"/>
                  <a:gd name="T116" fmla="*/ 4920 w 5154"/>
                  <a:gd name="T117" fmla="*/ 282 h 494"/>
                  <a:gd name="T118" fmla="*/ 4979 w 5154"/>
                  <a:gd name="T119" fmla="*/ 287 h 494"/>
                  <a:gd name="T120" fmla="*/ 5032 w 5154"/>
                  <a:gd name="T121" fmla="*/ 292 h 494"/>
                  <a:gd name="T122" fmla="*/ 5090 w 5154"/>
                  <a:gd name="T123" fmla="*/ 292 h 494"/>
                  <a:gd name="T124" fmla="*/ 5144 w 5154"/>
                  <a:gd name="T125" fmla="*/ 287 h 4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54" h="494">
                    <a:moveTo>
                      <a:pt x="0" y="310"/>
                    </a:moveTo>
                    <a:lnTo>
                      <a:pt x="0" y="310"/>
                    </a:lnTo>
                    <a:lnTo>
                      <a:pt x="0" y="310"/>
                    </a:lnTo>
                    <a:lnTo>
                      <a:pt x="0" y="310"/>
                    </a:lnTo>
                    <a:lnTo>
                      <a:pt x="0" y="310"/>
                    </a:lnTo>
                    <a:lnTo>
                      <a:pt x="5" y="310"/>
                    </a:lnTo>
                    <a:lnTo>
                      <a:pt x="5" y="310"/>
                    </a:lnTo>
                    <a:lnTo>
                      <a:pt x="5" y="315"/>
                    </a:lnTo>
                    <a:lnTo>
                      <a:pt x="5" y="315"/>
                    </a:lnTo>
                    <a:lnTo>
                      <a:pt x="5" y="315"/>
                    </a:lnTo>
                    <a:lnTo>
                      <a:pt x="10" y="315"/>
                    </a:lnTo>
                    <a:lnTo>
                      <a:pt x="10" y="315"/>
                    </a:lnTo>
                    <a:lnTo>
                      <a:pt x="10" y="315"/>
                    </a:lnTo>
                    <a:lnTo>
                      <a:pt x="10" y="315"/>
                    </a:lnTo>
                    <a:lnTo>
                      <a:pt x="10" y="315"/>
                    </a:lnTo>
                    <a:lnTo>
                      <a:pt x="16" y="315"/>
                    </a:lnTo>
                    <a:lnTo>
                      <a:pt x="16" y="315"/>
                    </a:lnTo>
                    <a:lnTo>
                      <a:pt x="16" y="315"/>
                    </a:lnTo>
                    <a:lnTo>
                      <a:pt x="16" y="315"/>
                    </a:lnTo>
                    <a:lnTo>
                      <a:pt x="16" y="315"/>
                    </a:lnTo>
                    <a:lnTo>
                      <a:pt x="16" y="320"/>
                    </a:lnTo>
                    <a:lnTo>
                      <a:pt x="21" y="320"/>
                    </a:lnTo>
                    <a:lnTo>
                      <a:pt x="21" y="320"/>
                    </a:lnTo>
                    <a:lnTo>
                      <a:pt x="21" y="320"/>
                    </a:lnTo>
                    <a:lnTo>
                      <a:pt x="21" y="320"/>
                    </a:lnTo>
                    <a:lnTo>
                      <a:pt x="21" y="320"/>
                    </a:lnTo>
                    <a:lnTo>
                      <a:pt x="26" y="320"/>
                    </a:lnTo>
                    <a:lnTo>
                      <a:pt x="26" y="320"/>
                    </a:lnTo>
                    <a:lnTo>
                      <a:pt x="26" y="320"/>
                    </a:lnTo>
                    <a:lnTo>
                      <a:pt x="26" y="320"/>
                    </a:lnTo>
                    <a:lnTo>
                      <a:pt x="26" y="320"/>
                    </a:lnTo>
                    <a:lnTo>
                      <a:pt x="32" y="320"/>
                    </a:lnTo>
                    <a:lnTo>
                      <a:pt x="32" y="320"/>
                    </a:lnTo>
                    <a:lnTo>
                      <a:pt x="32" y="325"/>
                    </a:lnTo>
                    <a:lnTo>
                      <a:pt x="32" y="325"/>
                    </a:lnTo>
                    <a:lnTo>
                      <a:pt x="32" y="325"/>
                    </a:lnTo>
                    <a:lnTo>
                      <a:pt x="37" y="325"/>
                    </a:lnTo>
                    <a:lnTo>
                      <a:pt x="37" y="325"/>
                    </a:lnTo>
                    <a:lnTo>
                      <a:pt x="37" y="325"/>
                    </a:lnTo>
                    <a:lnTo>
                      <a:pt x="37" y="325"/>
                    </a:lnTo>
                    <a:lnTo>
                      <a:pt x="37" y="325"/>
                    </a:lnTo>
                    <a:lnTo>
                      <a:pt x="37" y="325"/>
                    </a:lnTo>
                    <a:lnTo>
                      <a:pt x="42" y="325"/>
                    </a:lnTo>
                    <a:lnTo>
                      <a:pt x="42" y="325"/>
                    </a:lnTo>
                    <a:lnTo>
                      <a:pt x="42" y="325"/>
                    </a:lnTo>
                    <a:lnTo>
                      <a:pt x="42" y="325"/>
                    </a:lnTo>
                    <a:lnTo>
                      <a:pt x="42" y="325"/>
                    </a:lnTo>
                    <a:lnTo>
                      <a:pt x="48" y="329"/>
                    </a:lnTo>
                    <a:lnTo>
                      <a:pt x="48" y="329"/>
                    </a:lnTo>
                    <a:lnTo>
                      <a:pt x="48" y="329"/>
                    </a:lnTo>
                    <a:lnTo>
                      <a:pt x="48" y="329"/>
                    </a:lnTo>
                    <a:lnTo>
                      <a:pt x="48" y="329"/>
                    </a:lnTo>
                    <a:lnTo>
                      <a:pt x="53" y="329"/>
                    </a:lnTo>
                    <a:lnTo>
                      <a:pt x="53" y="329"/>
                    </a:lnTo>
                    <a:lnTo>
                      <a:pt x="53" y="329"/>
                    </a:lnTo>
                    <a:lnTo>
                      <a:pt x="53" y="329"/>
                    </a:lnTo>
                    <a:lnTo>
                      <a:pt x="53" y="329"/>
                    </a:lnTo>
                    <a:lnTo>
                      <a:pt x="58" y="329"/>
                    </a:lnTo>
                    <a:lnTo>
                      <a:pt x="58" y="329"/>
                    </a:lnTo>
                    <a:lnTo>
                      <a:pt x="58" y="329"/>
                    </a:lnTo>
                    <a:lnTo>
                      <a:pt x="58" y="329"/>
                    </a:lnTo>
                    <a:lnTo>
                      <a:pt x="58" y="334"/>
                    </a:lnTo>
                    <a:lnTo>
                      <a:pt x="64" y="334"/>
                    </a:lnTo>
                    <a:lnTo>
                      <a:pt x="64" y="334"/>
                    </a:lnTo>
                    <a:lnTo>
                      <a:pt x="64" y="334"/>
                    </a:lnTo>
                    <a:lnTo>
                      <a:pt x="64" y="334"/>
                    </a:lnTo>
                    <a:lnTo>
                      <a:pt x="64" y="334"/>
                    </a:lnTo>
                    <a:lnTo>
                      <a:pt x="69" y="334"/>
                    </a:lnTo>
                    <a:lnTo>
                      <a:pt x="69" y="334"/>
                    </a:lnTo>
                    <a:lnTo>
                      <a:pt x="69" y="334"/>
                    </a:lnTo>
                    <a:lnTo>
                      <a:pt x="69" y="334"/>
                    </a:lnTo>
                    <a:lnTo>
                      <a:pt x="69" y="334"/>
                    </a:lnTo>
                    <a:lnTo>
                      <a:pt x="74" y="334"/>
                    </a:lnTo>
                    <a:lnTo>
                      <a:pt x="74" y="334"/>
                    </a:lnTo>
                    <a:lnTo>
                      <a:pt x="74" y="334"/>
                    </a:lnTo>
                    <a:lnTo>
                      <a:pt x="74" y="334"/>
                    </a:lnTo>
                    <a:lnTo>
                      <a:pt x="74" y="334"/>
                    </a:lnTo>
                    <a:lnTo>
                      <a:pt x="74" y="334"/>
                    </a:lnTo>
                    <a:lnTo>
                      <a:pt x="80" y="339"/>
                    </a:lnTo>
                    <a:lnTo>
                      <a:pt x="80" y="339"/>
                    </a:lnTo>
                    <a:lnTo>
                      <a:pt x="80" y="339"/>
                    </a:lnTo>
                    <a:lnTo>
                      <a:pt x="80" y="339"/>
                    </a:lnTo>
                    <a:lnTo>
                      <a:pt x="85" y="339"/>
                    </a:lnTo>
                    <a:lnTo>
                      <a:pt x="85" y="339"/>
                    </a:lnTo>
                    <a:lnTo>
                      <a:pt x="85" y="339"/>
                    </a:lnTo>
                    <a:lnTo>
                      <a:pt x="85" y="339"/>
                    </a:lnTo>
                    <a:lnTo>
                      <a:pt x="85" y="339"/>
                    </a:lnTo>
                    <a:lnTo>
                      <a:pt x="85" y="339"/>
                    </a:lnTo>
                    <a:lnTo>
                      <a:pt x="90" y="339"/>
                    </a:lnTo>
                    <a:lnTo>
                      <a:pt x="90" y="339"/>
                    </a:lnTo>
                    <a:lnTo>
                      <a:pt x="90" y="339"/>
                    </a:lnTo>
                    <a:lnTo>
                      <a:pt x="90" y="339"/>
                    </a:lnTo>
                    <a:lnTo>
                      <a:pt x="90" y="339"/>
                    </a:lnTo>
                    <a:lnTo>
                      <a:pt x="96" y="339"/>
                    </a:lnTo>
                    <a:lnTo>
                      <a:pt x="96" y="339"/>
                    </a:lnTo>
                    <a:lnTo>
                      <a:pt x="96" y="339"/>
                    </a:lnTo>
                    <a:lnTo>
                      <a:pt x="96" y="339"/>
                    </a:lnTo>
                    <a:lnTo>
                      <a:pt x="96" y="339"/>
                    </a:lnTo>
                    <a:lnTo>
                      <a:pt x="101" y="339"/>
                    </a:lnTo>
                    <a:lnTo>
                      <a:pt x="101" y="343"/>
                    </a:lnTo>
                    <a:lnTo>
                      <a:pt x="101" y="343"/>
                    </a:lnTo>
                    <a:lnTo>
                      <a:pt x="101" y="343"/>
                    </a:lnTo>
                    <a:lnTo>
                      <a:pt x="101" y="343"/>
                    </a:lnTo>
                    <a:lnTo>
                      <a:pt x="101" y="343"/>
                    </a:lnTo>
                    <a:lnTo>
                      <a:pt x="106" y="343"/>
                    </a:lnTo>
                    <a:lnTo>
                      <a:pt x="106" y="343"/>
                    </a:lnTo>
                    <a:lnTo>
                      <a:pt x="106" y="343"/>
                    </a:lnTo>
                    <a:lnTo>
                      <a:pt x="106" y="343"/>
                    </a:lnTo>
                    <a:lnTo>
                      <a:pt x="106" y="343"/>
                    </a:lnTo>
                    <a:lnTo>
                      <a:pt x="112" y="343"/>
                    </a:lnTo>
                    <a:lnTo>
                      <a:pt x="112" y="343"/>
                    </a:lnTo>
                    <a:lnTo>
                      <a:pt x="112" y="343"/>
                    </a:lnTo>
                    <a:lnTo>
                      <a:pt x="112" y="343"/>
                    </a:lnTo>
                    <a:lnTo>
                      <a:pt x="112" y="343"/>
                    </a:lnTo>
                    <a:lnTo>
                      <a:pt x="117" y="343"/>
                    </a:lnTo>
                    <a:lnTo>
                      <a:pt x="117" y="343"/>
                    </a:lnTo>
                    <a:lnTo>
                      <a:pt x="117" y="343"/>
                    </a:lnTo>
                    <a:lnTo>
                      <a:pt x="117" y="343"/>
                    </a:lnTo>
                    <a:lnTo>
                      <a:pt x="122" y="343"/>
                    </a:lnTo>
                    <a:lnTo>
                      <a:pt x="122" y="343"/>
                    </a:lnTo>
                    <a:lnTo>
                      <a:pt x="122" y="343"/>
                    </a:lnTo>
                    <a:lnTo>
                      <a:pt x="122" y="343"/>
                    </a:lnTo>
                    <a:lnTo>
                      <a:pt x="122" y="343"/>
                    </a:lnTo>
                    <a:lnTo>
                      <a:pt x="127" y="343"/>
                    </a:lnTo>
                    <a:lnTo>
                      <a:pt x="127" y="343"/>
                    </a:lnTo>
                    <a:lnTo>
                      <a:pt x="127" y="343"/>
                    </a:lnTo>
                    <a:lnTo>
                      <a:pt x="127" y="343"/>
                    </a:lnTo>
                    <a:lnTo>
                      <a:pt x="127" y="348"/>
                    </a:lnTo>
                    <a:lnTo>
                      <a:pt x="127" y="348"/>
                    </a:lnTo>
                    <a:lnTo>
                      <a:pt x="133" y="348"/>
                    </a:lnTo>
                    <a:lnTo>
                      <a:pt x="133" y="348"/>
                    </a:lnTo>
                    <a:lnTo>
                      <a:pt x="133" y="348"/>
                    </a:lnTo>
                    <a:lnTo>
                      <a:pt x="133" y="348"/>
                    </a:lnTo>
                    <a:lnTo>
                      <a:pt x="133" y="348"/>
                    </a:lnTo>
                    <a:lnTo>
                      <a:pt x="138" y="348"/>
                    </a:lnTo>
                    <a:lnTo>
                      <a:pt x="138" y="348"/>
                    </a:lnTo>
                    <a:lnTo>
                      <a:pt x="138" y="348"/>
                    </a:lnTo>
                    <a:lnTo>
                      <a:pt x="138" y="348"/>
                    </a:lnTo>
                    <a:lnTo>
                      <a:pt x="138" y="348"/>
                    </a:lnTo>
                    <a:lnTo>
                      <a:pt x="143" y="348"/>
                    </a:lnTo>
                    <a:lnTo>
                      <a:pt x="143" y="348"/>
                    </a:lnTo>
                    <a:lnTo>
                      <a:pt x="143" y="348"/>
                    </a:lnTo>
                    <a:lnTo>
                      <a:pt x="143" y="348"/>
                    </a:lnTo>
                    <a:lnTo>
                      <a:pt x="143" y="348"/>
                    </a:lnTo>
                    <a:lnTo>
                      <a:pt x="149" y="348"/>
                    </a:lnTo>
                    <a:lnTo>
                      <a:pt x="149" y="348"/>
                    </a:lnTo>
                    <a:lnTo>
                      <a:pt x="149" y="348"/>
                    </a:lnTo>
                    <a:lnTo>
                      <a:pt x="149" y="348"/>
                    </a:lnTo>
                    <a:lnTo>
                      <a:pt x="149" y="348"/>
                    </a:lnTo>
                    <a:lnTo>
                      <a:pt x="149" y="348"/>
                    </a:lnTo>
                    <a:lnTo>
                      <a:pt x="154" y="348"/>
                    </a:lnTo>
                    <a:lnTo>
                      <a:pt x="154" y="348"/>
                    </a:lnTo>
                    <a:lnTo>
                      <a:pt x="154" y="348"/>
                    </a:lnTo>
                    <a:lnTo>
                      <a:pt x="154" y="353"/>
                    </a:lnTo>
                    <a:lnTo>
                      <a:pt x="154" y="353"/>
                    </a:lnTo>
                    <a:lnTo>
                      <a:pt x="159" y="353"/>
                    </a:lnTo>
                    <a:lnTo>
                      <a:pt x="159" y="353"/>
                    </a:lnTo>
                    <a:lnTo>
                      <a:pt x="159" y="353"/>
                    </a:lnTo>
                    <a:lnTo>
                      <a:pt x="159" y="353"/>
                    </a:lnTo>
                    <a:lnTo>
                      <a:pt x="159" y="353"/>
                    </a:lnTo>
                    <a:lnTo>
                      <a:pt x="165" y="353"/>
                    </a:lnTo>
                    <a:lnTo>
                      <a:pt x="165" y="353"/>
                    </a:lnTo>
                    <a:lnTo>
                      <a:pt x="165" y="353"/>
                    </a:lnTo>
                    <a:lnTo>
                      <a:pt x="165" y="353"/>
                    </a:lnTo>
                    <a:lnTo>
                      <a:pt x="165" y="353"/>
                    </a:lnTo>
                    <a:lnTo>
                      <a:pt x="170" y="353"/>
                    </a:lnTo>
                    <a:lnTo>
                      <a:pt x="170" y="353"/>
                    </a:lnTo>
                    <a:lnTo>
                      <a:pt x="170" y="353"/>
                    </a:lnTo>
                    <a:lnTo>
                      <a:pt x="170" y="353"/>
                    </a:lnTo>
                    <a:lnTo>
                      <a:pt x="170" y="353"/>
                    </a:lnTo>
                    <a:lnTo>
                      <a:pt x="170" y="353"/>
                    </a:lnTo>
                    <a:lnTo>
                      <a:pt x="175" y="353"/>
                    </a:lnTo>
                    <a:lnTo>
                      <a:pt x="175" y="353"/>
                    </a:lnTo>
                    <a:lnTo>
                      <a:pt x="175" y="353"/>
                    </a:lnTo>
                    <a:lnTo>
                      <a:pt x="175" y="353"/>
                    </a:lnTo>
                    <a:lnTo>
                      <a:pt x="181" y="353"/>
                    </a:lnTo>
                    <a:lnTo>
                      <a:pt x="181" y="353"/>
                    </a:lnTo>
                    <a:lnTo>
                      <a:pt x="181" y="353"/>
                    </a:lnTo>
                    <a:lnTo>
                      <a:pt x="181" y="353"/>
                    </a:lnTo>
                    <a:lnTo>
                      <a:pt x="181" y="353"/>
                    </a:lnTo>
                    <a:lnTo>
                      <a:pt x="186" y="353"/>
                    </a:lnTo>
                    <a:lnTo>
                      <a:pt x="186" y="357"/>
                    </a:lnTo>
                    <a:lnTo>
                      <a:pt x="186" y="357"/>
                    </a:lnTo>
                    <a:lnTo>
                      <a:pt x="186" y="357"/>
                    </a:lnTo>
                    <a:lnTo>
                      <a:pt x="186" y="357"/>
                    </a:lnTo>
                    <a:lnTo>
                      <a:pt x="191" y="357"/>
                    </a:lnTo>
                    <a:lnTo>
                      <a:pt x="191" y="357"/>
                    </a:lnTo>
                    <a:lnTo>
                      <a:pt x="191" y="357"/>
                    </a:lnTo>
                    <a:lnTo>
                      <a:pt x="191" y="357"/>
                    </a:lnTo>
                    <a:lnTo>
                      <a:pt x="191" y="357"/>
                    </a:lnTo>
                    <a:lnTo>
                      <a:pt x="191" y="357"/>
                    </a:lnTo>
                    <a:lnTo>
                      <a:pt x="197" y="357"/>
                    </a:lnTo>
                    <a:lnTo>
                      <a:pt x="197" y="357"/>
                    </a:lnTo>
                    <a:lnTo>
                      <a:pt x="197" y="357"/>
                    </a:lnTo>
                    <a:lnTo>
                      <a:pt x="197" y="357"/>
                    </a:lnTo>
                    <a:lnTo>
                      <a:pt x="197" y="357"/>
                    </a:lnTo>
                    <a:lnTo>
                      <a:pt x="202" y="357"/>
                    </a:lnTo>
                    <a:lnTo>
                      <a:pt x="202" y="357"/>
                    </a:lnTo>
                    <a:lnTo>
                      <a:pt x="202" y="357"/>
                    </a:lnTo>
                    <a:lnTo>
                      <a:pt x="202" y="357"/>
                    </a:lnTo>
                    <a:lnTo>
                      <a:pt x="202" y="357"/>
                    </a:lnTo>
                    <a:lnTo>
                      <a:pt x="207" y="357"/>
                    </a:lnTo>
                    <a:lnTo>
                      <a:pt x="207" y="357"/>
                    </a:lnTo>
                    <a:lnTo>
                      <a:pt x="207" y="357"/>
                    </a:lnTo>
                    <a:lnTo>
                      <a:pt x="207" y="357"/>
                    </a:lnTo>
                    <a:lnTo>
                      <a:pt x="207" y="357"/>
                    </a:lnTo>
                    <a:lnTo>
                      <a:pt x="213" y="357"/>
                    </a:lnTo>
                    <a:lnTo>
                      <a:pt x="213" y="357"/>
                    </a:lnTo>
                    <a:lnTo>
                      <a:pt x="213" y="357"/>
                    </a:lnTo>
                    <a:lnTo>
                      <a:pt x="213" y="357"/>
                    </a:lnTo>
                    <a:lnTo>
                      <a:pt x="213" y="362"/>
                    </a:lnTo>
                    <a:lnTo>
                      <a:pt x="213" y="362"/>
                    </a:lnTo>
                    <a:lnTo>
                      <a:pt x="218" y="362"/>
                    </a:lnTo>
                    <a:lnTo>
                      <a:pt x="218" y="362"/>
                    </a:lnTo>
                    <a:lnTo>
                      <a:pt x="218" y="362"/>
                    </a:lnTo>
                    <a:lnTo>
                      <a:pt x="218" y="362"/>
                    </a:lnTo>
                    <a:lnTo>
                      <a:pt x="218" y="362"/>
                    </a:lnTo>
                    <a:lnTo>
                      <a:pt x="223" y="362"/>
                    </a:lnTo>
                    <a:lnTo>
                      <a:pt x="223" y="362"/>
                    </a:lnTo>
                    <a:lnTo>
                      <a:pt x="223" y="362"/>
                    </a:lnTo>
                    <a:lnTo>
                      <a:pt x="223" y="362"/>
                    </a:lnTo>
                    <a:lnTo>
                      <a:pt x="223" y="362"/>
                    </a:lnTo>
                    <a:lnTo>
                      <a:pt x="229" y="362"/>
                    </a:lnTo>
                    <a:lnTo>
                      <a:pt x="229" y="362"/>
                    </a:lnTo>
                    <a:lnTo>
                      <a:pt x="229" y="362"/>
                    </a:lnTo>
                    <a:lnTo>
                      <a:pt x="229" y="362"/>
                    </a:lnTo>
                    <a:lnTo>
                      <a:pt x="229" y="362"/>
                    </a:lnTo>
                    <a:lnTo>
                      <a:pt x="234" y="362"/>
                    </a:lnTo>
                    <a:lnTo>
                      <a:pt x="234" y="362"/>
                    </a:lnTo>
                    <a:lnTo>
                      <a:pt x="234" y="362"/>
                    </a:lnTo>
                    <a:lnTo>
                      <a:pt x="234" y="362"/>
                    </a:lnTo>
                    <a:lnTo>
                      <a:pt x="234" y="362"/>
                    </a:lnTo>
                    <a:lnTo>
                      <a:pt x="239" y="362"/>
                    </a:lnTo>
                    <a:lnTo>
                      <a:pt x="239" y="362"/>
                    </a:lnTo>
                    <a:lnTo>
                      <a:pt x="239" y="362"/>
                    </a:lnTo>
                    <a:lnTo>
                      <a:pt x="239" y="362"/>
                    </a:lnTo>
                    <a:lnTo>
                      <a:pt x="239" y="362"/>
                    </a:lnTo>
                    <a:lnTo>
                      <a:pt x="245" y="362"/>
                    </a:lnTo>
                    <a:lnTo>
                      <a:pt x="245" y="362"/>
                    </a:lnTo>
                    <a:lnTo>
                      <a:pt x="245" y="362"/>
                    </a:lnTo>
                    <a:lnTo>
                      <a:pt x="245" y="362"/>
                    </a:lnTo>
                    <a:lnTo>
                      <a:pt x="245" y="367"/>
                    </a:lnTo>
                    <a:lnTo>
                      <a:pt x="245" y="367"/>
                    </a:lnTo>
                    <a:lnTo>
                      <a:pt x="250" y="367"/>
                    </a:lnTo>
                    <a:lnTo>
                      <a:pt x="250" y="367"/>
                    </a:lnTo>
                    <a:lnTo>
                      <a:pt x="250" y="367"/>
                    </a:lnTo>
                    <a:lnTo>
                      <a:pt x="250" y="367"/>
                    </a:lnTo>
                    <a:lnTo>
                      <a:pt x="250" y="367"/>
                    </a:lnTo>
                    <a:lnTo>
                      <a:pt x="255" y="367"/>
                    </a:lnTo>
                    <a:lnTo>
                      <a:pt x="255" y="367"/>
                    </a:lnTo>
                    <a:lnTo>
                      <a:pt x="255" y="367"/>
                    </a:lnTo>
                    <a:lnTo>
                      <a:pt x="255" y="367"/>
                    </a:lnTo>
                    <a:lnTo>
                      <a:pt x="260" y="367"/>
                    </a:lnTo>
                    <a:lnTo>
                      <a:pt x="260" y="367"/>
                    </a:lnTo>
                    <a:lnTo>
                      <a:pt x="260" y="367"/>
                    </a:lnTo>
                    <a:lnTo>
                      <a:pt x="260" y="367"/>
                    </a:lnTo>
                    <a:lnTo>
                      <a:pt x="260" y="367"/>
                    </a:lnTo>
                    <a:lnTo>
                      <a:pt x="260" y="367"/>
                    </a:lnTo>
                    <a:lnTo>
                      <a:pt x="266" y="367"/>
                    </a:lnTo>
                    <a:lnTo>
                      <a:pt x="266" y="367"/>
                    </a:lnTo>
                    <a:lnTo>
                      <a:pt x="266" y="367"/>
                    </a:lnTo>
                    <a:lnTo>
                      <a:pt x="266" y="367"/>
                    </a:lnTo>
                    <a:lnTo>
                      <a:pt x="266" y="367"/>
                    </a:lnTo>
                    <a:lnTo>
                      <a:pt x="271" y="367"/>
                    </a:lnTo>
                    <a:lnTo>
                      <a:pt x="271" y="367"/>
                    </a:lnTo>
                    <a:lnTo>
                      <a:pt x="271" y="367"/>
                    </a:lnTo>
                    <a:lnTo>
                      <a:pt x="271" y="367"/>
                    </a:lnTo>
                    <a:lnTo>
                      <a:pt x="271" y="367"/>
                    </a:lnTo>
                    <a:lnTo>
                      <a:pt x="276" y="367"/>
                    </a:lnTo>
                    <a:lnTo>
                      <a:pt x="276" y="367"/>
                    </a:lnTo>
                    <a:lnTo>
                      <a:pt x="276" y="367"/>
                    </a:lnTo>
                    <a:lnTo>
                      <a:pt x="276" y="367"/>
                    </a:lnTo>
                    <a:lnTo>
                      <a:pt x="276" y="367"/>
                    </a:lnTo>
                    <a:lnTo>
                      <a:pt x="276" y="367"/>
                    </a:lnTo>
                    <a:lnTo>
                      <a:pt x="282" y="367"/>
                    </a:lnTo>
                    <a:lnTo>
                      <a:pt x="282" y="367"/>
                    </a:lnTo>
                    <a:lnTo>
                      <a:pt x="282" y="367"/>
                    </a:lnTo>
                    <a:lnTo>
                      <a:pt x="282" y="367"/>
                    </a:lnTo>
                    <a:lnTo>
                      <a:pt x="282" y="367"/>
                    </a:lnTo>
                    <a:lnTo>
                      <a:pt x="287" y="367"/>
                    </a:lnTo>
                    <a:lnTo>
                      <a:pt x="287" y="367"/>
                    </a:lnTo>
                    <a:lnTo>
                      <a:pt x="287" y="367"/>
                    </a:lnTo>
                    <a:lnTo>
                      <a:pt x="287" y="367"/>
                    </a:lnTo>
                    <a:lnTo>
                      <a:pt x="287" y="367"/>
                    </a:lnTo>
                    <a:lnTo>
                      <a:pt x="292" y="367"/>
                    </a:lnTo>
                    <a:lnTo>
                      <a:pt x="292" y="367"/>
                    </a:lnTo>
                    <a:lnTo>
                      <a:pt x="292" y="367"/>
                    </a:lnTo>
                    <a:lnTo>
                      <a:pt x="292" y="367"/>
                    </a:lnTo>
                    <a:lnTo>
                      <a:pt x="292" y="367"/>
                    </a:lnTo>
                    <a:lnTo>
                      <a:pt x="298" y="367"/>
                    </a:lnTo>
                    <a:lnTo>
                      <a:pt x="298" y="367"/>
                    </a:lnTo>
                    <a:lnTo>
                      <a:pt x="298" y="367"/>
                    </a:lnTo>
                    <a:lnTo>
                      <a:pt x="298" y="367"/>
                    </a:lnTo>
                    <a:lnTo>
                      <a:pt x="298" y="367"/>
                    </a:lnTo>
                    <a:lnTo>
                      <a:pt x="303" y="367"/>
                    </a:lnTo>
                    <a:lnTo>
                      <a:pt x="303" y="367"/>
                    </a:lnTo>
                    <a:lnTo>
                      <a:pt x="303" y="367"/>
                    </a:lnTo>
                    <a:lnTo>
                      <a:pt x="303" y="367"/>
                    </a:lnTo>
                    <a:lnTo>
                      <a:pt x="303" y="367"/>
                    </a:lnTo>
                    <a:lnTo>
                      <a:pt x="303" y="367"/>
                    </a:lnTo>
                    <a:lnTo>
                      <a:pt x="308" y="367"/>
                    </a:lnTo>
                    <a:lnTo>
                      <a:pt x="308" y="367"/>
                    </a:lnTo>
                    <a:lnTo>
                      <a:pt x="308" y="367"/>
                    </a:lnTo>
                    <a:lnTo>
                      <a:pt x="308" y="367"/>
                    </a:lnTo>
                    <a:lnTo>
                      <a:pt x="314" y="367"/>
                    </a:lnTo>
                    <a:lnTo>
                      <a:pt x="314" y="367"/>
                    </a:lnTo>
                    <a:lnTo>
                      <a:pt x="314" y="367"/>
                    </a:lnTo>
                    <a:lnTo>
                      <a:pt x="314" y="367"/>
                    </a:lnTo>
                    <a:lnTo>
                      <a:pt x="314" y="367"/>
                    </a:lnTo>
                    <a:lnTo>
                      <a:pt x="319" y="367"/>
                    </a:lnTo>
                    <a:lnTo>
                      <a:pt x="319" y="367"/>
                    </a:lnTo>
                    <a:lnTo>
                      <a:pt x="319" y="367"/>
                    </a:lnTo>
                    <a:lnTo>
                      <a:pt x="319" y="367"/>
                    </a:lnTo>
                    <a:lnTo>
                      <a:pt x="319" y="367"/>
                    </a:lnTo>
                    <a:lnTo>
                      <a:pt x="319" y="367"/>
                    </a:lnTo>
                    <a:lnTo>
                      <a:pt x="324" y="367"/>
                    </a:lnTo>
                    <a:lnTo>
                      <a:pt x="324" y="367"/>
                    </a:lnTo>
                    <a:lnTo>
                      <a:pt x="324" y="367"/>
                    </a:lnTo>
                    <a:lnTo>
                      <a:pt x="324" y="367"/>
                    </a:lnTo>
                    <a:lnTo>
                      <a:pt x="324" y="367"/>
                    </a:lnTo>
                    <a:lnTo>
                      <a:pt x="330" y="367"/>
                    </a:lnTo>
                    <a:lnTo>
                      <a:pt x="330" y="367"/>
                    </a:lnTo>
                    <a:lnTo>
                      <a:pt x="330" y="367"/>
                    </a:lnTo>
                    <a:lnTo>
                      <a:pt x="330" y="367"/>
                    </a:lnTo>
                    <a:lnTo>
                      <a:pt x="330" y="367"/>
                    </a:lnTo>
                    <a:lnTo>
                      <a:pt x="335" y="367"/>
                    </a:lnTo>
                    <a:lnTo>
                      <a:pt x="335" y="367"/>
                    </a:lnTo>
                    <a:lnTo>
                      <a:pt x="335" y="367"/>
                    </a:lnTo>
                    <a:lnTo>
                      <a:pt x="335" y="367"/>
                    </a:lnTo>
                    <a:lnTo>
                      <a:pt x="335" y="367"/>
                    </a:lnTo>
                    <a:lnTo>
                      <a:pt x="340" y="367"/>
                    </a:lnTo>
                    <a:lnTo>
                      <a:pt x="340" y="367"/>
                    </a:lnTo>
                    <a:lnTo>
                      <a:pt x="340" y="367"/>
                    </a:lnTo>
                    <a:lnTo>
                      <a:pt x="340" y="367"/>
                    </a:lnTo>
                    <a:lnTo>
                      <a:pt x="340" y="367"/>
                    </a:lnTo>
                    <a:lnTo>
                      <a:pt x="340" y="367"/>
                    </a:lnTo>
                    <a:lnTo>
                      <a:pt x="346" y="367"/>
                    </a:lnTo>
                    <a:lnTo>
                      <a:pt x="346" y="367"/>
                    </a:lnTo>
                    <a:lnTo>
                      <a:pt x="346" y="367"/>
                    </a:lnTo>
                    <a:lnTo>
                      <a:pt x="346" y="367"/>
                    </a:lnTo>
                    <a:lnTo>
                      <a:pt x="346" y="367"/>
                    </a:lnTo>
                    <a:lnTo>
                      <a:pt x="351" y="367"/>
                    </a:lnTo>
                    <a:lnTo>
                      <a:pt x="351" y="367"/>
                    </a:lnTo>
                    <a:lnTo>
                      <a:pt x="351" y="367"/>
                    </a:lnTo>
                    <a:lnTo>
                      <a:pt x="351" y="367"/>
                    </a:lnTo>
                    <a:lnTo>
                      <a:pt x="351" y="367"/>
                    </a:lnTo>
                    <a:lnTo>
                      <a:pt x="356" y="367"/>
                    </a:lnTo>
                    <a:lnTo>
                      <a:pt x="356" y="367"/>
                    </a:lnTo>
                    <a:lnTo>
                      <a:pt x="356" y="367"/>
                    </a:lnTo>
                    <a:lnTo>
                      <a:pt x="356" y="367"/>
                    </a:lnTo>
                    <a:lnTo>
                      <a:pt x="362" y="367"/>
                    </a:lnTo>
                    <a:lnTo>
                      <a:pt x="362" y="367"/>
                    </a:lnTo>
                    <a:lnTo>
                      <a:pt x="362" y="367"/>
                    </a:lnTo>
                    <a:lnTo>
                      <a:pt x="362" y="367"/>
                    </a:lnTo>
                    <a:lnTo>
                      <a:pt x="362" y="367"/>
                    </a:lnTo>
                    <a:lnTo>
                      <a:pt x="362" y="367"/>
                    </a:lnTo>
                    <a:lnTo>
                      <a:pt x="367" y="367"/>
                    </a:lnTo>
                    <a:lnTo>
                      <a:pt x="367" y="367"/>
                    </a:lnTo>
                    <a:lnTo>
                      <a:pt x="367" y="367"/>
                    </a:lnTo>
                    <a:lnTo>
                      <a:pt x="367" y="367"/>
                    </a:lnTo>
                    <a:lnTo>
                      <a:pt x="367" y="367"/>
                    </a:lnTo>
                    <a:lnTo>
                      <a:pt x="372" y="367"/>
                    </a:lnTo>
                    <a:lnTo>
                      <a:pt x="372" y="367"/>
                    </a:lnTo>
                    <a:lnTo>
                      <a:pt x="372" y="367"/>
                    </a:lnTo>
                    <a:lnTo>
                      <a:pt x="372" y="367"/>
                    </a:lnTo>
                    <a:lnTo>
                      <a:pt x="372" y="367"/>
                    </a:lnTo>
                    <a:lnTo>
                      <a:pt x="377" y="367"/>
                    </a:lnTo>
                    <a:lnTo>
                      <a:pt x="377" y="367"/>
                    </a:lnTo>
                    <a:lnTo>
                      <a:pt x="377" y="367"/>
                    </a:lnTo>
                    <a:lnTo>
                      <a:pt x="377" y="367"/>
                    </a:lnTo>
                    <a:lnTo>
                      <a:pt x="377" y="367"/>
                    </a:lnTo>
                    <a:lnTo>
                      <a:pt x="377" y="367"/>
                    </a:lnTo>
                    <a:lnTo>
                      <a:pt x="383" y="367"/>
                    </a:lnTo>
                    <a:lnTo>
                      <a:pt x="383" y="367"/>
                    </a:lnTo>
                    <a:lnTo>
                      <a:pt x="383" y="367"/>
                    </a:lnTo>
                    <a:lnTo>
                      <a:pt x="383" y="367"/>
                    </a:lnTo>
                    <a:lnTo>
                      <a:pt x="383" y="367"/>
                    </a:lnTo>
                    <a:lnTo>
                      <a:pt x="388" y="367"/>
                    </a:lnTo>
                    <a:lnTo>
                      <a:pt x="388" y="367"/>
                    </a:lnTo>
                    <a:lnTo>
                      <a:pt x="388" y="362"/>
                    </a:lnTo>
                    <a:lnTo>
                      <a:pt x="388" y="362"/>
                    </a:lnTo>
                    <a:lnTo>
                      <a:pt x="388" y="362"/>
                    </a:lnTo>
                    <a:lnTo>
                      <a:pt x="393" y="362"/>
                    </a:lnTo>
                    <a:lnTo>
                      <a:pt x="393" y="362"/>
                    </a:lnTo>
                    <a:lnTo>
                      <a:pt x="393" y="362"/>
                    </a:lnTo>
                    <a:lnTo>
                      <a:pt x="393" y="362"/>
                    </a:lnTo>
                    <a:lnTo>
                      <a:pt x="393" y="362"/>
                    </a:lnTo>
                    <a:lnTo>
                      <a:pt x="399" y="362"/>
                    </a:lnTo>
                    <a:lnTo>
                      <a:pt x="399" y="362"/>
                    </a:lnTo>
                    <a:lnTo>
                      <a:pt x="399" y="362"/>
                    </a:lnTo>
                    <a:lnTo>
                      <a:pt x="399" y="362"/>
                    </a:lnTo>
                    <a:lnTo>
                      <a:pt x="399" y="362"/>
                    </a:lnTo>
                    <a:lnTo>
                      <a:pt x="404" y="362"/>
                    </a:lnTo>
                    <a:lnTo>
                      <a:pt x="404" y="362"/>
                    </a:lnTo>
                    <a:lnTo>
                      <a:pt x="404" y="362"/>
                    </a:lnTo>
                    <a:lnTo>
                      <a:pt x="404" y="362"/>
                    </a:lnTo>
                    <a:lnTo>
                      <a:pt x="404" y="362"/>
                    </a:lnTo>
                    <a:lnTo>
                      <a:pt x="409" y="362"/>
                    </a:lnTo>
                    <a:lnTo>
                      <a:pt x="409" y="362"/>
                    </a:lnTo>
                    <a:lnTo>
                      <a:pt x="409" y="362"/>
                    </a:lnTo>
                    <a:lnTo>
                      <a:pt x="409" y="362"/>
                    </a:lnTo>
                    <a:lnTo>
                      <a:pt x="409" y="362"/>
                    </a:lnTo>
                    <a:lnTo>
                      <a:pt x="409" y="362"/>
                    </a:lnTo>
                    <a:lnTo>
                      <a:pt x="415" y="362"/>
                    </a:lnTo>
                    <a:lnTo>
                      <a:pt x="415" y="362"/>
                    </a:lnTo>
                    <a:lnTo>
                      <a:pt x="415" y="362"/>
                    </a:lnTo>
                    <a:lnTo>
                      <a:pt x="415" y="362"/>
                    </a:lnTo>
                    <a:lnTo>
                      <a:pt x="415" y="362"/>
                    </a:lnTo>
                    <a:lnTo>
                      <a:pt x="420" y="362"/>
                    </a:lnTo>
                    <a:lnTo>
                      <a:pt x="420" y="362"/>
                    </a:lnTo>
                    <a:lnTo>
                      <a:pt x="420" y="362"/>
                    </a:lnTo>
                    <a:lnTo>
                      <a:pt x="420" y="362"/>
                    </a:lnTo>
                    <a:lnTo>
                      <a:pt x="425" y="362"/>
                    </a:lnTo>
                    <a:lnTo>
                      <a:pt x="425" y="362"/>
                    </a:lnTo>
                    <a:lnTo>
                      <a:pt x="425" y="362"/>
                    </a:lnTo>
                    <a:lnTo>
                      <a:pt x="425" y="362"/>
                    </a:lnTo>
                    <a:lnTo>
                      <a:pt x="425" y="362"/>
                    </a:lnTo>
                    <a:lnTo>
                      <a:pt x="425" y="362"/>
                    </a:lnTo>
                    <a:lnTo>
                      <a:pt x="431" y="362"/>
                    </a:lnTo>
                    <a:lnTo>
                      <a:pt x="431" y="362"/>
                    </a:lnTo>
                    <a:lnTo>
                      <a:pt x="431" y="362"/>
                    </a:lnTo>
                    <a:lnTo>
                      <a:pt x="431" y="362"/>
                    </a:lnTo>
                    <a:lnTo>
                      <a:pt x="431" y="362"/>
                    </a:lnTo>
                    <a:lnTo>
                      <a:pt x="436" y="362"/>
                    </a:lnTo>
                    <a:lnTo>
                      <a:pt x="436" y="362"/>
                    </a:lnTo>
                    <a:lnTo>
                      <a:pt x="436" y="362"/>
                    </a:lnTo>
                    <a:lnTo>
                      <a:pt x="436" y="362"/>
                    </a:lnTo>
                    <a:lnTo>
                      <a:pt x="436" y="362"/>
                    </a:lnTo>
                    <a:lnTo>
                      <a:pt x="441" y="362"/>
                    </a:lnTo>
                    <a:lnTo>
                      <a:pt x="441" y="362"/>
                    </a:lnTo>
                    <a:lnTo>
                      <a:pt x="441" y="362"/>
                    </a:lnTo>
                    <a:lnTo>
                      <a:pt x="441" y="362"/>
                    </a:lnTo>
                    <a:lnTo>
                      <a:pt x="441" y="362"/>
                    </a:lnTo>
                    <a:lnTo>
                      <a:pt x="441" y="362"/>
                    </a:lnTo>
                    <a:lnTo>
                      <a:pt x="447" y="362"/>
                    </a:lnTo>
                    <a:lnTo>
                      <a:pt x="447" y="362"/>
                    </a:lnTo>
                    <a:lnTo>
                      <a:pt x="447" y="362"/>
                    </a:lnTo>
                    <a:lnTo>
                      <a:pt x="447" y="362"/>
                    </a:lnTo>
                    <a:lnTo>
                      <a:pt x="452" y="362"/>
                    </a:lnTo>
                    <a:lnTo>
                      <a:pt x="452" y="362"/>
                    </a:lnTo>
                    <a:lnTo>
                      <a:pt x="452" y="362"/>
                    </a:lnTo>
                    <a:lnTo>
                      <a:pt x="452" y="362"/>
                    </a:lnTo>
                    <a:lnTo>
                      <a:pt x="452" y="362"/>
                    </a:lnTo>
                    <a:lnTo>
                      <a:pt x="452" y="362"/>
                    </a:lnTo>
                    <a:lnTo>
                      <a:pt x="457" y="362"/>
                    </a:lnTo>
                    <a:lnTo>
                      <a:pt x="457" y="362"/>
                    </a:lnTo>
                    <a:lnTo>
                      <a:pt x="457" y="362"/>
                    </a:lnTo>
                    <a:lnTo>
                      <a:pt x="457" y="357"/>
                    </a:lnTo>
                    <a:lnTo>
                      <a:pt x="457" y="357"/>
                    </a:lnTo>
                    <a:lnTo>
                      <a:pt x="463" y="357"/>
                    </a:lnTo>
                    <a:lnTo>
                      <a:pt x="463" y="357"/>
                    </a:lnTo>
                    <a:lnTo>
                      <a:pt x="463" y="357"/>
                    </a:lnTo>
                    <a:lnTo>
                      <a:pt x="463" y="357"/>
                    </a:lnTo>
                    <a:lnTo>
                      <a:pt x="463" y="357"/>
                    </a:lnTo>
                    <a:lnTo>
                      <a:pt x="468" y="357"/>
                    </a:lnTo>
                    <a:lnTo>
                      <a:pt x="468" y="357"/>
                    </a:lnTo>
                    <a:lnTo>
                      <a:pt x="468" y="357"/>
                    </a:lnTo>
                    <a:lnTo>
                      <a:pt x="468" y="357"/>
                    </a:lnTo>
                    <a:lnTo>
                      <a:pt x="468" y="357"/>
                    </a:lnTo>
                    <a:lnTo>
                      <a:pt x="473" y="357"/>
                    </a:lnTo>
                    <a:lnTo>
                      <a:pt x="473" y="357"/>
                    </a:lnTo>
                    <a:lnTo>
                      <a:pt x="473" y="357"/>
                    </a:lnTo>
                    <a:lnTo>
                      <a:pt x="473" y="353"/>
                    </a:lnTo>
                    <a:lnTo>
                      <a:pt x="473" y="353"/>
                    </a:lnTo>
                    <a:lnTo>
                      <a:pt x="479" y="353"/>
                    </a:lnTo>
                    <a:lnTo>
                      <a:pt x="479" y="353"/>
                    </a:lnTo>
                    <a:lnTo>
                      <a:pt x="479" y="353"/>
                    </a:lnTo>
                    <a:lnTo>
                      <a:pt x="479" y="353"/>
                    </a:lnTo>
                    <a:lnTo>
                      <a:pt x="479" y="357"/>
                    </a:lnTo>
                    <a:lnTo>
                      <a:pt x="479" y="357"/>
                    </a:lnTo>
                    <a:lnTo>
                      <a:pt x="484" y="357"/>
                    </a:lnTo>
                    <a:lnTo>
                      <a:pt x="484" y="357"/>
                    </a:lnTo>
                    <a:lnTo>
                      <a:pt x="484" y="357"/>
                    </a:lnTo>
                    <a:lnTo>
                      <a:pt x="484" y="357"/>
                    </a:lnTo>
                    <a:lnTo>
                      <a:pt x="484" y="357"/>
                    </a:lnTo>
                    <a:lnTo>
                      <a:pt x="489" y="357"/>
                    </a:lnTo>
                    <a:lnTo>
                      <a:pt x="489" y="357"/>
                    </a:lnTo>
                    <a:lnTo>
                      <a:pt x="489" y="357"/>
                    </a:lnTo>
                    <a:lnTo>
                      <a:pt x="489" y="357"/>
                    </a:lnTo>
                    <a:lnTo>
                      <a:pt x="495" y="357"/>
                    </a:lnTo>
                    <a:lnTo>
                      <a:pt x="495" y="357"/>
                    </a:lnTo>
                    <a:lnTo>
                      <a:pt x="495" y="357"/>
                    </a:lnTo>
                    <a:lnTo>
                      <a:pt x="495" y="357"/>
                    </a:lnTo>
                    <a:lnTo>
                      <a:pt x="495" y="357"/>
                    </a:lnTo>
                    <a:lnTo>
                      <a:pt x="495" y="357"/>
                    </a:lnTo>
                    <a:lnTo>
                      <a:pt x="505" y="353"/>
                    </a:lnTo>
                    <a:lnTo>
                      <a:pt x="505" y="353"/>
                    </a:lnTo>
                    <a:lnTo>
                      <a:pt x="505" y="353"/>
                    </a:lnTo>
                    <a:lnTo>
                      <a:pt x="510" y="353"/>
                    </a:lnTo>
                    <a:lnTo>
                      <a:pt x="510" y="353"/>
                    </a:lnTo>
                    <a:lnTo>
                      <a:pt x="510" y="353"/>
                    </a:lnTo>
                    <a:lnTo>
                      <a:pt x="521" y="353"/>
                    </a:lnTo>
                    <a:lnTo>
                      <a:pt x="521" y="353"/>
                    </a:lnTo>
                    <a:lnTo>
                      <a:pt x="521" y="353"/>
                    </a:lnTo>
                    <a:lnTo>
                      <a:pt x="521" y="353"/>
                    </a:lnTo>
                    <a:lnTo>
                      <a:pt x="521" y="353"/>
                    </a:lnTo>
                    <a:lnTo>
                      <a:pt x="526" y="353"/>
                    </a:lnTo>
                    <a:lnTo>
                      <a:pt x="526" y="353"/>
                    </a:lnTo>
                    <a:lnTo>
                      <a:pt x="526" y="353"/>
                    </a:lnTo>
                    <a:lnTo>
                      <a:pt x="526" y="353"/>
                    </a:lnTo>
                    <a:lnTo>
                      <a:pt x="526" y="353"/>
                    </a:lnTo>
                    <a:lnTo>
                      <a:pt x="532" y="348"/>
                    </a:lnTo>
                    <a:lnTo>
                      <a:pt x="532" y="348"/>
                    </a:lnTo>
                    <a:lnTo>
                      <a:pt x="532" y="348"/>
                    </a:lnTo>
                    <a:lnTo>
                      <a:pt x="542" y="348"/>
                    </a:lnTo>
                    <a:lnTo>
                      <a:pt x="542" y="348"/>
                    </a:lnTo>
                    <a:lnTo>
                      <a:pt x="542" y="348"/>
                    </a:lnTo>
                    <a:lnTo>
                      <a:pt x="542" y="348"/>
                    </a:lnTo>
                    <a:lnTo>
                      <a:pt x="542" y="348"/>
                    </a:lnTo>
                    <a:lnTo>
                      <a:pt x="542" y="348"/>
                    </a:lnTo>
                    <a:lnTo>
                      <a:pt x="553" y="348"/>
                    </a:lnTo>
                    <a:lnTo>
                      <a:pt x="553" y="348"/>
                    </a:lnTo>
                    <a:lnTo>
                      <a:pt x="558" y="348"/>
                    </a:lnTo>
                    <a:lnTo>
                      <a:pt x="558" y="343"/>
                    </a:lnTo>
                    <a:lnTo>
                      <a:pt x="558" y="343"/>
                    </a:lnTo>
                    <a:lnTo>
                      <a:pt x="558" y="343"/>
                    </a:lnTo>
                    <a:lnTo>
                      <a:pt x="558" y="343"/>
                    </a:lnTo>
                    <a:lnTo>
                      <a:pt x="564" y="343"/>
                    </a:lnTo>
                    <a:lnTo>
                      <a:pt x="564" y="343"/>
                    </a:lnTo>
                    <a:lnTo>
                      <a:pt x="564" y="343"/>
                    </a:lnTo>
                    <a:lnTo>
                      <a:pt x="564" y="343"/>
                    </a:lnTo>
                    <a:lnTo>
                      <a:pt x="564" y="343"/>
                    </a:lnTo>
                    <a:lnTo>
                      <a:pt x="564" y="343"/>
                    </a:lnTo>
                    <a:lnTo>
                      <a:pt x="574" y="343"/>
                    </a:lnTo>
                    <a:lnTo>
                      <a:pt x="574" y="343"/>
                    </a:lnTo>
                    <a:lnTo>
                      <a:pt x="574" y="343"/>
                    </a:lnTo>
                    <a:lnTo>
                      <a:pt x="580" y="343"/>
                    </a:lnTo>
                    <a:lnTo>
                      <a:pt x="580" y="343"/>
                    </a:lnTo>
                    <a:lnTo>
                      <a:pt x="580" y="343"/>
                    </a:lnTo>
                    <a:lnTo>
                      <a:pt x="590" y="339"/>
                    </a:lnTo>
                    <a:lnTo>
                      <a:pt x="590" y="339"/>
                    </a:lnTo>
                    <a:lnTo>
                      <a:pt x="590" y="339"/>
                    </a:lnTo>
                    <a:lnTo>
                      <a:pt x="590" y="339"/>
                    </a:lnTo>
                    <a:lnTo>
                      <a:pt x="590" y="339"/>
                    </a:lnTo>
                    <a:lnTo>
                      <a:pt x="596" y="339"/>
                    </a:lnTo>
                    <a:lnTo>
                      <a:pt x="596" y="339"/>
                    </a:lnTo>
                    <a:lnTo>
                      <a:pt x="596" y="339"/>
                    </a:lnTo>
                    <a:lnTo>
                      <a:pt x="596" y="339"/>
                    </a:lnTo>
                    <a:lnTo>
                      <a:pt x="596" y="339"/>
                    </a:lnTo>
                    <a:lnTo>
                      <a:pt x="601" y="339"/>
                    </a:lnTo>
                    <a:lnTo>
                      <a:pt x="601" y="339"/>
                    </a:lnTo>
                    <a:lnTo>
                      <a:pt x="601" y="339"/>
                    </a:lnTo>
                    <a:lnTo>
                      <a:pt x="612" y="334"/>
                    </a:lnTo>
                    <a:lnTo>
                      <a:pt x="612" y="334"/>
                    </a:lnTo>
                    <a:lnTo>
                      <a:pt x="612" y="334"/>
                    </a:lnTo>
                    <a:lnTo>
                      <a:pt x="612" y="334"/>
                    </a:lnTo>
                    <a:lnTo>
                      <a:pt x="612" y="334"/>
                    </a:lnTo>
                    <a:lnTo>
                      <a:pt x="612" y="334"/>
                    </a:lnTo>
                    <a:lnTo>
                      <a:pt x="622" y="334"/>
                    </a:lnTo>
                    <a:lnTo>
                      <a:pt x="622" y="334"/>
                    </a:lnTo>
                    <a:lnTo>
                      <a:pt x="628" y="334"/>
                    </a:lnTo>
                    <a:lnTo>
                      <a:pt x="628" y="334"/>
                    </a:lnTo>
                    <a:lnTo>
                      <a:pt x="628" y="329"/>
                    </a:lnTo>
                    <a:lnTo>
                      <a:pt x="628" y="329"/>
                    </a:lnTo>
                    <a:lnTo>
                      <a:pt x="628" y="329"/>
                    </a:lnTo>
                    <a:lnTo>
                      <a:pt x="633" y="329"/>
                    </a:lnTo>
                    <a:lnTo>
                      <a:pt x="633" y="329"/>
                    </a:lnTo>
                    <a:lnTo>
                      <a:pt x="633" y="329"/>
                    </a:lnTo>
                    <a:lnTo>
                      <a:pt x="633" y="329"/>
                    </a:lnTo>
                    <a:lnTo>
                      <a:pt x="633" y="329"/>
                    </a:lnTo>
                    <a:lnTo>
                      <a:pt x="633" y="329"/>
                    </a:lnTo>
                    <a:lnTo>
                      <a:pt x="638" y="329"/>
                    </a:lnTo>
                    <a:lnTo>
                      <a:pt x="638" y="329"/>
                    </a:lnTo>
                    <a:lnTo>
                      <a:pt x="638" y="329"/>
                    </a:lnTo>
                    <a:lnTo>
                      <a:pt x="638" y="329"/>
                    </a:lnTo>
                    <a:lnTo>
                      <a:pt x="638" y="329"/>
                    </a:lnTo>
                    <a:lnTo>
                      <a:pt x="643" y="329"/>
                    </a:lnTo>
                    <a:lnTo>
                      <a:pt x="643" y="329"/>
                    </a:lnTo>
                    <a:lnTo>
                      <a:pt x="643" y="329"/>
                    </a:lnTo>
                    <a:lnTo>
                      <a:pt x="643" y="329"/>
                    </a:lnTo>
                    <a:lnTo>
                      <a:pt x="643" y="329"/>
                    </a:lnTo>
                    <a:lnTo>
                      <a:pt x="643" y="329"/>
                    </a:lnTo>
                    <a:lnTo>
                      <a:pt x="643" y="329"/>
                    </a:lnTo>
                    <a:lnTo>
                      <a:pt x="643" y="329"/>
                    </a:lnTo>
                    <a:lnTo>
                      <a:pt x="643" y="329"/>
                    </a:lnTo>
                    <a:lnTo>
                      <a:pt x="649" y="329"/>
                    </a:lnTo>
                    <a:lnTo>
                      <a:pt x="649" y="329"/>
                    </a:lnTo>
                    <a:lnTo>
                      <a:pt x="649" y="334"/>
                    </a:lnTo>
                    <a:lnTo>
                      <a:pt x="649" y="334"/>
                    </a:lnTo>
                    <a:lnTo>
                      <a:pt x="649" y="334"/>
                    </a:lnTo>
                    <a:lnTo>
                      <a:pt x="649" y="334"/>
                    </a:lnTo>
                    <a:lnTo>
                      <a:pt x="654" y="329"/>
                    </a:lnTo>
                    <a:lnTo>
                      <a:pt x="654" y="329"/>
                    </a:lnTo>
                    <a:lnTo>
                      <a:pt x="654" y="329"/>
                    </a:lnTo>
                    <a:lnTo>
                      <a:pt x="654" y="325"/>
                    </a:lnTo>
                    <a:lnTo>
                      <a:pt x="654" y="325"/>
                    </a:lnTo>
                    <a:lnTo>
                      <a:pt x="654" y="325"/>
                    </a:lnTo>
                    <a:lnTo>
                      <a:pt x="659" y="325"/>
                    </a:lnTo>
                    <a:lnTo>
                      <a:pt x="659" y="325"/>
                    </a:lnTo>
                    <a:lnTo>
                      <a:pt x="659" y="325"/>
                    </a:lnTo>
                    <a:lnTo>
                      <a:pt x="659" y="325"/>
                    </a:lnTo>
                    <a:lnTo>
                      <a:pt x="659" y="325"/>
                    </a:lnTo>
                    <a:lnTo>
                      <a:pt x="659" y="325"/>
                    </a:lnTo>
                    <a:lnTo>
                      <a:pt x="665" y="325"/>
                    </a:lnTo>
                    <a:lnTo>
                      <a:pt x="665" y="325"/>
                    </a:lnTo>
                    <a:lnTo>
                      <a:pt x="665" y="325"/>
                    </a:lnTo>
                    <a:lnTo>
                      <a:pt x="665" y="325"/>
                    </a:lnTo>
                    <a:lnTo>
                      <a:pt x="665" y="325"/>
                    </a:lnTo>
                    <a:lnTo>
                      <a:pt x="670" y="325"/>
                    </a:lnTo>
                    <a:lnTo>
                      <a:pt x="670" y="325"/>
                    </a:lnTo>
                    <a:lnTo>
                      <a:pt x="670" y="325"/>
                    </a:lnTo>
                    <a:lnTo>
                      <a:pt x="670" y="325"/>
                    </a:lnTo>
                    <a:lnTo>
                      <a:pt x="681" y="320"/>
                    </a:lnTo>
                    <a:lnTo>
                      <a:pt x="681" y="320"/>
                    </a:lnTo>
                    <a:lnTo>
                      <a:pt x="681" y="320"/>
                    </a:lnTo>
                    <a:lnTo>
                      <a:pt x="681" y="320"/>
                    </a:lnTo>
                    <a:lnTo>
                      <a:pt x="681" y="320"/>
                    </a:lnTo>
                    <a:lnTo>
                      <a:pt x="686" y="320"/>
                    </a:lnTo>
                    <a:lnTo>
                      <a:pt x="691" y="320"/>
                    </a:lnTo>
                    <a:lnTo>
                      <a:pt x="697" y="320"/>
                    </a:lnTo>
                    <a:lnTo>
                      <a:pt x="697" y="320"/>
                    </a:lnTo>
                    <a:lnTo>
                      <a:pt x="697" y="320"/>
                    </a:lnTo>
                    <a:lnTo>
                      <a:pt x="697" y="320"/>
                    </a:lnTo>
                    <a:lnTo>
                      <a:pt x="697" y="320"/>
                    </a:lnTo>
                    <a:lnTo>
                      <a:pt x="697" y="320"/>
                    </a:lnTo>
                    <a:lnTo>
                      <a:pt x="702" y="320"/>
                    </a:lnTo>
                    <a:lnTo>
                      <a:pt x="702" y="320"/>
                    </a:lnTo>
                    <a:lnTo>
                      <a:pt x="702" y="320"/>
                    </a:lnTo>
                    <a:lnTo>
                      <a:pt x="702" y="320"/>
                    </a:lnTo>
                    <a:lnTo>
                      <a:pt x="702" y="320"/>
                    </a:lnTo>
                    <a:lnTo>
                      <a:pt x="707" y="320"/>
                    </a:lnTo>
                    <a:lnTo>
                      <a:pt x="713" y="315"/>
                    </a:lnTo>
                    <a:lnTo>
                      <a:pt x="713" y="315"/>
                    </a:lnTo>
                    <a:lnTo>
                      <a:pt x="718" y="315"/>
                    </a:lnTo>
                    <a:lnTo>
                      <a:pt x="718" y="315"/>
                    </a:lnTo>
                    <a:lnTo>
                      <a:pt x="718" y="315"/>
                    </a:lnTo>
                    <a:lnTo>
                      <a:pt x="718" y="315"/>
                    </a:lnTo>
                    <a:lnTo>
                      <a:pt x="729" y="315"/>
                    </a:lnTo>
                    <a:lnTo>
                      <a:pt x="729" y="315"/>
                    </a:lnTo>
                    <a:lnTo>
                      <a:pt x="729" y="315"/>
                    </a:lnTo>
                    <a:lnTo>
                      <a:pt x="729" y="315"/>
                    </a:lnTo>
                    <a:lnTo>
                      <a:pt x="734" y="315"/>
                    </a:lnTo>
                    <a:lnTo>
                      <a:pt x="734" y="315"/>
                    </a:lnTo>
                    <a:lnTo>
                      <a:pt x="734" y="315"/>
                    </a:lnTo>
                    <a:lnTo>
                      <a:pt x="734" y="315"/>
                    </a:lnTo>
                    <a:lnTo>
                      <a:pt x="734" y="315"/>
                    </a:lnTo>
                    <a:lnTo>
                      <a:pt x="739" y="310"/>
                    </a:lnTo>
                    <a:lnTo>
                      <a:pt x="739" y="310"/>
                    </a:lnTo>
                    <a:lnTo>
                      <a:pt x="739" y="310"/>
                    </a:lnTo>
                    <a:lnTo>
                      <a:pt x="739" y="310"/>
                    </a:lnTo>
                    <a:lnTo>
                      <a:pt x="750" y="310"/>
                    </a:lnTo>
                    <a:lnTo>
                      <a:pt x="750" y="310"/>
                    </a:lnTo>
                    <a:lnTo>
                      <a:pt x="750" y="310"/>
                    </a:lnTo>
                    <a:lnTo>
                      <a:pt x="750" y="310"/>
                    </a:lnTo>
                    <a:lnTo>
                      <a:pt x="750" y="310"/>
                    </a:lnTo>
                    <a:lnTo>
                      <a:pt x="755" y="310"/>
                    </a:lnTo>
                    <a:lnTo>
                      <a:pt x="760" y="306"/>
                    </a:lnTo>
                    <a:lnTo>
                      <a:pt x="766" y="306"/>
                    </a:lnTo>
                    <a:lnTo>
                      <a:pt x="766" y="306"/>
                    </a:lnTo>
                    <a:lnTo>
                      <a:pt x="766" y="306"/>
                    </a:lnTo>
                    <a:lnTo>
                      <a:pt x="766" y="306"/>
                    </a:lnTo>
                    <a:lnTo>
                      <a:pt x="766" y="306"/>
                    </a:lnTo>
                    <a:lnTo>
                      <a:pt x="766" y="306"/>
                    </a:lnTo>
                    <a:lnTo>
                      <a:pt x="771" y="306"/>
                    </a:lnTo>
                    <a:lnTo>
                      <a:pt x="771" y="306"/>
                    </a:lnTo>
                    <a:lnTo>
                      <a:pt x="771" y="306"/>
                    </a:lnTo>
                    <a:lnTo>
                      <a:pt x="771" y="306"/>
                    </a:lnTo>
                    <a:lnTo>
                      <a:pt x="771" y="306"/>
                    </a:lnTo>
                    <a:lnTo>
                      <a:pt x="776" y="306"/>
                    </a:lnTo>
                    <a:lnTo>
                      <a:pt x="782" y="306"/>
                    </a:lnTo>
                    <a:lnTo>
                      <a:pt x="782" y="306"/>
                    </a:lnTo>
                    <a:lnTo>
                      <a:pt x="787" y="301"/>
                    </a:lnTo>
                    <a:lnTo>
                      <a:pt x="787" y="301"/>
                    </a:lnTo>
                    <a:lnTo>
                      <a:pt x="787" y="301"/>
                    </a:lnTo>
                    <a:lnTo>
                      <a:pt x="787" y="301"/>
                    </a:lnTo>
                    <a:lnTo>
                      <a:pt x="798" y="301"/>
                    </a:lnTo>
                    <a:lnTo>
                      <a:pt x="798" y="301"/>
                    </a:lnTo>
                    <a:lnTo>
                      <a:pt x="798" y="301"/>
                    </a:lnTo>
                    <a:lnTo>
                      <a:pt x="798" y="301"/>
                    </a:lnTo>
                    <a:lnTo>
                      <a:pt x="803" y="301"/>
                    </a:lnTo>
                    <a:lnTo>
                      <a:pt x="803" y="301"/>
                    </a:lnTo>
                    <a:lnTo>
                      <a:pt x="803" y="301"/>
                    </a:lnTo>
                    <a:lnTo>
                      <a:pt x="803" y="301"/>
                    </a:lnTo>
                    <a:lnTo>
                      <a:pt x="803" y="301"/>
                    </a:lnTo>
                    <a:lnTo>
                      <a:pt x="808" y="301"/>
                    </a:lnTo>
                    <a:lnTo>
                      <a:pt x="808" y="296"/>
                    </a:lnTo>
                    <a:lnTo>
                      <a:pt x="808" y="296"/>
                    </a:lnTo>
                    <a:lnTo>
                      <a:pt x="808" y="296"/>
                    </a:lnTo>
                    <a:lnTo>
                      <a:pt x="808" y="296"/>
                    </a:lnTo>
                    <a:lnTo>
                      <a:pt x="808" y="296"/>
                    </a:lnTo>
                    <a:lnTo>
                      <a:pt x="808" y="296"/>
                    </a:lnTo>
                    <a:lnTo>
                      <a:pt x="814" y="296"/>
                    </a:lnTo>
                    <a:lnTo>
                      <a:pt x="814" y="296"/>
                    </a:lnTo>
                    <a:lnTo>
                      <a:pt x="814" y="296"/>
                    </a:lnTo>
                    <a:lnTo>
                      <a:pt x="814" y="296"/>
                    </a:lnTo>
                    <a:lnTo>
                      <a:pt x="814" y="296"/>
                    </a:lnTo>
                    <a:lnTo>
                      <a:pt x="814" y="296"/>
                    </a:lnTo>
                    <a:lnTo>
                      <a:pt x="819" y="296"/>
                    </a:lnTo>
                    <a:lnTo>
                      <a:pt x="819" y="296"/>
                    </a:lnTo>
                    <a:lnTo>
                      <a:pt x="819" y="296"/>
                    </a:lnTo>
                    <a:lnTo>
                      <a:pt x="819" y="296"/>
                    </a:lnTo>
                    <a:lnTo>
                      <a:pt x="819" y="296"/>
                    </a:lnTo>
                    <a:lnTo>
                      <a:pt x="819" y="292"/>
                    </a:lnTo>
                    <a:lnTo>
                      <a:pt x="819" y="292"/>
                    </a:lnTo>
                    <a:lnTo>
                      <a:pt x="824" y="287"/>
                    </a:lnTo>
                    <a:lnTo>
                      <a:pt x="824" y="287"/>
                    </a:lnTo>
                    <a:lnTo>
                      <a:pt x="824" y="287"/>
                    </a:lnTo>
                    <a:lnTo>
                      <a:pt x="824" y="287"/>
                    </a:lnTo>
                    <a:lnTo>
                      <a:pt x="824" y="287"/>
                    </a:lnTo>
                    <a:lnTo>
                      <a:pt x="824" y="292"/>
                    </a:lnTo>
                    <a:lnTo>
                      <a:pt x="830" y="292"/>
                    </a:lnTo>
                    <a:lnTo>
                      <a:pt x="830" y="292"/>
                    </a:lnTo>
                    <a:lnTo>
                      <a:pt x="830" y="292"/>
                    </a:lnTo>
                    <a:lnTo>
                      <a:pt x="830" y="292"/>
                    </a:lnTo>
                    <a:lnTo>
                      <a:pt x="830" y="292"/>
                    </a:lnTo>
                    <a:lnTo>
                      <a:pt x="830" y="292"/>
                    </a:lnTo>
                    <a:lnTo>
                      <a:pt x="835" y="292"/>
                    </a:lnTo>
                    <a:lnTo>
                      <a:pt x="835" y="292"/>
                    </a:lnTo>
                    <a:lnTo>
                      <a:pt x="835" y="292"/>
                    </a:lnTo>
                    <a:lnTo>
                      <a:pt x="835" y="292"/>
                    </a:lnTo>
                    <a:lnTo>
                      <a:pt x="835" y="292"/>
                    </a:lnTo>
                    <a:lnTo>
                      <a:pt x="835" y="292"/>
                    </a:lnTo>
                    <a:lnTo>
                      <a:pt x="840" y="292"/>
                    </a:lnTo>
                    <a:lnTo>
                      <a:pt x="840" y="292"/>
                    </a:lnTo>
                    <a:lnTo>
                      <a:pt x="840" y="292"/>
                    </a:lnTo>
                    <a:lnTo>
                      <a:pt x="840" y="292"/>
                    </a:lnTo>
                    <a:lnTo>
                      <a:pt x="840" y="292"/>
                    </a:lnTo>
                    <a:lnTo>
                      <a:pt x="846" y="292"/>
                    </a:lnTo>
                    <a:lnTo>
                      <a:pt x="846" y="292"/>
                    </a:lnTo>
                    <a:lnTo>
                      <a:pt x="851" y="287"/>
                    </a:lnTo>
                    <a:lnTo>
                      <a:pt x="856" y="287"/>
                    </a:lnTo>
                    <a:lnTo>
                      <a:pt x="856" y="287"/>
                    </a:lnTo>
                    <a:lnTo>
                      <a:pt x="856" y="287"/>
                    </a:lnTo>
                    <a:lnTo>
                      <a:pt x="856" y="287"/>
                    </a:lnTo>
                    <a:lnTo>
                      <a:pt x="856" y="287"/>
                    </a:lnTo>
                    <a:lnTo>
                      <a:pt x="867" y="282"/>
                    </a:lnTo>
                    <a:lnTo>
                      <a:pt x="867" y="282"/>
                    </a:lnTo>
                    <a:lnTo>
                      <a:pt x="867" y="282"/>
                    </a:lnTo>
                    <a:lnTo>
                      <a:pt x="872" y="282"/>
                    </a:lnTo>
                    <a:lnTo>
                      <a:pt x="872" y="282"/>
                    </a:lnTo>
                    <a:lnTo>
                      <a:pt x="872" y="282"/>
                    </a:lnTo>
                    <a:lnTo>
                      <a:pt x="872" y="282"/>
                    </a:lnTo>
                    <a:lnTo>
                      <a:pt x="872" y="282"/>
                    </a:lnTo>
                    <a:lnTo>
                      <a:pt x="878" y="282"/>
                    </a:lnTo>
                    <a:lnTo>
                      <a:pt x="878" y="282"/>
                    </a:lnTo>
                    <a:lnTo>
                      <a:pt x="878" y="282"/>
                    </a:lnTo>
                    <a:lnTo>
                      <a:pt x="878" y="282"/>
                    </a:lnTo>
                    <a:lnTo>
                      <a:pt x="878" y="277"/>
                    </a:lnTo>
                    <a:lnTo>
                      <a:pt x="888" y="277"/>
                    </a:lnTo>
                    <a:lnTo>
                      <a:pt x="888" y="277"/>
                    </a:lnTo>
                    <a:lnTo>
                      <a:pt x="888" y="277"/>
                    </a:lnTo>
                    <a:lnTo>
                      <a:pt x="888" y="277"/>
                    </a:lnTo>
                    <a:lnTo>
                      <a:pt x="893" y="277"/>
                    </a:lnTo>
                    <a:lnTo>
                      <a:pt x="893" y="277"/>
                    </a:lnTo>
                    <a:lnTo>
                      <a:pt x="904" y="273"/>
                    </a:lnTo>
                    <a:lnTo>
                      <a:pt x="904" y="273"/>
                    </a:lnTo>
                    <a:lnTo>
                      <a:pt x="904" y="273"/>
                    </a:lnTo>
                    <a:lnTo>
                      <a:pt x="904" y="273"/>
                    </a:lnTo>
                    <a:lnTo>
                      <a:pt x="904" y="273"/>
                    </a:lnTo>
                    <a:lnTo>
                      <a:pt x="904" y="273"/>
                    </a:lnTo>
                    <a:lnTo>
                      <a:pt x="909" y="273"/>
                    </a:lnTo>
                    <a:lnTo>
                      <a:pt x="909" y="273"/>
                    </a:lnTo>
                    <a:lnTo>
                      <a:pt x="909" y="268"/>
                    </a:lnTo>
                    <a:lnTo>
                      <a:pt x="909" y="268"/>
                    </a:lnTo>
                    <a:lnTo>
                      <a:pt x="909" y="268"/>
                    </a:lnTo>
                    <a:lnTo>
                      <a:pt x="915" y="268"/>
                    </a:lnTo>
                    <a:lnTo>
                      <a:pt x="915" y="268"/>
                    </a:lnTo>
                    <a:lnTo>
                      <a:pt x="920" y="268"/>
                    </a:lnTo>
                    <a:lnTo>
                      <a:pt x="925" y="268"/>
                    </a:lnTo>
                    <a:lnTo>
                      <a:pt x="925" y="263"/>
                    </a:lnTo>
                    <a:lnTo>
                      <a:pt x="925" y="263"/>
                    </a:lnTo>
                    <a:lnTo>
                      <a:pt x="925" y="263"/>
                    </a:lnTo>
                    <a:lnTo>
                      <a:pt x="925" y="263"/>
                    </a:lnTo>
                    <a:lnTo>
                      <a:pt x="936" y="263"/>
                    </a:lnTo>
                    <a:lnTo>
                      <a:pt x="936" y="263"/>
                    </a:lnTo>
                    <a:lnTo>
                      <a:pt x="936" y="263"/>
                    </a:lnTo>
                    <a:lnTo>
                      <a:pt x="941" y="259"/>
                    </a:lnTo>
                    <a:lnTo>
                      <a:pt x="941" y="259"/>
                    </a:lnTo>
                    <a:lnTo>
                      <a:pt x="941" y="259"/>
                    </a:lnTo>
                    <a:lnTo>
                      <a:pt x="941" y="259"/>
                    </a:lnTo>
                    <a:lnTo>
                      <a:pt x="941" y="259"/>
                    </a:lnTo>
                    <a:lnTo>
                      <a:pt x="947" y="259"/>
                    </a:lnTo>
                    <a:lnTo>
                      <a:pt x="947" y="259"/>
                    </a:lnTo>
                    <a:lnTo>
                      <a:pt x="947" y="259"/>
                    </a:lnTo>
                    <a:lnTo>
                      <a:pt x="947" y="259"/>
                    </a:lnTo>
                    <a:lnTo>
                      <a:pt x="947" y="259"/>
                    </a:lnTo>
                    <a:lnTo>
                      <a:pt x="957" y="254"/>
                    </a:lnTo>
                    <a:lnTo>
                      <a:pt x="957" y="254"/>
                    </a:lnTo>
                    <a:lnTo>
                      <a:pt x="957" y="254"/>
                    </a:lnTo>
                    <a:lnTo>
                      <a:pt x="957" y="254"/>
                    </a:lnTo>
                    <a:lnTo>
                      <a:pt x="963" y="254"/>
                    </a:lnTo>
                    <a:lnTo>
                      <a:pt x="963" y="254"/>
                    </a:lnTo>
                    <a:lnTo>
                      <a:pt x="973" y="249"/>
                    </a:lnTo>
                    <a:lnTo>
                      <a:pt x="973" y="249"/>
                    </a:lnTo>
                    <a:lnTo>
                      <a:pt x="973" y="249"/>
                    </a:lnTo>
                    <a:lnTo>
                      <a:pt x="973" y="249"/>
                    </a:lnTo>
                    <a:lnTo>
                      <a:pt x="973" y="249"/>
                    </a:lnTo>
                    <a:lnTo>
                      <a:pt x="973" y="249"/>
                    </a:lnTo>
                    <a:lnTo>
                      <a:pt x="979" y="249"/>
                    </a:lnTo>
                    <a:lnTo>
                      <a:pt x="979" y="249"/>
                    </a:lnTo>
                    <a:lnTo>
                      <a:pt x="979" y="249"/>
                    </a:lnTo>
                    <a:lnTo>
                      <a:pt x="979" y="249"/>
                    </a:lnTo>
                    <a:lnTo>
                      <a:pt x="979" y="245"/>
                    </a:lnTo>
                    <a:lnTo>
                      <a:pt x="984" y="245"/>
                    </a:lnTo>
                    <a:lnTo>
                      <a:pt x="984" y="245"/>
                    </a:lnTo>
                    <a:lnTo>
                      <a:pt x="984" y="245"/>
                    </a:lnTo>
                    <a:lnTo>
                      <a:pt x="984" y="245"/>
                    </a:lnTo>
                    <a:lnTo>
                      <a:pt x="984" y="245"/>
                    </a:lnTo>
                    <a:lnTo>
                      <a:pt x="989" y="245"/>
                    </a:lnTo>
                    <a:lnTo>
                      <a:pt x="989" y="245"/>
                    </a:lnTo>
                    <a:lnTo>
                      <a:pt x="989" y="245"/>
                    </a:lnTo>
                    <a:lnTo>
                      <a:pt x="989" y="245"/>
                    </a:lnTo>
                    <a:lnTo>
                      <a:pt x="989" y="245"/>
                    </a:lnTo>
                    <a:lnTo>
                      <a:pt x="989" y="245"/>
                    </a:lnTo>
                    <a:lnTo>
                      <a:pt x="989" y="245"/>
                    </a:lnTo>
                    <a:lnTo>
                      <a:pt x="989" y="245"/>
                    </a:lnTo>
                    <a:lnTo>
                      <a:pt x="989" y="245"/>
                    </a:lnTo>
                    <a:lnTo>
                      <a:pt x="995" y="245"/>
                    </a:lnTo>
                    <a:lnTo>
                      <a:pt x="995" y="245"/>
                    </a:lnTo>
                    <a:lnTo>
                      <a:pt x="995" y="245"/>
                    </a:lnTo>
                    <a:lnTo>
                      <a:pt x="995" y="245"/>
                    </a:lnTo>
                    <a:lnTo>
                      <a:pt x="995" y="249"/>
                    </a:lnTo>
                    <a:lnTo>
                      <a:pt x="995" y="249"/>
                    </a:lnTo>
                    <a:lnTo>
                      <a:pt x="1000" y="249"/>
                    </a:lnTo>
                    <a:lnTo>
                      <a:pt x="1000" y="249"/>
                    </a:lnTo>
                    <a:lnTo>
                      <a:pt x="1000" y="249"/>
                    </a:lnTo>
                    <a:lnTo>
                      <a:pt x="1000" y="245"/>
                    </a:lnTo>
                    <a:lnTo>
                      <a:pt x="1000" y="245"/>
                    </a:lnTo>
                    <a:lnTo>
                      <a:pt x="1000" y="240"/>
                    </a:lnTo>
                    <a:lnTo>
                      <a:pt x="1005" y="240"/>
                    </a:lnTo>
                    <a:lnTo>
                      <a:pt x="1005" y="240"/>
                    </a:lnTo>
                    <a:lnTo>
                      <a:pt x="1005" y="240"/>
                    </a:lnTo>
                    <a:lnTo>
                      <a:pt x="1005" y="240"/>
                    </a:lnTo>
                    <a:lnTo>
                      <a:pt x="1005" y="240"/>
                    </a:lnTo>
                    <a:lnTo>
                      <a:pt x="1005" y="240"/>
                    </a:lnTo>
                    <a:lnTo>
                      <a:pt x="1010" y="240"/>
                    </a:lnTo>
                    <a:lnTo>
                      <a:pt x="1010" y="240"/>
                    </a:lnTo>
                    <a:lnTo>
                      <a:pt x="1010" y="240"/>
                    </a:lnTo>
                    <a:lnTo>
                      <a:pt x="1010" y="240"/>
                    </a:lnTo>
                    <a:lnTo>
                      <a:pt x="1010" y="240"/>
                    </a:lnTo>
                    <a:lnTo>
                      <a:pt x="1010" y="235"/>
                    </a:lnTo>
                    <a:lnTo>
                      <a:pt x="1016" y="235"/>
                    </a:lnTo>
                    <a:lnTo>
                      <a:pt x="1016" y="235"/>
                    </a:lnTo>
                    <a:lnTo>
                      <a:pt x="1016" y="235"/>
                    </a:lnTo>
                    <a:lnTo>
                      <a:pt x="1016" y="235"/>
                    </a:lnTo>
                    <a:lnTo>
                      <a:pt x="1016" y="235"/>
                    </a:lnTo>
                    <a:lnTo>
                      <a:pt x="1026" y="235"/>
                    </a:lnTo>
                    <a:lnTo>
                      <a:pt x="1026" y="235"/>
                    </a:lnTo>
                    <a:lnTo>
                      <a:pt x="1026" y="235"/>
                    </a:lnTo>
                    <a:lnTo>
                      <a:pt x="1032" y="235"/>
                    </a:lnTo>
                    <a:lnTo>
                      <a:pt x="1032" y="235"/>
                    </a:lnTo>
                    <a:lnTo>
                      <a:pt x="1032" y="235"/>
                    </a:lnTo>
                    <a:lnTo>
                      <a:pt x="1042" y="230"/>
                    </a:lnTo>
                    <a:lnTo>
                      <a:pt x="1042" y="230"/>
                    </a:lnTo>
                    <a:lnTo>
                      <a:pt x="1042" y="230"/>
                    </a:lnTo>
                    <a:lnTo>
                      <a:pt x="1042" y="230"/>
                    </a:lnTo>
                    <a:lnTo>
                      <a:pt x="1042" y="230"/>
                    </a:lnTo>
                    <a:lnTo>
                      <a:pt x="1048" y="230"/>
                    </a:lnTo>
                    <a:lnTo>
                      <a:pt x="1048" y="230"/>
                    </a:lnTo>
                    <a:lnTo>
                      <a:pt x="1048" y="230"/>
                    </a:lnTo>
                    <a:lnTo>
                      <a:pt x="1048" y="230"/>
                    </a:lnTo>
                    <a:lnTo>
                      <a:pt x="1048" y="230"/>
                    </a:lnTo>
                    <a:lnTo>
                      <a:pt x="1053" y="230"/>
                    </a:lnTo>
                    <a:lnTo>
                      <a:pt x="1053" y="230"/>
                    </a:lnTo>
                    <a:lnTo>
                      <a:pt x="1053" y="230"/>
                    </a:lnTo>
                    <a:lnTo>
                      <a:pt x="1064" y="226"/>
                    </a:lnTo>
                    <a:lnTo>
                      <a:pt x="1064" y="226"/>
                    </a:lnTo>
                    <a:lnTo>
                      <a:pt x="1064" y="226"/>
                    </a:lnTo>
                    <a:lnTo>
                      <a:pt x="1064" y="226"/>
                    </a:lnTo>
                    <a:lnTo>
                      <a:pt x="1064" y="226"/>
                    </a:lnTo>
                    <a:lnTo>
                      <a:pt x="1064" y="226"/>
                    </a:lnTo>
                    <a:lnTo>
                      <a:pt x="1074" y="221"/>
                    </a:lnTo>
                    <a:lnTo>
                      <a:pt x="1074" y="221"/>
                    </a:lnTo>
                    <a:lnTo>
                      <a:pt x="1080" y="221"/>
                    </a:lnTo>
                    <a:lnTo>
                      <a:pt x="1080" y="221"/>
                    </a:lnTo>
                    <a:lnTo>
                      <a:pt x="1080" y="221"/>
                    </a:lnTo>
                    <a:lnTo>
                      <a:pt x="1080" y="221"/>
                    </a:lnTo>
                    <a:lnTo>
                      <a:pt x="1080" y="221"/>
                    </a:lnTo>
                    <a:lnTo>
                      <a:pt x="1080" y="221"/>
                    </a:lnTo>
                    <a:lnTo>
                      <a:pt x="1085" y="221"/>
                    </a:lnTo>
                    <a:lnTo>
                      <a:pt x="1085" y="221"/>
                    </a:lnTo>
                    <a:lnTo>
                      <a:pt x="1085" y="221"/>
                    </a:lnTo>
                    <a:lnTo>
                      <a:pt x="1085" y="221"/>
                    </a:lnTo>
                    <a:lnTo>
                      <a:pt x="1085" y="221"/>
                    </a:lnTo>
                    <a:lnTo>
                      <a:pt x="1096" y="216"/>
                    </a:lnTo>
                    <a:lnTo>
                      <a:pt x="1096" y="216"/>
                    </a:lnTo>
                    <a:lnTo>
                      <a:pt x="1096" y="216"/>
                    </a:lnTo>
                    <a:lnTo>
                      <a:pt x="1101" y="216"/>
                    </a:lnTo>
                    <a:lnTo>
                      <a:pt x="1101" y="216"/>
                    </a:lnTo>
                    <a:lnTo>
                      <a:pt x="1101" y="216"/>
                    </a:lnTo>
                    <a:lnTo>
                      <a:pt x="1112" y="216"/>
                    </a:lnTo>
                    <a:lnTo>
                      <a:pt x="1112" y="216"/>
                    </a:lnTo>
                    <a:lnTo>
                      <a:pt x="1112" y="216"/>
                    </a:lnTo>
                    <a:lnTo>
                      <a:pt x="1112" y="212"/>
                    </a:lnTo>
                    <a:lnTo>
                      <a:pt x="1112" y="212"/>
                    </a:lnTo>
                    <a:lnTo>
                      <a:pt x="1117" y="212"/>
                    </a:lnTo>
                    <a:lnTo>
                      <a:pt x="1117" y="212"/>
                    </a:lnTo>
                    <a:lnTo>
                      <a:pt x="1117" y="212"/>
                    </a:lnTo>
                    <a:lnTo>
                      <a:pt x="1117" y="212"/>
                    </a:lnTo>
                    <a:lnTo>
                      <a:pt x="1117" y="212"/>
                    </a:lnTo>
                    <a:lnTo>
                      <a:pt x="1122" y="212"/>
                    </a:lnTo>
                    <a:lnTo>
                      <a:pt x="1122" y="212"/>
                    </a:lnTo>
                    <a:lnTo>
                      <a:pt x="1122" y="212"/>
                    </a:lnTo>
                    <a:lnTo>
                      <a:pt x="1133" y="207"/>
                    </a:lnTo>
                    <a:lnTo>
                      <a:pt x="1133" y="207"/>
                    </a:lnTo>
                    <a:lnTo>
                      <a:pt x="1133" y="207"/>
                    </a:lnTo>
                    <a:lnTo>
                      <a:pt x="1133" y="207"/>
                    </a:lnTo>
                    <a:lnTo>
                      <a:pt x="1133" y="207"/>
                    </a:lnTo>
                    <a:lnTo>
                      <a:pt x="1133" y="207"/>
                    </a:lnTo>
                    <a:lnTo>
                      <a:pt x="1143" y="207"/>
                    </a:lnTo>
                    <a:lnTo>
                      <a:pt x="1143" y="207"/>
                    </a:lnTo>
                    <a:lnTo>
                      <a:pt x="1149" y="207"/>
                    </a:lnTo>
                    <a:lnTo>
                      <a:pt x="1149" y="207"/>
                    </a:lnTo>
                    <a:lnTo>
                      <a:pt x="1149" y="202"/>
                    </a:lnTo>
                    <a:lnTo>
                      <a:pt x="1149" y="202"/>
                    </a:lnTo>
                    <a:lnTo>
                      <a:pt x="1149" y="202"/>
                    </a:lnTo>
                    <a:lnTo>
                      <a:pt x="1149" y="202"/>
                    </a:lnTo>
                    <a:lnTo>
                      <a:pt x="1154" y="202"/>
                    </a:lnTo>
                    <a:lnTo>
                      <a:pt x="1154" y="202"/>
                    </a:lnTo>
                    <a:lnTo>
                      <a:pt x="1154" y="202"/>
                    </a:lnTo>
                    <a:lnTo>
                      <a:pt x="1154" y="202"/>
                    </a:lnTo>
                    <a:lnTo>
                      <a:pt x="1154" y="202"/>
                    </a:lnTo>
                    <a:lnTo>
                      <a:pt x="1154" y="202"/>
                    </a:lnTo>
                    <a:lnTo>
                      <a:pt x="1159" y="202"/>
                    </a:lnTo>
                    <a:lnTo>
                      <a:pt x="1159" y="202"/>
                    </a:lnTo>
                    <a:lnTo>
                      <a:pt x="1159" y="202"/>
                    </a:lnTo>
                    <a:lnTo>
                      <a:pt x="1159" y="202"/>
                    </a:lnTo>
                    <a:lnTo>
                      <a:pt x="1159" y="202"/>
                    </a:lnTo>
                    <a:lnTo>
                      <a:pt x="1159" y="202"/>
                    </a:lnTo>
                    <a:lnTo>
                      <a:pt x="1159" y="202"/>
                    </a:lnTo>
                    <a:lnTo>
                      <a:pt x="1159" y="202"/>
                    </a:lnTo>
                    <a:lnTo>
                      <a:pt x="1165" y="202"/>
                    </a:lnTo>
                    <a:lnTo>
                      <a:pt x="1165" y="202"/>
                    </a:lnTo>
                    <a:lnTo>
                      <a:pt x="1165" y="197"/>
                    </a:lnTo>
                    <a:lnTo>
                      <a:pt x="1165" y="197"/>
                    </a:lnTo>
                    <a:lnTo>
                      <a:pt x="1165" y="197"/>
                    </a:lnTo>
                    <a:lnTo>
                      <a:pt x="1165" y="197"/>
                    </a:lnTo>
                    <a:lnTo>
                      <a:pt x="1165" y="197"/>
                    </a:lnTo>
                    <a:lnTo>
                      <a:pt x="1170" y="197"/>
                    </a:lnTo>
                    <a:lnTo>
                      <a:pt x="1170" y="193"/>
                    </a:lnTo>
                    <a:lnTo>
                      <a:pt x="1170" y="188"/>
                    </a:lnTo>
                    <a:lnTo>
                      <a:pt x="1170" y="188"/>
                    </a:lnTo>
                    <a:lnTo>
                      <a:pt x="1170" y="183"/>
                    </a:lnTo>
                    <a:lnTo>
                      <a:pt x="1170" y="183"/>
                    </a:lnTo>
                    <a:lnTo>
                      <a:pt x="1175" y="188"/>
                    </a:lnTo>
                    <a:lnTo>
                      <a:pt x="1175" y="193"/>
                    </a:lnTo>
                    <a:lnTo>
                      <a:pt x="1175" y="193"/>
                    </a:lnTo>
                    <a:lnTo>
                      <a:pt x="1175" y="197"/>
                    </a:lnTo>
                    <a:lnTo>
                      <a:pt x="1175" y="197"/>
                    </a:lnTo>
                    <a:lnTo>
                      <a:pt x="1175" y="197"/>
                    </a:lnTo>
                    <a:lnTo>
                      <a:pt x="1175" y="197"/>
                    </a:lnTo>
                    <a:lnTo>
                      <a:pt x="1181" y="197"/>
                    </a:lnTo>
                    <a:lnTo>
                      <a:pt x="1181" y="193"/>
                    </a:lnTo>
                    <a:lnTo>
                      <a:pt x="1181" y="193"/>
                    </a:lnTo>
                    <a:lnTo>
                      <a:pt x="1181" y="193"/>
                    </a:lnTo>
                    <a:lnTo>
                      <a:pt x="1181" y="193"/>
                    </a:lnTo>
                    <a:lnTo>
                      <a:pt x="1186" y="193"/>
                    </a:lnTo>
                    <a:lnTo>
                      <a:pt x="1186" y="193"/>
                    </a:lnTo>
                    <a:lnTo>
                      <a:pt x="1186" y="193"/>
                    </a:lnTo>
                    <a:lnTo>
                      <a:pt x="1186" y="193"/>
                    </a:lnTo>
                    <a:lnTo>
                      <a:pt x="1186" y="193"/>
                    </a:lnTo>
                    <a:lnTo>
                      <a:pt x="1191" y="193"/>
                    </a:lnTo>
                    <a:lnTo>
                      <a:pt x="1191" y="193"/>
                    </a:lnTo>
                    <a:lnTo>
                      <a:pt x="1191" y="193"/>
                    </a:lnTo>
                    <a:lnTo>
                      <a:pt x="1191" y="193"/>
                    </a:lnTo>
                    <a:lnTo>
                      <a:pt x="1202" y="188"/>
                    </a:lnTo>
                    <a:lnTo>
                      <a:pt x="1202" y="188"/>
                    </a:lnTo>
                    <a:lnTo>
                      <a:pt x="1202" y="188"/>
                    </a:lnTo>
                    <a:lnTo>
                      <a:pt x="1202" y="188"/>
                    </a:lnTo>
                    <a:lnTo>
                      <a:pt x="1202" y="188"/>
                    </a:lnTo>
                    <a:lnTo>
                      <a:pt x="1207" y="188"/>
                    </a:lnTo>
                    <a:lnTo>
                      <a:pt x="1213" y="183"/>
                    </a:lnTo>
                    <a:lnTo>
                      <a:pt x="1218" y="183"/>
                    </a:lnTo>
                    <a:lnTo>
                      <a:pt x="1218" y="183"/>
                    </a:lnTo>
                    <a:lnTo>
                      <a:pt x="1218" y="183"/>
                    </a:lnTo>
                    <a:lnTo>
                      <a:pt x="1218" y="183"/>
                    </a:lnTo>
                    <a:lnTo>
                      <a:pt x="1218" y="183"/>
                    </a:lnTo>
                    <a:lnTo>
                      <a:pt x="1218" y="183"/>
                    </a:lnTo>
                    <a:lnTo>
                      <a:pt x="1223" y="183"/>
                    </a:lnTo>
                    <a:lnTo>
                      <a:pt x="1223" y="179"/>
                    </a:lnTo>
                    <a:lnTo>
                      <a:pt x="1223" y="179"/>
                    </a:lnTo>
                    <a:lnTo>
                      <a:pt x="1223" y="179"/>
                    </a:lnTo>
                    <a:lnTo>
                      <a:pt x="1223" y="179"/>
                    </a:lnTo>
                    <a:lnTo>
                      <a:pt x="1229" y="179"/>
                    </a:lnTo>
                    <a:lnTo>
                      <a:pt x="1234" y="174"/>
                    </a:lnTo>
                    <a:lnTo>
                      <a:pt x="1234" y="174"/>
                    </a:lnTo>
                    <a:lnTo>
                      <a:pt x="1239" y="174"/>
                    </a:lnTo>
                    <a:lnTo>
                      <a:pt x="1239" y="174"/>
                    </a:lnTo>
                    <a:lnTo>
                      <a:pt x="1239" y="174"/>
                    </a:lnTo>
                    <a:lnTo>
                      <a:pt x="1239" y="174"/>
                    </a:lnTo>
                    <a:lnTo>
                      <a:pt x="1250" y="169"/>
                    </a:lnTo>
                    <a:lnTo>
                      <a:pt x="1250" y="169"/>
                    </a:lnTo>
                    <a:lnTo>
                      <a:pt x="1250" y="169"/>
                    </a:lnTo>
                    <a:lnTo>
                      <a:pt x="1250" y="169"/>
                    </a:lnTo>
                    <a:lnTo>
                      <a:pt x="1255" y="169"/>
                    </a:lnTo>
                    <a:lnTo>
                      <a:pt x="1255" y="169"/>
                    </a:lnTo>
                    <a:lnTo>
                      <a:pt x="1255" y="169"/>
                    </a:lnTo>
                    <a:lnTo>
                      <a:pt x="1255" y="169"/>
                    </a:lnTo>
                    <a:lnTo>
                      <a:pt x="1255" y="169"/>
                    </a:lnTo>
                    <a:lnTo>
                      <a:pt x="1255" y="169"/>
                    </a:lnTo>
                    <a:lnTo>
                      <a:pt x="1260" y="169"/>
                    </a:lnTo>
                    <a:lnTo>
                      <a:pt x="1260" y="169"/>
                    </a:lnTo>
                    <a:lnTo>
                      <a:pt x="1260" y="165"/>
                    </a:lnTo>
                    <a:lnTo>
                      <a:pt x="1271" y="165"/>
                    </a:lnTo>
                    <a:lnTo>
                      <a:pt x="1271" y="165"/>
                    </a:lnTo>
                    <a:lnTo>
                      <a:pt x="1271" y="165"/>
                    </a:lnTo>
                    <a:lnTo>
                      <a:pt x="1271" y="165"/>
                    </a:lnTo>
                    <a:lnTo>
                      <a:pt x="1271" y="160"/>
                    </a:lnTo>
                    <a:lnTo>
                      <a:pt x="1276" y="160"/>
                    </a:lnTo>
                    <a:lnTo>
                      <a:pt x="1282" y="160"/>
                    </a:lnTo>
                    <a:lnTo>
                      <a:pt x="1282" y="160"/>
                    </a:lnTo>
                    <a:lnTo>
                      <a:pt x="1287" y="160"/>
                    </a:lnTo>
                    <a:lnTo>
                      <a:pt x="1287" y="155"/>
                    </a:lnTo>
                    <a:lnTo>
                      <a:pt x="1287" y="155"/>
                    </a:lnTo>
                    <a:lnTo>
                      <a:pt x="1287" y="155"/>
                    </a:lnTo>
                    <a:lnTo>
                      <a:pt x="1287" y="155"/>
                    </a:lnTo>
                    <a:lnTo>
                      <a:pt x="1292" y="155"/>
                    </a:lnTo>
                    <a:lnTo>
                      <a:pt x="1292" y="155"/>
                    </a:lnTo>
                    <a:lnTo>
                      <a:pt x="1292" y="155"/>
                    </a:lnTo>
                    <a:lnTo>
                      <a:pt x="1292" y="155"/>
                    </a:lnTo>
                    <a:lnTo>
                      <a:pt x="1292" y="155"/>
                    </a:lnTo>
                    <a:lnTo>
                      <a:pt x="1298" y="155"/>
                    </a:lnTo>
                    <a:lnTo>
                      <a:pt x="1303" y="150"/>
                    </a:lnTo>
                    <a:lnTo>
                      <a:pt x="1303" y="150"/>
                    </a:lnTo>
                    <a:lnTo>
                      <a:pt x="1308" y="150"/>
                    </a:lnTo>
                    <a:lnTo>
                      <a:pt x="1308" y="150"/>
                    </a:lnTo>
                    <a:lnTo>
                      <a:pt x="1308" y="150"/>
                    </a:lnTo>
                    <a:lnTo>
                      <a:pt x="1308" y="150"/>
                    </a:lnTo>
                    <a:lnTo>
                      <a:pt x="1319" y="146"/>
                    </a:lnTo>
                    <a:lnTo>
                      <a:pt x="1319" y="146"/>
                    </a:lnTo>
                    <a:lnTo>
                      <a:pt x="1319" y="146"/>
                    </a:lnTo>
                    <a:lnTo>
                      <a:pt x="1319" y="146"/>
                    </a:lnTo>
                    <a:lnTo>
                      <a:pt x="1324" y="146"/>
                    </a:lnTo>
                    <a:lnTo>
                      <a:pt x="1324" y="141"/>
                    </a:lnTo>
                    <a:lnTo>
                      <a:pt x="1324" y="141"/>
                    </a:lnTo>
                    <a:lnTo>
                      <a:pt x="1324" y="141"/>
                    </a:lnTo>
                    <a:lnTo>
                      <a:pt x="1324" y="141"/>
                    </a:lnTo>
                    <a:lnTo>
                      <a:pt x="1324" y="141"/>
                    </a:lnTo>
                    <a:lnTo>
                      <a:pt x="1330" y="141"/>
                    </a:lnTo>
                    <a:lnTo>
                      <a:pt x="1330" y="141"/>
                    </a:lnTo>
                    <a:lnTo>
                      <a:pt x="1330" y="141"/>
                    </a:lnTo>
                    <a:lnTo>
                      <a:pt x="1330" y="141"/>
                    </a:lnTo>
                    <a:lnTo>
                      <a:pt x="1330" y="141"/>
                    </a:lnTo>
                    <a:lnTo>
                      <a:pt x="1335" y="141"/>
                    </a:lnTo>
                    <a:lnTo>
                      <a:pt x="1335" y="136"/>
                    </a:lnTo>
                    <a:lnTo>
                      <a:pt x="1335" y="136"/>
                    </a:lnTo>
                    <a:lnTo>
                      <a:pt x="1335" y="136"/>
                    </a:lnTo>
                    <a:lnTo>
                      <a:pt x="1335" y="136"/>
                    </a:lnTo>
                    <a:lnTo>
                      <a:pt x="1335" y="136"/>
                    </a:lnTo>
                    <a:lnTo>
                      <a:pt x="1335" y="136"/>
                    </a:lnTo>
                    <a:lnTo>
                      <a:pt x="1340" y="136"/>
                    </a:lnTo>
                    <a:lnTo>
                      <a:pt x="1340" y="136"/>
                    </a:lnTo>
                    <a:lnTo>
                      <a:pt x="1340" y="136"/>
                    </a:lnTo>
                    <a:lnTo>
                      <a:pt x="1340" y="136"/>
                    </a:lnTo>
                    <a:lnTo>
                      <a:pt x="1340" y="136"/>
                    </a:lnTo>
                    <a:lnTo>
                      <a:pt x="1340" y="141"/>
                    </a:lnTo>
                    <a:lnTo>
                      <a:pt x="1340" y="141"/>
                    </a:lnTo>
                    <a:lnTo>
                      <a:pt x="1346" y="146"/>
                    </a:lnTo>
                    <a:lnTo>
                      <a:pt x="1346" y="150"/>
                    </a:lnTo>
                    <a:lnTo>
                      <a:pt x="1346" y="150"/>
                    </a:lnTo>
                    <a:lnTo>
                      <a:pt x="1346" y="146"/>
                    </a:lnTo>
                    <a:lnTo>
                      <a:pt x="1346" y="146"/>
                    </a:lnTo>
                    <a:lnTo>
                      <a:pt x="1346" y="141"/>
                    </a:lnTo>
                    <a:lnTo>
                      <a:pt x="1351" y="136"/>
                    </a:lnTo>
                    <a:lnTo>
                      <a:pt x="1351" y="136"/>
                    </a:lnTo>
                    <a:lnTo>
                      <a:pt x="1351" y="132"/>
                    </a:lnTo>
                    <a:lnTo>
                      <a:pt x="1351" y="132"/>
                    </a:lnTo>
                    <a:lnTo>
                      <a:pt x="1351" y="132"/>
                    </a:lnTo>
                    <a:lnTo>
                      <a:pt x="1351" y="132"/>
                    </a:lnTo>
                    <a:lnTo>
                      <a:pt x="1356" y="132"/>
                    </a:lnTo>
                    <a:lnTo>
                      <a:pt x="1356" y="132"/>
                    </a:lnTo>
                    <a:lnTo>
                      <a:pt x="1356" y="132"/>
                    </a:lnTo>
                    <a:lnTo>
                      <a:pt x="1356" y="132"/>
                    </a:lnTo>
                    <a:lnTo>
                      <a:pt x="1356" y="132"/>
                    </a:lnTo>
                    <a:lnTo>
                      <a:pt x="1356" y="132"/>
                    </a:lnTo>
                    <a:lnTo>
                      <a:pt x="1362" y="132"/>
                    </a:lnTo>
                    <a:lnTo>
                      <a:pt x="1362" y="132"/>
                    </a:lnTo>
                    <a:lnTo>
                      <a:pt x="1362" y="132"/>
                    </a:lnTo>
                    <a:lnTo>
                      <a:pt x="1362" y="132"/>
                    </a:lnTo>
                    <a:lnTo>
                      <a:pt x="1362" y="132"/>
                    </a:lnTo>
                    <a:lnTo>
                      <a:pt x="1367" y="132"/>
                    </a:lnTo>
                    <a:lnTo>
                      <a:pt x="1367" y="132"/>
                    </a:lnTo>
                    <a:lnTo>
                      <a:pt x="1372" y="127"/>
                    </a:lnTo>
                    <a:lnTo>
                      <a:pt x="1378" y="127"/>
                    </a:lnTo>
                    <a:lnTo>
                      <a:pt x="1378" y="127"/>
                    </a:lnTo>
                    <a:lnTo>
                      <a:pt x="1378" y="127"/>
                    </a:lnTo>
                    <a:lnTo>
                      <a:pt x="1378" y="127"/>
                    </a:lnTo>
                    <a:lnTo>
                      <a:pt x="1378" y="127"/>
                    </a:lnTo>
                    <a:lnTo>
                      <a:pt x="1388" y="127"/>
                    </a:lnTo>
                    <a:lnTo>
                      <a:pt x="1388" y="127"/>
                    </a:lnTo>
                    <a:lnTo>
                      <a:pt x="1388" y="127"/>
                    </a:lnTo>
                    <a:lnTo>
                      <a:pt x="1393" y="127"/>
                    </a:lnTo>
                    <a:lnTo>
                      <a:pt x="1393" y="127"/>
                    </a:lnTo>
                    <a:lnTo>
                      <a:pt x="1393" y="127"/>
                    </a:lnTo>
                    <a:lnTo>
                      <a:pt x="1393" y="127"/>
                    </a:lnTo>
                    <a:lnTo>
                      <a:pt x="1393" y="122"/>
                    </a:lnTo>
                    <a:lnTo>
                      <a:pt x="1393" y="122"/>
                    </a:lnTo>
                    <a:lnTo>
                      <a:pt x="1399" y="122"/>
                    </a:lnTo>
                    <a:lnTo>
                      <a:pt x="1399" y="122"/>
                    </a:lnTo>
                    <a:lnTo>
                      <a:pt x="1399" y="122"/>
                    </a:lnTo>
                    <a:lnTo>
                      <a:pt x="1399" y="122"/>
                    </a:lnTo>
                    <a:lnTo>
                      <a:pt x="1409" y="122"/>
                    </a:lnTo>
                    <a:lnTo>
                      <a:pt x="1409" y="122"/>
                    </a:lnTo>
                    <a:lnTo>
                      <a:pt x="1409" y="122"/>
                    </a:lnTo>
                    <a:lnTo>
                      <a:pt x="1409" y="122"/>
                    </a:lnTo>
                    <a:lnTo>
                      <a:pt x="1415" y="122"/>
                    </a:lnTo>
                    <a:lnTo>
                      <a:pt x="1415" y="122"/>
                    </a:lnTo>
                    <a:lnTo>
                      <a:pt x="1420" y="118"/>
                    </a:lnTo>
                    <a:lnTo>
                      <a:pt x="1425" y="118"/>
                    </a:lnTo>
                    <a:lnTo>
                      <a:pt x="1425" y="118"/>
                    </a:lnTo>
                    <a:lnTo>
                      <a:pt x="1425" y="118"/>
                    </a:lnTo>
                    <a:lnTo>
                      <a:pt x="1425" y="118"/>
                    </a:lnTo>
                    <a:lnTo>
                      <a:pt x="1425" y="118"/>
                    </a:lnTo>
                    <a:lnTo>
                      <a:pt x="1431" y="118"/>
                    </a:lnTo>
                    <a:lnTo>
                      <a:pt x="1431" y="118"/>
                    </a:lnTo>
                    <a:lnTo>
                      <a:pt x="1431" y="118"/>
                    </a:lnTo>
                    <a:lnTo>
                      <a:pt x="1431" y="118"/>
                    </a:lnTo>
                    <a:lnTo>
                      <a:pt x="1431" y="118"/>
                    </a:lnTo>
                    <a:lnTo>
                      <a:pt x="1436" y="118"/>
                    </a:lnTo>
                    <a:lnTo>
                      <a:pt x="1436" y="118"/>
                    </a:lnTo>
                    <a:lnTo>
                      <a:pt x="1441" y="113"/>
                    </a:lnTo>
                    <a:lnTo>
                      <a:pt x="1447" y="113"/>
                    </a:lnTo>
                    <a:lnTo>
                      <a:pt x="1447" y="113"/>
                    </a:lnTo>
                    <a:lnTo>
                      <a:pt x="1447" y="113"/>
                    </a:lnTo>
                    <a:lnTo>
                      <a:pt x="1447" y="113"/>
                    </a:lnTo>
                    <a:lnTo>
                      <a:pt x="1447" y="113"/>
                    </a:lnTo>
                    <a:lnTo>
                      <a:pt x="1457" y="113"/>
                    </a:lnTo>
                    <a:lnTo>
                      <a:pt x="1457" y="113"/>
                    </a:lnTo>
                    <a:lnTo>
                      <a:pt x="1457" y="113"/>
                    </a:lnTo>
                    <a:lnTo>
                      <a:pt x="1463" y="108"/>
                    </a:lnTo>
                    <a:lnTo>
                      <a:pt x="1463" y="108"/>
                    </a:lnTo>
                    <a:lnTo>
                      <a:pt x="1463" y="108"/>
                    </a:lnTo>
                    <a:lnTo>
                      <a:pt x="1463" y="108"/>
                    </a:lnTo>
                    <a:lnTo>
                      <a:pt x="1463" y="108"/>
                    </a:lnTo>
                    <a:lnTo>
                      <a:pt x="1463" y="108"/>
                    </a:lnTo>
                    <a:lnTo>
                      <a:pt x="1468" y="108"/>
                    </a:lnTo>
                    <a:lnTo>
                      <a:pt x="1468" y="108"/>
                    </a:lnTo>
                    <a:lnTo>
                      <a:pt x="1468" y="108"/>
                    </a:lnTo>
                    <a:lnTo>
                      <a:pt x="1468" y="108"/>
                    </a:lnTo>
                    <a:lnTo>
                      <a:pt x="1479" y="108"/>
                    </a:lnTo>
                    <a:lnTo>
                      <a:pt x="1479" y="108"/>
                    </a:lnTo>
                    <a:lnTo>
                      <a:pt x="1479" y="108"/>
                    </a:lnTo>
                    <a:lnTo>
                      <a:pt x="1479" y="103"/>
                    </a:lnTo>
                    <a:lnTo>
                      <a:pt x="1484" y="103"/>
                    </a:lnTo>
                    <a:lnTo>
                      <a:pt x="1484" y="103"/>
                    </a:lnTo>
                    <a:lnTo>
                      <a:pt x="1489" y="103"/>
                    </a:lnTo>
                    <a:lnTo>
                      <a:pt x="1495" y="103"/>
                    </a:lnTo>
                    <a:lnTo>
                      <a:pt x="1495" y="103"/>
                    </a:lnTo>
                    <a:lnTo>
                      <a:pt x="1495" y="103"/>
                    </a:lnTo>
                    <a:lnTo>
                      <a:pt x="1495" y="103"/>
                    </a:lnTo>
                    <a:lnTo>
                      <a:pt x="1495" y="103"/>
                    </a:lnTo>
                    <a:lnTo>
                      <a:pt x="1500" y="103"/>
                    </a:lnTo>
                    <a:lnTo>
                      <a:pt x="1500" y="103"/>
                    </a:lnTo>
                    <a:lnTo>
                      <a:pt x="1500" y="103"/>
                    </a:lnTo>
                    <a:lnTo>
                      <a:pt x="1500" y="99"/>
                    </a:lnTo>
                    <a:lnTo>
                      <a:pt x="1500" y="99"/>
                    </a:lnTo>
                    <a:lnTo>
                      <a:pt x="1505" y="99"/>
                    </a:lnTo>
                    <a:lnTo>
                      <a:pt x="1505" y="99"/>
                    </a:lnTo>
                    <a:lnTo>
                      <a:pt x="1505" y="99"/>
                    </a:lnTo>
                    <a:lnTo>
                      <a:pt x="1505" y="99"/>
                    </a:lnTo>
                    <a:lnTo>
                      <a:pt x="1505" y="99"/>
                    </a:lnTo>
                    <a:lnTo>
                      <a:pt x="1505" y="99"/>
                    </a:lnTo>
                    <a:lnTo>
                      <a:pt x="1505" y="99"/>
                    </a:lnTo>
                    <a:lnTo>
                      <a:pt x="1510" y="99"/>
                    </a:lnTo>
                    <a:lnTo>
                      <a:pt x="1510" y="99"/>
                    </a:lnTo>
                    <a:lnTo>
                      <a:pt x="1510" y="99"/>
                    </a:lnTo>
                    <a:lnTo>
                      <a:pt x="1510" y="99"/>
                    </a:lnTo>
                    <a:lnTo>
                      <a:pt x="1510" y="99"/>
                    </a:lnTo>
                    <a:lnTo>
                      <a:pt x="1510" y="99"/>
                    </a:lnTo>
                    <a:lnTo>
                      <a:pt x="1510" y="99"/>
                    </a:lnTo>
                    <a:lnTo>
                      <a:pt x="1516" y="99"/>
                    </a:lnTo>
                    <a:lnTo>
                      <a:pt x="1516" y="99"/>
                    </a:lnTo>
                    <a:lnTo>
                      <a:pt x="1516" y="94"/>
                    </a:lnTo>
                    <a:lnTo>
                      <a:pt x="1516" y="89"/>
                    </a:lnTo>
                    <a:lnTo>
                      <a:pt x="1516" y="85"/>
                    </a:lnTo>
                    <a:lnTo>
                      <a:pt x="1516" y="80"/>
                    </a:lnTo>
                    <a:lnTo>
                      <a:pt x="1521" y="80"/>
                    </a:lnTo>
                    <a:lnTo>
                      <a:pt x="1521" y="80"/>
                    </a:lnTo>
                    <a:lnTo>
                      <a:pt x="1521" y="85"/>
                    </a:lnTo>
                    <a:lnTo>
                      <a:pt x="1521" y="89"/>
                    </a:lnTo>
                    <a:lnTo>
                      <a:pt x="1521" y="89"/>
                    </a:lnTo>
                    <a:lnTo>
                      <a:pt x="1521" y="94"/>
                    </a:lnTo>
                    <a:lnTo>
                      <a:pt x="1526" y="94"/>
                    </a:lnTo>
                    <a:lnTo>
                      <a:pt x="1526" y="94"/>
                    </a:lnTo>
                    <a:lnTo>
                      <a:pt x="1526" y="94"/>
                    </a:lnTo>
                    <a:lnTo>
                      <a:pt x="1526" y="94"/>
                    </a:lnTo>
                    <a:lnTo>
                      <a:pt x="1526" y="94"/>
                    </a:lnTo>
                    <a:lnTo>
                      <a:pt x="1526" y="94"/>
                    </a:lnTo>
                    <a:lnTo>
                      <a:pt x="1532" y="94"/>
                    </a:lnTo>
                    <a:lnTo>
                      <a:pt x="1532" y="94"/>
                    </a:lnTo>
                    <a:lnTo>
                      <a:pt x="1532" y="94"/>
                    </a:lnTo>
                    <a:lnTo>
                      <a:pt x="1532" y="94"/>
                    </a:lnTo>
                    <a:lnTo>
                      <a:pt x="1532" y="94"/>
                    </a:lnTo>
                    <a:lnTo>
                      <a:pt x="1532" y="94"/>
                    </a:lnTo>
                    <a:lnTo>
                      <a:pt x="1537" y="94"/>
                    </a:lnTo>
                    <a:lnTo>
                      <a:pt x="1537" y="89"/>
                    </a:lnTo>
                    <a:lnTo>
                      <a:pt x="1537" y="89"/>
                    </a:lnTo>
                    <a:lnTo>
                      <a:pt x="1537" y="89"/>
                    </a:lnTo>
                    <a:lnTo>
                      <a:pt x="1537" y="89"/>
                    </a:lnTo>
                    <a:lnTo>
                      <a:pt x="1548" y="89"/>
                    </a:lnTo>
                    <a:lnTo>
                      <a:pt x="1548" y="89"/>
                    </a:lnTo>
                    <a:lnTo>
                      <a:pt x="1548" y="89"/>
                    </a:lnTo>
                    <a:lnTo>
                      <a:pt x="1553" y="89"/>
                    </a:lnTo>
                    <a:lnTo>
                      <a:pt x="1553" y="85"/>
                    </a:lnTo>
                    <a:lnTo>
                      <a:pt x="1553" y="85"/>
                    </a:lnTo>
                    <a:lnTo>
                      <a:pt x="1564" y="85"/>
                    </a:lnTo>
                    <a:lnTo>
                      <a:pt x="1564" y="85"/>
                    </a:lnTo>
                    <a:lnTo>
                      <a:pt x="1564" y="85"/>
                    </a:lnTo>
                    <a:lnTo>
                      <a:pt x="1564" y="85"/>
                    </a:lnTo>
                    <a:lnTo>
                      <a:pt x="1564" y="85"/>
                    </a:lnTo>
                    <a:lnTo>
                      <a:pt x="1569" y="85"/>
                    </a:lnTo>
                    <a:lnTo>
                      <a:pt x="1569" y="80"/>
                    </a:lnTo>
                    <a:lnTo>
                      <a:pt x="1569" y="80"/>
                    </a:lnTo>
                    <a:lnTo>
                      <a:pt x="1569" y="80"/>
                    </a:lnTo>
                    <a:lnTo>
                      <a:pt x="1569" y="80"/>
                    </a:lnTo>
                    <a:lnTo>
                      <a:pt x="1569" y="80"/>
                    </a:lnTo>
                    <a:lnTo>
                      <a:pt x="1574" y="80"/>
                    </a:lnTo>
                    <a:lnTo>
                      <a:pt x="1574" y="80"/>
                    </a:lnTo>
                    <a:lnTo>
                      <a:pt x="1585" y="75"/>
                    </a:lnTo>
                    <a:lnTo>
                      <a:pt x="1585" y="75"/>
                    </a:lnTo>
                    <a:lnTo>
                      <a:pt x="1585" y="75"/>
                    </a:lnTo>
                    <a:lnTo>
                      <a:pt x="1585" y="75"/>
                    </a:lnTo>
                    <a:lnTo>
                      <a:pt x="1585" y="75"/>
                    </a:lnTo>
                    <a:lnTo>
                      <a:pt x="1585" y="75"/>
                    </a:lnTo>
                    <a:lnTo>
                      <a:pt x="1596" y="75"/>
                    </a:lnTo>
                    <a:lnTo>
                      <a:pt x="1596" y="75"/>
                    </a:lnTo>
                    <a:lnTo>
                      <a:pt x="1596" y="70"/>
                    </a:lnTo>
                    <a:lnTo>
                      <a:pt x="1601" y="70"/>
                    </a:lnTo>
                    <a:lnTo>
                      <a:pt x="1601" y="70"/>
                    </a:lnTo>
                    <a:lnTo>
                      <a:pt x="1601" y="70"/>
                    </a:lnTo>
                    <a:lnTo>
                      <a:pt x="1601" y="70"/>
                    </a:lnTo>
                    <a:lnTo>
                      <a:pt x="1601" y="70"/>
                    </a:lnTo>
                    <a:lnTo>
                      <a:pt x="1606" y="70"/>
                    </a:lnTo>
                    <a:lnTo>
                      <a:pt x="1606" y="70"/>
                    </a:lnTo>
                    <a:lnTo>
                      <a:pt x="1606" y="70"/>
                    </a:lnTo>
                    <a:lnTo>
                      <a:pt x="1606" y="70"/>
                    </a:lnTo>
                    <a:lnTo>
                      <a:pt x="1606" y="70"/>
                    </a:lnTo>
                    <a:lnTo>
                      <a:pt x="1617" y="66"/>
                    </a:lnTo>
                    <a:lnTo>
                      <a:pt x="1617" y="66"/>
                    </a:lnTo>
                    <a:lnTo>
                      <a:pt x="1617" y="66"/>
                    </a:lnTo>
                    <a:lnTo>
                      <a:pt x="1622" y="66"/>
                    </a:lnTo>
                    <a:lnTo>
                      <a:pt x="1622" y="66"/>
                    </a:lnTo>
                    <a:lnTo>
                      <a:pt x="1622" y="66"/>
                    </a:lnTo>
                    <a:lnTo>
                      <a:pt x="1633" y="61"/>
                    </a:lnTo>
                    <a:lnTo>
                      <a:pt x="1633" y="61"/>
                    </a:lnTo>
                    <a:lnTo>
                      <a:pt x="1633" y="61"/>
                    </a:lnTo>
                    <a:lnTo>
                      <a:pt x="1633" y="61"/>
                    </a:lnTo>
                    <a:lnTo>
                      <a:pt x="1633" y="61"/>
                    </a:lnTo>
                    <a:lnTo>
                      <a:pt x="1638" y="61"/>
                    </a:lnTo>
                    <a:lnTo>
                      <a:pt x="1638" y="61"/>
                    </a:lnTo>
                    <a:lnTo>
                      <a:pt x="1638" y="61"/>
                    </a:lnTo>
                    <a:lnTo>
                      <a:pt x="1638" y="61"/>
                    </a:lnTo>
                    <a:lnTo>
                      <a:pt x="1638" y="61"/>
                    </a:lnTo>
                    <a:lnTo>
                      <a:pt x="1638" y="61"/>
                    </a:lnTo>
                    <a:lnTo>
                      <a:pt x="1643" y="56"/>
                    </a:lnTo>
                    <a:lnTo>
                      <a:pt x="1643" y="56"/>
                    </a:lnTo>
                    <a:lnTo>
                      <a:pt x="1654" y="56"/>
                    </a:lnTo>
                    <a:lnTo>
                      <a:pt x="1654" y="56"/>
                    </a:lnTo>
                    <a:lnTo>
                      <a:pt x="1654" y="56"/>
                    </a:lnTo>
                    <a:lnTo>
                      <a:pt x="1654" y="56"/>
                    </a:lnTo>
                    <a:lnTo>
                      <a:pt x="1654" y="52"/>
                    </a:lnTo>
                    <a:lnTo>
                      <a:pt x="1654" y="52"/>
                    </a:lnTo>
                    <a:lnTo>
                      <a:pt x="1665" y="52"/>
                    </a:lnTo>
                    <a:lnTo>
                      <a:pt x="1665" y="52"/>
                    </a:lnTo>
                    <a:lnTo>
                      <a:pt x="1665" y="52"/>
                    </a:lnTo>
                    <a:lnTo>
                      <a:pt x="1670" y="52"/>
                    </a:lnTo>
                    <a:lnTo>
                      <a:pt x="1670" y="47"/>
                    </a:lnTo>
                    <a:lnTo>
                      <a:pt x="1670" y="47"/>
                    </a:lnTo>
                    <a:lnTo>
                      <a:pt x="1670" y="47"/>
                    </a:lnTo>
                    <a:lnTo>
                      <a:pt x="1670" y="47"/>
                    </a:lnTo>
                    <a:lnTo>
                      <a:pt x="1675" y="47"/>
                    </a:lnTo>
                    <a:lnTo>
                      <a:pt x="1675" y="47"/>
                    </a:lnTo>
                    <a:lnTo>
                      <a:pt x="1675" y="47"/>
                    </a:lnTo>
                    <a:lnTo>
                      <a:pt x="1675" y="47"/>
                    </a:lnTo>
                    <a:lnTo>
                      <a:pt x="1675" y="47"/>
                    </a:lnTo>
                    <a:lnTo>
                      <a:pt x="1681" y="47"/>
                    </a:lnTo>
                    <a:lnTo>
                      <a:pt x="1681" y="47"/>
                    </a:lnTo>
                    <a:lnTo>
                      <a:pt x="1681" y="47"/>
                    </a:lnTo>
                    <a:lnTo>
                      <a:pt x="1681" y="47"/>
                    </a:lnTo>
                    <a:lnTo>
                      <a:pt x="1681" y="47"/>
                    </a:lnTo>
                    <a:lnTo>
                      <a:pt x="1681" y="42"/>
                    </a:lnTo>
                    <a:lnTo>
                      <a:pt x="1681" y="42"/>
                    </a:lnTo>
                    <a:lnTo>
                      <a:pt x="1686" y="42"/>
                    </a:lnTo>
                    <a:lnTo>
                      <a:pt x="1686" y="42"/>
                    </a:lnTo>
                    <a:lnTo>
                      <a:pt x="1686" y="42"/>
                    </a:lnTo>
                    <a:lnTo>
                      <a:pt x="1686" y="42"/>
                    </a:lnTo>
                    <a:lnTo>
                      <a:pt x="1686" y="42"/>
                    </a:lnTo>
                    <a:lnTo>
                      <a:pt x="1686" y="42"/>
                    </a:lnTo>
                    <a:lnTo>
                      <a:pt x="1686" y="42"/>
                    </a:lnTo>
                    <a:lnTo>
                      <a:pt x="1691" y="47"/>
                    </a:lnTo>
                    <a:lnTo>
                      <a:pt x="1691" y="52"/>
                    </a:lnTo>
                    <a:lnTo>
                      <a:pt x="1691" y="56"/>
                    </a:lnTo>
                    <a:lnTo>
                      <a:pt x="1691" y="61"/>
                    </a:lnTo>
                    <a:lnTo>
                      <a:pt x="1691" y="61"/>
                    </a:lnTo>
                    <a:lnTo>
                      <a:pt x="1691" y="56"/>
                    </a:lnTo>
                    <a:lnTo>
                      <a:pt x="1697" y="56"/>
                    </a:lnTo>
                    <a:lnTo>
                      <a:pt x="1697" y="52"/>
                    </a:lnTo>
                    <a:lnTo>
                      <a:pt x="1697" y="47"/>
                    </a:lnTo>
                    <a:lnTo>
                      <a:pt x="1697" y="42"/>
                    </a:lnTo>
                    <a:lnTo>
                      <a:pt x="1697" y="42"/>
                    </a:lnTo>
                    <a:lnTo>
                      <a:pt x="1697" y="42"/>
                    </a:lnTo>
                    <a:lnTo>
                      <a:pt x="1697" y="42"/>
                    </a:lnTo>
                    <a:lnTo>
                      <a:pt x="1702" y="42"/>
                    </a:lnTo>
                    <a:lnTo>
                      <a:pt x="1702" y="42"/>
                    </a:lnTo>
                    <a:lnTo>
                      <a:pt x="1702" y="42"/>
                    </a:lnTo>
                    <a:lnTo>
                      <a:pt x="1702" y="42"/>
                    </a:lnTo>
                    <a:lnTo>
                      <a:pt x="1702" y="42"/>
                    </a:lnTo>
                    <a:lnTo>
                      <a:pt x="1707" y="42"/>
                    </a:lnTo>
                    <a:lnTo>
                      <a:pt x="1707" y="42"/>
                    </a:lnTo>
                    <a:lnTo>
                      <a:pt x="1707" y="42"/>
                    </a:lnTo>
                    <a:lnTo>
                      <a:pt x="1707" y="42"/>
                    </a:lnTo>
                    <a:lnTo>
                      <a:pt x="1707" y="42"/>
                    </a:lnTo>
                    <a:lnTo>
                      <a:pt x="1707" y="42"/>
                    </a:lnTo>
                    <a:lnTo>
                      <a:pt x="1713" y="42"/>
                    </a:lnTo>
                    <a:lnTo>
                      <a:pt x="1713" y="42"/>
                    </a:lnTo>
                    <a:lnTo>
                      <a:pt x="1713" y="38"/>
                    </a:lnTo>
                    <a:lnTo>
                      <a:pt x="1723" y="38"/>
                    </a:lnTo>
                    <a:lnTo>
                      <a:pt x="1723" y="38"/>
                    </a:lnTo>
                    <a:lnTo>
                      <a:pt x="1723" y="38"/>
                    </a:lnTo>
                    <a:lnTo>
                      <a:pt x="1723" y="38"/>
                    </a:lnTo>
                    <a:lnTo>
                      <a:pt x="1723" y="38"/>
                    </a:lnTo>
                    <a:lnTo>
                      <a:pt x="1729" y="38"/>
                    </a:lnTo>
                    <a:lnTo>
                      <a:pt x="1734" y="38"/>
                    </a:lnTo>
                    <a:lnTo>
                      <a:pt x="1734" y="38"/>
                    </a:lnTo>
                    <a:lnTo>
                      <a:pt x="1739" y="38"/>
                    </a:lnTo>
                    <a:lnTo>
                      <a:pt x="1739" y="38"/>
                    </a:lnTo>
                    <a:lnTo>
                      <a:pt x="1739" y="38"/>
                    </a:lnTo>
                    <a:lnTo>
                      <a:pt x="1739" y="38"/>
                    </a:lnTo>
                    <a:lnTo>
                      <a:pt x="1739" y="38"/>
                    </a:lnTo>
                    <a:lnTo>
                      <a:pt x="1745" y="38"/>
                    </a:lnTo>
                    <a:lnTo>
                      <a:pt x="1745" y="38"/>
                    </a:lnTo>
                    <a:lnTo>
                      <a:pt x="1745" y="38"/>
                    </a:lnTo>
                    <a:lnTo>
                      <a:pt x="1745" y="38"/>
                    </a:lnTo>
                    <a:lnTo>
                      <a:pt x="1745" y="38"/>
                    </a:lnTo>
                    <a:lnTo>
                      <a:pt x="1750" y="38"/>
                    </a:lnTo>
                    <a:lnTo>
                      <a:pt x="1755" y="38"/>
                    </a:lnTo>
                    <a:lnTo>
                      <a:pt x="1755" y="38"/>
                    </a:lnTo>
                    <a:lnTo>
                      <a:pt x="1760" y="38"/>
                    </a:lnTo>
                    <a:lnTo>
                      <a:pt x="1760" y="38"/>
                    </a:lnTo>
                    <a:lnTo>
                      <a:pt x="1760" y="38"/>
                    </a:lnTo>
                    <a:lnTo>
                      <a:pt x="1760" y="38"/>
                    </a:lnTo>
                    <a:lnTo>
                      <a:pt x="1771" y="38"/>
                    </a:lnTo>
                    <a:lnTo>
                      <a:pt x="1771" y="38"/>
                    </a:lnTo>
                    <a:lnTo>
                      <a:pt x="1771" y="38"/>
                    </a:lnTo>
                    <a:lnTo>
                      <a:pt x="1771" y="38"/>
                    </a:lnTo>
                    <a:lnTo>
                      <a:pt x="1776" y="38"/>
                    </a:lnTo>
                    <a:lnTo>
                      <a:pt x="1776" y="38"/>
                    </a:lnTo>
                    <a:lnTo>
                      <a:pt x="1776" y="38"/>
                    </a:lnTo>
                    <a:lnTo>
                      <a:pt x="1776" y="38"/>
                    </a:lnTo>
                    <a:lnTo>
                      <a:pt x="1776" y="38"/>
                    </a:lnTo>
                    <a:lnTo>
                      <a:pt x="1776" y="33"/>
                    </a:lnTo>
                    <a:lnTo>
                      <a:pt x="1782" y="33"/>
                    </a:lnTo>
                    <a:lnTo>
                      <a:pt x="1782" y="33"/>
                    </a:lnTo>
                    <a:lnTo>
                      <a:pt x="1782" y="33"/>
                    </a:lnTo>
                    <a:lnTo>
                      <a:pt x="1792" y="33"/>
                    </a:lnTo>
                    <a:lnTo>
                      <a:pt x="1792" y="33"/>
                    </a:lnTo>
                    <a:lnTo>
                      <a:pt x="1792" y="33"/>
                    </a:lnTo>
                    <a:lnTo>
                      <a:pt x="1792" y="33"/>
                    </a:lnTo>
                    <a:lnTo>
                      <a:pt x="1792" y="33"/>
                    </a:lnTo>
                    <a:lnTo>
                      <a:pt x="1798" y="33"/>
                    </a:lnTo>
                    <a:lnTo>
                      <a:pt x="1803" y="33"/>
                    </a:lnTo>
                    <a:lnTo>
                      <a:pt x="1803" y="33"/>
                    </a:lnTo>
                    <a:lnTo>
                      <a:pt x="1808" y="33"/>
                    </a:lnTo>
                    <a:lnTo>
                      <a:pt x="1808" y="33"/>
                    </a:lnTo>
                    <a:lnTo>
                      <a:pt x="1808" y="33"/>
                    </a:lnTo>
                    <a:lnTo>
                      <a:pt x="1808" y="33"/>
                    </a:lnTo>
                    <a:lnTo>
                      <a:pt x="1808" y="33"/>
                    </a:lnTo>
                    <a:lnTo>
                      <a:pt x="1814" y="33"/>
                    </a:lnTo>
                    <a:lnTo>
                      <a:pt x="1814" y="33"/>
                    </a:lnTo>
                    <a:lnTo>
                      <a:pt x="1814" y="33"/>
                    </a:lnTo>
                    <a:lnTo>
                      <a:pt x="1814" y="33"/>
                    </a:lnTo>
                    <a:lnTo>
                      <a:pt x="1814" y="33"/>
                    </a:lnTo>
                    <a:lnTo>
                      <a:pt x="1819" y="33"/>
                    </a:lnTo>
                    <a:lnTo>
                      <a:pt x="1824" y="33"/>
                    </a:lnTo>
                    <a:lnTo>
                      <a:pt x="1824" y="33"/>
                    </a:lnTo>
                    <a:lnTo>
                      <a:pt x="1830" y="33"/>
                    </a:lnTo>
                    <a:lnTo>
                      <a:pt x="1830" y="33"/>
                    </a:lnTo>
                    <a:lnTo>
                      <a:pt x="1830" y="33"/>
                    </a:lnTo>
                    <a:lnTo>
                      <a:pt x="1830" y="33"/>
                    </a:lnTo>
                    <a:lnTo>
                      <a:pt x="1840" y="28"/>
                    </a:lnTo>
                    <a:lnTo>
                      <a:pt x="1840" y="28"/>
                    </a:lnTo>
                    <a:lnTo>
                      <a:pt x="1840" y="28"/>
                    </a:lnTo>
                    <a:lnTo>
                      <a:pt x="1840" y="28"/>
                    </a:lnTo>
                    <a:lnTo>
                      <a:pt x="1846" y="28"/>
                    </a:lnTo>
                    <a:lnTo>
                      <a:pt x="1846" y="28"/>
                    </a:lnTo>
                    <a:lnTo>
                      <a:pt x="1846" y="28"/>
                    </a:lnTo>
                    <a:lnTo>
                      <a:pt x="1846" y="28"/>
                    </a:lnTo>
                    <a:lnTo>
                      <a:pt x="1846" y="28"/>
                    </a:lnTo>
                    <a:lnTo>
                      <a:pt x="1846" y="28"/>
                    </a:lnTo>
                    <a:lnTo>
                      <a:pt x="1851" y="28"/>
                    </a:lnTo>
                    <a:lnTo>
                      <a:pt x="1851" y="28"/>
                    </a:lnTo>
                    <a:lnTo>
                      <a:pt x="1851" y="28"/>
                    </a:lnTo>
                    <a:lnTo>
                      <a:pt x="1851" y="28"/>
                    </a:lnTo>
                    <a:lnTo>
                      <a:pt x="1851" y="28"/>
                    </a:lnTo>
                    <a:lnTo>
                      <a:pt x="1851" y="28"/>
                    </a:lnTo>
                    <a:lnTo>
                      <a:pt x="1851" y="28"/>
                    </a:lnTo>
                    <a:lnTo>
                      <a:pt x="1851" y="28"/>
                    </a:lnTo>
                    <a:lnTo>
                      <a:pt x="1856" y="28"/>
                    </a:lnTo>
                    <a:lnTo>
                      <a:pt x="1856" y="28"/>
                    </a:lnTo>
                    <a:lnTo>
                      <a:pt x="1856" y="28"/>
                    </a:lnTo>
                    <a:lnTo>
                      <a:pt x="1856" y="28"/>
                    </a:lnTo>
                    <a:lnTo>
                      <a:pt x="1856" y="28"/>
                    </a:lnTo>
                    <a:lnTo>
                      <a:pt x="1856" y="28"/>
                    </a:lnTo>
                    <a:lnTo>
                      <a:pt x="1862" y="28"/>
                    </a:lnTo>
                    <a:lnTo>
                      <a:pt x="1862" y="28"/>
                    </a:lnTo>
                    <a:lnTo>
                      <a:pt x="1862" y="28"/>
                    </a:lnTo>
                    <a:lnTo>
                      <a:pt x="1862" y="28"/>
                    </a:lnTo>
                    <a:lnTo>
                      <a:pt x="1862" y="28"/>
                    </a:lnTo>
                    <a:lnTo>
                      <a:pt x="1862" y="23"/>
                    </a:lnTo>
                    <a:lnTo>
                      <a:pt x="1862" y="19"/>
                    </a:lnTo>
                    <a:lnTo>
                      <a:pt x="1867" y="14"/>
                    </a:lnTo>
                    <a:lnTo>
                      <a:pt x="1867" y="9"/>
                    </a:lnTo>
                    <a:lnTo>
                      <a:pt x="1867" y="5"/>
                    </a:lnTo>
                    <a:lnTo>
                      <a:pt x="1867" y="9"/>
                    </a:lnTo>
                    <a:lnTo>
                      <a:pt x="1867" y="9"/>
                    </a:lnTo>
                    <a:lnTo>
                      <a:pt x="1867" y="19"/>
                    </a:lnTo>
                    <a:lnTo>
                      <a:pt x="1872" y="23"/>
                    </a:lnTo>
                    <a:lnTo>
                      <a:pt x="1872" y="23"/>
                    </a:lnTo>
                    <a:lnTo>
                      <a:pt x="1872" y="28"/>
                    </a:lnTo>
                    <a:lnTo>
                      <a:pt x="1872" y="28"/>
                    </a:lnTo>
                    <a:lnTo>
                      <a:pt x="1872" y="28"/>
                    </a:lnTo>
                    <a:lnTo>
                      <a:pt x="1872" y="28"/>
                    </a:lnTo>
                    <a:lnTo>
                      <a:pt x="1872" y="28"/>
                    </a:lnTo>
                    <a:lnTo>
                      <a:pt x="1878" y="23"/>
                    </a:lnTo>
                    <a:lnTo>
                      <a:pt x="1878" y="23"/>
                    </a:lnTo>
                    <a:lnTo>
                      <a:pt x="1878" y="23"/>
                    </a:lnTo>
                    <a:lnTo>
                      <a:pt x="1878" y="23"/>
                    </a:lnTo>
                    <a:lnTo>
                      <a:pt x="1878" y="23"/>
                    </a:lnTo>
                    <a:lnTo>
                      <a:pt x="1883" y="23"/>
                    </a:lnTo>
                    <a:lnTo>
                      <a:pt x="1883" y="23"/>
                    </a:lnTo>
                    <a:lnTo>
                      <a:pt x="1883" y="23"/>
                    </a:lnTo>
                    <a:lnTo>
                      <a:pt x="1883" y="23"/>
                    </a:lnTo>
                    <a:lnTo>
                      <a:pt x="1883" y="23"/>
                    </a:lnTo>
                    <a:lnTo>
                      <a:pt x="1883" y="23"/>
                    </a:lnTo>
                    <a:lnTo>
                      <a:pt x="1888" y="23"/>
                    </a:lnTo>
                    <a:lnTo>
                      <a:pt x="1893" y="23"/>
                    </a:lnTo>
                    <a:lnTo>
                      <a:pt x="1899" y="23"/>
                    </a:lnTo>
                    <a:lnTo>
                      <a:pt x="1899" y="23"/>
                    </a:lnTo>
                    <a:lnTo>
                      <a:pt x="1899" y="23"/>
                    </a:lnTo>
                    <a:lnTo>
                      <a:pt x="1899" y="23"/>
                    </a:lnTo>
                    <a:lnTo>
                      <a:pt x="1899" y="23"/>
                    </a:lnTo>
                    <a:lnTo>
                      <a:pt x="1909" y="19"/>
                    </a:lnTo>
                    <a:lnTo>
                      <a:pt x="1909" y="19"/>
                    </a:lnTo>
                    <a:lnTo>
                      <a:pt x="1909" y="19"/>
                    </a:lnTo>
                    <a:lnTo>
                      <a:pt x="1909" y="19"/>
                    </a:lnTo>
                    <a:lnTo>
                      <a:pt x="1915" y="19"/>
                    </a:lnTo>
                    <a:lnTo>
                      <a:pt x="1915" y="19"/>
                    </a:lnTo>
                    <a:lnTo>
                      <a:pt x="1915" y="19"/>
                    </a:lnTo>
                    <a:lnTo>
                      <a:pt x="1915" y="19"/>
                    </a:lnTo>
                    <a:lnTo>
                      <a:pt x="1915" y="19"/>
                    </a:lnTo>
                    <a:lnTo>
                      <a:pt x="1920" y="19"/>
                    </a:lnTo>
                    <a:lnTo>
                      <a:pt x="1920" y="19"/>
                    </a:lnTo>
                    <a:lnTo>
                      <a:pt x="1920" y="19"/>
                    </a:lnTo>
                    <a:lnTo>
                      <a:pt x="1920" y="19"/>
                    </a:lnTo>
                    <a:lnTo>
                      <a:pt x="1931" y="19"/>
                    </a:lnTo>
                    <a:lnTo>
                      <a:pt x="1931" y="19"/>
                    </a:lnTo>
                    <a:lnTo>
                      <a:pt x="1931" y="19"/>
                    </a:lnTo>
                    <a:lnTo>
                      <a:pt x="1931" y="19"/>
                    </a:lnTo>
                    <a:lnTo>
                      <a:pt x="1936" y="19"/>
                    </a:lnTo>
                    <a:lnTo>
                      <a:pt x="1936" y="19"/>
                    </a:lnTo>
                    <a:lnTo>
                      <a:pt x="1941" y="14"/>
                    </a:lnTo>
                    <a:lnTo>
                      <a:pt x="1947" y="14"/>
                    </a:lnTo>
                    <a:lnTo>
                      <a:pt x="1947" y="14"/>
                    </a:lnTo>
                    <a:lnTo>
                      <a:pt x="1947" y="14"/>
                    </a:lnTo>
                    <a:lnTo>
                      <a:pt x="1947" y="14"/>
                    </a:lnTo>
                    <a:lnTo>
                      <a:pt x="1947" y="14"/>
                    </a:lnTo>
                    <a:lnTo>
                      <a:pt x="1952" y="14"/>
                    </a:lnTo>
                    <a:lnTo>
                      <a:pt x="1952" y="14"/>
                    </a:lnTo>
                    <a:lnTo>
                      <a:pt x="1952" y="14"/>
                    </a:lnTo>
                    <a:lnTo>
                      <a:pt x="1952" y="14"/>
                    </a:lnTo>
                    <a:lnTo>
                      <a:pt x="1952" y="14"/>
                    </a:lnTo>
                    <a:lnTo>
                      <a:pt x="1952" y="14"/>
                    </a:lnTo>
                    <a:lnTo>
                      <a:pt x="1957" y="14"/>
                    </a:lnTo>
                    <a:lnTo>
                      <a:pt x="1963" y="14"/>
                    </a:lnTo>
                    <a:lnTo>
                      <a:pt x="1968" y="9"/>
                    </a:lnTo>
                    <a:lnTo>
                      <a:pt x="1968" y="9"/>
                    </a:lnTo>
                    <a:lnTo>
                      <a:pt x="1968" y="9"/>
                    </a:lnTo>
                    <a:lnTo>
                      <a:pt x="1968" y="9"/>
                    </a:lnTo>
                    <a:lnTo>
                      <a:pt x="1968" y="9"/>
                    </a:lnTo>
                    <a:lnTo>
                      <a:pt x="1979" y="9"/>
                    </a:lnTo>
                    <a:lnTo>
                      <a:pt x="1979" y="9"/>
                    </a:lnTo>
                    <a:lnTo>
                      <a:pt x="1979" y="9"/>
                    </a:lnTo>
                    <a:lnTo>
                      <a:pt x="1979" y="9"/>
                    </a:lnTo>
                    <a:lnTo>
                      <a:pt x="1984" y="9"/>
                    </a:lnTo>
                    <a:lnTo>
                      <a:pt x="1984" y="9"/>
                    </a:lnTo>
                    <a:lnTo>
                      <a:pt x="1984" y="9"/>
                    </a:lnTo>
                    <a:lnTo>
                      <a:pt x="1984" y="9"/>
                    </a:lnTo>
                    <a:lnTo>
                      <a:pt x="1984" y="9"/>
                    </a:lnTo>
                    <a:lnTo>
                      <a:pt x="1989" y="9"/>
                    </a:lnTo>
                    <a:lnTo>
                      <a:pt x="1989" y="9"/>
                    </a:lnTo>
                    <a:lnTo>
                      <a:pt x="1989" y="9"/>
                    </a:lnTo>
                    <a:lnTo>
                      <a:pt x="1989" y="9"/>
                    </a:lnTo>
                    <a:lnTo>
                      <a:pt x="2000" y="5"/>
                    </a:lnTo>
                    <a:lnTo>
                      <a:pt x="2000" y="5"/>
                    </a:lnTo>
                    <a:lnTo>
                      <a:pt x="2000" y="5"/>
                    </a:lnTo>
                    <a:lnTo>
                      <a:pt x="2000" y="5"/>
                    </a:lnTo>
                    <a:lnTo>
                      <a:pt x="2005" y="5"/>
                    </a:lnTo>
                    <a:lnTo>
                      <a:pt x="2005" y="5"/>
                    </a:lnTo>
                    <a:lnTo>
                      <a:pt x="2011" y="5"/>
                    </a:lnTo>
                    <a:lnTo>
                      <a:pt x="2016" y="5"/>
                    </a:lnTo>
                    <a:lnTo>
                      <a:pt x="2016" y="5"/>
                    </a:lnTo>
                    <a:lnTo>
                      <a:pt x="2016" y="5"/>
                    </a:lnTo>
                    <a:lnTo>
                      <a:pt x="2016" y="5"/>
                    </a:lnTo>
                    <a:lnTo>
                      <a:pt x="2016" y="5"/>
                    </a:lnTo>
                    <a:lnTo>
                      <a:pt x="2021" y="0"/>
                    </a:lnTo>
                    <a:lnTo>
                      <a:pt x="2021" y="0"/>
                    </a:lnTo>
                    <a:lnTo>
                      <a:pt x="2021" y="0"/>
                    </a:lnTo>
                    <a:lnTo>
                      <a:pt x="2021" y="0"/>
                    </a:lnTo>
                    <a:lnTo>
                      <a:pt x="2021" y="0"/>
                    </a:lnTo>
                    <a:lnTo>
                      <a:pt x="2021" y="0"/>
                    </a:lnTo>
                    <a:lnTo>
                      <a:pt x="2026" y="0"/>
                    </a:lnTo>
                    <a:lnTo>
                      <a:pt x="2026" y="0"/>
                    </a:lnTo>
                    <a:lnTo>
                      <a:pt x="2026" y="0"/>
                    </a:lnTo>
                    <a:lnTo>
                      <a:pt x="2026" y="0"/>
                    </a:lnTo>
                    <a:lnTo>
                      <a:pt x="2026" y="0"/>
                    </a:lnTo>
                    <a:lnTo>
                      <a:pt x="2032" y="0"/>
                    </a:lnTo>
                    <a:lnTo>
                      <a:pt x="2032" y="0"/>
                    </a:lnTo>
                    <a:lnTo>
                      <a:pt x="2032" y="0"/>
                    </a:lnTo>
                    <a:lnTo>
                      <a:pt x="2032" y="0"/>
                    </a:lnTo>
                    <a:lnTo>
                      <a:pt x="2032" y="0"/>
                    </a:lnTo>
                    <a:lnTo>
                      <a:pt x="2032" y="0"/>
                    </a:lnTo>
                    <a:lnTo>
                      <a:pt x="2032" y="0"/>
                    </a:lnTo>
                    <a:lnTo>
                      <a:pt x="2032" y="0"/>
                    </a:lnTo>
                    <a:lnTo>
                      <a:pt x="2032" y="0"/>
                    </a:lnTo>
                    <a:lnTo>
                      <a:pt x="2037" y="0"/>
                    </a:lnTo>
                    <a:lnTo>
                      <a:pt x="2037" y="5"/>
                    </a:lnTo>
                    <a:lnTo>
                      <a:pt x="2037" y="9"/>
                    </a:lnTo>
                    <a:lnTo>
                      <a:pt x="2037" y="14"/>
                    </a:lnTo>
                    <a:lnTo>
                      <a:pt x="2037" y="19"/>
                    </a:lnTo>
                    <a:lnTo>
                      <a:pt x="2037" y="19"/>
                    </a:lnTo>
                    <a:lnTo>
                      <a:pt x="2042" y="19"/>
                    </a:lnTo>
                    <a:lnTo>
                      <a:pt x="2042" y="14"/>
                    </a:lnTo>
                    <a:lnTo>
                      <a:pt x="2042" y="9"/>
                    </a:lnTo>
                    <a:lnTo>
                      <a:pt x="2042" y="5"/>
                    </a:lnTo>
                    <a:lnTo>
                      <a:pt x="2042" y="0"/>
                    </a:lnTo>
                    <a:lnTo>
                      <a:pt x="2048" y="0"/>
                    </a:lnTo>
                    <a:lnTo>
                      <a:pt x="2048" y="0"/>
                    </a:lnTo>
                    <a:lnTo>
                      <a:pt x="2048" y="0"/>
                    </a:lnTo>
                    <a:lnTo>
                      <a:pt x="2048" y="0"/>
                    </a:lnTo>
                    <a:lnTo>
                      <a:pt x="2048" y="0"/>
                    </a:lnTo>
                    <a:lnTo>
                      <a:pt x="2048" y="0"/>
                    </a:lnTo>
                    <a:lnTo>
                      <a:pt x="2048" y="0"/>
                    </a:lnTo>
                    <a:lnTo>
                      <a:pt x="2053" y="0"/>
                    </a:lnTo>
                    <a:lnTo>
                      <a:pt x="2053" y="0"/>
                    </a:lnTo>
                    <a:lnTo>
                      <a:pt x="2053" y="0"/>
                    </a:lnTo>
                    <a:lnTo>
                      <a:pt x="2053" y="0"/>
                    </a:lnTo>
                    <a:lnTo>
                      <a:pt x="2053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69" y="5"/>
                    </a:lnTo>
                    <a:lnTo>
                      <a:pt x="2069" y="5"/>
                    </a:lnTo>
                    <a:lnTo>
                      <a:pt x="2069" y="5"/>
                    </a:lnTo>
                    <a:lnTo>
                      <a:pt x="2074" y="5"/>
                    </a:lnTo>
                    <a:lnTo>
                      <a:pt x="2074" y="5"/>
                    </a:lnTo>
                    <a:lnTo>
                      <a:pt x="2074" y="5"/>
                    </a:lnTo>
                    <a:lnTo>
                      <a:pt x="2085" y="5"/>
                    </a:lnTo>
                    <a:lnTo>
                      <a:pt x="2085" y="5"/>
                    </a:lnTo>
                    <a:lnTo>
                      <a:pt x="2085" y="5"/>
                    </a:lnTo>
                    <a:lnTo>
                      <a:pt x="2085" y="5"/>
                    </a:lnTo>
                    <a:lnTo>
                      <a:pt x="2085" y="5"/>
                    </a:lnTo>
                    <a:lnTo>
                      <a:pt x="2090" y="5"/>
                    </a:lnTo>
                    <a:lnTo>
                      <a:pt x="2090" y="5"/>
                    </a:lnTo>
                    <a:lnTo>
                      <a:pt x="2090" y="5"/>
                    </a:lnTo>
                    <a:lnTo>
                      <a:pt x="2090" y="5"/>
                    </a:lnTo>
                    <a:lnTo>
                      <a:pt x="2090" y="5"/>
                    </a:lnTo>
                    <a:lnTo>
                      <a:pt x="2090" y="5"/>
                    </a:lnTo>
                    <a:lnTo>
                      <a:pt x="2096" y="5"/>
                    </a:lnTo>
                    <a:lnTo>
                      <a:pt x="2096" y="5"/>
                    </a:lnTo>
                    <a:lnTo>
                      <a:pt x="2106" y="9"/>
                    </a:lnTo>
                    <a:lnTo>
                      <a:pt x="2106" y="9"/>
                    </a:lnTo>
                    <a:lnTo>
                      <a:pt x="2106" y="9"/>
                    </a:lnTo>
                    <a:lnTo>
                      <a:pt x="2106" y="9"/>
                    </a:lnTo>
                    <a:lnTo>
                      <a:pt x="2106" y="9"/>
                    </a:lnTo>
                    <a:lnTo>
                      <a:pt x="2106" y="9"/>
                    </a:lnTo>
                    <a:lnTo>
                      <a:pt x="2117" y="9"/>
                    </a:lnTo>
                    <a:lnTo>
                      <a:pt x="2117" y="9"/>
                    </a:lnTo>
                    <a:lnTo>
                      <a:pt x="2117" y="9"/>
                    </a:lnTo>
                    <a:lnTo>
                      <a:pt x="2122" y="9"/>
                    </a:lnTo>
                    <a:lnTo>
                      <a:pt x="2122" y="9"/>
                    </a:lnTo>
                    <a:lnTo>
                      <a:pt x="2122" y="9"/>
                    </a:lnTo>
                    <a:lnTo>
                      <a:pt x="2122" y="9"/>
                    </a:lnTo>
                    <a:lnTo>
                      <a:pt x="2122" y="9"/>
                    </a:lnTo>
                    <a:lnTo>
                      <a:pt x="2128" y="9"/>
                    </a:lnTo>
                    <a:lnTo>
                      <a:pt x="2128" y="9"/>
                    </a:lnTo>
                    <a:lnTo>
                      <a:pt x="2128" y="9"/>
                    </a:lnTo>
                    <a:lnTo>
                      <a:pt x="2128" y="9"/>
                    </a:lnTo>
                    <a:lnTo>
                      <a:pt x="2128" y="9"/>
                    </a:lnTo>
                    <a:lnTo>
                      <a:pt x="2138" y="14"/>
                    </a:lnTo>
                    <a:lnTo>
                      <a:pt x="2138" y="14"/>
                    </a:lnTo>
                    <a:lnTo>
                      <a:pt x="2138" y="14"/>
                    </a:lnTo>
                    <a:lnTo>
                      <a:pt x="2143" y="14"/>
                    </a:lnTo>
                    <a:lnTo>
                      <a:pt x="2143" y="14"/>
                    </a:lnTo>
                    <a:lnTo>
                      <a:pt x="2143" y="14"/>
                    </a:lnTo>
                    <a:lnTo>
                      <a:pt x="2154" y="14"/>
                    </a:lnTo>
                    <a:lnTo>
                      <a:pt x="2154" y="14"/>
                    </a:lnTo>
                    <a:lnTo>
                      <a:pt x="2154" y="14"/>
                    </a:lnTo>
                    <a:lnTo>
                      <a:pt x="2154" y="14"/>
                    </a:lnTo>
                    <a:lnTo>
                      <a:pt x="2154" y="14"/>
                    </a:lnTo>
                    <a:lnTo>
                      <a:pt x="2159" y="14"/>
                    </a:lnTo>
                    <a:lnTo>
                      <a:pt x="2159" y="14"/>
                    </a:lnTo>
                    <a:lnTo>
                      <a:pt x="2159" y="14"/>
                    </a:lnTo>
                    <a:lnTo>
                      <a:pt x="2159" y="14"/>
                    </a:lnTo>
                    <a:lnTo>
                      <a:pt x="2159" y="14"/>
                    </a:lnTo>
                    <a:lnTo>
                      <a:pt x="2159" y="14"/>
                    </a:lnTo>
                    <a:lnTo>
                      <a:pt x="2165" y="14"/>
                    </a:lnTo>
                    <a:lnTo>
                      <a:pt x="2165" y="14"/>
                    </a:lnTo>
                    <a:lnTo>
                      <a:pt x="2175" y="19"/>
                    </a:lnTo>
                    <a:lnTo>
                      <a:pt x="2175" y="19"/>
                    </a:lnTo>
                    <a:lnTo>
                      <a:pt x="2175" y="19"/>
                    </a:lnTo>
                    <a:lnTo>
                      <a:pt x="2175" y="19"/>
                    </a:lnTo>
                    <a:lnTo>
                      <a:pt x="2175" y="19"/>
                    </a:lnTo>
                    <a:lnTo>
                      <a:pt x="2175" y="19"/>
                    </a:lnTo>
                    <a:lnTo>
                      <a:pt x="2186" y="19"/>
                    </a:lnTo>
                    <a:lnTo>
                      <a:pt x="2186" y="19"/>
                    </a:lnTo>
                    <a:lnTo>
                      <a:pt x="2186" y="19"/>
                    </a:lnTo>
                    <a:lnTo>
                      <a:pt x="2191" y="19"/>
                    </a:lnTo>
                    <a:lnTo>
                      <a:pt x="2191" y="19"/>
                    </a:lnTo>
                    <a:lnTo>
                      <a:pt x="2191" y="19"/>
                    </a:lnTo>
                    <a:lnTo>
                      <a:pt x="2191" y="19"/>
                    </a:lnTo>
                    <a:lnTo>
                      <a:pt x="2191" y="19"/>
                    </a:lnTo>
                    <a:lnTo>
                      <a:pt x="2197" y="19"/>
                    </a:lnTo>
                    <a:lnTo>
                      <a:pt x="2197" y="19"/>
                    </a:lnTo>
                    <a:lnTo>
                      <a:pt x="2197" y="19"/>
                    </a:lnTo>
                    <a:lnTo>
                      <a:pt x="2197" y="19"/>
                    </a:lnTo>
                    <a:lnTo>
                      <a:pt x="2197" y="19"/>
                    </a:lnTo>
                    <a:lnTo>
                      <a:pt x="2202" y="19"/>
                    </a:lnTo>
                    <a:lnTo>
                      <a:pt x="2202" y="19"/>
                    </a:lnTo>
                    <a:lnTo>
                      <a:pt x="2202" y="19"/>
                    </a:lnTo>
                    <a:lnTo>
                      <a:pt x="2202" y="19"/>
                    </a:lnTo>
                    <a:lnTo>
                      <a:pt x="2202" y="19"/>
                    </a:lnTo>
                    <a:lnTo>
                      <a:pt x="2202" y="19"/>
                    </a:lnTo>
                    <a:lnTo>
                      <a:pt x="2202" y="19"/>
                    </a:lnTo>
                    <a:lnTo>
                      <a:pt x="2207" y="19"/>
                    </a:lnTo>
                    <a:lnTo>
                      <a:pt x="2207" y="19"/>
                    </a:lnTo>
                    <a:lnTo>
                      <a:pt x="2207" y="19"/>
                    </a:lnTo>
                    <a:lnTo>
                      <a:pt x="2207" y="19"/>
                    </a:lnTo>
                    <a:lnTo>
                      <a:pt x="2207" y="19"/>
                    </a:lnTo>
                    <a:lnTo>
                      <a:pt x="2207" y="19"/>
                    </a:lnTo>
                    <a:lnTo>
                      <a:pt x="2207" y="19"/>
                    </a:lnTo>
                    <a:lnTo>
                      <a:pt x="2207" y="14"/>
                    </a:lnTo>
                    <a:lnTo>
                      <a:pt x="2213" y="9"/>
                    </a:lnTo>
                    <a:lnTo>
                      <a:pt x="2213" y="5"/>
                    </a:lnTo>
                    <a:lnTo>
                      <a:pt x="2213" y="0"/>
                    </a:lnTo>
                    <a:lnTo>
                      <a:pt x="2213" y="0"/>
                    </a:lnTo>
                    <a:lnTo>
                      <a:pt x="2213" y="0"/>
                    </a:lnTo>
                    <a:lnTo>
                      <a:pt x="2213" y="5"/>
                    </a:lnTo>
                    <a:lnTo>
                      <a:pt x="2218" y="9"/>
                    </a:lnTo>
                    <a:lnTo>
                      <a:pt x="2218" y="14"/>
                    </a:lnTo>
                    <a:lnTo>
                      <a:pt x="2218" y="19"/>
                    </a:lnTo>
                    <a:lnTo>
                      <a:pt x="2218" y="23"/>
                    </a:lnTo>
                    <a:lnTo>
                      <a:pt x="2218" y="23"/>
                    </a:lnTo>
                    <a:lnTo>
                      <a:pt x="2218" y="23"/>
                    </a:lnTo>
                    <a:lnTo>
                      <a:pt x="2223" y="23"/>
                    </a:lnTo>
                    <a:lnTo>
                      <a:pt x="2223" y="23"/>
                    </a:lnTo>
                    <a:lnTo>
                      <a:pt x="2223" y="23"/>
                    </a:lnTo>
                    <a:lnTo>
                      <a:pt x="2223" y="23"/>
                    </a:lnTo>
                    <a:lnTo>
                      <a:pt x="2223" y="23"/>
                    </a:lnTo>
                    <a:lnTo>
                      <a:pt x="2229" y="23"/>
                    </a:lnTo>
                    <a:lnTo>
                      <a:pt x="2229" y="23"/>
                    </a:lnTo>
                    <a:lnTo>
                      <a:pt x="2229" y="23"/>
                    </a:lnTo>
                    <a:lnTo>
                      <a:pt x="2229" y="23"/>
                    </a:lnTo>
                    <a:lnTo>
                      <a:pt x="2229" y="23"/>
                    </a:lnTo>
                    <a:lnTo>
                      <a:pt x="2229" y="23"/>
                    </a:lnTo>
                    <a:lnTo>
                      <a:pt x="2234" y="23"/>
                    </a:lnTo>
                    <a:lnTo>
                      <a:pt x="2234" y="23"/>
                    </a:lnTo>
                    <a:lnTo>
                      <a:pt x="2234" y="23"/>
                    </a:lnTo>
                    <a:lnTo>
                      <a:pt x="2245" y="23"/>
                    </a:lnTo>
                    <a:lnTo>
                      <a:pt x="2245" y="23"/>
                    </a:lnTo>
                    <a:lnTo>
                      <a:pt x="2245" y="23"/>
                    </a:lnTo>
                    <a:lnTo>
                      <a:pt x="2245" y="23"/>
                    </a:lnTo>
                    <a:lnTo>
                      <a:pt x="2245" y="23"/>
                    </a:lnTo>
                    <a:lnTo>
                      <a:pt x="2250" y="23"/>
                    </a:lnTo>
                    <a:lnTo>
                      <a:pt x="2255" y="23"/>
                    </a:lnTo>
                    <a:lnTo>
                      <a:pt x="2255" y="23"/>
                    </a:lnTo>
                    <a:lnTo>
                      <a:pt x="2261" y="23"/>
                    </a:lnTo>
                    <a:lnTo>
                      <a:pt x="2261" y="23"/>
                    </a:lnTo>
                    <a:lnTo>
                      <a:pt x="2261" y="23"/>
                    </a:lnTo>
                    <a:lnTo>
                      <a:pt x="2261" y="23"/>
                    </a:lnTo>
                    <a:lnTo>
                      <a:pt x="2261" y="23"/>
                    </a:lnTo>
                    <a:lnTo>
                      <a:pt x="2266" y="23"/>
                    </a:lnTo>
                    <a:lnTo>
                      <a:pt x="2266" y="23"/>
                    </a:lnTo>
                    <a:lnTo>
                      <a:pt x="2266" y="23"/>
                    </a:lnTo>
                    <a:lnTo>
                      <a:pt x="2266" y="23"/>
                    </a:lnTo>
                    <a:lnTo>
                      <a:pt x="2266" y="23"/>
                    </a:lnTo>
                    <a:lnTo>
                      <a:pt x="2266" y="23"/>
                    </a:lnTo>
                    <a:lnTo>
                      <a:pt x="2276" y="28"/>
                    </a:lnTo>
                    <a:lnTo>
                      <a:pt x="2276" y="28"/>
                    </a:lnTo>
                    <a:lnTo>
                      <a:pt x="2282" y="28"/>
                    </a:lnTo>
                    <a:lnTo>
                      <a:pt x="2282" y="28"/>
                    </a:lnTo>
                    <a:lnTo>
                      <a:pt x="2282" y="28"/>
                    </a:lnTo>
                    <a:lnTo>
                      <a:pt x="2282" y="28"/>
                    </a:lnTo>
                    <a:lnTo>
                      <a:pt x="2292" y="28"/>
                    </a:lnTo>
                    <a:lnTo>
                      <a:pt x="2292" y="28"/>
                    </a:lnTo>
                    <a:lnTo>
                      <a:pt x="2292" y="28"/>
                    </a:lnTo>
                    <a:lnTo>
                      <a:pt x="2292" y="28"/>
                    </a:lnTo>
                    <a:lnTo>
                      <a:pt x="2292" y="28"/>
                    </a:lnTo>
                    <a:lnTo>
                      <a:pt x="2298" y="28"/>
                    </a:lnTo>
                    <a:lnTo>
                      <a:pt x="2298" y="28"/>
                    </a:lnTo>
                    <a:lnTo>
                      <a:pt x="2298" y="28"/>
                    </a:lnTo>
                    <a:lnTo>
                      <a:pt x="2298" y="28"/>
                    </a:lnTo>
                    <a:lnTo>
                      <a:pt x="2298" y="28"/>
                    </a:lnTo>
                    <a:lnTo>
                      <a:pt x="2303" y="28"/>
                    </a:lnTo>
                    <a:lnTo>
                      <a:pt x="2303" y="28"/>
                    </a:lnTo>
                    <a:lnTo>
                      <a:pt x="2303" y="28"/>
                    </a:lnTo>
                    <a:lnTo>
                      <a:pt x="2314" y="28"/>
                    </a:lnTo>
                    <a:lnTo>
                      <a:pt x="2314" y="28"/>
                    </a:lnTo>
                    <a:lnTo>
                      <a:pt x="2314" y="28"/>
                    </a:lnTo>
                    <a:lnTo>
                      <a:pt x="2314" y="28"/>
                    </a:lnTo>
                    <a:lnTo>
                      <a:pt x="2314" y="28"/>
                    </a:lnTo>
                    <a:lnTo>
                      <a:pt x="2319" y="28"/>
                    </a:lnTo>
                    <a:lnTo>
                      <a:pt x="2324" y="28"/>
                    </a:lnTo>
                    <a:lnTo>
                      <a:pt x="2324" y="28"/>
                    </a:lnTo>
                    <a:lnTo>
                      <a:pt x="2330" y="28"/>
                    </a:lnTo>
                    <a:lnTo>
                      <a:pt x="2330" y="28"/>
                    </a:lnTo>
                    <a:lnTo>
                      <a:pt x="2330" y="28"/>
                    </a:lnTo>
                    <a:lnTo>
                      <a:pt x="2330" y="28"/>
                    </a:lnTo>
                    <a:lnTo>
                      <a:pt x="2330" y="28"/>
                    </a:lnTo>
                    <a:lnTo>
                      <a:pt x="2335" y="28"/>
                    </a:lnTo>
                    <a:lnTo>
                      <a:pt x="2335" y="28"/>
                    </a:lnTo>
                    <a:lnTo>
                      <a:pt x="2335" y="28"/>
                    </a:lnTo>
                    <a:lnTo>
                      <a:pt x="2335" y="28"/>
                    </a:lnTo>
                    <a:lnTo>
                      <a:pt x="2335" y="28"/>
                    </a:lnTo>
                    <a:lnTo>
                      <a:pt x="2335" y="28"/>
                    </a:lnTo>
                    <a:lnTo>
                      <a:pt x="2346" y="28"/>
                    </a:lnTo>
                    <a:lnTo>
                      <a:pt x="2346" y="28"/>
                    </a:lnTo>
                    <a:lnTo>
                      <a:pt x="2351" y="28"/>
                    </a:lnTo>
                    <a:lnTo>
                      <a:pt x="2351" y="28"/>
                    </a:lnTo>
                    <a:lnTo>
                      <a:pt x="2351" y="28"/>
                    </a:lnTo>
                    <a:lnTo>
                      <a:pt x="2351" y="28"/>
                    </a:lnTo>
                    <a:lnTo>
                      <a:pt x="2362" y="28"/>
                    </a:lnTo>
                    <a:lnTo>
                      <a:pt x="2362" y="28"/>
                    </a:lnTo>
                    <a:lnTo>
                      <a:pt x="2362" y="28"/>
                    </a:lnTo>
                    <a:lnTo>
                      <a:pt x="2362" y="28"/>
                    </a:lnTo>
                    <a:lnTo>
                      <a:pt x="2362" y="28"/>
                    </a:lnTo>
                    <a:lnTo>
                      <a:pt x="2367" y="28"/>
                    </a:lnTo>
                    <a:lnTo>
                      <a:pt x="2367" y="28"/>
                    </a:lnTo>
                    <a:lnTo>
                      <a:pt x="2367" y="28"/>
                    </a:lnTo>
                    <a:lnTo>
                      <a:pt x="2367" y="33"/>
                    </a:lnTo>
                    <a:lnTo>
                      <a:pt x="2367" y="33"/>
                    </a:lnTo>
                    <a:lnTo>
                      <a:pt x="2372" y="33"/>
                    </a:lnTo>
                    <a:lnTo>
                      <a:pt x="2372" y="33"/>
                    </a:lnTo>
                    <a:lnTo>
                      <a:pt x="2372" y="33"/>
                    </a:lnTo>
                    <a:lnTo>
                      <a:pt x="2372" y="33"/>
                    </a:lnTo>
                    <a:lnTo>
                      <a:pt x="2372" y="33"/>
                    </a:lnTo>
                    <a:lnTo>
                      <a:pt x="2378" y="33"/>
                    </a:lnTo>
                    <a:lnTo>
                      <a:pt x="2378" y="33"/>
                    </a:lnTo>
                    <a:lnTo>
                      <a:pt x="2378" y="33"/>
                    </a:lnTo>
                    <a:lnTo>
                      <a:pt x="2378" y="33"/>
                    </a:lnTo>
                    <a:lnTo>
                      <a:pt x="2378" y="33"/>
                    </a:lnTo>
                    <a:lnTo>
                      <a:pt x="2378" y="33"/>
                    </a:lnTo>
                    <a:lnTo>
                      <a:pt x="2378" y="33"/>
                    </a:lnTo>
                    <a:lnTo>
                      <a:pt x="2383" y="33"/>
                    </a:lnTo>
                    <a:lnTo>
                      <a:pt x="2383" y="33"/>
                    </a:lnTo>
                    <a:lnTo>
                      <a:pt x="2383" y="33"/>
                    </a:lnTo>
                    <a:lnTo>
                      <a:pt x="2383" y="33"/>
                    </a:lnTo>
                    <a:lnTo>
                      <a:pt x="2383" y="33"/>
                    </a:lnTo>
                    <a:lnTo>
                      <a:pt x="2383" y="38"/>
                    </a:lnTo>
                    <a:lnTo>
                      <a:pt x="2383" y="42"/>
                    </a:lnTo>
                    <a:lnTo>
                      <a:pt x="2383" y="47"/>
                    </a:lnTo>
                    <a:lnTo>
                      <a:pt x="2388" y="52"/>
                    </a:lnTo>
                    <a:lnTo>
                      <a:pt x="2388" y="52"/>
                    </a:lnTo>
                    <a:lnTo>
                      <a:pt x="2388" y="52"/>
                    </a:lnTo>
                    <a:lnTo>
                      <a:pt x="2388" y="47"/>
                    </a:lnTo>
                    <a:lnTo>
                      <a:pt x="2388" y="42"/>
                    </a:lnTo>
                    <a:lnTo>
                      <a:pt x="2388" y="38"/>
                    </a:lnTo>
                    <a:lnTo>
                      <a:pt x="2393" y="33"/>
                    </a:lnTo>
                    <a:lnTo>
                      <a:pt x="2393" y="33"/>
                    </a:lnTo>
                    <a:lnTo>
                      <a:pt x="2393" y="33"/>
                    </a:lnTo>
                    <a:lnTo>
                      <a:pt x="2393" y="33"/>
                    </a:lnTo>
                    <a:lnTo>
                      <a:pt x="2393" y="33"/>
                    </a:lnTo>
                    <a:lnTo>
                      <a:pt x="2393" y="33"/>
                    </a:lnTo>
                    <a:lnTo>
                      <a:pt x="2399" y="33"/>
                    </a:lnTo>
                    <a:lnTo>
                      <a:pt x="2399" y="38"/>
                    </a:lnTo>
                    <a:lnTo>
                      <a:pt x="2399" y="38"/>
                    </a:lnTo>
                    <a:lnTo>
                      <a:pt x="2399" y="38"/>
                    </a:lnTo>
                    <a:lnTo>
                      <a:pt x="2399" y="38"/>
                    </a:lnTo>
                    <a:lnTo>
                      <a:pt x="2404" y="38"/>
                    </a:lnTo>
                    <a:lnTo>
                      <a:pt x="2404" y="38"/>
                    </a:lnTo>
                    <a:lnTo>
                      <a:pt x="2404" y="38"/>
                    </a:lnTo>
                    <a:lnTo>
                      <a:pt x="2404" y="38"/>
                    </a:lnTo>
                    <a:lnTo>
                      <a:pt x="2404" y="38"/>
                    </a:lnTo>
                    <a:lnTo>
                      <a:pt x="2404" y="38"/>
                    </a:lnTo>
                    <a:lnTo>
                      <a:pt x="2409" y="38"/>
                    </a:lnTo>
                    <a:lnTo>
                      <a:pt x="2415" y="42"/>
                    </a:lnTo>
                    <a:lnTo>
                      <a:pt x="2420" y="42"/>
                    </a:lnTo>
                    <a:lnTo>
                      <a:pt x="2420" y="42"/>
                    </a:lnTo>
                    <a:lnTo>
                      <a:pt x="2420" y="42"/>
                    </a:lnTo>
                    <a:lnTo>
                      <a:pt x="2420" y="42"/>
                    </a:lnTo>
                    <a:lnTo>
                      <a:pt x="2420" y="42"/>
                    </a:lnTo>
                    <a:lnTo>
                      <a:pt x="2431" y="47"/>
                    </a:lnTo>
                    <a:lnTo>
                      <a:pt x="2431" y="47"/>
                    </a:lnTo>
                    <a:lnTo>
                      <a:pt x="2431" y="47"/>
                    </a:lnTo>
                    <a:lnTo>
                      <a:pt x="2431" y="47"/>
                    </a:lnTo>
                    <a:lnTo>
                      <a:pt x="2436" y="47"/>
                    </a:lnTo>
                    <a:lnTo>
                      <a:pt x="2436" y="52"/>
                    </a:lnTo>
                    <a:lnTo>
                      <a:pt x="2436" y="52"/>
                    </a:lnTo>
                    <a:lnTo>
                      <a:pt x="2436" y="52"/>
                    </a:lnTo>
                    <a:lnTo>
                      <a:pt x="2436" y="52"/>
                    </a:lnTo>
                    <a:lnTo>
                      <a:pt x="2441" y="52"/>
                    </a:lnTo>
                    <a:lnTo>
                      <a:pt x="2441" y="52"/>
                    </a:lnTo>
                    <a:lnTo>
                      <a:pt x="2441" y="52"/>
                    </a:lnTo>
                    <a:lnTo>
                      <a:pt x="2441" y="52"/>
                    </a:lnTo>
                    <a:lnTo>
                      <a:pt x="2452" y="56"/>
                    </a:lnTo>
                    <a:lnTo>
                      <a:pt x="2452" y="56"/>
                    </a:lnTo>
                    <a:lnTo>
                      <a:pt x="2452" y="56"/>
                    </a:lnTo>
                    <a:lnTo>
                      <a:pt x="2452" y="56"/>
                    </a:lnTo>
                    <a:lnTo>
                      <a:pt x="2457" y="56"/>
                    </a:lnTo>
                    <a:lnTo>
                      <a:pt x="2457" y="56"/>
                    </a:lnTo>
                    <a:lnTo>
                      <a:pt x="2463" y="61"/>
                    </a:lnTo>
                    <a:lnTo>
                      <a:pt x="2468" y="61"/>
                    </a:lnTo>
                    <a:lnTo>
                      <a:pt x="2468" y="61"/>
                    </a:lnTo>
                    <a:lnTo>
                      <a:pt x="2468" y="61"/>
                    </a:lnTo>
                    <a:lnTo>
                      <a:pt x="2468" y="61"/>
                    </a:lnTo>
                    <a:lnTo>
                      <a:pt x="2468" y="61"/>
                    </a:lnTo>
                    <a:lnTo>
                      <a:pt x="2473" y="61"/>
                    </a:lnTo>
                    <a:lnTo>
                      <a:pt x="2473" y="61"/>
                    </a:lnTo>
                    <a:lnTo>
                      <a:pt x="2473" y="61"/>
                    </a:lnTo>
                    <a:lnTo>
                      <a:pt x="2473" y="66"/>
                    </a:lnTo>
                    <a:lnTo>
                      <a:pt x="2473" y="66"/>
                    </a:lnTo>
                    <a:lnTo>
                      <a:pt x="2473" y="66"/>
                    </a:lnTo>
                    <a:lnTo>
                      <a:pt x="2479" y="66"/>
                    </a:lnTo>
                    <a:lnTo>
                      <a:pt x="2484" y="66"/>
                    </a:lnTo>
                    <a:lnTo>
                      <a:pt x="2489" y="70"/>
                    </a:lnTo>
                    <a:lnTo>
                      <a:pt x="2489" y="70"/>
                    </a:lnTo>
                    <a:lnTo>
                      <a:pt x="2489" y="70"/>
                    </a:lnTo>
                    <a:lnTo>
                      <a:pt x="2489" y="70"/>
                    </a:lnTo>
                    <a:lnTo>
                      <a:pt x="2489" y="70"/>
                    </a:lnTo>
                    <a:lnTo>
                      <a:pt x="2500" y="70"/>
                    </a:lnTo>
                    <a:lnTo>
                      <a:pt x="2500" y="75"/>
                    </a:lnTo>
                    <a:lnTo>
                      <a:pt x="2500" y="75"/>
                    </a:lnTo>
                    <a:lnTo>
                      <a:pt x="2500" y="75"/>
                    </a:lnTo>
                    <a:lnTo>
                      <a:pt x="2505" y="75"/>
                    </a:lnTo>
                    <a:lnTo>
                      <a:pt x="2505" y="75"/>
                    </a:lnTo>
                    <a:lnTo>
                      <a:pt x="2505" y="75"/>
                    </a:lnTo>
                    <a:lnTo>
                      <a:pt x="2505" y="75"/>
                    </a:lnTo>
                    <a:lnTo>
                      <a:pt x="2505" y="75"/>
                    </a:lnTo>
                    <a:lnTo>
                      <a:pt x="2511" y="75"/>
                    </a:lnTo>
                    <a:lnTo>
                      <a:pt x="2511" y="75"/>
                    </a:lnTo>
                    <a:lnTo>
                      <a:pt x="2511" y="75"/>
                    </a:lnTo>
                    <a:lnTo>
                      <a:pt x="2511" y="75"/>
                    </a:lnTo>
                    <a:lnTo>
                      <a:pt x="2521" y="80"/>
                    </a:lnTo>
                    <a:lnTo>
                      <a:pt x="2521" y="80"/>
                    </a:lnTo>
                    <a:lnTo>
                      <a:pt x="2521" y="80"/>
                    </a:lnTo>
                    <a:lnTo>
                      <a:pt x="2521" y="80"/>
                    </a:lnTo>
                    <a:lnTo>
                      <a:pt x="2526" y="80"/>
                    </a:lnTo>
                    <a:lnTo>
                      <a:pt x="2526" y="80"/>
                    </a:lnTo>
                    <a:lnTo>
                      <a:pt x="2532" y="85"/>
                    </a:lnTo>
                    <a:lnTo>
                      <a:pt x="2537" y="85"/>
                    </a:lnTo>
                    <a:lnTo>
                      <a:pt x="2537" y="85"/>
                    </a:lnTo>
                    <a:lnTo>
                      <a:pt x="2537" y="85"/>
                    </a:lnTo>
                    <a:lnTo>
                      <a:pt x="2537" y="85"/>
                    </a:lnTo>
                    <a:lnTo>
                      <a:pt x="2537" y="85"/>
                    </a:lnTo>
                    <a:lnTo>
                      <a:pt x="2542" y="85"/>
                    </a:lnTo>
                    <a:lnTo>
                      <a:pt x="2542" y="85"/>
                    </a:lnTo>
                    <a:lnTo>
                      <a:pt x="2542" y="89"/>
                    </a:lnTo>
                    <a:lnTo>
                      <a:pt x="2542" y="89"/>
                    </a:lnTo>
                    <a:lnTo>
                      <a:pt x="2542" y="89"/>
                    </a:lnTo>
                    <a:lnTo>
                      <a:pt x="2542" y="89"/>
                    </a:lnTo>
                    <a:lnTo>
                      <a:pt x="2548" y="89"/>
                    </a:lnTo>
                    <a:lnTo>
                      <a:pt x="2548" y="89"/>
                    </a:lnTo>
                    <a:lnTo>
                      <a:pt x="2548" y="89"/>
                    </a:lnTo>
                    <a:lnTo>
                      <a:pt x="2548" y="89"/>
                    </a:lnTo>
                    <a:lnTo>
                      <a:pt x="2548" y="89"/>
                    </a:lnTo>
                    <a:lnTo>
                      <a:pt x="2548" y="89"/>
                    </a:lnTo>
                    <a:lnTo>
                      <a:pt x="2548" y="89"/>
                    </a:lnTo>
                    <a:lnTo>
                      <a:pt x="2548" y="89"/>
                    </a:lnTo>
                    <a:lnTo>
                      <a:pt x="2553" y="89"/>
                    </a:lnTo>
                    <a:lnTo>
                      <a:pt x="2553" y="89"/>
                    </a:lnTo>
                    <a:lnTo>
                      <a:pt x="2553" y="89"/>
                    </a:lnTo>
                    <a:lnTo>
                      <a:pt x="2553" y="89"/>
                    </a:lnTo>
                    <a:lnTo>
                      <a:pt x="2553" y="89"/>
                    </a:lnTo>
                    <a:lnTo>
                      <a:pt x="2553" y="89"/>
                    </a:lnTo>
                    <a:lnTo>
                      <a:pt x="2553" y="89"/>
                    </a:lnTo>
                    <a:lnTo>
                      <a:pt x="2553" y="89"/>
                    </a:lnTo>
                    <a:lnTo>
                      <a:pt x="2558" y="89"/>
                    </a:lnTo>
                    <a:lnTo>
                      <a:pt x="2558" y="85"/>
                    </a:lnTo>
                    <a:lnTo>
                      <a:pt x="2558" y="80"/>
                    </a:lnTo>
                    <a:lnTo>
                      <a:pt x="2558" y="75"/>
                    </a:lnTo>
                    <a:lnTo>
                      <a:pt x="2558" y="75"/>
                    </a:lnTo>
                    <a:lnTo>
                      <a:pt x="2558" y="70"/>
                    </a:lnTo>
                    <a:lnTo>
                      <a:pt x="2564" y="75"/>
                    </a:lnTo>
                    <a:lnTo>
                      <a:pt x="2564" y="80"/>
                    </a:lnTo>
                    <a:lnTo>
                      <a:pt x="2564" y="85"/>
                    </a:lnTo>
                    <a:lnTo>
                      <a:pt x="2564" y="89"/>
                    </a:lnTo>
                    <a:lnTo>
                      <a:pt x="2564" y="94"/>
                    </a:lnTo>
                    <a:lnTo>
                      <a:pt x="2564" y="94"/>
                    </a:lnTo>
                    <a:lnTo>
                      <a:pt x="2569" y="94"/>
                    </a:lnTo>
                    <a:lnTo>
                      <a:pt x="2569" y="94"/>
                    </a:lnTo>
                    <a:lnTo>
                      <a:pt x="2569" y="94"/>
                    </a:lnTo>
                    <a:lnTo>
                      <a:pt x="2569" y="94"/>
                    </a:lnTo>
                    <a:lnTo>
                      <a:pt x="2569" y="94"/>
                    </a:lnTo>
                    <a:lnTo>
                      <a:pt x="2569" y="94"/>
                    </a:lnTo>
                    <a:lnTo>
                      <a:pt x="2574" y="99"/>
                    </a:lnTo>
                    <a:lnTo>
                      <a:pt x="2574" y="99"/>
                    </a:lnTo>
                    <a:lnTo>
                      <a:pt x="2574" y="99"/>
                    </a:lnTo>
                    <a:lnTo>
                      <a:pt x="2574" y="99"/>
                    </a:lnTo>
                    <a:lnTo>
                      <a:pt x="2574" y="99"/>
                    </a:lnTo>
                    <a:lnTo>
                      <a:pt x="2580" y="99"/>
                    </a:lnTo>
                    <a:lnTo>
                      <a:pt x="2580" y="99"/>
                    </a:lnTo>
                    <a:lnTo>
                      <a:pt x="2580" y="99"/>
                    </a:lnTo>
                    <a:lnTo>
                      <a:pt x="2580" y="99"/>
                    </a:lnTo>
                    <a:lnTo>
                      <a:pt x="2580" y="99"/>
                    </a:lnTo>
                    <a:lnTo>
                      <a:pt x="2590" y="103"/>
                    </a:lnTo>
                    <a:lnTo>
                      <a:pt x="2590" y="103"/>
                    </a:lnTo>
                    <a:lnTo>
                      <a:pt x="2590" y="103"/>
                    </a:lnTo>
                    <a:lnTo>
                      <a:pt x="2596" y="103"/>
                    </a:lnTo>
                    <a:lnTo>
                      <a:pt x="2596" y="103"/>
                    </a:lnTo>
                    <a:lnTo>
                      <a:pt x="2596" y="103"/>
                    </a:lnTo>
                    <a:lnTo>
                      <a:pt x="2606" y="108"/>
                    </a:lnTo>
                    <a:lnTo>
                      <a:pt x="2606" y="108"/>
                    </a:lnTo>
                    <a:lnTo>
                      <a:pt x="2606" y="108"/>
                    </a:lnTo>
                    <a:lnTo>
                      <a:pt x="2606" y="108"/>
                    </a:lnTo>
                    <a:lnTo>
                      <a:pt x="2606" y="108"/>
                    </a:lnTo>
                    <a:lnTo>
                      <a:pt x="2606" y="108"/>
                    </a:lnTo>
                    <a:lnTo>
                      <a:pt x="2612" y="108"/>
                    </a:lnTo>
                    <a:lnTo>
                      <a:pt x="2612" y="108"/>
                    </a:lnTo>
                    <a:lnTo>
                      <a:pt x="2612" y="108"/>
                    </a:lnTo>
                    <a:lnTo>
                      <a:pt x="2612" y="108"/>
                    </a:lnTo>
                    <a:lnTo>
                      <a:pt x="2612" y="108"/>
                    </a:lnTo>
                    <a:lnTo>
                      <a:pt x="2617" y="108"/>
                    </a:lnTo>
                    <a:lnTo>
                      <a:pt x="2617" y="108"/>
                    </a:lnTo>
                    <a:lnTo>
                      <a:pt x="2622" y="113"/>
                    </a:lnTo>
                    <a:lnTo>
                      <a:pt x="2628" y="113"/>
                    </a:lnTo>
                    <a:lnTo>
                      <a:pt x="2628" y="113"/>
                    </a:lnTo>
                    <a:lnTo>
                      <a:pt x="2628" y="113"/>
                    </a:lnTo>
                    <a:lnTo>
                      <a:pt x="2628" y="113"/>
                    </a:lnTo>
                    <a:lnTo>
                      <a:pt x="2628" y="113"/>
                    </a:lnTo>
                    <a:lnTo>
                      <a:pt x="2638" y="118"/>
                    </a:lnTo>
                    <a:lnTo>
                      <a:pt x="2638" y="118"/>
                    </a:lnTo>
                    <a:lnTo>
                      <a:pt x="2638" y="118"/>
                    </a:lnTo>
                    <a:lnTo>
                      <a:pt x="2643" y="118"/>
                    </a:lnTo>
                    <a:lnTo>
                      <a:pt x="2643" y="118"/>
                    </a:lnTo>
                    <a:lnTo>
                      <a:pt x="2643" y="118"/>
                    </a:lnTo>
                    <a:lnTo>
                      <a:pt x="2643" y="118"/>
                    </a:lnTo>
                    <a:lnTo>
                      <a:pt x="2643" y="118"/>
                    </a:lnTo>
                    <a:lnTo>
                      <a:pt x="2649" y="118"/>
                    </a:lnTo>
                    <a:lnTo>
                      <a:pt x="2649" y="118"/>
                    </a:lnTo>
                    <a:lnTo>
                      <a:pt x="2649" y="118"/>
                    </a:lnTo>
                    <a:lnTo>
                      <a:pt x="2649" y="118"/>
                    </a:lnTo>
                    <a:lnTo>
                      <a:pt x="2649" y="118"/>
                    </a:lnTo>
                    <a:lnTo>
                      <a:pt x="2659" y="122"/>
                    </a:lnTo>
                    <a:lnTo>
                      <a:pt x="2659" y="122"/>
                    </a:lnTo>
                    <a:lnTo>
                      <a:pt x="2659" y="122"/>
                    </a:lnTo>
                    <a:lnTo>
                      <a:pt x="2665" y="122"/>
                    </a:lnTo>
                    <a:lnTo>
                      <a:pt x="2665" y="122"/>
                    </a:lnTo>
                    <a:lnTo>
                      <a:pt x="2665" y="122"/>
                    </a:lnTo>
                    <a:lnTo>
                      <a:pt x="2675" y="127"/>
                    </a:lnTo>
                    <a:lnTo>
                      <a:pt x="2675" y="127"/>
                    </a:lnTo>
                    <a:lnTo>
                      <a:pt x="2675" y="127"/>
                    </a:lnTo>
                    <a:lnTo>
                      <a:pt x="2675" y="127"/>
                    </a:lnTo>
                    <a:lnTo>
                      <a:pt x="2675" y="127"/>
                    </a:lnTo>
                    <a:lnTo>
                      <a:pt x="2675" y="127"/>
                    </a:lnTo>
                    <a:lnTo>
                      <a:pt x="2681" y="127"/>
                    </a:lnTo>
                    <a:lnTo>
                      <a:pt x="2681" y="127"/>
                    </a:lnTo>
                    <a:lnTo>
                      <a:pt x="2681" y="127"/>
                    </a:lnTo>
                    <a:lnTo>
                      <a:pt x="2681" y="127"/>
                    </a:lnTo>
                    <a:lnTo>
                      <a:pt x="2681" y="127"/>
                    </a:lnTo>
                    <a:lnTo>
                      <a:pt x="2686" y="127"/>
                    </a:lnTo>
                    <a:lnTo>
                      <a:pt x="2686" y="127"/>
                    </a:lnTo>
                    <a:lnTo>
                      <a:pt x="2691" y="132"/>
                    </a:lnTo>
                    <a:lnTo>
                      <a:pt x="2697" y="132"/>
                    </a:lnTo>
                    <a:lnTo>
                      <a:pt x="2697" y="132"/>
                    </a:lnTo>
                    <a:lnTo>
                      <a:pt x="2697" y="132"/>
                    </a:lnTo>
                    <a:lnTo>
                      <a:pt x="2697" y="132"/>
                    </a:lnTo>
                    <a:lnTo>
                      <a:pt x="2697" y="132"/>
                    </a:lnTo>
                    <a:lnTo>
                      <a:pt x="2707" y="132"/>
                    </a:lnTo>
                    <a:lnTo>
                      <a:pt x="2707" y="132"/>
                    </a:lnTo>
                    <a:lnTo>
                      <a:pt x="2707" y="136"/>
                    </a:lnTo>
                    <a:lnTo>
                      <a:pt x="2713" y="136"/>
                    </a:lnTo>
                    <a:lnTo>
                      <a:pt x="2713" y="136"/>
                    </a:lnTo>
                    <a:lnTo>
                      <a:pt x="2713" y="136"/>
                    </a:lnTo>
                    <a:lnTo>
                      <a:pt x="2713" y="136"/>
                    </a:lnTo>
                    <a:lnTo>
                      <a:pt x="2713" y="136"/>
                    </a:lnTo>
                    <a:lnTo>
                      <a:pt x="2718" y="136"/>
                    </a:lnTo>
                    <a:lnTo>
                      <a:pt x="2718" y="136"/>
                    </a:lnTo>
                    <a:lnTo>
                      <a:pt x="2718" y="136"/>
                    </a:lnTo>
                    <a:lnTo>
                      <a:pt x="2718" y="136"/>
                    </a:lnTo>
                    <a:lnTo>
                      <a:pt x="2718" y="136"/>
                    </a:lnTo>
                    <a:lnTo>
                      <a:pt x="2718" y="136"/>
                    </a:lnTo>
                    <a:lnTo>
                      <a:pt x="2723" y="136"/>
                    </a:lnTo>
                    <a:lnTo>
                      <a:pt x="2723" y="136"/>
                    </a:lnTo>
                    <a:lnTo>
                      <a:pt x="2723" y="136"/>
                    </a:lnTo>
                    <a:lnTo>
                      <a:pt x="2723" y="136"/>
                    </a:lnTo>
                    <a:lnTo>
                      <a:pt x="2723" y="136"/>
                    </a:lnTo>
                    <a:lnTo>
                      <a:pt x="2723" y="136"/>
                    </a:lnTo>
                    <a:lnTo>
                      <a:pt x="2729" y="136"/>
                    </a:lnTo>
                    <a:lnTo>
                      <a:pt x="2729" y="136"/>
                    </a:lnTo>
                    <a:lnTo>
                      <a:pt x="2729" y="136"/>
                    </a:lnTo>
                    <a:lnTo>
                      <a:pt x="2729" y="136"/>
                    </a:lnTo>
                    <a:lnTo>
                      <a:pt x="2729" y="136"/>
                    </a:lnTo>
                    <a:lnTo>
                      <a:pt x="2729" y="141"/>
                    </a:lnTo>
                    <a:lnTo>
                      <a:pt x="2729" y="141"/>
                    </a:lnTo>
                    <a:lnTo>
                      <a:pt x="2729" y="146"/>
                    </a:lnTo>
                    <a:lnTo>
                      <a:pt x="2734" y="150"/>
                    </a:lnTo>
                    <a:lnTo>
                      <a:pt x="2734" y="155"/>
                    </a:lnTo>
                    <a:lnTo>
                      <a:pt x="2734" y="155"/>
                    </a:lnTo>
                    <a:lnTo>
                      <a:pt x="2734" y="160"/>
                    </a:lnTo>
                    <a:lnTo>
                      <a:pt x="2734" y="160"/>
                    </a:lnTo>
                    <a:lnTo>
                      <a:pt x="2734" y="155"/>
                    </a:lnTo>
                    <a:lnTo>
                      <a:pt x="2739" y="150"/>
                    </a:lnTo>
                    <a:lnTo>
                      <a:pt x="2739" y="146"/>
                    </a:lnTo>
                    <a:lnTo>
                      <a:pt x="2739" y="146"/>
                    </a:lnTo>
                    <a:lnTo>
                      <a:pt x="2739" y="141"/>
                    </a:lnTo>
                    <a:lnTo>
                      <a:pt x="2739" y="141"/>
                    </a:lnTo>
                    <a:lnTo>
                      <a:pt x="2739" y="146"/>
                    </a:lnTo>
                    <a:lnTo>
                      <a:pt x="2745" y="146"/>
                    </a:lnTo>
                    <a:lnTo>
                      <a:pt x="2745" y="146"/>
                    </a:lnTo>
                    <a:lnTo>
                      <a:pt x="2745" y="146"/>
                    </a:lnTo>
                    <a:lnTo>
                      <a:pt x="2745" y="146"/>
                    </a:lnTo>
                    <a:lnTo>
                      <a:pt x="2745" y="146"/>
                    </a:lnTo>
                    <a:lnTo>
                      <a:pt x="2745" y="146"/>
                    </a:lnTo>
                    <a:lnTo>
                      <a:pt x="2750" y="146"/>
                    </a:lnTo>
                    <a:lnTo>
                      <a:pt x="2750" y="150"/>
                    </a:lnTo>
                    <a:lnTo>
                      <a:pt x="2750" y="150"/>
                    </a:lnTo>
                    <a:lnTo>
                      <a:pt x="2750" y="150"/>
                    </a:lnTo>
                    <a:lnTo>
                      <a:pt x="2750" y="150"/>
                    </a:lnTo>
                    <a:lnTo>
                      <a:pt x="2755" y="150"/>
                    </a:lnTo>
                    <a:lnTo>
                      <a:pt x="2755" y="150"/>
                    </a:lnTo>
                    <a:lnTo>
                      <a:pt x="2755" y="150"/>
                    </a:lnTo>
                    <a:lnTo>
                      <a:pt x="2766" y="155"/>
                    </a:lnTo>
                    <a:lnTo>
                      <a:pt x="2766" y="155"/>
                    </a:lnTo>
                    <a:lnTo>
                      <a:pt x="2766" y="155"/>
                    </a:lnTo>
                    <a:lnTo>
                      <a:pt x="2766" y="160"/>
                    </a:lnTo>
                    <a:lnTo>
                      <a:pt x="2766" y="160"/>
                    </a:lnTo>
                    <a:lnTo>
                      <a:pt x="2771" y="160"/>
                    </a:lnTo>
                    <a:lnTo>
                      <a:pt x="2776" y="165"/>
                    </a:lnTo>
                    <a:lnTo>
                      <a:pt x="2776" y="165"/>
                    </a:lnTo>
                    <a:lnTo>
                      <a:pt x="2782" y="165"/>
                    </a:lnTo>
                    <a:lnTo>
                      <a:pt x="2782" y="165"/>
                    </a:lnTo>
                    <a:lnTo>
                      <a:pt x="2782" y="165"/>
                    </a:lnTo>
                    <a:lnTo>
                      <a:pt x="2782" y="165"/>
                    </a:lnTo>
                    <a:lnTo>
                      <a:pt x="2782" y="165"/>
                    </a:lnTo>
                    <a:lnTo>
                      <a:pt x="2787" y="169"/>
                    </a:lnTo>
                    <a:lnTo>
                      <a:pt x="2787" y="169"/>
                    </a:lnTo>
                    <a:lnTo>
                      <a:pt x="2787" y="169"/>
                    </a:lnTo>
                    <a:lnTo>
                      <a:pt x="2787" y="169"/>
                    </a:lnTo>
                    <a:lnTo>
                      <a:pt x="2787" y="169"/>
                    </a:lnTo>
                    <a:lnTo>
                      <a:pt x="2787" y="169"/>
                    </a:lnTo>
                    <a:lnTo>
                      <a:pt x="2798" y="174"/>
                    </a:lnTo>
                    <a:lnTo>
                      <a:pt x="2798" y="174"/>
                    </a:lnTo>
                    <a:lnTo>
                      <a:pt x="2798" y="174"/>
                    </a:lnTo>
                    <a:lnTo>
                      <a:pt x="2803" y="174"/>
                    </a:lnTo>
                    <a:lnTo>
                      <a:pt x="2803" y="174"/>
                    </a:lnTo>
                    <a:lnTo>
                      <a:pt x="2803" y="179"/>
                    </a:lnTo>
                    <a:lnTo>
                      <a:pt x="2814" y="183"/>
                    </a:lnTo>
                    <a:lnTo>
                      <a:pt x="2814" y="183"/>
                    </a:lnTo>
                    <a:lnTo>
                      <a:pt x="2814" y="183"/>
                    </a:lnTo>
                    <a:lnTo>
                      <a:pt x="2814" y="183"/>
                    </a:lnTo>
                    <a:lnTo>
                      <a:pt x="2814" y="183"/>
                    </a:lnTo>
                    <a:lnTo>
                      <a:pt x="2819" y="183"/>
                    </a:lnTo>
                    <a:lnTo>
                      <a:pt x="2819" y="183"/>
                    </a:lnTo>
                    <a:lnTo>
                      <a:pt x="2819" y="183"/>
                    </a:lnTo>
                    <a:lnTo>
                      <a:pt x="2819" y="183"/>
                    </a:lnTo>
                    <a:lnTo>
                      <a:pt x="2819" y="183"/>
                    </a:lnTo>
                    <a:lnTo>
                      <a:pt x="2824" y="188"/>
                    </a:lnTo>
                    <a:lnTo>
                      <a:pt x="2824" y="188"/>
                    </a:lnTo>
                    <a:lnTo>
                      <a:pt x="2824" y="188"/>
                    </a:lnTo>
                    <a:lnTo>
                      <a:pt x="2835" y="193"/>
                    </a:lnTo>
                    <a:lnTo>
                      <a:pt x="2835" y="193"/>
                    </a:lnTo>
                    <a:lnTo>
                      <a:pt x="2835" y="193"/>
                    </a:lnTo>
                    <a:lnTo>
                      <a:pt x="2835" y="193"/>
                    </a:lnTo>
                    <a:lnTo>
                      <a:pt x="2835" y="193"/>
                    </a:lnTo>
                    <a:lnTo>
                      <a:pt x="2835" y="193"/>
                    </a:lnTo>
                    <a:lnTo>
                      <a:pt x="2846" y="197"/>
                    </a:lnTo>
                    <a:lnTo>
                      <a:pt x="2846" y="197"/>
                    </a:lnTo>
                    <a:lnTo>
                      <a:pt x="2851" y="197"/>
                    </a:lnTo>
                    <a:lnTo>
                      <a:pt x="2851" y="197"/>
                    </a:lnTo>
                    <a:lnTo>
                      <a:pt x="2851" y="202"/>
                    </a:lnTo>
                    <a:lnTo>
                      <a:pt x="2851" y="202"/>
                    </a:lnTo>
                    <a:lnTo>
                      <a:pt x="2851" y="202"/>
                    </a:lnTo>
                    <a:lnTo>
                      <a:pt x="2856" y="202"/>
                    </a:lnTo>
                    <a:lnTo>
                      <a:pt x="2856" y="202"/>
                    </a:lnTo>
                    <a:lnTo>
                      <a:pt x="2856" y="202"/>
                    </a:lnTo>
                    <a:lnTo>
                      <a:pt x="2856" y="202"/>
                    </a:lnTo>
                    <a:lnTo>
                      <a:pt x="2856" y="202"/>
                    </a:lnTo>
                    <a:lnTo>
                      <a:pt x="2856" y="202"/>
                    </a:lnTo>
                    <a:lnTo>
                      <a:pt x="2867" y="207"/>
                    </a:lnTo>
                    <a:lnTo>
                      <a:pt x="2867" y="207"/>
                    </a:lnTo>
                    <a:lnTo>
                      <a:pt x="2867" y="207"/>
                    </a:lnTo>
                    <a:lnTo>
                      <a:pt x="2872" y="212"/>
                    </a:lnTo>
                    <a:lnTo>
                      <a:pt x="2872" y="212"/>
                    </a:lnTo>
                    <a:lnTo>
                      <a:pt x="2872" y="212"/>
                    </a:lnTo>
                    <a:lnTo>
                      <a:pt x="2883" y="216"/>
                    </a:lnTo>
                    <a:lnTo>
                      <a:pt x="2883" y="216"/>
                    </a:lnTo>
                    <a:lnTo>
                      <a:pt x="2883" y="216"/>
                    </a:lnTo>
                    <a:lnTo>
                      <a:pt x="2883" y="216"/>
                    </a:lnTo>
                    <a:lnTo>
                      <a:pt x="2883" y="216"/>
                    </a:lnTo>
                    <a:lnTo>
                      <a:pt x="2888" y="216"/>
                    </a:lnTo>
                    <a:lnTo>
                      <a:pt x="2888" y="216"/>
                    </a:lnTo>
                    <a:lnTo>
                      <a:pt x="2888" y="216"/>
                    </a:lnTo>
                    <a:lnTo>
                      <a:pt x="2888" y="216"/>
                    </a:lnTo>
                    <a:lnTo>
                      <a:pt x="2888" y="216"/>
                    </a:lnTo>
                    <a:lnTo>
                      <a:pt x="2893" y="221"/>
                    </a:lnTo>
                    <a:lnTo>
                      <a:pt x="2893" y="221"/>
                    </a:lnTo>
                    <a:lnTo>
                      <a:pt x="2893" y="221"/>
                    </a:lnTo>
                    <a:lnTo>
                      <a:pt x="2893" y="221"/>
                    </a:lnTo>
                    <a:lnTo>
                      <a:pt x="2893" y="221"/>
                    </a:lnTo>
                    <a:lnTo>
                      <a:pt x="2893" y="221"/>
                    </a:lnTo>
                    <a:lnTo>
                      <a:pt x="2893" y="221"/>
                    </a:lnTo>
                    <a:lnTo>
                      <a:pt x="2899" y="221"/>
                    </a:lnTo>
                    <a:lnTo>
                      <a:pt x="2899" y="221"/>
                    </a:lnTo>
                    <a:lnTo>
                      <a:pt x="2899" y="221"/>
                    </a:lnTo>
                    <a:lnTo>
                      <a:pt x="2899" y="221"/>
                    </a:lnTo>
                    <a:lnTo>
                      <a:pt x="2899" y="221"/>
                    </a:lnTo>
                    <a:lnTo>
                      <a:pt x="2904" y="226"/>
                    </a:lnTo>
                    <a:lnTo>
                      <a:pt x="2904" y="226"/>
                    </a:lnTo>
                    <a:lnTo>
                      <a:pt x="2904" y="226"/>
                    </a:lnTo>
                    <a:lnTo>
                      <a:pt x="2904" y="226"/>
                    </a:lnTo>
                    <a:lnTo>
                      <a:pt x="2904" y="226"/>
                    </a:lnTo>
                    <a:lnTo>
                      <a:pt x="2904" y="221"/>
                    </a:lnTo>
                    <a:lnTo>
                      <a:pt x="2904" y="216"/>
                    </a:lnTo>
                    <a:lnTo>
                      <a:pt x="2904" y="212"/>
                    </a:lnTo>
                    <a:lnTo>
                      <a:pt x="2909" y="212"/>
                    </a:lnTo>
                    <a:lnTo>
                      <a:pt x="2909" y="212"/>
                    </a:lnTo>
                    <a:lnTo>
                      <a:pt x="2909" y="212"/>
                    </a:lnTo>
                    <a:lnTo>
                      <a:pt x="2909" y="216"/>
                    </a:lnTo>
                    <a:lnTo>
                      <a:pt x="2909" y="221"/>
                    </a:lnTo>
                    <a:lnTo>
                      <a:pt x="2909" y="226"/>
                    </a:lnTo>
                    <a:lnTo>
                      <a:pt x="2915" y="226"/>
                    </a:lnTo>
                    <a:lnTo>
                      <a:pt x="2915" y="230"/>
                    </a:lnTo>
                    <a:lnTo>
                      <a:pt x="2915" y="230"/>
                    </a:lnTo>
                    <a:lnTo>
                      <a:pt x="2915" y="230"/>
                    </a:lnTo>
                    <a:lnTo>
                      <a:pt x="2915" y="230"/>
                    </a:lnTo>
                    <a:lnTo>
                      <a:pt x="2915" y="230"/>
                    </a:lnTo>
                    <a:lnTo>
                      <a:pt x="2920" y="230"/>
                    </a:lnTo>
                    <a:lnTo>
                      <a:pt x="2920" y="230"/>
                    </a:lnTo>
                    <a:lnTo>
                      <a:pt x="2920" y="230"/>
                    </a:lnTo>
                    <a:lnTo>
                      <a:pt x="2920" y="230"/>
                    </a:lnTo>
                    <a:lnTo>
                      <a:pt x="2920" y="230"/>
                    </a:lnTo>
                    <a:lnTo>
                      <a:pt x="2925" y="230"/>
                    </a:lnTo>
                    <a:lnTo>
                      <a:pt x="2925" y="235"/>
                    </a:lnTo>
                    <a:lnTo>
                      <a:pt x="2925" y="235"/>
                    </a:lnTo>
                    <a:lnTo>
                      <a:pt x="2925" y="235"/>
                    </a:lnTo>
                    <a:lnTo>
                      <a:pt x="2925" y="235"/>
                    </a:lnTo>
                    <a:lnTo>
                      <a:pt x="2925" y="235"/>
                    </a:lnTo>
                    <a:lnTo>
                      <a:pt x="2931" y="235"/>
                    </a:lnTo>
                    <a:lnTo>
                      <a:pt x="2936" y="240"/>
                    </a:lnTo>
                    <a:lnTo>
                      <a:pt x="2936" y="240"/>
                    </a:lnTo>
                    <a:lnTo>
                      <a:pt x="2941" y="240"/>
                    </a:lnTo>
                    <a:lnTo>
                      <a:pt x="2941" y="240"/>
                    </a:lnTo>
                    <a:lnTo>
                      <a:pt x="2941" y="240"/>
                    </a:lnTo>
                    <a:lnTo>
                      <a:pt x="2941" y="240"/>
                    </a:lnTo>
                    <a:lnTo>
                      <a:pt x="2952" y="245"/>
                    </a:lnTo>
                    <a:lnTo>
                      <a:pt x="2952" y="245"/>
                    </a:lnTo>
                    <a:lnTo>
                      <a:pt x="2952" y="245"/>
                    </a:lnTo>
                    <a:lnTo>
                      <a:pt x="2952" y="245"/>
                    </a:lnTo>
                    <a:lnTo>
                      <a:pt x="2957" y="245"/>
                    </a:lnTo>
                    <a:lnTo>
                      <a:pt x="2957" y="245"/>
                    </a:lnTo>
                    <a:lnTo>
                      <a:pt x="2957" y="245"/>
                    </a:lnTo>
                    <a:lnTo>
                      <a:pt x="2957" y="249"/>
                    </a:lnTo>
                    <a:lnTo>
                      <a:pt x="2957" y="249"/>
                    </a:lnTo>
                    <a:lnTo>
                      <a:pt x="2963" y="249"/>
                    </a:lnTo>
                    <a:lnTo>
                      <a:pt x="2963" y="249"/>
                    </a:lnTo>
                    <a:lnTo>
                      <a:pt x="2963" y="249"/>
                    </a:lnTo>
                    <a:lnTo>
                      <a:pt x="2963" y="249"/>
                    </a:lnTo>
                    <a:lnTo>
                      <a:pt x="2973" y="254"/>
                    </a:lnTo>
                    <a:lnTo>
                      <a:pt x="2973" y="254"/>
                    </a:lnTo>
                    <a:lnTo>
                      <a:pt x="2973" y="254"/>
                    </a:lnTo>
                    <a:lnTo>
                      <a:pt x="2973" y="254"/>
                    </a:lnTo>
                    <a:lnTo>
                      <a:pt x="2973" y="254"/>
                    </a:lnTo>
                    <a:lnTo>
                      <a:pt x="2979" y="254"/>
                    </a:lnTo>
                    <a:lnTo>
                      <a:pt x="2984" y="259"/>
                    </a:lnTo>
                    <a:lnTo>
                      <a:pt x="2989" y="259"/>
                    </a:lnTo>
                    <a:lnTo>
                      <a:pt x="2989" y="259"/>
                    </a:lnTo>
                    <a:lnTo>
                      <a:pt x="2989" y="259"/>
                    </a:lnTo>
                    <a:lnTo>
                      <a:pt x="2989" y="259"/>
                    </a:lnTo>
                    <a:lnTo>
                      <a:pt x="2989" y="259"/>
                    </a:lnTo>
                    <a:lnTo>
                      <a:pt x="2989" y="259"/>
                    </a:lnTo>
                    <a:lnTo>
                      <a:pt x="2995" y="259"/>
                    </a:lnTo>
                    <a:lnTo>
                      <a:pt x="2995" y="263"/>
                    </a:lnTo>
                    <a:lnTo>
                      <a:pt x="2995" y="263"/>
                    </a:lnTo>
                    <a:lnTo>
                      <a:pt x="2995" y="263"/>
                    </a:lnTo>
                    <a:lnTo>
                      <a:pt x="2995" y="263"/>
                    </a:lnTo>
                    <a:lnTo>
                      <a:pt x="3000" y="263"/>
                    </a:lnTo>
                    <a:lnTo>
                      <a:pt x="3005" y="268"/>
                    </a:lnTo>
                    <a:lnTo>
                      <a:pt x="3005" y="268"/>
                    </a:lnTo>
                    <a:lnTo>
                      <a:pt x="3011" y="268"/>
                    </a:lnTo>
                    <a:lnTo>
                      <a:pt x="3011" y="268"/>
                    </a:lnTo>
                    <a:lnTo>
                      <a:pt x="3011" y="268"/>
                    </a:lnTo>
                    <a:lnTo>
                      <a:pt x="3011" y="268"/>
                    </a:lnTo>
                    <a:lnTo>
                      <a:pt x="3021" y="273"/>
                    </a:lnTo>
                    <a:lnTo>
                      <a:pt x="3021" y="273"/>
                    </a:lnTo>
                    <a:lnTo>
                      <a:pt x="3021" y="273"/>
                    </a:lnTo>
                    <a:lnTo>
                      <a:pt x="3021" y="273"/>
                    </a:lnTo>
                    <a:lnTo>
                      <a:pt x="3026" y="273"/>
                    </a:lnTo>
                    <a:lnTo>
                      <a:pt x="3026" y="273"/>
                    </a:lnTo>
                    <a:lnTo>
                      <a:pt x="3026" y="273"/>
                    </a:lnTo>
                    <a:lnTo>
                      <a:pt x="3026" y="273"/>
                    </a:lnTo>
                    <a:lnTo>
                      <a:pt x="3026" y="273"/>
                    </a:lnTo>
                    <a:lnTo>
                      <a:pt x="3032" y="273"/>
                    </a:lnTo>
                    <a:lnTo>
                      <a:pt x="3032" y="273"/>
                    </a:lnTo>
                    <a:lnTo>
                      <a:pt x="3032" y="273"/>
                    </a:lnTo>
                    <a:lnTo>
                      <a:pt x="3032" y="273"/>
                    </a:lnTo>
                    <a:lnTo>
                      <a:pt x="3042" y="277"/>
                    </a:lnTo>
                    <a:lnTo>
                      <a:pt x="3042" y="277"/>
                    </a:lnTo>
                    <a:lnTo>
                      <a:pt x="3042" y="277"/>
                    </a:lnTo>
                    <a:lnTo>
                      <a:pt x="3042" y="277"/>
                    </a:lnTo>
                    <a:lnTo>
                      <a:pt x="3042" y="277"/>
                    </a:lnTo>
                    <a:lnTo>
                      <a:pt x="3048" y="282"/>
                    </a:lnTo>
                    <a:lnTo>
                      <a:pt x="3053" y="282"/>
                    </a:lnTo>
                    <a:lnTo>
                      <a:pt x="3058" y="282"/>
                    </a:lnTo>
                    <a:lnTo>
                      <a:pt x="3058" y="282"/>
                    </a:lnTo>
                    <a:lnTo>
                      <a:pt x="3058" y="282"/>
                    </a:lnTo>
                    <a:lnTo>
                      <a:pt x="3058" y="282"/>
                    </a:lnTo>
                    <a:lnTo>
                      <a:pt x="3058" y="287"/>
                    </a:lnTo>
                    <a:lnTo>
                      <a:pt x="3058" y="287"/>
                    </a:lnTo>
                    <a:lnTo>
                      <a:pt x="3064" y="287"/>
                    </a:lnTo>
                    <a:lnTo>
                      <a:pt x="3064" y="287"/>
                    </a:lnTo>
                    <a:lnTo>
                      <a:pt x="3064" y="287"/>
                    </a:lnTo>
                    <a:lnTo>
                      <a:pt x="3064" y="287"/>
                    </a:lnTo>
                    <a:lnTo>
                      <a:pt x="3064" y="287"/>
                    </a:lnTo>
                    <a:lnTo>
                      <a:pt x="3069" y="287"/>
                    </a:lnTo>
                    <a:lnTo>
                      <a:pt x="3069" y="287"/>
                    </a:lnTo>
                    <a:lnTo>
                      <a:pt x="3069" y="287"/>
                    </a:lnTo>
                    <a:lnTo>
                      <a:pt x="3069" y="287"/>
                    </a:lnTo>
                    <a:lnTo>
                      <a:pt x="3069" y="287"/>
                    </a:lnTo>
                    <a:lnTo>
                      <a:pt x="3074" y="287"/>
                    </a:lnTo>
                    <a:lnTo>
                      <a:pt x="3074" y="287"/>
                    </a:lnTo>
                    <a:lnTo>
                      <a:pt x="3074" y="287"/>
                    </a:lnTo>
                    <a:lnTo>
                      <a:pt x="3074" y="287"/>
                    </a:lnTo>
                    <a:lnTo>
                      <a:pt x="3074" y="292"/>
                    </a:lnTo>
                    <a:lnTo>
                      <a:pt x="3074" y="292"/>
                    </a:lnTo>
                    <a:lnTo>
                      <a:pt x="3074" y="292"/>
                    </a:lnTo>
                    <a:lnTo>
                      <a:pt x="3074" y="292"/>
                    </a:lnTo>
                    <a:lnTo>
                      <a:pt x="3074" y="292"/>
                    </a:lnTo>
                    <a:lnTo>
                      <a:pt x="3080" y="292"/>
                    </a:lnTo>
                    <a:lnTo>
                      <a:pt x="3080" y="296"/>
                    </a:lnTo>
                    <a:lnTo>
                      <a:pt x="3080" y="296"/>
                    </a:lnTo>
                    <a:lnTo>
                      <a:pt x="3080" y="301"/>
                    </a:lnTo>
                    <a:lnTo>
                      <a:pt x="3080" y="306"/>
                    </a:lnTo>
                    <a:lnTo>
                      <a:pt x="3080" y="306"/>
                    </a:lnTo>
                    <a:lnTo>
                      <a:pt x="3085" y="306"/>
                    </a:lnTo>
                    <a:lnTo>
                      <a:pt x="3085" y="301"/>
                    </a:lnTo>
                    <a:lnTo>
                      <a:pt x="3085" y="301"/>
                    </a:lnTo>
                    <a:lnTo>
                      <a:pt x="3085" y="296"/>
                    </a:lnTo>
                    <a:lnTo>
                      <a:pt x="3085" y="296"/>
                    </a:lnTo>
                    <a:lnTo>
                      <a:pt x="3085" y="296"/>
                    </a:lnTo>
                    <a:lnTo>
                      <a:pt x="3090" y="296"/>
                    </a:lnTo>
                    <a:lnTo>
                      <a:pt x="3090" y="296"/>
                    </a:lnTo>
                    <a:lnTo>
                      <a:pt x="3090" y="296"/>
                    </a:lnTo>
                    <a:lnTo>
                      <a:pt x="3090" y="296"/>
                    </a:lnTo>
                    <a:lnTo>
                      <a:pt x="3090" y="296"/>
                    </a:lnTo>
                    <a:lnTo>
                      <a:pt x="3090" y="296"/>
                    </a:lnTo>
                    <a:lnTo>
                      <a:pt x="3096" y="296"/>
                    </a:lnTo>
                    <a:lnTo>
                      <a:pt x="3096" y="301"/>
                    </a:lnTo>
                    <a:lnTo>
                      <a:pt x="3096" y="301"/>
                    </a:lnTo>
                    <a:lnTo>
                      <a:pt x="3096" y="301"/>
                    </a:lnTo>
                    <a:lnTo>
                      <a:pt x="3096" y="301"/>
                    </a:lnTo>
                    <a:lnTo>
                      <a:pt x="3101" y="301"/>
                    </a:lnTo>
                    <a:lnTo>
                      <a:pt x="3101" y="301"/>
                    </a:lnTo>
                    <a:lnTo>
                      <a:pt x="3101" y="301"/>
                    </a:lnTo>
                    <a:lnTo>
                      <a:pt x="3101" y="301"/>
                    </a:lnTo>
                    <a:lnTo>
                      <a:pt x="3101" y="301"/>
                    </a:lnTo>
                    <a:lnTo>
                      <a:pt x="3112" y="306"/>
                    </a:lnTo>
                    <a:lnTo>
                      <a:pt x="3112" y="310"/>
                    </a:lnTo>
                    <a:lnTo>
                      <a:pt x="3112" y="310"/>
                    </a:lnTo>
                    <a:lnTo>
                      <a:pt x="3112" y="310"/>
                    </a:lnTo>
                    <a:lnTo>
                      <a:pt x="3117" y="310"/>
                    </a:lnTo>
                    <a:lnTo>
                      <a:pt x="3117" y="310"/>
                    </a:lnTo>
                    <a:lnTo>
                      <a:pt x="3128" y="315"/>
                    </a:lnTo>
                    <a:lnTo>
                      <a:pt x="3128" y="315"/>
                    </a:lnTo>
                    <a:lnTo>
                      <a:pt x="3128" y="315"/>
                    </a:lnTo>
                    <a:lnTo>
                      <a:pt x="3128" y="315"/>
                    </a:lnTo>
                    <a:lnTo>
                      <a:pt x="3128" y="315"/>
                    </a:lnTo>
                    <a:lnTo>
                      <a:pt x="3128" y="320"/>
                    </a:lnTo>
                    <a:lnTo>
                      <a:pt x="3133" y="320"/>
                    </a:lnTo>
                    <a:lnTo>
                      <a:pt x="3133" y="320"/>
                    </a:lnTo>
                    <a:lnTo>
                      <a:pt x="3133" y="320"/>
                    </a:lnTo>
                    <a:lnTo>
                      <a:pt x="3133" y="320"/>
                    </a:lnTo>
                    <a:lnTo>
                      <a:pt x="3133" y="320"/>
                    </a:lnTo>
                    <a:lnTo>
                      <a:pt x="3138" y="320"/>
                    </a:lnTo>
                    <a:lnTo>
                      <a:pt x="3138" y="320"/>
                    </a:lnTo>
                    <a:lnTo>
                      <a:pt x="3143" y="325"/>
                    </a:lnTo>
                    <a:lnTo>
                      <a:pt x="3149" y="325"/>
                    </a:lnTo>
                    <a:lnTo>
                      <a:pt x="3149" y="325"/>
                    </a:lnTo>
                    <a:lnTo>
                      <a:pt x="3149" y="329"/>
                    </a:lnTo>
                    <a:lnTo>
                      <a:pt x="3149" y="329"/>
                    </a:lnTo>
                    <a:lnTo>
                      <a:pt x="3149" y="329"/>
                    </a:lnTo>
                    <a:lnTo>
                      <a:pt x="3159" y="334"/>
                    </a:lnTo>
                    <a:lnTo>
                      <a:pt x="3159" y="334"/>
                    </a:lnTo>
                    <a:lnTo>
                      <a:pt x="3159" y="334"/>
                    </a:lnTo>
                    <a:lnTo>
                      <a:pt x="3165" y="334"/>
                    </a:lnTo>
                    <a:lnTo>
                      <a:pt x="3165" y="334"/>
                    </a:lnTo>
                    <a:lnTo>
                      <a:pt x="3165" y="334"/>
                    </a:lnTo>
                    <a:lnTo>
                      <a:pt x="3165" y="334"/>
                    </a:lnTo>
                    <a:lnTo>
                      <a:pt x="3165" y="334"/>
                    </a:lnTo>
                    <a:lnTo>
                      <a:pt x="3170" y="334"/>
                    </a:lnTo>
                    <a:lnTo>
                      <a:pt x="3170" y="339"/>
                    </a:lnTo>
                    <a:lnTo>
                      <a:pt x="3170" y="339"/>
                    </a:lnTo>
                    <a:lnTo>
                      <a:pt x="3170" y="339"/>
                    </a:lnTo>
                    <a:lnTo>
                      <a:pt x="3170" y="339"/>
                    </a:lnTo>
                    <a:lnTo>
                      <a:pt x="3181" y="343"/>
                    </a:lnTo>
                    <a:lnTo>
                      <a:pt x="3181" y="343"/>
                    </a:lnTo>
                    <a:lnTo>
                      <a:pt x="3181" y="343"/>
                    </a:lnTo>
                    <a:lnTo>
                      <a:pt x="3181" y="343"/>
                    </a:lnTo>
                    <a:lnTo>
                      <a:pt x="3186" y="343"/>
                    </a:lnTo>
                    <a:lnTo>
                      <a:pt x="3186" y="343"/>
                    </a:lnTo>
                    <a:lnTo>
                      <a:pt x="3197" y="348"/>
                    </a:lnTo>
                    <a:lnTo>
                      <a:pt x="3197" y="348"/>
                    </a:lnTo>
                    <a:lnTo>
                      <a:pt x="3197" y="348"/>
                    </a:lnTo>
                    <a:lnTo>
                      <a:pt x="3197" y="348"/>
                    </a:lnTo>
                    <a:lnTo>
                      <a:pt x="3197" y="348"/>
                    </a:lnTo>
                    <a:lnTo>
                      <a:pt x="3197" y="353"/>
                    </a:lnTo>
                    <a:lnTo>
                      <a:pt x="3202" y="353"/>
                    </a:lnTo>
                    <a:lnTo>
                      <a:pt x="3202" y="353"/>
                    </a:lnTo>
                    <a:lnTo>
                      <a:pt x="3202" y="353"/>
                    </a:lnTo>
                    <a:lnTo>
                      <a:pt x="3202" y="353"/>
                    </a:lnTo>
                    <a:lnTo>
                      <a:pt x="3202" y="353"/>
                    </a:lnTo>
                    <a:lnTo>
                      <a:pt x="3207" y="353"/>
                    </a:lnTo>
                    <a:lnTo>
                      <a:pt x="3207" y="353"/>
                    </a:lnTo>
                    <a:lnTo>
                      <a:pt x="3213" y="357"/>
                    </a:lnTo>
                    <a:lnTo>
                      <a:pt x="3218" y="357"/>
                    </a:lnTo>
                    <a:lnTo>
                      <a:pt x="3218" y="357"/>
                    </a:lnTo>
                    <a:lnTo>
                      <a:pt x="3218" y="357"/>
                    </a:lnTo>
                    <a:lnTo>
                      <a:pt x="3218" y="357"/>
                    </a:lnTo>
                    <a:lnTo>
                      <a:pt x="3218" y="357"/>
                    </a:lnTo>
                    <a:lnTo>
                      <a:pt x="3229" y="362"/>
                    </a:lnTo>
                    <a:lnTo>
                      <a:pt x="3229" y="362"/>
                    </a:lnTo>
                    <a:lnTo>
                      <a:pt x="3229" y="362"/>
                    </a:lnTo>
                    <a:lnTo>
                      <a:pt x="3234" y="362"/>
                    </a:lnTo>
                    <a:lnTo>
                      <a:pt x="3234" y="367"/>
                    </a:lnTo>
                    <a:lnTo>
                      <a:pt x="3234" y="367"/>
                    </a:lnTo>
                    <a:lnTo>
                      <a:pt x="3234" y="367"/>
                    </a:lnTo>
                    <a:lnTo>
                      <a:pt x="3234" y="367"/>
                    </a:lnTo>
                    <a:lnTo>
                      <a:pt x="3234" y="367"/>
                    </a:lnTo>
                    <a:lnTo>
                      <a:pt x="3239" y="367"/>
                    </a:lnTo>
                    <a:lnTo>
                      <a:pt x="3239" y="367"/>
                    </a:lnTo>
                    <a:lnTo>
                      <a:pt x="3239" y="367"/>
                    </a:lnTo>
                    <a:lnTo>
                      <a:pt x="3239" y="367"/>
                    </a:lnTo>
                    <a:lnTo>
                      <a:pt x="3239" y="367"/>
                    </a:lnTo>
                    <a:lnTo>
                      <a:pt x="3239" y="367"/>
                    </a:lnTo>
                    <a:lnTo>
                      <a:pt x="3245" y="367"/>
                    </a:lnTo>
                    <a:lnTo>
                      <a:pt x="3245" y="367"/>
                    </a:lnTo>
                    <a:lnTo>
                      <a:pt x="3245" y="367"/>
                    </a:lnTo>
                    <a:lnTo>
                      <a:pt x="3245" y="372"/>
                    </a:lnTo>
                    <a:lnTo>
                      <a:pt x="3245" y="372"/>
                    </a:lnTo>
                    <a:lnTo>
                      <a:pt x="3245" y="372"/>
                    </a:lnTo>
                    <a:lnTo>
                      <a:pt x="3245" y="372"/>
                    </a:lnTo>
                    <a:lnTo>
                      <a:pt x="3245" y="372"/>
                    </a:lnTo>
                    <a:lnTo>
                      <a:pt x="3250" y="372"/>
                    </a:lnTo>
                    <a:lnTo>
                      <a:pt x="3250" y="372"/>
                    </a:lnTo>
                    <a:lnTo>
                      <a:pt x="3250" y="372"/>
                    </a:lnTo>
                    <a:lnTo>
                      <a:pt x="3250" y="372"/>
                    </a:lnTo>
                    <a:lnTo>
                      <a:pt x="3250" y="372"/>
                    </a:lnTo>
                    <a:lnTo>
                      <a:pt x="3250" y="372"/>
                    </a:lnTo>
                    <a:lnTo>
                      <a:pt x="3250" y="372"/>
                    </a:lnTo>
                    <a:lnTo>
                      <a:pt x="3255" y="367"/>
                    </a:lnTo>
                    <a:lnTo>
                      <a:pt x="3255" y="367"/>
                    </a:lnTo>
                    <a:lnTo>
                      <a:pt x="3255" y="362"/>
                    </a:lnTo>
                    <a:lnTo>
                      <a:pt x="3255" y="362"/>
                    </a:lnTo>
                    <a:lnTo>
                      <a:pt x="3255" y="362"/>
                    </a:lnTo>
                    <a:lnTo>
                      <a:pt x="3255" y="367"/>
                    </a:lnTo>
                    <a:lnTo>
                      <a:pt x="3261" y="372"/>
                    </a:lnTo>
                    <a:lnTo>
                      <a:pt x="3261" y="372"/>
                    </a:lnTo>
                    <a:lnTo>
                      <a:pt x="3261" y="376"/>
                    </a:lnTo>
                    <a:lnTo>
                      <a:pt x="3261" y="376"/>
                    </a:lnTo>
                    <a:lnTo>
                      <a:pt x="3261" y="376"/>
                    </a:lnTo>
                    <a:lnTo>
                      <a:pt x="3261" y="376"/>
                    </a:lnTo>
                    <a:lnTo>
                      <a:pt x="3266" y="376"/>
                    </a:lnTo>
                    <a:lnTo>
                      <a:pt x="3266" y="376"/>
                    </a:lnTo>
                    <a:lnTo>
                      <a:pt x="3266" y="376"/>
                    </a:lnTo>
                    <a:lnTo>
                      <a:pt x="3266" y="376"/>
                    </a:lnTo>
                    <a:lnTo>
                      <a:pt x="3266" y="376"/>
                    </a:lnTo>
                    <a:lnTo>
                      <a:pt x="3266" y="381"/>
                    </a:lnTo>
                    <a:lnTo>
                      <a:pt x="3271" y="381"/>
                    </a:lnTo>
                    <a:lnTo>
                      <a:pt x="3271" y="381"/>
                    </a:lnTo>
                    <a:lnTo>
                      <a:pt x="3271" y="381"/>
                    </a:lnTo>
                    <a:lnTo>
                      <a:pt x="3271" y="381"/>
                    </a:lnTo>
                    <a:lnTo>
                      <a:pt x="3271" y="381"/>
                    </a:lnTo>
                    <a:lnTo>
                      <a:pt x="3276" y="381"/>
                    </a:lnTo>
                    <a:lnTo>
                      <a:pt x="3276" y="381"/>
                    </a:lnTo>
                    <a:lnTo>
                      <a:pt x="3276" y="381"/>
                    </a:lnTo>
                    <a:lnTo>
                      <a:pt x="3287" y="386"/>
                    </a:lnTo>
                    <a:lnTo>
                      <a:pt x="3287" y="386"/>
                    </a:lnTo>
                    <a:lnTo>
                      <a:pt x="3287" y="386"/>
                    </a:lnTo>
                    <a:lnTo>
                      <a:pt x="3287" y="386"/>
                    </a:lnTo>
                    <a:lnTo>
                      <a:pt x="3287" y="386"/>
                    </a:lnTo>
                    <a:lnTo>
                      <a:pt x="3287" y="386"/>
                    </a:lnTo>
                    <a:lnTo>
                      <a:pt x="3298" y="390"/>
                    </a:lnTo>
                    <a:lnTo>
                      <a:pt x="3298" y="390"/>
                    </a:lnTo>
                    <a:lnTo>
                      <a:pt x="3303" y="390"/>
                    </a:lnTo>
                    <a:lnTo>
                      <a:pt x="3303" y="390"/>
                    </a:lnTo>
                    <a:lnTo>
                      <a:pt x="3303" y="390"/>
                    </a:lnTo>
                    <a:lnTo>
                      <a:pt x="3303" y="390"/>
                    </a:lnTo>
                    <a:lnTo>
                      <a:pt x="3303" y="390"/>
                    </a:lnTo>
                    <a:lnTo>
                      <a:pt x="3303" y="390"/>
                    </a:lnTo>
                    <a:lnTo>
                      <a:pt x="3308" y="390"/>
                    </a:lnTo>
                    <a:lnTo>
                      <a:pt x="3308" y="395"/>
                    </a:lnTo>
                    <a:lnTo>
                      <a:pt x="3308" y="395"/>
                    </a:lnTo>
                    <a:lnTo>
                      <a:pt x="3308" y="395"/>
                    </a:lnTo>
                    <a:lnTo>
                      <a:pt x="3308" y="395"/>
                    </a:lnTo>
                    <a:lnTo>
                      <a:pt x="3319" y="395"/>
                    </a:lnTo>
                    <a:lnTo>
                      <a:pt x="3319" y="395"/>
                    </a:lnTo>
                    <a:lnTo>
                      <a:pt x="3319" y="400"/>
                    </a:lnTo>
                    <a:lnTo>
                      <a:pt x="3324" y="400"/>
                    </a:lnTo>
                    <a:lnTo>
                      <a:pt x="3324" y="400"/>
                    </a:lnTo>
                    <a:lnTo>
                      <a:pt x="3324" y="400"/>
                    </a:lnTo>
                    <a:lnTo>
                      <a:pt x="3335" y="400"/>
                    </a:lnTo>
                    <a:lnTo>
                      <a:pt x="3335" y="400"/>
                    </a:lnTo>
                    <a:lnTo>
                      <a:pt x="3335" y="400"/>
                    </a:lnTo>
                    <a:lnTo>
                      <a:pt x="3335" y="405"/>
                    </a:lnTo>
                    <a:lnTo>
                      <a:pt x="3335" y="405"/>
                    </a:lnTo>
                    <a:lnTo>
                      <a:pt x="3340" y="405"/>
                    </a:lnTo>
                    <a:lnTo>
                      <a:pt x="3340" y="405"/>
                    </a:lnTo>
                    <a:lnTo>
                      <a:pt x="3340" y="405"/>
                    </a:lnTo>
                    <a:lnTo>
                      <a:pt x="3340" y="405"/>
                    </a:lnTo>
                    <a:lnTo>
                      <a:pt x="3340" y="405"/>
                    </a:lnTo>
                    <a:lnTo>
                      <a:pt x="3346" y="405"/>
                    </a:lnTo>
                    <a:lnTo>
                      <a:pt x="3346" y="405"/>
                    </a:lnTo>
                    <a:lnTo>
                      <a:pt x="3346" y="405"/>
                    </a:lnTo>
                    <a:lnTo>
                      <a:pt x="3356" y="409"/>
                    </a:lnTo>
                    <a:lnTo>
                      <a:pt x="3356" y="409"/>
                    </a:lnTo>
                    <a:lnTo>
                      <a:pt x="3356" y="409"/>
                    </a:lnTo>
                    <a:lnTo>
                      <a:pt x="3356" y="409"/>
                    </a:lnTo>
                    <a:lnTo>
                      <a:pt x="3356" y="409"/>
                    </a:lnTo>
                    <a:lnTo>
                      <a:pt x="3356" y="409"/>
                    </a:lnTo>
                    <a:lnTo>
                      <a:pt x="3367" y="414"/>
                    </a:lnTo>
                    <a:lnTo>
                      <a:pt x="3367" y="414"/>
                    </a:lnTo>
                    <a:lnTo>
                      <a:pt x="3372" y="414"/>
                    </a:lnTo>
                    <a:lnTo>
                      <a:pt x="3372" y="414"/>
                    </a:lnTo>
                    <a:lnTo>
                      <a:pt x="3372" y="414"/>
                    </a:lnTo>
                    <a:lnTo>
                      <a:pt x="3372" y="414"/>
                    </a:lnTo>
                    <a:lnTo>
                      <a:pt x="3372" y="414"/>
                    </a:lnTo>
                    <a:lnTo>
                      <a:pt x="3372" y="414"/>
                    </a:lnTo>
                    <a:lnTo>
                      <a:pt x="3378" y="414"/>
                    </a:lnTo>
                    <a:lnTo>
                      <a:pt x="3378" y="414"/>
                    </a:lnTo>
                    <a:lnTo>
                      <a:pt x="3378" y="414"/>
                    </a:lnTo>
                    <a:lnTo>
                      <a:pt x="3378" y="414"/>
                    </a:lnTo>
                    <a:lnTo>
                      <a:pt x="3378" y="414"/>
                    </a:lnTo>
                    <a:lnTo>
                      <a:pt x="3388" y="419"/>
                    </a:lnTo>
                    <a:lnTo>
                      <a:pt x="3388" y="419"/>
                    </a:lnTo>
                    <a:lnTo>
                      <a:pt x="3388" y="419"/>
                    </a:lnTo>
                    <a:lnTo>
                      <a:pt x="3394" y="419"/>
                    </a:lnTo>
                    <a:lnTo>
                      <a:pt x="3394" y="419"/>
                    </a:lnTo>
                    <a:lnTo>
                      <a:pt x="3394" y="419"/>
                    </a:lnTo>
                    <a:lnTo>
                      <a:pt x="3404" y="419"/>
                    </a:lnTo>
                    <a:lnTo>
                      <a:pt x="3404" y="423"/>
                    </a:lnTo>
                    <a:lnTo>
                      <a:pt x="3404" y="423"/>
                    </a:lnTo>
                    <a:lnTo>
                      <a:pt x="3404" y="423"/>
                    </a:lnTo>
                    <a:lnTo>
                      <a:pt x="3404" y="423"/>
                    </a:lnTo>
                    <a:lnTo>
                      <a:pt x="3409" y="423"/>
                    </a:lnTo>
                    <a:lnTo>
                      <a:pt x="3409" y="423"/>
                    </a:lnTo>
                    <a:lnTo>
                      <a:pt x="3409" y="423"/>
                    </a:lnTo>
                    <a:lnTo>
                      <a:pt x="3409" y="423"/>
                    </a:lnTo>
                    <a:lnTo>
                      <a:pt x="3409" y="423"/>
                    </a:lnTo>
                    <a:lnTo>
                      <a:pt x="3415" y="423"/>
                    </a:lnTo>
                    <a:lnTo>
                      <a:pt x="3415" y="423"/>
                    </a:lnTo>
                    <a:lnTo>
                      <a:pt x="3415" y="423"/>
                    </a:lnTo>
                    <a:lnTo>
                      <a:pt x="3415" y="423"/>
                    </a:lnTo>
                    <a:lnTo>
                      <a:pt x="3415" y="423"/>
                    </a:lnTo>
                    <a:lnTo>
                      <a:pt x="3415" y="423"/>
                    </a:lnTo>
                    <a:lnTo>
                      <a:pt x="3420" y="423"/>
                    </a:lnTo>
                    <a:lnTo>
                      <a:pt x="3420" y="423"/>
                    </a:lnTo>
                    <a:lnTo>
                      <a:pt x="3420" y="423"/>
                    </a:lnTo>
                    <a:lnTo>
                      <a:pt x="3420" y="423"/>
                    </a:lnTo>
                    <a:lnTo>
                      <a:pt x="3420" y="423"/>
                    </a:lnTo>
                    <a:lnTo>
                      <a:pt x="3420" y="423"/>
                    </a:lnTo>
                    <a:lnTo>
                      <a:pt x="3420" y="423"/>
                    </a:lnTo>
                    <a:lnTo>
                      <a:pt x="3425" y="428"/>
                    </a:lnTo>
                    <a:lnTo>
                      <a:pt x="3425" y="428"/>
                    </a:lnTo>
                    <a:lnTo>
                      <a:pt x="3425" y="428"/>
                    </a:lnTo>
                    <a:lnTo>
                      <a:pt x="3425" y="428"/>
                    </a:lnTo>
                    <a:lnTo>
                      <a:pt x="3425" y="428"/>
                    </a:lnTo>
                    <a:lnTo>
                      <a:pt x="3425" y="433"/>
                    </a:lnTo>
                    <a:lnTo>
                      <a:pt x="3425" y="433"/>
                    </a:lnTo>
                    <a:lnTo>
                      <a:pt x="3431" y="433"/>
                    </a:lnTo>
                    <a:lnTo>
                      <a:pt x="3431" y="437"/>
                    </a:lnTo>
                    <a:lnTo>
                      <a:pt x="3431" y="437"/>
                    </a:lnTo>
                    <a:lnTo>
                      <a:pt x="3431" y="433"/>
                    </a:lnTo>
                    <a:lnTo>
                      <a:pt x="3431" y="433"/>
                    </a:lnTo>
                    <a:lnTo>
                      <a:pt x="3431" y="433"/>
                    </a:lnTo>
                    <a:lnTo>
                      <a:pt x="3436" y="428"/>
                    </a:lnTo>
                    <a:lnTo>
                      <a:pt x="3436" y="428"/>
                    </a:lnTo>
                    <a:lnTo>
                      <a:pt x="3436" y="428"/>
                    </a:lnTo>
                    <a:lnTo>
                      <a:pt x="3436" y="428"/>
                    </a:lnTo>
                    <a:lnTo>
                      <a:pt x="3436" y="428"/>
                    </a:lnTo>
                    <a:lnTo>
                      <a:pt x="3436" y="433"/>
                    </a:lnTo>
                    <a:lnTo>
                      <a:pt x="3441" y="433"/>
                    </a:lnTo>
                    <a:lnTo>
                      <a:pt x="3441" y="433"/>
                    </a:lnTo>
                    <a:lnTo>
                      <a:pt x="3441" y="433"/>
                    </a:lnTo>
                    <a:lnTo>
                      <a:pt x="3441" y="433"/>
                    </a:lnTo>
                    <a:lnTo>
                      <a:pt x="3441" y="433"/>
                    </a:lnTo>
                    <a:lnTo>
                      <a:pt x="3441" y="433"/>
                    </a:lnTo>
                    <a:lnTo>
                      <a:pt x="3447" y="433"/>
                    </a:lnTo>
                    <a:lnTo>
                      <a:pt x="3447" y="433"/>
                    </a:lnTo>
                    <a:lnTo>
                      <a:pt x="3447" y="433"/>
                    </a:lnTo>
                    <a:lnTo>
                      <a:pt x="3447" y="433"/>
                    </a:lnTo>
                    <a:lnTo>
                      <a:pt x="3447" y="433"/>
                    </a:lnTo>
                    <a:lnTo>
                      <a:pt x="3452" y="433"/>
                    </a:lnTo>
                    <a:lnTo>
                      <a:pt x="3457" y="437"/>
                    </a:lnTo>
                    <a:lnTo>
                      <a:pt x="3457" y="437"/>
                    </a:lnTo>
                    <a:lnTo>
                      <a:pt x="3463" y="437"/>
                    </a:lnTo>
                    <a:lnTo>
                      <a:pt x="3463" y="437"/>
                    </a:lnTo>
                    <a:lnTo>
                      <a:pt x="3463" y="437"/>
                    </a:lnTo>
                    <a:lnTo>
                      <a:pt x="3463" y="437"/>
                    </a:lnTo>
                    <a:lnTo>
                      <a:pt x="3473" y="442"/>
                    </a:lnTo>
                    <a:lnTo>
                      <a:pt x="3473" y="442"/>
                    </a:lnTo>
                    <a:lnTo>
                      <a:pt x="3473" y="442"/>
                    </a:lnTo>
                    <a:lnTo>
                      <a:pt x="3473" y="442"/>
                    </a:lnTo>
                    <a:lnTo>
                      <a:pt x="3479" y="442"/>
                    </a:lnTo>
                    <a:lnTo>
                      <a:pt x="3479" y="442"/>
                    </a:lnTo>
                    <a:lnTo>
                      <a:pt x="3479" y="442"/>
                    </a:lnTo>
                    <a:lnTo>
                      <a:pt x="3479" y="442"/>
                    </a:lnTo>
                    <a:lnTo>
                      <a:pt x="3479" y="447"/>
                    </a:lnTo>
                    <a:lnTo>
                      <a:pt x="3484" y="447"/>
                    </a:lnTo>
                    <a:lnTo>
                      <a:pt x="3484" y="447"/>
                    </a:lnTo>
                    <a:lnTo>
                      <a:pt x="3484" y="447"/>
                    </a:lnTo>
                    <a:lnTo>
                      <a:pt x="3484" y="447"/>
                    </a:lnTo>
                    <a:lnTo>
                      <a:pt x="3495" y="447"/>
                    </a:lnTo>
                    <a:lnTo>
                      <a:pt x="3495" y="447"/>
                    </a:lnTo>
                    <a:lnTo>
                      <a:pt x="3495" y="452"/>
                    </a:lnTo>
                    <a:lnTo>
                      <a:pt x="3495" y="452"/>
                    </a:lnTo>
                    <a:lnTo>
                      <a:pt x="3495" y="452"/>
                    </a:lnTo>
                    <a:lnTo>
                      <a:pt x="3500" y="452"/>
                    </a:lnTo>
                    <a:lnTo>
                      <a:pt x="3505" y="452"/>
                    </a:lnTo>
                    <a:lnTo>
                      <a:pt x="3511" y="452"/>
                    </a:lnTo>
                    <a:lnTo>
                      <a:pt x="3511" y="452"/>
                    </a:lnTo>
                    <a:lnTo>
                      <a:pt x="3511" y="452"/>
                    </a:lnTo>
                    <a:lnTo>
                      <a:pt x="3511" y="452"/>
                    </a:lnTo>
                    <a:lnTo>
                      <a:pt x="3511" y="456"/>
                    </a:lnTo>
                    <a:lnTo>
                      <a:pt x="3511" y="456"/>
                    </a:lnTo>
                    <a:lnTo>
                      <a:pt x="3516" y="456"/>
                    </a:lnTo>
                    <a:lnTo>
                      <a:pt x="3516" y="456"/>
                    </a:lnTo>
                    <a:lnTo>
                      <a:pt x="3516" y="456"/>
                    </a:lnTo>
                    <a:lnTo>
                      <a:pt x="3516" y="456"/>
                    </a:lnTo>
                    <a:lnTo>
                      <a:pt x="3516" y="456"/>
                    </a:lnTo>
                    <a:lnTo>
                      <a:pt x="3521" y="456"/>
                    </a:lnTo>
                    <a:lnTo>
                      <a:pt x="3526" y="456"/>
                    </a:lnTo>
                    <a:lnTo>
                      <a:pt x="3526" y="456"/>
                    </a:lnTo>
                    <a:lnTo>
                      <a:pt x="3532" y="461"/>
                    </a:lnTo>
                    <a:lnTo>
                      <a:pt x="3532" y="461"/>
                    </a:lnTo>
                    <a:lnTo>
                      <a:pt x="3532" y="461"/>
                    </a:lnTo>
                    <a:lnTo>
                      <a:pt x="3532" y="461"/>
                    </a:lnTo>
                    <a:lnTo>
                      <a:pt x="3542" y="461"/>
                    </a:lnTo>
                    <a:lnTo>
                      <a:pt x="3542" y="461"/>
                    </a:lnTo>
                    <a:lnTo>
                      <a:pt x="3542" y="461"/>
                    </a:lnTo>
                    <a:lnTo>
                      <a:pt x="3542" y="461"/>
                    </a:lnTo>
                    <a:lnTo>
                      <a:pt x="3548" y="461"/>
                    </a:lnTo>
                    <a:lnTo>
                      <a:pt x="3548" y="461"/>
                    </a:lnTo>
                    <a:lnTo>
                      <a:pt x="3548" y="461"/>
                    </a:lnTo>
                    <a:lnTo>
                      <a:pt x="3548" y="461"/>
                    </a:lnTo>
                    <a:lnTo>
                      <a:pt x="3548" y="466"/>
                    </a:lnTo>
                    <a:lnTo>
                      <a:pt x="3553" y="466"/>
                    </a:lnTo>
                    <a:lnTo>
                      <a:pt x="3553" y="466"/>
                    </a:lnTo>
                    <a:lnTo>
                      <a:pt x="3553" y="466"/>
                    </a:lnTo>
                    <a:lnTo>
                      <a:pt x="3553" y="466"/>
                    </a:lnTo>
                    <a:lnTo>
                      <a:pt x="3564" y="466"/>
                    </a:lnTo>
                    <a:lnTo>
                      <a:pt x="3564" y="466"/>
                    </a:lnTo>
                    <a:lnTo>
                      <a:pt x="3564" y="466"/>
                    </a:lnTo>
                    <a:lnTo>
                      <a:pt x="3564" y="466"/>
                    </a:lnTo>
                    <a:lnTo>
                      <a:pt x="3564" y="466"/>
                    </a:lnTo>
                    <a:lnTo>
                      <a:pt x="3569" y="466"/>
                    </a:lnTo>
                    <a:lnTo>
                      <a:pt x="3574" y="470"/>
                    </a:lnTo>
                    <a:lnTo>
                      <a:pt x="3580" y="470"/>
                    </a:lnTo>
                    <a:lnTo>
                      <a:pt x="3580" y="470"/>
                    </a:lnTo>
                    <a:lnTo>
                      <a:pt x="3580" y="470"/>
                    </a:lnTo>
                    <a:lnTo>
                      <a:pt x="3580" y="470"/>
                    </a:lnTo>
                    <a:lnTo>
                      <a:pt x="3580" y="470"/>
                    </a:lnTo>
                    <a:lnTo>
                      <a:pt x="3580" y="470"/>
                    </a:lnTo>
                    <a:lnTo>
                      <a:pt x="3585" y="470"/>
                    </a:lnTo>
                    <a:lnTo>
                      <a:pt x="3585" y="470"/>
                    </a:lnTo>
                    <a:lnTo>
                      <a:pt x="3585" y="470"/>
                    </a:lnTo>
                    <a:lnTo>
                      <a:pt x="3585" y="470"/>
                    </a:lnTo>
                    <a:lnTo>
                      <a:pt x="3585" y="470"/>
                    </a:lnTo>
                    <a:lnTo>
                      <a:pt x="3590" y="470"/>
                    </a:lnTo>
                    <a:lnTo>
                      <a:pt x="3590" y="470"/>
                    </a:lnTo>
                    <a:lnTo>
                      <a:pt x="3590" y="470"/>
                    </a:lnTo>
                    <a:lnTo>
                      <a:pt x="3590" y="470"/>
                    </a:lnTo>
                    <a:lnTo>
                      <a:pt x="3590" y="470"/>
                    </a:lnTo>
                    <a:lnTo>
                      <a:pt x="3590" y="470"/>
                    </a:lnTo>
                    <a:lnTo>
                      <a:pt x="3590" y="470"/>
                    </a:lnTo>
                    <a:lnTo>
                      <a:pt x="3596" y="470"/>
                    </a:lnTo>
                    <a:lnTo>
                      <a:pt x="3596" y="470"/>
                    </a:lnTo>
                    <a:lnTo>
                      <a:pt x="3596" y="475"/>
                    </a:lnTo>
                    <a:lnTo>
                      <a:pt x="3596" y="475"/>
                    </a:lnTo>
                    <a:lnTo>
                      <a:pt x="3596" y="475"/>
                    </a:lnTo>
                    <a:lnTo>
                      <a:pt x="3596" y="475"/>
                    </a:lnTo>
                    <a:lnTo>
                      <a:pt x="3596" y="475"/>
                    </a:lnTo>
                    <a:lnTo>
                      <a:pt x="3601" y="475"/>
                    </a:lnTo>
                    <a:lnTo>
                      <a:pt x="3601" y="470"/>
                    </a:lnTo>
                    <a:lnTo>
                      <a:pt x="3601" y="470"/>
                    </a:lnTo>
                    <a:lnTo>
                      <a:pt x="3601" y="470"/>
                    </a:lnTo>
                    <a:lnTo>
                      <a:pt x="3601" y="466"/>
                    </a:lnTo>
                    <a:lnTo>
                      <a:pt x="3601" y="466"/>
                    </a:lnTo>
                    <a:lnTo>
                      <a:pt x="3606" y="466"/>
                    </a:lnTo>
                    <a:lnTo>
                      <a:pt x="3606" y="470"/>
                    </a:lnTo>
                    <a:lnTo>
                      <a:pt x="3606" y="470"/>
                    </a:lnTo>
                    <a:lnTo>
                      <a:pt x="3606" y="475"/>
                    </a:lnTo>
                    <a:lnTo>
                      <a:pt x="3606" y="475"/>
                    </a:lnTo>
                    <a:lnTo>
                      <a:pt x="3606" y="475"/>
                    </a:lnTo>
                    <a:lnTo>
                      <a:pt x="3606" y="475"/>
                    </a:lnTo>
                    <a:lnTo>
                      <a:pt x="3612" y="475"/>
                    </a:lnTo>
                    <a:lnTo>
                      <a:pt x="3612" y="475"/>
                    </a:lnTo>
                    <a:lnTo>
                      <a:pt x="3612" y="475"/>
                    </a:lnTo>
                    <a:lnTo>
                      <a:pt x="3612" y="475"/>
                    </a:lnTo>
                    <a:lnTo>
                      <a:pt x="3612" y="475"/>
                    </a:lnTo>
                    <a:lnTo>
                      <a:pt x="3617" y="475"/>
                    </a:lnTo>
                    <a:lnTo>
                      <a:pt x="3617" y="475"/>
                    </a:lnTo>
                    <a:lnTo>
                      <a:pt x="3617" y="475"/>
                    </a:lnTo>
                    <a:lnTo>
                      <a:pt x="3617" y="475"/>
                    </a:lnTo>
                    <a:lnTo>
                      <a:pt x="3617" y="475"/>
                    </a:lnTo>
                    <a:lnTo>
                      <a:pt x="3617" y="475"/>
                    </a:lnTo>
                    <a:lnTo>
                      <a:pt x="3622" y="475"/>
                    </a:lnTo>
                    <a:lnTo>
                      <a:pt x="3622" y="475"/>
                    </a:lnTo>
                    <a:lnTo>
                      <a:pt x="3622" y="475"/>
                    </a:lnTo>
                    <a:lnTo>
                      <a:pt x="3622" y="475"/>
                    </a:lnTo>
                    <a:lnTo>
                      <a:pt x="3633" y="480"/>
                    </a:lnTo>
                    <a:lnTo>
                      <a:pt x="3633" y="480"/>
                    </a:lnTo>
                    <a:lnTo>
                      <a:pt x="3633" y="480"/>
                    </a:lnTo>
                    <a:lnTo>
                      <a:pt x="3633" y="480"/>
                    </a:lnTo>
                    <a:lnTo>
                      <a:pt x="3638" y="480"/>
                    </a:lnTo>
                    <a:lnTo>
                      <a:pt x="3638" y="480"/>
                    </a:lnTo>
                    <a:lnTo>
                      <a:pt x="3644" y="480"/>
                    </a:lnTo>
                    <a:lnTo>
                      <a:pt x="3649" y="480"/>
                    </a:lnTo>
                    <a:lnTo>
                      <a:pt x="3649" y="480"/>
                    </a:lnTo>
                    <a:lnTo>
                      <a:pt x="3649" y="480"/>
                    </a:lnTo>
                    <a:lnTo>
                      <a:pt x="3649" y="480"/>
                    </a:lnTo>
                    <a:lnTo>
                      <a:pt x="3649" y="480"/>
                    </a:lnTo>
                    <a:lnTo>
                      <a:pt x="3654" y="480"/>
                    </a:lnTo>
                    <a:lnTo>
                      <a:pt x="3654" y="480"/>
                    </a:lnTo>
                    <a:lnTo>
                      <a:pt x="3654" y="480"/>
                    </a:lnTo>
                    <a:lnTo>
                      <a:pt x="3654" y="480"/>
                    </a:lnTo>
                    <a:lnTo>
                      <a:pt x="3654" y="480"/>
                    </a:lnTo>
                    <a:lnTo>
                      <a:pt x="3659" y="480"/>
                    </a:lnTo>
                    <a:lnTo>
                      <a:pt x="3659" y="480"/>
                    </a:lnTo>
                    <a:lnTo>
                      <a:pt x="3665" y="485"/>
                    </a:lnTo>
                    <a:lnTo>
                      <a:pt x="3670" y="485"/>
                    </a:lnTo>
                    <a:lnTo>
                      <a:pt x="3670" y="485"/>
                    </a:lnTo>
                    <a:lnTo>
                      <a:pt x="3670" y="485"/>
                    </a:lnTo>
                    <a:lnTo>
                      <a:pt x="3670" y="485"/>
                    </a:lnTo>
                    <a:lnTo>
                      <a:pt x="3670" y="485"/>
                    </a:lnTo>
                    <a:lnTo>
                      <a:pt x="3681" y="485"/>
                    </a:lnTo>
                    <a:lnTo>
                      <a:pt x="3681" y="485"/>
                    </a:lnTo>
                    <a:lnTo>
                      <a:pt x="3681" y="485"/>
                    </a:lnTo>
                    <a:lnTo>
                      <a:pt x="3686" y="485"/>
                    </a:lnTo>
                    <a:lnTo>
                      <a:pt x="3686" y="485"/>
                    </a:lnTo>
                    <a:lnTo>
                      <a:pt x="3686" y="485"/>
                    </a:lnTo>
                    <a:lnTo>
                      <a:pt x="3686" y="485"/>
                    </a:lnTo>
                    <a:lnTo>
                      <a:pt x="3686" y="485"/>
                    </a:lnTo>
                    <a:lnTo>
                      <a:pt x="3686" y="485"/>
                    </a:lnTo>
                    <a:lnTo>
                      <a:pt x="3691" y="485"/>
                    </a:lnTo>
                    <a:lnTo>
                      <a:pt x="3691" y="485"/>
                    </a:lnTo>
                    <a:lnTo>
                      <a:pt x="3691" y="485"/>
                    </a:lnTo>
                    <a:lnTo>
                      <a:pt x="3691" y="485"/>
                    </a:lnTo>
                    <a:lnTo>
                      <a:pt x="3702" y="485"/>
                    </a:lnTo>
                    <a:lnTo>
                      <a:pt x="3702" y="485"/>
                    </a:lnTo>
                    <a:lnTo>
                      <a:pt x="3702" y="485"/>
                    </a:lnTo>
                    <a:lnTo>
                      <a:pt x="3702" y="485"/>
                    </a:lnTo>
                    <a:lnTo>
                      <a:pt x="3707" y="485"/>
                    </a:lnTo>
                    <a:lnTo>
                      <a:pt x="3707" y="485"/>
                    </a:lnTo>
                    <a:lnTo>
                      <a:pt x="3713" y="485"/>
                    </a:lnTo>
                    <a:lnTo>
                      <a:pt x="3718" y="485"/>
                    </a:lnTo>
                    <a:lnTo>
                      <a:pt x="3718" y="485"/>
                    </a:lnTo>
                    <a:lnTo>
                      <a:pt x="3718" y="485"/>
                    </a:lnTo>
                    <a:lnTo>
                      <a:pt x="3718" y="485"/>
                    </a:lnTo>
                    <a:lnTo>
                      <a:pt x="3718" y="485"/>
                    </a:lnTo>
                    <a:lnTo>
                      <a:pt x="3723" y="485"/>
                    </a:lnTo>
                    <a:lnTo>
                      <a:pt x="3723" y="485"/>
                    </a:lnTo>
                    <a:lnTo>
                      <a:pt x="3723" y="485"/>
                    </a:lnTo>
                    <a:lnTo>
                      <a:pt x="3723" y="485"/>
                    </a:lnTo>
                    <a:lnTo>
                      <a:pt x="3723" y="485"/>
                    </a:lnTo>
                    <a:lnTo>
                      <a:pt x="3729" y="485"/>
                    </a:lnTo>
                    <a:lnTo>
                      <a:pt x="3729" y="485"/>
                    </a:lnTo>
                    <a:lnTo>
                      <a:pt x="3734" y="485"/>
                    </a:lnTo>
                    <a:lnTo>
                      <a:pt x="3739" y="485"/>
                    </a:lnTo>
                    <a:lnTo>
                      <a:pt x="3739" y="485"/>
                    </a:lnTo>
                    <a:lnTo>
                      <a:pt x="3739" y="485"/>
                    </a:lnTo>
                    <a:lnTo>
                      <a:pt x="3739" y="485"/>
                    </a:lnTo>
                    <a:lnTo>
                      <a:pt x="3739" y="485"/>
                    </a:lnTo>
                    <a:lnTo>
                      <a:pt x="3750" y="485"/>
                    </a:lnTo>
                    <a:lnTo>
                      <a:pt x="3750" y="485"/>
                    </a:lnTo>
                    <a:lnTo>
                      <a:pt x="3750" y="485"/>
                    </a:lnTo>
                    <a:lnTo>
                      <a:pt x="3755" y="485"/>
                    </a:lnTo>
                    <a:lnTo>
                      <a:pt x="3755" y="485"/>
                    </a:lnTo>
                    <a:lnTo>
                      <a:pt x="3755" y="485"/>
                    </a:lnTo>
                    <a:lnTo>
                      <a:pt x="3755" y="485"/>
                    </a:lnTo>
                    <a:lnTo>
                      <a:pt x="3755" y="485"/>
                    </a:lnTo>
                    <a:lnTo>
                      <a:pt x="3755" y="485"/>
                    </a:lnTo>
                    <a:lnTo>
                      <a:pt x="3761" y="485"/>
                    </a:lnTo>
                    <a:lnTo>
                      <a:pt x="3761" y="485"/>
                    </a:lnTo>
                    <a:lnTo>
                      <a:pt x="3761" y="485"/>
                    </a:lnTo>
                    <a:lnTo>
                      <a:pt x="3761" y="485"/>
                    </a:lnTo>
                    <a:lnTo>
                      <a:pt x="3761" y="485"/>
                    </a:lnTo>
                    <a:lnTo>
                      <a:pt x="3766" y="485"/>
                    </a:lnTo>
                    <a:lnTo>
                      <a:pt x="3766" y="485"/>
                    </a:lnTo>
                    <a:lnTo>
                      <a:pt x="3766" y="485"/>
                    </a:lnTo>
                    <a:lnTo>
                      <a:pt x="3766" y="485"/>
                    </a:lnTo>
                    <a:lnTo>
                      <a:pt x="3766" y="485"/>
                    </a:lnTo>
                    <a:lnTo>
                      <a:pt x="3766" y="485"/>
                    </a:lnTo>
                    <a:lnTo>
                      <a:pt x="3766" y="485"/>
                    </a:lnTo>
                    <a:lnTo>
                      <a:pt x="3771" y="485"/>
                    </a:lnTo>
                    <a:lnTo>
                      <a:pt x="3771" y="485"/>
                    </a:lnTo>
                    <a:lnTo>
                      <a:pt x="3771" y="485"/>
                    </a:lnTo>
                    <a:lnTo>
                      <a:pt x="3771" y="485"/>
                    </a:lnTo>
                    <a:lnTo>
                      <a:pt x="3771" y="485"/>
                    </a:lnTo>
                    <a:lnTo>
                      <a:pt x="3771" y="485"/>
                    </a:lnTo>
                    <a:lnTo>
                      <a:pt x="3771" y="489"/>
                    </a:lnTo>
                    <a:lnTo>
                      <a:pt x="3776" y="489"/>
                    </a:lnTo>
                    <a:lnTo>
                      <a:pt x="3776" y="489"/>
                    </a:lnTo>
                    <a:lnTo>
                      <a:pt x="3776" y="489"/>
                    </a:lnTo>
                    <a:lnTo>
                      <a:pt x="3776" y="494"/>
                    </a:lnTo>
                    <a:lnTo>
                      <a:pt x="3776" y="489"/>
                    </a:lnTo>
                    <a:lnTo>
                      <a:pt x="3776" y="489"/>
                    </a:lnTo>
                    <a:lnTo>
                      <a:pt x="3782" y="489"/>
                    </a:lnTo>
                    <a:lnTo>
                      <a:pt x="3782" y="489"/>
                    </a:lnTo>
                    <a:lnTo>
                      <a:pt x="3782" y="485"/>
                    </a:lnTo>
                    <a:lnTo>
                      <a:pt x="3782" y="485"/>
                    </a:lnTo>
                    <a:lnTo>
                      <a:pt x="3782" y="485"/>
                    </a:lnTo>
                    <a:lnTo>
                      <a:pt x="3782" y="485"/>
                    </a:lnTo>
                    <a:lnTo>
                      <a:pt x="3782" y="485"/>
                    </a:lnTo>
                    <a:lnTo>
                      <a:pt x="3787" y="485"/>
                    </a:lnTo>
                    <a:lnTo>
                      <a:pt x="3787" y="485"/>
                    </a:lnTo>
                    <a:lnTo>
                      <a:pt x="3787" y="485"/>
                    </a:lnTo>
                    <a:lnTo>
                      <a:pt x="3787" y="485"/>
                    </a:lnTo>
                    <a:lnTo>
                      <a:pt x="3787" y="485"/>
                    </a:lnTo>
                    <a:lnTo>
                      <a:pt x="3792" y="485"/>
                    </a:lnTo>
                    <a:lnTo>
                      <a:pt x="3792" y="485"/>
                    </a:lnTo>
                    <a:lnTo>
                      <a:pt x="3792" y="485"/>
                    </a:lnTo>
                    <a:lnTo>
                      <a:pt x="3792" y="485"/>
                    </a:lnTo>
                    <a:lnTo>
                      <a:pt x="3792" y="485"/>
                    </a:lnTo>
                    <a:lnTo>
                      <a:pt x="3798" y="485"/>
                    </a:lnTo>
                    <a:lnTo>
                      <a:pt x="3798" y="485"/>
                    </a:lnTo>
                    <a:lnTo>
                      <a:pt x="3798" y="489"/>
                    </a:lnTo>
                    <a:lnTo>
                      <a:pt x="3808" y="489"/>
                    </a:lnTo>
                    <a:lnTo>
                      <a:pt x="3808" y="489"/>
                    </a:lnTo>
                    <a:lnTo>
                      <a:pt x="3808" y="489"/>
                    </a:lnTo>
                    <a:lnTo>
                      <a:pt x="3808" y="489"/>
                    </a:lnTo>
                    <a:lnTo>
                      <a:pt x="3808" y="489"/>
                    </a:lnTo>
                    <a:lnTo>
                      <a:pt x="3808" y="489"/>
                    </a:lnTo>
                    <a:lnTo>
                      <a:pt x="3819" y="489"/>
                    </a:lnTo>
                    <a:lnTo>
                      <a:pt x="3819" y="489"/>
                    </a:lnTo>
                    <a:lnTo>
                      <a:pt x="3824" y="489"/>
                    </a:lnTo>
                    <a:lnTo>
                      <a:pt x="3824" y="489"/>
                    </a:lnTo>
                    <a:lnTo>
                      <a:pt x="3824" y="489"/>
                    </a:lnTo>
                    <a:lnTo>
                      <a:pt x="3824" y="489"/>
                    </a:lnTo>
                    <a:lnTo>
                      <a:pt x="3824" y="489"/>
                    </a:lnTo>
                    <a:lnTo>
                      <a:pt x="3824" y="489"/>
                    </a:lnTo>
                    <a:lnTo>
                      <a:pt x="3830" y="489"/>
                    </a:lnTo>
                    <a:lnTo>
                      <a:pt x="3830" y="489"/>
                    </a:lnTo>
                    <a:lnTo>
                      <a:pt x="3830" y="489"/>
                    </a:lnTo>
                    <a:lnTo>
                      <a:pt x="3830" y="489"/>
                    </a:lnTo>
                    <a:lnTo>
                      <a:pt x="3830" y="489"/>
                    </a:lnTo>
                    <a:lnTo>
                      <a:pt x="3840" y="489"/>
                    </a:lnTo>
                    <a:lnTo>
                      <a:pt x="3840" y="489"/>
                    </a:lnTo>
                    <a:lnTo>
                      <a:pt x="3840" y="489"/>
                    </a:lnTo>
                    <a:lnTo>
                      <a:pt x="3846" y="489"/>
                    </a:lnTo>
                    <a:lnTo>
                      <a:pt x="3846" y="489"/>
                    </a:lnTo>
                    <a:lnTo>
                      <a:pt x="3846" y="489"/>
                    </a:lnTo>
                    <a:lnTo>
                      <a:pt x="3856" y="489"/>
                    </a:lnTo>
                    <a:lnTo>
                      <a:pt x="3856" y="489"/>
                    </a:lnTo>
                    <a:lnTo>
                      <a:pt x="3856" y="489"/>
                    </a:lnTo>
                    <a:lnTo>
                      <a:pt x="3856" y="489"/>
                    </a:lnTo>
                    <a:lnTo>
                      <a:pt x="3856" y="489"/>
                    </a:lnTo>
                    <a:lnTo>
                      <a:pt x="3862" y="489"/>
                    </a:lnTo>
                    <a:lnTo>
                      <a:pt x="3862" y="489"/>
                    </a:lnTo>
                    <a:lnTo>
                      <a:pt x="3862" y="489"/>
                    </a:lnTo>
                    <a:lnTo>
                      <a:pt x="3862" y="489"/>
                    </a:lnTo>
                    <a:lnTo>
                      <a:pt x="3862" y="489"/>
                    </a:lnTo>
                    <a:lnTo>
                      <a:pt x="3862" y="489"/>
                    </a:lnTo>
                    <a:lnTo>
                      <a:pt x="3867" y="489"/>
                    </a:lnTo>
                    <a:lnTo>
                      <a:pt x="3867" y="489"/>
                    </a:lnTo>
                    <a:lnTo>
                      <a:pt x="3878" y="489"/>
                    </a:lnTo>
                    <a:lnTo>
                      <a:pt x="3878" y="489"/>
                    </a:lnTo>
                    <a:lnTo>
                      <a:pt x="3878" y="489"/>
                    </a:lnTo>
                    <a:lnTo>
                      <a:pt x="3878" y="489"/>
                    </a:lnTo>
                    <a:lnTo>
                      <a:pt x="3878" y="489"/>
                    </a:lnTo>
                    <a:lnTo>
                      <a:pt x="3878" y="489"/>
                    </a:lnTo>
                    <a:lnTo>
                      <a:pt x="3888" y="485"/>
                    </a:lnTo>
                    <a:lnTo>
                      <a:pt x="3888" y="485"/>
                    </a:lnTo>
                    <a:lnTo>
                      <a:pt x="3888" y="485"/>
                    </a:lnTo>
                    <a:lnTo>
                      <a:pt x="3894" y="485"/>
                    </a:lnTo>
                    <a:lnTo>
                      <a:pt x="3894" y="485"/>
                    </a:lnTo>
                    <a:lnTo>
                      <a:pt x="3894" y="485"/>
                    </a:lnTo>
                    <a:lnTo>
                      <a:pt x="3894" y="485"/>
                    </a:lnTo>
                    <a:lnTo>
                      <a:pt x="3894" y="485"/>
                    </a:lnTo>
                    <a:lnTo>
                      <a:pt x="3899" y="485"/>
                    </a:lnTo>
                    <a:lnTo>
                      <a:pt x="3899" y="485"/>
                    </a:lnTo>
                    <a:lnTo>
                      <a:pt x="3899" y="485"/>
                    </a:lnTo>
                    <a:lnTo>
                      <a:pt x="3899" y="485"/>
                    </a:lnTo>
                    <a:lnTo>
                      <a:pt x="3899" y="485"/>
                    </a:lnTo>
                    <a:lnTo>
                      <a:pt x="3909" y="485"/>
                    </a:lnTo>
                    <a:lnTo>
                      <a:pt x="3909" y="485"/>
                    </a:lnTo>
                    <a:lnTo>
                      <a:pt x="3909" y="485"/>
                    </a:lnTo>
                    <a:lnTo>
                      <a:pt x="3915" y="485"/>
                    </a:lnTo>
                    <a:lnTo>
                      <a:pt x="3915" y="485"/>
                    </a:lnTo>
                    <a:lnTo>
                      <a:pt x="3915" y="485"/>
                    </a:lnTo>
                    <a:lnTo>
                      <a:pt x="3925" y="485"/>
                    </a:lnTo>
                    <a:lnTo>
                      <a:pt x="3925" y="485"/>
                    </a:lnTo>
                    <a:lnTo>
                      <a:pt x="3925" y="485"/>
                    </a:lnTo>
                    <a:lnTo>
                      <a:pt x="3925" y="485"/>
                    </a:lnTo>
                    <a:lnTo>
                      <a:pt x="3925" y="485"/>
                    </a:lnTo>
                    <a:lnTo>
                      <a:pt x="3931" y="485"/>
                    </a:lnTo>
                    <a:lnTo>
                      <a:pt x="3931" y="485"/>
                    </a:lnTo>
                    <a:lnTo>
                      <a:pt x="3931" y="485"/>
                    </a:lnTo>
                    <a:lnTo>
                      <a:pt x="3931" y="485"/>
                    </a:lnTo>
                    <a:lnTo>
                      <a:pt x="3931" y="485"/>
                    </a:lnTo>
                    <a:lnTo>
                      <a:pt x="3931" y="485"/>
                    </a:lnTo>
                    <a:lnTo>
                      <a:pt x="3936" y="485"/>
                    </a:lnTo>
                    <a:lnTo>
                      <a:pt x="3936" y="485"/>
                    </a:lnTo>
                    <a:lnTo>
                      <a:pt x="3936" y="485"/>
                    </a:lnTo>
                    <a:lnTo>
                      <a:pt x="3936" y="485"/>
                    </a:lnTo>
                    <a:lnTo>
                      <a:pt x="3936" y="485"/>
                    </a:lnTo>
                    <a:lnTo>
                      <a:pt x="3936" y="485"/>
                    </a:lnTo>
                    <a:lnTo>
                      <a:pt x="3936" y="485"/>
                    </a:lnTo>
                    <a:lnTo>
                      <a:pt x="3936" y="480"/>
                    </a:lnTo>
                    <a:lnTo>
                      <a:pt x="3941" y="480"/>
                    </a:lnTo>
                    <a:lnTo>
                      <a:pt x="3941" y="480"/>
                    </a:lnTo>
                    <a:lnTo>
                      <a:pt x="3941" y="480"/>
                    </a:lnTo>
                    <a:lnTo>
                      <a:pt x="3941" y="480"/>
                    </a:lnTo>
                    <a:lnTo>
                      <a:pt x="3941" y="480"/>
                    </a:lnTo>
                    <a:lnTo>
                      <a:pt x="3941" y="480"/>
                    </a:lnTo>
                    <a:lnTo>
                      <a:pt x="3947" y="480"/>
                    </a:lnTo>
                    <a:lnTo>
                      <a:pt x="3947" y="480"/>
                    </a:lnTo>
                    <a:lnTo>
                      <a:pt x="3947" y="480"/>
                    </a:lnTo>
                    <a:lnTo>
                      <a:pt x="3947" y="480"/>
                    </a:lnTo>
                    <a:lnTo>
                      <a:pt x="3947" y="480"/>
                    </a:lnTo>
                    <a:lnTo>
                      <a:pt x="3947" y="480"/>
                    </a:lnTo>
                    <a:lnTo>
                      <a:pt x="3947" y="475"/>
                    </a:lnTo>
                    <a:lnTo>
                      <a:pt x="3952" y="475"/>
                    </a:lnTo>
                    <a:lnTo>
                      <a:pt x="3952" y="475"/>
                    </a:lnTo>
                    <a:lnTo>
                      <a:pt x="3952" y="475"/>
                    </a:lnTo>
                    <a:lnTo>
                      <a:pt x="3952" y="475"/>
                    </a:lnTo>
                    <a:lnTo>
                      <a:pt x="3952" y="475"/>
                    </a:lnTo>
                    <a:lnTo>
                      <a:pt x="3952" y="480"/>
                    </a:lnTo>
                    <a:lnTo>
                      <a:pt x="3957" y="480"/>
                    </a:lnTo>
                    <a:lnTo>
                      <a:pt x="3957" y="480"/>
                    </a:lnTo>
                    <a:lnTo>
                      <a:pt x="3957" y="480"/>
                    </a:lnTo>
                    <a:lnTo>
                      <a:pt x="3957" y="480"/>
                    </a:lnTo>
                    <a:lnTo>
                      <a:pt x="3957" y="480"/>
                    </a:lnTo>
                    <a:lnTo>
                      <a:pt x="3957" y="480"/>
                    </a:lnTo>
                    <a:lnTo>
                      <a:pt x="3963" y="480"/>
                    </a:lnTo>
                    <a:lnTo>
                      <a:pt x="3963" y="480"/>
                    </a:lnTo>
                    <a:lnTo>
                      <a:pt x="3963" y="480"/>
                    </a:lnTo>
                    <a:lnTo>
                      <a:pt x="3963" y="480"/>
                    </a:lnTo>
                    <a:lnTo>
                      <a:pt x="3963" y="480"/>
                    </a:lnTo>
                    <a:lnTo>
                      <a:pt x="3963" y="480"/>
                    </a:lnTo>
                    <a:lnTo>
                      <a:pt x="3968" y="480"/>
                    </a:lnTo>
                    <a:lnTo>
                      <a:pt x="3968" y="480"/>
                    </a:lnTo>
                    <a:lnTo>
                      <a:pt x="3968" y="480"/>
                    </a:lnTo>
                    <a:lnTo>
                      <a:pt x="3968" y="480"/>
                    </a:lnTo>
                    <a:lnTo>
                      <a:pt x="3968" y="480"/>
                    </a:lnTo>
                    <a:lnTo>
                      <a:pt x="3984" y="475"/>
                    </a:lnTo>
                    <a:lnTo>
                      <a:pt x="3984" y="475"/>
                    </a:lnTo>
                    <a:lnTo>
                      <a:pt x="3984" y="475"/>
                    </a:lnTo>
                    <a:lnTo>
                      <a:pt x="3984" y="475"/>
                    </a:lnTo>
                    <a:lnTo>
                      <a:pt x="3984" y="475"/>
                    </a:lnTo>
                    <a:lnTo>
                      <a:pt x="3989" y="475"/>
                    </a:lnTo>
                    <a:lnTo>
                      <a:pt x="3989" y="475"/>
                    </a:lnTo>
                    <a:lnTo>
                      <a:pt x="4000" y="470"/>
                    </a:lnTo>
                    <a:lnTo>
                      <a:pt x="4000" y="470"/>
                    </a:lnTo>
                    <a:lnTo>
                      <a:pt x="4000" y="470"/>
                    </a:lnTo>
                    <a:lnTo>
                      <a:pt x="4005" y="470"/>
                    </a:lnTo>
                    <a:lnTo>
                      <a:pt x="4005" y="470"/>
                    </a:lnTo>
                    <a:lnTo>
                      <a:pt x="4005" y="470"/>
                    </a:lnTo>
                    <a:lnTo>
                      <a:pt x="4005" y="470"/>
                    </a:lnTo>
                    <a:lnTo>
                      <a:pt x="4021" y="470"/>
                    </a:lnTo>
                    <a:lnTo>
                      <a:pt x="4021" y="470"/>
                    </a:lnTo>
                    <a:lnTo>
                      <a:pt x="4021" y="470"/>
                    </a:lnTo>
                    <a:lnTo>
                      <a:pt x="4021" y="470"/>
                    </a:lnTo>
                    <a:lnTo>
                      <a:pt x="4021" y="470"/>
                    </a:lnTo>
                    <a:lnTo>
                      <a:pt x="4021" y="470"/>
                    </a:lnTo>
                    <a:lnTo>
                      <a:pt x="4026" y="466"/>
                    </a:lnTo>
                    <a:lnTo>
                      <a:pt x="4037" y="466"/>
                    </a:lnTo>
                    <a:lnTo>
                      <a:pt x="4037" y="466"/>
                    </a:lnTo>
                    <a:lnTo>
                      <a:pt x="4037" y="466"/>
                    </a:lnTo>
                    <a:lnTo>
                      <a:pt x="4037" y="466"/>
                    </a:lnTo>
                    <a:lnTo>
                      <a:pt x="4042" y="466"/>
                    </a:lnTo>
                    <a:lnTo>
                      <a:pt x="4042" y="466"/>
                    </a:lnTo>
                    <a:lnTo>
                      <a:pt x="4042" y="466"/>
                    </a:lnTo>
                    <a:lnTo>
                      <a:pt x="4053" y="461"/>
                    </a:lnTo>
                    <a:lnTo>
                      <a:pt x="4053" y="461"/>
                    </a:lnTo>
                    <a:lnTo>
                      <a:pt x="4058" y="461"/>
                    </a:lnTo>
                    <a:lnTo>
                      <a:pt x="4058" y="461"/>
                    </a:lnTo>
                    <a:lnTo>
                      <a:pt x="4058" y="461"/>
                    </a:lnTo>
                    <a:lnTo>
                      <a:pt x="4058" y="461"/>
                    </a:lnTo>
                    <a:lnTo>
                      <a:pt x="4058" y="461"/>
                    </a:lnTo>
                    <a:lnTo>
                      <a:pt x="4074" y="456"/>
                    </a:lnTo>
                    <a:lnTo>
                      <a:pt x="4074" y="456"/>
                    </a:lnTo>
                    <a:lnTo>
                      <a:pt x="4074" y="456"/>
                    </a:lnTo>
                    <a:lnTo>
                      <a:pt x="4074" y="456"/>
                    </a:lnTo>
                    <a:lnTo>
                      <a:pt x="4074" y="456"/>
                    </a:lnTo>
                    <a:lnTo>
                      <a:pt x="4080" y="456"/>
                    </a:lnTo>
                    <a:lnTo>
                      <a:pt x="4080" y="456"/>
                    </a:lnTo>
                    <a:lnTo>
                      <a:pt x="4090" y="452"/>
                    </a:lnTo>
                    <a:lnTo>
                      <a:pt x="4090" y="452"/>
                    </a:lnTo>
                    <a:lnTo>
                      <a:pt x="4090" y="452"/>
                    </a:lnTo>
                    <a:lnTo>
                      <a:pt x="4096" y="452"/>
                    </a:lnTo>
                    <a:lnTo>
                      <a:pt x="4096" y="452"/>
                    </a:lnTo>
                    <a:lnTo>
                      <a:pt x="4096" y="452"/>
                    </a:lnTo>
                    <a:lnTo>
                      <a:pt x="4096" y="452"/>
                    </a:lnTo>
                    <a:lnTo>
                      <a:pt x="4112" y="447"/>
                    </a:lnTo>
                    <a:lnTo>
                      <a:pt x="4112" y="447"/>
                    </a:lnTo>
                    <a:lnTo>
                      <a:pt x="4112" y="447"/>
                    </a:lnTo>
                    <a:lnTo>
                      <a:pt x="4112" y="442"/>
                    </a:lnTo>
                    <a:lnTo>
                      <a:pt x="4112" y="442"/>
                    </a:lnTo>
                    <a:lnTo>
                      <a:pt x="4112" y="442"/>
                    </a:lnTo>
                    <a:lnTo>
                      <a:pt x="4117" y="442"/>
                    </a:lnTo>
                    <a:lnTo>
                      <a:pt x="4117" y="442"/>
                    </a:lnTo>
                    <a:lnTo>
                      <a:pt x="4117" y="442"/>
                    </a:lnTo>
                    <a:lnTo>
                      <a:pt x="4117" y="442"/>
                    </a:lnTo>
                    <a:lnTo>
                      <a:pt x="4117" y="442"/>
                    </a:lnTo>
                    <a:lnTo>
                      <a:pt x="4117" y="442"/>
                    </a:lnTo>
                    <a:lnTo>
                      <a:pt x="4117" y="442"/>
                    </a:lnTo>
                    <a:lnTo>
                      <a:pt x="4117" y="442"/>
                    </a:lnTo>
                    <a:lnTo>
                      <a:pt x="4122" y="442"/>
                    </a:lnTo>
                    <a:lnTo>
                      <a:pt x="4122" y="442"/>
                    </a:lnTo>
                    <a:lnTo>
                      <a:pt x="4122" y="447"/>
                    </a:lnTo>
                    <a:lnTo>
                      <a:pt x="4122" y="447"/>
                    </a:lnTo>
                    <a:lnTo>
                      <a:pt x="4122" y="447"/>
                    </a:lnTo>
                    <a:lnTo>
                      <a:pt x="4128" y="447"/>
                    </a:lnTo>
                    <a:lnTo>
                      <a:pt x="4128" y="447"/>
                    </a:lnTo>
                    <a:lnTo>
                      <a:pt x="4128" y="447"/>
                    </a:lnTo>
                    <a:lnTo>
                      <a:pt x="4128" y="442"/>
                    </a:lnTo>
                    <a:lnTo>
                      <a:pt x="4128" y="442"/>
                    </a:lnTo>
                    <a:lnTo>
                      <a:pt x="4128" y="442"/>
                    </a:lnTo>
                    <a:lnTo>
                      <a:pt x="4133" y="437"/>
                    </a:lnTo>
                    <a:lnTo>
                      <a:pt x="4133" y="437"/>
                    </a:lnTo>
                    <a:lnTo>
                      <a:pt x="4133" y="437"/>
                    </a:lnTo>
                    <a:lnTo>
                      <a:pt x="4133" y="437"/>
                    </a:lnTo>
                    <a:lnTo>
                      <a:pt x="4133" y="437"/>
                    </a:lnTo>
                    <a:lnTo>
                      <a:pt x="4133" y="437"/>
                    </a:lnTo>
                    <a:lnTo>
                      <a:pt x="4138" y="437"/>
                    </a:lnTo>
                    <a:lnTo>
                      <a:pt x="4138" y="437"/>
                    </a:lnTo>
                    <a:lnTo>
                      <a:pt x="4138" y="437"/>
                    </a:lnTo>
                    <a:lnTo>
                      <a:pt x="4138" y="437"/>
                    </a:lnTo>
                    <a:lnTo>
                      <a:pt x="4138" y="437"/>
                    </a:lnTo>
                    <a:lnTo>
                      <a:pt x="4144" y="437"/>
                    </a:lnTo>
                    <a:lnTo>
                      <a:pt x="4144" y="437"/>
                    </a:lnTo>
                    <a:lnTo>
                      <a:pt x="4144" y="437"/>
                    </a:lnTo>
                    <a:lnTo>
                      <a:pt x="4154" y="433"/>
                    </a:lnTo>
                    <a:lnTo>
                      <a:pt x="4159" y="433"/>
                    </a:lnTo>
                    <a:lnTo>
                      <a:pt x="4159" y="433"/>
                    </a:lnTo>
                    <a:lnTo>
                      <a:pt x="4159" y="433"/>
                    </a:lnTo>
                    <a:lnTo>
                      <a:pt x="4159" y="433"/>
                    </a:lnTo>
                    <a:lnTo>
                      <a:pt x="4159" y="433"/>
                    </a:lnTo>
                    <a:lnTo>
                      <a:pt x="4159" y="433"/>
                    </a:lnTo>
                    <a:lnTo>
                      <a:pt x="4175" y="433"/>
                    </a:lnTo>
                    <a:lnTo>
                      <a:pt x="4175" y="433"/>
                    </a:lnTo>
                    <a:lnTo>
                      <a:pt x="4175" y="428"/>
                    </a:lnTo>
                    <a:lnTo>
                      <a:pt x="4175" y="428"/>
                    </a:lnTo>
                    <a:lnTo>
                      <a:pt x="4175" y="428"/>
                    </a:lnTo>
                    <a:lnTo>
                      <a:pt x="4181" y="428"/>
                    </a:lnTo>
                    <a:lnTo>
                      <a:pt x="4181" y="428"/>
                    </a:lnTo>
                    <a:lnTo>
                      <a:pt x="4191" y="428"/>
                    </a:lnTo>
                    <a:lnTo>
                      <a:pt x="4191" y="428"/>
                    </a:lnTo>
                    <a:lnTo>
                      <a:pt x="4197" y="428"/>
                    </a:lnTo>
                    <a:lnTo>
                      <a:pt x="4197" y="428"/>
                    </a:lnTo>
                    <a:lnTo>
                      <a:pt x="4197" y="428"/>
                    </a:lnTo>
                    <a:lnTo>
                      <a:pt x="4197" y="428"/>
                    </a:lnTo>
                    <a:lnTo>
                      <a:pt x="4197" y="423"/>
                    </a:lnTo>
                    <a:lnTo>
                      <a:pt x="4213" y="423"/>
                    </a:lnTo>
                    <a:lnTo>
                      <a:pt x="4213" y="423"/>
                    </a:lnTo>
                    <a:lnTo>
                      <a:pt x="4213" y="423"/>
                    </a:lnTo>
                    <a:lnTo>
                      <a:pt x="4213" y="423"/>
                    </a:lnTo>
                    <a:lnTo>
                      <a:pt x="4213" y="423"/>
                    </a:lnTo>
                    <a:lnTo>
                      <a:pt x="4213" y="423"/>
                    </a:lnTo>
                    <a:lnTo>
                      <a:pt x="4218" y="423"/>
                    </a:lnTo>
                    <a:lnTo>
                      <a:pt x="4229" y="419"/>
                    </a:lnTo>
                    <a:lnTo>
                      <a:pt x="4229" y="419"/>
                    </a:lnTo>
                    <a:lnTo>
                      <a:pt x="4229" y="419"/>
                    </a:lnTo>
                    <a:lnTo>
                      <a:pt x="4229" y="419"/>
                    </a:lnTo>
                    <a:lnTo>
                      <a:pt x="4234" y="419"/>
                    </a:lnTo>
                    <a:lnTo>
                      <a:pt x="4234" y="419"/>
                    </a:lnTo>
                    <a:lnTo>
                      <a:pt x="4234" y="419"/>
                    </a:lnTo>
                    <a:lnTo>
                      <a:pt x="4245" y="414"/>
                    </a:lnTo>
                    <a:lnTo>
                      <a:pt x="4250" y="414"/>
                    </a:lnTo>
                    <a:lnTo>
                      <a:pt x="4250" y="414"/>
                    </a:lnTo>
                    <a:lnTo>
                      <a:pt x="4250" y="414"/>
                    </a:lnTo>
                    <a:lnTo>
                      <a:pt x="4250" y="414"/>
                    </a:lnTo>
                    <a:lnTo>
                      <a:pt x="4250" y="414"/>
                    </a:lnTo>
                    <a:lnTo>
                      <a:pt x="4250" y="409"/>
                    </a:lnTo>
                    <a:lnTo>
                      <a:pt x="4266" y="409"/>
                    </a:lnTo>
                    <a:lnTo>
                      <a:pt x="4266" y="409"/>
                    </a:lnTo>
                    <a:lnTo>
                      <a:pt x="4266" y="409"/>
                    </a:lnTo>
                    <a:lnTo>
                      <a:pt x="4266" y="405"/>
                    </a:lnTo>
                    <a:lnTo>
                      <a:pt x="4266" y="405"/>
                    </a:lnTo>
                    <a:lnTo>
                      <a:pt x="4271" y="405"/>
                    </a:lnTo>
                    <a:lnTo>
                      <a:pt x="4271" y="405"/>
                    </a:lnTo>
                    <a:lnTo>
                      <a:pt x="4282" y="400"/>
                    </a:lnTo>
                    <a:lnTo>
                      <a:pt x="4282" y="400"/>
                    </a:lnTo>
                    <a:lnTo>
                      <a:pt x="4287" y="400"/>
                    </a:lnTo>
                    <a:lnTo>
                      <a:pt x="4287" y="400"/>
                    </a:lnTo>
                    <a:lnTo>
                      <a:pt x="4287" y="400"/>
                    </a:lnTo>
                    <a:lnTo>
                      <a:pt x="4287" y="400"/>
                    </a:lnTo>
                    <a:lnTo>
                      <a:pt x="4287" y="400"/>
                    </a:lnTo>
                    <a:lnTo>
                      <a:pt x="4287" y="400"/>
                    </a:lnTo>
                    <a:lnTo>
                      <a:pt x="4292" y="400"/>
                    </a:lnTo>
                    <a:lnTo>
                      <a:pt x="4292" y="400"/>
                    </a:lnTo>
                    <a:lnTo>
                      <a:pt x="4292" y="400"/>
                    </a:lnTo>
                    <a:lnTo>
                      <a:pt x="4292" y="400"/>
                    </a:lnTo>
                    <a:lnTo>
                      <a:pt x="4292" y="400"/>
                    </a:lnTo>
                    <a:lnTo>
                      <a:pt x="4292" y="400"/>
                    </a:lnTo>
                    <a:lnTo>
                      <a:pt x="4292" y="400"/>
                    </a:lnTo>
                    <a:lnTo>
                      <a:pt x="4292" y="395"/>
                    </a:lnTo>
                    <a:lnTo>
                      <a:pt x="4298" y="390"/>
                    </a:lnTo>
                    <a:lnTo>
                      <a:pt x="4298" y="390"/>
                    </a:lnTo>
                    <a:lnTo>
                      <a:pt x="4298" y="386"/>
                    </a:lnTo>
                    <a:lnTo>
                      <a:pt x="4298" y="386"/>
                    </a:lnTo>
                    <a:lnTo>
                      <a:pt x="4298" y="386"/>
                    </a:lnTo>
                    <a:lnTo>
                      <a:pt x="4298" y="386"/>
                    </a:lnTo>
                    <a:lnTo>
                      <a:pt x="4303" y="390"/>
                    </a:lnTo>
                    <a:lnTo>
                      <a:pt x="4303" y="395"/>
                    </a:lnTo>
                    <a:lnTo>
                      <a:pt x="4303" y="395"/>
                    </a:lnTo>
                    <a:lnTo>
                      <a:pt x="4303" y="395"/>
                    </a:lnTo>
                    <a:lnTo>
                      <a:pt x="4303" y="395"/>
                    </a:lnTo>
                    <a:lnTo>
                      <a:pt x="4308" y="395"/>
                    </a:lnTo>
                    <a:lnTo>
                      <a:pt x="4308" y="395"/>
                    </a:lnTo>
                    <a:lnTo>
                      <a:pt x="4308" y="395"/>
                    </a:lnTo>
                    <a:lnTo>
                      <a:pt x="4308" y="395"/>
                    </a:lnTo>
                    <a:lnTo>
                      <a:pt x="4308" y="395"/>
                    </a:lnTo>
                    <a:lnTo>
                      <a:pt x="4314" y="395"/>
                    </a:lnTo>
                    <a:lnTo>
                      <a:pt x="4314" y="395"/>
                    </a:lnTo>
                    <a:lnTo>
                      <a:pt x="4314" y="390"/>
                    </a:lnTo>
                    <a:lnTo>
                      <a:pt x="4314" y="390"/>
                    </a:lnTo>
                    <a:lnTo>
                      <a:pt x="4314" y="390"/>
                    </a:lnTo>
                    <a:lnTo>
                      <a:pt x="4314" y="390"/>
                    </a:lnTo>
                    <a:lnTo>
                      <a:pt x="4319" y="390"/>
                    </a:lnTo>
                    <a:lnTo>
                      <a:pt x="4330" y="386"/>
                    </a:lnTo>
                    <a:lnTo>
                      <a:pt x="4330" y="386"/>
                    </a:lnTo>
                    <a:lnTo>
                      <a:pt x="4330" y="386"/>
                    </a:lnTo>
                    <a:lnTo>
                      <a:pt x="4335" y="386"/>
                    </a:lnTo>
                    <a:lnTo>
                      <a:pt x="4335" y="386"/>
                    </a:lnTo>
                    <a:lnTo>
                      <a:pt x="4335" y="386"/>
                    </a:lnTo>
                    <a:lnTo>
                      <a:pt x="4335" y="386"/>
                    </a:lnTo>
                    <a:lnTo>
                      <a:pt x="4346" y="381"/>
                    </a:lnTo>
                    <a:lnTo>
                      <a:pt x="4351" y="381"/>
                    </a:lnTo>
                    <a:lnTo>
                      <a:pt x="4351" y="381"/>
                    </a:lnTo>
                    <a:lnTo>
                      <a:pt x="4351" y="381"/>
                    </a:lnTo>
                    <a:lnTo>
                      <a:pt x="4351" y="381"/>
                    </a:lnTo>
                    <a:lnTo>
                      <a:pt x="4351" y="381"/>
                    </a:lnTo>
                    <a:lnTo>
                      <a:pt x="4351" y="381"/>
                    </a:lnTo>
                    <a:lnTo>
                      <a:pt x="4367" y="376"/>
                    </a:lnTo>
                    <a:lnTo>
                      <a:pt x="4367" y="376"/>
                    </a:lnTo>
                    <a:lnTo>
                      <a:pt x="4367" y="372"/>
                    </a:lnTo>
                    <a:lnTo>
                      <a:pt x="4367" y="372"/>
                    </a:lnTo>
                    <a:lnTo>
                      <a:pt x="4372" y="372"/>
                    </a:lnTo>
                    <a:lnTo>
                      <a:pt x="4372" y="372"/>
                    </a:lnTo>
                    <a:lnTo>
                      <a:pt x="4372" y="372"/>
                    </a:lnTo>
                    <a:lnTo>
                      <a:pt x="4383" y="367"/>
                    </a:lnTo>
                    <a:lnTo>
                      <a:pt x="4383" y="367"/>
                    </a:lnTo>
                    <a:lnTo>
                      <a:pt x="4388" y="367"/>
                    </a:lnTo>
                    <a:lnTo>
                      <a:pt x="4388" y="367"/>
                    </a:lnTo>
                    <a:lnTo>
                      <a:pt x="4388" y="367"/>
                    </a:lnTo>
                    <a:lnTo>
                      <a:pt x="4388" y="367"/>
                    </a:lnTo>
                    <a:lnTo>
                      <a:pt x="4388" y="367"/>
                    </a:lnTo>
                    <a:lnTo>
                      <a:pt x="4404" y="362"/>
                    </a:lnTo>
                    <a:lnTo>
                      <a:pt x="4404" y="362"/>
                    </a:lnTo>
                    <a:lnTo>
                      <a:pt x="4404" y="362"/>
                    </a:lnTo>
                    <a:lnTo>
                      <a:pt x="4404" y="357"/>
                    </a:lnTo>
                    <a:lnTo>
                      <a:pt x="4404" y="357"/>
                    </a:lnTo>
                    <a:lnTo>
                      <a:pt x="4404" y="357"/>
                    </a:lnTo>
                    <a:lnTo>
                      <a:pt x="4409" y="357"/>
                    </a:lnTo>
                    <a:lnTo>
                      <a:pt x="4420" y="353"/>
                    </a:lnTo>
                    <a:lnTo>
                      <a:pt x="4420" y="353"/>
                    </a:lnTo>
                    <a:lnTo>
                      <a:pt x="4420" y="353"/>
                    </a:lnTo>
                    <a:lnTo>
                      <a:pt x="4425" y="353"/>
                    </a:lnTo>
                    <a:lnTo>
                      <a:pt x="4425" y="353"/>
                    </a:lnTo>
                    <a:lnTo>
                      <a:pt x="4425" y="353"/>
                    </a:lnTo>
                    <a:lnTo>
                      <a:pt x="4425" y="353"/>
                    </a:lnTo>
                    <a:lnTo>
                      <a:pt x="4436" y="348"/>
                    </a:lnTo>
                    <a:lnTo>
                      <a:pt x="4441" y="343"/>
                    </a:lnTo>
                    <a:lnTo>
                      <a:pt x="4441" y="343"/>
                    </a:lnTo>
                    <a:lnTo>
                      <a:pt x="4441" y="343"/>
                    </a:lnTo>
                    <a:lnTo>
                      <a:pt x="4441" y="343"/>
                    </a:lnTo>
                    <a:lnTo>
                      <a:pt x="4441" y="343"/>
                    </a:lnTo>
                    <a:lnTo>
                      <a:pt x="4441" y="343"/>
                    </a:lnTo>
                    <a:lnTo>
                      <a:pt x="4457" y="339"/>
                    </a:lnTo>
                    <a:lnTo>
                      <a:pt x="4457" y="339"/>
                    </a:lnTo>
                    <a:lnTo>
                      <a:pt x="4457" y="339"/>
                    </a:lnTo>
                    <a:lnTo>
                      <a:pt x="4457" y="339"/>
                    </a:lnTo>
                    <a:lnTo>
                      <a:pt x="4463" y="334"/>
                    </a:lnTo>
                    <a:lnTo>
                      <a:pt x="4463" y="334"/>
                    </a:lnTo>
                    <a:lnTo>
                      <a:pt x="4463" y="334"/>
                    </a:lnTo>
                    <a:lnTo>
                      <a:pt x="4463" y="334"/>
                    </a:lnTo>
                    <a:lnTo>
                      <a:pt x="4463" y="334"/>
                    </a:lnTo>
                    <a:lnTo>
                      <a:pt x="4463" y="334"/>
                    </a:lnTo>
                    <a:lnTo>
                      <a:pt x="4468" y="334"/>
                    </a:lnTo>
                    <a:lnTo>
                      <a:pt x="4468" y="334"/>
                    </a:lnTo>
                    <a:lnTo>
                      <a:pt x="4468" y="334"/>
                    </a:lnTo>
                    <a:lnTo>
                      <a:pt x="4468" y="334"/>
                    </a:lnTo>
                    <a:lnTo>
                      <a:pt x="4468" y="334"/>
                    </a:lnTo>
                    <a:lnTo>
                      <a:pt x="4468" y="334"/>
                    </a:lnTo>
                    <a:lnTo>
                      <a:pt x="4468" y="339"/>
                    </a:lnTo>
                    <a:lnTo>
                      <a:pt x="4468" y="343"/>
                    </a:lnTo>
                    <a:lnTo>
                      <a:pt x="4473" y="348"/>
                    </a:lnTo>
                    <a:lnTo>
                      <a:pt x="4473" y="348"/>
                    </a:lnTo>
                    <a:lnTo>
                      <a:pt x="4473" y="343"/>
                    </a:lnTo>
                    <a:lnTo>
                      <a:pt x="4473" y="343"/>
                    </a:lnTo>
                    <a:lnTo>
                      <a:pt x="4473" y="339"/>
                    </a:lnTo>
                    <a:lnTo>
                      <a:pt x="4473" y="334"/>
                    </a:lnTo>
                    <a:lnTo>
                      <a:pt x="4479" y="329"/>
                    </a:lnTo>
                    <a:lnTo>
                      <a:pt x="4479" y="329"/>
                    </a:lnTo>
                    <a:lnTo>
                      <a:pt x="4479" y="329"/>
                    </a:lnTo>
                    <a:lnTo>
                      <a:pt x="4479" y="329"/>
                    </a:lnTo>
                    <a:lnTo>
                      <a:pt x="4479" y="329"/>
                    </a:lnTo>
                    <a:lnTo>
                      <a:pt x="4484" y="329"/>
                    </a:lnTo>
                    <a:lnTo>
                      <a:pt x="4484" y="329"/>
                    </a:lnTo>
                    <a:lnTo>
                      <a:pt x="4484" y="329"/>
                    </a:lnTo>
                    <a:lnTo>
                      <a:pt x="4484" y="329"/>
                    </a:lnTo>
                    <a:lnTo>
                      <a:pt x="4484" y="329"/>
                    </a:lnTo>
                    <a:lnTo>
                      <a:pt x="4489" y="329"/>
                    </a:lnTo>
                    <a:lnTo>
                      <a:pt x="4489" y="329"/>
                    </a:lnTo>
                    <a:lnTo>
                      <a:pt x="4489" y="329"/>
                    </a:lnTo>
                    <a:lnTo>
                      <a:pt x="4489" y="329"/>
                    </a:lnTo>
                    <a:lnTo>
                      <a:pt x="4489" y="329"/>
                    </a:lnTo>
                    <a:lnTo>
                      <a:pt x="4505" y="325"/>
                    </a:lnTo>
                    <a:lnTo>
                      <a:pt x="4505" y="325"/>
                    </a:lnTo>
                    <a:lnTo>
                      <a:pt x="4505" y="325"/>
                    </a:lnTo>
                    <a:lnTo>
                      <a:pt x="4505" y="325"/>
                    </a:lnTo>
                    <a:lnTo>
                      <a:pt x="4505" y="325"/>
                    </a:lnTo>
                    <a:lnTo>
                      <a:pt x="4511" y="325"/>
                    </a:lnTo>
                    <a:lnTo>
                      <a:pt x="4511" y="325"/>
                    </a:lnTo>
                    <a:lnTo>
                      <a:pt x="4521" y="325"/>
                    </a:lnTo>
                    <a:lnTo>
                      <a:pt x="4521" y="325"/>
                    </a:lnTo>
                    <a:lnTo>
                      <a:pt x="4521" y="325"/>
                    </a:lnTo>
                    <a:lnTo>
                      <a:pt x="4526" y="325"/>
                    </a:lnTo>
                    <a:lnTo>
                      <a:pt x="4526" y="325"/>
                    </a:lnTo>
                    <a:lnTo>
                      <a:pt x="4526" y="325"/>
                    </a:lnTo>
                    <a:lnTo>
                      <a:pt x="4526" y="325"/>
                    </a:lnTo>
                    <a:lnTo>
                      <a:pt x="4537" y="320"/>
                    </a:lnTo>
                    <a:lnTo>
                      <a:pt x="4542" y="320"/>
                    </a:lnTo>
                    <a:lnTo>
                      <a:pt x="4542" y="320"/>
                    </a:lnTo>
                    <a:lnTo>
                      <a:pt x="4542" y="320"/>
                    </a:lnTo>
                    <a:lnTo>
                      <a:pt x="4542" y="320"/>
                    </a:lnTo>
                    <a:lnTo>
                      <a:pt x="4542" y="320"/>
                    </a:lnTo>
                    <a:lnTo>
                      <a:pt x="4542" y="320"/>
                    </a:lnTo>
                    <a:lnTo>
                      <a:pt x="4558" y="315"/>
                    </a:lnTo>
                    <a:lnTo>
                      <a:pt x="4558" y="315"/>
                    </a:lnTo>
                    <a:lnTo>
                      <a:pt x="4558" y="315"/>
                    </a:lnTo>
                    <a:lnTo>
                      <a:pt x="4558" y="315"/>
                    </a:lnTo>
                    <a:lnTo>
                      <a:pt x="4564" y="315"/>
                    </a:lnTo>
                    <a:lnTo>
                      <a:pt x="4564" y="315"/>
                    </a:lnTo>
                    <a:lnTo>
                      <a:pt x="4564" y="315"/>
                    </a:lnTo>
                    <a:lnTo>
                      <a:pt x="4574" y="315"/>
                    </a:lnTo>
                    <a:lnTo>
                      <a:pt x="4574" y="315"/>
                    </a:lnTo>
                    <a:lnTo>
                      <a:pt x="4580" y="315"/>
                    </a:lnTo>
                    <a:lnTo>
                      <a:pt x="4580" y="315"/>
                    </a:lnTo>
                    <a:lnTo>
                      <a:pt x="4580" y="315"/>
                    </a:lnTo>
                    <a:lnTo>
                      <a:pt x="4580" y="315"/>
                    </a:lnTo>
                    <a:lnTo>
                      <a:pt x="4580" y="310"/>
                    </a:lnTo>
                    <a:lnTo>
                      <a:pt x="4596" y="310"/>
                    </a:lnTo>
                    <a:lnTo>
                      <a:pt x="4596" y="310"/>
                    </a:lnTo>
                    <a:lnTo>
                      <a:pt x="4596" y="310"/>
                    </a:lnTo>
                    <a:lnTo>
                      <a:pt x="4596" y="310"/>
                    </a:lnTo>
                    <a:lnTo>
                      <a:pt x="4596" y="310"/>
                    </a:lnTo>
                    <a:lnTo>
                      <a:pt x="4601" y="310"/>
                    </a:lnTo>
                    <a:lnTo>
                      <a:pt x="4601" y="310"/>
                    </a:lnTo>
                    <a:lnTo>
                      <a:pt x="4612" y="306"/>
                    </a:lnTo>
                    <a:lnTo>
                      <a:pt x="4612" y="306"/>
                    </a:lnTo>
                    <a:lnTo>
                      <a:pt x="4612" y="306"/>
                    </a:lnTo>
                    <a:lnTo>
                      <a:pt x="4617" y="306"/>
                    </a:lnTo>
                    <a:lnTo>
                      <a:pt x="4617" y="306"/>
                    </a:lnTo>
                    <a:lnTo>
                      <a:pt x="4617" y="306"/>
                    </a:lnTo>
                    <a:lnTo>
                      <a:pt x="4617" y="306"/>
                    </a:lnTo>
                    <a:lnTo>
                      <a:pt x="4628" y="301"/>
                    </a:lnTo>
                    <a:lnTo>
                      <a:pt x="4633" y="301"/>
                    </a:lnTo>
                    <a:lnTo>
                      <a:pt x="4633" y="301"/>
                    </a:lnTo>
                    <a:lnTo>
                      <a:pt x="4633" y="301"/>
                    </a:lnTo>
                    <a:lnTo>
                      <a:pt x="4633" y="301"/>
                    </a:lnTo>
                    <a:lnTo>
                      <a:pt x="4633" y="301"/>
                    </a:lnTo>
                    <a:lnTo>
                      <a:pt x="4638" y="301"/>
                    </a:lnTo>
                    <a:lnTo>
                      <a:pt x="4638" y="301"/>
                    </a:lnTo>
                    <a:lnTo>
                      <a:pt x="4638" y="301"/>
                    </a:lnTo>
                    <a:lnTo>
                      <a:pt x="4638" y="301"/>
                    </a:lnTo>
                    <a:lnTo>
                      <a:pt x="4638" y="301"/>
                    </a:lnTo>
                    <a:lnTo>
                      <a:pt x="4638" y="301"/>
                    </a:lnTo>
                    <a:lnTo>
                      <a:pt x="4638" y="301"/>
                    </a:lnTo>
                    <a:lnTo>
                      <a:pt x="4638" y="301"/>
                    </a:lnTo>
                    <a:lnTo>
                      <a:pt x="4644" y="296"/>
                    </a:lnTo>
                    <a:lnTo>
                      <a:pt x="4644" y="296"/>
                    </a:lnTo>
                    <a:lnTo>
                      <a:pt x="4644" y="292"/>
                    </a:lnTo>
                    <a:lnTo>
                      <a:pt x="4644" y="287"/>
                    </a:lnTo>
                    <a:lnTo>
                      <a:pt x="4644" y="282"/>
                    </a:lnTo>
                    <a:lnTo>
                      <a:pt x="4644" y="277"/>
                    </a:lnTo>
                    <a:lnTo>
                      <a:pt x="4649" y="282"/>
                    </a:lnTo>
                    <a:lnTo>
                      <a:pt x="4649" y="282"/>
                    </a:lnTo>
                    <a:lnTo>
                      <a:pt x="4649" y="287"/>
                    </a:lnTo>
                    <a:lnTo>
                      <a:pt x="4649" y="292"/>
                    </a:lnTo>
                    <a:lnTo>
                      <a:pt x="4649" y="296"/>
                    </a:lnTo>
                    <a:lnTo>
                      <a:pt x="4649" y="296"/>
                    </a:lnTo>
                    <a:lnTo>
                      <a:pt x="4654" y="296"/>
                    </a:lnTo>
                    <a:lnTo>
                      <a:pt x="4654" y="296"/>
                    </a:lnTo>
                    <a:lnTo>
                      <a:pt x="4654" y="296"/>
                    </a:lnTo>
                    <a:lnTo>
                      <a:pt x="4654" y="296"/>
                    </a:lnTo>
                    <a:lnTo>
                      <a:pt x="4654" y="296"/>
                    </a:lnTo>
                    <a:lnTo>
                      <a:pt x="4659" y="296"/>
                    </a:lnTo>
                    <a:lnTo>
                      <a:pt x="4659" y="296"/>
                    </a:lnTo>
                    <a:lnTo>
                      <a:pt x="4659" y="296"/>
                    </a:lnTo>
                    <a:lnTo>
                      <a:pt x="4659" y="296"/>
                    </a:lnTo>
                    <a:lnTo>
                      <a:pt x="4659" y="296"/>
                    </a:lnTo>
                    <a:lnTo>
                      <a:pt x="4665" y="296"/>
                    </a:lnTo>
                    <a:lnTo>
                      <a:pt x="4665" y="296"/>
                    </a:lnTo>
                    <a:lnTo>
                      <a:pt x="4665" y="296"/>
                    </a:lnTo>
                    <a:lnTo>
                      <a:pt x="4675" y="292"/>
                    </a:lnTo>
                    <a:lnTo>
                      <a:pt x="4681" y="292"/>
                    </a:lnTo>
                    <a:lnTo>
                      <a:pt x="4681" y="292"/>
                    </a:lnTo>
                    <a:lnTo>
                      <a:pt x="4681" y="292"/>
                    </a:lnTo>
                    <a:lnTo>
                      <a:pt x="4681" y="292"/>
                    </a:lnTo>
                    <a:lnTo>
                      <a:pt x="4681" y="292"/>
                    </a:lnTo>
                    <a:lnTo>
                      <a:pt x="4681" y="292"/>
                    </a:lnTo>
                    <a:lnTo>
                      <a:pt x="4697" y="292"/>
                    </a:lnTo>
                    <a:lnTo>
                      <a:pt x="4697" y="292"/>
                    </a:lnTo>
                    <a:lnTo>
                      <a:pt x="4697" y="292"/>
                    </a:lnTo>
                    <a:lnTo>
                      <a:pt x="4697" y="292"/>
                    </a:lnTo>
                    <a:lnTo>
                      <a:pt x="4697" y="292"/>
                    </a:lnTo>
                    <a:lnTo>
                      <a:pt x="4702" y="292"/>
                    </a:lnTo>
                    <a:lnTo>
                      <a:pt x="4702" y="292"/>
                    </a:lnTo>
                    <a:lnTo>
                      <a:pt x="4713" y="287"/>
                    </a:lnTo>
                    <a:lnTo>
                      <a:pt x="4713" y="287"/>
                    </a:lnTo>
                    <a:lnTo>
                      <a:pt x="4713" y="287"/>
                    </a:lnTo>
                    <a:lnTo>
                      <a:pt x="4718" y="287"/>
                    </a:lnTo>
                    <a:lnTo>
                      <a:pt x="4718" y="287"/>
                    </a:lnTo>
                    <a:lnTo>
                      <a:pt x="4718" y="287"/>
                    </a:lnTo>
                    <a:lnTo>
                      <a:pt x="4718" y="287"/>
                    </a:lnTo>
                    <a:lnTo>
                      <a:pt x="4734" y="282"/>
                    </a:lnTo>
                    <a:lnTo>
                      <a:pt x="4734" y="282"/>
                    </a:lnTo>
                    <a:lnTo>
                      <a:pt x="4734" y="282"/>
                    </a:lnTo>
                    <a:lnTo>
                      <a:pt x="4734" y="282"/>
                    </a:lnTo>
                    <a:lnTo>
                      <a:pt x="4734" y="282"/>
                    </a:lnTo>
                    <a:lnTo>
                      <a:pt x="4734" y="282"/>
                    </a:lnTo>
                    <a:lnTo>
                      <a:pt x="4739" y="282"/>
                    </a:lnTo>
                    <a:lnTo>
                      <a:pt x="4750" y="277"/>
                    </a:lnTo>
                    <a:lnTo>
                      <a:pt x="4750" y="277"/>
                    </a:lnTo>
                    <a:lnTo>
                      <a:pt x="4750" y="277"/>
                    </a:lnTo>
                    <a:lnTo>
                      <a:pt x="4750" y="277"/>
                    </a:lnTo>
                    <a:lnTo>
                      <a:pt x="4755" y="277"/>
                    </a:lnTo>
                    <a:lnTo>
                      <a:pt x="4755" y="277"/>
                    </a:lnTo>
                    <a:lnTo>
                      <a:pt x="4755" y="277"/>
                    </a:lnTo>
                    <a:lnTo>
                      <a:pt x="4766" y="277"/>
                    </a:lnTo>
                    <a:lnTo>
                      <a:pt x="4766" y="277"/>
                    </a:lnTo>
                    <a:lnTo>
                      <a:pt x="4771" y="277"/>
                    </a:lnTo>
                    <a:lnTo>
                      <a:pt x="4771" y="277"/>
                    </a:lnTo>
                    <a:lnTo>
                      <a:pt x="4771" y="273"/>
                    </a:lnTo>
                    <a:lnTo>
                      <a:pt x="4771" y="273"/>
                    </a:lnTo>
                    <a:lnTo>
                      <a:pt x="4771" y="273"/>
                    </a:lnTo>
                    <a:lnTo>
                      <a:pt x="4787" y="273"/>
                    </a:lnTo>
                    <a:lnTo>
                      <a:pt x="4787" y="273"/>
                    </a:lnTo>
                    <a:lnTo>
                      <a:pt x="4787" y="273"/>
                    </a:lnTo>
                    <a:lnTo>
                      <a:pt x="4787" y="273"/>
                    </a:lnTo>
                    <a:lnTo>
                      <a:pt x="4787" y="273"/>
                    </a:lnTo>
                    <a:lnTo>
                      <a:pt x="4792" y="273"/>
                    </a:lnTo>
                    <a:lnTo>
                      <a:pt x="4792" y="268"/>
                    </a:lnTo>
                    <a:lnTo>
                      <a:pt x="4803" y="268"/>
                    </a:lnTo>
                    <a:lnTo>
                      <a:pt x="4803" y="268"/>
                    </a:lnTo>
                    <a:lnTo>
                      <a:pt x="4803" y="268"/>
                    </a:lnTo>
                    <a:lnTo>
                      <a:pt x="4808" y="268"/>
                    </a:lnTo>
                    <a:lnTo>
                      <a:pt x="4808" y="268"/>
                    </a:lnTo>
                    <a:lnTo>
                      <a:pt x="4808" y="268"/>
                    </a:lnTo>
                    <a:lnTo>
                      <a:pt x="4808" y="268"/>
                    </a:lnTo>
                    <a:lnTo>
                      <a:pt x="4808" y="263"/>
                    </a:lnTo>
                    <a:lnTo>
                      <a:pt x="4814" y="263"/>
                    </a:lnTo>
                    <a:lnTo>
                      <a:pt x="4814" y="263"/>
                    </a:lnTo>
                    <a:lnTo>
                      <a:pt x="4814" y="263"/>
                    </a:lnTo>
                    <a:lnTo>
                      <a:pt x="4814" y="263"/>
                    </a:lnTo>
                    <a:lnTo>
                      <a:pt x="4814" y="263"/>
                    </a:lnTo>
                    <a:lnTo>
                      <a:pt x="4814" y="263"/>
                    </a:lnTo>
                    <a:lnTo>
                      <a:pt x="4814" y="263"/>
                    </a:lnTo>
                    <a:lnTo>
                      <a:pt x="4814" y="268"/>
                    </a:lnTo>
                    <a:lnTo>
                      <a:pt x="4814" y="268"/>
                    </a:lnTo>
                    <a:lnTo>
                      <a:pt x="4819" y="273"/>
                    </a:lnTo>
                    <a:lnTo>
                      <a:pt x="4819" y="282"/>
                    </a:lnTo>
                    <a:lnTo>
                      <a:pt x="4819" y="282"/>
                    </a:lnTo>
                    <a:lnTo>
                      <a:pt x="4819" y="287"/>
                    </a:lnTo>
                    <a:lnTo>
                      <a:pt x="4819" y="282"/>
                    </a:lnTo>
                    <a:lnTo>
                      <a:pt x="4819" y="282"/>
                    </a:lnTo>
                    <a:lnTo>
                      <a:pt x="4824" y="273"/>
                    </a:lnTo>
                    <a:lnTo>
                      <a:pt x="4824" y="268"/>
                    </a:lnTo>
                    <a:lnTo>
                      <a:pt x="4824" y="268"/>
                    </a:lnTo>
                    <a:lnTo>
                      <a:pt x="4824" y="263"/>
                    </a:lnTo>
                    <a:lnTo>
                      <a:pt x="4824" y="263"/>
                    </a:lnTo>
                    <a:lnTo>
                      <a:pt x="4830" y="263"/>
                    </a:lnTo>
                    <a:lnTo>
                      <a:pt x="4830" y="263"/>
                    </a:lnTo>
                    <a:lnTo>
                      <a:pt x="4830" y="263"/>
                    </a:lnTo>
                    <a:lnTo>
                      <a:pt x="4830" y="268"/>
                    </a:lnTo>
                    <a:lnTo>
                      <a:pt x="4830" y="268"/>
                    </a:lnTo>
                    <a:lnTo>
                      <a:pt x="4830" y="268"/>
                    </a:lnTo>
                    <a:lnTo>
                      <a:pt x="4835" y="268"/>
                    </a:lnTo>
                    <a:lnTo>
                      <a:pt x="4835" y="268"/>
                    </a:lnTo>
                    <a:lnTo>
                      <a:pt x="4835" y="268"/>
                    </a:lnTo>
                    <a:lnTo>
                      <a:pt x="4835" y="268"/>
                    </a:lnTo>
                    <a:lnTo>
                      <a:pt x="4835" y="268"/>
                    </a:lnTo>
                    <a:lnTo>
                      <a:pt x="4840" y="268"/>
                    </a:lnTo>
                    <a:lnTo>
                      <a:pt x="4840" y="268"/>
                    </a:lnTo>
                    <a:lnTo>
                      <a:pt x="4840" y="268"/>
                    </a:lnTo>
                    <a:lnTo>
                      <a:pt x="4840" y="268"/>
                    </a:lnTo>
                    <a:lnTo>
                      <a:pt x="4840" y="268"/>
                    </a:lnTo>
                    <a:lnTo>
                      <a:pt x="4846" y="268"/>
                    </a:lnTo>
                    <a:lnTo>
                      <a:pt x="4846" y="268"/>
                    </a:lnTo>
                    <a:lnTo>
                      <a:pt x="4846" y="268"/>
                    </a:lnTo>
                    <a:lnTo>
                      <a:pt x="4846" y="268"/>
                    </a:lnTo>
                    <a:lnTo>
                      <a:pt x="4846" y="268"/>
                    </a:lnTo>
                    <a:lnTo>
                      <a:pt x="4851" y="268"/>
                    </a:lnTo>
                    <a:lnTo>
                      <a:pt x="4851" y="268"/>
                    </a:lnTo>
                    <a:lnTo>
                      <a:pt x="4851" y="268"/>
                    </a:lnTo>
                    <a:lnTo>
                      <a:pt x="4851" y="268"/>
                    </a:lnTo>
                    <a:lnTo>
                      <a:pt x="4851" y="273"/>
                    </a:lnTo>
                    <a:lnTo>
                      <a:pt x="4851" y="273"/>
                    </a:lnTo>
                    <a:lnTo>
                      <a:pt x="4851" y="273"/>
                    </a:lnTo>
                    <a:lnTo>
                      <a:pt x="4856" y="273"/>
                    </a:lnTo>
                    <a:lnTo>
                      <a:pt x="4856" y="273"/>
                    </a:lnTo>
                    <a:lnTo>
                      <a:pt x="4856" y="273"/>
                    </a:lnTo>
                    <a:lnTo>
                      <a:pt x="4856" y="273"/>
                    </a:lnTo>
                    <a:lnTo>
                      <a:pt x="4856" y="273"/>
                    </a:lnTo>
                    <a:lnTo>
                      <a:pt x="4862" y="273"/>
                    </a:lnTo>
                    <a:lnTo>
                      <a:pt x="4862" y="273"/>
                    </a:lnTo>
                    <a:lnTo>
                      <a:pt x="4862" y="273"/>
                    </a:lnTo>
                    <a:lnTo>
                      <a:pt x="4862" y="273"/>
                    </a:lnTo>
                    <a:lnTo>
                      <a:pt x="4862" y="273"/>
                    </a:lnTo>
                    <a:lnTo>
                      <a:pt x="4862" y="273"/>
                    </a:lnTo>
                    <a:lnTo>
                      <a:pt x="4862" y="273"/>
                    </a:lnTo>
                    <a:lnTo>
                      <a:pt x="4867" y="273"/>
                    </a:lnTo>
                    <a:lnTo>
                      <a:pt x="4867" y="273"/>
                    </a:lnTo>
                    <a:lnTo>
                      <a:pt x="4867" y="273"/>
                    </a:lnTo>
                    <a:lnTo>
                      <a:pt x="4867" y="273"/>
                    </a:lnTo>
                    <a:lnTo>
                      <a:pt x="4867" y="273"/>
                    </a:lnTo>
                    <a:lnTo>
                      <a:pt x="4872" y="273"/>
                    </a:lnTo>
                    <a:lnTo>
                      <a:pt x="4872" y="273"/>
                    </a:lnTo>
                    <a:lnTo>
                      <a:pt x="4872" y="273"/>
                    </a:lnTo>
                    <a:lnTo>
                      <a:pt x="4872" y="273"/>
                    </a:lnTo>
                    <a:lnTo>
                      <a:pt x="4872" y="273"/>
                    </a:lnTo>
                    <a:lnTo>
                      <a:pt x="4872" y="273"/>
                    </a:lnTo>
                    <a:lnTo>
                      <a:pt x="4872" y="277"/>
                    </a:lnTo>
                    <a:lnTo>
                      <a:pt x="4878" y="277"/>
                    </a:lnTo>
                    <a:lnTo>
                      <a:pt x="4878" y="277"/>
                    </a:lnTo>
                    <a:lnTo>
                      <a:pt x="4878" y="277"/>
                    </a:lnTo>
                    <a:lnTo>
                      <a:pt x="4878" y="277"/>
                    </a:lnTo>
                    <a:lnTo>
                      <a:pt x="4878" y="277"/>
                    </a:lnTo>
                    <a:lnTo>
                      <a:pt x="4883" y="277"/>
                    </a:lnTo>
                    <a:lnTo>
                      <a:pt x="4883" y="277"/>
                    </a:lnTo>
                    <a:lnTo>
                      <a:pt x="4883" y="277"/>
                    </a:lnTo>
                    <a:lnTo>
                      <a:pt x="4883" y="277"/>
                    </a:lnTo>
                    <a:lnTo>
                      <a:pt x="4883" y="277"/>
                    </a:lnTo>
                    <a:lnTo>
                      <a:pt x="4883" y="277"/>
                    </a:lnTo>
                    <a:lnTo>
                      <a:pt x="4888" y="277"/>
                    </a:lnTo>
                    <a:lnTo>
                      <a:pt x="4888" y="277"/>
                    </a:lnTo>
                    <a:lnTo>
                      <a:pt x="4888" y="277"/>
                    </a:lnTo>
                    <a:lnTo>
                      <a:pt x="4888" y="277"/>
                    </a:lnTo>
                    <a:lnTo>
                      <a:pt x="4888" y="277"/>
                    </a:lnTo>
                    <a:lnTo>
                      <a:pt x="4894" y="277"/>
                    </a:lnTo>
                    <a:lnTo>
                      <a:pt x="4894" y="277"/>
                    </a:lnTo>
                    <a:lnTo>
                      <a:pt x="4894" y="277"/>
                    </a:lnTo>
                    <a:lnTo>
                      <a:pt x="4894" y="277"/>
                    </a:lnTo>
                    <a:lnTo>
                      <a:pt x="4894" y="277"/>
                    </a:lnTo>
                    <a:lnTo>
                      <a:pt x="4899" y="282"/>
                    </a:lnTo>
                    <a:lnTo>
                      <a:pt x="4899" y="282"/>
                    </a:lnTo>
                    <a:lnTo>
                      <a:pt x="4899" y="282"/>
                    </a:lnTo>
                    <a:lnTo>
                      <a:pt x="4899" y="282"/>
                    </a:lnTo>
                    <a:lnTo>
                      <a:pt x="4899" y="282"/>
                    </a:lnTo>
                    <a:lnTo>
                      <a:pt x="4899" y="282"/>
                    </a:lnTo>
                    <a:lnTo>
                      <a:pt x="4899" y="282"/>
                    </a:lnTo>
                    <a:lnTo>
                      <a:pt x="4904" y="282"/>
                    </a:lnTo>
                    <a:lnTo>
                      <a:pt x="4904" y="282"/>
                    </a:lnTo>
                    <a:lnTo>
                      <a:pt x="4904" y="282"/>
                    </a:lnTo>
                    <a:lnTo>
                      <a:pt x="4904" y="282"/>
                    </a:lnTo>
                    <a:lnTo>
                      <a:pt x="4904" y="282"/>
                    </a:lnTo>
                    <a:lnTo>
                      <a:pt x="4909" y="282"/>
                    </a:lnTo>
                    <a:lnTo>
                      <a:pt x="4909" y="282"/>
                    </a:lnTo>
                    <a:lnTo>
                      <a:pt x="4909" y="282"/>
                    </a:lnTo>
                    <a:lnTo>
                      <a:pt x="4909" y="282"/>
                    </a:lnTo>
                    <a:lnTo>
                      <a:pt x="4909" y="282"/>
                    </a:lnTo>
                    <a:lnTo>
                      <a:pt x="4909" y="282"/>
                    </a:lnTo>
                    <a:lnTo>
                      <a:pt x="4915" y="282"/>
                    </a:lnTo>
                    <a:lnTo>
                      <a:pt x="4915" y="282"/>
                    </a:lnTo>
                    <a:lnTo>
                      <a:pt x="4915" y="282"/>
                    </a:lnTo>
                    <a:lnTo>
                      <a:pt x="4915" y="282"/>
                    </a:lnTo>
                    <a:lnTo>
                      <a:pt x="4915" y="282"/>
                    </a:lnTo>
                    <a:lnTo>
                      <a:pt x="4920" y="282"/>
                    </a:lnTo>
                    <a:lnTo>
                      <a:pt x="4920" y="282"/>
                    </a:lnTo>
                    <a:lnTo>
                      <a:pt x="4920" y="282"/>
                    </a:lnTo>
                    <a:lnTo>
                      <a:pt x="4920" y="282"/>
                    </a:lnTo>
                    <a:lnTo>
                      <a:pt x="4920" y="282"/>
                    </a:lnTo>
                    <a:lnTo>
                      <a:pt x="4920" y="282"/>
                    </a:lnTo>
                    <a:lnTo>
                      <a:pt x="4925" y="282"/>
                    </a:lnTo>
                    <a:lnTo>
                      <a:pt x="4925" y="287"/>
                    </a:lnTo>
                    <a:lnTo>
                      <a:pt x="4925" y="287"/>
                    </a:lnTo>
                    <a:lnTo>
                      <a:pt x="4925" y="287"/>
                    </a:lnTo>
                    <a:lnTo>
                      <a:pt x="4925" y="287"/>
                    </a:lnTo>
                    <a:lnTo>
                      <a:pt x="4925" y="287"/>
                    </a:lnTo>
                    <a:lnTo>
                      <a:pt x="4931" y="287"/>
                    </a:lnTo>
                    <a:lnTo>
                      <a:pt x="4931" y="287"/>
                    </a:lnTo>
                    <a:lnTo>
                      <a:pt x="4931" y="287"/>
                    </a:lnTo>
                    <a:lnTo>
                      <a:pt x="4931" y="287"/>
                    </a:lnTo>
                    <a:lnTo>
                      <a:pt x="4931" y="287"/>
                    </a:lnTo>
                    <a:lnTo>
                      <a:pt x="4936" y="287"/>
                    </a:lnTo>
                    <a:lnTo>
                      <a:pt x="4936" y="287"/>
                    </a:lnTo>
                    <a:lnTo>
                      <a:pt x="4936" y="287"/>
                    </a:lnTo>
                    <a:lnTo>
                      <a:pt x="4936" y="287"/>
                    </a:lnTo>
                    <a:lnTo>
                      <a:pt x="4936" y="287"/>
                    </a:lnTo>
                    <a:lnTo>
                      <a:pt x="4941" y="287"/>
                    </a:lnTo>
                    <a:lnTo>
                      <a:pt x="4941" y="287"/>
                    </a:lnTo>
                    <a:lnTo>
                      <a:pt x="4941" y="287"/>
                    </a:lnTo>
                    <a:lnTo>
                      <a:pt x="4941" y="287"/>
                    </a:lnTo>
                    <a:lnTo>
                      <a:pt x="4941" y="287"/>
                    </a:lnTo>
                    <a:lnTo>
                      <a:pt x="4941" y="287"/>
                    </a:lnTo>
                    <a:lnTo>
                      <a:pt x="4941" y="287"/>
                    </a:lnTo>
                    <a:lnTo>
                      <a:pt x="4947" y="287"/>
                    </a:lnTo>
                    <a:lnTo>
                      <a:pt x="4947" y="287"/>
                    </a:lnTo>
                    <a:lnTo>
                      <a:pt x="4947" y="287"/>
                    </a:lnTo>
                    <a:lnTo>
                      <a:pt x="4947" y="287"/>
                    </a:lnTo>
                    <a:lnTo>
                      <a:pt x="4947" y="287"/>
                    </a:lnTo>
                    <a:lnTo>
                      <a:pt x="4952" y="287"/>
                    </a:lnTo>
                    <a:lnTo>
                      <a:pt x="4952" y="287"/>
                    </a:lnTo>
                    <a:lnTo>
                      <a:pt x="4952" y="287"/>
                    </a:lnTo>
                    <a:lnTo>
                      <a:pt x="4952" y="287"/>
                    </a:lnTo>
                    <a:lnTo>
                      <a:pt x="4952" y="287"/>
                    </a:lnTo>
                    <a:lnTo>
                      <a:pt x="4957" y="287"/>
                    </a:lnTo>
                    <a:lnTo>
                      <a:pt x="4957" y="287"/>
                    </a:lnTo>
                    <a:lnTo>
                      <a:pt x="4957" y="287"/>
                    </a:lnTo>
                    <a:lnTo>
                      <a:pt x="4957" y="287"/>
                    </a:lnTo>
                    <a:lnTo>
                      <a:pt x="4957" y="287"/>
                    </a:lnTo>
                    <a:lnTo>
                      <a:pt x="4963" y="287"/>
                    </a:lnTo>
                    <a:lnTo>
                      <a:pt x="4963" y="287"/>
                    </a:lnTo>
                    <a:lnTo>
                      <a:pt x="4963" y="287"/>
                    </a:lnTo>
                    <a:lnTo>
                      <a:pt x="4963" y="287"/>
                    </a:lnTo>
                    <a:lnTo>
                      <a:pt x="4963" y="287"/>
                    </a:lnTo>
                    <a:lnTo>
                      <a:pt x="4963" y="287"/>
                    </a:lnTo>
                    <a:lnTo>
                      <a:pt x="4968" y="287"/>
                    </a:lnTo>
                    <a:lnTo>
                      <a:pt x="4968" y="287"/>
                    </a:lnTo>
                    <a:lnTo>
                      <a:pt x="4968" y="287"/>
                    </a:lnTo>
                    <a:lnTo>
                      <a:pt x="4968" y="287"/>
                    </a:lnTo>
                    <a:lnTo>
                      <a:pt x="4968" y="287"/>
                    </a:lnTo>
                    <a:lnTo>
                      <a:pt x="4973" y="287"/>
                    </a:lnTo>
                    <a:lnTo>
                      <a:pt x="4973" y="287"/>
                    </a:lnTo>
                    <a:lnTo>
                      <a:pt x="4973" y="287"/>
                    </a:lnTo>
                    <a:lnTo>
                      <a:pt x="4973" y="287"/>
                    </a:lnTo>
                    <a:lnTo>
                      <a:pt x="4973" y="287"/>
                    </a:lnTo>
                    <a:lnTo>
                      <a:pt x="4979" y="287"/>
                    </a:lnTo>
                    <a:lnTo>
                      <a:pt x="4979" y="287"/>
                    </a:lnTo>
                    <a:lnTo>
                      <a:pt x="4979" y="287"/>
                    </a:lnTo>
                    <a:lnTo>
                      <a:pt x="4979" y="287"/>
                    </a:lnTo>
                    <a:lnTo>
                      <a:pt x="4979" y="287"/>
                    </a:lnTo>
                    <a:lnTo>
                      <a:pt x="4984" y="287"/>
                    </a:lnTo>
                    <a:lnTo>
                      <a:pt x="4984" y="287"/>
                    </a:lnTo>
                    <a:lnTo>
                      <a:pt x="4984" y="287"/>
                    </a:lnTo>
                    <a:lnTo>
                      <a:pt x="4984" y="287"/>
                    </a:lnTo>
                    <a:lnTo>
                      <a:pt x="4984" y="287"/>
                    </a:lnTo>
                    <a:lnTo>
                      <a:pt x="4989" y="287"/>
                    </a:lnTo>
                    <a:lnTo>
                      <a:pt x="4989" y="287"/>
                    </a:lnTo>
                    <a:lnTo>
                      <a:pt x="4989" y="287"/>
                    </a:lnTo>
                    <a:lnTo>
                      <a:pt x="4989" y="287"/>
                    </a:lnTo>
                    <a:lnTo>
                      <a:pt x="4989" y="287"/>
                    </a:lnTo>
                    <a:lnTo>
                      <a:pt x="4989" y="287"/>
                    </a:lnTo>
                    <a:lnTo>
                      <a:pt x="4995" y="287"/>
                    </a:lnTo>
                    <a:lnTo>
                      <a:pt x="4995" y="287"/>
                    </a:lnTo>
                    <a:lnTo>
                      <a:pt x="4995" y="287"/>
                    </a:lnTo>
                    <a:lnTo>
                      <a:pt x="4995" y="287"/>
                    </a:lnTo>
                    <a:lnTo>
                      <a:pt x="4995" y="287"/>
                    </a:lnTo>
                    <a:lnTo>
                      <a:pt x="5000" y="287"/>
                    </a:lnTo>
                    <a:lnTo>
                      <a:pt x="5000" y="287"/>
                    </a:lnTo>
                    <a:lnTo>
                      <a:pt x="5000" y="287"/>
                    </a:lnTo>
                    <a:lnTo>
                      <a:pt x="5000" y="287"/>
                    </a:lnTo>
                    <a:lnTo>
                      <a:pt x="5000" y="287"/>
                    </a:lnTo>
                    <a:lnTo>
                      <a:pt x="5000" y="287"/>
                    </a:lnTo>
                    <a:lnTo>
                      <a:pt x="5005" y="287"/>
                    </a:lnTo>
                    <a:lnTo>
                      <a:pt x="5005" y="287"/>
                    </a:lnTo>
                    <a:lnTo>
                      <a:pt x="5005" y="287"/>
                    </a:lnTo>
                    <a:lnTo>
                      <a:pt x="5005" y="287"/>
                    </a:lnTo>
                    <a:lnTo>
                      <a:pt x="5005" y="287"/>
                    </a:lnTo>
                    <a:lnTo>
                      <a:pt x="5005" y="287"/>
                    </a:lnTo>
                    <a:lnTo>
                      <a:pt x="5011" y="287"/>
                    </a:lnTo>
                    <a:lnTo>
                      <a:pt x="5011" y="287"/>
                    </a:lnTo>
                    <a:lnTo>
                      <a:pt x="5011" y="287"/>
                    </a:lnTo>
                    <a:lnTo>
                      <a:pt x="5011" y="287"/>
                    </a:lnTo>
                    <a:lnTo>
                      <a:pt x="5011" y="287"/>
                    </a:lnTo>
                    <a:lnTo>
                      <a:pt x="5016" y="287"/>
                    </a:lnTo>
                    <a:lnTo>
                      <a:pt x="5016" y="287"/>
                    </a:lnTo>
                    <a:lnTo>
                      <a:pt x="5016" y="287"/>
                    </a:lnTo>
                    <a:lnTo>
                      <a:pt x="5016" y="287"/>
                    </a:lnTo>
                    <a:lnTo>
                      <a:pt x="5016" y="292"/>
                    </a:lnTo>
                    <a:lnTo>
                      <a:pt x="5021" y="292"/>
                    </a:lnTo>
                    <a:lnTo>
                      <a:pt x="5021" y="292"/>
                    </a:lnTo>
                    <a:lnTo>
                      <a:pt x="5021" y="292"/>
                    </a:lnTo>
                    <a:lnTo>
                      <a:pt x="5021" y="292"/>
                    </a:lnTo>
                    <a:lnTo>
                      <a:pt x="5021" y="292"/>
                    </a:lnTo>
                    <a:lnTo>
                      <a:pt x="5027" y="292"/>
                    </a:lnTo>
                    <a:lnTo>
                      <a:pt x="5027" y="292"/>
                    </a:lnTo>
                    <a:lnTo>
                      <a:pt x="5027" y="292"/>
                    </a:lnTo>
                    <a:lnTo>
                      <a:pt x="5027" y="292"/>
                    </a:lnTo>
                    <a:lnTo>
                      <a:pt x="5027" y="292"/>
                    </a:lnTo>
                    <a:lnTo>
                      <a:pt x="5027" y="292"/>
                    </a:lnTo>
                    <a:lnTo>
                      <a:pt x="5027" y="292"/>
                    </a:lnTo>
                    <a:lnTo>
                      <a:pt x="5032" y="292"/>
                    </a:lnTo>
                    <a:lnTo>
                      <a:pt x="5032" y="292"/>
                    </a:lnTo>
                    <a:lnTo>
                      <a:pt x="5032" y="292"/>
                    </a:lnTo>
                    <a:lnTo>
                      <a:pt x="5032" y="292"/>
                    </a:lnTo>
                    <a:lnTo>
                      <a:pt x="5032" y="292"/>
                    </a:lnTo>
                    <a:lnTo>
                      <a:pt x="5037" y="292"/>
                    </a:lnTo>
                    <a:lnTo>
                      <a:pt x="5037" y="292"/>
                    </a:lnTo>
                    <a:lnTo>
                      <a:pt x="5037" y="292"/>
                    </a:lnTo>
                    <a:lnTo>
                      <a:pt x="5037" y="292"/>
                    </a:lnTo>
                    <a:lnTo>
                      <a:pt x="5037" y="292"/>
                    </a:lnTo>
                    <a:lnTo>
                      <a:pt x="5042" y="292"/>
                    </a:lnTo>
                    <a:lnTo>
                      <a:pt x="5042" y="292"/>
                    </a:lnTo>
                    <a:lnTo>
                      <a:pt x="5042" y="292"/>
                    </a:lnTo>
                    <a:lnTo>
                      <a:pt x="5042" y="292"/>
                    </a:lnTo>
                    <a:lnTo>
                      <a:pt x="5042" y="292"/>
                    </a:lnTo>
                    <a:lnTo>
                      <a:pt x="5048" y="292"/>
                    </a:lnTo>
                    <a:lnTo>
                      <a:pt x="5048" y="292"/>
                    </a:lnTo>
                    <a:lnTo>
                      <a:pt x="5048" y="292"/>
                    </a:lnTo>
                    <a:lnTo>
                      <a:pt x="5048" y="292"/>
                    </a:lnTo>
                    <a:lnTo>
                      <a:pt x="5048" y="292"/>
                    </a:lnTo>
                    <a:lnTo>
                      <a:pt x="5048" y="292"/>
                    </a:lnTo>
                    <a:lnTo>
                      <a:pt x="5053" y="292"/>
                    </a:lnTo>
                    <a:lnTo>
                      <a:pt x="5053" y="292"/>
                    </a:lnTo>
                    <a:lnTo>
                      <a:pt x="5053" y="292"/>
                    </a:lnTo>
                    <a:lnTo>
                      <a:pt x="5053" y="292"/>
                    </a:lnTo>
                    <a:lnTo>
                      <a:pt x="5053" y="292"/>
                    </a:lnTo>
                    <a:lnTo>
                      <a:pt x="5058" y="292"/>
                    </a:lnTo>
                    <a:lnTo>
                      <a:pt x="5058" y="292"/>
                    </a:lnTo>
                    <a:lnTo>
                      <a:pt x="5058" y="292"/>
                    </a:lnTo>
                    <a:lnTo>
                      <a:pt x="5058" y="292"/>
                    </a:lnTo>
                    <a:lnTo>
                      <a:pt x="5058" y="292"/>
                    </a:lnTo>
                    <a:lnTo>
                      <a:pt x="5064" y="292"/>
                    </a:lnTo>
                    <a:lnTo>
                      <a:pt x="5064" y="292"/>
                    </a:lnTo>
                    <a:lnTo>
                      <a:pt x="5064" y="292"/>
                    </a:lnTo>
                    <a:lnTo>
                      <a:pt x="5064" y="292"/>
                    </a:lnTo>
                    <a:lnTo>
                      <a:pt x="5064" y="292"/>
                    </a:lnTo>
                    <a:lnTo>
                      <a:pt x="5069" y="292"/>
                    </a:lnTo>
                    <a:lnTo>
                      <a:pt x="5069" y="292"/>
                    </a:lnTo>
                    <a:lnTo>
                      <a:pt x="5069" y="292"/>
                    </a:lnTo>
                    <a:lnTo>
                      <a:pt x="5069" y="292"/>
                    </a:lnTo>
                    <a:lnTo>
                      <a:pt x="5069" y="292"/>
                    </a:lnTo>
                    <a:lnTo>
                      <a:pt x="5074" y="292"/>
                    </a:lnTo>
                    <a:lnTo>
                      <a:pt x="5074" y="292"/>
                    </a:lnTo>
                    <a:lnTo>
                      <a:pt x="5074" y="292"/>
                    </a:lnTo>
                    <a:lnTo>
                      <a:pt x="5074" y="292"/>
                    </a:lnTo>
                    <a:lnTo>
                      <a:pt x="5074" y="292"/>
                    </a:lnTo>
                    <a:lnTo>
                      <a:pt x="5074" y="292"/>
                    </a:lnTo>
                    <a:lnTo>
                      <a:pt x="5080" y="292"/>
                    </a:lnTo>
                    <a:lnTo>
                      <a:pt x="5080" y="292"/>
                    </a:lnTo>
                    <a:lnTo>
                      <a:pt x="5080" y="292"/>
                    </a:lnTo>
                    <a:lnTo>
                      <a:pt x="5080" y="292"/>
                    </a:lnTo>
                    <a:lnTo>
                      <a:pt x="5080" y="292"/>
                    </a:lnTo>
                    <a:lnTo>
                      <a:pt x="5080" y="292"/>
                    </a:lnTo>
                    <a:lnTo>
                      <a:pt x="5085" y="292"/>
                    </a:lnTo>
                    <a:lnTo>
                      <a:pt x="5085" y="292"/>
                    </a:lnTo>
                    <a:lnTo>
                      <a:pt x="5085" y="292"/>
                    </a:lnTo>
                    <a:lnTo>
                      <a:pt x="5085" y="292"/>
                    </a:lnTo>
                    <a:lnTo>
                      <a:pt x="5085" y="292"/>
                    </a:lnTo>
                    <a:lnTo>
                      <a:pt x="5090" y="292"/>
                    </a:lnTo>
                    <a:lnTo>
                      <a:pt x="5090" y="292"/>
                    </a:lnTo>
                    <a:lnTo>
                      <a:pt x="5090" y="292"/>
                    </a:lnTo>
                    <a:lnTo>
                      <a:pt x="5090" y="292"/>
                    </a:lnTo>
                    <a:lnTo>
                      <a:pt x="5090" y="292"/>
                    </a:lnTo>
                    <a:lnTo>
                      <a:pt x="5096" y="292"/>
                    </a:lnTo>
                    <a:lnTo>
                      <a:pt x="5096" y="292"/>
                    </a:lnTo>
                    <a:lnTo>
                      <a:pt x="5096" y="292"/>
                    </a:lnTo>
                    <a:lnTo>
                      <a:pt x="5096" y="292"/>
                    </a:lnTo>
                    <a:lnTo>
                      <a:pt x="5096" y="292"/>
                    </a:lnTo>
                    <a:lnTo>
                      <a:pt x="5096" y="292"/>
                    </a:lnTo>
                    <a:lnTo>
                      <a:pt x="5096" y="292"/>
                    </a:lnTo>
                    <a:lnTo>
                      <a:pt x="5101" y="292"/>
                    </a:lnTo>
                    <a:lnTo>
                      <a:pt x="5101" y="292"/>
                    </a:lnTo>
                    <a:lnTo>
                      <a:pt x="5101" y="292"/>
                    </a:lnTo>
                    <a:lnTo>
                      <a:pt x="5101" y="292"/>
                    </a:lnTo>
                    <a:lnTo>
                      <a:pt x="5101" y="292"/>
                    </a:lnTo>
                    <a:lnTo>
                      <a:pt x="5106" y="292"/>
                    </a:lnTo>
                    <a:lnTo>
                      <a:pt x="5106" y="292"/>
                    </a:lnTo>
                    <a:lnTo>
                      <a:pt x="5106" y="292"/>
                    </a:lnTo>
                    <a:lnTo>
                      <a:pt x="5106" y="292"/>
                    </a:lnTo>
                    <a:lnTo>
                      <a:pt x="5106" y="292"/>
                    </a:lnTo>
                    <a:lnTo>
                      <a:pt x="5112" y="292"/>
                    </a:lnTo>
                    <a:lnTo>
                      <a:pt x="5112" y="292"/>
                    </a:lnTo>
                    <a:lnTo>
                      <a:pt x="5112" y="292"/>
                    </a:lnTo>
                    <a:lnTo>
                      <a:pt x="5112" y="292"/>
                    </a:lnTo>
                    <a:lnTo>
                      <a:pt x="5112" y="292"/>
                    </a:lnTo>
                    <a:lnTo>
                      <a:pt x="5117" y="292"/>
                    </a:lnTo>
                    <a:lnTo>
                      <a:pt x="5117" y="292"/>
                    </a:lnTo>
                    <a:lnTo>
                      <a:pt x="5117" y="292"/>
                    </a:lnTo>
                    <a:lnTo>
                      <a:pt x="5117" y="292"/>
                    </a:lnTo>
                    <a:lnTo>
                      <a:pt x="5117" y="292"/>
                    </a:lnTo>
                    <a:lnTo>
                      <a:pt x="5117" y="292"/>
                    </a:lnTo>
                    <a:lnTo>
                      <a:pt x="5117" y="292"/>
                    </a:lnTo>
                    <a:lnTo>
                      <a:pt x="5122" y="292"/>
                    </a:lnTo>
                    <a:lnTo>
                      <a:pt x="5122" y="292"/>
                    </a:lnTo>
                    <a:lnTo>
                      <a:pt x="5122" y="292"/>
                    </a:lnTo>
                    <a:lnTo>
                      <a:pt x="5122" y="292"/>
                    </a:lnTo>
                    <a:lnTo>
                      <a:pt x="5122" y="292"/>
                    </a:lnTo>
                    <a:lnTo>
                      <a:pt x="5122" y="292"/>
                    </a:lnTo>
                    <a:lnTo>
                      <a:pt x="5128" y="292"/>
                    </a:lnTo>
                    <a:lnTo>
                      <a:pt x="5128" y="292"/>
                    </a:lnTo>
                    <a:lnTo>
                      <a:pt x="5128" y="292"/>
                    </a:lnTo>
                    <a:lnTo>
                      <a:pt x="5128" y="292"/>
                    </a:lnTo>
                    <a:lnTo>
                      <a:pt x="5128" y="287"/>
                    </a:lnTo>
                    <a:lnTo>
                      <a:pt x="5133" y="287"/>
                    </a:lnTo>
                    <a:lnTo>
                      <a:pt x="5133" y="287"/>
                    </a:lnTo>
                    <a:lnTo>
                      <a:pt x="5133" y="287"/>
                    </a:lnTo>
                    <a:lnTo>
                      <a:pt x="5133" y="287"/>
                    </a:lnTo>
                    <a:lnTo>
                      <a:pt x="5133" y="287"/>
                    </a:lnTo>
                    <a:lnTo>
                      <a:pt x="5133" y="287"/>
                    </a:lnTo>
                    <a:lnTo>
                      <a:pt x="5138" y="287"/>
                    </a:lnTo>
                    <a:lnTo>
                      <a:pt x="5138" y="287"/>
                    </a:lnTo>
                    <a:lnTo>
                      <a:pt x="5138" y="287"/>
                    </a:lnTo>
                    <a:lnTo>
                      <a:pt x="5138" y="287"/>
                    </a:lnTo>
                    <a:lnTo>
                      <a:pt x="5138" y="287"/>
                    </a:lnTo>
                    <a:lnTo>
                      <a:pt x="5144" y="287"/>
                    </a:lnTo>
                    <a:lnTo>
                      <a:pt x="5144" y="287"/>
                    </a:lnTo>
                    <a:lnTo>
                      <a:pt x="5144" y="287"/>
                    </a:lnTo>
                    <a:lnTo>
                      <a:pt x="5144" y="287"/>
                    </a:lnTo>
                    <a:lnTo>
                      <a:pt x="5144" y="287"/>
                    </a:lnTo>
                    <a:lnTo>
                      <a:pt x="5149" y="287"/>
                    </a:lnTo>
                    <a:lnTo>
                      <a:pt x="5149" y="287"/>
                    </a:lnTo>
                    <a:lnTo>
                      <a:pt x="5149" y="287"/>
                    </a:lnTo>
                    <a:lnTo>
                      <a:pt x="5149" y="287"/>
                    </a:lnTo>
                    <a:lnTo>
                      <a:pt x="5149" y="287"/>
                    </a:lnTo>
                    <a:lnTo>
                      <a:pt x="5154" y="287"/>
                    </a:lnTo>
                    <a:lnTo>
                      <a:pt x="5154" y="287"/>
                    </a:lnTo>
                  </a:path>
                </a:pathLst>
              </a:custGeom>
              <a:noFill/>
              <a:ln w="9525">
                <a:solidFill>
                  <a:srgbClr val="00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24" name="Rectangle 57">
                <a:extLst>
                  <a:ext uri="{FF2B5EF4-FFF2-40B4-BE49-F238E27FC236}">
                    <a16:creationId xmlns:a16="http://schemas.microsoft.com/office/drawing/2014/main" id="{C5707DB0-44CC-441A-803E-0B9EFD643F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6" y="3456"/>
                <a:ext cx="191" cy="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450" b="1">
                    <a:solidFill>
                      <a:srgbClr val="00FF00"/>
                    </a:solidFill>
                  </a:rPr>
                  <a:t>BETA_Y</a:t>
                </a:r>
                <a:endParaRPr lang="en-US" altLang="en-US" sz="1350"/>
              </a:p>
            </p:txBody>
          </p:sp>
          <p:sp>
            <p:nvSpPr>
              <p:cNvPr id="1125" name="Rectangle 58">
                <a:extLst>
                  <a:ext uri="{FF2B5EF4-FFF2-40B4-BE49-F238E27FC236}">
                    <a16:creationId xmlns:a16="http://schemas.microsoft.com/office/drawing/2014/main" id="{82F2843E-405E-4AEA-99A8-1F36A74307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9" y="3456"/>
                <a:ext cx="172" cy="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450" b="1">
                    <a:solidFill>
                      <a:srgbClr val="0000FF"/>
                    </a:solidFill>
                  </a:rPr>
                  <a:t>DISP_X</a:t>
                </a:r>
                <a:endParaRPr lang="en-US" altLang="en-US" sz="1350"/>
              </a:p>
            </p:txBody>
          </p:sp>
          <p:sp>
            <p:nvSpPr>
              <p:cNvPr id="1126" name="Rectangle 59">
                <a:extLst>
                  <a:ext uri="{FF2B5EF4-FFF2-40B4-BE49-F238E27FC236}">
                    <a16:creationId xmlns:a16="http://schemas.microsoft.com/office/drawing/2014/main" id="{40F851F2-C6A6-46EA-B2D6-222E9231D0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1" y="3456"/>
                <a:ext cx="172" cy="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altLang="en-US" sz="450" b="1">
                    <a:solidFill>
                      <a:srgbClr val="000000"/>
                    </a:solidFill>
                  </a:rPr>
                  <a:t>DISP_Y</a:t>
                </a:r>
                <a:endParaRPr lang="en-US" altLang="en-US" sz="1350"/>
              </a:p>
            </p:txBody>
          </p:sp>
          <p:sp>
            <p:nvSpPr>
              <p:cNvPr id="1127" name="Rectangle 60">
                <a:extLst>
                  <a:ext uri="{FF2B5EF4-FFF2-40B4-BE49-F238E27FC236}">
                    <a16:creationId xmlns:a16="http://schemas.microsoft.com/office/drawing/2014/main" id="{5F1D12EC-59FD-4441-94BB-26BE0B2688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" y="3536"/>
                <a:ext cx="26" cy="23"/>
              </a:xfrm>
              <a:prstGeom prst="rect">
                <a:avLst/>
              </a:prstGeom>
              <a:solidFill>
                <a:srgbClr val="0080FF"/>
              </a:solidFill>
              <a:ln w="7938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28" name="Rectangle 61">
                <a:extLst>
                  <a:ext uri="{FF2B5EF4-FFF2-40B4-BE49-F238E27FC236}">
                    <a16:creationId xmlns:a16="http://schemas.microsoft.com/office/drawing/2014/main" id="{7421E480-2587-4A8B-B339-95020709C6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" y="3536"/>
                <a:ext cx="22" cy="23"/>
              </a:xfrm>
              <a:prstGeom prst="rect">
                <a:avLst/>
              </a:prstGeom>
              <a:solidFill>
                <a:srgbClr val="0080FF"/>
              </a:solidFill>
              <a:ln w="7938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29" name="Rectangle 62">
                <a:extLst>
                  <a:ext uri="{FF2B5EF4-FFF2-40B4-BE49-F238E27FC236}">
                    <a16:creationId xmlns:a16="http://schemas.microsoft.com/office/drawing/2014/main" id="{822FC402-CBAF-4876-A90C-4942A2DE53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" y="3536"/>
                <a:ext cx="53" cy="23"/>
              </a:xfrm>
              <a:prstGeom prst="rect">
                <a:avLst/>
              </a:prstGeom>
              <a:solidFill>
                <a:srgbClr val="0080FF"/>
              </a:solidFill>
              <a:ln w="7938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30" name="Rectangle 63">
                <a:extLst>
                  <a:ext uri="{FF2B5EF4-FFF2-40B4-BE49-F238E27FC236}">
                    <a16:creationId xmlns:a16="http://schemas.microsoft.com/office/drawing/2014/main" id="{9B7F887D-6422-486C-ABD9-197E332928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" y="3536"/>
                <a:ext cx="59" cy="23"/>
              </a:xfrm>
              <a:prstGeom prst="rect">
                <a:avLst/>
              </a:prstGeom>
              <a:solidFill>
                <a:srgbClr val="0080FF"/>
              </a:solidFill>
              <a:ln w="7938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31" name="Rectangle 64">
                <a:extLst>
                  <a:ext uri="{FF2B5EF4-FFF2-40B4-BE49-F238E27FC236}">
                    <a16:creationId xmlns:a16="http://schemas.microsoft.com/office/drawing/2014/main" id="{54D22EFF-F70B-45AD-BDBD-4087BAB8FC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2" y="3536"/>
                <a:ext cx="16" cy="23"/>
              </a:xfrm>
              <a:prstGeom prst="rect">
                <a:avLst/>
              </a:prstGeom>
              <a:solidFill>
                <a:srgbClr val="0080FF"/>
              </a:solidFill>
              <a:ln w="7938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32" name="Rectangle 65">
                <a:extLst>
                  <a:ext uri="{FF2B5EF4-FFF2-40B4-BE49-F238E27FC236}">
                    <a16:creationId xmlns:a16="http://schemas.microsoft.com/office/drawing/2014/main" id="{40CFA1D7-2B76-4C47-B1E3-FB0526BFBB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5" y="3536"/>
                <a:ext cx="27" cy="23"/>
              </a:xfrm>
              <a:prstGeom prst="rect">
                <a:avLst/>
              </a:prstGeom>
              <a:solidFill>
                <a:srgbClr val="0080FF"/>
              </a:solidFill>
              <a:ln w="7938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33" name="Rectangle 66">
                <a:extLst>
                  <a:ext uri="{FF2B5EF4-FFF2-40B4-BE49-F238E27FC236}">
                    <a16:creationId xmlns:a16="http://schemas.microsoft.com/office/drawing/2014/main" id="{7AA03139-3769-4017-9BC3-83B644FD51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7" y="3545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34" name="Rectangle 67">
                <a:extLst>
                  <a:ext uri="{FF2B5EF4-FFF2-40B4-BE49-F238E27FC236}">
                    <a16:creationId xmlns:a16="http://schemas.microsoft.com/office/drawing/2014/main" id="{D4FC93EE-A5B7-473E-8CF7-92B66CFC53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7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35" name="Rectangle 68">
                <a:extLst>
                  <a:ext uri="{FF2B5EF4-FFF2-40B4-BE49-F238E27FC236}">
                    <a16:creationId xmlns:a16="http://schemas.microsoft.com/office/drawing/2014/main" id="{75AFA0E2-48E7-414C-AF83-3B5E0A644A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8" y="3545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36" name="Rectangle 69">
                <a:extLst>
                  <a:ext uri="{FF2B5EF4-FFF2-40B4-BE49-F238E27FC236}">
                    <a16:creationId xmlns:a16="http://schemas.microsoft.com/office/drawing/2014/main" id="{F38EFF18-07E9-4164-8AFA-53290C7F76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9" y="3536"/>
                <a:ext cx="5" cy="23"/>
              </a:xfrm>
              <a:prstGeom prst="rect">
                <a:avLst/>
              </a:prstGeom>
              <a:solidFill>
                <a:srgbClr val="0080FF"/>
              </a:solidFill>
              <a:ln w="7938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37" name="Rectangle 70">
                <a:extLst>
                  <a:ext uri="{FF2B5EF4-FFF2-40B4-BE49-F238E27FC236}">
                    <a16:creationId xmlns:a16="http://schemas.microsoft.com/office/drawing/2014/main" id="{ABD90002-62C5-4120-8AFF-72583443D8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0" y="3536"/>
                <a:ext cx="5" cy="23"/>
              </a:xfrm>
              <a:prstGeom prst="rect">
                <a:avLst/>
              </a:prstGeom>
              <a:solidFill>
                <a:srgbClr val="0080FF"/>
              </a:solidFill>
              <a:ln w="7938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38" name="Rectangle 71">
                <a:extLst>
                  <a:ext uri="{FF2B5EF4-FFF2-40B4-BE49-F238E27FC236}">
                    <a16:creationId xmlns:a16="http://schemas.microsoft.com/office/drawing/2014/main" id="{F55AFEAD-BBF3-49BB-A7DA-36F4884653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5" y="3536"/>
                <a:ext cx="6" cy="23"/>
              </a:xfrm>
              <a:prstGeom prst="rect">
                <a:avLst/>
              </a:prstGeom>
              <a:solidFill>
                <a:srgbClr val="0080FF"/>
              </a:solidFill>
              <a:ln w="7938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39" name="Rectangle 72">
                <a:extLst>
                  <a:ext uri="{FF2B5EF4-FFF2-40B4-BE49-F238E27FC236}">
                    <a16:creationId xmlns:a16="http://schemas.microsoft.com/office/drawing/2014/main" id="{EC63E665-C16A-4712-8127-F05107EE92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1" y="3536"/>
                <a:ext cx="6" cy="23"/>
              </a:xfrm>
              <a:prstGeom prst="rect">
                <a:avLst/>
              </a:prstGeom>
              <a:solidFill>
                <a:srgbClr val="0080FF"/>
              </a:solidFill>
              <a:ln w="7938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40" name="Rectangle 73">
                <a:extLst>
                  <a:ext uri="{FF2B5EF4-FFF2-40B4-BE49-F238E27FC236}">
                    <a16:creationId xmlns:a16="http://schemas.microsoft.com/office/drawing/2014/main" id="{95D366DD-E394-41DE-B816-4D834FD2E8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2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41" name="Rectangle 74">
                <a:extLst>
                  <a:ext uri="{FF2B5EF4-FFF2-40B4-BE49-F238E27FC236}">
                    <a16:creationId xmlns:a16="http://schemas.microsoft.com/office/drawing/2014/main" id="{D8448F10-C2EB-4D81-9C77-19916E2B8B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3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42" name="Rectangle 75">
                <a:extLst>
                  <a:ext uri="{FF2B5EF4-FFF2-40B4-BE49-F238E27FC236}">
                    <a16:creationId xmlns:a16="http://schemas.microsoft.com/office/drawing/2014/main" id="{6CF595CE-8DE5-472B-AC0C-43450588F6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8" y="3545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43" name="Rectangle 76">
                <a:extLst>
                  <a:ext uri="{FF2B5EF4-FFF2-40B4-BE49-F238E27FC236}">
                    <a16:creationId xmlns:a16="http://schemas.microsoft.com/office/drawing/2014/main" id="{A58FB6EB-50EB-450B-9411-44934500A7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3" y="3545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44" name="Rectangle 77">
                <a:extLst>
                  <a:ext uri="{FF2B5EF4-FFF2-40B4-BE49-F238E27FC236}">
                    <a16:creationId xmlns:a16="http://schemas.microsoft.com/office/drawing/2014/main" id="{9FDC45B6-5677-4EE2-BF28-31204029F0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9" y="3545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45" name="Rectangle 78">
                <a:extLst>
                  <a:ext uri="{FF2B5EF4-FFF2-40B4-BE49-F238E27FC236}">
                    <a16:creationId xmlns:a16="http://schemas.microsoft.com/office/drawing/2014/main" id="{851356A3-A0DA-41B5-9F65-8FE21D5FE6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4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46" name="Rectangle 79">
                <a:extLst>
                  <a:ext uri="{FF2B5EF4-FFF2-40B4-BE49-F238E27FC236}">
                    <a16:creationId xmlns:a16="http://schemas.microsoft.com/office/drawing/2014/main" id="{ABE49BD0-325C-4681-8734-2DE3DBC1F3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4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47" name="Rectangle 80">
                <a:extLst>
                  <a:ext uri="{FF2B5EF4-FFF2-40B4-BE49-F238E27FC236}">
                    <a16:creationId xmlns:a16="http://schemas.microsoft.com/office/drawing/2014/main" id="{204F519C-AD40-4F63-BD53-8C1BB98815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0" y="3545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48" name="Rectangle 81">
                <a:extLst>
                  <a:ext uri="{FF2B5EF4-FFF2-40B4-BE49-F238E27FC236}">
                    <a16:creationId xmlns:a16="http://schemas.microsoft.com/office/drawing/2014/main" id="{0514E4B5-1A19-4D41-922E-95E85C5516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5" y="3545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49" name="Rectangle 82">
                <a:extLst>
                  <a:ext uri="{FF2B5EF4-FFF2-40B4-BE49-F238E27FC236}">
                    <a16:creationId xmlns:a16="http://schemas.microsoft.com/office/drawing/2014/main" id="{2498E2AD-7D77-4CF6-8C16-3A329C6DF9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5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50" name="Rectangle 83">
                <a:extLst>
                  <a:ext uri="{FF2B5EF4-FFF2-40B4-BE49-F238E27FC236}">
                    <a16:creationId xmlns:a16="http://schemas.microsoft.com/office/drawing/2014/main" id="{83E16D63-8CA4-4BFA-9616-4287CDD850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5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51" name="Rectangle 84">
                <a:extLst>
                  <a:ext uri="{FF2B5EF4-FFF2-40B4-BE49-F238E27FC236}">
                    <a16:creationId xmlns:a16="http://schemas.microsoft.com/office/drawing/2014/main" id="{2975FCC3-94CB-4E7D-A6F7-2C340B62D7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1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52" name="Rectangle 85">
                <a:extLst>
                  <a:ext uri="{FF2B5EF4-FFF2-40B4-BE49-F238E27FC236}">
                    <a16:creationId xmlns:a16="http://schemas.microsoft.com/office/drawing/2014/main" id="{F76BFB69-0200-4113-8822-022B110711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7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53" name="Rectangle 86">
                <a:extLst>
                  <a:ext uri="{FF2B5EF4-FFF2-40B4-BE49-F238E27FC236}">
                    <a16:creationId xmlns:a16="http://schemas.microsoft.com/office/drawing/2014/main" id="{EEE8BE60-D3C3-4CFE-AFB2-2DA2587EAA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2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54" name="Rectangle 87">
                <a:extLst>
                  <a:ext uri="{FF2B5EF4-FFF2-40B4-BE49-F238E27FC236}">
                    <a16:creationId xmlns:a16="http://schemas.microsoft.com/office/drawing/2014/main" id="{FCF4A2BD-00FA-4A8C-8D44-BD4CBB03F2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4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55" name="Rectangle 88">
                <a:extLst>
                  <a:ext uri="{FF2B5EF4-FFF2-40B4-BE49-F238E27FC236}">
                    <a16:creationId xmlns:a16="http://schemas.microsoft.com/office/drawing/2014/main" id="{51F95673-2E84-4F1A-A92E-41138E56B0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4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56" name="Rectangle 89">
                <a:extLst>
                  <a:ext uri="{FF2B5EF4-FFF2-40B4-BE49-F238E27FC236}">
                    <a16:creationId xmlns:a16="http://schemas.microsoft.com/office/drawing/2014/main" id="{27CBE224-5FDC-45CA-BC6A-DE0E1C3964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6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57" name="Rectangle 90">
                <a:extLst>
                  <a:ext uri="{FF2B5EF4-FFF2-40B4-BE49-F238E27FC236}">
                    <a16:creationId xmlns:a16="http://schemas.microsoft.com/office/drawing/2014/main" id="{F0A8810D-FF41-42BA-871F-FC4C641526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2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58" name="Rectangle 91">
                <a:extLst>
                  <a:ext uri="{FF2B5EF4-FFF2-40B4-BE49-F238E27FC236}">
                    <a16:creationId xmlns:a16="http://schemas.microsoft.com/office/drawing/2014/main" id="{FDC8F53B-5291-4E54-BF0C-F4C2FA1BC8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3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59" name="Rectangle 92">
                <a:extLst>
                  <a:ext uri="{FF2B5EF4-FFF2-40B4-BE49-F238E27FC236}">
                    <a16:creationId xmlns:a16="http://schemas.microsoft.com/office/drawing/2014/main" id="{98572DBF-7A8E-4B44-82C3-41AD7ECED4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4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60" name="Rectangle 93">
                <a:extLst>
                  <a:ext uri="{FF2B5EF4-FFF2-40B4-BE49-F238E27FC236}">
                    <a16:creationId xmlns:a16="http://schemas.microsoft.com/office/drawing/2014/main" id="{0CE54D45-FF88-4911-B2EC-DA05DE9225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5" y="3545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61" name="Rectangle 94">
                <a:extLst>
                  <a:ext uri="{FF2B5EF4-FFF2-40B4-BE49-F238E27FC236}">
                    <a16:creationId xmlns:a16="http://schemas.microsoft.com/office/drawing/2014/main" id="{4A305E91-F9D5-448D-9249-5C3E0DA997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5" y="3545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62" name="Rectangle 95">
                <a:extLst>
                  <a:ext uri="{FF2B5EF4-FFF2-40B4-BE49-F238E27FC236}">
                    <a16:creationId xmlns:a16="http://schemas.microsoft.com/office/drawing/2014/main" id="{6A244A83-B4C0-45EE-829A-2106154E72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5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63" name="Rectangle 96">
                <a:extLst>
                  <a:ext uri="{FF2B5EF4-FFF2-40B4-BE49-F238E27FC236}">
                    <a16:creationId xmlns:a16="http://schemas.microsoft.com/office/drawing/2014/main" id="{D5623214-EB99-4431-AC48-04A752F36D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1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64" name="Rectangle 97">
                <a:extLst>
                  <a:ext uri="{FF2B5EF4-FFF2-40B4-BE49-F238E27FC236}">
                    <a16:creationId xmlns:a16="http://schemas.microsoft.com/office/drawing/2014/main" id="{A3E177FF-D1CA-43E6-B25E-86D14243E5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6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65" name="Rectangle 98">
                <a:extLst>
                  <a:ext uri="{FF2B5EF4-FFF2-40B4-BE49-F238E27FC236}">
                    <a16:creationId xmlns:a16="http://schemas.microsoft.com/office/drawing/2014/main" id="{21106F31-936D-4B35-BF12-FCE0B53A84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52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66" name="Rectangle 99">
                <a:extLst>
                  <a:ext uri="{FF2B5EF4-FFF2-40B4-BE49-F238E27FC236}">
                    <a16:creationId xmlns:a16="http://schemas.microsoft.com/office/drawing/2014/main" id="{F73FA1D0-7BA5-48CE-A044-1829EE7D7D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8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67" name="Rectangle 100">
                <a:extLst>
                  <a:ext uri="{FF2B5EF4-FFF2-40B4-BE49-F238E27FC236}">
                    <a16:creationId xmlns:a16="http://schemas.microsoft.com/office/drawing/2014/main" id="{721C64E1-118F-4852-B018-FEF0FF48E6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9" y="3545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68" name="Rectangle 101">
                <a:extLst>
                  <a:ext uri="{FF2B5EF4-FFF2-40B4-BE49-F238E27FC236}">
                    <a16:creationId xmlns:a16="http://schemas.microsoft.com/office/drawing/2014/main" id="{155A8FD8-845D-459A-ABFA-39451E7A94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0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69" name="Rectangle 102">
                <a:extLst>
                  <a:ext uri="{FF2B5EF4-FFF2-40B4-BE49-F238E27FC236}">
                    <a16:creationId xmlns:a16="http://schemas.microsoft.com/office/drawing/2014/main" id="{15D09020-68BD-4685-860F-C11075F1F6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1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70" name="Rectangle 103">
                <a:extLst>
                  <a:ext uri="{FF2B5EF4-FFF2-40B4-BE49-F238E27FC236}">
                    <a16:creationId xmlns:a16="http://schemas.microsoft.com/office/drawing/2014/main" id="{165B5B5D-9380-4610-9DA5-7146FD3E22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7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71" name="Rectangle 104">
                <a:extLst>
                  <a:ext uri="{FF2B5EF4-FFF2-40B4-BE49-F238E27FC236}">
                    <a16:creationId xmlns:a16="http://schemas.microsoft.com/office/drawing/2014/main" id="{05DC3F86-E166-4079-B2DE-00EF0984F5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8" y="3545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72" name="Rectangle 105">
                <a:extLst>
                  <a:ext uri="{FF2B5EF4-FFF2-40B4-BE49-F238E27FC236}">
                    <a16:creationId xmlns:a16="http://schemas.microsoft.com/office/drawing/2014/main" id="{3A6A27B0-D457-4DCA-BD3C-2496B361A9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9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73" name="Rectangle 106">
                <a:extLst>
                  <a:ext uri="{FF2B5EF4-FFF2-40B4-BE49-F238E27FC236}">
                    <a16:creationId xmlns:a16="http://schemas.microsoft.com/office/drawing/2014/main" id="{DF41E3F5-92F4-47D2-8131-69C6A730E7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0" y="3545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74" name="Rectangle 107">
                <a:extLst>
                  <a:ext uri="{FF2B5EF4-FFF2-40B4-BE49-F238E27FC236}">
                    <a16:creationId xmlns:a16="http://schemas.microsoft.com/office/drawing/2014/main" id="{A79303EF-1B08-407E-976A-7262E58847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1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75" name="Rectangle 108">
                <a:extLst>
                  <a:ext uri="{FF2B5EF4-FFF2-40B4-BE49-F238E27FC236}">
                    <a16:creationId xmlns:a16="http://schemas.microsoft.com/office/drawing/2014/main" id="{65AF624E-8821-4D06-81E7-64301148E5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1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76" name="Rectangle 109">
                <a:extLst>
                  <a:ext uri="{FF2B5EF4-FFF2-40B4-BE49-F238E27FC236}">
                    <a16:creationId xmlns:a16="http://schemas.microsoft.com/office/drawing/2014/main" id="{81FA0077-3002-4C8E-BE5E-170CE10342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6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77" name="Rectangle 110">
                <a:extLst>
                  <a:ext uri="{FF2B5EF4-FFF2-40B4-BE49-F238E27FC236}">
                    <a16:creationId xmlns:a16="http://schemas.microsoft.com/office/drawing/2014/main" id="{0850F8EC-D70A-4287-8642-5808C0295B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2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78" name="Rectangle 111">
                <a:extLst>
                  <a:ext uri="{FF2B5EF4-FFF2-40B4-BE49-F238E27FC236}">
                    <a16:creationId xmlns:a16="http://schemas.microsoft.com/office/drawing/2014/main" id="{CF0AE69F-1D04-4389-9FCD-DBD90F3F6C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8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79" name="Rectangle 112">
                <a:extLst>
                  <a:ext uri="{FF2B5EF4-FFF2-40B4-BE49-F238E27FC236}">
                    <a16:creationId xmlns:a16="http://schemas.microsoft.com/office/drawing/2014/main" id="{328D66D1-9B3E-47A6-A768-77444ACD6B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8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80" name="Rectangle 113">
                <a:extLst>
                  <a:ext uri="{FF2B5EF4-FFF2-40B4-BE49-F238E27FC236}">
                    <a16:creationId xmlns:a16="http://schemas.microsoft.com/office/drawing/2014/main" id="{12FBE8C8-1D11-4493-8E7F-BB4CE279A8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0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81" name="Rectangle 114">
                <a:extLst>
                  <a:ext uri="{FF2B5EF4-FFF2-40B4-BE49-F238E27FC236}">
                    <a16:creationId xmlns:a16="http://schemas.microsoft.com/office/drawing/2014/main" id="{D4872E9F-8667-4057-915F-D63481EC44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75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82" name="Rectangle 115">
                <a:extLst>
                  <a:ext uri="{FF2B5EF4-FFF2-40B4-BE49-F238E27FC236}">
                    <a16:creationId xmlns:a16="http://schemas.microsoft.com/office/drawing/2014/main" id="{5E5F6DA5-67C0-4916-AB08-199D281197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97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83" name="Rectangle 116">
                <a:extLst>
                  <a:ext uri="{FF2B5EF4-FFF2-40B4-BE49-F238E27FC236}">
                    <a16:creationId xmlns:a16="http://schemas.microsoft.com/office/drawing/2014/main" id="{B35D0220-6AB9-4FC2-836C-37FF43D511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7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84" name="Rectangle 117">
                <a:extLst>
                  <a:ext uri="{FF2B5EF4-FFF2-40B4-BE49-F238E27FC236}">
                    <a16:creationId xmlns:a16="http://schemas.microsoft.com/office/drawing/2014/main" id="{1A387453-3D3A-4112-AA28-99046DA625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9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85" name="Rectangle 118">
                <a:extLst>
                  <a:ext uri="{FF2B5EF4-FFF2-40B4-BE49-F238E27FC236}">
                    <a16:creationId xmlns:a16="http://schemas.microsoft.com/office/drawing/2014/main" id="{C7FDB836-920A-40F2-BD72-C69758DC87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5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86" name="Rectangle 119">
                <a:extLst>
                  <a:ext uri="{FF2B5EF4-FFF2-40B4-BE49-F238E27FC236}">
                    <a16:creationId xmlns:a16="http://schemas.microsoft.com/office/drawing/2014/main" id="{5BE0D909-1AA0-4093-9329-F8B952F4E0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1" y="3545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87" name="Rectangle 120">
                <a:extLst>
                  <a:ext uri="{FF2B5EF4-FFF2-40B4-BE49-F238E27FC236}">
                    <a16:creationId xmlns:a16="http://schemas.microsoft.com/office/drawing/2014/main" id="{35C68EF2-F45C-43D1-8ED6-04F5807B1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1" y="3545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88" name="Rectangle 121">
                <a:extLst>
                  <a:ext uri="{FF2B5EF4-FFF2-40B4-BE49-F238E27FC236}">
                    <a16:creationId xmlns:a16="http://schemas.microsoft.com/office/drawing/2014/main" id="{DADB2449-F61B-4060-AA67-0D66B0B222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7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89" name="Rectangle 122">
                <a:extLst>
                  <a:ext uri="{FF2B5EF4-FFF2-40B4-BE49-F238E27FC236}">
                    <a16:creationId xmlns:a16="http://schemas.microsoft.com/office/drawing/2014/main" id="{AEAFD02F-85A5-4351-84D3-17984294D3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7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90" name="Rectangle 123">
                <a:extLst>
                  <a:ext uri="{FF2B5EF4-FFF2-40B4-BE49-F238E27FC236}">
                    <a16:creationId xmlns:a16="http://schemas.microsoft.com/office/drawing/2014/main" id="{8828B260-511B-4665-B8C9-9E5DAE9B3F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2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91" name="Rectangle 124">
                <a:extLst>
                  <a:ext uri="{FF2B5EF4-FFF2-40B4-BE49-F238E27FC236}">
                    <a16:creationId xmlns:a16="http://schemas.microsoft.com/office/drawing/2014/main" id="{32D9F612-9AB8-46AD-B199-87566CFE0A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8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92" name="Rectangle 125">
                <a:extLst>
                  <a:ext uri="{FF2B5EF4-FFF2-40B4-BE49-F238E27FC236}">
                    <a16:creationId xmlns:a16="http://schemas.microsoft.com/office/drawing/2014/main" id="{3BB037B3-0E16-4655-8E00-07E358E5D6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14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93" name="Rectangle 126">
                <a:extLst>
                  <a:ext uri="{FF2B5EF4-FFF2-40B4-BE49-F238E27FC236}">
                    <a16:creationId xmlns:a16="http://schemas.microsoft.com/office/drawing/2014/main" id="{CAEC05E6-90EE-430A-993E-2165C39619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5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94" name="Rectangle 127">
                <a:extLst>
                  <a:ext uri="{FF2B5EF4-FFF2-40B4-BE49-F238E27FC236}">
                    <a16:creationId xmlns:a16="http://schemas.microsoft.com/office/drawing/2014/main" id="{E67CC86A-5C9D-4B96-BE29-290E100AE7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6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195" name="Rectangle 128">
                <a:extLst>
                  <a:ext uri="{FF2B5EF4-FFF2-40B4-BE49-F238E27FC236}">
                    <a16:creationId xmlns:a16="http://schemas.microsoft.com/office/drawing/2014/main" id="{E3DEA72D-A965-4AB4-A7FF-97D7BAC591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7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602" name="Rectangle 129">
                <a:extLst>
                  <a:ext uri="{FF2B5EF4-FFF2-40B4-BE49-F238E27FC236}">
                    <a16:creationId xmlns:a16="http://schemas.microsoft.com/office/drawing/2014/main" id="{0D052ADF-295A-44D1-822F-523C7C5BBD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3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984" name="Rectangle 130">
                <a:extLst>
                  <a:ext uri="{FF2B5EF4-FFF2-40B4-BE49-F238E27FC236}">
                    <a16:creationId xmlns:a16="http://schemas.microsoft.com/office/drawing/2014/main" id="{021CCC5B-0B47-457D-8ABF-05F93EC057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4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985" name="Rectangle 131">
                <a:extLst>
                  <a:ext uri="{FF2B5EF4-FFF2-40B4-BE49-F238E27FC236}">
                    <a16:creationId xmlns:a16="http://schemas.microsoft.com/office/drawing/2014/main" id="{7A5332DD-3AB5-4C2A-82F5-BC1532930B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5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986" name="Rectangle 132">
                <a:extLst>
                  <a:ext uri="{FF2B5EF4-FFF2-40B4-BE49-F238E27FC236}">
                    <a16:creationId xmlns:a16="http://schemas.microsoft.com/office/drawing/2014/main" id="{2C3A9E61-8949-4005-8800-0888FE73AB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6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987" name="Rectangle 133">
                <a:extLst>
                  <a:ext uri="{FF2B5EF4-FFF2-40B4-BE49-F238E27FC236}">
                    <a16:creationId xmlns:a16="http://schemas.microsoft.com/office/drawing/2014/main" id="{1FE43D06-BE9A-4DC7-8083-07F036ED79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1" y="3545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988" name="Rectangle 134">
                <a:extLst>
                  <a:ext uri="{FF2B5EF4-FFF2-40B4-BE49-F238E27FC236}">
                    <a16:creationId xmlns:a16="http://schemas.microsoft.com/office/drawing/2014/main" id="{D4681A00-5B4E-486D-9ABF-CE0D20B702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7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989" name="Rectangle 135">
                <a:extLst>
                  <a:ext uri="{FF2B5EF4-FFF2-40B4-BE49-F238E27FC236}">
                    <a16:creationId xmlns:a16="http://schemas.microsoft.com/office/drawing/2014/main" id="{0461FDE4-8544-4B4C-B549-202C60D158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7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990" name="Rectangle 136">
                <a:extLst>
                  <a:ext uri="{FF2B5EF4-FFF2-40B4-BE49-F238E27FC236}">
                    <a16:creationId xmlns:a16="http://schemas.microsoft.com/office/drawing/2014/main" id="{C0953562-1970-45AF-9F9F-BAA6D20296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2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991" name="Rectangle 137">
                <a:extLst>
                  <a:ext uri="{FF2B5EF4-FFF2-40B4-BE49-F238E27FC236}">
                    <a16:creationId xmlns:a16="http://schemas.microsoft.com/office/drawing/2014/main" id="{9AE02185-0D08-4731-96D5-84C61FE5C7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7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992" name="Rectangle 138">
                <a:extLst>
                  <a:ext uri="{FF2B5EF4-FFF2-40B4-BE49-F238E27FC236}">
                    <a16:creationId xmlns:a16="http://schemas.microsoft.com/office/drawing/2014/main" id="{BDBF0CB3-8E3D-4910-92E1-94A61815E1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3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993" name="Rectangle 139">
                <a:extLst>
                  <a:ext uri="{FF2B5EF4-FFF2-40B4-BE49-F238E27FC236}">
                    <a16:creationId xmlns:a16="http://schemas.microsoft.com/office/drawing/2014/main" id="{7E42EBDD-4EBD-4566-B8B1-CB92D6ED60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9" y="3545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994" name="Rectangle 140">
                <a:extLst>
                  <a:ext uri="{FF2B5EF4-FFF2-40B4-BE49-F238E27FC236}">
                    <a16:creationId xmlns:a16="http://schemas.microsoft.com/office/drawing/2014/main" id="{D328A755-632A-4D8F-B120-41C05E32E8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11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995" name="Rectangle 141">
                <a:extLst>
                  <a:ext uri="{FF2B5EF4-FFF2-40B4-BE49-F238E27FC236}">
                    <a16:creationId xmlns:a16="http://schemas.microsoft.com/office/drawing/2014/main" id="{EB28D867-70B0-4053-9A34-A46616D64B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1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996" name="Rectangle 142">
                <a:extLst>
                  <a:ext uri="{FF2B5EF4-FFF2-40B4-BE49-F238E27FC236}">
                    <a16:creationId xmlns:a16="http://schemas.microsoft.com/office/drawing/2014/main" id="{EAC71FC8-7434-42FC-9C97-858C8A510D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42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997" name="Rectangle 143">
                <a:extLst>
                  <a:ext uri="{FF2B5EF4-FFF2-40B4-BE49-F238E27FC236}">
                    <a16:creationId xmlns:a16="http://schemas.microsoft.com/office/drawing/2014/main" id="{23EA6EDF-4495-4037-92CC-CFD084CB16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58" y="3545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998" name="Rectangle 144">
                <a:extLst>
                  <a:ext uri="{FF2B5EF4-FFF2-40B4-BE49-F238E27FC236}">
                    <a16:creationId xmlns:a16="http://schemas.microsoft.com/office/drawing/2014/main" id="{58E4B725-906D-44DF-B41C-B05BAED0EE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0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999" name="Rectangle 145">
                <a:extLst>
                  <a:ext uri="{FF2B5EF4-FFF2-40B4-BE49-F238E27FC236}">
                    <a16:creationId xmlns:a16="http://schemas.microsoft.com/office/drawing/2014/main" id="{27E6B530-D630-4A68-BC07-6C4220C6DD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0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00" name="Rectangle 146">
                <a:extLst>
                  <a:ext uri="{FF2B5EF4-FFF2-40B4-BE49-F238E27FC236}">
                    <a16:creationId xmlns:a16="http://schemas.microsoft.com/office/drawing/2014/main" id="{232F8C9E-EFAA-42DA-BA16-A6CB6C3769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7" y="3545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01" name="Rectangle 147">
                <a:extLst>
                  <a:ext uri="{FF2B5EF4-FFF2-40B4-BE49-F238E27FC236}">
                    <a16:creationId xmlns:a16="http://schemas.microsoft.com/office/drawing/2014/main" id="{7A164A88-4C50-4559-82E5-F5BD1081FE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2" y="3545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02" name="Rectangle 148">
                <a:extLst>
                  <a:ext uri="{FF2B5EF4-FFF2-40B4-BE49-F238E27FC236}">
                    <a16:creationId xmlns:a16="http://schemas.microsoft.com/office/drawing/2014/main" id="{ACE287BB-0E64-4625-A9D9-61B7D97842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2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03" name="Rectangle 149">
                <a:extLst>
                  <a:ext uri="{FF2B5EF4-FFF2-40B4-BE49-F238E27FC236}">
                    <a16:creationId xmlns:a16="http://schemas.microsoft.com/office/drawing/2014/main" id="{AD4A4B18-2EE4-44F7-9695-A405AB25AD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8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04" name="Rectangle 150">
                <a:extLst>
                  <a:ext uri="{FF2B5EF4-FFF2-40B4-BE49-F238E27FC236}">
                    <a16:creationId xmlns:a16="http://schemas.microsoft.com/office/drawing/2014/main" id="{33A0FBA5-EECA-494B-8D79-4FA5CC240F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3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05" name="Rectangle 151">
                <a:extLst>
                  <a:ext uri="{FF2B5EF4-FFF2-40B4-BE49-F238E27FC236}">
                    <a16:creationId xmlns:a16="http://schemas.microsoft.com/office/drawing/2014/main" id="{5675ED1A-F230-46B5-9C93-A820C9CE65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9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06" name="Rectangle 152">
                <a:extLst>
                  <a:ext uri="{FF2B5EF4-FFF2-40B4-BE49-F238E27FC236}">
                    <a16:creationId xmlns:a16="http://schemas.microsoft.com/office/drawing/2014/main" id="{DC459D08-A85C-4D32-9A0F-393752C6B8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60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07" name="Rectangle 153">
                <a:extLst>
                  <a:ext uri="{FF2B5EF4-FFF2-40B4-BE49-F238E27FC236}">
                    <a16:creationId xmlns:a16="http://schemas.microsoft.com/office/drawing/2014/main" id="{65A147B0-C563-420E-B423-42A44AE785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1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08" name="Rectangle 154">
                <a:extLst>
                  <a:ext uri="{FF2B5EF4-FFF2-40B4-BE49-F238E27FC236}">
                    <a16:creationId xmlns:a16="http://schemas.microsoft.com/office/drawing/2014/main" id="{86474875-0543-4DC0-BD63-61BD2C7941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7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09" name="Rectangle 155">
                <a:extLst>
                  <a:ext uri="{FF2B5EF4-FFF2-40B4-BE49-F238E27FC236}">
                    <a16:creationId xmlns:a16="http://schemas.microsoft.com/office/drawing/2014/main" id="{F38DE523-A12A-4EF3-B38F-D623C80278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8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10" name="Rectangle 156">
                <a:extLst>
                  <a:ext uri="{FF2B5EF4-FFF2-40B4-BE49-F238E27FC236}">
                    <a16:creationId xmlns:a16="http://schemas.microsoft.com/office/drawing/2014/main" id="{A9132BBC-7913-4BB8-926F-03609A475C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9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11" name="Rectangle 157">
                <a:extLst>
                  <a:ext uri="{FF2B5EF4-FFF2-40B4-BE49-F238E27FC236}">
                    <a16:creationId xmlns:a16="http://schemas.microsoft.com/office/drawing/2014/main" id="{41D02C19-7FBE-4BB4-A6F7-30A0F97BB2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0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12" name="Rectangle 158">
                <a:extLst>
                  <a:ext uri="{FF2B5EF4-FFF2-40B4-BE49-F238E27FC236}">
                    <a16:creationId xmlns:a16="http://schemas.microsoft.com/office/drawing/2014/main" id="{48BC0CEE-BE86-402D-B025-9F3048FED9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6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13" name="Rectangle 159">
                <a:extLst>
                  <a:ext uri="{FF2B5EF4-FFF2-40B4-BE49-F238E27FC236}">
                    <a16:creationId xmlns:a16="http://schemas.microsoft.com/office/drawing/2014/main" id="{A2F62CD3-5D7B-47B8-9061-1CE4252276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7" y="3545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14" name="Rectangle 160">
                <a:extLst>
                  <a:ext uri="{FF2B5EF4-FFF2-40B4-BE49-F238E27FC236}">
                    <a16:creationId xmlns:a16="http://schemas.microsoft.com/office/drawing/2014/main" id="{1A2C1A25-FDB1-41E4-9DC6-5AB058ED9B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2" y="3545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15" name="Rectangle 161">
                <a:extLst>
                  <a:ext uri="{FF2B5EF4-FFF2-40B4-BE49-F238E27FC236}">
                    <a16:creationId xmlns:a16="http://schemas.microsoft.com/office/drawing/2014/main" id="{005CEEB0-EE3D-4728-93C4-B98441073C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8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16" name="Rectangle 162">
                <a:extLst>
                  <a:ext uri="{FF2B5EF4-FFF2-40B4-BE49-F238E27FC236}">
                    <a16:creationId xmlns:a16="http://schemas.microsoft.com/office/drawing/2014/main" id="{E0EE9752-38CF-43C9-AB8C-83995923FC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8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17" name="Rectangle 163">
                <a:extLst>
                  <a:ext uri="{FF2B5EF4-FFF2-40B4-BE49-F238E27FC236}">
                    <a16:creationId xmlns:a16="http://schemas.microsoft.com/office/drawing/2014/main" id="{D9E71C10-98ED-48D6-9714-C482AA6070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3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18" name="Rectangle 164">
                <a:extLst>
                  <a:ext uri="{FF2B5EF4-FFF2-40B4-BE49-F238E27FC236}">
                    <a16:creationId xmlns:a16="http://schemas.microsoft.com/office/drawing/2014/main" id="{6637C275-B51B-41E7-BF9F-7D19EB0801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9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19" name="Rectangle 165">
                <a:extLst>
                  <a:ext uri="{FF2B5EF4-FFF2-40B4-BE49-F238E27FC236}">
                    <a16:creationId xmlns:a16="http://schemas.microsoft.com/office/drawing/2014/main" id="{DDA42ADA-A5DA-422F-8E72-8562EB67D2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5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20" name="Rectangle 166">
                <a:extLst>
                  <a:ext uri="{FF2B5EF4-FFF2-40B4-BE49-F238E27FC236}">
                    <a16:creationId xmlns:a16="http://schemas.microsoft.com/office/drawing/2014/main" id="{42C5D2A3-6B5D-418C-88A5-ED22F4C0FF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6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21" name="Rectangle 167">
                <a:extLst>
                  <a:ext uri="{FF2B5EF4-FFF2-40B4-BE49-F238E27FC236}">
                    <a16:creationId xmlns:a16="http://schemas.microsoft.com/office/drawing/2014/main" id="{22646CAC-9A24-44B0-B870-92D3E4F955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7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22" name="Rectangle 168">
                <a:extLst>
                  <a:ext uri="{FF2B5EF4-FFF2-40B4-BE49-F238E27FC236}">
                    <a16:creationId xmlns:a16="http://schemas.microsoft.com/office/drawing/2014/main" id="{6FD477AB-6D0D-438A-8AF2-2402ADB7BF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8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23" name="Rectangle 169">
                <a:extLst>
                  <a:ext uri="{FF2B5EF4-FFF2-40B4-BE49-F238E27FC236}">
                    <a16:creationId xmlns:a16="http://schemas.microsoft.com/office/drawing/2014/main" id="{1D495B02-F605-4592-B02A-069FB543B8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4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24" name="Rectangle 170">
                <a:extLst>
                  <a:ext uri="{FF2B5EF4-FFF2-40B4-BE49-F238E27FC236}">
                    <a16:creationId xmlns:a16="http://schemas.microsoft.com/office/drawing/2014/main" id="{6B6A49FD-06AD-4E79-8BE2-BDD98C26C0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5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25" name="Rectangle 171">
                <a:extLst>
                  <a:ext uri="{FF2B5EF4-FFF2-40B4-BE49-F238E27FC236}">
                    <a16:creationId xmlns:a16="http://schemas.microsoft.com/office/drawing/2014/main" id="{106AA5C8-B134-4A22-9006-1282C2A1C3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36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26" name="Rectangle 172">
                <a:extLst>
                  <a:ext uri="{FF2B5EF4-FFF2-40B4-BE49-F238E27FC236}">
                    <a16:creationId xmlns:a16="http://schemas.microsoft.com/office/drawing/2014/main" id="{00458637-1FEE-40EA-BA00-A466363431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3" y="3545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27" name="Rectangle 173">
                <a:extLst>
                  <a:ext uri="{FF2B5EF4-FFF2-40B4-BE49-F238E27FC236}">
                    <a16:creationId xmlns:a16="http://schemas.microsoft.com/office/drawing/2014/main" id="{D6893EF7-C86C-4EF1-9C34-59D824680B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28" name="Rectangle 174">
                <a:extLst>
                  <a:ext uri="{FF2B5EF4-FFF2-40B4-BE49-F238E27FC236}">
                    <a16:creationId xmlns:a16="http://schemas.microsoft.com/office/drawing/2014/main" id="{F483267E-6A52-4AB8-913D-ACB6BFB166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29" name="Rectangle 175">
                <a:extLst>
                  <a:ext uri="{FF2B5EF4-FFF2-40B4-BE49-F238E27FC236}">
                    <a16:creationId xmlns:a16="http://schemas.microsoft.com/office/drawing/2014/main" id="{71C89A4A-761E-43CC-8F1F-1DFB249B62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3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30" name="Rectangle 176">
                <a:extLst>
                  <a:ext uri="{FF2B5EF4-FFF2-40B4-BE49-F238E27FC236}">
                    <a16:creationId xmlns:a16="http://schemas.microsoft.com/office/drawing/2014/main" id="{7F55AF1D-574B-41F9-BBC8-E903931C12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9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31" name="Rectangle 177">
                <a:extLst>
                  <a:ext uri="{FF2B5EF4-FFF2-40B4-BE49-F238E27FC236}">
                    <a16:creationId xmlns:a16="http://schemas.microsoft.com/office/drawing/2014/main" id="{CA604A89-6360-4DA6-B7AA-C9E957034F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5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32" name="Rectangle 178">
                <a:extLst>
                  <a:ext uri="{FF2B5EF4-FFF2-40B4-BE49-F238E27FC236}">
                    <a16:creationId xmlns:a16="http://schemas.microsoft.com/office/drawing/2014/main" id="{FDB1329C-04E1-4292-A6EA-47310D4F48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1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33" name="Rectangle 179">
                <a:extLst>
                  <a:ext uri="{FF2B5EF4-FFF2-40B4-BE49-F238E27FC236}">
                    <a16:creationId xmlns:a16="http://schemas.microsoft.com/office/drawing/2014/main" id="{D39042BD-10EE-4E52-866C-231A373D88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2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34" name="Rectangle 180">
                <a:extLst>
                  <a:ext uri="{FF2B5EF4-FFF2-40B4-BE49-F238E27FC236}">
                    <a16:creationId xmlns:a16="http://schemas.microsoft.com/office/drawing/2014/main" id="{D243C2AE-DDE1-4153-950D-9F293AA695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35" name="Rectangle 181">
                <a:extLst>
                  <a:ext uri="{FF2B5EF4-FFF2-40B4-BE49-F238E27FC236}">
                    <a16:creationId xmlns:a16="http://schemas.microsoft.com/office/drawing/2014/main" id="{79CB9276-6B06-4EF1-81DF-6B5C13A475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4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36" name="Rectangle 182">
                <a:extLst>
                  <a:ext uri="{FF2B5EF4-FFF2-40B4-BE49-F238E27FC236}">
                    <a16:creationId xmlns:a16="http://schemas.microsoft.com/office/drawing/2014/main" id="{D5749496-81F2-4BE2-9749-8E8D858122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0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37" name="Rectangle 183">
                <a:extLst>
                  <a:ext uri="{FF2B5EF4-FFF2-40B4-BE49-F238E27FC236}">
                    <a16:creationId xmlns:a16="http://schemas.microsoft.com/office/drawing/2014/main" id="{27DEB140-77C6-4C6D-A06A-61084CE8BE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1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38" name="Rectangle 184">
                <a:extLst>
                  <a:ext uri="{FF2B5EF4-FFF2-40B4-BE49-F238E27FC236}">
                    <a16:creationId xmlns:a16="http://schemas.microsoft.com/office/drawing/2014/main" id="{7F9A7780-2D5B-4718-B126-46E6B3A8AE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2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39" name="Rectangle 185">
                <a:extLst>
                  <a:ext uri="{FF2B5EF4-FFF2-40B4-BE49-F238E27FC236}">
                    <a16:creationId xmlns:a16="http://schemas.microsoft.com/office/drawing/2014/main" id="{65B4B770-15A1-4A49-AC5F-972164B7AB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3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40" name="Rectangle 186">
                <a:extLst>
                  <a:ext uri="{FF2B5EF4-FFF2-40B4-BE49-F238E27FC236}">
                    <a16:creationId xmlns:a16="http://schemas.microsoft.com/office/drawing/2014/main" id="{5C2F17D6-61F0-4DAA-AC19-2FAE7317DC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3" y="3545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41" name="Rectangle 187">
                <a:extLst>
                  <a:ext uri="{FF2B5EF4-FFF2-40B4-BE49-F238E27FC236}">
                    <a16:creationId xmlns:a16="http://schemas.microsoft.com/office/drawing/2014/main" id="{9B482688-58F7-4D94-868B-96E20643C9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42" name="Rectangle 188">
                <a:extLst>
                  <a:ext uri="{FF2B5EF4-FFF2-40B4-BE49-F238E27FC236}">
                    <a16:creationId xmlns:a16="http://schemas.microsoft.com/office/drawing/2014/main" id="{0B725745-681A-4D01-8D00-2D1047D3D0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4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43" name="Rectangle 189">
                <a:extLst>
                  <a:ext uri="{FF2B5EF4-FFF2-40B4-BE49-F238E27FC236}">
                    <a16:creationId xmlns:a16="http://schemas.microsoft.com/office/drawing/2014/main" id="{3411B61A-14EF-4DC7-BC97-4B3AEF99C8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9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44" name="Rectangle 190">
                <a:extLst>
                  <a:ext uri="{FF2B5EF4-FFF2-40B4-BE49-F238E27FC236}">
                    <a16:creationId xmlns:a16="http://schemas.microsoft.com/office/drawing/2014/main" id="{657CAC7C-1F90-40F8-9056-AF83053B95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4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45" name="Rectangle 191">
                <a:extLst>
                  <a:ext uri="{FF2B5EF4-FFF2-40B4-BE49-F238E27FC236}">
                    <a16:creationId xmlns:a16="http://schemas.microsoft.com/office/drawing/2014/main" id="{E38FB3AB-1FF5-42A9-9A71-29F2DD6F9F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70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46" name="Rectangle 192">
                <a:extLst>
                  <a:ext uri="{FF2B5EF4-FFF2-40B4-BE49-F238E27FC236}">
                    <a16:creationId xmlns:a16="http://schemas.microsoft.com/office/drawing/2014/main" id="{214F8450-3248-45CC-BF18-0E8A602A63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1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047" name="Rectangle 193">
                <a:extLst>
                  <a:ext uri="{FF2B5EF4-FFF2-40B4-BE49-F238E27FC236}">
                    <a16:creationId xmlns:a16="http://schemas.microsoft.com/office/drawing/2014/main" id="{8DDBECE5-D475-4CC5-9E5B-BC60EC65F1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2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04" name="Rectangle 194">
                <a:extLst>
                  <a:ext uri="{FF2B5EF4-FFF2-40B4-BE49-F238E27FC236}">
                    <a16:creationId xmlns:a16="http://schemas.microsoft.com/office/drawing/2014/main" id="{6D252785-4D36-496C-9D72-1CD24080C7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8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05" name="Rectangle 195">
                <a:extLst>
                  <a:ext uri="{FF2B5EF4-FFF2-40B4-BE49-F238E27FC236}">
                    <a16:creationId xmlns:a16="http://schemas.microsoft.com/office/drawing/2014/main" id="{A23A792E-A05E-4BC4-8CCE-1BCEEDD340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9" y="3545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06" name="Rectangle 196">
                <a:extLst>
                  <a:ext uri="{FF2B5EF4-FFF2-40B4-BE49-F238E27FC236}">
                    <a16:creationId xmlns:a16="http://schemas.microsoft.com/office/drawing/2014/main" id="{7F462D60-05C8-416C-B50E-9BE26A988E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0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07" name="Rectangle 197">
                <a:extLst>
                  <a:ext uri="{FF2B5EF4-FFF2-40B4-BE49-F238E27FC236}">
                    <a16:creationId xmlns:a16="http://schemas.microsoft.com/office/drawing/2014/main" id="{2899699D-8E74-4E44-9519-F987A2D4EC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71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08" name="Rectangle 198">
                <a:extLst>
                  <a:ext uri="{FF2B5EF4-FFF2-40B4-BE49-F238E27FC236}">
                    <a16:creationId xmlns:a16="http://schemas.microsoft.com/office/drawing/2014/main" id="{BCCD596B-0D9D-4F89-A860-DDD17AAE66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7" y="3545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09" name="Rectangle 199">
                <a:extLst>
                  <a:ext uri="{FF2B5EF4-FFF2-40B4-BE49-F238E27FC236}">
                    <a16:creationId xmlns:a16="http://schemas.microsoft.com/office/drawing/2014/main" id="{7594B3EC-81B2-458F-8FC4-44690C3E2E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4" y="3545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10" name="Rectangle 200">
                <a:extLst>
                  <a:ext uri="{FF2B5EF4-FFF2-40B4-BE49-F238E27FC236}">
                    <a16:creationId xmlns:a16="http://schemas.microsoft.com/office/drawing/2014/main" id="{915F764B-D778-4B7E-9045-5B21B60D2A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4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11" name="Rectangle 201">
                <a:extLst>
                  <a:ext uri="{FF2B5EF4-FFF2-40B4-BE49-F238E27FC236}">
                    <a16:creationId xmlns:a16="http://schemas.microsoft.com/office/drawing/2014/main" id="{62119A11-BC19-44AF-B034-4DEDF5BCBF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4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12" name="Rectangle 202">
                <a:extLst>
                  <a:ext uri="{FF2B5EF4-FFF2-40B4-BE49-F238E27FC236}">
                    <a16:creationId xmlns:a16="http://schemas.microsoft.com/office/drawing/2014/main" id="{4A939A27-DEDB-4CDA-945E-21889DD654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9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13" name="Rectangle 203">
                <a:extLst>
                  <a:ext uri="{FF2B5EF4-FFF2-40B4-BE49-F238E27FC236}">
                    <a16:creationId xmlns:a16="http://schemas.microsoft.com/office/drawing/2014/main" id="{9A73749A-8ED1-4D76-BC65-04471030D8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4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14" name="Rectangle 204">
                <a:extLst>
                  <a:ext uri="{FF2B5EF4-FFF2-40B4-BE49-F238E27FC236}">
                    <a16:creationId xmlns:a16="http://schemas.microsoft.com/office/drawing/2014/main" id="{A99E1304-6E99-443C-AC41-C73C481D66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0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115" name="Rectangle 205">
                <a:extLst>
                  <a:ext uri="{FF2B5EF4-FFF2-40B4-BE49-F238E27FC236}">
                    <a16:creationId xmlns:a16="http://schemas.microsoft.com/office/drawing/2014/main" id="{1591AA82-1826-4155-845F-2373181C49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6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</p:grpSp>
        <p:grpSp>
          <p:nvGrpSpPr>
            <p:cNvPr id="855" name="Group 407">
              <a:extLst>
                <a:ext uri="{FF2B5EF4-FFF2-40B4-BE49-F238E27FC236}">
                  <a16:creationId xmlns:a16="http://schemas.microsoft.com/office/drawing/2014/main" id="{9A429C6F-5A37-4F23-B731-DA54D06466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78" y="3526"/>
              <a:ext cx="2638" cy="33"/>
              <a:chOff x="2378" y="3526"/>
              <a:chExt cx="2638" cy="33"/>
            </a:xfrm>
          </p:grpSpPr>
          <p:sp>
            <p:nvSpPr>
              <p:cNvPr id="875" name="Rectangle 207">
                <a:extLst>
                  <a:ext uri="{FF2B5EF4-FFF2-40B4-BE49-F238E27FC236}">
                    <a16:creationId xmlns:a16="http://schemas.microsoft.com/office/drawing/2014/main" id="{C69344CD-B3B9-49F8-9531-EC62BF8834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8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876" name="Rectangle 208">
                <a:extLst>
                  <a:ext uri="{FF2B5EF4-FFF2-40B4-BE49-F238E27FC236}">
                    <a16:creationId xmlns:a16="http://schemas.microsoft.com/office/drawing/2014/main" id="{48BBDD5C-EC08-44EC-B4C3-F25885A5D6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8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877" name="Rectangle 209">
                <a:extLst>
                  <a:ext uri="{FF2B5EF4-FFF2-40B4-BE49-F238E27FC236}">
                    <a16:creationId xmlns:a16="http://schemas.microsoft.com/office/drawing/2014/main" id="{4826A056-8A5E-4F41-BD76-C3FCDE4D10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0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878" name="Rectangle 210">
                <a:extLst>
                  <a:ext uri="{FF2B5EF4-FFF2-40B4-BE49-F238E27FC236}">
                    <a16:creationId xmlns:a16="http://schemas.microsoft.com/office/drawing/2014/main" id="{CFF13381-FC81-4250-B119-42331D21A4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5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879" name="Rectangle 211">
                <a:extLst>
                  <a:ext uri="{FF2B5EF4-FFF2-40B4-BE49-F238E27FC236}">
                    <a16:creationId xmlns:a16="http://schemas.microsoft.com/office/drawing/2014/main" id="{672BD187-1A4F-42A6-814C-247A947A1E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7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880" name="Rectangle 212">
                <a:extLst>
                  <a:ext uri="{FF2B5EF4-FFF2-40B4-BE49-F238E27FC236}">
                    <a16:creationId xmlns:a16="http://schemas.microsoft.com/office/drawing/2014/main" id="{19F1B54B-7B80-4DCB-90DD-50056F48B4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57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881" name="Rectangle 213">
                <a:extLst>
                  <a:ext uri="{FF2B5EF4-FFF2-40B4-BE49-F238E27FC236}">
                    <a16:creationId xmlns:a16="http://schemas.microsoft.com/office/drawing/2014/main" id="{7DCF92A8-A0F3-401F-907F-EE2085226E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4" y="3545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882" name="Rectangle 214">
                <a:extLst>
                  <a:ext uri="{FF2B5EF4-FFF2-40B4-BE49-F238E27FC236}">
                    <a16:creationId xmlns:a16="http://schemas.microsoft.com/office/drawing/2014/main" id="{7935B47D-517D-41F2-A43D-30F1F98A42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9" y="3545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883" name="Rectangle 215">
                <a:extLst>
                  <a:ext uri="{FF2B5EF4-FFF2-40B4-BE49-F238E27FC236}">
                    <a16:creationId xmlns:a16="http://schemas.microsoft.com/office/drawing/2014/main" id="{6B32B093-D55E-4127-B8FA-7AF1D61D4C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9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884" name="Rectangle 216">
                <a:extLst>
                  <a:ext uri="{FF2B5EF4-FFF2-40B4-BE49-F238E27FC236}">
                    <a16:creationId xmlns:a16="http://schemas.microsoft.com/office/drawing/2014/main" id="{D1050C43-2A5A-4FE5-A711-A1D98BE9B4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5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885" name="Rectangle 217">
                <a:extLst>
                  <a:ext uri="{FF2B5EF4-FFF2-40B4-BE49-F238E27FC236}">
                    <a16:creationId xmlns:a16="http://schemas.microsoft.com/office/drawing/2014/main" id="{3B285213-3E8E-455D-9A05-FC2A1A4E48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0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886" name="Rectangle 218">
                <a:extLst>
                  <a:ext uri="{FF2B5EF4-FFF2-40B4-BE49-F238E27FC236}">
                    <a16:creationId xmlns:a16="http://schemas.microsoft.com/office/drawing/2014/main" id="{80C5D20C-9307-494B-95AF-AED389A4A8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6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887" name="Rectangle 219">
                <a:extLst>
                  <a:ext uri="{FF2B5EF4-FFF2-40B4-BE49-F238E27FC236}">
                    <a16:creationId xmlns:a16="http://schemas.microsoft.com/office/drawing/2014/main" id="{11948444-6C5C-4CCD-A9EB-9DAF46677E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2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888" name="Rectangle 220">
                <a:extLst>
                  <a:ext uri="{FF2B5EF4-FFF2-40B4-BE49-F238E27FC236}">
                    <a16:creationId xmlns:a16="http://schemas.microsoft.com/office/drawing/2014/main" id="{CC948B02-6967-4D6B-9942-7627250B11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8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889" name="Rectangle 221">
                <a:extLst>
                  <a:ext uri="{FF2B5EF4-FFF2-40B4-BE49-F238E27FC236}">
                    <a16:creationId xmlns:a16="http://schemas.microsoft.com/office/drawing/2014/main" id="{D24B620B-8F4E-4923-8E7D-F0DC5818EF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4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890" name="Rectangle 222">
                <a:extLst>
                  <a:ext uri="{FF2B5EF4-FFF2-40B4-BE49-F238E27FC236}">
                    <a16:creationId xmlns:a16="http://schemas.microsoft.com/office/drawing/2014/main" id="{F4B71E2A-BD20-4E32-9D26-89BC1565B2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5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891" name="Rectangle 223">
                <a:extLst>
                  <a:ext uri="{FF2B5EF4-FFF2-40B4-BE49-F238E27FC236}">
                    <a16:creationId xmlns:a16="http://schemas.microsoft.com/office/drawing/2014/main" id="{4FCAB211-E3CD-4A1F-A113-53166F7B98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1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892" name="Rectangle 224">
                <a:extLst>
                  <a:ext uri="{FF2B5EF4-FFF2-40B4-BE49-F238E27FC236}">
                    <a16:creationId xmlns:a16="http://schemas.microsoft.com/office/drawing/2014/main" id="{B45CAB64-ED87-4356-9685-75CF26AD31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17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893" name="Rectangle 225">
                <a:extLst>
                  <a:ext uri="{FF2B5EF4-FFF2-40B4-BE49-F238E27FC236}">
                    <a16:creationId xmlns:a16="http://schemas.microsoft.com/office/drawing/2014/main" id="{72FC6148-9208-4256-A873-B65EC4BDBC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3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894" name="Rectangle 226">
                <a:extLst>
                  <a:ext uri="{FF2B5EF4-FFF2-40B4-BE49-F238E27FC236}">
                    <a16:creationId xmlns:a16="http://schemas.microsoft.com/office/drawing/2014/main" id="{AF6DED0B-8EB4-4906-AB38-2551E3DDF1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0" y="3545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895" name="Rectangle 227">
                <a:extLst>
                  <a:ext uri="{FF2B5EF4-FFF2-40B4-BE49-F238E27FC236}">
                    <a16:creationId xmlns:a16="http://schemas.microsoft.com/office/drawing/2014/main" id="{4C5A5678-3C37-48C6-8375-AB834C24EF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5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896" name="Rectangle 228">
                <a:extLst>
                  <a:ext uri="{FF2B5EF4-FFF2-40B4-BE49-F238E27FC236}">
                    <a16:creationId xmlns:a16="http://schemas.microsoft.com/office/drawing/2014/main" id="{90D94BB4-C5FE-412C-A959-1A83DF3F40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5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897" name="Rectangle 229">
                <a:extLst>
                  <a:ext uri="{FF2B5EF4-FFF2-40B4-BE49-F238E27FC236}">
                    <a16:creationId xmlns:a16="http://schemas.microsoft.com/office/drawing/2014/main" id="{718F7894-0549-45B8-80F8-D1C858DA60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5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898" name="Rectangle 230">
                <a:extLst>
                  <a:ext uri="{FF2B5EF4-FFF2-40B4-BE49-F238E27FC236}">
                    <a16:creationId xmlns:a16="http://schemas.microsoft.com/office/drawing/2014/main" id="{06A2A805-C4FF-4B0A-97C1-CC3708CB62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0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899" name="Rectangle 231">
                <a:extLst>
                  <a:ext uri="{FF2B5EF4-FFF2-40B4-BE49-F238E27FC236}">
                    <a16:creationId xmlns:a16="http://schemas.microsoft.com/office/drawing/2014/main" id="{C7A4B822-3693-4CD4-9706-793F79C087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1" y="3545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00" name="Rectangle 232">
                <a:extLst>
                  <a:ext uri="{FF2B5EF4-FFF2-40B4-BE49-F238E27FC236}">
                    <a16:creationId xmlns:a16="http://schemas.microsoft.com/office/drawing/2014/main" id="{10A537CD-A1FF-4C0D-8F8B-C35B2241EE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2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01" name="Rectangle 233">
                <a:extLst>
                  <a:ext uri="{FF2B5EF4-FFF2-40B4-BE49-F238E27FC236}">
                    <a16:creationId xmlns:a16="http://schemas.microsoft.com/office/drawing/2014/main" id="{28E2FA40-8A85-4DD5-8B4C-F22B28A1D3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3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02" name="Rectangle 234">
                <a:extLst>
                  <a:ext uri="{FF2B5EF4-FFF2-40B4-BE49-F238E27FC236}">
                    <a16:creationId xmlns:a16="http://schemas.microsoft.com/office/drawing/2014/main" id="{A1965B33-49D8-4872-B3C1-DE040542EF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9" y="3545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03" name="Rectangle 235">
                <a:extLst>
                  <a:ext uri="{FF2B5EF4-FFF2-40B4-BE49-F238E27FC236}">
                    <a16:creationId xmlns:a16="http://schemas.microsoft.com/office/drawing/2014/main" id="{991365A1-E691-4E71-B4BC-BDD4C0B560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1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04" name="Rectangle 236">
                <a:extLst>
                  <a:ext uri="{FF2B5EF4-FFF2-40B4-BE49-F238E27FC236}">
                    <a16:creationId xmlns:a16="http://schemas.microsoft.com/office/drawing/2014/main" id="{35C20681-0FBC-4B4D-A7EB-E7E647D314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1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05" name="Rectangle 237">
                <a:extLst>
                  <a:ext uri="{FF2B5EF4-FFF2-40B4-BE49-F238E27FC236}">
                    <a16:creationId xmlns:a16="http://schemas.microsoft.com/office/drawing/2014/main" id="{E9CAEDD0-70B9-4637-B2A3-8333552CE1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3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06" name="Rectangle 238">
                <a:extLst>
                  <a:ext uri="{FF2B5EF4-FFF2-40B4-BE49-F238E27FC236}">
                    <a16:creationId xmlns:a16="http://schemas.microsoft.com/office/drawing/2014/main" id="{574C7BE9-F17A-4AF3-869D-B4A229BC0D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8" y="3545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07" name="Rectangle 239">
                <a:extLst>
                  <a:ext uri="{FF2B5EF4-FFF2-40B4-BE49-F238E27FC236}">
                    <a16:creationId xmlns:a16="http://schemas.microsoft.com/office/drawing/2014/main" id="{C0318E87-B237-443F-B383-CE021D039F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0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08" name="Rectangle 240">
                <a:extLst>
                  <a:ext uri="{FF2B5EF4-FFF2-40B4-BE49-F238E27FC236}">
                    <a16:creationId xmlns:a16="http://schemas.microsoft.com/office/drawing/2014/main" id="{7A312BF1-FFB4-4FC5-8EE4-1F5E810352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0" y="3545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09" name="Rectangle 241">
                <a:extLst>
                  <a:ext uri="{FF2B5EF4-FFF2-40B4-BE49-F238E27FC236}">
                    <a16:creationId xmlns:a16="http://schemas.microsoft.com/office/drawing/2014/main" id="{3F61A409-E054-4821-907D-2697150B7D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5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10" name="Rectangle 242">
                <a:extLst>
                  <a:ext uri="{FF2B5EF4-FFF2-40B4-BE49-F238E27FC236}">
                    <a16:creationId xmlns:a16="http://schemas.microsoft.com/office/drawing/2014/main" id="{3917190A-9833-4B2B-BDBE-6DDF28902C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5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11" name="Rectangle 243">
                <a:extLst>
                  <a:ext uri="{FF2B5EF4-FFF2-40B4-BE49-F238E27FC236}">
                    <a16:creationId xmlns:a16="http://schemas.microsoft.com/office/drawing/2014/main" id="{E3B71096-6D8E-4239-AC18-4FF68F7E85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0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12" name="Rectangle 244">
                <a:extLst>
                  <a:ext uri="{FF2B5EF4-FFF2-40B4-BE49-F238E27FC236}">
                    <a16:creationId xmlns:a16="http://schemas.microsoft.com/office/drawing/2014/main" id="{955CC623-9B87-4175-9971-99EBF946DE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6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13" name="Rectangle 245">
                <a:extLst>
                  <a:ext uri="{FF2B5EF4-FFF2-40B4-BE49-F238E27FC236}">
                    <a16:creationId xmlns:a16="http://schemas.microsoft.com/office/drawing/2014/main" id="{440C4C23-2825-422D-82E3-0A68AB0806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2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14" name="Rectangle 246">
                <a:extLst>
                  <a:ext uri="{FF2B5EF4-FFF2-40B4-BE49-F238E27FC236}">
                    <a16:creationId xmlns:a16="http://schemas.microsoft.com/office/drawing/2014/main" id="{E1272C59-7482-4FEC-B75A-7807132375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8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15" name="Rectangle 247">
                <a:extLst>
                  <a:ext uri="{FF2B5EF4-FFF2-40B4-BE49-F238E27FC236}">
                    <a16:creationId xmlns:a16="http://schemas.microsoft.com/office/drawing/2014/main" id="{898BD253-C407-45FE-A5BF-55025845A0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9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16" name="Rectangle 248">
                <a:extLst>
                  <a:ext uri="{FF2B5EF4-FFF2-40B4-BE49-F238E27FC236}">
                    <a16:creationId xmlns:a16="http://schemas.microsoft.com/office/drawing/2014/main" id="{E8CD94E6-44DF-4295-8AFF-6CD9893C88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0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17" name="Rectangle 249">
                <a:extLst>
                  <a:ext uri="{FF2B5EF4-FFF2-40B4-BE49-F238E27FC236}">
                    <a16:creationId xmlns:a16="http://schemas.microsoft.com/office/drawing/2014/main" id="{00DC2130-460F-4D50-B54A-E85176094D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1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18" name="Rectangle 250">
                <a:extLst>
                  <a:ext uri="{FF2B5EF4-FFF2-40B4-BE49-F238E27FC236}">
                    <a16:creationId xmlns:a16="http://schemas.microsoft.com/office/drawing/2014/main" id="{57E4B9EF-75E8-48B7-A8FB-5E47103007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7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19" name="Rectangle 251">
                <a:extLst>
                  <a:ext uri="{FF2B5EF4-FFF2-40B4-BE49-F238E27FC236}">
                    <a16:creationId xmlns:a16="http://schemas.microsoft.com/office/drawing/2014/main" id="{4D586175-B31D-41C1-A9E7-00EA527D63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8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20" name="Rectangle 252">
                <a:extLst>
                  <a:ext uri="{FF2B5EF4-FFF2-40B4-BE49-F238E27FC236}">
                    <a16:creationId xmlns:a16="http://schemas.microsoft.com/office/drawing/2014/main" id="{764A9F06-F33A-49BE-9628-63D1D4C15A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9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21" name="Rectangle 253">
                <a:extLst>
                  <a:ext uri="{FF2B5EF4-FFF2-40B4-BE49-F238E27FC236}">
                    <a16:creationId xmlns:a16="http://schemas.microsoft.com/office/drawing/2014/main" id="{DFDE7D02-E30B-4FE6-9170-8538094B7C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5" y="3545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22" name="Rectangle 254">
                <a:extLst>
                  <a:ext uri="{FF2B5EF4-FFF2-40B4-BE49-F238E27FC236}">
                    <a16:creationId xmlns:a16="http://schemas.microsoft.com/office/drawing/2014/main" id="{D0E2B782-6D51-468A-8C50-28EF89DE4A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1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23" name="Rectangle 255">
                <a:extLst>
                  <a:ext uri="{FF2B5EF4-FFF2-40B4-BE49-F238E27FC236}">
                    <a16:creationId xmlns:a16="http://schemas.microsoft.com/office/drawing/2014/main" id="{703C3AEC-2B09-4095-B58F-D8237A59FE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1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24" name="Rectangle 256">
                <a:extLst>
                  <a:ext uri="{FF2B5EF4-FFF2-40B4-BE49-F238E27FC236}">
                    <a16:creationId xmlns:a16="http://schemas.microsoft.com/office/drawing/2014/main" id="{E66725A7-A06B-4A65-B29B-7AABF9DB28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6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25" name="Rectangle 257">
                <a:extLst>
                  <a:ext uri="{FF2B5EF4-FFF2-40B4-BE49-F238E27FC236}">
                    <a16:creationId xmlns:a16="http://schemas.microsoft.com/office/drawing/2014/main" id="{7C804201-09B6-4C59-88D1-E60467594C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1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26" name="Rectangle 258">
                <a:extLst>
                  <a:ext uri="{FF2B5EF4-FFF2-40B4-BE49-F238E27FC236}">
                    <a16:creationId xmlns:a16="http://schemas.microsoft.com/office/drawing/2014/main" id="{59B66197-450D-4FC1-B1D5-6037D979E0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7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27" name="Rectangle 259">
                <a:extLst>
                  <a:ext uri="{FF2B5EF4-FFF2-40B4-BE49-F238E27FC236}">
                    <a16:creationId xmlns:a16="http://schemas.microsoft.com/office/drawing/2014/main" id="{EA329E18-C8A3-4B7B-AF44-DF4D2657B5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53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28" name="Rectangle 260">
                <a:extLst>
                  <a:ext uri="{FF2B5EF4-FFF2-40B4-BE49-F238E27FC236}">
                    <a16:creationId xmlns:a16="http://schemas.microsoft.com/office/drawing/2014/main" id="{B49EE97A-25A0-449A-B79F-F80FA0073F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9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29" name="Rectangle 261">
                <a:extLst>
                  <a:ext uri="{FF2B5EF4-FFF2-40B4-BE49-F238E27FC236}">
                    <a16:creationId xmlns:a16="http://schemas.microsoft.com/office/drawing/2014/main" id="{AFD0AA81-D6C6-4ED4-AA2A-B5C430D217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5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30" name="Rectangle 262">
                <a:extLst>
                  <a:ext uri="{FF2B5EF4-FFF2-40B4-BE49-F238E27FC236}">
                    <a16:creationId xmlns:a16="http://schemas.microsoft.com/office/drawing/2014/main" id="{25DE3FF0-6F24-4021-AF34-CE1C23339B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6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31" name="Rectangle 263">
                <a:extLst>
                  <a:ext uri="{FF2B5EF4-FFF2-40B4-BE49-F238E27FC236}">
                    <a16:creationId xmlns:a16="http://schemas.microsoft.com/office/drawing/2014/main" id="{67BDC7E8-1097-43C6-A2FE-DAB7B63B15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7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32" name="Rectangle 264">
                <a:extLst>
                  <a:ext uri="{FF2B5EF4-FFF2-40B4-BE49-F238E27FC236}">
                    <a16:creationId xmlns:a16="http://schemas.microsoft.com/office/drawing/2014/main" id="{64C73F51-FF2F-4B3C-B69E-B5EB9708BE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38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33" name="Rectangle 265">
                <a:extLst>
                  <a:ext uri="{FF2B5EF4-FFF2-40B4-BE49-F238E27FC236}">
                    <a16:creationId xmlns:a16="http://schemas.microsoft.com/office/drawing/2014/main" id="{33F76E83-0D93-4C19-B83F-ED5CC8456B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4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34" name="Rectangle 266">
                <a:extLst>
                  <a:ext uri="{FF2B5EF4-FFF2-40B4-BE49-F238E27FC236}">
                    <a16:creationId xmlns:a16="http://schemas.microsoft.com/office/drawing/2014/main" id="{FBA36587-CB16-4559-9A8A-C4E20921F3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5" y="3545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35" name="Rectangle 267">
                <a:extLst>
                  <a:ext uri="{FF2B5EF4-FFF2-40B4-BE49-F238E27FC236}">
                    <a16:creationId xmlns:a16="http://schemas.microsoft.com/office/drawing/2014/main" id="{F2473E57-903E-4937-A54D-666CF6FCBA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6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36" name="Rectangle 268">
                <a:extLst>
                  <a:ext uri="{FF2B5EF4-FFF2-40B4-BE49-F238E27FC236}">
                    <a16:creationId xmlns:a16="http://schemas.microsoft.com/office/drawing/2014/main" id="{5054E43A-EA5D-4F94-A4FD-2C73FE4E69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6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37" name="Rectangle 269">
                <a:extLst>
                  <a:ext uri="{FF2B5EF4-FFF2-40B4-BE49-F238E27FC236}">
                    <a16:creationId xmlns:a16="http://schemas.microsoft.com/office/drawing/2014/main" id="{3DB0CACD-06BD-4EB7-9C1C-66A0E78B94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6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38" name="Rectangle 270">
                <a:extLst>
                  <a:ext uri="{FF2B5EF4-FFF2-40B4-BE49-F238E27FC236}">
                    <a16:creationId xmlns:a16="http://schemas.microsoft.com/office/drawing/2014/main" id="{C6463CA2-708D-47CD-A0A9-E2D88118B7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1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39" name="Rectangle 271">
                <a:extLst>
                  <a:ext uri="{FF2B5EF4-FFF2-40B4-BE49-F238E27FC236}">
                    <a16:creationId xmlns:a16="http://schemas.microsoft.com/office/drawing/2014/main" id="{30D85B9E-8606-48DE-8AAC-88CD99ABC2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3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40" name="Rectangle 272">
                <a:extLst>
                  <a:ext uri="{FF2B5EF4-FFF2-40B4-BE49-F238E27FC236}">
                    <a16:creationId xmlns:a16="http://schemas.microsoft.com/office/drawing/2014/main" id="{69C14BFA-8548-4B47-BD48-9959AC96E8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3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41" name="Rectangle 273">
                <a:extLst>
                  <a:ext uri="{FF2B5EF4-FFF2-40B4-BE49-F238E27FC236}">
                    <a16:creationId xmlns:a16="http://schemas.microsoft.com/office/drawing/2014/main" id="{73CD58CF-9DA1-457B-BB7A-4F4844875F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5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42" name="Rectangle 274">
                <a:extLst>
                  <a:ext uri="{FF2B5EF4-FFF2-40B4-BE49-F238E27FC236}">
                    <a16:creationId xmlns:a16="http://schemas.microsoft.com/office/drawing/2014/main" id="{02F398D3-C068-4CC8-B5DF-941338140F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1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43" name="Rectangle 275">
                <a:extLst>
                  <a:ext uri="{FF2B5EF4-FFF2-40B4-BE49-F238E27FC236}">
                    <a16:creationId xmlns:a16="http://schemas.microsoft.com/office/drawing/2014/main" id="{7859CA1D-AB75-49EA-BD48-E7260100EE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82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44" name="Rectangle 276">
                <a:extLst>
                  <a:ext uri="{FF2B5EF4-FFF2-40B4-BE49-F238E27FC236}">
                    <a16:creationId xmlns:a16="http://schemas.microsoft.com/office/drawing/2014/main" id="{B28C30EA-9A4A-4A06-A020-51F1B8A080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3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45" name="Rectangle 277">
                <a:extLst>
                  <a:ext uri="{FF2B5EF4-FFF2-40B4-BE49-F238E27FC236}">
                    <a16:creationId xmlns:a16="http://schemas.microsoft.com/office/drawing/2014/main" id="{64B0454A-7E1D-4A1E-B2D1-D1AE3A120A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4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46" name="Rectangle 278">
                <a:extLst>
                  <a:ext uri="{FF2B5EF4-FFF2-40B4-BE49-F238E27FC236}">
                    <a16:creationId xmlns:a16="http://schemas.microsoft.com/office/drawing/2014/main" id="{BF484172-985A-496E-839A-DE53310699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0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47" name="Rectangle 279">
                <a:extLst>
                  <a:ext uri="{FF2B5EF4-FFF2-40B4-BE49-F238E27FC236}">
                    <a16:creationId xmlns:a16="http://schemas.microsoft.com/office/drawing/2014/main" id="{D3C74ED7-53F3-4975-93FA-EB73500878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6" y="3545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48" name="Rectangle 280">
                <a:extLst>
                  <a:ext uri="{FF2B5EF4-FFF2-40B4-BE49-F238E27FC236}">
                    <a16:creationId xmlns:a16="http://schemas.microsoft.com/office/drawing/2014/main" id="{E839DA5C-C80E-404F-9AA1-F710CB9AD9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6" y="3545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49" name="Rectangle 281">
                <a:extLst>
                  <a:ext uri="{FF2B5EF4-FFF2-40B4-BE49-F238E27FC236}">
                    <a16:creationId xmlns:a16="http://schemas.microsoft.com/office/drawing/2014/main" id="{AB45E3B9-46E9-4B8A-9113-E35D22C1A2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6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50" name="Rectangle 282">
                <a:extLst>
                  <a:ext uri="{FF2B5EF4-FFF2-40B4-BE49-F238E27FC236}">
                    <a16:creationId xmlns:a16="http://schemas.microsoft.com/office/drawing/2014/main" id="{B35DDCC2-8138-4A75-B311-37747F7676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2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51" name="Rectangle 283">
                <a:extLst>
                  <a:ext uri="{FF2B5EF4-FFF2-40B4-BE49-F238E27FC236}">
                    <a16:creationId xmlns:a16="http://schemas.microsoft.com/office/drawing/2014/main" id="{34E5BD48-F8DA-46E5-956B-37B5303EC6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7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52" name="Rectangle 284">
                <a:extLst>
                  <a:ext uri="{FF2B5EF4-FFF2-40B4-BE49-F238E27FC236}">
                    <a16:creationId xmlns:a16="http://schemas.microsoft.com/office/drawing/2014/main" id="{BAA83E6F-7974-4527-A272-59EBB10412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3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53" name="Rectangle 285">
                <a:extLst>
                  <a:ext uri="{FF2B5EF4-FFF2-40B4-BE49-F238E27FC236}">
                    <a16:creationId xmlns:a16="http://schemas.microsoft.com/office/drawing/2014/main" id="{0693CD00-574F-4F95-930E-FA89E14BC0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9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54" name="Rectangle 286">
                <a:extLst>
                  <a:ext uri="{FF2B5EF4-FFF2-40B4-BE49-F238E27FC236}">
                    <a16:creationId xmlns:a16="http://schemas.microsoft.com/office/drawing/2014/main" id="{D4F3023F-1CD2-4D50-92B6-DFB7BC515D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20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55" name="Rectangle 287">
                <a:extLst>
                  <a:ext uri="{FF2B5EF4-FFF2-40B4-BE49-F238E27FC236}">
                    <a16:creationId xmlns:a16="http://schemas.microsoft.com/office/drawing/2014/main" id="{B8D4A718-548F-4DB8-BB5A-CD18D5A44C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1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56" name="Rectangle 288">
                <a:extLst>
                  <a:ext uri="{FF2B5EF4-FFF2-40B4-BE49-F238E27FC236}">
                    <a16:creationId xmlns:a16="http://schemas.microsoft.com/office/drawing/2014/main" id="{D289AF04-18DC-4128-A7FA-6F19D50A90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2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57" name="Rectangle 289">
                <a:extLst>
                  <a:ext uri="{FF2B5EF4-FFF2-40B4-BE49-F238E27FC236}">
                    <a16:creationId xmlns:a16="http://schemas.microsoft.com/office/drawing/2014/main" id="{55F39D12-4B8C-4D9C-B375-D51B641E0A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8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58" name="Rectangle 290">
                <a:extLst>
                  <a:ext uri="{FF2B5EF4-FFF2-40B4-BE49-F238E27FC236}">
                    <a16:creationId xmlns:a16="http://schemas.microsoft.com/office/drawing/2014/main" id="{08907DAB-0A0F-44BF-B05F-E57D571C56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9" y="3545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59" name="Rectangle 291">
                <a:extLst>
                  <a:ext uri="{FF2B5EF4-FFF2-40B4-BE49-F238E27FC236}">
                    <a16:creationId xmlns:a16="http://schemas.microsoft.com/office/drawing/2014/main" id="{33727947-F8DA-474C-96ED-B40470ABA6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0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60" name="Rectangle 292">
                <a:extLst>
                  <a:ext uri="{FF2B5EF4-FFF2-40B4-BE49-F238E27FC236}">
                    <a16:creationId xmlns:a16="http://schemas.microsoft.com/office/drawing/2014/main" id="{9FCB6663-2691-49B7-A7DE-AB0407A1D2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1" y="3545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61" name="Rectangle 293">
                <a:extLst>
                  <a:ext uri="{FF2B5EF4-FFF2-40B4-BE49-F238E27FC236}">
                    <a16:creationId xmlns:a16="http://schemas.microsoft.com/office/drawing/2014/main" id="{AAEC78B1-C4D7-4855-AD1D-ECA19D171A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7" y="3545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62" name="Rectangle 294">
                <a:extLst>
                  <a:ext uri="{FF2B5EF4-FFF2-40B4-BE49-F238E27FC236}">
                    <a16:creationId xmlns:a16="http://schemas.microsoft.com/office/drawing/2014/main" id="{9DBE4E6F-5559-41EA-92CE-4FB9674980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2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63" name="Rectangle 295">
                <a:extLst>
                  <a:ext uri="{FF2B5EF4-FFF2-40B4-BE49-F238E27FC236}">
                    <a16:creationId xmlns:a16="http://schemas.microsoft.com/office/drawing/2014/main" id="{CBFBA2BA-4996-4DAF-96C1-1FF7E53B44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2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64" name="Rectangle 296">
                <a:extLst>
                  <a:ext uri="{FF2B5EF4-FFF2-40B4-BE49-F238E27FC236}">
                    <a16:creationId xmlns:a16="http://schemas.microsoft.com/office/drawing/2014/main" id="{EF257624-C875-4117-8B1E-DD0BBAE221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7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65" name="Rectangle 297">
                <a:extLst>
                  <a:ext uri="{FF2B5EF4-FFF2-40B4-BE49-F238E27FC236}">
                    <a16:creationId xmlns:a16="http://schemas.microsoft.com/office/drawing/2014/main" id="{EC49E097-C5AB-40CA-96E9-4091170F22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3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66" name="Rectangle 298">
                <a:extLst>
                  <a:ext uri="{FF2B5EF4-FFF2-40B4-BE49-F238E27FC236}">
                    <a16:creationId xmlns:a16="http://schemas.microsoft.com/office/drawing/2014/main" id="{855F9765-1C97-414D-8309-142D337B48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8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67" name="Rectangle 299">
                <a:extLst>
                  <a:ext uri="{FF2B5EF4-FFF2-40B4-BE49-F238E27FC236}">
                    <a16:creationId xmlns:a16="http://schemas.microsoft.com/office/drawing/2014/main" id="{3AEBE038-A59D-4E7F-B8B8-1B4328B90D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9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68" name="Rectangle 300">
                <a:extLst>
                  <a:ext uri="{FF2B5EF4-FFF2-40B4-BE49-F238E27FC236}">
                    <a16:creationId xmlns:a16="http://schemas.microsoft.com/office/drawing/2014/main" id="{090610D0-1691-454C-8659-E817E4CE7F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0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69" name="Rectangle 301">
                <a:extLst>
                  <a:ext uri="{FF2B5EF4-FFF2-40B4-BE49-F238E27FC236}">
                    <a16:creationId xmlns:a16="http://schemas.microsoft.com/office/drawing/2014/main" id="{FCAC3219-A08E-415E-99BE-155A7808F0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6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70" name="Rectangle 302">
                <a:extLst>
                  <a:ext uri="{FF2B5EF4-FFF2-40B4-BE49-F238E27FC236}">
                    <a16:creationId xmlns:a16="http://schemas.microsoft.com/office/drawing/2014/main" id="{7E65F582-3223-455A-A826-9AB00B20A2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8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71" name="Rectangle 303">
                <a:extLst>
                  <a:ext uri="{FF2B5EF4-FFF2-40B4-BE49-F238E27FC236}">
                    <a16:creationId xmlns:a16="http://schemas.microsoft.com/office/drawing/2014/main" id="{AA30DC97-694C-4414-AB6B-AD52FE3A9C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8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72" name="Rectangle 304">
                <a:extLst>
                  <a:ext uri="{FF2B5EF4-FFF2-40B4-BE49-F238E27FC236}">
                    <a16:creationId xmlns:a16="http://schemas.microsoft.com/office/drawing/2014/main" id="{06F5EB0D-35E8-4B1A-A4E4-A4017817B4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0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73" name="Rectangle 305">
                <a:extLst>
                  <a:ext uri="{FF2B5EF4-FFF2-40B4-BE49-F238E27FC236}">
                    <a16:creationId xmlns:a16="http://schemas.microsoft.com/office/drawing/2014/main" id="{1E3F30A0-30E7-4B5E-B514-CD7BEA3C44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6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74" name="Rectangle 306">
                <a:extLst>
                  <a:ext uri="{FF2B5EF4-FFF2-40B4-BE49-F238E27FC236}">
                    <a16:creationId xmlns:a16="http://schemas.microsoft.com/office/drawing/2014/main" id="{C93B6D7A-0C17-4613-BA66-2272229324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2" y="3545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75" name="Rectangle 307">
                <a:extLst>
                  <a:ext uri="{FF2B5EF4-FFF2-40B4-BE49-F238E27FC236}">
                    <a16:creationId xmlns:a16="http://schemas.microsoft.com/office/drawing/2014/main" id="{3CEAC8D3-0065-450B-927A-807F5582A7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7" y="3545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76" name="Rectangle 308">
                <a:extLst>
                  <a:ext uri="{FF2B5EF4-FFF2-40B4-BE49-F238E27FC236}">
                    <a16:creationId xmlns:a16="http://schemas.microsoft.com/office/drawing/2014/main" id="{6D9169F7-C8A9-473A-BBCD-84EBEE9BCB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7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77" name="Rectangle 309">
                <a:extLst>
                  <a:ext uri="{FF2B5EF4-FFF2-40B4-BE49-F238E27FC236}">
                    <a16:creationId xmlns:a16="http://schemas.microsoft.com/office/drawing/2014/main" id="{672DDD30-FC9D-449A-AA33-3DBBEDF2E0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7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78" name="Rectangle 310">
                <a:extLst>
                  <a:ext uri="{FF2B5EF4-FFF2-40B4-BE49-F238E27FC236}">
                    <a16:creationId xmlns:a16="http://schemas.microsoft.com/office/drawing/2014/main" id="{F151C503-4F7B-4ACD-8EAD-4FBF96E6B3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13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79" name="Rectangle 311">
                <a:extLst>
                  <a:ext uri="{FF2B5EF4-FFF2-40B4-BE49-F238E27FC236}">
                    <a16:creationId xmlns:a16="http://schemas.microsoft.com/office/drawing/2014/main" id="{2A680426-FC9B-4949-AFD7-55F86E0AFF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4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80" name="Rectangle 312">
                <a:extLst>
                  <a:ext uri="{FF2B5EF4-FFF2-40B4-BE49-F238E27FC236}">
                    <a16:creationId xmlns:a16="http://schemas.microsoft.com/office/drawing/2014/main" id="{CB985932-4D2B-49FD-8CE9-946892D33B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5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81" name="Rectangle 313">
                <a:extLst>
                  <a:ext uri="{FF2B5EF4-FFF2-40B4-BE49-F238E27FC236}">
                    <a16:creationId xmlns:a16="http://schemas.microsoft.com/office/drawing/2014/main" id="{8D4C1992-53F6-4058-A487-D9CF35F458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6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82" name="Rectangle 314">
                <a:extLst>
                  <a:ext uri="{FF2B5EF4-FFF2-40B4-BE49-F238E27FC236}">
                    <a16:creationId xmlns:a16="http://schemas.microsoft.com/office/drawing/2014/main" id="{A9AEB811-CDCD-4326-9D71-FB261A100B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2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83" name="Rectangle 315">
                <a:extLst>
                  <a:ext uri="{FF2B5EF4-FFF2-40B4-BE49-F238E27FC236}">
                    <a16:creationId xmlns:a16="http://schemas.microsoft.com/office/drawing/2014/main" id="{F62312A1-39E4-4530-884A-5F9EA50457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3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84" name="Rectangle 316">
                <a:extLst>
                  <a:ext uri="{FF2B5EF4-FFF2-40B4-BE49-F238E27FC236}">
                    <a16:creationId xmlns:a16="http://schemas.microsoft.com/office/drawing/2014/main" id="{21F7F7B6-3019-4CB4-96BA-9B234C86E0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4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85" name="Rectangle 317">
                <a:extLst>
                  <a:ext uri="{FF2B5EF4-FFF2-40B4-BE49-F238E27FC236}">
                    <a16:creationId xmlns:a16="http://schemas.microsoft.com/office/drawing/2014/main" id="{CB73A58F-4275-44C3-BF19-51A5328AB0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5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86" name="Rectangle 318">
                <a:extLst>
                  <a:ext uri="{FF2B5EF4-FFF2-40B4-BE49-F238E27FC236}">
                    <a16:creationId xmlns:a16="http://schemas.microsoft.com/office/drawing/2014/main" id="{35579C3E-2D82-4851-B412-D5F4FFDD00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1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87" name="Rectangle 319">
                <a:extLst>
                  <a:ext uri="{FF2B5EF4-FFF2-40B4-BE49-F238E27FC236}">
                    <a16:creationId xmlns:a16="http://schemas.microsoft.com/office/drawing/2014/main" id="{D7BA13DA-DC7D-4F05-AD62-0BDA2A749B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2" y="3545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88" name="Rectangle 320">
                <a:extLst>
                  <a:ext uri="{FF2B5EF4-FFF2-40B4-BE49-F238E27FC236}">
                    <a16:creationId xmlns:a16="http://schemas.microsoft.com/office/drawing/2014/main" id="{9B8D514C-0727-434D-BE82-58FCD72C58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8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89" name="Rectangle 321">
                <a:extLst>
                  <a:ext uri="{FF2B5EF4-FFF2-40B4-BE49-F238E27FC236}">
                    <a16:creationId xmlns:a16="http://schemas.microsoft.com/office/drawing/2014/main" id="{FDD79AD7-85E4-452E-9BB9-977264C2CA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8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90" name="Rectangle 322">
                <a:extLst>
                  <a:ext uri="{FF2B5EF4-FFF2-40B4-BE49-F238E27FC236}">
                    <a16:creationId xmlns:a16="http://schemas.microsoft.com/office/drawing/2014/main" id="{F0E2353D-DCB1-4FE1-9FE5-C9003416BE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3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91" name="Rectangle 323">
                <a:extLst>
                  <a:ext uri="{FF2B5EF4-FFF2-40B4-BE49-F238E27FC236}">
                    <a16:creationId xmlns:a16="http://schemas.microsoft.com/office/drawing/2014/main" id="{9A024517-5E59-45AF-8CB5-A2A2FDBD18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92" name="Rectangle 324">
                <a:extLst>
                  <a:ext uri="{FF2B5EF4-FFF2-40B4-BE49-F238E27FC236}">
                    <a16:creationId xmlns:a16="http://schemas.microsoft.com/office/drawing/2014/main" id="{864F9493-0E35-4F6E-A392-90ABB029A3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4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93" name="Rectangle 325">
                <a:extLst>
                  <a:ext uri="{FF2B5EF4-FFF2-40B4-BE49-F238E27FC236}">
                    <a16:creationId xmlns:a16="http://schemas.microsoft.com/office/drawing/2014/main" id="{3ABF1188-FB68-440D-B69E-5E73C5AB81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0" y="3545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94" name="Rectangle 326">
                <a:extLst>
                  <a:ext uri="{FF2B5EF4-FFF2-40B4-BE49-F238E27FC236}">
                    <a16:creationId xmlns:a16="http://schemas.microsoft.com/office/drawing/2014/main" id="{B414BE85-7A40-4E7A-B4CC-7C949C3511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1" y="3545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95" name="Rectangle 327">
                <a:extLst>
                  <a:ext uri="{FF2B5EF4-FFF2-40B4-BE49-F238E27FC236}">
                    <a16:creationId xmlns:a16="http://schemas.microsoft.com/office/drawing/2014/main" id="{BA76465D-26EB-4376-9A16-DB78C1AFB5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2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96" name="Rectangle 328">
                <a:extLst>
                  <a:ext uri="{FF2B5EF4-FFF2-40B4-BE49-F238E27FC236}">
                    <a16:creationId xmlns:a16="http://schemas.microsoft.com/office/drawing/2014/main" id="{81DC458E-F6E1-46C2-9988-5B1A315AC1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3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97" name="Rectangle 329">
                <a:extLst>
                  <a:ext uri="{FF2B5EF4-FFF2-40B4-BE49-F238E27FC236}">
                    <a16:creationId xmlns:a16="http://schemas.microsoft.com/office/drawing/2014/main" id="{F019DA75-B1E4-4D71-814C-2F02E9B0F2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9" y="3545"/>
                <a:ext cx="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98" name="Rectangle 330">
                <a:extLst>
                  <a:ext uri="{FF2B5EF4-FFF2-40B4-BE49-F238E27FC236}">
                    <a16:creationId xmlns:a16="http://schemas.microsoft.com/office/drawing/2014/main" id="{F20FCE29-384D-4949-A1ED-771CBF50D1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11" y="3545"/>
                <a:ext cx="5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99" name="Rectangle 331">
                <a:extLst>
                  <a:ext uri="{FF2B5EF4-FFF2-40B4-BE49-F238E27FC236}">
                    <a16:creationId xmlns:a16="http://schemas.microsoft.com/office/drawing/2014/main" id="{2C858589-60CA-4717-9EF5-8A86079DB5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1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00" name="Rectangle 332">
                <a:extLst>
                  <a:ext uri="{FF2B5EF4-FFF2-40B4-BE49-F238E27FC236}">
                    <a16:creationId xmlns:a16="http://schemas.microsoft.com/office/drawing/2014/main" id="{42606F30-A91B-4FFA-9E59-49D9C6657C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8" y="3545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01" name="Rectangle 333">
                <a:extLst>
                  <a:ext uri="{FF2B5EF4-FFF2-40B4-BE49-F238E27FC236}">
                    <a16:creationId xmlns:a16="http://schemas.microsoft.com/office/drawing/2014/main" id="{4402050A-3124-4CF1-A569-638A06050B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3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02" name="Rectangle 334">
                <a:extLst>
                  <a:ext uri="{FF2B5EF4-FFF2-40B4-BE49-F238E27FC236}">
                    <a16:creationId xmlns:a16="http://schemas.microsoft.com/office/drawing/2014/main" id="{2F0E17F9-5363-48D5-9234-45A4ACC6E0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3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03" name="Rectangle 335">
                <a:extLst>
                  <a:ext uri="{FF2B5EF4-FFF2-40B4-BE49-F238E27FC236}">
                    <a16:creationId xmlns:a16="http://schemas.microsoft.com/office/drawing/2014/main" id="{F32D2994-78E6-449B-A08B-5BB8545296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8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04" name="Rectangle 336">
                <a:extLst>
                  <a:ext uri="{FF2B5EF4-FFF2-40B4-BE49-F238E27FC236}">
                    <a16:creationId xmlns:a16="http://schemas.microsoft.com/office/drawing/2014/main" id="{5AE9BAB2-47E1-46CE-92EC-2D414E478D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4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05" name="Rectangle 337">
                <a:extLst>
                  <a:ext uri="{FF2B5EF4-FFF2-40B4-BE49-F238E27FC236}">
                    <a16:creationId xmlns:a16="http://schemas.microsoft.com/office/drawing/2014/main" id="{41D783AF-402A-4BAF-8FF6-C0C6165AB9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06" name="Rectangle 338">
                <a:extLst>
                  <a:ext uri="{FF2B5EF4-FFF2-40B4-BE49-F238E27FC236}">
                    <a16:creationId xmlns:a16="http://schemas.microsoft.com/office/drawing/2014/main" id="{BD02E342-16B5-496E-BE8A-0035A5A3D6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0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07" name="Rectangle 339">
                <a:extLst>
                  <a:ext uri="{FF2B5EF4-FFF2-40B4-BE49-F238E27FC236}">
                    <a16:creationId xmlns:a16="http://schemas.microsoft.com/office/drawing/2014/main" id="{48DC7EA9-17DE-41A1-BEFE-85860B3D16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2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08" name="Rectangle 340">
                <a:extLst>
                  <a:ext uri="{FF2B5EF4-FFF2-40B4-BE49-F238E27FC236}">
                    <a16:creationId xmlns:a16="http://schemas.microsoft.com/office/drawing/2014/main" id="{691D8EDF-94AD-4A9D-8E26-DB89045C6D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8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09" name="Rectangle 341">
                <a:extLst>
                  <a:ext uri="{FF2B5EF4-FFF2-40B4-BE49-F238E27FC236}">
                    <a16:creationId xmlns:a16="http://schemas.microsoft.com/office/drawing/2014/main" id="{E722EF48-D34A-42EE-85FF-978AAAC5D2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9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10" name="Rectangle 342">
                <a:extLst>
                  <a:ext uri="{FF2B5EF4-FFF2-40B4-BE49-F238E27FC236}">
                    <a16:creationId xmlns:a16="http://schemas.microsoft.com/office/drawing/2014/main" id="{60CB4055-422D-414A-801F-CB12F2668F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0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11" name="Rectangle 343">
                <a:extLst>
                  <a:ext uri="{FF2B5EF4-FFF2-40B4-BE49-F238E27FC236}">
                    <a16:creationId xmlns:a16="http://schemas.microsoft.com/office/drawing/2014/main" id="{E3841494-E4E7-467F-BB10-863933267E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1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12" name="Rectangle 344">
                <a:extLst>
                  <a:ext uri="{FF2B5EF4-FFF2-40B4-BE49-F238E27FC236}">
                    <a16:creationId xmlns:a16="http://schemas.microsoft.com/office/drawing/2014/main" id="{366BC1A8-25D5-4AF5-B7C1-1F58BB615D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97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13" name="Rectangle 345">
                <a:extLst>
                  <a:ext uri="{FF2B5EF4-FFF2-40B4-BE49-F238E27FC236}">
                    <a16:creationId xmlns:a16="http://schemas.microsoft.com/office/drawing/2014/main" id="{0D4406CB-F606-4231-9F6B-6980D94A91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8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14" name="Rectangle 346">
                <a:extLst>
                  <a:ext uri="{FF2B5EF4-FFF2-40B4-BE49-F238E27FC236}">
                    <a16:creationId xmlns:a16="http://schemas.microsoft.com/office/drawing/2014/main" id="{A8BEBE63-B9D4-439C-8A4E-CF78D8D37F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8" y="3545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15" name="Rectangle 347">
                <a:extLst>
                  <a:ext uri="{FF2B5EF4-FFF2-40B4-BE49-F238E27FC236}">
                    <a16:creationId xmlns:a16="http://schemas.microsoft.com/office/drawing/2014/main" id="{06AD89B3-97D5-401E-BD84-72B32E75FF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9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16" name="Rectangle 348">
                <a:extLst>
                  <a:ext uri="{FF2B5EF4-FFF2-40B4-BE49-F238E27FC236}">
                    <a16:creationId xmlns:a16="http://schemas.microsoft.com/office/drawing/2014/main" id="{A882FC41-FFBD-4DE1-942B-F067E908DD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9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17" name="Rectangle 349">
                <a:extLst>
                  <a:ext uri="{FF2B5EF4-FFF2-40B4-BE49-F238E27FC236}">
                    <a16:creationId xmlns:a16="http://schemas.microsoft.com/office/drawing/2014/main" id="{FAED2DD7-4E6F-414E-8296-8F917ED355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9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18" name="Rectangle 350">
                <a:extLst>
                  <a:ext uri="{FF2B5EF4-FFF2-40B4-BE49-F238E27FC236}">
                    <a16:creationId xmlns:a16="http://schemas.microsoft.com/office/drawing/2014/main" id="{F2CD830E-8AD0-4BF7-84D0-93C67ECB6E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4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19" name="Rectangle 351">
                <a:extLst>
                  <a:ext uri="{FF2B5EF4-FFF2-40B4-BE49-F238E27FC236}">
                    <a16:creationId xmlns:a16="http://schemas.microsoft.com/office/drawing/2014/main" id="{F4346CDE-082B-4C1B-AB91-2A200F0005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0" y="3545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20" name="Rectangle 352">
                <a:extLst>
                  <a:ext uri="{FF2B5EF4-FFF2-40B4-BE49-F238E27FC236}">
                    <a16:creationId xmlns:a16="http://schemas.microsoft.com/office/drawing/2014/main" id="{448EC73A-87E0-4CCC-B17D-52B36EB6FB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1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21" name="Rectangle 353">
                <a:extLst>
                  <a:ext uri="{FF2B5EF4-FFF2-40B4-BE49-F238E27FC236}">
                    <a16:creationId xmlns:a16="http://schemas.microsoft.com/office/drawing/2014/main" id="{DD9E7177-2688-4556-A4A7-4D8C9FAA9B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7" y="3545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22" name="Rectangle 354">
                <a:extLst>
                  <a:ext uri="{FF2B5EF4-FFF2-40B4-BE49-F238E27FC236}">
                    <a16:creationId xmlns:a16="http://schemas.microsoft.com/office/drawing/2014/main" id="{2CE89077-FB42-4017-B366-13A0C90B8C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8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23" name="Rectangle 355">
                <a:extLst>
                  <a:ext uri="{FF2B5EF4-FFF2-40B4-BE49-F238E27FC236}">
                    <a16:creationId xmlns:a16="http://schemas.microsoft.com/office/drawing/2014/main" id="{20212DCC-1CF9-4FFB-A792-BC9548C13C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4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24" name="Rectangle 356">
                <a:extLst>
                  <a:ext uri="{FF2B5EF4-FFF2-40B4-BE49-F238E27FC236}">
                    <a16:creationId xmlns:a16="http://schemas.microsoft.com/office/drawing/2014/main" id="{49F36D99-2721-4B51-911E-A4D24D4E95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40" y="3545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25" name="Rectangle 357">
                <a:extLst>
                  <a:ext uri="{FF2B5EF4-FFF2-40B4-BE49-F238E27FC236}">
                    <a16:creationId xmlns:a16="http://schemas.microsoft.com/office/drawing/2014/main" id="{93588213-6CC4-44E7-90CF-ACC3202497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2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26" name="Rectangle 358">
                <a:extLst>
                  <a:ext uri="{FF2B5EF4-FFF2-40B4-BE49-F238E27FC236}">
                    <a16:creationId xmlns:a16="http://schemas.microsoft.com/office/drawing/2014/main" id="{3231E86B-F7AE-48D0-9B63-1D8F1D18F6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8" y="3545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27" name="Rectangle 359">
                <a:extLst>
                  <a:ext uri="{FF2B5EF4-FFF2-40B4-BE49-F238E27FC236}">
                    <a16:creationId xmlns:a16="http://schemas.microsoft.com/office/drawing/2014/main" id="{EBEDC5E5-F272-4029-8654-30453DA9C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9" y="3545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28" name="Rectangle 360">
                <a:extLst>
                  <a:ext uri="{FF2B5EF4-FFF2-40B4-BE49-F238E27FC236}">
                    <a16:creationId xmlns:a16="http://schemas.microsoft.com/office/drawing/2014/main" id="{9396D0B8-7554-4DFC-A9C5-669EA2533B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9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29" name="Rectangle 361">
                <a:extLst>
                  <a:ext uri="{FF2B5EF4-FFF2-40B4-BE49-F238E27FC236}">
                    <a16:creationId xmlns:a16="http://schemas.microsoft.com/office/drawing/2014/main" id="{F7889DE0-406A-40C4-8041-1E07AC0C7F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9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30" name="Rectangle 362">
                <a:extLst>
                  <a:ext uri="{FF2B5EF4-FFF2-40B4-BE49-F238E27FC236}">
                    <a16:creationId xmlns:a16="http://schemas.microsoft.com/office/drawing/2014/main" id="{EAE390F5-2B4E-4BEC-910D-15BBCB86AC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04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31" name="Rectangle 363">
                <a:extLst>
                  <a:ext uri="{FF2B5EF4-FFF2-40B4-BE49-F238E27FC236}">
                    <a16:creationId xmlns:a16="http://schemas.microsoft.com/office/drawing/2014/main" id="{0252221E-72DD-4828-9F24-4F9A646DC4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0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32" name="Rectangle 364">
                <a:extLst>
                  <a:ext uri="{FF2B5EF4-FFF2-40B4-BE49-F238E27FC236}">
                    <a16:creationId xmlns:a16="http://schemas.microsoft.com/office/drawing/2014/main" id="{A55495AC-3629-4F02-8E13-453144F689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6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33" name="Rectangle 365">
                <a:extLst>
                  <a:ext uri="{FF2B5EF4-FFF2-40B4-BE49-F238E27FC236}">
                    <a16:creationId xmlns:a16="http://schemas.microsoft.com/office/drawing/2014/main" id="{45EF2804-9F35-4755-8C69-C631AB78DB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1" y="3545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34" name="Rectangle 366">
                <a:extLst>
                  <a:ext uri="{FF2B5EF4-FFF2-40B4-BE49-F238E27FC236}">
                    <a16:creationId xmlns:a16="http://schemas.microsoft.com/office/drawing/2014/main" id="{F8F6BE34-3CA8-4141-8B01-857FA8606D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3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35" name="Rectangle 367">
                <a:extLst>
                  <a:ext uri="{FF2B5EF4-FFF2-40B4-BE49-F238E27FC236}">
                    <a16:creationId xmlns:a16="http://schemas.microsoft.com/office/drawing/2014/main" id="{BD36DC7A-AD32-4C5A-8ECC-F38F9C55C8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9" y="3545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36" name="Rectangle 368">
                <a:extLst>
                  <a:ext uri="{FF2B5EF4-FFF2-40B4-BE49-F238E27FC236}">
                    <a16:creationId xmlns:a16="http://schemas.microsoft.com/office/drawing/2014/main" id="{0DE9BFC4-2B86-4172-97D7-963A13ACCD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00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37" name="Rectangle 369">
                <a:extLst>
                  <a:ext uri="{FF2B5EF4-FFF2-40B4-BE49-F238E27FC236}">
                    <a16:creationId xmlns:a16="http://schemas.microsoft.com/office/drawing/2014/main" id="{F654E905-A57E-4BDA-8DEF-52AEB826E9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6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38" name="Rectangle 370">
                <a:extLst>
                  <a:ext uri="{FF2B5EF4-FFF2-40B4-BE49-F238E27FC236}">
                    <a16:creationId xmlns:a16="http://schemas.microsoft.com/office/drawing/2014/main" id="{1DB2FF00-D4F0-4F33-A2D7-291D6A2AA9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2" y="3545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39" name="Rectangle 371">
                <a:extLst>
                  <a:ext uri="{FF2B5EF4-FFF2-40B4-BE49-F238E27FC236}">
                    <a16:creationId xmlns:a16="http://schemas.microsoft.com/office/drawing/2014/main" id="{BD9D3D10-160F-4E6B-B0B0-AA1A57F40A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3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40" name="Rectangle 372">
                <a:extLst>
                  <a:ext uri="{FF2B5EF4-FFF2-40B4-BE49-F238E27FC236}">
                    <a16:creationId xmlns:a16="http://schemas.microsoft.com/office/drawing/2014/main" id="{C29AEDC6-4479-463B-AA58-4BFBAA090F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4" y="3545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41" name="Rectangle 373">
                <a:extLst>
                  <a:ext uri="{FF2B5EF4-FFF2-40B4-BE49-F238E27FC236}">
                    <a16:creationId xmlns:a16="http://schemas.microsoft.com/office/drawing/2014/main" id="{F4E08A50-B01F-4C6F-8C02-B7F26F3CD8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4" y="3545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42" name="Rectangle 374">
                <a:extLst>
                  <a:ext uri="{FF2B5EF4-FFF2-40B4-BE49-F238E27FC236}">
                    <a16:creationId xmlns:a16="http://schemas.microsoft.com/office/drawing/2014/main" id="{15F61C98-45DA-4504-8A84-0D851838F4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4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43" name="Rectangle 375">
                <a:extLst>
                  <a:ext uri="{FF2B5EF4-FFF2-40B4-BE49-F238E27FC236}">
                    <a16:creationId xmlns:a16="http://schemas.microsoft.com/office/drawing/2014/main" id="{14E63663-D910-46EA-B0CA-A558D286DB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0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44" name="Rectangle 376">
                <a:extLst>
                  <a:ext uri="{FF2B5EF4-FFF2-40B4-BE49-F238E27FC236}">
                    <a16:creationId xmlns:a16="http://schemas.microsoft.com/office/drawing/2014/main" id="{9CD728B5-3F42-4F41-BE46-BD21663069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5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45" name="Rectangle 377">
                <a:extLst>
                  <a:ext uri="{FF2B5EF4-FFF2-40B4-BE49-F238E27FC236}">
                    <a16:creationId xmlns:a16="http://schemas.microsoft.com/office/drawing/2014/main" id="{E55A1EAA-A105-4F0D-8427-5CF0F48100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1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46" name="Rectangle 378">
                <a:extLst>
                  <a:ext uri="{FF2B5EF4-FFF2-40B4-BE49-F238E27FC236}">
                    <a16:creationId xmlns:a16="http://schemas.microsoft.com/office/drawing/2014/main" id="{E4EE1AE4-8AE7-420E-BA17-43AD715FFC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7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47" name="Rectangle 379">
                <a:extLst>
                  <a:ext uri="{FF2B5EF4-FFF2-40B4-BE49-F238E27FC236}">
                    <a16:creationId xmlns:a16="http://schemas.microsoft.com/office/drawing/2014/main" id="{24A730DF-5858-4646-A691-BA4886E0D2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33" y="3545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48" name="Rectangle 380">
                <a:extLst>
                  <a:ext uri="{FF2B5EF4-FFF2-40B4-BE49-F238E27FC236}">
                    <a16:creationId xmlns:a16="http://schemas.microsoft.com/office/drawing/2014/main" id="{0D5CE1B5-DBE0-4A45-8C8E-7F483834F3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4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49" name="Rectangle 381">
                <a:extLst>
                  <a:ext uri="{FF2B5EF4-FFF2-40B4-BE49-F238E27FC236}">
                    <a16:creationId xmlns:a16="http://schemas.microsoft.com/office/drawing/2014/main" id="{F2C5CFDB-8C64-4BDF-B66F-2227C5FF59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70" y="3545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50" name="Rectangle 382">
                <a:extLst>
                  <a:ext uri="{FF2B5EF4-FFF2-40B4-BE49-F238E27FC236}">
                    <a16:creationId xmlns:a16="http://schemas.microsoft.com/office/drawing/2014/main" id="{804DC764-62BB-4342-8CE3-558B3A8BA9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91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51" name="Rectangle 383">
                <a:extLst>
                  <a:ext uri="{FF2B5EF4-FFF2-40B4-BE49-F238E27FC236}">
                    <a16:creationId xmlns:a16="http://schemas.microsoft.com/office/drawing/2014/main" id="{879A323A-60B9-41E9-8644-E29AE1D2FB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7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52" name="Rectangle 384">
                <a:extLst>
                  <a:ext uri="{FF2B5EF4-FFF2-40B4-BE49-F238E27FC236}">
                    <a16:creationId xmlns:a16="http://schemas.microsoft.com/office/drawing/2014/main" id="{902C0496-2D51-4E70-8AA7-EF7ABAE06E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23" y="3545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53" name="Rectangle 385">
                <a:extLst>
                  <a:ext uri="{FF2B5EF4-FFF2-40B4-BE49-F238E27FC236}">
                    <a16:creationId xmlns:a16="http://schemas.microsoft.com/office/drawing/2014/main" id="{7FB41253-BB69-4235-A791-14ED59F2FC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0" y="3545"/>
                <a:ext cx="5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54" name="Rectangle 386">
                <a:extLst>
                  <a:ext uri="{FF2B5EF4-FFF2-40B4-BE49-F238E27FC236}">
                    <a16:creationId xmlns:a16="http://schemas.microsoft.com/office/drawing/2014/main" id="{CA4AAE13-6FD9-4C12-A7BF-44084367A0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0" y="3545"/>
                <a:ext cx="5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55" name="Rectangle 387">
                <a:extLst>
                  <a:ext uri="{FF2B5EF4-FFF2-40B4-BE49-F238E27FC236}">
                    <a16:creationId xmlns:a16="http://schemas.microsoft.com/office/drawing/2014/main" id="{8DDCB65E-F801-40CB-BED5-8AEFF26A9B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0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56" name="Rectangle 388">
                <a:extLst>
                  <a:ext uri="{FF2B5EF4-FFF2-40B4-BE49-F238E27FC236}">
                    <a16:creationId xmlns:a16="http://schemas.microsoft.com/office/drawing/2014/main" id="{30B193EA-3227-4495-ADC9-93BAD76459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0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57" name="Rectangle 389">
                <a:extLst>
                  <a:ext uri="{FF2B5EF4-FFF2-40B4-BE49-F238E27FC236}">
                    <a16:creationId xmlns:a16="http://schemas.microsoft.com/office/drawing/2014/main" id="{47B66046-5CEA-4843-81F2-5433B114B0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5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58" name="Rectangle 390">
                <a:extLst>
                  <a:ext uri="{FF2B5EF4-FFF2-40B4-BE49-F238E27FC236}">
                    <a16:creationId xmlns:a16="http://schemas.microsoft.com/office/drawing/2014/main" id="{73355FE4-79AD-435B-B4E6-51E52AB1E7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1" y="3545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59" name="Rectangle 391">
                <a:extLst>
                  <a:ext uri="{FF2B5EF4-FFF2-40B4-BE49-F238E27FC236}">
                    <a16:creationId xmlns:a16="http://schemas.microsoft.com/office/drawing/2014/main" id="{57E6651E-D2F1-490B-AE66-74507C576C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3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60" name="Rectangle 392">
                <a:extLst>
                  <a:ext uri="{FF2B5EF4-FFF2-40B4-BE49-F238E27FC236}">
                    <a16:creationId xmlns:a16="http://schemas.microsoft.com/office/drawing/2014/main" id="{95818D21-40BE-4B43-B44A-98B8835B4C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8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61" name="Rectangle 393">
                <a:extLst>
                  <a:ext uri="{FF2B5EF4-FFF2-40B4-BE49-F238E27FC236}">
                    <a16:creationId xmlns:a16="http://schemas.microsoft.com/office/drawing/2014/main" id="{8712699E-7F59-42EF-9AFC-3348E40CF1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4" y="3545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62" name="Rectangle 394">
                <a:extLst>
                  <a:ext uri="{FF2B5EF4-FFF2-40B4-BE49-F238E27FC236}">
                    <a16:creationId xmlns:a16="http://schemas.microsoft.com/office/drawing/2014/main" id="{98D0C378-5AEA-4701-AC6C-0A9A2813F3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46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63" name="Rectangle 395">
                <a:extLst>
                  <a:ext uri="{FF2B5EF4-FFF2-40B4-BE49-F238E27FC236}">
                    <a16:creationId xmlns:a16="http://schemas.microsoft.com/office/drawing/2014/main" id="{78F4261F-0C5C-48FC-A32B-B2F0D9E683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62" y="3545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64" name="Rectangle 396">
                <a:extLst>
                  <a:ext uri="{FF2B5EF4-FFF2-40B4-BE49-F238E27FC236}">
                    <a16:creationId xmlns:a16="http://schemas.microsoft.com/office/drawing/2014/main" id="{5D265598-6874-4B2D-9564-A1CF98399E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83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65" name="Rectangle 397">
                <a:extLst>
                  <a:ext uri="{FF2B5EF4-FFF2-40B4-BE49-F238E27FC236}">
                    <a16:creationId xmlns:a16="http://schemas.microsoft.com/office/drawing/2014/main" id="{31DF3F8B-313B-4407-8A8B-B07A101290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9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66" name="Rectangle 398">
                <a:extLst>
                  <a:ext uri="{FF2B5EF4-FFF2-40B4-BE49-F238E27FC236}">
                    <a16:creationId xmlns:a16="http://schemas.microsoft.com/office/drawing/2014/main" id="{C52D3901-D98D-484D-A311-DEB81C5A71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0" y="3545"/>
                <a:ext cx="6" cy="14"/>
              </a:xfrm>
              <a:prstGeom prst="rect">
                <a:avLst/>
              </a:prstGeom>
              <a:solidFill>
                <a:srgbClr val="808000"/>
              </a:solidFill>
              <a:ln w="7938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67" name="Rectangle 399">
                <a:extLst>
                  <a:ext uri="{FF2B5EF4-FFF2-40B4-BE49-F238E27FC236}">
                    <a16:creationId xmlns:a16="http://schemas.microsoft.com/office/drawing/2014/main" id="{8AA72653-5EBB-47A1-96BB-C88304511D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0" y="3545"/>
                <a:ext cx="6" cy="1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68" name="Rectangle 400">
                <a:extLst>
                  <a:ext uri="{FF2B5EF4-FFF2-40B4-BE49-F238E27FC236}">
                    <a16:creationId xmlns:a16="http://schemas.microsoft.com/office/drawing/2014/main" id="{E2AF770A-86B2-4EBB-8C2D-580DCF5C92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0" y="3526"/>
                <a:ext cx="6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69" name="Rectangle 401">
                <a:extLst>
                  <a:ext uri="{FF2B5EF4-FFF2-40B4-BE49-F238E27FC236}">
                    <a16:creationId xmlns:a16="http://schemas.microsoft.com/office/drawing/2014/main" id="{FBD42751-4417-4F75-B39E-D290871C83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6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70" name="Rectangle 402">
                <a:extLst>
                  <a:ext uri="{FF2B5EF4-FFF2-40B4-BE49-F238E27FC236}">
                    <a16:creationId xmlns:a16="http://schemas.microsoft.com/office/drawing/2014/main" id="{7C8FE4D4-8849-4A88-83CE-AC01671623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31" y="3526"/>
                <a:ext cx="5" cy="33"/>
              </a:xfrm>
              <a:prstGeom prst="rect">
                <a:avLst/>
              </a:prstGeom>
              <a:solidFill>
                <a:srgbClr val="FF0000"/>
              </a:solidFill>
              <a:ln w="7938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71" name="Rectangle 403">
                <a:extLst>
                  <a:ext uri="{FF2B5EF4-FFF2-40B4-BE49-F238E27FC236}">
                    <a16:creationId xmlns:a16="http://schemas.microsoft.com/office/drawing/2014/main" id="{93884A10-4F55-4BD3-905C-4A43389984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7" y="3545"/>
                <a:ext cx="10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72" name="Rectangle 404">
                <a:extLst>
                  <a:ext uri="{FF2B5EF4-FFF2-40B4-BE49-F238E27FC236}">
                    <a16:creationId xmlns:a16="http://schemas.microsoft.com/office/drawing/2014/main" id="{26CD2D8E-8BA4-41A4-95B8-AB5B56828F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3" y="3545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73" name="Rectangle 405">
                <a:extLst>
                  <a:ext uri="{FF2B5EF4-FFF2-40B4-BE49-F238E27FC236}">
                    <a16:creationId xmlns:a16="http://schemas.microsoft.com/office/drawing/2014/main" id="{AF00F411-B98F-4C17-9EBC-5095CCA4DA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84" y="3545"/>
                <a:ext cx="11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074" name="Rectangle 406">
                <a:extLst>
                  <a:ext uri="{FF2B5EF4-FFF2-40B4-BE49-F238E27FC236}">
                    <a16:creationId xmlns:a16="http://schemas.microsoft.com/office/drawing/2014/main" id="{F2368D3A-7CD0-4A50-B6BC-83E78EB53E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00" y="3545"/>
                <a:ext cx="16" cy="14"/>
              </a:xfrm>
              <a:prstGeom prst="rect">
                <a:avLst/>
              </a:prstGeom>
              <a:solidFill>
                <a:srgbClr val="008080"/>
              </a:solidFill>
              <a:ln w="7938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</p:grpSp>
        <p:sp>
          <p:nvSpPr>
            <p:cNvPr id="856" name="Rectangle 408">
              <a:extLst>
                <a:ext uri="{FF2B5EF4-FFF2-40B4-BE49-F238E27FC236}">
                  <a16:creationId xmlns:a16="http://schemas.microsoft.com/office/drawing/2014/main" id="{6F9A7EF7-F39B-4CD5-9B69-412A2CBDAB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1" y="3545"/>
              <a:ext cx="11" cy="14"/>
            </a:xfrm>
            <a:prstGeom prst="rect">
              <a:avLst/>
            </a:prstGeom>
            <a:solidFill>
              <a:srgbClr val="008080"/>
            </a:solidFill>
            <a:ln w="7938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57" name="Rectangle 409">
              <a:extLst>
                <a:ext uri="{FF2B5EF4-FFF2-40B4-BE49-F238E27FC236}">
                  <a16:creationId xmlns:a16="http://schemas.microsoft.com/office/drawing/2014/main" id="{9E0FA218-BA3F-4F24-B31D-B1AADCFE7A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7" y="3545"/>
              <a:ext cx="11" cy="14"/>
            </a:xfrm>
            <a:prstGeom prst="rect">
              <a:avLst/>
            </a:prstGeom>
            <a:solidFill>
              <a:srgbClr val="008080"/>
            </a:solidFill>
            <a:ln w="7938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58" name="Rectangle 410">
              <a:extLst>
                <a:ext uri="{FF2B5EF4-FFF2-40B4-BE49-F238E27FC236}">
                  <a16:creationId xmlns:a16="http://schemas.microsoft.com/office/drawing/2014/main" id="{A98D0953-3E8C-4130-842C-AB44A0B3AF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3" y="3545"/>
              <a:ext cx="16" cy="14"/>
            </a:xfrm>
            <a:prstGeom prst="rect">
              <a:avLst/>
            </a:prstGeom>
            <a:solidFill>
              <a:srgbClr val="008080"/>
            </a:solidFill>
            <a:ln w="7938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59" name="Rectangle 411">
              <a:extLst>
                <a:ext uri="{FF2B5EF4-FFF2-40B4-BE49-F238E27FC236}">
                  <a16:creationId xmlns:a16="http://schemas.microsoft.com/office/drawing/2014/main" id="{3E92722F-F1A8-4370-BC8A-4BB6BD5D94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4" y="3545"/>
              <a:ext cx="11" cy="14"/>
            </a:xfrm>
            <a:prstGeom prst="rect">
              <a:avLst/>
            </a:prstGeom>
            <a:solidFill>
              <a:srgbClr val="008080"/>
            </a:solidFill>
            <a:ln w="7938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60" name="Rectangle 412">
              <a:extLst>
                <a:ext uri="{FF2B5EF4-FFF2-40B4-BE49-F238E27FC236}">
                  <a16:creationId xmlns:a16="http://schemas.microsoft.com/office/drawing/2014/main" id="{3187DDF8-4920-40C1-AC63-73B6D27B25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6" y="3545"/>
              <a:ext cx="5" cy="14"/>
            </a:xfrm>
            <a:prstGeom prst="rect">
              <a:avLst/>
            </a:prstGeom>
            <a:solidFill>
              <a:srgbClr val="808000"/>
            </a:solidFill>
            <a:ln w="7938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61" name="Rectangle 413">
              <a:extLst>
                <a:ext uri="{FF2B5EF4-FFF2-40B4-BE49-F238E27FC236}">
                  <a16:creationId xmlns:a16="http://schemas.microsoft.com/office/drawing/2014/main" id="{941133ED-5AD5-46BD-AFDF-DD3AB04F97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6" y="3545"/>
              <a:ext cx="5" cy="14"/>
            </a:xfrm>
            <a:prstGeom prst="rect">
              <a:avLst/>
            </a:prstGeom>
            <a:solidFill>
              <a:srgbClr val="808000"/>
            </a:solidFill>
            <a:ln w="7938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62" name="Rectangle 414">
              <a:extLst>
                <a:ext uri="{FF2B5EF4-FFF2-40B4-BE49-F238E27FC236}">
                  <a16:creationId xmlns:a16="http://schemas.microsoft.com/office/drawing/2014/main" id="{22A0BC32-173C-46EB-9FD3-31436997F7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6" y="3545"/>
              <a:ext cx="5" cy="14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63" name="Rectangle 415">
              <a:extLst>
                <a:ext uri="{FF2B5EF4-FFF2-40B4-BE49-F238E27FC236}">
                  <a16:creationId xmlns:a16="http://schemas.microsoft.com/office/drawing/2014/main" id="{AEB696D7-4AEC-4334-A87A-1E8BB725DC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6" y="3526"/>
              <a:ext cx="5" cy="33"/>
            </a:xfrm>
            <a:prstGeom prst="rect">
              <a:avLst/>
            </a:prstGeom>
            <a:solidFill>
              <a:srgbClr val="FF0000"/>
            </a:solidFill>
            <a:ln w="7938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64" name="Rectangle 416">
              <a:extLst>
                <a:ext uri="{FF2B5EF4-FFF2-40B4-BE49-F238E27FC236}">
                  <a16:creationId xmlns:a16="http://schemas.microsoft.com/office/drawing/2014/main" id="{AB6D9000-36FB-4A90-B1EA-6EAB87C5F3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1" y="3526"/>
              <a:ext cx="5" cy="33"/>
            </a:xfrm>
            <a:prstGeom prst="rect">
              <a:avLst/>
            </a:prstGeom>
            <a:solidFill>
              <a:srgbClr val="FF0000"/>
            </a:solidFill>
            <a:ln w="7938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65" name="Rectangle 417">
              <a:extLst>
                <a:ext uri="{FF2B5EF4-FFF2-40B4-BE49-F238E27FC236}">
                  <a16:creationId xmlns:a16="http://schemas.microsoft.com/office/drawing/2014/main" id="{1E0CD74B-EFE1-42C3-A5BA-6C32D5B7DA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6" y="3526"/>
              <a:ext cx="6" cy="33"/>
            </a:xfrm>
            <a:prstGeom prst="rect">
              <a:avLst/>
            </a:prstGeom>
            <a:solidFill>
              <a:srgbClr val="FF0000"/>
            </a:solidFill>
            <a:ln w="7938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66" name="Rectangle 418">
              <a:extLst>
                <a:ext uri="{FF2B5EF4-FFF2-40B4-BE49-F238E27FC236}">
                  <a16:creationId xmlns:a16="http://schemas.microsoft.com/office/drawing/2014/main" id="{1D795E93-5D35-4B23-9C05-C814CFF7A9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3" y="3545"/>
              <a:ext cx="5" cy="14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67" name="Rectangle 419">
              <a:extLst>
                <a:ext uri="{FF2B5EF4-FFF2-40B4-BE49-F238E27FC236}">
                  <a16:creationId xmlns:a16="http://schemas.microsoft.com/office/drawing/2014/main" id="{C8737E47-94CD-4905-A231-189DC02F4E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4" y="3545"/>
              <a:ext cx="5" cy="14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68" name="Rectangle 420">
              <a:extLst>
                <a:ext uri="{FF2B5EF4-FFF2-40B4-BE49-F238E27FC236}">
                  <a16:creationId xmlns:a16="http://schemas.microsoft.com/office/drawing/2014/main" id="{55245312-3DA8-4C90-B3A1-1642108319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9" y="3526"/>
              <a:ext cx="5" cy="33"/>
            </a:xfrm>
            <a:prstGeom prst="rect">
              <a:avLst/>
            </a:prstGeom>
            <a:solidFill>
              <a:srgbClr val="FF0000"/>
            </a:solidFill>
            <a:ln w="7938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69" name="Rectangle 421">
              <a:extLst>
                <a:ext uri="{FF2B5EF4-FFF2-40B4-BE49-F238E27FC236}">
                  <a16:creationId xmlns:a16="http://schemas.microsoft.com/office/drawing/2014/main" id="{C03222A9-C771-4827-81AA-3A32D620A2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4" y="3536"/>
              <a:ext cx="27" cy="23"/>
            </a:xfrm>
            <a:prstGeom prst="rect">
              <a:avLst/>
            </a:prstGeom>
            <a:solidFill>
              <a:srgbClr val="0080FF"/>
            </a:solidFill>
            <a:ln w="7938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70" name="Rectangle 422">
              <a:extLst>
                <a:ext uri="{FF2B5EF4-FFF2-40B4-BE49-F238E27FC236}">
                  <a16:creationId xmlns:a16="http://schemas.microsoft.com/office/drawing/2014/main" id="{9D1DD05B-628B-4423-9EB7-2CA68D9F86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1" y="3536"/>
              <a:ext cx="16" cy="23"/>
            </a:xfrm>
            <a:prstGeom prst="rect">
              <a:avLst/>
            </a:prstGeom>
            <a:solidFill>
              <a:srgbClr val="0080FF"/>
            </a:solidFill>
            <a:ln w="7938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71" name="Rectangle 423">
              <a:extLst>
                <a:ext uri="{FF2B5EF4-FFF2-40B4-BE49-F238E27FC236}">
                  <a16:creationId xmlns:a16="http://schemas.microsoft.com/office/drawing/2014/main" id="{3EDDA894-8C84-43A7-8303-757DA3F060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3" y="3536"/>
              <a:ext cx="59" cy="23"/>
            </a:xfrm>
            <a:prstGeom prst="rect">
              <a:avLst/>
            </a:prstGeom>
            <a:solidFill>
              <a:srgbClr val="0080FF"/>
            </a:solidFill>
            <a:ln w="7938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72" name="Rectangle 424">
              <a:extLst>
                <a:ext uri="{FF2B5EF4-FFF2-40B4-BE49-F238E27FC236}">
                  <a16:creationId xmlns:a16="http://schemas.microsoft.com/office/drawing/2014/main" id="{D33FB30A-BB7C-4981-97D6-D6CABD0EB1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9" y="3536"/>
              <a:ext cx="53" cy="23"/>
            </a:xfrm>
            <a:prstGeom prst="rect">
              <a:avLst/>
            </a:prstGeom>
            <a:solidFill>
              <a:srgbClr val="0080FF"/>
            </a:solidFill>
            <a:ln w="7938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73" name="Rectangle 425">
              <a:extLst>
                <a:ext uri="{FF2B5EF4-FFF2-40B4-BE49-F238E27FC236}">
                  <a16:creationId xmlns:a16="http://schemas.microsoft.com/office/drawing/2014/main" id="{7FAF201D-306D-4052-B70A-2BE4410EAA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8" y="3536"/>
              <a:ext cx="21" cy="23"/>
            </a:xfrm>
            <a:prstGeom prst="rect">
              <a:avLst/>
            </a:prstGeom>
            <a:solidFill>
              <a:srgbClr val="0080FF"/>
            </a:solidFill>
            <a:ln w="7938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874" name="Rectangle 426">
              <a:extLst>
                <a:ext uri="{FF2B5EF4-FFF2-40B4-BE49-F238E27FC236}">
                  <a16:creationId xmlns:a16="http://schemas.microsoft.com/office/drawing/2014/main" id="{3629607E-2F3B-4F7C-8895-587637957A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4" y="3536"/>
              <a:ext cx="32" cy="23"/>
            </a:xfrm>
            <a:prstGeom prst="rect">
              <a:avLst/>
            </a:prstGeom>
            <a:solidFill>
              <a:srgbClr val="0080FF"/>
            </a:solidFill>
            <a:ln w="7938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84737929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37E59AE4-8304-4F5F-86E3-90F8344DD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33431" y="1000420"/>
            <a:ext cx="8179904" cy="274214"/>
          </a:xfrm>
        </p:spPr>
        <p:txBody>
          <a:bodyPr>
            <a:noAutofit/>
          </a:bodyPr>
          <a:lstStyle/>
          <a:p>
            <a:r>
              <a:rPr lang="en-US" sz="2100" dirty="0">
                <a:latin typeface="Arial" panose="020B0604020202020204" pitchFamily="34" charset="0"/>
              </a:rPr>
              <a:t>Modified Switchyard </a:t>
            </a:r>
            <a:r>
              <a:rPr lang="en-US" sz="2100" dirty="0"/>
              <a:t>to Accommodate Six FFA Passe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C034618-C01A-475A-A243-D4525578A54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3890" b="20796"/>
          <a:stretch/>
        </p:blipFill>
        <p:spPr>
          <a:xfrm>
            <a:off x="2666999" y="2136779"/>
            <a:ext cx="6858000" cy="133731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0698CC8-3E3A-45F6-8E52-FF5FCAC7AE53}"/>
              </a:ext>
            </a:extLst>
          </p:cNvPr>
          <p:cNvSpPr txBox="1"/>
          <p:nvPr/>
        </p:nvSpPr>
        <p:spPr>
          <a:xfrm>
            <a:off x="8498999" y="2431853"/>
            <a:ext cx="394866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75" dirty="0"/>
              <a:t>pass 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CDEA7D9-E800-4EBB-A739-24250637CACF}"/>
              </a:ext>
            </a:extLst>
          </p:cNvPr>
          <p:cNvSpPr txBox="1"/>
          <p:nvPr/>
        </p:nvSpPr>
        <p:spPr>
          <a:xfrm>
            <a:off x="8618907" y="2571351"/>
            <a:ext cx="394866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75" dirty="0"/>
              <a:t>pass 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AD1CAF0-D0A0-441C-BFE0-42BF7C288327}"/>
              </a:ext>
            </a:extLst>
          </p:cNvPr>
          <p:cNvSpPr txBox="1"/>
          <p:nvPr/>
        </p:nvSpPr>
        <p:spPr>
          <a:xfrm>
            <a:off x="8734890" y="2689996"/>
            <a:ext cx="397693" cy="196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75" dirty="0"/>
              <a:t>pass 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5272D5F-1698-4CD2-B567-D4244189BD8D}"/>
              </a:ext>
            </a:extLst>
          </p:cNvPr>
          <p:cNvSpPr txBox="1"/>
          <p:nvPr/>
        </p:nvSpPr>
        <p:spPr>
          <a:xfrm>
            <a:off x="9224942" y="2845808"/>
            <a:ext cx="362405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75" dirty="0"/>
              <a:t>pass 4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933FCBB-6CEC-4E36-90C6-B22EE9735A37}"/>
              </a:ext>
            </a:extLst>
          </p:cNvPr>
          <p:cNvSpPr txBox="1"/>
          <p:nvPr/>
        </p:nvSpPr>
        <p:spPr>
          <a:xfrm>
            <a:off x="7327531" y="2950427"/>
            <a:ext cx="70851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75" dirty="0"/>
              <a:t>FFA passes  5-10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44F5A82A-BFCF-41C9-A570-E5079695EEFE}"/>
              </a:ext>
            </a:extLst>
          </p:cNvPr>
          <p:cNvGrpSpPr/>
          <p:nvPr/>
        </p:nvGrpSpPr>
        <p:grpSpPr>
          <a:xfrm>
            <a:off x="4831454" y="3758586"/>
            <a:ext cx="3667547" cy="1287716"/>
            <a:chOff x="3847914" y="4014930"/>
            <a:chExt cx="6520084" cy="2289272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4C79C0F0-C878-49E0-B09F-F82ED9D06F5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5490" b="25278"/>
            <a:stretch/>
          </p:blipFill>
          <p:spPr>
            <a:xfrm>
              <a:off x="3847914" y="4014930"/>
              <a:ext cx="5198721" cy="2289272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7EA9956B-E2C7-4C15-B093-DA78E586DEE1}"/>
                </a:ext>
              </a:extLst>
            </p:cNvPr>
            <p:cNvSpPr txBox="1"/>
            <p:nvPr/>
          </p:nvSpPr>
          <p:spPr>
            <a:xfrm>
              <a:off x="9108417" y="5698001"/>
              <a:ext cx="1259581" cy="5334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75" dirty="0"/>
                <a:t>FFA passes  5-10</a:t>
              </a:r>
            </a:p>
          </p:txBody>
        </p:sp>
      </p:grp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837B8B69-79BC-414D-AE83-F962824C3EC8}"/>
              </a:ext>
            </a:extLst>
          </p:cNvPr>
          <p:cNvCxnSpPr>
            <a:cxnSpLocks/>
          </p:cNvCxnSpPr>
          <p:nvPr/>
        </p:nvCxnSpPr>
        <p:spPr>
          <a:xfrm>
            <a:off x="2667001" y="2858351"/>
            <a:ext cx="159056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Slide Number Placeholder 4">
            <a:extLst>
              <a:ext uri="{FF2B5EF4-FFF2-40B4-BE49-F238E27FC236}">
                <a16:creationId xmlns:a16="http://schemas.microsoft.com/office/drawing/2014/main" id="{19FBDFA2-9E16-405D-A4A4-D5DC47778D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750808" y="5707753"/>
            <a:ext cx="536158" cy="227523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19" name="Footer Placeholder 3">
            <a:extLst>
              <a:ext uri="{FF2B5EF4-FFF2-40B4-BE49-F238E27FC236}">
                <a16:creationId xmlns:a16="http://schemas.microsoft.com/office/drawing/2014/main" id="{A196E12F-7AC6-4381-BE49-10056E451E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32920" y="5707752"/>
            <a:ext cx="3917888" cy="233492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30727F6-A13D-4693-97AB-4298A8677306}"/>
              </a:ext>
            </a:extLst>
          </p:cNvPr>
          <p:cNvSpPr/>
          <p:nvPr/>
        </p:nvSpPr>
        <p:spPr>
          <a:xfrm>
            <a:off x="5425429" y="2415196"/>
            <a:ext cx="1902102" cy="807364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31553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EE6BA0-3696-C548-8A23-24F893FAD2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2" y="984805"/>
            <a:ext cx="9258299" cy="365618"/>
          </a:xfrm>
        </p:spPr>
        <p:txBody>
          <a:bodyPr>
            <a:noAutofit/>
          </a:bodyPr>
          <a:lstStyle/>
          <a:p>
            <a:r>
              <a:rPr lang="en-US" altLang="en-US" sz="2100" dirty="0"/>
              <a:t>Energy loss, Emittance dilution and Energy spread</a:t>
            </a:r>
            <a:endParaRPr lang="en-US" sz="2100" baseline="30000" dirty="0">
              <a:latin typeface="Symbol" panose="05050102010706020507" pitchFamily="18" charset="2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0D88CF9-A468-4306-AFD8-CF5C21F210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92190" y="1692248"/>
            <a:ext cx="1962759" cy="1337633"/>
          </a:xfrm>
          <a:prstGeom prst="rect">
            <a:avLst/>
          </a:prstGeom>
          <a:ln w="28575">
            <a:solidFill>
              <a:srgbClr val="990099"/>
            </a:solidFill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7DD21B9-C711-4454-942D-0A158B0A63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28424" y="2599763"/>
            <a:ext cx="1021710" cy="383141"/>
          </a:xfrm>
          <a:prstGeom prst="rect">
            <a:avLst/>
          </a:prstGeom>
        </p:spPr>
      </p:pic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853E52BD-6CCF-4C00-86FE-9EB02B3BF75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499873" y="2286404"/>
          <a:ext cx="1909763" cy="244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1905000" imgH="254000" progId="Equation.DSMT4">
                  <p:embed/>
                </p:oleObj>
              </mc:Choice>
              <mc:Fallback>
                <p:oleObj name="Equation" r:id="rId5" imgW="1905000" imgH="25400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853E52BD-6CCF-4C00-86FE-9EB02B3BF7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9873" y="2286404"/>
                        <a:ext cx="1909763" cy="244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4">
            <a:extLst>
              <a:ext uri="{FF2B5EF4-FFF2-40B4-BE49-F238E27FC236}">
                <a16:creationId xmlns:a16="http://schemas.microsoft.com/office/drawing/2014/main" id="{D5789D78-48DE-405D-9C29-6D90B23991A0}"/>
              </a:ext>
            </a:extLst>
          </p:cNvPr>
          <p:cNvSpPr txBox="1">
            <a:spLocks/>
          </p:cNvSpPr>
          <p:nvPr/>
        </p:nvSpPr>
        <p:spPr bwMode="auto">
          <a:xfrm>
            <a:off x="1550774" y="1347190"/>
            <a:ext cx="2909309" cy="4145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7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8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9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450"/>
              </a:spcBef>
              <a:spcAft>
                <a:spcPts val="450"/>
              </a:spcAft>
              <a:buNone/>
            </a:pPr>
            <a:endParaRPr lang="en-US" sz="1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ts val="2099"/>
              </a:lnSpc>
              <a:spcBef>
                <a:spcPts val="450"/>
              </a:spcBef>
              <a:spcAft>
                <a:spcPts val="450"/>
              </a:spcAft>
            </a:pPr>
            <a:r>
              <a:rPr lang="en-US" sz="1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ubling the energy, while staying within current CEBAF footprint, makes the synchrotron radiation effects of paramount importance.</a:t>
            </a:r>
          </a:p>
          <a:p>
            <a:pPr lvl="1">
              <a:lnSpc>
                <a:spcPts val="2099"/>
              </a:lnSpc>
              <a:spcBef>
                <a:spcPts val="1800"/>
              </a:spcBef>
              <a:spcAft>
                <a:spcPts val="450"/>
              </a:spcAft>
            </a:pPr>
            <a:r>
              <a:rPr lang="en-US" sz="1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um nature of a ‘recoil’ effect on electrons due to photon emission makes significant impact on both the transverse and longitudinal beam dynamics, leading to cumulative emittance growth (transverse and longitudinal).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EA9B0AD1-D7B3-47E7-913E-1D6B766123DE}"/>
              </a:ext>
            </a:extLst>
          </p:cNvPr>
          <p:cNvSpPr txBox="1">
            <a:spLocks/>
          </p:cNvSpPr>
          <p:nvPr/>
        </p:nvSpPr>
        <p:spPr>
          <a:xfrm>
            <a:off x="4597005" y="1650182"/>
            <a:ext cx="1818653" cy="1568027"/>
          </a:xfrm>
          <a:prstGeom prst="rect">
            <a:avLst/>
          </a:prstGeom>
        </p:spPr>
        <p:txBody>
          <a:bodyPr>
            <a:normAutofit/>
          </a:bodyPr>
          <a:lstStyle>
            <a:lvl1pPr marL="230188" indent="-230188" algn="l" rtl="0" eaLnBrk="1" fontAlgn="base" hangingPunct="1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5475" indent="-279400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3018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88" indent="-17303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82725" indent="-222250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2625"/>
              </a:lnSpc>
              <a:spcBef>
                <a:spcPts val="450"/>
              </a:spcBef>
              <a:spcAft>
                <a:spcPts val="450"/>
              </a:spcAft>
            </a:pPr>
            <a:r>
              <a:rPr lang="en-US" sz="1050" dirty="0">
                <a:solidFill>
                  <a:srgbClr val="002060"/>
                </a:solidFill>
                <a:latin typeface="Arial" panose="020B0604020202020204" pitchFamily="34" charset="0"/>
              </a:rPr>
              <a:t>Energy loss</a:t>
            </a:r>
          </a:p>
          <a:p>
            <a:pPr>
              <a:lnSpc>
                <a:spcPts val="2625"/>
              </a:lnSpc>
              <a:spcBef>
                <a:spcPts val="450"/>
              </a:spcBef>
              <a:spcAft>
                <a:spcPts val="450"/>
              </a:spcAft>
            </a:pPr>
            <a:r>
              <a:rPr lang="en-US" sz="1050" dirty="0">
                <a:solidFill>
                  <a:srgbClr val="002060"/>
                </a:solidFill>
                <a:latin typeface="Arial" panose="020B0604020202020204" pitchFamily="34" charset="0"/>
              </a:rPr>
              <a:t>Emittance dilution</a:t>
            </a:r>
          </a:p>
          <a:p>
            <a:pPr>
              <a:lnSpc>
                <a:spcPts val="2625"/>
              </a:lnSpc>
              <a:spcBef>
                <a:spcPts val="450"/>
              </a:spcBef>
              <a:spcAft>
                <a:spcPts val="450"/>
              </a:spcAft>
            </a:pPr>
            <a:r>
              <a:rPr lang="en-US" sz="1050" dirty="0">
                <a:solidFill>
                  <a:srgbClr val="002060"/>
                </a:solidFill>
                <a:latin typeface="Arial" panose="020B0604020202020204" pitchFamily="34" charset="0"/>
              </a:rPr>
              <a:t>Natural energy spread </a:t>
            </a:r>
          </a:p>
          <a:p>
            <a:pPr>
              <a:lnSpc>
                <a:spcPts val="2625"/>
              </a:lnSpc>
              <a:spcBef>
                <a:spcPts val="450"/>
              </a:spcBef>
              <a:spcAft>
                <a:spcPts val="450"/>
              </a:spcAft>
            </a:pPr>
            <a:endParaRPr lang="en-US" sz="1050" dirty="0">
              <a:solidFill>
                <a:srgbClr val="002060"/>
              </a:solidFill>
            </a:endParaRPr>
          </a:p>
        </p:txBody>
      </p:sp>
      <p:sp>
        <p:nvSpPr>
          <p:cNvPr id="34" name="Content Placeholder 4">
            <a:extLst>
              <a:ext uri="{FF2B5EF4-FFF2-40B4-BE49-F238E27FC236}">
                <a16:creationId xmlns:a16="http://schemas.microsoft.com/office/drawing/2014/main" id="{B717740F-7414-4AAD-A406-5924208FF6A0}"/>
              </a:ext>
            </a:extLst>
          </p:cNvPr>
          <p:cNvSpPr txBox="1">
            <a:spLocks/>
          </p:cNvSpPr>
          <p:nvPr/>
        </p:nvSpPr>
        <p:spPr bwMode="auto">
          <a:xfrm>
            <a:off x="4202596" y="3075421"/>
            <a:ext cx="6559826" cy="51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7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8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9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lnSpc>
                <a:spcPct val="100000"/>
              </a:lnSpc>
              <a:buNone/>
              <a:defRPr/>
            </a:pPr>
            <a:endParaRPr lang="en-US" sz="105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100000"/>
              </a:lnSpc>
              <a:spcBef>
                <a:spcPts val="225"/>
              </a:spcBef>
              <a:spcAft>
                <a:spcPts val="225"/>
              </a:spcAft>
              <a:defRPr/>
            </a:pPr>
            <a:r>
              <a:rPr lang="en-US" sz="105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mulative emittance dilution (transverse and longitudinal) at 22 GeV (4 CEBAF +  6 FFA passes)</a:t>
            </a:r>
          </a:p>
        </p:txBody>
      </p:sp>
      <p:sp>
        <p:nvSpPr>
          <p:cNvPr id="41" name="Slide Number Placeholder 4">
            <a:extLst>
              <a:ext uri="{FF2B5EF4-FFF2-40B4-BE49-F238E27FC236}">
                <a16:creationId xmlns:a16="http://schemas.microsoft.com/office/drawing/2014/main" id="{97CA0A77-10E5-42AA-A527-3C9F9F363F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750808" y="5707753"/>
            <a:ext cx="536158" cy="227523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42" name="Footer Placeholder 3">
            <a:extLst>
              <a:ext uri="{FF2B5EF4-FFF2-40B4-BE49-F238E27FC236}">
                <a16:creationId xmlns:a16="http://schemas.microsoft.com/office/drawing/2014/main" id="{C46DFC65-54C0-4CCB-A597-81FC18C5FA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773130" y="5718897"/>
            <a:ext cx="2203812" cy="175119"/>
          </a:xfrm>
        </p:spPr>
        <p:txBody>
          <a:bodyPr/>
          <a:lstStyle/>
          <a:p>
            <a:endParaRPr lang="en-US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7B34AC07-0951-4A58-B0C6-E99D72F8D933}"/>
              </a:ext>
            </a:extLst>
          </p:cNvPr>
          <p:cNvGrpSpPr/>
          <p:nvPr/>
        </p:nvGrpSpPr>
        <p:grpSpPr>
          <a:xfrm>
            <a:off x="5070284" y="5187712"/>
            <a:ext cx="2324675" cy="219291"/>
            <a:chOff x="5947806" y="5837433"/>
            <a:chExt cx="3099567" cy="292388"/>
          </a:xfrm>
        </p:grpSpPr>
        <p:sp>
          <p:nvSpPr>
            <p:cNvPr id="44" name="Star: 5 Points 43">
              <a:extLst>
                <a:ext uri="{FF2B5EF4-FFF2-40B4-BE49-F238E27FC236}">
                  <a16:creationId xmlns:a16="http://schemas.microsoft.com/office/drawing/2014/main" id="{F393C3FC-6BA1-4E38-B549-E5E1590DA90F}"/>
                </a:ext>
              </a:extLst>
            </p:cNvPr>
            <p:cNvSpPr/>
            <p:nvPr/>
          </p:nvSpPr>
          <p:spPr>
            <a:xfrm>
              <a:off x="5947806" y="5903256"/>
              <a:ext cx="56777" cy="47812"/>
            </a:xfrm>
            <a:prstGeom prst="star5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B1CC525F-1B51-4D56-A58D-2AB62F869564}"/>
                </a:ext>
              </a:extLst>
            </p:cNvPr>
            <p:cNvSpPr txBox="1"/>
            <p:nvPr/>
          </p:nvSpPr>
          <p:spPr>
            <a:xfrm>
              <a:off x="5947806" y="5837433"/>
              <a:ext cx="3099567" cy="2923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25" dirty="0">
                  <a:latin typeface="Arial" panose="020B0604020202020204" pitchFamily="34" charset="0"/>
                  <a:cs typeface="Arial" panose="020B0604020202020204" pitchFamily="34" charset="0"/>
                </a:rPr>
                <a:t>Projected value from the </a:t>
              </a:r>
              <a:r>
                <a:rPr lang="en-US" sz="825" dirty="0" err="1">
                  <a:latin typeface="Arial" panose="020B0604020202020204" pitchFamily="34" charset="0"/>
                  <a:cs typeface="Arial" panose="020B0604020202020204" pitchFamily="34" charset="0"/>
                </a:rPr>
                <a:t>Spr</a:t>
              </a:r>
              <a:r>
                <a:rPr lang="en-US" sz="825" dirty="0">
                  <a:latin typeface="Arial" panose="020B0604020202020204" pitchFamily="34" charset="0"/>
                  <a:cs typeface="Arial" panose="020B0604020202020204" pitchFamily="34" charset="0"/>
                </a:rPr>
                <a:t>/Rec contributio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A95B6C2-EA58-1299-F618-31271C7CCB6E}"/>
                  </a:ext>
                </a:extLst>
              </p:cNvPr>
              <p:cNvSpPr txBox="1"/>
              <p:nvPr/>
            </p:nvSpPr>
            <p:spPr>
              <a:xfrm>
                <a:off x="8582665" y="1790171"/>
                <a:ext cx="179433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aximize</a:t>
                </a:r>
                <a:r>
                  <a:rPr lang="en-US" sz="12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20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sz="1200" dirty="0">
                    <a:solidFill>
                      <a:srgbClr val="002060"/>
                    </a:solidFill>
                  </a:rPr>
                  <a:t>, </a:t>
                </a:r>
                <a:r>
                  <a:rPr lang="en-US" sz="12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inimize </a:t>
                </a:r>
                <a:r>
                  <a:rPr lang="en-US" sz="1200" i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endParaRPr lang="en-US" sz="1200" i="1" baseline="-250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A95B6C2-EA58-1299-F618-31271C7CCB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2665" y="1790171"/>
                <a:ext cx="1794337" cy="276999"/>
              </a:xfrm>
              <a:prstGeom prst="rect">
                <a:avLst/>
              </a:prstGeom>
              <a:blipFill>
                <a:blip r:embed="rId10"/>
                <a:stretch>
                  <a:fillRect l="-340" t="-4444" b="-1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>
            <a:extLst>
              <a:ext uri="{FF2B5EF4-FFF2-40B4-BE49-F238E27FC236}">
                <a16:creationId xmlns:a16="http://schemas.microsoft.com/office/drawing/2014/main" id="{D71BCC5F-8DE3-41D7-91BE-E71E02C97066}"/>
              </a:ext>
            </a:extLst>
          </p:cNvPr>
          <p:cNvGrpSpPr/>
          <p:nvPr/>
        </p:nvGrpSpPr>
        <p:grpSpPr>
          <a:xfrm>
            <a:off x="5070283" y="3800151"/>
            <a:ext cx="2238467" cy="1285468"/>
            <a:chOff x="5635743" y="3725752"/>
            <a:chExt cx="2984622" cy="1713957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C1FEE3A4-7A73-484D-B9CF-ADF01976B981}"/>
                </a:ext>
              </a:extLst>
            </p:cNvPr>
            <p:cNvGrpSpPr/>
            <p:nvPr/>
          </p:nvGrpSpPr>
          <p:grpSpPr>
            <a:xfrm>
              <a:off x="5635743" y="3725752"/>
              <a:ext cx="2984622" cy="1713957"/>
              <a:chOff x="5635743" y="3725752"/>
              <a:chExt cx="2984622" cy="1713957"/>
            </a:xfrm>
          </p:grpSpPr>
          <p:pic>
            <p:nvPicPr>
              <p:cNvPr id="14" name="Picture 13">
                <a:extLst>
                  <a:ext uri="{FF2B5EF4-FFF2-40B4-BE49-F238E27FC236}">
                    <a16:creationId xmlns:a16="http://schemas.microsoft.com/office/drawing/2014/main" id="{3B8ED01B-72A7-4A76-BBE3-4C7E36F8F38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376843" y="3725752"/>
                <a:ext cx="2243522" cy="304257"/>
              </a:xfrm>
              <a:prstGeom prst="rect">
                <a:avLst/>
              </a:prstGeom>
            </p:spPr>
          </p:pic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57AA97F6-3437-4499-9264-BC98EC4EFAD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635743" y="3725752"/>
                <a:ext cx="742950" cy="1713957"/>
              </a:xfrm>
              <a:prstGeom prst="rect">
                <a:avLst/>
              </a:prstGeom>
            </p:spPr>
          </p:pic>
          <p:pic>
            <p:nvPicPr>
              <p:cNvPr id="17" name="Picture 16">
                <a:extLst>
                  <a:ext uri="{FF2B5EF4-FFF2-40B4-BE49-F238E27FC236}">
                    <a16:creationId xmlns:a16="http://schemas.microsoft.com/office/drawing/2014/main" id="{915B336F-AD86-483C-9E78-1E50BD88207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372067" y="3999413"/>
                <a:ext cx="2243522" cy="1440296"/>
              </a:xfrm>
              <a:prstGeom prst="rect">
                <a:avLst/>
              </a:prstGeom>
            </p:spPr>
          </p:pic>
        </p:grpSp>
        <p:sp>
          <p:nvSpPr>
            <p:cNvPr id="43" name="Star: 5 Points 42">
              <a:extLst>
                <a:ext uri="{FF2B5EF4-FFF2-40B4-BE49-F238E27FC236}">
                  <a16:creationId xmlns:a16="http://schemas.microsoft.com/office/drawing/2014/main" id="{9E93FD9D-F087-4DC3-BBE9-2BF1B7A69C24}"/>
                </a:ext>
              </a:extLst>
            </p:cNvPr>
            <p:cNvSpPr/>
            <p:nvPr/>
          </p:nvSpPr>
          <p:spPr>
            <a:xfrm>
              <a:off x="6254611" y="4909815"/>
              <a:ext cx="56777" cy="47812"/>
            </a:xfrm>
            <a:prstGeom prst="star5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pic>
        <p:nvPicPr>
          <p:cNvPr id="21" name="Picture 20">
            <a:extLst>
              <a:ext uri="{FF2B5EF4-FFF2-40B4-BE49-F238E27FC236}">
                <a16:creationId xmlns:a16="http://schemas.microsoft.com/office/drawing/2014/main" id="{7454893E-0E7C-45EB-A143-A726EA2742DA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833123" y="4180784"/>
            <a:ext cx="2576513" cy="581025"/>
          </a:xfrm>
          <a:prstGeom prst="rect">
            <a:avLst/>
          </a:prstGeom>
        </p:spPr>
      </p:pic>
      <p:sp>
        <p:nvSpPr>
          <p:cNvPr id="36" name="Rounded Rectangle 134">
            <a:extLst>
              <a:ext uri="{FF2B5EF4-FFF2-40B4-BE49-F238E27FC236}">
                <a16:creationId xmlns:a16="http://schemas.microsoft.com/office/drawing/2014/main" id="{9E7652B4-3D86-4AE1-B2C6-8EBCA2A0C12F}"/>
              </a:ext>
            </a:extLst>
          </p:cNvPr>
          <p:cNvSpPr/>
          <p:nvPr/>
        </p:nvSpPr>
        <p:spPr bwMode="auto">
          <a:xfrm>
            <a:off x="9868998" y="4180783"/>
            <a:ext cx="535669" cy="188956"/>
          </a:xfrm>
          <a:prstGeom prst="roundRect">
            <a:avLst/>
          </a:prstGeom>
          <a:noFill/>
          <a:ln w="57150" cap="flat" cmpd="sng" algn="ctr">
            <a:solidFill>
              <a:srgbClr val="1ED04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7848" tIns="33329" rIns="67848" bIns="33329" numCol="1" rtlCol="0" anchor="ctr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750">
              <a:solidFill>
                <a:prstClr val="black"/>
              </a:solidFill>
              <a:latin typeface="Arial Unicode MS" pitchFamily="34" charset="-128"/>
              <a:cs typeface="Arial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87DD6B2A-98F8-4121-BCFF-2C2A6EDDC9BC}"/>
              </a:ext>
            </a:extLst>
          </p:cNvPr>
          <p:cNvGrpSpPr/>
          <p:nvPr/>
        </p:nvGrpSpPr>
        <p:grpSpPr>
          <a:xfrm>
            <a:off x="5605491" y="4875658"/>
            <a:ext cx="1699677" cy="189565"/>
            <a:chOff x="5441986" y="5357876"/>
            <a:chExt cx="2266236" cy="252753"/>
          </a:xfrm>
        </p:grpSpPr>
        <p:sp>
          <p:nvSpPr>
            <p:cNvPr id="37" name="Rounded Rectangle 134">
              <a:extLst>
                <a:ext uri="{FF2B5EF4-FFF2-40B4-BE49-F238E27FC236}">
                  <a16:creationId xmlns:a16="http://schemas.microsoft.com/office/drawing/2014/main" id="{A35C9C86-B791-447F-A4C7-F30B3317B710}"/>
                </a:ext>
              </a:extLst>
            </p:cNvPr>
            <p:cNvSpPr/>
            <p:nvPr/>
          </p:nvSpPr>
          <p:spPr bwMode="auto">
            <a:xfrm>
              <a:off x="6844381" y="5358688"/>
              <a:ext cx="863841" cy="251941"/>
            </a:xfrm>
            <a:prstGeom prst="roundRect">
              <a:avLst/>
            </a:prstGeom>
            <a:noFill/>
            <a:ln w="57150" cap="flat" cmpd="sng" algn="ctr">
              <a:solidFill>
                <a:srgbClr val="1ED04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7848" tIns="33329" rIns="67848" bIns="33329" numCol="1" rtlCol="0" anchor="ctr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750">
                <a:solidFill>
                  <a:prstClr val="black"/>
                </a:solidFill>
                <a:latin typeface="Arial Unicode MS" pitchFamily="34" charset="-128"/>
                <a:cs typeface="Arial" charset="0"/>
              </a:endParaRPr>
            </a:p>
          </p:txBody>
        </p:sp>
        <p:sp>
          <p:nvSpPr>
            <p:cNvPr id="40" name="Rounded Rectangle 134">
              <a:extLst>
                <a:ext uri="{FF2B5EF4-FFF2-40B4-BE49-F238E27FC236}">
                  <a16:creationId xmlns:a16="http://schemas.microsoft.com/office/drawing/2014/main" id="{679BB42C-6DF8-4205-9C29-50F89B576446}"/>
                </a:ext>
              </a:extLst>
            </p:cNvPr>
            <p:cNvSpPr/>
            <p:nvPr/>
          </p:nvSpPr>
          <p:spPr bwMode="auto">
            <a:xfrm>
              <a:off x="5441986" y="5357876"/>
              <a:ext cx="736324" cy="251941"/>
            </a:xfrm>
            <a:prstGeom prst="roundRect">
              <a:avLst/>
            </a:prstGeom>
            <a:noFill/>
            <a:ln w="57150" cap="flat" cmpd="sng" algn="ctr">
              <a:solidFill>
                <a:srgbClr val="1ED04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7848" tIns="33329" rIns="67848" bIns="33329" numCol="1" rtlCol="0" anchor="ctr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750">
                <a:solidFill>
                  <a:prstClr val="black"/>
                </a:solidFill>
                <a:latin typeface="Arial Unicode MS" pitchFamily="34" charset="-128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22255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4">
            <a:extLst>
              <a:ext uri="{FF2B5EF4-FFF2-40B4-BE49-F238E27FC236}">
                <a16:creationId xmlns:a16="http://schemas.microsoft.com/office/drawing/2014/main" id="{22B8217B-9FD3-422E-9D77-FA7163F56E22}"/>
              </a:ext>
            </a:extLst>
          </p:cNvPr>
          <p:cNvSpPr txBox="1">
            <a:spLocks/>
          </p:cNvSpPr>
          <p:nvPr/>
        </p:nvSpPr>
        <p:spPr bwMode="auto">
          <a:xfrm>
            <a:off x="2207377" y="1446982"/>
            <a:ext cx="6905150" cy="4447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2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3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defTabSz="514350">
              <a:spcBef>
                <a:spcPts val="0"/>
              </a:spcBef>
              <a:spcAft>
                <a:spcPts val="450"/>
              </a:spcAft>
              <a:buNone/>
              <a:defRPr/>
            </a:pPr>
            <a:endParaRPr lang="en-US" sz="1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92881" indent="-192881" defTabSz="514350">
              <a:lnSpc>
                <a:spcPct val="100000"/>
              </a:lnSpc>
              <a:spcBef>
                <a:spcPts val="0"/>
              </a:spcBef>
              <a:spcAft>
                <a:spcPts val="450"/>
              </a:spcAft>
              <a:defRPr/>
            </a:pPr>
            <a:r>
              <a:rPr lang="en-US" sz="135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sent Baseline (1.1 GeV per linac): 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450"/>
              </a:spcAft>
              <a:defRPr/>
            </a:pPr>
            <a:r>
              <a:rPr lang="en-US" sz="1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50 MeV Recirculating Injector (additional three C-75 cryomodules)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450"/>
              </a:spcAft>
              <a:defRPr/>
            </a:pPr>
            <a:r>
              <a:rPr lang="en-US" sz="1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irculate 4 passes with the current CEBAF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450"/>
              </a:spcAft>
              <a:defRPr/>
            </a:pPr>
            <a:r>
              <a:rPr lang="en-US" sz="1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us Additional 6 passes via a single FFA: </a:t>
            </a:r>
            <a:r>
              <a:rPr lang="en-US" sz="1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 – 22 GeV</a:t>
            </a:r>
          </a:p>
          <a:p>
            <a:pPr marL="192881" indent="-192881" defTabSz="514350">
              <a:lnSpc>
                <a:spcPct val="150000"/>
              </a:lnSpc>
              <a:spcBef>
                <a:spcPts val="0"/>
              </a:spcBef>
              <a:spcAft>
                <a:spcPts val="450"/>
              </a:spcAft>
              <a:defRPr/>
            </a:pPr>
            <a:r>
              <a:rPr lang="en-US" sz="135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 Scaling FFA Arc Architecture configured with compact FODO cells</a:t>
            </a:r>
          </a:p>
          <a:p>
            <a:pPr marL="417910" lvl="1" indent="-160735" defTabSz="514350">
              <a:lnSpc>
                <a:spcPct val="150000"/>
              </a:lnSpc>
              <a:spcBef>
                <a:spcPts val="0"/>
              </a:spcBef>
              <a:spcAft>
                <a:spcPts val="450"/>
              </a:spcAft>
              <a:defRPr/>
            </a:pPr>
            <a:r>
              <a:rPr lang="en-US" sz="1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ta and dispersion matching to the </a:t>
            </a:r>
            <a:r>
              <a:rPr lang="en-US" sz="1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acs</a:t>
            </a:r>
            <a:r>
              <a:rPr lang="en-US" sz="1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rough cell-by-cell variation (length, bend)</a:t>
            </a:r>
          </a:p>
          <a:p>
            <a:pPr marL="417910" lvl="1" indent="-160735" defTabSz="514350">
              <a:lnSpc>
                <a:spcPct val="150000"/>
              </a:lnSpc>
              <a:spcBef>
                <a:spcPts val="0"/>
              </a:spcBef>
              <a:spcAft>
                <a:spcPts val="450"/>
              </a:spcAft>
              <a:defRPr/>
            </a:pPr>
            <a:r>
              <a:rPr lang="en-US" sz="1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en mid-plane permanent magnet design: B-field ≤ </a:t>
            </a:r>
            <a:r>
              <a:rPr lang="en-US" sz="1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T</a:t>
            </a:r>
            <a:r>
              <a:rPr lang="en-US" sz="1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Gradient ≤ </a:t>
            </a:r>
            <a:r>
              <a:rPr lang="en-US" sz="1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0 T/m</a:t>
            </a:r>
          </a:p>
          <a:p>
            <a:pPr marL="192881" indent="-192881" defTabSz="514350">
              <a:lnSpc>
                <a:spcPct val="150000"/>
              </a:lnSpc>
              <a:spcBef>
                <a:spcPts val="0"/>
              </a:spcBef>
              <a:spcAft>
                <a:spcPts val="450"/>
              </a:spcAft>
              <a:defRPr/>
            </a:pPr>
            <a:r>
              <a:rPr lang="en-US" sz="135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nchrotron Radiation impact on beam quality:</a:t>
            </a:r>
          </a:p>
          <a:p>
            <a:pPr marL="417910" lvl="1" indent="-160735" defTabSz="514350">
              <a:lnSpc>
                <a:spcPct val="150000"/>
              </a:lnSpc>
              <a:spcBef>
                <a:spcPts val="0"/>
              </a:spcBef>
              <a:spcAft>
                <a:spcPts val="450"/>
              </a:spcAft>
              <a:defRPr/>
            </a:pPr>
            <a:r>
              <a:rPr lang="en-US" sz="1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t transverse normalized emittance:</a:t>
            </a:r>
          </a:p>
          <a:p>
            <a:pPr marL="417910" lvl="1" indent="-160735" defTabSz="514350">
              <a:lnSpc>
                <a:spcPct val="150000"/>
              </a:lnSpc>
              <a:spcBef>
                <a:spcPts val="0"/>
              </a:spcBef>
              <a:spcAft>
                <a:spcPts val="450"/>
              </a:spcAft>
              <a:defRPr/>
            </a:pPr>
            <a:r>
              <a:rPr lang="en-US" sz="1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t natural energy spread: </a:t>
            </a:r>
            <a:r>
              <a:rPr lang="en-US" sz="1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5×10</a:t>
            </a:r>
            <a:r>
              <a:rPr lang="en-US" sz="1200" b="1" baseline="30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</a:t>
            </a:r>
          </a:p>
          <a:p>
            <a:pPr marL="417910" lvl="1" indent="-160735" defTabSz="514350">
              <a:lnSpc>
                <a:spcPct val="150000"/>
              </a:lnSpc>
              <a:spcBef>
                <a:spcPts val="0"/>
              </a:spcBef>
              <a:spcAft>
                <a:spcPts val="450"/>
              </a:spcAft>
              <a:defRPr/>
            </a:pPr>
            <a:r>
              <a:rPr lang="en-US" sz="1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t synchrotron radiated energy: </a:t>
            </a:r>
            <a:r>
              <a:rPr lang="en-US" sz="1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GeV </a:t>
            </a:r>
          </a:p>
          <a:p>
            <a:pPr marL="192881" indent="-192881" defTabSz="514350">
              <a:lnSpc>
                <a:spcPct val="150000"/>
              </a:lnSpc>
              <a:spcBef>
                <a:spcPts val="0"/>
              </a:spcBef>
              <a:spcAft>
                <a:spcPts val="450"/>
              </a:spcAft>
              <a:defRPr/>
            </a:pPr>
            <a:endParaRPr lang="en-US" sz="1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E3BC7D-F664-463D-B161-0AF46EE5AF5A}"/>
              </a:ext>
            </a:extLst>
          </p:cNvPr>
          <p:cNvSpPr txBox="1"/>
          <p:nvPr/>
        </p:nvSpPr>
        <p:spPr>
          <a:xfrm>
            <a:off x="7767189" y="4420860"/>
            <a:ext cx="280103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514350">
              <a:defRPr/>
            </a:pPr>
            <a:r>
              <a:rPr lang="en-US" sz="105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 </a:t>
            </a:r>
            <a:r>
              <a:rPr lang="en-US" sz="105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 GeV</a:t>
            </a:r>
            <a:r>
              <a:rPr lang="en-US" sz="105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 </a:t>
            </a:r>
            <a:r>
              <a:rPr lang="en-US" sz="1050" dirty="0">
                <a:solidFill>
                  <a:srgbClr val="00206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105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20 m  →  </a:t>
            </a:r>
            <a:r>
              <a:rPr lang="en-US" sz="1050" dirty="0">
                <a:solidFill>
                  <a:srgbClr val="00206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en-US" sz="105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105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75 microns</a:t>
            </a:r>
            <a:endParaRPr lang="en-US" sz="1050" b="1" dirty="0">
              <a:solidFill>
                <a:srgbClr val="002060"/>
              </a:solidFill>
              <a:latin typeface="Arial" charset="0"/>
              <a:cs typeface="Arial" charset="0"/>
            </a:endParaRPr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76E29335-A3BE-47B4-9259-D61F9E51E3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837106" y="5707753"/>
            <a:ext cx="402119" cy="227523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10" name="Footer Placeholder 3">
            <a:extLst>
              <a:ext uri="{FF2B5EF4-FFF2-40B4-BE49-F238E27FC236}">
                <a16:creationId xmlns:a16="http://schemas.microsoft.com/office/drawing/2014/main" id="{E879F0ED-B761-41CD-8A8B-1BC46FF2F2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078168" y="5654245"/>
            <a:ext cx="2203812" cy="175119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EA81AAF3-5094-439E-85A6-64856155D5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78167" y="971328"/>
            <a:ext cx="6348284" cy="365618"/>
          </a:xfrm>
        </p:spPr>
        <p:txBody>
          <a:bodyPr>
            <a:normAutofit fontScale="90000"/>
          </a:bodyPr>
          <a:lstStyle/>
          <a:p>
            <a:r>
              <a:rPr lang="en-US" altLang="en-US" sz="2100" dirty="0">
                <a:latin typeface="Arial" panose="020B0604020202020204" pitchFamily="34" charset="0"/>
              </a:rPr>
              <a:t>Summa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D83C220-8873-46D2-9590-F2ECB2713D72}"/>
                  </a:ext>
                </a:extLst>
              </p:cNvPr>
              <p:cNvSpPr txBox="1"/>
              <p:nvPr/>
            </p:nvSpPr>
            <p:spPr>
              <a:xfrm>
                <a:off x="6742999" y="4263462"/>
                <a:ext cx="823399" cy="54566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sz="1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f>
                            <m:fPr>
                              <m:ctrlPr>
                                <a:rPr lang="en-US" sz="12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2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12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12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D83C220-8873-46D2-9590-F2ECB2713D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2999" y="4263462"/>
                <a:ext cx="823399" cy="5456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89FFA419-ED94-4A91-84E1-663144633CBD}"/>
              </a:ext>
            </a:extLst>
          </p:cNvPr>
          <p:cNvSpPr txBox="1"/>
          <p:nvPr/>
        </p:nvSpPr>
        <p:spPr>
          <a:xfrm>
            <a:off x="5252310" y="4748914"/>
            <a:ext cx="180468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514350">
              <a:defRPr/>
            </a:pPr>
            <a:r>
              <a:rPr lang="en-US" sz="105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 </a:t>
            </a:r>
            <a:r>
              <a:rPr lang="en-US" sz="105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 GeV</a:t>
            </a:r>
            <a:r>
              <a:rPr lang="en-US" sz="105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en-US" sz="1050" dirty="0">
                <a:solidFill>
                  <a:srgbClr val="00206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105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 = </a:t>
            </a:r>
            <a:r>
              <a:rPr lang="en-US" sz="105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3 MeV</a:t>
            </a:r>
            <a:endParaRPr lang="en-US" sz="1050" b="1" dirty="0">
              <a:solidFill>
                <a:srgbClr val="002060"/>
              </a:solidFill>
              <a:latin typeface="Arial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CC47094-59BC-4812-AE4F-81743FD9ECC3}"/>
                  </a:ext>
                </a:extLst>
              </p:cNvPr>
              <p:cNvSpPr txBox="1"/>
              <p:nvPr/>
            </p:nvSpPr>
            <p:spPr>
              <a:xfrm>
                <a:off x="5275188" y="4444484"/>
                <a:ext cx="1305104" cy="1846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US" sz="1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1200" b="1" dirty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80 </m:t>
                      </m:r>
                      <m:r>
                        <m:rPr>
                          <m:nor/>
                        </m:rPr>
                        <a:rPr lang="en-US" sz="1200" b="1" dirty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mm</m:t>
                      </m:r>
                      <m:r>
                        <m:rPr>
                          <m:nor/>
                        </m:rPr>
                        <a:rPr lang="en-US" sz="1200" b="1" dirty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200" b="1" dirty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mrad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CC47094-59BC-4812-AE4F-81743FD9EC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5188" y="4444484"/>
                <a:ext cx="1305104" cy="184666"/>
              </a:xfrm>
              <a:prstGeom prst="rect">
                <a:avLst/>
              </a:prstGeom>
              <a:blipFill>
                <a:blip r:embed="rId6"/>
                <a:stretch>
                  <a:fillRect l="-935" r="-2336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5938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333C7EE7-D8E4-0745-A54B-4FC237FD4D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3106" y="3964910"/>
            <a:ext cx="2945998" cy="813802"/>
          </a:xfrm>
          <a:prstGeom prst="rect">
            <a:avLst/>
          </a:prstGeom>
        </p:spPr>
      </p:pic>
      <p:sp>
        <p:nvSpPr>
          <p:cNvPr id="16" name="Rectangle 5">
            <a:extLst>
              <a:ext uri="{FF2B5EF4-FFF2-40B4-BE49-F238E27FC236}">
                <a16:creationId xmlns:a16="http://schemas.microsoft.com/office/drawing/2014/main" id="{18829305-159D-4ABB-87A6-C1DD7A58D360}"/>
              </a:ext>
            </a:extLst>
          </p:cNvPr>
          <p:cNvSpPr txBox="1">
            <a:spLocks noChangeArrowheads="1"/>
          </p:cNvSpPr>
          <p:nvPr/>
        </p:nvSpPr>
        <p:spPr>
          <a:xfrm>
            <a:off x="4788655" y="3133341"/>
            <a:ext cx="2149064" cy="681842"/>
          </a:xfrm>
          <a:prstGeom prst="rect">
            <a:avLst/>
          </a:prstGeom>
        </p:spPr>
        <p:txBody>
          <a:bodyPr vert="horz" lIns="51435" tIns="25718" rIns="51435" bIns="25718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b="0" kern="1200" cap="none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altLang="en-US" sz="2100" dirty="0">
                <a:solidFill>
                  <a:srgbClr val="002060"/>
                </a:solidFill>
              </a:rPr>
              <a:t>Thanks for your attention!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5A5CB82-23D0-4FCA-9E92-B59BC5C23F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0030" y="1492204"/>
            <a:ext cx="1653079" cy="129382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546C83C-91B9-4D06-9316-EC9695843C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69103" y="5166893"/>
            <a:ext cx="1037738" cy="379979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0A009CA-F9CC-4B4C-BF04-C352B917230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52711" y="5127526"/>
            <a:ext cx="1295926" cy="348313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A4F394E1-3CD3-4093-8189-E7DBDAF43C1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1715" y="5166136"/>
            <a:ext cx="1075591" cy="348313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52194B9-1107-4D63-BDAB-1A3B5EC18A4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86967" y="5118682"/>
            <a:ext cx="650753" cy="380713"/>
          </a:xfrm>
          <a:prstGeom prst="rect">
            <a:avLst/>
          </a:prstGeom>
        </p:spPr>
      </p:pic>
      <p:sp>
        <p:nvSpPr>
          <p:cNvPr id="20" name="Slide Number Placeholder 4">
            <a:extLst>
              <a:ext uri="{FF2B5EF4-FFF2-40B4-BE49-F238E27FC236}">
                <a16:creationId xmlns:a16="http://schemas.microsoft.com/office/drawing/2014/main" id="{D6EDEDCF-A954-4E00-AAF4-47F1AAC8F0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750808" y="5707753"/>
            <a:ext cx="536158" cy="227523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18" name="Footer Placeholder 3">
            <a:extLst>
              <a:ext uri="{FF2B5EF4-FFF2-40B4-BE49-F238E27FC236}">
                <a16:creationId xmlns:a16="http://schemas.microsoft.com/office/drawing/2014/main" id="{6271BABC-8D73-4D6C-8D97-6F273CA7D9D2}"/>
              </a:ext>
            </a:extLst>
          </p:cNvPr>
          <p:cNvSpPr txBox="1">
            <a:spLocks/>
          </p:cNvSpPr>
          <p:nvPr/>
        </p:nvSpPr>
        <p:spPr>
          <a:xfrm>
            <a:off x="2773130" y="5718897"/>
            <a:ext cx="2203812" cy="175119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00" dirty="0">
                <a:latin typeface="Arial" panose="020B0604020202020204" pitchFamily="34" charset="0"/>
              </a:rPr>
              <a:t>22 GeV CEBAF FFA Energy Upgrade</a:t>
            </a:r>
            <a:endParaRPr lang="en-US" sz="900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FA23FA3C-96D6-453E-A526-AC33F361920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448636" y="1492204"/>
            <a:ext cx="1386356" cy="1293827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A29E3AE4-0AD4-4E90-88B4-48916A73C2B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598047" y="3050443"/>
            <a:ext cx="2683880" cy="198803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62BFFCC-25AC-4952-8E2C-2514E5E9247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275284" y="1418714"/>
            <a:ext cx="3663114" cy="10846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39892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ut and Cover Construction</a:t>
            </a:r>
          </a:p>
        </p:txBody>
      </p:sp>
      <p:pic>
        <p:nvPicPr>
          <p:cNvPr id="4" name="Picture 3" descr="PPTE0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324601" y="2286000"/>
            <a:ext cx="3990797" cy="321682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Picture 4" descr="PPTE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66825" y="2286000"/>
            <a:ext cx="3999666" cy="320099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Text Box 46"/>
          <p:cNvSpPr txBox="1">
            <a:spLocks noChangeArrowheads="1"/>
          </p:cNvSpPr>
          <p:nvPr/>
        </p:nvSpPr>
        <p:spPr bwMode="auto">
          <a:xfrm>
            <a:off x="3194839" y="5502824"/>
            <a:ext cx="1258678" cy="261610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l"/>
            <a:r>
              <a:rPr lang="en-US" sz="1100" b="1">
                <a:solidFill>
                  <a:schemeClr val="tx1"/>
                </a:solidFill>
                <a:latin typeface="Arial" charset="0"/>
              </a:rPr>
              <a:t>East Arc Tunnel</a:t>
            </a:r>
          </a:p>
        </p:txBody>
      </p:sp>
      <p:sp>
        <p:nvSpPr>
          <p:cNvPr id="8" name="Text Box 46"/>
          <p:cNvSpPr txBox="1">
            <a:spLocks noChangeArrowheads="1"/>
          </p:cNvSpPr>
          <p:nvPr/>
        </p:nvSpPr>
        <p:spPr bwMode="auto">
          <a:xfrm>
            <a:off x="7690660" y="5524419"/>
            <a:ext cx="1119217" cy="261610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l"/>
            <a:r>
              <a:rPr lang="en-US" sz="1100" b="1">
                <a:solidFill>
                  <a:schemeClr val="tx1"/>
                </a:solidFill>
                <a:latin typeface="Arial" charset="0"/>
              </a:rPr>
              <a:t>LINAC Tunnel</a:t>
            </a:r>
          </a:p>
        </p:txBody>
      </p:sp>
      <p:sp>
        <p:nvSpPr>
          <p:cNvPr id="9" name="Content Placeholder 6"/>
          <p:cNvSpPr>
            <a:spLocks noGrp="1"/>
          </p:cNvSpPr>
          <p:nvPr>
            <p:ph idx="1"/>
          </p:nvPr>
        </p:nvSpPr>
        <p:spPr>
          <a:xfrm>
            <a:off x="1722409" y="914401"/>
            <a:ext cx="8747185" cy="674127"/>
          </a:xfrm>
        </p:spPr>
        <p:txBody>
          <a:bodyPr/>
          <a:lstStyle/>
          <a:p>
            <a:r>
              <a:rPr lang="en-US" sz="1600"/>
              <a:t>CEBAF Tunnel ~30 feet underground</a:t>
            </a:r>
          </a:p>
          <a:p>
            <a:r>
              <a:rPr lang="en-US" sz="1600"/>
              <a:t>Sits on an ancient Sea Floor called the Yorktown Formation</a:t>
            </a:r>
          </a:p>
          <a:p>
            <a:r>
              <a:rPr lang="en-US" sz="1600"/>
              <a:t>Composed largely of over-consolidated sand, clay and sea shells </a:t>
            </a:r>
          </a:p>
        </p:txBody>
      </p:sp>
    </p:spTree>
    <p:extLst>
      <p:ext uri="{BB962C8B-B14F-4D97-AF65-F5344CB8AC3E}">
        <p14:creationId xmlns:p14="http://schemas.microsoft.com/office/powerpoint/2010/main" val="9899108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838200"/>
            <a:ext cx="9027976" cy="557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1933575" y="0"/>
            <a:ext cx="7939088" cy="725440"/>
          </a:xfrm>
        </p:spPr>
        <p:txBody>
          <a:bodyPr/>
          <a:lstStyle/>
          <a:p>
            <a:r>
              <a:rPr lang="en-US">
                <a:solidFill>
                  <a:srgbClr val="002060"/>
                </a:solidFill>
              </a:rPr>
              <a:t>CEBAF Overview</a:t>
            </a:r>
          </a:p>
        </p:txBody>
      </p:sp>
      <p:sp>
        <p:nvSpPr>
          <p:cNvPr id="3" name="TextBox 2"/>
          <p:cNvSpPr txBox="1"/>
          <p:nvPr/>
        </p:nvSpPr>
        <p:spPr>
          <a:xfrm rot="2254083">
            <a:off x="9207220" y="2180054"/>
            <a:ext cx="64632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1">
                <a:solidFill>
                  <a:schemeClr val="bg2">
                    <a:lumMod val="50000"/>
                  </a:schemeClr>
                </a:solidFill>
              </a:rPr>
              <a:t>1213 MeV</a:t>
            </a:r>
          </a:p>
        </p:txBody>
      </p:sp>
      <p:sp>
        <p:nvSpPr>
          <p:cNvPr id="6" name="TextBox 5"/>
          <p:cNvSpPr txBox="1"/>
          <p:nvPr/>
        </p:nvSpPr>
        <p:spPr>
          <a:xfrm rot="2254083">
            <a:off x="9067810" y="2353508"/>
            <a:ext cx="64632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1">
                <a:solidFill>
                  <a:schemeClr val="bg2">
                    <a:lumMod val="50000"/>
                  </a:schemeClr>
                </a:solidFill>
              </a:rPr>
              <a:t>3393 MeV</a:t>
            </a:r>
          </a:p>
        </p:txBody>
      </p:sp>
      <p:sp>
        <p:nvSpPr>
          <p:cNvPr id="7" name="TextBox 6"/>
          <p:cNvSpPr txBox="1"/>
          <p:nvPr/>
        </p:nvSpPr>
        <p:spPr>
          <a:xfrm rot="2254083">
            <a:off x="8937355" y="2507188"/>
            <a:ext cx="64632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1">
                <a:solidFill>
                  <a:schemeClr val="bg2">
                    <a:lumMod val="50000"/>
                  </a:schemeClr>
                </a:solidFill>
              </a:rPr>
              <a:t>5573 MeV</a:t>
            </a:r>
          </a:p>
        </p:txBody>
      </p:sp>
      <p:sp>
        <p:nvSpPr>
          <p:cNvPr id="8" name="TextBox 7"/>
          <p:cNvSpPr txBox="1"/>
          <p:nvPr/>
        </p:nvSpPr>
        <p:spPr>
          <a:xfrm rot="2254083">
            <a:off x="8817265" y="2688848"/>
            <a:ext cx="64632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1">
                <a:solidFill>
                  <a:schemeClr val="bg2">
                    <a:lumMod val="50000"/>
                  </a:schemeClr>
                </a:solidFill>
              </a:rPr>
              <a:t>7747 MeV</a:t>
            </a:r>
          </a:p>
        </p:txBody>
      </p:sp>
      <p:sp>
        <p:nvSpPr>
          <p:cNvPr id="9" name="TextBox 8"/>
          <p:cNvSpPr txBox="1"/>
          <p:nvPr/>
        </p:nvSpPr>
        <p:spPr>
          <a:xfrm rot="2254083">
            <a:off x="8694125" y="2857648"/>
            <a:ext cx="64632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1">
                <a:solidFill>
                  <a:schemeClr val="bg2">
                    <a:lumMod val="50000"/>
                  </a:schemeClr>
                </a:solidFill>
              </a:rPr>
              <a:t>9922 MeV</a:t>
            </a:r>
          </a:p>
        </p:txBody>
      </p:sp>
      <p:sp>
        <p:nvSpPr>
          <p:cNvPr id="11" name="TextBox 10"/>
          <p:cNvSpPr txBox="1"/>
          <p:nvPr/>
        </p:nvSpPr>
        <p:spPr>
          <a:xfrm rot="19600604" flipH="1">
            <a:off x="3810667" y="2218565"/>
            <a:ext cx="64632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1">
                <a:solidFill>
                  <a:schemeClr val="bg2">
                    <a:lumMod val="50000"/>
                  </a:schemeClr>
                </a:solidFill>
              </a:rPr>
              <a:t>2303 MeV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336717" y="1514475"/>
            <a:ext cx="72492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1">
                <a:solidFill>
                  <a:schemeClr val="bg2">
                    <a:lumMod val="50000"/>
                  </a:schemeClr>
                </a:solidFill>
              </a:rPr>
              <a:t>12051MeV</a:t>
            </a:r>
          </a:p>
        </p:txBody>
      </p:sp>
      <p:sp>
        <p:nvSpPr>
          <p:cNvPr id="17" name="TextBox 16"/>
          <p:cNvSpPr txBox="1"/>
          <p:nvPr/>
        </p:nvSpPr>
        <p:spPr>
          <a:xfrm rot="19600604" flipH="1">
            <a:off x="3915442" y="2404691"/>
            <a:ext cx="64632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1">
                <a:solidFill>
                  <a:schemeClr val="bg2">
                    <a:lumMod val="50000"/>
                  </a:schemeClr>
                </a:solidFill>
              </a:rPr>
              <a:t>4483 MeV</a:t>
            </a:r>
          </a:p>
        </p:txBody>
      </p:sp>
      <p:sp>
        <p:nvSpPr>
          <p:cNvPr id="18" name="TextBox 17"/>
          <p:cNvSpPr txBox="1"/>
          <p:nvPr/>
        </p:nvSpPr>
        <p:spPr>
          <a:xfrm rot="19600604" flipH="1">
            <a:off x="4039267" y="2585666"/>
            <a:ext cx="64632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1">
                <a:solidFill>
                  <a:schemeClr val="bg2">
                    <a:lumMod val="50000"/>
                  </a:schemeClr>
                </a:solidFill>
              </a:rPr>
              <a:t>6660 MeV</a:t>
            </a:r>
          </a:p>
        </p:txBody>
      </p:sp>
      <p:sp>
        <p:nvSpPr>
          <p:cNvPr id="19" name="TextBox 18"/>
          <p:cNvSpPr txBox="1"/>
          <p:nvPr/>
        </p:nvSpPr>
        <p:spPr>
          <a:xfrm rot="19600604" flipH="1">
            <a:off x="4144042" y="2747591"/>
            <a:ext cx="64632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1">
                <a:solidFill>
                  <a:schemeClr val="bg2">
                    <a:lumMod val="50000"/>
                  </a:schemeClr>
                </a:solidFill>
              </a:rPr>
              <a:t>8836 MeV</a:t>
            </a:r>
          </a:p>
        </p:txBody>
      </p:sp>
      <p:sp>
        <p:nvSpPr>
          <p:cNvPr id="20" name="TextBox 19"/>
          <p:cNvSpPr txBox="1"/>
          <p:nvPr/>
        </p:nvSpPr>
        <p:spPr>
          <a:xfrm rot="19600604" flipH="1">
            <a:off x="4221430" y="2900713"/>
            <a:ext cx="74772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1">
                <a:solidFill>
                  <a:schemeClr val="bg2">
                    <a:lumMod val="50000"/>
                  </a:schemeClr>
                </a:solidFill>
              </a:rPr>
              <a:t>11006 MeV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743201" y="4927347"/>
            <a:ext cx="72492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1">
                <a:solidFill>
                  <a:schemeClr val="bg2">
                    <a:lumMod val="50000"/>
                  </a:schemeClr>
                </a:solidFill>
              </a:rPr>
              <a:t>11006 MeV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5867400" y="1295401"/>
            <a:ext cx="381000" cy="21907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"/>
            </a:endParaRPr>
          </a:p>
        </p:txBody>
      </p:sp>
      <p:pic>
        <p:nvPicPr>
          <p:cNvPr id="7172" name="Picture 4" descr="https://encrypted-tbn1.gstatic.com/images?q=tbn:ANd9GcSPQ-h9p82wn9dKAnpiQC-7pzZuDO_CBXitSaPcsYpEYBYAwasJ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943" y="838200"/>
            <a:ext cx="698114" cy="726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64076" y="1582482"/>
            <a:ext cx="342629" cy="84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4379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 xmlns:mv="urn:schemas-microsoft-com:mac:vml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09800" y="0"/>
            <a:ext cx="7772400" cy="685800"/>
          </a:xfrm>
        </p:spPr>
        <p:txBody>
          <a:bodyPr/>
          <a:lstStyle/>
          <a:p>
            <a:r>
              <a:rPr lang="en-US"/>
              <a:t>CEBAF Injector</a:t>
            </a:r>
          </a:p>
        </p:txBody>
      </p:sp>
      <p:sp>
        <p:nvSpPr>
          <p:cNvPr id="12" name="Content Placeholder 6"/>
          <p:cNvSpPr>
            <a:spLocks noGrp="1"/>
          </p:cNvSpPr>
          <p:nvPr>
            <p:ph idx="1"/>
          </p:nvPr>
        </p:nvSpPr>
        <p:spPr>
          <a:xfrm>
            <a:off x="1722409" y="3593074"/>
            <a:ext cx="8747185" cy="674127"/>
          </a:xfrm>
        </p:spPr>
        <p:txBody>
          <a:bodyPr/>
          <a:lstStyle/>
          <a:p>
            <a:r>
              <a:rPr lang="en-US" sz="1600"/>
              <a:t>Source provides ~90% polarized electrons with variable bunch charge</a:t>
            </a:r>
          </a:p>
          <a:p>
            <a:r>
              <a:rPr lang="en-US" sz="1600"/>
              <a:t>Interleaved micro-bunch structure at 499 MHz or 249.5 MHz depending on physics program</a:t>
            </a:r>
          </a:p>
          <a:p>
            <a:r>
              <a:rPr lang="en-US" sz="1600"/>
              <a:t>Bunching cavities to control longitudinal size of beam</a:t>
            </a:r>
          </a:p>
          <a:p>
            <a:r>
              <a:rPr lang="en-US" sz="1600"/>
              <a:t>Faraday cups to measure beam current</a:t>
            </a:r>
          </a:p>
          <a:p>
            <a:r>
              <a:rPr lang="en-US" sz="1600"/>
              <a:t>Aperture A1 and A2 to collimate the beam and minimize transverse phase space extent</a:t>
            </a:r>
          </a:p>
          <a:p>
            <a:r>
              <a:rPr lang="en-US" sz="1600"/>
              <a:t>Chopper system to independently control beam intensity for each experiment</a:t>
            </a:r>
          </a:p>
          <a:p>
            <a:r>
              <a:rPr lang="en-US" sz="1600"/>
              <a:t>Capture RF system to transition to relativistic energy</a:t>
            </a:r>
          </a:p>
          <a:p>
            <a:r>
              <a:rPr lang="en-US" sz="1600"/>
              <a:t>18 SRF cavities accelerate beam to 123 MeV beam for injection into the North Linac</a:t>
            </a:r>
          </a:p>
          <a:p>
            <a:r>
              <a:rPr lang="en-US" sz="1600"/>
              <a:t>Spectrometers to measure energy of the electron beam</a:t>
            </a: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765463"/>
            <a:ext cx="9144000" cy="2518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Arrow Connector 3"/>
          <p:cNvCxnSpPr/>
          <p:nvPr/>
        </p:nvCxnSpPr>
        <p:spPr bwMode="auto">
          <a:xfrm>
            <a:off x="6374900" y="3169227"/>
            <a:ext cx="4293101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 flipH="1">
            <a:off x="1524000" y="3162299"/>
            <a:ext cx="411480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5638801" y="2976281"/>
            <a:ext cx="7360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/>
              <a:t>~150 m</a:t>
            </a:r>
          </a:p>
        </p:txBody>
      </p:sp>
    </p:spTree>
    <p:extLst>
      <p:ext uri="{BB962C8B-B14F-4D97-AF65-F5344CB8AC3E}">
        <p14:creationId xmlns:p14="http://schemas.microsoft.com/office/powerpoint/2010/main" val="40294130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E6A615-32B1-44F1-98BD-36097D7E47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using a CW beam system 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C3701C-9381-4B8C-8401-FEBCBEBC46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RF technology allows for more efficient acceleration (higher </a:t>
            </a:r>
            <a:r>
              <a:rPr lang="en-US" dirty="0" err="1"/>
              <a:t>gradients,not</a:t>
            </a:r>
            <a:r>
              <a:rPr lang="en-US" dirty="0"/>
              <a:t> limited by resistive effects) </a:t>
            </a:r>
          </a:p>
          <a:p>
            <a:r>
              <a:rPr lang="en-US" dirty="0"/>
              <a:t>Better control of energy spread and stability. CEBAF is world leader in producing near chromatic beam (&lt;2e-4 de/e at lower energy) perfect for </a:t>
            </a:r>
            <a:r>
              <a:rPr lang="en-US" dirty="0" err="1"/>
              <a:t>hypernuclear</a:t>
            </a:r>
            <a:r>
              <a:rPr lang="en-US" dirty="0"/>
              <a:t> experiments (tens of KeV resolution in the spectrometers)</a:t>
            </a:r>
          </a:p>
          <a:p>
            <a:endParaRPr lang="en-US" dirty="0"/>
          </a:p>
          <a:p>
            <a:r>
              <a:rPr lang="en-US" dirty="0"/>
              <a:t>Low bunch charge with high rep rate reduces pile up (one event per bunch or less), yet still enable measuring very small cross-section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Narrow coincidence windows reduce accidentals.</a:t>
            </a:r>
          </a:p>
        </p:txBody>
      </p:sp>
    </p:spTree>
    <p:extLst>
      <p:ext uri="{BB962C8B-B14F-4D97-AF65-F5344CB8AC3E}">
        <p14:creationId xmlns:p14="http://schemas.microsoft.com/office/powerpoint/2010/main" val="25189754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38680" y="3726606"/>
            <a:ext cx="7629320" cy="2674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EBAF Beam Structure</a:t>
            </a:r>
          </a:p>
        </p:txBody>
      </p:sp>
      <p:pic>
        <p:nvPicPr>
          <p:cNvPr id="593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4876800" y="1295400"/>
            <a:ext cx="5791200" cy="23726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Rectangle 1"/>
          <p:cNvSpPr/>
          <p:nvPr/>
        </p:nvSpPr>
        <p:spPr bwMode="auto">
          <a:xfrm>
            <a:off x="2895600" y="4724400"/>
            <a:ext cx="22098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527464" y="990600"/>
            <a:ext cx="3429000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33363" indent="-233363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519113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693738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4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buFont typeface="Arial" pitchFamily="34" charset="0"/>
              <a:buChar char="•"/>
            </a:pPr>
            <a:r>
              <a:rPr lang="en-US" sz="1600" b="0" kern="0">
                <a:solidFill>
                  <a:srgbClr val="002060"/>
                </a:solidFill>
                <a:latin typeface="Calibri" panose="020F0502020204030204" pitchFamily="34" charset="0"/>
              </a:rPr>
              <a:t>Accelerator tuning is always done using low average power beam.</a:t>
            </a:r>
          </a:p>
          <a:p>
            <a:pPr>
              <a:lnSpc>
                <a:spcPct val="90000"/>
              </a:lnSpc>
              <a:buFont typeface="Arial" pitchFamily="34" charset="0"/>
              <a:buChar char="•"/>
            </a:pPr>
            <a:r>
              <a:rPr lang="en-US" sz="1600" b="0" kern="0">
                <a:solidFill>
                  <a:srgbClr val="002060"/>
                </a:solidFill>
                <a:latin typeface="Calibri" panose="020F0502020204030204" pitchFamily="34" charset="0"/>
              </a:rPr>
              <a:t>The 250 </a:t>
            </a:r>
            <a:r>
              <a:rPr lang="en-US" sz="1600" b="0" kern="0">
                <a:solidFill>
                  <a:srgbClr val="002060"/>
                </a:solidFill>
                <a:latin typeface="Symbol" panose="05050102010706020507" pitchFamily="18" charset="2"/>
              </a:rPr>
              <a:t>m</a:t>
            </a:r>
            <a:r>
              <a:rPr lang="en-US" sz="1600" b="0" kern="0">
                <a:solidFill>
                  <a:srgbClr val="002060"/>
                </a:solidFill>
                <a:latin typeface="Calibri" panose="020F0502020204030204" pitchFamily="34" charset="0"/>
              </a:rPr>
              <a:t>s pulse width at 60 Hz provides a 1.5% duty cycle.</a:t>
            </a:r>
          </a:p>
          <a:p>
            <a:pPr>
              <a:lnSpc>
                <a:spcPct val="90000"/>
              </a:lnSpc>
              <a:buFont typeface="Arial" pitchFamily="34" charset="0"/>
              <a:buChar char="•"/>
            </a:pPr>
            <a:r>
              <a:rPr lang="en-US" sz="1600" b="0" kern="0">
                <a:solidFill>
                  <a:srgbClr val="002060"/>
                </a:solidFill>
                <a:latin typeface="Calibri" panose="020F0502020204030204" pitchFamily="34" charset="0"/>
              </a:rPr>
              <a:t>Nominal pulse height is 4 </a:t>
            </a:r>
            <a:r>
              <a:rPr lang="en-US" sz="1600" b="0" kern="0">
                <a:solidFill>
                  <a:srgbClr val="002060"/>
                </a:solidFill>
                <a:latin typeface="Symbol" panose="05050102010706020507" pitchFamily="18" charset="2"/>
              </a:rPr>
              <a:t>m</a:t>
            </a:r>
            <a:r>
              <a:rPr lang="en-US" sz="1600" b="0" kern="0">
                <a:solidFill>
                  <a:srgbClr val="002060"/>
                </a:solidFill>
                <a:latin typeface="Calibri" panose="020F0502020204030204" pitchFamily="34" charset="0"/>
              </a:rPr>
              <a:t>A.</a:t>
            </a:r>
          </a:p>
          <a:p>
            <a:pPr>
              <a:lnSpc>
                <a:spcPct val="90000"/>
              </a:lnSpc>
              <a:buFont typeface="Arial" pitchFamily="34" charset="0"/>
              <a:buChar char="•"/>
            </a:pPr>
            <a:r>
              <a:rPr lang="en-US" sz="1600" b="0" kern="0">
                <a:solidFill>
                  <a:srgbClr val="002060"/>
                </a:solidFill>
                <a:latin typeface="Calibri" panose="020F0502020204030204" pitchFamily="34" charset="0"/>
              </a:rPr>
              <a:t>Beam power is 720 W for a 12 GeV beam at this duty factor.</a:t>
            </a:r>
          </a:p>
          <a:p>
            <a:pPr>
              <a:lnSpc>
                <a:spcPct val="90000"/>
              </a:lnSpc>
              <a:buFont typeface="Arial" pitchFamily="34" charset="0"/>
              <a:buChar char="•"/>
            </a:pPr>
            <a:r>
              <a:rPr lang="en-US" sz="1600" b="0" kern="0">
                <a:solidFill>
                  <a:srgbClr val="002060"/>
                </a:solidFill>
                <a:latin typeface="Calibri" panose="020F0502020204030204" pitchFamily="34" charset="0"/>
              </a:rPr>
              <a:t>The 4 </a:t>
            </a:r>
            <a:r>
              <a:rPr lang="en-US" sz="1600" b="0" kern="0">
                <a:solidFill>
                  <a:srgbClr val="002060"/>
                </a:solidFill>
                <a:latin typeface="Symbol" panose="05050102010706020507" pitchFamily="18" charset="2"/>
              </a:rPr>
              <a:t>m</a:t>
            </a:r>
            <a:r>
              <a:rPr lang="en-US" sz="1600" b="0" kern="0">
                <a:solidFill>
                  <a:srgbClr val="002060"/>
                </a:solidFill>
                <a:latin typeface="Calibri" panose="020F0502020204030204" pitchFamily="34" charset="0"/>
              </a:rPr>
              <a:t>s trailing pulse is for measuring linac BPM orbits and linac arrival time.</a:t>
            </a:r>
          </a:p>
          <a:p>
            <a:pPr>
              <a:lnSpc>
                <a:spcPct val="90000"/>
              </a:lnSpc>
              <a:buFont typeface="Arial" pitchFamily="34" charset="0"/>
              <a:buChar char="•"/>
            </a:pPr>
            <a:r>
              <a:rPr lang="en-US" sz="1600" b="0" kern="0">
                <a:solidFill>
                  <a:srgbClr val="002060"/>
                </a:solidFill>
                <a:latin typeface="Calibri" panose="020F0502020204030204" pitchFamily="34" charset="0"/>
              </a:rPr>
              <a:t>3 interleaved 499 MHz bunch trains injected into 1497 MHz Linacs</a:t>
            </a:r>
          </a:p>
          <a:p>
            <a:pPr>
              <a:lnSpc>
                <a:spcPct val="90000"/>
              </a:lnSpc>
              <a:buFont typeface="Arial" pitchFamily="34" charset="0"/>
              <a:buChar char="•"/>
            </a:pPr>
            <a:r>
              <a:rPr lang="en-US" sz="1600" b="0" kern="0">
                <a:solidFill>
                  <a:srgbClr val="002060"/>
                </a:solidFill>
                <a:latin typeface="Calibri" panose="020F0502020204030204" pitchFamily="34" charset="0"/>
              </a:rPr>
              <a:t>4-Hall operations uses 249.5 MHz bunch trains</a:t>
            </a:r>
          </a:p>
          <a:p>
            <a:pPr lvl="1">
              <a:spcBef>
                <a:spcPts val="300"/>
              </a:spcBef>
            </a:pPr>
            <a:endParaRPr lang="en-US" sz="1600" b="0" kern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36831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opping System</a:t>
            </a:r>
          </a:p>
        </p:txBody>
      </p:sp>
      <p:grpSp>
        <p:nvGrpSpPr>
          <p:cNvPr id="7" name="Group 3"/>
          <p:cNvGrpSpPr>
            <a:grpSpLocks/>
          </p:cNvGrpSpPr>
          <p:nvPr/>
        </p:nvGrpSpPr>
        <p:grpSpPr bwMode="auto">
          <a:xfrm>
            <a:off x="3276600" y="3398840"/>
            <a:ext cx="5562600" cy="2960688"/>
            <a:chOff x="768" y="2010"/>
            <a:chExt cx="3504" cy="1865"/>
          </a:xfrm>
        </p:grpSpPr>
        <p:sp>
          <p:nvSpPr>
            <p:cNvPr id="8" name="Rectangle 4"/>
            <p:cNvSpPr>
              <a:spLocks noChangeArrowheads="1"/>
            </p:cNvSpPr>
            <p:nvPr/>
          </p:nvSpPr>
          <p:spPr bwMode="auto">
            <a:xfrm>
              <a:off x="1152" y="2016"/>
              <a:ext cx="144" cy="1104"/>
            </a:xfrm>
            <a:prstGeom prst="rect">
              <a:avLst/>
            </a:prstGeom>
            <a:solidFill>
              <a:srgbClr val="FFCC66"/>
            </a:solidFill>
            <a:ln w="28575">
              <a:solidFill>
                <a:srgbClr val="FFCC66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3812" y="2010"/>
              <a:ext cx="144" cy="1104"/>
            </a:xfrm>
            <a:prstGeom prst="rect">
              <a:avLst/>
            </a:prstGeom>
            <a:solidFill>
              <a:srgbClr val="FFCC66"/>
            </a:solidFill>
            <a:ln w="28575">
              <a:solidFill>
                <a:srgbClr val="FFCC66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768" y="3206"/>
              <a:ext cx="720" cy="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sz="1400">
                  <a:latin typeface="Arial" pitchFamily="34" charset="0"/>
                </a:rPr>
                <a:t>Chopper #1 </a:t>
              </a:r>
              <a:br>
                <a:rPr lang="en-US" sz="1400">
                  <a:latin typeface="Arial" pitchFamily="34" charset="0"/>
                </a:rPr>
              </a:br>
              <a:r>
                <a:rPr lang="en-US" sz="1400">
                  <a:latin typeface="Arial" pitchFamily="34" charset="0"/>
                </a:rPr>
                <a:t>RF Cavity (499 MHz)</a:t>
              </a:r>
            </a:p>
          </p:txBody>
        </p:sp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3552" y="3206"/>
              <a:ext cx="720" cy="6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sz="1400">
                  <a:latin typeface="Arial" pitchFamily="34" charset="0"/>
                </a:rPr>
                <a:t>Chopper #2 </a:t>
              </a:r>
              <a:br>
                <a:rPr lang="en-US" sz="1400">
                  <a:latin typeface="Arial" pitchFamily="34" charset="0"/>
                </a:rPr>
              </a:br>
              <a:r>
                <a:rPr lang="en-US" sz="1400">
                  <a:latin typeface="Arial" pitchFamily="34" charset="0"/>
                </a:rPr>
                <a:t>RF Cavity (499 MHz)</a:t>
              </a:r>
            </a:p>
            <a:p>
              <a:pPr algn="ctr" eaLnBrk="1" hangingPunct="1">
                <a:spcBef>
                  <a:spcPct val="50000"/>
                </a:spcBef>
              </a:pPr>
              <a:endParaRPr lang="en-US" sz="1400">
                <a:latin typeface="Arial" pitchFamily="34" charset="0"/>
              </a:endParaRPr>
            </a:p>
          </p:txBody>
        </p:sp>
      </p:grpSp>
      <p:grpSp>
        <p:nvGrpSpPr>
          <p:cNvPr id="12" name="Group 8"/>
          <p:cNvGrpSpPr>
            <a:grpSpLocks/>
          </p:cNvGrpSpPr>
          <p:nvPr/>
        </p:nvGrpSpPr>
        <p:grpSpPr bwMode="auto">
          <a:xfrm>
            <a:off x="4572000" y="3278823"/>
            <a:ext cx="3048000" cy="2324100"/>
            <a:chOff x="1584" y="1992"/>
            <a:chExt cx="1920" cy="1464"/>
          </a:xfrm>
        </p:grpSpPr>
        <p:grpSp>
          <p:nvGrpSpPr>
            <p:cNvPr id="13" name="Group 9"/>
            <p:cNvGrpSpPr>
              <a:grpSpLocks/>
            </p:cNvGrpSpPr>
            <p:nvPr/>
          </p:nvGrpSpPr>
          <p:grpSpPr bwMode="auto">
            <a:xfrm>
              <a:off x="1680" y="1992"/>
              <a:ext cx="1738" cy="1152"/>
              <a:chOff x="1680" y="1992"/>
              <a:chExt cx="1738" cy="1152"/>
            </a:xfrm>
          </p:grpSpPr>
          <p:pic>
            <p:nvPicPr>
              <p:cNvPr id="16" name="Picture 10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1680" y="1992"/>
                <a:ext cx="240" cy="11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7" name="Picture 11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3178" y="1992"/>
                <a:ext cx="240" cy="11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1584" y="3264"/>
              <a:ext cx="43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sz="1400">
                  <a:latin typeface="Arial" pitchFamily="34" charset="0"/>
                </a:rPr>
                <a:t>Lens</a:t>
              </a:r>
            </a:p>
          </p:txBody>
        </p:sp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3072" y="3264"/>
              <a:ext cx="43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sz="1400">
                  <a:latin typeface="Arial" pitchFamily="34" charset="0"/>
                </a:rPr>
                <a:t>Lens</a:t>
              </a:r>
            </a:p>
          </p:txBody>
        </p:sp>
      </p:grpSp>
      <p:grpSp>
        <p:nvGrpSpPr>
          <p:cNvPr id="18" name="Group 14"/>
          <p:cNvGrpSpPr>
            <a:grpSpLocks/>
          </p:cNvGrpSpPr>
          <p:nvPr/>
        </p:nvGrpSpPr>
        <p:grpSpPr bwMode="auto">
          <a:xfrm>
            <a:off x="5029200" y="1051561"/>
            <a:ext cx="2330450" cy="4551363"/>
            <a:chOff x="1872" y="589"/>
            <a:chExt cx="1468" cy="2867"/>
          </a:xfrm>
        </p:grpSpPr>
        <p:sp>
          <p:nvSpPr>
            <p:cNvPr id="19" name="Oval 15"/>
            <p:cNvSpPr>
              <a:spLocks noChangeArrowheads="1"/>
            </p:cNvSpPr>
            <p:nvPr/>
          </p:nvSpPr>
          <p:spPr bwMode="auto">
            <a:xfrm>
              <a:off x="2082" y="816"/>
              <a:ext cx="912" cy="912"/>
            </a:xfrm>
            <a:prstGeom prst="ellipse">
              <a:avLst/>
            </a:prstGeom>
            <a:solidFill>
              <a:srgbClr val="FFFFCC"/>
            </a:solidFill>
            <a:ln w="38100">
              <a:solidFill>
                <a:srgbClr val="00CC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16"/>
            <p:cNvSpPr>
              <a:spLocks noChangeArrowheads="1"/>
            </p:cNvSpPr>
            <p:nvPr/>
          </p:nvSpPr>
          <p:spPr bwMode="auto">
            <a:xfrm>
              <a:off x="2462" y="864"/>
              <a:ext cx="153" cy="15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17"/>
            <p:cNvSpPr>
              <a:spLocks noChangeArrowheads="1"/>
            </p:cNvSpPr>
            <p:nvPr/>
          </p:nvSpPr>
          <p:spPr bwMode="auto">
            <a:xfrm>
              <a:off x="2748" y="1346"/>
              <a:ext cx="153" cy="15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18"/>
            <p:cNvSpPr>
              <a:spLocks noChangeArrowheads="1"/>
            </p:cNvSpPr>
            <p:nvPr/>
          </p:nvSpPr>
          <p:spPr bwMode="auto">
            <a:xfrm>
              <a:off x="2178" y="1344"/>
              <a:ext cx="153" cy="15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>
              <a:off x="2415" y="589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sz="2000" b="1">
                  <a:latin typeface="Arial" pitchFamily="34" charset="0"/>
                </a:rPr>
                <a:t>B</a:t>
              </a:r>
            </a:p>
          </p:txBody>
        </p:sp>
        <p:sp>
          <p:nvSpPr>
            <p:cNvPr id="24" name="Text Box 20"/>
            <p:cNvSpPr txBox="1">
              <a:spLocks noChangeArrowheads="1"/>
            </p:cNvSpPr>
            <p:nvPr/>
          </p:nvSpPr>
          <p:spPr bwMode="auto">
            <a:xfrm>
              <a:off x="1872" y="1392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sz="2000" b="1">
                  <a:latin typeface="Arial" pitchFamily="34" charset="0"/>
                </a:rPr>
                <a:t>C</a:t>
              </a:r>
            </a:p>
          </p:txBody>
        </p:sp>
        <p:sp>
          <p:nvSpPr>
            <p:cNvPr id="25" name="Text Box 21"/>
            <p:cNvSpPr txBox="1">
              <a:spLocks noChangeArrowheads="1"/>
            </p:cNvSpPr>
            <p:nvPr/>
          </p:nvSpPr>
          <p:spPr bwMode="auto">
            <a:xfrm>
              <a:off x="2928" y="1392"/>
              <a:ext cx="41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sz="2000" b="1">
                  <a:latin typeface="Arial" pitchFamily="34" charset="0"/>
                </a:rPr>
                <a:t>A/D</a:t>
              </a:r>
            </a:p>
          </p:txBody>
        </p:sp>
        <p:sp>
          <p:nvSpPr>
            <p:cNvPr id="26" name="Text Box 22"/>
            <p:cNvSpPr txBox="1">
              <a:spLocks noChangeArrowheads="1"/>
            </p:cNvSpPr>
            <p:nvPr/>
          </p:nvSpPr>
          <p:spPr bwMode="auto">
            <a:xfrm>
              <a:off x="2160" y="3264"/>
              <a:ext cx="72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sz="1400">
                  <a:latin typeface="Arial" pitchFamily="34" charset="0"/>
                </a:rPr>
                <a:t>Master Slit</a:t>
              </a:r>
            </a:p>
          </p:txBody>
        </p:sp>
        <p:sp>
          <p:nvSpPr>
            <p:cNvPr id="27" name="Freeform 23"/>
            <p:cNvSpPr>
              <a:spLocks/>
            </p:cNvSpPr>
            <p:nvPr/>
          </p:nvSpPr>
          <p:spPr bwMode="auto">
            <a:xfrm>
              <a:off x="2928" y="864"/>
              <a:ext cx="153" cy="2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6" y="71"/>
                </a:cxn>
                <a:cxn ang="0">
                  <a:pos x="128" y="157"/>
                </a:cxn>
                <a:cxn ang="0">
                  <a:pos x="153" y="244"/>
                </a:cxn>
              </a:cxnLst>
              <a:rect l="0" t="0" r="r" b="b"/>
              <a:pathLst>
                <a:path w="153" h="244">
                  <a:moveTo>
                    <a:pt x="0" y="0"/>
                  </a:moveTo>
                  <a:cubicBezTo>
                    <a:pt x="13" y="13"/>
                    <a:pt x="55" y="45"/>
                    <a:pt x="76" y="71"/>
                  </a:cubicBezTo>
                  <a:cubicBezTo>
                    <a:pt x="97" y="97"/>
                    <a:pt x="115" y="128"/>
                    <a:pt x="128" y="157"/>
                  </a:cubicBezTo>
                  <a:cubicBezTo>
                    <a:pt x="141" y="186"/>
                    <a:pt x="148" y="226"/>
                    <a:pt x="153" y="244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Rectangle 24"/>
            <p:cNvSpPr>
              <a:spLocks noChangeArrowheads="1"/>
            </p:cNvSpPr>
            <p:nvPr/>
          </p:nvSpPr>
          <p:spPr bwMode="auto">
            <a:xfrm>
              <a:off x="2448" y="1872"/>
              <a:ext cx="192" cy="1392"/>
            </a:xfrm>
            <a:prstGeom prst="rect">
              <a:avLst/>
            </a:prstGeom>
            <a:solidFill>
              <a:srgbClr val="00CC99"/>
            </a:solidFill>
            <a:ln w="28575">
              <a:solidFill>
                <a:srgbClr val="00CC99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9" name="Group 25"/>
          <p:cNvGrpSpPr>
            <a:grpSpLocks/>
          </p:cNvGrpSpPr>
          <p:nvPr/>
        </p:nvGrpSpPr>
        <p:grpSpPr bwMode="auto">
          <a:xfrm>
            <a:off x="3082925" y="1659574"/>
            <a:ext cx="5918200" cy="2613025"/>
            <a:chOff x="646" y="972"/>
            <a:chExt cx="3728" cy="1646"/>
          </a:xfrm>
        </p:grpSpPr>
        <p:sp>
          <p:nvSpPr>
            <p:cNvPr id="30" name="Oval 26"/>
            <p:cNvSpPr>
              <a:spLocks noChangeArrowheads="1"/>
            </p:cNvSpPr>
            <p:nvPr/>
          </p:nvSpPr>
          <p:spPr bwMode="auto">
            <a:xfrm>
              <a:off x="2704" y="972"/>
              <a:ext cx="86" cy="86"/>
            </a:xfrm>
            <a:prstGeom prst="ellipse">
              <a:avLst/>
            </a:prstGeom>
            <a:solidFill>
              <a:srgbClr val="CC33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en-US">
                <a:latin typeface="Times New Roman" pitchFamily="18" charset="0"/>
              </a:endParaRPr>
            </a:p>
          </p:txBody>
        </p:sp>
        <p:grpSp>
          <p:nvGrpSpPr>
            <p:cNvPr id="31" name="Group 27"/>
            <p:cNvGrpSpPr>
              <a:grpSpLocks/>
            </p:cNvGrpSpPr>
            <p:nvPr/>
          </p:nvGrpSpPr>
          <p:grpSpPr bwMode="auto">
            <a:xfrm>
              <a:off x="646" y="2234"/>
              <a:ext cx="3728" cy="384"/>
              <a:chOff x="646" y="2234"/>
              <a:chExt cx="3728" cy="384"/>
            </a:xfrm>
          </p:grpSpPr>
          <p:grpSp>
            <p:nvGrpSpPr>
              <p:cNvPr id="32" name="Group 28"/>
              <p:cNvGrpSpPr>
                <a:grpSpLocks/>
              </p:cNvGrpSpPr>
              <p:nvPr/>
            </p:nvGrpSpPr>
            <p:grpSpPr bwMode="auto">
              <a:xfrm>
                <a:off x="715" y="2234"/>
                <a:ext cx="3659" cy="384"/>
                <a:chOff x="715" y="2234"/>
                <a:chExt cx="3659" cy="384"/>
              </a:xfrm>
            </p:grpSpPr>
            <p:sp>
              <p:nvSpPr>
                <p:cNvPr id="34" name="AutoShape 29"/>
                <p:cNvSpPr>
                  <a:spLocks noChangeArrowheads="1"/>
                </p:cNvSpPr>
                <p:nvPr/>
              </p:nvSpPr>
              <p:spPr bwMode="auto">
                <a:xfrm rot="5400000">
                  <a:off x="877" y="2522"/>
                  <a:ext cx="96" cy="96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CC3300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" name="AutoShape 30"/>
                <p:cNvSpPr>
                  <a:spLocks noChangeArrowheads="1"/>
                </p:cNvSpPr>
                <p:nvPr/>
              </p:nvSpPr>
              <p:spPr bwMode="auto">
                <a:xfrm rot="5400000">
                  <a:off x="4176" y="2522"/>
                  <a:ext cx="96" cy="9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folHlink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" name="Freeform 31"/>
                <p:cNvSpPr>
                  <a:spLocks/>
                </p:cNvSpPr>
                <p:nvPr/>
              </p:nvSpPr>
              <p:spPr bwMode="auto">
                <a:xfrm>
                  <a:off x="715" y="2234"/>
                  <a:ext cx="1832" cy="336"/>
                </a:xfrm>
                <a:custGeom>
                  <a:avLst/>
                  <a:gdLst/>
                  <a:ahLst/>
                  <a:cxnLst>
                    <a:cxn ang="0">
                      <a:pos x="0" y="336"/>
                    </a:cxn>
                    <a:cxn ang="0">
                      <a:pos x="499" y="336"/>
                    </a:cxn>
                    <a:cxn ang="0">
                      <a:pos x="1079" y="0"/>
                    </a:cxn>
                    <a:cxn ang="0">
                      <a:pos x="1832" y="0"/>
                    </a:cxn>
                  </a:cxnLst>
                  <a:rect l="0" t="0" r="r" b="b"/>
                  <a:pathLst>
                    <a:path w="1832" h="336">
                      <a:moveTo>
                        <a:pt x="0" y="336"/>
                      </a:moveTo>
                      <a:lnTo>
                        <a:pt x="499" y="336"/>
                      </a:lnTo>
                      <a:lnTo>
                        <a:pt x="1079" y="0"/>
                      </a:lnTo>
                      <a:lnTo>
                        <a:pt x="1832" y="0"/>
                      </a:lnTo>
                    </a:path>
                  </a:pathLst>
                </a:custGeom>
                <a:noFill/>
                <a:ln w="28575" cmpd="sng">
                  <a:solidFill>
                    <a:srgbClr val="CC33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" name="Freeform 32"/>
                <p:cNvSpPr>
                  <a:spLocks/>
                </p:cNvSpPr>
                <p:nvPr/>
              </p:nvSpPr>
              <p:spPr bwMode="auto">
                <a:xfrm>
                  <a:off x="2547" y="2234"/>
                  <a:ext cx="1827" cy="336"/>
                </a:xfrm>
                <a:custGeom>
                  <a:avLst/>
                  <a:gdLst/>
                  <a:ahLst/>
                  <a:cxnLst>
                    <a:cxn ang="0">
                      <a:pos x="1827" y="336"/>
                    </a:cxn>
                    <a:cxn ang="0">
                      <a:pos x="1328" y="336"/>
                    </a:cxn>
                    <a:cxn ang="0">
                      <a:pos x="747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827" h="336">
                      <a:moveTo>
                        <a:pt x="1827" y="336"/>
                      </a:moveTo>
                      <a:lnTo>
                        <a:pt x="1328" y="336"/>
                      </a:lnTo>
                      <a:lnTo>
                        <a:pt x="747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mpd="sng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3" name="Text Box 33"/>
              <p:cNvSpPr txBox="1">
                <a:spLocks noChangeArrowheads="1"/>
              </p:cNvSpPr>
              <p:nvPr/>
            </p:nvSpPr>
            <p:spPr bwMode="auto">
              <a:xfrm>
                <a:off x="646" y="2352"/>
                <a:ext cx="43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sz="1400">
                    <a:latin typeface="Arial" pitchFamily="34" charset="0"/>
                  </a:rPr>
                  <a:t>Beam</a:t>
                </a:r>
              </a:p>
            </p:txBody>
          </p:sp>
        </p:grpSp>
      </p:grpSp>
      <p:grpSp>
        <p:nvGrpSpPr>
          <p:cNvPr id="38" name="Group 34"/>
          <p:cNvGrpSpPr>
            <a:grpSpLocks/>
          </p:cNvGrpSpPr>
          <p:nvPr/>
        </p:nvGrpSpPr>
        <p:grpSpPr bwMode="auto">
          <a:xfrm>
            <a:off x="3082925" y="1802448"/>
            <a:ext cx="5918200" cy="2470150"/>
            <a:chOff x="646" y="1062"/>
            <a:chExt cx="3728" cy="1556"/>
          </a:xfrm>
        </p:grpSpPr>
        <p:sp>
          <p:nvSpPr>
            <p:cNvPr id="39" name="Oval 35"/>
            <p:cNvSpPr>
              <a:spLocks noChangeArrowheads="1"/>
            </p:cNvSpPr>
            <p:nvPr/>
          </p:nvSpPr>
          <p:spPr bwMode="auto">
            <a:xfrm>
              <a:off x="2784" y="1062"/>
              <a:ext cx="86" cy="86"/>
            </a:xfrm>
            <a:prstGeom prst="ellipse">
              <a:avLst/>
            </a:prstGeom>
            <a:solidFill>
              <a:srgbClr val="CC33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en-US">
                <a:latin typeface="Times New Roman" pitchFamily="18" charset="0"/>
              </a:endParaRPr>
            </a:p>
          </p:txBody>
        </p:sp>
        <p:grpSp>
          <p:nvGrpSpPr>
            <p:cNvPr id="40" name="Group 36"/>
            <p:cNvGrpSpPr>
              <a:grpSpLocks/>
            </p:cNvGrpSpPr>
            <p:nvPr/>
          </p:nvGrpSpPr>
          <p:grpSpPr bwMode="auto">
            <a:xfrm>
              <a:off x="646" y="2352"/>
              <a:ext cx="3728" cy="266"/>
              <a:chOff x="646" y="2352"/>
              <a:chExt cx="3728" cy="266"/>
            </a:xfrm>
          </p:grpSpPr>
          <p:grpSp>
            <p:nvGrpSpPr>
              <p:cNvPr id="41" name="Group 37"/>
              <p:cNvGrpSpPr>
                <a:grpSpLocks/>
              </p:cNvGrpSpPr>
              <p:nvPr/>
            </p:nvGrpSpPr>
            <p:grpSpPr bwMode="auto">
              <a:xfrm>
                <a:off x="715" y="2352"/>
                <a:ext cx="3659" cy="266"/>
                <a:chOff x="715" y="2352"/>
                <a:chExt cx="3659" cy="266"/>
              </a:xfrm>
            </p:grpSpPr>
            <p:sp>
              <p:nvSpPr>
                <p:cNvPr id="43" name="AutoShape 38"/>
                <p:cNvSpPr>
                  <a:spLocks noChangeArrowheads="1"/>
                </p:cNvSpPr>
                <p:nvPr/>
              </p:nvSpPr>
              <p:spPr bwMode="auto">
                <a:xfrm rot="5400000">
                  <a:off x="877" y="2522"/>
                  <a:ext cx="96" cy="96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CC3300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" name="AutoShape 39"/>
                <p:cNvSpPr>
                  <a:spLocks noChangeArrowheads="1"/>
                </p:cNvSpPr>
                <p:nvPr/>
              </p:nvSpPr>
              <p:spPr bwMode="auto">
                <a:xfrm rot="5400000">
                  <a:off x="4176" y="2522"/>
                  <a:ext cx="96" cy="9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folHlink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" name="Freeform 40"/>
                <p:cNvSpPr>
                  <a:spLocks/>
                </p:cNvSpPr>
                <p:nvPr/>
              </p:nvSpPr>
              <p:spPr bwMode="auto">
                <a:xfrm>
                  <a:off x="715" y="2352"/>
                  <a:ext cx="1831" cy="218"/>
                </a:xfrm>
                <a:custGeom>
                  <a:avLst/>
                  <a:gdLst/>
                  <a:ahLst/>
                  <a:cxnLst>
                    <a:cxn ang="0">
                      <a:pos x="0" y="218"/>
                    </a:cxn>
                    <a:cxn ang="0">
                      <a:pos x="499" y="218"/>
                    </a:cxn>
                    <a:cxn ang="0">
                      <a:pos x="1079" y="0"/>
                    </a:cxn>
                    <a:cxn ang="0">
                      <a:pos x="1831" y="0"/>
                    </a:cxn>
                  </a:cxnLst>
                  <a:rect l="0" t="0" r="r" b="b"/>
                  <a:pathLst>
                    <a:path w="1831" h="218">
                      <a:moveTo>
                        <a:pt x="0" y="218"/>
                      </a:moveTo>
                      <a:lnTo>
                        <a:pt x="499" y="218"/>
                      </a:lnTo>
                      <a:lnTo>
                        <a:pt x="1079" y="0"/>
                      </a:lnTo>
                      <a:lnTo>
                        <a:pt x="1831" y="0"/>
                      </a:lnTo>
                    </a:path>
                  </a:pathLst>
                </a:custGeom>
                <a:noFill/>
                <a:ln w="28575" cmpd="sng">
                  <a:solidFill>
                    <a:srgbClr val="CC33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" name="Freeform 41"/>
                <p:cNvSpPr>
                  <a:spLocks/>
                </p:cNvSpPr>
                <p:nvPr/>
              </p:nvSpPr>
              <p:spPr bwMode="auto">
                <a:xfrm>
                  <a:off x="2547" y="2352"/>
                  <a:ext cx="1827" cy="218"/>
                </a:xfrm>
                <a:custGeom>
                  <a:avLst/>
                  <a:gdLst/>
                  <a:ahLst/>
                  <a:cxnLst>
                    <a:cxn ang="0">
                      <a:pos x="1827" y="218"/>
                    </a:cxn>
                    <a:cxn ang="0">
                      <a:pos x="1328" y="218"/>
                    </a:cxn>
                    <a:cxn ang="0">
                      <a:pos x="747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827" h="218">
                      <a:moveTo>
                        <a:pt x="1827" y="218"/>
                      </a:moveTo>
                      <a:lnTo>
                        <a:pt x="1328" y="218"/>
                      </a:lnTo>
                      <a:lnTo>
                        <a:pt x="747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mpd="sng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2" name="Text Box 42"/>
              <p:cNvSpPr txBox="1">
                <a:spLocks noChangeArrowheads="1"/>
              </p:cNvSpPr>
              <p:nvPr/>
            </p:nvSpPr>
            <p:spPr bwMode="auto">
              <a:xfrm>
                <a:off x="646" y="2352"/>
                <a:ext cx="43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sz="1400">
                    <a:latin typeface="Arial" pitchFamily="34" charset="0"/>
                  </a:rPr>
                  <a:t>Beam</a:t>
                </a:r>
              </a:p>
            </p:txBody>
          </p:sp>
        </p:grpSp>
      </p:grpSp>
      <p:grpSp>
        <p:nvGrpSpPr>
          <p:cNvPr id="47" name="Group 43"/>
          <p:cNvGrpSpPr>
            <a:grpSpLocks/>
          </p:cNvGrpSpPr>
          <p:nvPr/>
        </p:nvGrpSpPr>
        <p:grpSpPr bwMode="auto">
          <a:xfrm>
            <a:off x="3082925" y="2477136"/>
            <a:ext cx="5918200" cy="2257425"/>
            <a:chOff x="646" y="1487"/>
            <a:chExt cx="3728" cy="1422"/>
          </a:xfrm>
        </p:grpSpPr>
        <p:sp>
          <p:nvSpPr>
            <p:cNvPr id="48" name="Oval 44"/>
            <p:cNvSpPr>
              <a:spLocks noChangeArrowheads="1"/>
            </p:cNvSpPr>
            <p:nvPr/>
          </p:nvSpPr>
          <p:spPr bwMode="auto">
            <a:xfrm>
              <a:off x="2701" y="1487"/>
              <a:ext cx="86" cy="86"/>
            </a:xfrm>
            <a:prstGeom prst="ellipse">
              <a:avLst/>
            </a:prstGeom>
            <a:solidFill>
              <a:srgbClr val="CC33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en-US">
                <a:latin typeface="Times New Roman" pitchFamily="18" charset="0"/>
              </a:endParaRPr>
            </a:p>
          </p:txBody>
        </p:sp>
        <p:grpSp>
          <p:nvGrpSpPr>
            <p:cNvPr id="49" name="Group 45"/>
            <p:cNvGrpSpPr>
              <a:grpSpLocks/>
            </p:cNvGrpSpPr>
            <p:nvPr/>
          </p:nvGrpSpPr>
          <p:grpSpPr bwMode="auto">
            <a:xfrm>
              <a:off x="646" y="2352"/>
              <a:ext cx="3728" cy="557"/>
              <a:chOff x="646" y="2352"/>
              <a:chExt cx="3728" cy="557"/>
            </a:xfrm>
          </p:grpSpPr>
          <p:sp>
            <p:nvSpPr>
              <p:cNvPr id="50" name="AutoShape 46"/>
              <p:cNvSpPr>
                <a:spLocks noChangeArrowheads="1"/>
              </p:cNvSpPr>
              <p:nvPr/>
            </p:nvSpPr>
            <p:spPr bwMode="auto">
              <a:xfrm rot="5400000">
                <a:off x="877" y="2522"/>
                <a:ext cx="96" cy="96"/>
              </a:xfrm>
              <a:prstGeom prst="triangle">
                <a:avLst>
                  <a:gd name="adj" fmla="val 50000"/>
                </a:avLst>
              </a:prstGeom>
              <a:solidFill>
                <a:srgbClr val="CC33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AutoShape 47"/>
              <p:cNvSpPr>
                <a:spLocks noChangeArrowheads="1"/>
              </p:cNvSpPr>
              <p:nvPr/>
            </p:nvSpPr>
            <p:spPr bwMode="auto">
              <a:xfrm rot="5400000">
                <a:off x="4176" y="2522"/>
                <a:ext cx="96" cy="96"/>
              </a:xfrm>
              <a:prstGeom prst="triangle">
                <a:avLst>
                  <a:gd name="adj" fmla="val 50000"/>
                </a:avLst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Freeform 48"/>
              <p:cNvSpPr>
                <a:spLocks/>
              </p:cNvSpPr>
              <p:nvPr/>
            </p:nvSpPr>
            <p:spPr bwMode="auto">
              <a:xfrm>
                <a:off x="715" y="2570"/>
                <a:ext cx="1829" cy="33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99" y="0"/>
                  </a:cxn>
                  <a:cxn ang="0">
                    <a:pos x="1080" y="339"/>
                  </a:cxn>
                  <a:cxn ang="0">
                    <a:pos x="1829" y="339"/>
                  </a:cxn>
                </a:cxnLst>
                <a:rect l="0" t="0" r="r" b="b"/>
                <a:pathLst>
                  <a:path w="1829" h="339">
                    <a:moveTo>
                      <a:pt x="0" y="0"/>
                    </a:moveTo>
                    <a:lnTo>
                      <a:pt x="499" y="0"/>
                    </a:lnTo>
                    <a:lnTo>
                      <a:pt x="1080" y="339"/>
                    </a:lnTo>
                    <a:lnTo>
                      <a:pt x="1829" y="339"/>
                    </a:lnTo>
                  </a:path>
                </a:pathLst>
              </a:custGeom>
              <a:noFill/>
              <a:ln w="28575" cmpd="sng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Freeform 49"/>
              <p:cNvSpPr>
                <a:spLocks/>
              </p:cNvSpPr>
              <p:nvPr/>
            </p:nvSpPr>
            <p:spPr bwMode="auto">
              <a:xfrm>
                <a:off x="2547" y="2570"/>
                <a:ext cx="1827" cy="339"/>
              </a:xfrm>
              <a:custGeom>
                <a:avLst/>
                <a:gdLst/>
                <a:ahLst/>
                <a:cxnLst>
                  <a:cxn ang="0">
                    <a:pos x="1827" y="0"/>
                  </a:cxn>
                  <a:cxn ang="0">
                    <a:pos x="1328" y="0"/>
                  </a:cxn>
                  <a:cxn ang="0">
                    <a:pos x="747" y="339"/>
                  </a:cxn>
                  <a:cxn ang="0">
                    <a:pos x="0" y="339"/>
                  </a:cxn>
                </a:cxnLst>
                <a:rect l="0" t="0" r="r" b="b"/>
                <a:pathLst>
                  <a:path w="1827" h="339">
                    <a:moveTo>
                      <a:pt x="1827" y="0"/>
                    </a:moveTo>
                    <a:lnTo>
                      <a:pt x="1328" y="0"/>
                    </a:lnTo>
                    <a:lnTo>
                      <a:pt x="747" y="339"/>
                    </a:lnTo>
                    <a:lnTo>
                      <a:pt x="0" y="339"/>
                    </a:lnTo>
                  </a:path>
                </a:pathLst>
              </a:custGeom>
              <a:noFill/>
              <a:ln w="28575" cmpd="sng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Text Box 50"/>
              <p:cNvSpPr txBox="1">
                <a:spLocks noChangeArrowheads="1"/>
              </p:cNvSpPr>
              <p:nvPr/>
            </p:nvSpPr>
            <p:spPr bwMode="auto">
              <a:xfrm>
                <a:off x="646" y="2352"/>
                <a:ext cx="43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sz="1400">
                    <a:latin typeface="Arial" pitchFamily="34" charset="0"/>
                  </a:rPr>
                  <a:t>Beam</a:t>
                </a:r>
              </a:p>
            </p:txBody>
          </p:sp>
        </p:grpSp>
      </p:grpSp>
      <p:grpSp>
        <p:nvGrpSpPr>
          <p:cNvPr id="55" name="Group 51"/>
          <p:cNvGrpSpPr>
            <a:grpSpLocks/>
          </p:cNvGrpSpPr>
          <p:nvPr/>
        </p:nvGrpSpPr>
        <p:grpSpPr bwMode="auto">
          <a:xfrm>
            <a:off x="3082925" y="2569211"/>
            <a:ext cx="5918200" cy="2309813"/>
            <a:chOff x="646" y="1545"/>
            <a:chExt cx="3728" cy="1455"/>
          </a:xfrm>
        </p:grpSpPr>
        <p:sp>
          <p:nvSpPr>
            <p:cNvPr id="56" name="Oval 52"/>
            <p:cNvSpPr>
              <a:spLocks noChangeArrowheads="1"/>
            </p:cNvSpPr>
            <p:nvPr/>
          </p:nvSpPr>
          <p:spPr bwMode="auto">
            <a:xfrm>
              <a:off x="2605" y="1545"/>
              <a:ext cx="86" cy="86"/>
            </a:xfrm>
            <a:prstGeom prst="ellipse">
              <a:avLst/>
            </a:prstGeom>
            <a:solidFill>
              <a:srgbClr val="CC33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en-US">
                <a:latin typeface="Times New Roman" pitchFamily="18" charset="0"/>
              </a:endParaRPr>
            </a:p>
          </p:txBody>
        </p:sp>
        <p:grpSp>
          <p:nvGrpSpPr>
            <p:cNvPr id="57" name="Group 53"/>
            <p:cNvGrpSpPr>
              <a:grpSpLocks/>
            </p:cNvGrpSpPr>
            <p:nvPr/>
          </p:nvGrpSpPr>
          <p:grpSpPr bwMode="auto">
            <a:xfrm>
              <a:off x="646" y="2352"/>
              <a:ext cx="3728" cy="648"/>
              <a:chOff x="646" y="2352"/>
              <a:chExt cx="3728" cy="648"/>
            </a:xfrm>
          </p:grpSpPr>
          <p:sp>
            <p:nvSpPr>
              <p:cNvPr id="58" name="AutoShape 54"/>
              <p:cNvSpPr>
                <a:spLocks noChangeArrowheads="1"/>
              </p:cNvSpPr>
              <p:nvPr/>
            </p:nvSpPr>
            <p:spPr bwMode="auto">
              <a:xfrm rot="5400000">
                <a:off x="877" y="2522"/>
                <a:ext cx="96" cy="96"/>
              </a:xfrm>
              <a:prstGeom prst="triangle">
                <a:avLst>
                  <a:gd name="adj" fmla="val 50000"/>
                </a:avLst>
              </a:prstGeom>
              <a:solidFill>
                <a:srgbClr val="CC33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AutoShape 55"/>
              <p:cNvSpPr>
                <a:spLocks noChangeArrowheads="1"/>
              </p:cNvSpPr>
              <p:nvPr/>
            </p:nvSpPr>
            <p:spPr bwMode="auto">
              <a:xfrm rot="5400000">
                <a:off x="4176" y="2522"/>
                <a:ext cx="96" cy="96"/>
              </a:xfrm>
              <a:prstGeom prst="triangle">
                <a:avLst>
                  <a:gd name="adj" fmla="val 50000"/>
                </a:avLst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Freeform 56"/>
              <p:cNvSpPr>
                <a:spLocks/>
              </p:cNvSpPr>
              <p:nvPr/>
            </p:nvSpPr>
            <p:spPr bwMode="auto">
              <a:xfrm>
                <a:off x="715" y="2570"/>
                <a:ext cx="1831" cy="42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99" y="0"/>
                  </a:cxn>
                  <a:cxn ang="0">
                    <a:pos x="1077" y="428"/>
                  </a:cxn>
                  <a:cxn ang="0">
                    <a:pos x="1831" y="428"/>
                  </a:cxn>
                </a:cxnLst>
                <a:rect l="0" t="0" r="r" b="b"/>
                <a:pathLst>
                  <a:path w="1831" h="428">
                    <a:moveTo>
                      <a:pt x="0" y="0"/>
                    </a:moveTo>
                    <a:lnTo>
                      <a:pt x="499" y="0"/>
                    </a:lnTo>
                    <a:lnTo>
                      <a:pt x="1077" y="428"/>
                    </a:lnTo>
                    <a:lnTo>
                      <a:pt x="1831" y="428"/>
                    </a:lnTo>
                  </a:path>
                </a:pathLst>
              </a:custGeom>
              <a:noFill/>
              <a:ln w="28575" cmpd="sng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Freeform 57"/>
              <p:cNvSpPr>
                <a:spLocks/>
              </p:cNvSpPr>
              <p:nvPr/>
            </p:nvSpPr>
            <p:spPr bwMode="auto">
              <a:xfrm>
                <a:off x="2544" y="2570"/>
                <a:ext cx="1830" cy="430"/>
              </a:xfrm>
              <a:custGeom>
                <a:avLst/>
                <a:gdLst/>
                <a:ahLst/>
                <a:cxnLst>
                  <a:cxn ang="0">
                    <a:pos x="1830" y="0"/>
                  </a:cxn>
                  <a:cxn ang="0">
                    <a:pos x="1331" y="0"/>
                  </a:cxn>
                  <a:cxn ang="0">
                    <a:pos x="750" y="430"/>
                  </a:cxn>
                  <a:cxn ang="0">
                    <a:pos x="0" y="430"/>
                  </a:cxn>
                </a:cxnLst>
                <a:rect l="0" t="0" r="r" b="b"/>
                <a:pathLst>
                  <a:path w="1830" h="430">
                    <a:moveTo>
                      <a:pt x="1830" y="0"/>
                    </a:moveTo>
                    <a:lnTo>
                      <a:pt x="1331" y="0"/>
                    </a:lnTo>
                    <a:lnTo>
                      <a:pt x="750" y="430"/>
                    </a:lnTo>
                    <a:lnTo>
                      <a:pt x="0" y="430"/>
                    </a:lnTo>
                  </a:path>
                </a:pathLst>
              </a:custGeom>
              <a:noFill/>
              <a:ln w="28575" cmpd="sng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Text Box 58"/>
              <p:cNvSpPr txBox="1">
                <a:spLocks noChangeArrowheads="1"/>
              </p:cNvSpPr>
              <p:nvPr/>
            </p:nvSpPr>
            <p:spPr bwMode="auto">
              <a:xfrm>
                <a:off x="646" y="2352"/>
                <a:ext cx="43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sz="1400">
                    <a:latin typeface="Arial" pitchFamily="34" charset="0"/>
                  </a:rPr>
                  <a:t>Beam</a:t>
                </a:r>
              </a:p>
            </p:txBody>
          </p:sp>
        </p:grpSp>
      </p:grpSp>
      <p:grpSp>
        <p:nvGrpSpPr>
          <p:cNvPr id="63" name="Group 59"/>
          <p:cNvGrpSpPr>
            <a:grpSpLocks/>
          </p:cNvGrpSpPr>
          <p:nvPr/>
        </p:nvGrpSpPr>
        <p:grpSpPr bwMode="auto">
          <a:xfrm>
            <a:off x="3082925" y="2599374"/>
            <a:ext cx="5918200" cy="2327275"/>
            <a:chOff x="646" y="1564"/>
            <a:chExt cx="3728" cy="1466"/>
          </a:xfrm>
        </p:grpSpPr>
        <p:sp>
          <p:nvSpPr>
            <p:cNvPr id="64" name="Oval 60"/>
            <p:cNvSpPr>
              <a:spLocks noChangeArrowheads="1"/>
            </p:cNvSpPr>
            <p:nvPr/>
          </p:nvSpPr>
          <p:spPr bwMode="auto">
            <a:xfrm>
              <a:off x="2490" y="1564"/>
              <a:ext cx="86" cy="86"/>
            </a:xfrm>
            <a:prstGeom prst="ellipse">
              <a:avLst/>
            </a:prstGeom>
            <a:solidFill>
              <a:srgbClr val="CC33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en-US">
                <a:latin typeface="Times New Roman" pitchFamily="18" charset="0"/>
              </a:endParaRPr>
            </a:p>
          </p:txBody>
        </p:sp>
        <p:grpSp>
          <p:nvGrpSpPr>
            <p:cNvPr id="65" name="Group 61"/>
            <p:cNvGrpSpPr>
              <a:grpSpLocks/>
            </p:cNvGrpSpPr>
            <p:nvPr/>
          </p:nvGrpSpPr>
          <p:grpSpPr bwMode="auto">
            <a:xfrm>
              <a:off x="646" y="2352"/>
              <a:ext cx="3728" cy="678"/>
              <a:chOff x="646" y="2352"/>
              <a:chExt cx="3728" cy="678"/>
            </a:xfrm>
          </p:grpSpPr>
          <p:sp>
            <p:nvSpPr>
              <p:cNvPr id="66" name="AutoShape 62"/>
              <p:cNvSpPr>
                <a:spLocks noChangeArrowheads="1"/>
              </p:cNvSpPr>
              <p:nvPr/>
            </p:nvSpPr>
            <p:spPr bwMode="auto">
              <a:xfrm rot="5400000">
                <a:off x="877" y="2522"/>
                <a:ext cx="96" cy="96"/>
              </a:xfrm>
              <a:prstGeom prst="triangle">
                <a:avLst>
                  <a:gd name="adj" fmla="val 50000"/>
                </a:avLst>
              </a:prstGeom>
              <a:solidFill>
                <a:srgbClr val="CC33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AutoShape 63"/>
              <p:cNvSpPr>
                <a:spLocks noChangeArrowheads="1"/>
              </p:cNvSpPr>
              <p:nvPr/>
            </p:nvSpPr>
            <p:spPr bwMode="auto">
              <a:xfrm rot="5400000">
                <a:off x="4176" y="2522"/>
                <a:ext cx="96" cy="96"/>
              </a:xfrm>
              <a:prstGeom prst="triangle">
                <a:avLst>
                  <a:gd name="adj" fmla="val 50000"/>
                </a:avLst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" name="Freeform 64"/>
              <p:cNvSpPr>
                <a:spLocks/>
              </p:cNvSpPr>
              <p:nvPr/>
            </p:nvSpPr>
            <p:spPr bwMode="auto">
              <a:xfrm>
                <a:off x="715" y="2570"/>
                <a:ext cx="1831" cy="46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99" y="0"/>
                  </a:cxn>
                  <a:cxn ang="0">
                    <a:pos x="1079" y="460"/>
                  </a:cxn>
                  <a:cxn ang="0">
                    <a:pos x="1831" y="460"/>
                  </a:cxn>
                </a:cxnLst>
                <a:rect l="0" t="0" r="r" b="b"/>
                <a:pathLst>
                  <a:path w="1831" h="460">
                    <a:moveTo>
                      <a:pt x="0" y="0"/>
                    </a:moveTo>
                    <a:lnTo>
                      <a:pt x="499" y="0"/>
                    </a:lnTo>
                    <a:lnTo>
                      <a:pt x="1079" y="460"/>
                    </a:lnTo>
                    <a:lnTo>
                      <a:pt x="1831" y="460"/>
                    </a:lnTo>
                  </a:path>
                </a:pathLst>
              </a:custGeom>
              <a:noFill/>
              <a:ln w="28575" cmpd="sng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Freeform 65"/>
              <p:cNvSpPr>
                <a:spLocks/>
              </p:cNvSpPr>
              <p:nvPr/>
            </p:nvSpPr>
            <p:spPr bwMode="auto">
              <a:xfrm>
                <a:off x="2546" y="2570"/>
                <a:ext cx="1828" cy="460"/>
              </a:xfrm>
              <a:custGeom>
                <a:avLst/>
                <a:gdLst/>
                <a:ahLst/>
                <a:cxnLst>
                  <a:cxn ang="0">
                    <a:pos x="1828" y="0"/>
                  </a:cxn>
                  <a:cxn ang="0">
                    <a:pos x="1329" y="0"/>
                  </a:cxn>
                  <a:cxn ang="0">
                    <a:pos x="750" y="460"/>
                  </a:cxn>
                  <a:cxn ang="0">
                    <a:pos x="0" y="460"/>
                  </a:cxn>
                </a:cxnLst>
                <a:rect l="0" t="0" r="r" b="b"/>
                <a:pathLst>
                  <a:path w="1828" h="460">
                    <a:moveTo>
                      <a:pt x="1828" y="0"/>
                    </a:moveTo>
                    <a:lnTo>
                      <a:pt x="1329" y="0"/>
                    </a:lnTo>
                    <a:lnTo>
                      <a:pt x="750" y="460"/>
                    </a:lnTo>
                    <a:lnTo>
                      <a:pt x="0" y="460"/>
                    </a:lnTo>
                  </a:path>
                </a:pathLst>
              </a:custGeom>
              <a:noFill/>
              <a:ln w="28575" cmpd="sng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Text Box 66"/>
              <p:cNvSpPr txBox="1">
                <a:spLocks noChangeArrowheads="1"/>
              </p:cNvSpPr>
              <p:nvPr/>
            </p:nvSpPr>
            <p:spPr bwMode="auto">
              <a:xfrm>
                <a:off x="646" y="2352"/>
                <a:ext cx="43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sz="1400">
                    <a:latin typeface="Arial" pitchFamily="34" charset="0"/>
                  </a:rPr>
                  <a:t>Beam</a:t>
                </a:r>
              </a:p>
            </p:txBody>
          </p:sp>
        </p:grpSp>
      </p:grpSp>
      <p:grpSp>
        <p:nvGrpSpPr>
          <p:cNvPr id="71" name="Group 67"/>
          <p:cNvGrpSpPr>
            <a:grpSpLocks/>
          </p:cNvGrpSpPr>
          <p:nvPr/>
        </p:nvGrpSpPr>
        <p:grpSpPr bwMode="auto">
          <a:xfrm>
            <a:off x="3082925" y="2310448"/>
            <a:ext cx="5918200" cy="2235200"/>
            <a:chOff x="646" y="1382"/>
            <a:chExt cx="3728" cy="1408"/>
          </a:xfrm>
        </p:grpSpPr>
        <p:sp>
          <p:nvSpPr>
            <p:cNvPr id="72" name="Oval 68"/>
            <p:cNvSpPr>
              <a:spLocks noChangeArrowheads="1"/>
            </p:cNvSpPr>
            <p:nvPr/>
          </p:nvSpPr>
          <p:spPr bwMode="auto">
            <a:xfrm>
              <a:off x="2787" y="1382"/>
              <a:ext cx="86" cy="86"/>
            </a:xfrm>
            <a:prstGeom prst="ellipse">
              <a:avLst/>
            </a:prstGeom>
            <a:solidFill>
              <a:srgbClr val="CC33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en-US">
                <a:latin typeface="Times New Roman" pitchFamily="18" charset="0"/>
              </a:endParaRPr>
            </a:p>
          </p:txBody>
        </p:sp>
        <p:grpSp>
          <p:nvGrpSpPr>
            <p:cNvPr id="73" name="Group 69"/>
            <p:cNvGrpSpPr>
              <a:grpSpLocks/>
            </p:cNvGrpSpPr>
            <p:nvPr/>
          </p:nvGrpSpPr>
          <p:grpSpPr bwMode="auto">
            <a:xfrm>
              <a:off x="646" y="2352"/>
              <a:ext cx="3728" cy="438"/>
              <a:chOff x="646" y="2352"/>
              <a:chExt cx="3728" cy="438"/>
            </a:xfrm>
          </p:grpSpPr>
          <p:sp>
            <p:nvSpPr>
              <p:cNvPr id="74" name="AutoShape 70"/>
              <p:cNvSpPr>
                <a:spLocks noChangeArrowheads="1"/>
              </p:cNvSpPr>
              <p:nvPr/>
            </p:nvSpPr>
            <p:spPr bwMode="auto">
              <a:xfrm rot="5400000">
                <a:off x="877" y="2522"/>
                <a:ext cx="96" cy="96"/>
              </a:xfrm>
              <a:prstGeom prst="triangle">
                <a:avLst>
                  <a:gd name="adj" fmla="val 50000"/>
                </a:avLst>
              </a:prstGeom>
              <a:solidFill>
                <a:srgbClr val="CC33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" name="AutoShape 71"/>
              <p:cNvSpPr>
                <a:spLocks noChangeArrowheads="1"/>
              </p:cNvSpPr>
              <p:nvPr/>
            </p:nvSpPr>
            <p:spPr bwMode="auto">
              <a:xfrm rot="5400000">
                <a:off x="4176" y="2522"/>
                <a:ext cx="96" cy="96"/>
              </a:xfrm>
              <a:prstGeom prst="triangle">
                <a:avLst>
                  <a:gd name="adj" fmla="val 50000"/>
                </a:avLst>
              </a:prstGeom>
              <a:solidFill>
                <a:srgbClr val="CC33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" name="Freeform 72"/>
              <p:cNvSpPr>
                <a:spLocks/>
              </p:cNvSpPr>
              <p:nvPr/>
            </p:nvSpPr>
            <p:spPr bwMode="auto">
              <a:xfrm>
                <a:off x="715" y="2570"/>
                <a:ext cx="1831" cy="21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99" y="0"/>
                  </a:cxn>
                  <a:cxn ang="0">
                    <a:pos x="1079" y="219"/>
                  </a:cxn>
                  <a:cxn ang="0">
                    <a:pos x="1831" y="219"/>
                  </a:cxn>
                </a:cxnLst>
                <a:rect l="0" t="0" r="r" b="b"/>
                <a:pathLst>
                  <a:path w="1831" h="219">
                    <a:moveTo>
                      <a:pt x="0" y="0"/>
                    </a:moveTo>
                    <a:lnTo>
                      <a:pt x="499" y="0"/>
                    </a:lnTo>
                    <a:lnTo>
                      <a:pt x="1079" y="219"/>
                    </a:lnTo>
                    <a:lnTo>
                      <a:pt x="1831" y="219"/>
                    </a:lnTo>
                  </a:path>
                </a:pathLst>
              </a:custGeom>
              <a:noFill/>
              <a:ln w="28575" cmpd="sng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Freeform 73"/>
              <p:cNvSpPr>
                <a:spLocks/>
              </p:cNvSpPr>
              <p:nvPr/>
            </p:nvSpPr>
            <p:spPr bwMode="auto">
              <a:xfrm>
                <a:off x="2546" y="2570"/>
                <a:ext cx="1828" cy="220"/>
              </a:xfrm>
              <a:custGeom>
                <a:avLst/>
                <a:gdLst/>
                <a:ahLst/>
                <a:cxnLst>
                  <a:cxn ang="0">
                    <a:pos x="1828" y="0"/>
                  </a:cxn>
                  <a:cxn ang="0">
                    <a:pos x="1329" y="0"/>
                  </a:cxn>
                  <a:cxn ang="0">
                    <a:pos x="748" y="220"/>
                  </a:cxn>
                  <a:cxn ang="0">
                    <a:pos x="0" y="220"/>
                  </a:cxn>
                </a:cxnLst>
                <a:rect l="0" t="0" r="r" b="b"/>
                <a:pathLst>
                  <a:path w="1828" h="220">
                    <a:moveTo>
                      <a:pt x="1828" y="0"/>
                    </a:moveTo>
                    <a:lnTo>
                      <a:pt x="1329" y="0"/>
                    </a:lnTo>
                    <a:lnTo>
                      <a:pt x="748" y="220"/>
                    </a:lnTo>
                    <a:lnTo>
                      <a:pt x="0" y="220"/>
                    </a:lnTo>
                  </a:path>
                </a:pathLst>
              </a:custGeom>
              <a:noFill/>
              <a:ln w="28575" cmpd="sng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Text Box 74"/>
              <p:cNvSpPr txBox="1">
                <a:spLocks noChangeArrowheads="1"/>
              </p:cNvSpPr>
              <p:nvPr/>
            </p:nvSpPr>
            <p:spPr bwMode="auto">
              <a:xfrm>
                <a:off x="646" y="2352"/>
                <a:ext cx="43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sz="1400">
                    <a:latin typeface="Arial" pitchFamily="34" charset="0"/>
                  </a:rPr>
                  <a:t>Beam</a:t>
                </a:r>
              </a:p>
            </p:txBody>
          </p:sp>
          <p:sp>
            <p:nvSpPr>
              <p:cNvPr id="79" name="AutoShape 75"/>
              <p:cNvSpPr>
                <a:spLocks noChangeArrowheads="1"/>
              </p:cNvSpPr>
              <p:nvPr/>
            </p:nvSpPr>
            <p:spPr bwMode="auto">
              <a:xfrm rot="5400000">
                <a:off x="4176" y="2522"/>
                <a:ext cx="96" cy="96"/>
              </a:xfrm>
              <a:prstGeom prst="triangle">
                <a:avLst>
                  <a:gd name="adj" fmla="val 50000"/>
                </a:avLst>
              </a:prstGeom>
              <a:solidFill>
                <a:srgbClr val="CC33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0" name="Group 76"/>
          <p:cNvGrpSpPr>
            <a:grpSpLocks/>
          </p:cNvGrpSpPr>
          <p:nvPr/>
        </p:nvGrpSpPr>
        <p:grpSpPr bwMode="auto">
          <a:xfrm>
            <a:off x="3082925" y="2562861"/>
            <a:ext cx="5918200" cy="2316163"/>
            <a:chOff x="646" y="1541"/>
            <a:chExt cx="3728" cy="1459"/>
          </a:xfrm>
        </p:grpSpPr>
        <p:sp>
          <p:nvSpPr>
            <p:cNvPr id="81" name="Oval 77"/>
            <p:cNvSpPr>
              <a:spLocks noChangeArrowheads="1"/>
            </p:cNvSpPr>
            <p:nvPr/>
          </p:nvSpPr>
          <p:spPr bwMode="auto">
            <a:xfrm>
              <a:off x="2375" y="1541"/>
              <a:ext cx="86" cy="86"/>
            </a:xfrm>
            <a:prstGeom prst="ellipse">
              <a:avLst/>
            </a:prstGeom>
            <a:solidFill>
              <a:srgbClr val="CC33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en-US">
                <a:latin typeface="Times New Roman" pitchFamily="18" charset="0"/>
              </a:endParaRPr>
            </a:p>
          </p:txBody>
        </p:sp>
        <p:grpSp>
          <p:nvGrpSpPr>
            <p:cNvPr id="82" name="Group 78"/>
            <p:cNvGrpSpPr>
              <a:grpSpLocks/>
            </p:cNvGrpSpPr>
            <p:nvPr/>
          </p:nvGrpSpPr>
          <p:grpSpPr bwMode="auto">
            <a:xfrm>
              <a:off x="646" y="2352"/>
              <a:ext cx="3728" cy="648"/>
              <a:chOff x="646" y="2352"/>
              <a:chExt cx="3728" cy="648"/>
            </a:xfrm>
          </p:grpSpPr>
          <p:sp>
            <p:nvSpPr>
              <p:cNvPr id="83" name="AutoShape 79"/>
              <p:cNvSpPr>
                <a:spLocks noChangeArrowheads="1"/>
              </p:cNvSpPr>
              <p:nvPr/>
            </p:nvSpPr>
            <p:spPr bwMode="auto">
              <a:xfrm rot="5400000">
                <a:off x="877" y="2522"/>
                <a:ext cx="96" cy="96"/>
              </a:xfrm>
              <a:prstGeom prst="triangle">
                <a:avLst>
                  <a:gd name="adj" fmla="val 50000"/>
                </a:avLst>
              </a:prstGeom>
              <a:solidFill>
                <a:srgbClr val="CC33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" name="AutoShape 80"/>
              <p:cNvSpPr>
                <a:spLocks noChangeArrowheads="1"/>
              </p:cNvSpPr>
              <p:nvPr/>
            </p:nvSpPr>
            <p:spPr bwMode="auto">
              <a:xfrm rot="5400000">
                <a:off x="4176" y="2522"/>
                <a:ext cx="96" cy="96"/>
              </a:xfrm>
              <a:prstGeom prst="triangle">
                <a:avLst>
                  <a:gd name="adj" fmla="val 50000"/>
                </a:avLst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" name="Freeform 81"/>
              <p:cNvSpPr>
                <a:spLocks/>
              </p:cNvSpPr>
              <p:nvPr/>
            </p:nvSpPr>
            <p:spPr bwMode="auto">
              <a:xfrm>
                <a:off x="715" y="2570"/>
                <a:ext cx="1831" cy="42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99" y="0"/>
                  </a:cxn>
                  <a:cxn ang="0">
                    <a:pos x="1077" y="428"/>
                  </a:cxn>
                  <a:cxn ang="0">
                    <a:pos x="1831" y="428"/>
                  </a:cxn>
                </a:cxnLst>
                <a:rect l="0" t="0" r="r" b="b"/>
                <a:pathLst>
                  <a:path w="1831" h="428">
                    <a:moveTo>
                      <a:pt x="0" y="0"/>
                    </a:moveTo>
                    <a:lnTo>
                      <a:pt x="499" y="0"/>
                    </a:lnTo>
                    <a:lnTo>
                      <a:pt x="1077" y="428"/>
                    </a:lnTo>
                    <a:lnTo>
                      <a:pt x="1831" y="428"/>
                    </a:lnTo>
                  </a:path>
                </a:pathLst>
              </a:custGeom>
              <a:noFill/>
              <a:ln w="28575" cmpd="sng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Freeform 82"/>
              <p:cNvSpPr>
                <a:spLocks/>
              </p:cNvSpPr>
              <p:nvPr/>
            </p:nvSpPr>
            <p:spPr bwMode="auto">
              <a:xfrm>
                <a:off x="2544" y="2570"/>
                <a:ext cx="1830" cy="430"/>
              </a:xfrm>
              <a:custGeom>
                <a:avLst/>
                <a:gdLst/>
                <a:ahLst/>
                <a:cxnLst>
                  <a:cxn ang="0">
                    <a:pos x="1830" y="0"/>
                  </a:cxn>
                  <a:cxn ang="0">
                    <a:pos x="1331" y="0"/>
                  </a:cxn>
                  <a:cxn ang="0">
                    <a:pos x="750" y="430"/>
                  </a:cxn>
                  <a:cxn ang="0">
                    <a:pos x="0" y="430"/>
                  </a:cxn>
                </a:cxnLst>
                <a:rect l="0" t="0" r="r" b="b"/>
                <a:pathLst>
                  <a:path w="1830" h="430">
                    <a:moveTo>
                      <a:pt x="1830" y="0"/>
                    </a:moveTo>
                    <a:lnTo>
                      <a:pt x="1331" y="0"/>
                    </a:lnTo>
                    <a:lnTo>
                      <a:pt x="750" y="430"/>
                    </a:lnTo>
                    <a:lnTo>
                      <a:pt x="0" y="430"/>
                    </a:lnTo>
                  </a:path>
                </a:pathLst>
              </a:custGeom>
              <a:noFill/>
              <a:ln w="28575" cmpd="sng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Text Box 83"/>
              <p:cNvSpPr txBox="1">
                <a:spLocks noChangeArrowheads="1"/>
              </p:cNvSpPr>
              <p:nvPr/>
            </p:nvSpPr>
            <p:spPr bwMode="auto">
              <a:xfrm>
                <a:off x="646" y="2352"/>
                <a:ext cx="43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sz="1400">
                    <a:latin typeface="Arial" pitchFamily="34" charset="0"/>
                  </a:rPr>
                  <a:t>Beam</a:t>
                </a:r>
              </a:p>
            </p:txBody>
          </p:sp>
        </p:grpSp>
      </p:grpSp>
      <p:grpSp>
        <p:nvGrpSpPr>
          <p:cNvPr id="88" name="Group 84"/>
          <p:cNvGrpSpPr>
            <a:grpSpLocks/>
          </p:cNvGrpSpPr>
          <p:nvPr/>
        </p:nvGrpSpPr>
        <p:grpSpPr bwMode="auto">
          <a:xfrm>
            <a:off x="3082925" y="2473960"/>
            <a:ext cx="5918200" cy="2260600"/>
            <a:chOff x="646" y="1485"/>
            <a:chExt cx="3728" cy="1424"/>
          </a:xfrm>
        </p:grpSpPr>
        <p:sp>
          <p:nvSpPr>
            <p:cNvPr id="89" name="Oval 85"/>
            <p:cNvSpPr>
              <a:spLocks noChangeArrowheads="1"/>
            </p:cNvSpPr>
            <p:nvPr/>
          </p:nvSpPr>
          <p:spPr bwMode="auto">
            <a:xfrm>
              <a:off x="2269" y="1485"/>
              <a:ext cx="86" cy="86"/>
            </a:xfrm>
            <a:prstGeom prst="ellipse">
              <a:avLst/>
            </a:prstGeom>
            <a:solidFill>
              <a:srgbClr val="CC33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en-US">
                <a:latin typeface="Times New Roman" pitchFamily="18" charset="0"/>
              </a:endParaRPr>
            </a:p>
          </p:txBody>
        </p:sp>
        <p:grpSp>
          <p:nvGrpSpPr>
            <p:cNvPr id="90" name="Group 86"/>
            <p:cNvGrpSpPr>
              <a:grpSpLocks/>
            </p:cNvGrpSpPr>
            <p:nvPr/>
          </p:nvGrpSpPr>
          <p:grpSpPr bwMode="auto">
            <a:xfrm>
              <a:off x="646" y="2352"/>
              <a:ext cx="3728" cy="557"/>
              <a:chOff x="646" y="2352"/>
              <a:chExt cx="3728" cy="557"/>
            </a:xfrm>
          </p:grpSpPr>
          <p:sp>
            <p:nvSpPr>
              <p:cNvPr id="91" name="AutoShape 87"/>
              <p:cNvSpPr>
                <a:spLocks noChangeArrowheads="1"/>
              </p:cNvSpPr>
              <p:nvPr/>
            </p:nvSpPr>
            <p:spPr bwMode="auto">
              <a:xfrm rot="5400000">
                <a:off x="877" y="2522"/>
                <a:ext cx="96" cy="96"/>
              </a:xfrm>
              <a:prstGeom prst="triangle">
                <a:avLst>
                  <a:gd name="adj" fmla="val 50000"/>
                </a:avLst>
              </a:prstGeom>
              <a:solidFill>
                <a:srgbClr val="CC33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" name="AutoShape 88"/>
              <p:cNvSpPr>
                <a:spLocks noChangeArrowheads="1"/>
              </p:cNvSpPr>
              <p:nvPr/>
            </p:nvSpPr>
            <p:spPr bwMode="auto">
              <a:xfrm rot="5400000">
                <a:off x="4176" y="2522"/>
                <a:ext cx="96" cy="96"/>
              </a:xfrm>
              <a:prstGeom prst="triangle">
                <a:avLst>
                  <a:gd name="adj" fmla="val 50000"/>
                </a:avLst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" name="Freeform 89"/>
              <p:cNvSpPr>
                <a:spLocks/>
              </p:cNvSpPr>
              <p:nvPr/>
            </p:nvSpPr>
            <p:spPr bwMode="auto">
              <a:xfrm>
                <a:off x="715" y="2570"/>
                <a:ext cx="1829" cy="33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99" y="0"/>
                  </a:cxn>
                  <a:cxn ang="0">
                    <a:pos x="1080" y="339"/>
                  </a:cxn>
                  <a:cxn ang="0">
                    <a:pos x="1829" y="339"/>
                  </a:cxn>
                </a:cxnLst>
                <a:rect l="0" t="0" r="r" b="b"/>
                <a:pathLst>
                  <a:path w="1829" h="339">
                    <a:moveTo>
                      <a:pt x="0" y="0"/>
                    </a:moveTo>
                    <a:lnTo>
                      <a:pt x="499" y="0"/>
                    </a:lnTo>
                    <a:lnTo>
                      <a:pt x="1080" y="339"/>
                    </a:lnTo>
                    <a:lnTo>
                      <a:pt x="1829" y="339"/>
                    </a:lnTo>
                  </a:path>
                </a:pathLst>
              </a:custGeom>
              <a:noFill/>
              <a:ln w="28575" cmpd="sng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Freeform 90"/>
              <p:cNvSpPr>
                <a:spLocks/>
              </p:cNvSpPr>
              <p:nvPr/>
            </p:nvSpPr>
            <p:spPr bwMode="auto">
              <a:xfrm>
                <a:off x="2547" y="2570"/>
                <a:ext cx="1827" cy="339"/>
              </a:xfrm>
              <a:custGeom>
                <a:avLst/>
                <a:gdLst/>
                <a:ahLst/>
                <a:cxnLst>
                  <a:cxn ang="0">
                    <a:pos x="1827" y="0"/>
                  </a:cxn>
                  <a:cxn ang="0">
                    <a:pos x="1328" y="0"/>
                  </a:cxn>
                  <a:cxn ang="0">
                    <a:pos x="747" y="339"/>
                  </a:cxn>
                  <a:cxn ang="0">
                    <a:pos x="0" y="339"/>
                  </a:cxn>
                </a:cxnLst>
                <a:rect l="0" t="0" r="r" b="b"/>
                <a:pathLst>
                  <a:path w="1827" h="339">
                    <a:moveTo>
                      <a:pt x="1827" y="0"/>
                    </a:moveTo>
                    <a:lnTo>
                      <a:pt x="1328" y="0"/>
                    </a:lnTo>
                    <a:lnTo>
                      <a:pt x="747" y="339"/>
                    </a:lnTo>
                    <a:lnTo>
                      <a:pt x="0" y="339"/>
                    </a:lnTo>
                  </a:path>
                </a:pathLst>
              </a:custGeom>
              <a:noFill/>
              <a:ln w="28575" cmpd="sng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" name="Text Box 91"/>
              <p:cNvSpPr txBox="1">
                <a:spLocks noChangeArrowheads="1"/>
              </p:cNvSpPr>
              <p:nvPr/>
            </p:nvSpPr>
            <p:spPr bwMode="auto">
              <a:xfrm>
                <a:off x="646" y="2352"/>
                <a:ext cx="43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sz="1400">
                    <a:latin typeface="Arial" pitchFamily="34" charset="0"/>
                  </a:rPr>
                  <a:t>Beam</a:t>
                </a:r>
              </a:p>
            </p:txBody>
          </p:sp>
        </p:grpSp>
      </p:grpSp>
      <p:grpSp>
        <p:nvGrpSpPr>
          <p:cNvPr id="96" name="Group 92"/>
          <p:cNvGrpSpPr>
            <a:grpSpLocks/>
          </p:cNvGrpSpPr>
          <p:nvPr/>
        </p:nvGrpSpPr>
        <p:grpSpPr bwMode="auto">
          <a:xfrm>
            <a:off x="3082925" y="2308860"/>
            <a:ext cx="5918200" cy="2236788"/>
            <a:chOff x="646" y="1381"/>
            <a:chExt cx="3728" cy="1409"/>
          </a:xfrm>
        </p:grpSpPr>
        <p:sp>
          <p:nvSpPr>
            <p:cNvPr id="97" name="Oval 93"/>
            <p:cNvSpPr>
              <a:spLocks noChangeArrowheads="1"/>
            </p:cNvSpPr>
            <p:nvPr/>
          </p:nvSpPr>
          <p:spPr bwMode="auto">
            <a:xfrm>
              <a:off x="2212" y="1381"/>
              <a:ext cx="86" cy="86"/>
            </a:xfrm>
            <a:prstGeom prst="ellipse">
              <a:avLst/>
            </a:prstGeom>
            <a:solidFill>
              <a:srgbClr val="CC33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en-US">
                <a:latin typeface="Times New Roman" pitchFamily="18" charset="0"/>
              </a:endParaRPr>
            </a:p>
          </p:txBody>
        </p:sp>
        <p:grpSp>
          <p:nvGrpSpPr>
            <p:cNvPr id="98" name="Group 94"/>
            <p:cNvGrpSpPr>
              <a:grpSpLocks/>
            </p:cNvGrpSpPr>
            <p:nvPr/>
          </p:nvGrpSpPr>
          <p:grpSpPr bwMode="auto">
            <a:xfrm>
              <a:off x="646" y="2352"/>
              <a:ext cx="3728" cy="438"/>
              <a:chOff x="646" y="2352"/>
              <a:chExt cx="3728" cy="438"/>
            </a:xfrm>
          </p:grpSpPr>
          <p:sp>
            <p:nvSpPr>
              <p:cNvPr id="99" name="AutoShape 95"/>
              <p:cNvSpPr>
                <a:spLocks noChangeArrowheads="1"/>
              </p:cNvSpPr>
              <p:nvPr/>
            </p:nvSpPr>
            <p:spPr bwMode="auto">
              <a:xfrm rot="5400000">
                <a:off x="877" y="2522"/>
                <a:ext cx="96" cy="96"/>
              </a:xfrm>
              <a:prstGeom prst="triangle">
                <a:avLst>
                  <a:gd name="adj" fmla="val 50000"/>
                </a:avLst>
              </a:prstGeom>
              <a:solidFill>
                <a:srgbClr val="CC33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" name="AutoShape 96"/>
              <p:cNvSpPr>
                <a:spLocks noChangeArrowheads="1"/>
              </p:cNvSpPr>
              <p:nvPr/>
            </p:nvSpPr>
            <p:spPr bwMode="auto">
              <a:xfrm rot="5400000">
                <a:off x="4176" y="2522"/>
                <a:ext cx="96" cy="96"/>
              </a:xfrm>
              <a:prstGeom prst="triangle">
                <a:avLst>
                  <a:gd name="adj" fmla="val 50000"/>
                </a:avLst>
              </a:prstGeom>
              <a:solidFill>
                <a:srgbClr val="CC33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" name="Freeform 97"/>
              <p:cNvSpPr>
                <a:spLocks/>
              </p:cNvSpPr>
              <p:nvPr/>
            </p:nvSpPr>
            <p:spPr bwMode="auto">
              <a:xfrm>
                <a:off x="715" y="2570"/>
                <a:ext cx="1831" cy="21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99" y="0"/>
                  </a:cxn>
                  <a:cxn ang="0">
                    <a:pos x="1079" y="219"/>
                  </a:cxn>
                  <a:cxn ang="0">
                    <a:pos x="1831" y="219"/>
                  </a:cxn>
                </a:cxnLst>
                <a:rect l="0" t="0" r="r" b="b"/>
                <a:pathLst>
                  <a:path w="1831" h="219">
                    <a:moveTo>
                      <a:pt x="0" y="0"/>
                    </a:moveTo>
                    <a:lnTo>
                      <a:pt x="499" y="0"/>
                    </a:lnTo>
                    <a:lnTo>
                      <a:pt x="1079" y="219"/>
                    </a:lnTo>
                    <a:lnTo>
                      <a:pt x="1831" y="219"/>
                    </a:lnTo>
                  </a:path>
                </a:pathLst>
              </a:custGeom>
              <a:noFill/>
              <a:ln w="28575" cmpd="sng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" name="Freeform 98"/>
              <p:cNvSpPr>
                <a:spLocks/>
              </p:cNvSpPr>
              <p:nvPr/>
            </p:nvSpPr>
            <p:spPr bwMode="auto">
              <a:xfrm>
                <a:off x="2546" y="2570"/>
                <a:ext cx="1828" cy="220"/>
              </a:xfrm>
              <a:custGeom>
                <a:avLst/>
                <a:gdLst/>
                <a:ahLst/>
                <a:cxnLst>
                  <a:cxn ang="0">
                    <a:pos x="1828" y="0"/>
                  </a:cxn>
                  <a:cxn ang="0">
                    <a:pos x="1329" y="0"/>
                  </a:cxn>
                  <a:cxn ang="0">
                    <a:pos x="748" y="220"/>
                  </a:cxn>
                  <a:cxn ang="0">
                    <a:pos x="0" y="220"/>
                  </a:cxn>
                </a:cxnLst>
                <a:rect l="0" t="0" r="r" b="b"/>
                <a:pathLst>
                  <a:path w="1828" h="220">
                    <a:moveTo>
                      <a:pt x="1828" y="0"/>
                    </a:moveTo>
                    <a:lnTo>
                      <a:pt x="1329" y="0"/>
                    </a:lnTo>
                    <a:lnTo>
                      <a:pt x="748" y="220"/>
                    </a:lnTo>
                    <a:lnTo>
                      <a:pt x="0" y="220"/>
                    </a:lnTo>
                  </a:path>
                </a:pathLst>
              </a:custGeom>
              <a:noFill/>
              <a:ln w="28575" cmpd="sng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" name="Text Box 99"/>
              <p:cNvSpPr txBox="1">
                <a:spLocks noChangeArrowheads="1"/>
              </p:cNvSpPr>
              <p:nvPr/>
            </p:nvSpPr>
            <p:spPr bwMode="auto">
              <a:xfrm>
                <a:off x="646" y="2352"/>
                <a:ext cx="43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sz="1400">
                    <a:latin typeface="Arial" pitchFamily="34" charset="0"/>
                  </a:rPr>
                  <a:t>Beam</a:t>
                </a:r>
              </a:p>
            </p:txBody>
          </p:sp>
          <p:sp>
            <p:nvSpPr>
              <p:cNvPr id="104" name="AutoShape 100"/>
              <p:cNvSpPr>
                <a:spLocks noChangeArrowheads="1"/>
              </p:cNvSpPr>
              <p:nvPr/>
            </p:nvSpPr>
            <p:spPr bwMode="auto">
              <a:xfrm rot="5400000">
                <a:off x="4176" y="2522"/>
                <a:ext cx="96" cy="96"/>
              </a:xfrm>
              <a:prstGeom prst="triangle">
                <a:avLst>
                  <a:gd name="adj" fmla="val 50000"/>
                </a:avLst>
              </a:prstGeom>
              <a:solidFill>
                <a:srgbClr val="CC33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05" name="Group 101"/>
          <p:cNvGrpSpPr>
            <a:grpSpLocks/>
          </p:cNvGrpSpPr>
          <p:nvPr/>
        </p:nvGrpSpPr>
        <p:grpSpPr bwMode="auto">
          <a:xfrm>
            <a:off x="3082925" y="1805624"/>
            <a:ext cx="5918200" cy="2466975"/>
            <a:chOff x="646" y="1064"/>
            <a:chExt cx="3728" cy="1554"/>
          </a:xfrm>
        </p:grpSpPr>
        <p:sp>
          <p:nvSpPr>
            <p:cNvPr id="106" name="Oval 102"/>
            <p:cNvSpPr>
              <a:spLocks noChangeArrowheads="1"/>
            </p:cNvSpPr>
            <p:nvPr/>
          </p:nvSpPr>
          <p:spPr bwMode="auto">
            <a:xfrm>
              <a:off x="2202" y="1064"/>
              <a:ext cx="86" cy="86"/>
            </a:xfrm>
            <a:prstGeom prst="ellipse">
              <a:avLst/>
            </a:prstGeom>
            <a:solidFill>
              <a:srgbClr val="CC33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en-US">
                <a:latin typeface="Times New Roman" pitchFamily="18" charset="0"/>
              </a:endParaRPr>
            </a:p>
          </p:txBody>
        </p:sp>
        <p:grpSp>
          <p:nvGrpSpPr>
            <p:cNvPr id="107" name="Group 103"/>
            <p:cNvGrpSpPr>
              <a:grpSpLocks/>
            </p:cNvGrpSpPr>
            <p:nvPr/>
          </p:nvGrpSpPr>
          <p:grpSpPr bwMode="auto">
            <a:xfrm>
              <a:off x="646" y="2352"/>
              <a:ext cx="3728" cy="266"/>
              <a:chOff x="646" y="2352"/>
              <a:chExt cx="3728" cy="266"/>
            </a:xfrm>
          </p:grpSpPr>
          <p:grpSp>
            <p:nvGrpSpPr>
              <p:cNvPr id="108" name="Group 104"/>
              <p:cNvGrpSpPr>
                <a:grpSpLocks/>
              </p:cNvGrpSpPr>
              <p:nvPr/>
            </p:nvGrpSpPr>
            <p:grpSpPr bwMode="auto">
              <a:xfrm>
                <a:off x="715" y="2352"/>
                <a:ext cx="3659" cy="266"/>
                <a:chOff x="715" y="2352"/>
                <a:chExt cx="3659" cy="266"/>
              </a:xfrm>
            </p:grpSpPr>
            <p:sp>
              <p:nvSpPr>
                <p:cNvPr id="110" name="AutoShape 105"/>
                <p:cNvSpPr>
                  <a:spLocks noChangeArrowheads="1"/>
                </p:cNvSpPr>
                <p:nvPr/>
              </p:nvSpPr>
              <p:spPr bwMode="auto">
                <a:xfrm rot="5400000">
                  <a:off x="877" y="2522"/>
                  <a:ext cx="96" cy="96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CC3300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1" name="AutoShape 106"/>
                <p:cNvSpPr>
                  <a:spLocks noChangeArrowheads="1"/>
                </p:cNvSpPr>
                <p:nvPr/>
              </p:nvSpPr>
              <p:spPr bwMode="auto">
                <a:xfrm rot="5400000">
                  <a:off x="4176" y="2522"/>
                  <a:ext cx="96" cy="9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folHlink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2" name="Freeform 107"/>
                <p:cNvSpPr>
                  <a:spLocks/>
                </p:cNvSpPr>
                <p:nvPr/>
              </p:nvSpPr>
              <p:spPr bwMode="auto">
                <a:xfrm>
                  <a:off x="715" y="2352"/>
                  <a:ext cx="1831" cy="218"/>
                </a:xfrm>
                <a:custGeom>
                  <a:avLst/>
                  <a:gdLst/>
                  <a:ahLst/>
                  <a:cxnLst>
                    <a:cxn ang="0">
                      <a:pos x="0" y="218"/>
                    </a:cxn>
                    <a:cxn ang="0">
                      <a:pos x="499" y="218"/>
                    </a:cxn>
                    <a:cxn ang="0">
                      <a:pos x="1079" y="0"/>
                    </a:cxn>
                    <a:cxn ang="0">
                      <a:pos x="1831" y="0"/>
                    </a:cxn>
                  </a:cxnLst>
                  <a:rect l="0" t="0" r="r" b="b"/>
                  <a:pathLst>
                    <a:path w="1831" h="218">
                      <a:moveTo>
                        <a:pt x="0" y="218"/>
                      </a:moveTo>
                      <a:lnTo>
                        <a:pt x="499" y="218"/>
                      </a:lnTo>
                      <a:lnTo>
                        <a:pt x="1079" y="0"/>
                      </a:lnTo>
                      <a:lnTo>
                        <a:pt x="1831" y="0"/>
                      </a:lnTo>
                    </a:path>
                  </a:pathLst>
                </a:custGeom>
                <a:noFill/>
                <a:ln w="28575" cmpd="sng">
                  <a:solidFill>
                    <a:srgbClr val="CC33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" name="Freeform 108"/>
                <p:cNvSpPr>
                  <a:spLocks/>
                </p:cNvSpPr>
                <p:nvPr/>
              </p:nvSpPr>
              <p:spPr bwMode="auto">
                <a:xfrm>
                  <a:off x="2547" y="2352"/>
                  <a:ext cx="1827" cy="218"/>
                </a:xfrm>
                <a:custGeom>
                  <a:avLst/>
                  <a:gdLst/>
                  <a:ahLst/>
                  <a:cxnLst>
                    <a:cxn ang="0">
                      <a:pos x="1827" y="218"/>
                    </a:cxn>
                    <a:cxn ang="0">
                      <a:pos x="1328" y="218"/>
                    </a:cxn>
                    <a:cxn ang="0">
                      <a:pos x="747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827" h="218">
                      <a:moveTo>
                        <a:pt x="1827" y="218"/>
                      </a:moveTo>
                      <a:lnTo>
                        <a:pt x="1328" y="218"/>
                      </a:lnTo>
                      <a:lnTo>
                        <a:pt x="747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mpd="sng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9" name="Text Box 109"/>
              <p:cNvSpPr txBox="1">
                <a:spLocks noChangeArrowheads="1"/>
              </p:cNvSpPr>
              <p:nvPr/>
            </p:nvSpPr>
            <p:spPr bwMode="auto">
              <a:xfrm>
                <a:off x="646" y="2352"/>
                <a:ext cx="43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sz="1400">
                    <a:latin typeface="Arial" pitchFamily="34" charset="0"/>
                  </a:rPr>
                  <a:t>Beam</a:t>
                </a:r>
              </a:p>
            </p:txBody>
          </p:sp>
        </p:grpSp>
      </p:grpSp>
      <p:grpSp>
        <p:nvGrpSpPr>
          <p:cNvPr id="114" name="Group 110"/>
          <p:cNvGrpSpPr>
            <a:grpSpLocks/>
          </p:cNvGrpSpPr>
          <p:nvPr/>
        </p:nvGrpSpPr>
        <p:grpSpPr bwMode="auto">
          <a:xfrm>
            <a:off x="3082925" y="1662748"/>
            <a:ext cx="5918200" cy="2609850"/>
            <a:chOff x="646" y="974"/>
            <a:chExt cx="3728" cy="1644"/>
          </a:xfrm>
        </p:grpSpPr>
        <p:sp>
          <p:nvSpPr>
            <p:cNvPr id="115" name="Oval 111"/>
            <p:cNvSpPr>
              <a:spLocks noChangeArrowheads="1"/>
            </p:cNvSpPr>
            <p:nvPr/>
          </p:nvSpPr>
          <p:spPr bwMode="auto">
            <a:xfrm>
              <a:off x="2278" y="974"/>
              <a:ext cx="86" cy="86"/>
            </a:xfrm>
            <a:prstGeom prst="ellipse">
              <a:avLst/>
            </a:prstGeom>
            <a:solidFill>
              <a:srgbClr val="CC33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en-US">
                <a:latin typeface="Times New Roman" pitchFamily="18" charset="0"/>
              </a:endParaRPr>
            </a:p>
          </p:txBody>
        </p:sp>
        <p:grpSp>
          <p:nvGrpSpPr>
            <p:cNvPr id="116" name="Group 112"/>
            <p:cNvGrpSpPr>
              <a:grpSpLocks/>
            </p:cNvGrpSpPr>
            <p:nvPr/>
          </p:nvGrpSpPr>
          <p:grpSpPr bwMode="auto">
            <a:xfrm>
              <a:off x="646" y="2234"/>
              <a:ext cx="3728" cy="384"/>
              <a:chOff x="646" y="2234"/>
              <a:chExt cx="3728" cy="384"/>
            </a:xfrm>
          </p:grpSpPr>
          <p:grpSp>
            <p:nvGrpSpPr>
              <p:cNvPr id="117" name="Group 113"/>
              <p:cNvGrpSpPr>
                <a:grpSpLocks/>
              </p:cNvGrpSpPr>
              <p:nvPr/>
            </p:nvGrpSpPr>
            <p:grpSpPr bwMode="auto">
              <a:xfrm>
                <a:off x="715" y="2234"/>
                <a:ext cx="3659" cy="384"/>
                <a:chOff x="715" y="2234"/>
                <a:chExt cx="3659" cy="384"/>
              </a:xfrm>
            </p:grpSpPr>
            <p:sp>
              <p:nvSpPr>
                <p:cNvPr id="119" name="AutoShape 114"/>
                <p:cNvSpPr>
                  <a:spLocks noChangeArrowheads="1"/>
                </p:cNvSpPr>
                <p:nvPr/>
              </p:nvSpPr>
              <p:spPr bwMode="auto">
                <a:xfrm rot="5400000">
                  <a:off x="877" y="2522"/>
                  <a:ext cx="96" cy="96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CC3300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0" name="AutoShape 115"/>
                <p:cNvSpPr>
                  <a:spLocks noChangeArrowheads="1"/>
                </p:cNvSpPr>
                <p:nvPr/>
              </p:nvSpPr>
              <p:spPr bwMode="auto">
                <a:xfrm rot="5400000">
                  <a:off x="4176" y="2522"/>
                  <a:ext cx="96" cy="9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folHlink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1" name="Freeform 116"/>
                <p:cNvSpPr>
                  <a:spLocks/>
                </p:cNvSpPr>
                <p:nvPr/>
              </p:nvSpPr>
              <p:spPr bwMode="auto">
                <a:xfrm>
                  <a:off x="715" y="2234"/>
                  <a:ext cx="1832" cy="336"/>
                </a:xfrm>
                <a:custGeom>
                  <a:avLst/>
                  <a:gdLst/>
                  <a:ahLst/>
                  <a:cxnLst>
                    <a:cxn ang="0">
                      <a:pos x="0" y="336"/>
                    </a:cxn>
                    <a:cxn ang="0">
                      <a:pos x="499" y="336"/>
                    </a:cxn>
                    <a:cxn ang="0">
                      <a:pos x="1079" y="0"/>
                    </a:cxn>
                    <a:cxn ang="0">
                      <a:pos x="1832" y="0"/>
                    </a:cxn>
                  </a:cxnLst>
                  <a:rect l="0" t="0" r="r" b="b"/>
                  <a:pathLst>
                    <a:path w="1832" h="336">
                      <a:moveTo>
                        <a:pt x="0" y="336"/>
                      </a:moveTo>
                      <a:lnTo>
                        <a:pt x="499" y="336"/>
                      </a:lnTo>
                      <a:lnTo>
                        <a:pt x="1079" y="0"/>
                      </a:lnTo>
                      <a:lnTo>
                        <a:pt x="1832" y="0"/>
                      </a:lnTo>
                    </a:path>
                  </a:pathLst>
                </a:custGeom>
                <a:noFill/>
                <a:ln w="28575" cmpd="sng">
                  <a:solidFill>
                    <a:srgbClr val="CC33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" name="Freeform 117"/>
                <p:cNvSpPr>
                  <a:spLocks/>
                </p:cNvSpPr>
                <p:nvPr/>
              </p:nvSpPr>
              <p:spPr bwMode="auto">
                <a:xfrm>
                  <a:off x="2547" y="2234"/>
                  <a:ext cx="1827" cy="336"/>
                </a:xfrm>
                <a:custGeom>
                  <a:avLst/>
                  <a:gdLst/>
                  <a:ahLst/>
                  <a:cxnLst>
                    <a:cxn ang="0">
                      <a:pos x="1827" y="336"/>
                    </a:cxn>
                    <a:cxn ang="0">
                      <a:pos x="1328" y="336"/>
                    </a:cxn>
                    <a:cxn ang="0">
                      <a:pos x="747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827" h="336">
                      <a:moveTo>
                        <a:pt x="1827" y="336"/>
                      </a:moveTo>
                      <a:lnTo>
                        <a:pt x="1328" y="336"/>
                      </a:lnTo>
                      <a:lnTo>
                        <a:pt x="747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mpd="sng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18" name="Text Box 118"/>
              <p:cNvSpPr txBox="1">
                <a:spLocks noChangeArrowheads="1"/>
              </p:cNvSpPr>
              <p:nvPr/>
            </p:nvSpPr>
            <p:spPr bwMode="auto">
              <a:xfrm>
                <a:off x="646" y="2352"/>
                <a:ext cx="43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sz="1400">
                    <a:latin typeface="Arial" pitchFamily="34" charset="0"/>
                  </a:rPr>
                  <a:t>Beam</a:t>
                </a:r>
              </a:p>
            </p:txBody>
          </p:sp>
        </p:grpSp>
      </p:grpSp>
      <p:grpSp>
        <p:nvGrpSpPr>
          <p:cNvPr id="123" name="Group 119"/>
          <p:cNvGrpSpPr>
            <a:grpSpLocks/>
          </p:cNvGrpSpPr>
          <p:nvPr/>
        </p:nvGrpSpPr>
        <p:grpSpPr bwMode="auto">
          <a:xfrm>
            <a:off x="3082925" y="1959610"/>
            <a:ext cx="5918200" cy="2312988"/>
            <a:chOff x="646" y="1161"/>
            <a:chExt cx="3728" cy="1457"/>
          </a:xfrm>
        </p:grpSpPr>
        <p:grpSp>
          <p:nvGrpSpPr>
            <p:cNvPr id="124" name="Group 120"/>
            <p:cNvGrpSpPr>
              <a:grpSpLocks/>
            </p:cNvGrpSpPr>
            <p:nvPr/>
          </p:nvGrpSpPr>
          <p:grpSpPr bwMode="auto">
            <a:xfrm>
              <a:off x="715" y="1161"/>
              <a:ext cx="3659" cy="1457"/>
              <a:chOff x="715" y="1161"/>
              <a:chExt cx="3659" cy="1457"/>
            </a:xfrm>
          </p:grpSpPr>
          <p:sp>
            <p:nvSpPr>
              <p:cNvPr id="126" name="Oval 121"/>
              <p:cNvSpPr>
                <a:spLocks noChangeArrowheads="1"/>
              </p:cNvSpPr>
              <p:nvPr/>
            </p:nvSpPr>
            <p:spPr bwMode="auto">
              <a:xfrm>
                <a:off x="2829" y="1161"/>
                <a:ext cx="86" cy="86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/>
                <a:endParaRPr lang="en-US">
                  <a:latin typeface="Times New Roman" pitchFamily="18" charset="0"/>
                </a:endParaRPr>
              </a:p>
            </p:txBody>
          </p:sp>
          <p:grpSp>
            <p:nvGrpSpPr>
              <p:cNvPr id="127" name="Group 126"/>
              <p:cNvGrpSpPr>
                <a:grpSpLocks/>
              </p:cNvGrpSpPr>
              <p:nvPr/>
            </p:nvGrpSpPr>
            <p:grpSpPr bwMode="auto">
              <a:xfrm>
                <a:off x="715" y="2493"/>
                <a:ext cx="3659" cy="125"/>
                <a:chOff x="715" y="2493"/>
                <a:chExt cx="3659" cy="125"/>
              </a:xfrm>
            </p:grpSpPr>
            <p:sp>
              <p:nvSpPr>
                <p:cNvPr id="128" name="AutoShape 123"/>
                <p:cNvSpPr>
                  <a:spLocks noChangeArrowheads="1"/>
                </p:cNvSpPr>
                <p:nvPr/>
              </p:nvSpPr>
              <p:spPr bwMode="auto">
                <a:xfrm rot="5400000">
                  <a:off x="877" y="2522"/>
                  <a:ext cx="96" cy="96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CC3300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9" name="AutoShape 124"/>
                <p:cNvSpPr>
                  <a:spLocks noChangeArrowheads="1"/>
                </p:cNvSpPr>
                <p:nvPr/>
              </p:nvSpPr>
              <p:spPr bwMode="auto">
                <a:xfrm rot="5400000">
                  <a:off x="4176" y="2522"/>
                  <a:ext cx="96" cy="9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folHlink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0" name="Freeform 125"/>
                <p:cNvSpPr>
                  <a:spLocks/>
                </p:cNvSpPr>
                <p:nvPr/>
              </p:nvSpPr>
              <p:spPr bwMode="auto">
                <a:xfrm>
                  <a:off x="715" y="2493"/>
                  <a:ext cx="1831" cy="77"/>
                </a:xfrm>
                <a:custGeom>
                  <a:avLst/>
                  <a:gdLst/>
                  <a:ahLst/>
                  <a:cxnLst>
                    <a:cxn ang="0">
                      <a:pos x="0" y="77"/>
                    </a:cxn>
                    <a:cxn ang="0">
                      <a:pos x="499" y="77"/>
                    </a:cxn>
                    <a:cxn ang="0">
                      <a:pos x="1079" y="0"/>
                    </a:cxn>
                    <a:cxn ang="0">
                      <a:pos x="1831" y="0"/>
                    </a:cxn>
                  </a:cxnLst>
                  <a:rect l="0" t="0" r="r" b="b"/>
                  <a:pathLst>
                    <a:path w="1831" h="77">
                      <a:moveTo>
                        <a:pt x="0" y="77"/>
                      </a:moveTo>
                      <a:lnTo>
                        <a:pt x="499" y="77"/>
                      </a:lnTo>
                      <a:lnTo>
                        <a:pt x="1079" y="0"/>
                      </a:lnTo>
                      <a:lnTo>
                        <a:pt x="1831" y="0"/>
                      </a:lnTo>
                    </a:path>
                  </a:pathLst>
                </a:custGeom>
                <a:noFill/>
                <a:ln w="28575" cmpd="sng">
                  <a:solidFill>
                    <a:srgbClr val="CC33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1" name="Freeform 126"/>
                <p:cNvSpPr>
                  <a:spLocks/>
                </p:cNvSpPr>
                <p:nvPr/>
              </p:nvSpPr>
              <p:spPr bwMode="auto">
                <a:xfrm>
                  <a:off x="2546" y="2494"/>
                  <a:ext cx="1828" cy="76"/>
                </a:xfrm>
                <a:custGeom>
                  <a:avLst/>
                  <a:gdLst/>
                  <a:ahLst/>
                  <a:cxnLst>
                    <a:cxn ang="0">
                      <a:pos x="1828" y="76"/>
                    </a:cxn>
                    <a:cxn ang="0">
                      <a:pos x="1329" y="76"/>
                    </a:cxn>
                    <a:cxn ang="0">
                      <a:pos x="75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828" h="76">
                      <a:moveTo>
                        <a:pt x="1828" y="76"/>
                      </a:moveTo>
                      <a:lnTo>
                        <a:pt x="1329" y="76"/>
                      </a:lnTo>
                      <a:lnTo>
                        <a:pt x="750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mpd="sng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25" name="Text Box 127"/>
            <p:cNvSpPr txBox="1">
              <a:spLocks noChangeArrowheads="1"/>
            </p:cNvSpPr>
            <p:nvPr/>
          </p:nvSpPr>
          <p:spPr bwMode="auto">
            <a:xfrm>
              <a:off x="646" y="2352"/>
              <a:ext cx="43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sz="1400">
                  <a:latin typeface="Arial" pitchFamily="34" charset="0"/>
                </a:rPr>
                <a:t>Beam</a:t>
              </a:r>
            </a:p>
          </p:txBody>
        </p:sp>
      </p:grpSp>
      <p:grpSp>
        <p:nvGrpSpPr>
          <p:cNvPr id="132" name="Group 128"/>
          <p:cNvGrpSpPr>
            <a:grpSpLocks/>
          </p:cNvGrpSpPr>
          <p:nvPr/>
        </p:nvGrpSpPr>
        <p:grpSpPr bwMode="auto">
          <a:xfrm>
            <a:off x="3082925" y="1967548"/>
            <a:ext cx="5918200" cy="2305050"/>
            <a:chOff x="646" y="1166"/>
            <a:chExt cx="3728" cy="1452"/>
          </a:xfrm>
        </p:grpSpPr>
        <p:grpSp>
          <p:nvGrpSpPr>
            <p:cNvPr id="133" name="Group 129"/>
            <p:cNvGrpSpPr>
              <a:grpSpLocks/>
            </p:cNvGrpSpPr>
            <p:nvPr/>
          </p:nvGrpSpPr>
          <p:grpSpPr bwMode="auto">
            <a:xfrm>
              <a:off x="715" y="1166"/>
              <a:ext cx="3659" cy="1452"/>
              <a:chOff x="715" y="1166"/>
              <a:chExt cx="3659" cy="1452"/>
            </a:xfrm>
          </p:grpSpPr>
          <p:sp>
            <p:nvSpPr>
              <p:cNvPr id="135" name="Oval 130"/>
              <p:cNvSpPr>
                <a:spLocks noChangeArrowheads="1"/>
              </p:cNvSpPr>
              <p:nvPr/>
            </p:nvSpPr>
            <p:spPr bwMode="auto">
              <a:xfrm>
                <a:off x="2170" y="1166"/>
                <a:ext cx="86" cy="86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/>
                <a:endParaRPr lang="en-US">
                  <a:latin typeface="Times New Roman" pitchFamily="18" charset="0"/>
                </a:endParaRPr>
              </a:p>
            </p:txBody>
          </p:sp>
          <p:grpSp>
            <p:nvGrpSpPr>
              <p:cNvPr id="136" name="Group 135"/>
              <p:cNvGrpSpPr>
                <a:grpSpLocks/>
              </p:cNvGrpSpPr>
              <p:nvPr/>
            </p:nvGrpSpPr>
            <p:grpSpPr bwMode="auto">
              <a:xfrm>
                <a:off x="715" y="2493"/>
                <a:ext cx="3659" cy="125"/>
                <a:chOff x="715" y="2493"/>
                <a:chExt cx="3659" cy="125"/>
              </a:xfrm>
            </p:grpSpPr>
            <p:sp>
              <p:nvSpPr>
                <p:cNvPr id="137" name="AutoShape 132"/>
                <p:cNvSpPr>
                  <a:spLocks noChangeArrowheads="1"/>
                </p:cNvSpPr>
                <p:nvPr/>
              </p:nvSpPr>
              <p:spPr bwMode="auto">
                <a:xfrm rot="5400000">
                  <a:off x="877" y="2522"/>
                  <a:ext cx="96" cy="96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CC3300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8" name="AutoShape 133"/>
                <p:cNvSpPr>
                  <a:spLocks noChangeArrowheads="1"/>
                </p:cNvSpPr>
                <p:nvPr/>
              </p:nvSpPr>
              <p:spPr bwMode="auto">
                <a:xfrm rot="5400000">
                  <a:off x="4176" y="2522"/>
                  <a:ext cx="96" cy="9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folHlink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9" name="Freeform 134"/>
                <p:cNvSpPr>
                  <a:spLocks/>
                </p:cNvSpPr>
                <p:nvPr/>
              </p:nvSpPr>
              <p:spPr bwMode="auto">
                <a:xfrm>
                  <a:off x="715" y="2493"/>
                  <a:ext cx="1831" cy="77"/>
                </a:xfrm>
                <a:custGeom>
                  <a:avLst/>
                  <a:gdLst/>
                  <a:ahLst/>
                  <a:cxnLst>
                    <a:cxn ang="0">
                      <a:pos x="0" y="77"/>
                    </a:cxn>
                    <a:cxn ang="0">
                      <a:pos x="499" y="77"/>
                    </a:cxn>
                    <a:cxn ang="0">
                      <a:pos x="1079" y="0"/>
                    </a:cxn>
                    <a:cxn ang="0">
                      <a:pos x="1831" y="0"/>
                    </a:cxn>
                  </a:cxnLst>
                  <a:rect l="0" t="0" r="r" b="b"/>
                  <a:pathLst>
                    <a:path w="1831" h="77">
                      <a:moveTo>
                        <a:pt x="0" y="77"/>
                      </a:moveTo>
                      <a:lnTo>
                        <a:pt x="499" y="77"/>
                      </a:lnTo>
                      <a:lnTo>
                        <a:pt x="1079" y="0"/>
                      </a:lnTo>
                      <a:lnTo>
                        <a:pt x="1831" y="0"/>
                      </a:lnTo>
                    </a:path>
                  </a:pathLst>
                </a:custGeom>
                <a:noFill/>
                <a:ln w="28575" cmpd="sng">
                  <a:solidFill>
                    <a:srgbClr val="CC33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0" name="Freeform 135"/>
                <p:cNvSpPr>
                  <a:spLocks/>
                </p:cNvSpPr>
                <p:nvPr/>
              </p:nvSpPr>
              <p:spPr bwMode="auto">
                <a:xfrm>
                  <a:off x="2546" y="2494"/>
                  <a:ext cx="1828" cy="76"/>
                </a:xfrm>
                <a:custGeom>
                  <a:avLst/>
                  <a:gdLst/>
                  <a:ahLst/>
                  <a:cxnLst>
                    <a:cxn ang="0">
                      <a:pos x="1828" y="76"/>
                    </a:cxn>
                    <a:cxn ang="0">
                      <a:pos x="1329" y="76"/>
                    </a:cxn>
                    <a:cxn ang="0">
                      <a:pos x="75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828" h="76">
                      <a:moveTo>
                        <a:pt x="1828" y="76"/>
                      </a:moveTo>
                      <a:lnTo>
                        <a:pt x="1329" y="76"/>
                      </a:lnTo>
                      <a:lnTo>
                        <a:pt x="750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mpd="sng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34" name="Text Box 136"/>
            <p:cNvSpPr txBox="1">
              <a:spLocks noChangeArrowheads="1"/>
            </p:cNvSpPr>
            <p:nvPr/>
          </p:nvSpPr>
          <p:spPr bwMode="auto">
            <a:xfrm>
              <a:off x="646" y="2352"/>
              <a:ext cx="43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sz="1400">
                  <a:latin typeface="Arial" pitchFamily="34" charset="0"/>
                </a:rPr>
                <a:t>Beam</a:t>
              </a:r>
            </a:p>
          </p:txBody>
        </p:sp>
      </p:grpSp>
      <p:grpSp>
        <p:nvGrpSpPr>
          <p:cNvPr id="141" name="Group 137"/>
          <p:cNvGrpSpPr>
            <a:grpSpLocks/>
          </p:cNvGrpSpPr>
          <p:nvPr/>
        </p:nvGrpSpPr>
        <p:grpSpPr bwMode="auto">
          <a:xfrm>
            <a:off x="3082926" y="1543686"/>
            <a:ext cx="5916613" cy="2728913"/>
            <a:chOff x="646" y="899"/>
            <a:chExt cx="3727" cy="1719"/>
          </a:xfrm>
        </p:grpSpPr>
        <p:grpSp>
          <p:nvGrpSpPr>
            <p:cNvPr id="142" name="Group 138"/>
            <p:cNvGrpSpPr>
              <a:grpSpLocks/>
            </p:cNvGrpSpPr>
            <p:nvPr/>
          </p:nvGrpSpPr>
          <p:grpSpPr bwMode="auto">
            <a:xfrm>
              <a:off x="646" y="899"/>
              <a:ext cx="3727" cy="1719"/>
              <a:chOff x="646" y="899"/>
              <a:chExt cx="3727" cy="1719"/>
            </a:xfrm>
          </p:grpSpPr>
          <p:sp>
            <p:nvSpPr>
              <p:cNvPr id="144" name="Oval 139"/>
              <p:cNvSpPr>
                <a:spLocks noChangeArrowheads="1"/>
              </p:cNvSpPr>
              <p:nvPr/>
            </p:nvSpPr>
            <p:spPr bwMode="auto">
              <a:xfrm>
                <a:off x="2493" y="899"/>
                <a:ext cx="86" cy="86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45" name="Group 144"/>
              <p:cNvGrpSpPr>
                <a:grpSpLocks/>
              </p:cNvGrpSpPr>
              <p:nvPr/>
            </p:nvGrpSpPr>
            <p:grpSpPr bwMode="auto">
              <a:xfrm>
                <a:off x="646" y="2117"/>
                <a:ext cx="3727" cy="501"/>
                <a:chOff x="646" y="2117"/>
                <a:chExt cx="3727" cy="501"/>
              </a:xfrm>
            </p:grpSpPr>
            <p:grpSp>
              <p:nvGrpSpPr>
                <p:cNvPr id="146" name="Group 145"/>
                <p:cNvGrpSpPr>
                  <a:grpSpLocks/>
                </p:cNvGrpSpPr>
                <p:nvPr/>
              </p:nvGrpSpPr>
              <p:grpSpPr bwMode="auto">
                <a:xfrm>
                  <a:off x="646" y="2117"/>
                  <a:ext cx="3727" cy="501"/>
                  <a:chOff x="646" y="2117"/>
                  <a:chExt cx="3727" cy="501"/>
                </a:xfrm>
              </p:grpSpPr>
              <p:sp>
                <p:nvSpPr>
                  <p:cNvPr id="148" name="Text Box 14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46" y="2352"/>
                    <a:ext cx="432" cy="19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sz="1400">
                        <a:latin typeface="Arial" pitchFamily="34" charset="0"/>
                      </a:rPr>
                      <a:t>Beam</a:t>
                    </a:r>
                  </a:p>
                </p:txBody>
              </p:sp>
              <p:sp>
                <p:nvSpPr>
                  <p:cNvPr id="149" name="Freeform 143"/>
                  <p:cNvSpPr>
                    <a:spLocks/>
                  </p:cNvSpPr>
                  <p:nvPr/>
                </p:nvSpPr>
                <p:spPr bwMode="auto">
                  <a:xfrm>
                    <a:off x="715" y="2117"/>
                    <a:ext cx="1829" cy="453"/>
                  </a:xfrm>
                  <a:custGeom>
                    <a:avLst/>
                    <a:gdLst/>
                    <a:ahLst/>
                    <a:cxnLst>
                      <a:cxn ang="0">
                        <a:pos x="0" y="453"/>
                      </a:cxn>
                      <a:cxn ang="0">
                        <a:pos x="499" y="453"/>
                      </a:cxn>
                      <a:cxn ang="0">
                        <a:pos x="1075" y="0"/>
                      </a:cxn>
                      <a:cxn ang="0">
                        <a:pos x="1829" y="0"/>
                      </a:cxn>
                    </a:cxnLst>
                    <a:rect l="0" t="0" r="r" b="b"/>
                    <a:pathLst>
                      <a:path w="1829" h="453">
                        <a:moveTo>
                          <a:pt x="0" y="453"/>
                        </a:moveTo>
                        <a:lnTo>
                          <a:pt x="499" y="453"/>
                        </a:lnTo>
                        <a:lnTo>
                          <a:pt x="1075" y="0"/>
                        </a:lnTo>
                        <a:lnTo>
                          <a:pt x="1829" y="0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CC33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150" name="Group 144"/>
                  <p:cNvGrpSpPr>
                    <a:grpSpLocks/>
                  </p:cNvGrpSpPr>
                  <p:nvPr/>
                </p:nvGrpSpPr>
                <p:grpSpPr bwMode="auto">
                  <a:xfrm>
                    <a:off x="2544" y="2117"/>
                    <a:ext cx="1829" cy="501"/>
                    <a:chOff x="2544" y="2117"/>
                    <a:chExt cx="1829" cy="501"/>
                  </a:xfrm>
                </p:grpSpPr>
                <p:sp>
                  <p:nvSpPr>
                    <p:cNvPr id="151" name="Freeform 145"/>
                    <p:cNvSpPr>
                      <a:spLocks/>
                    </p:cNvSpPr>
                    <p:nvPr/>
                  </p:nvSpPr>
                  <p:spPr bwMode="auto">
                    <a:xfrm flipH="1">
                      <a:off x="2544" y="2117"/>
                      <a:ext cx="1829" cy="453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453"/>
                        </a:cxn>
                        <a:cxn ang="0">
                          <a:pos x="499" y="453"/>
                        </a:cxn>
                        <a:cxn ang="0">
                          <a:pos x="1075" y="0"/>
                        </a:cxn>
                        <a:cxn ang="0">
                          <a:pos x="1829" y="0"/>
                        </a:cxn>
                      </a:cxnLst>
                      <a:rect l="0" t="0" r="r" b="b"/>
                      <a:pathLst>
                        <a:path w="1829" h="453">
                          <a:moveTo>
                            <a:pt x="0" y="453"/>
                          </a:moveTo>
                          <a:lnTo>
                            <a:pt x="499" y="453"/>
                          </a:lnTo>
                          <a:lnTo>
                            <a:pt x="1075" y="0"/>
                          </a:lnTo>
                          <a:lnTo>
                            <a:pt x="1829" y="0"/>
                          </a:lnTo>
                        </a:path>
                      </a:pathLst>
                    </a:custGeom>
                    <a:noFill/>
                    <a:ln w="28575" cmpd="sng">
                      <a:solidFill>
                        <a:srgbClr val="CC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52" name="AutoShape 146"/>
                    <p:cNvSpPr>
                      <a:spLocks noChangeArrowheads="1"/>
                    </p:cNvSpPr>
                    <p:nvPr/>
                  </p:nvSpPr>
                  <p:spPr bwMode="auto">
                    <a:xfrm rot="5400000">
                      <a:off x="4176" y="2522"/>
                      <a:ext cx="96" cy="96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rgbClr val="CC3300"/>
                    </a:solidFill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147" name="AutoShape 147"/>
                <p:cNvSpPr>
                  <a:spLocks noChangeArrowheads="1"/>
                </p:cNvSpPr>
                <p:nvPr/>
              </p:nvSpPr>
              <p:spPr bwMode="auto">
                <a:xfrm rot="5400000">
                  <a:off x="4176" y="2522"/>
                  <a:ext cx="96" cy="96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CC3300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43" name="AutoShape 148"/>
            <p:cNvSpPr>
              <a:spLocks noChangeArrowheads="1"/>
            </p:cNvSpPr>
            <p:nvPr/>
          </p:nvSpPr>
          <p:spPr bwMode="auto">
            <a:xfrm rot="5400000">
              <a:off x="877" y="2522"/>
              <a:ext cx="96" cy="96"/>
            </a:xfrm>
            <a:prstGeom prst="triangle">
              <a:avLst>
                <a:gd name="adj" fmla="val 50000"/>
              </a:avLst>
            </a:prstGeom>
            <a:solidFill>
              <a:srgbClr val="CC33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3" name="Group 149"/>
          <p:cNvGrpSpPr>
            <a:grpSpLocks/>
          </p:cNvGrpSpPr>
          <p:nvPr/>
        </p:nvGrpSpPr>
        <p:grpSpPr bwMode="auto">
          <a:xfrm>
            <a:off x="3082926" y="1543686"/>
            <a:ext cx="5916613" cy="2728913"/>
            <a:chOff x="646" y="899"/>
            <a:chExt cx="3727" cy="1719"/>
          </a:xfrm>
        </p:grpSpPr>
        <p:grpSp>
          <p:nvGrpSpPr>
            <p:cNvPr id="154" name="Group 150"/>
            <p:cNvGrpSpPr>
              <a:grpSpLocks/>
            </p:cNvGrpSpPr>
            <p:nvPr/>
          </p:nvGrpSpPr>
          <p:grpSpPr bwMode="auto">
            <a:xfrm>
              <a:off x="646" y="899"/>
              <a:ext cx="3727" cy="1719"/>
              <a:chOff x="646" y="899"/>
              <a:chExt cx="3727" cy="1719"/>
            </a:xfrm>
          </p:grpSpPr>
          <p:sp>
            <p:nvSpPr>
              <p:cNvPr id="156" name="Oval 151"/>
              <p:cNvSpPr>
                <a:spLocks noChangeArrowheads="1"/>
              </p:cNvSpPr>
              <p:nvPr/>
            </p:nvSpPr>
            <p:spPr bwMode="auto">
              <a:xfrm>
                <a:off x="2493" y="899"/>
                <a:ext cx="86" cy="86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57" name="Group 156"/>
              <p:cNvGrpSpPr>
                <a:grpSpLocks/>
              </p:cNvGrpSpPr>
              <p:nvPr/>
            </p:nvGrpSpPr>
            <p:grpSpPr bwMode="auto">
              <a:xfrm>
                <a:off x="646" y="2117"/>
                <a:ext cx="3727" cy="501"/>
                <a:chOff x="646" y="2117"/>
                <a:chExt cx="3727" cy="501"/>
              </a:xfrm>
            </p:grpSpPr>
            <p:grpSp>
              <p:nvGrpSpPr>
                <p:cNvPr id="158" name="Group 157"/>
                <p:cNvGrpSpPr>
                  <a:grpSpLocks/>
                </p:cNvGrpSpPr>
                <p:nvPr/>
              </p:nvGrpSpPr>
              <p:grpSpPr bwMode="auto">
                <a:xfrm>
                  <a:off x="646" y="2117"/>
                  <a:ext cx="3727" cy="501"/>
                  <a:chOff x="646" y="2117"/>
                  <a:chExt cx="3727" cy="501"/>
                </a:xfrm>
              </p:grpSpPr>
              <p:sp>
                <p:nvSpPr>
                  <p:cNvPr id="160" name="Text Box 15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46" y="2352"/>
                    <a:ext cx="432" cy="19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sz="1400">
                        <a:latin typeface="Arial" pitchFamily="34" charset="0"/>
                      </a:rPr>
                      <a:t>Beam</a:t>
                    </a:r>
                  </a:p>
                </p:txBody>
              </p:sp>
              <p:sp>
                <p:nvSpPr>
                  <p:cNvPr id="161" name="Freeform 155"/>
                  <p:cNvSpPr>
                    <a:spLocks/>
                  </p:cNvSpPr>
                  <p:nvPr/>
                </p:nvSpPr>
                <p:spPr bwMode="auto">
                  <a:xfrm>
                    <a:off x="715" y="2117"/>
                    <a:ext cx="1829" cy="453"/>
                  </a:xfrm>
                  <a:custGeom>
                    <a:avLst/>
                    <a:gdLst/>
                    <a:ahLst/>
                    <a:cxnLst>
                      <a:cxn ang="0">
                        <a:pos x="0" y="453"/>
                      </a:cxn>
                      <a:cxn ang="0">
                        <a:pos x="499" y="453"/>
                      </a:cxn>
                      <a:cxn ang="0">
                        <a:pos x="1075" y="0"/>
                      </a:cxn>
                      <a:cxn ang="0">
                        <a:pos x="1829" y="0"/>
                      </a:cxn>
                    </a:cxnLst>
                    <a:rect l="0" t="0" r="r" b="b"/>
                    <a:pathLst>
                      <a:path w="1829" h="453">
                        <a:moveTo>
                          <a:pt x="0" y="453"/>
                        </a:moveTo>
                        <a:lnTo>
                          <a:pt x="499" y="453"/>
                        </a:lnTo>
                        <a:lnTo>
                          <a:pt x="1075" y="0"/>
                        </a:lnTo>
                        <a:lnTo>
                          <a:pt x="1829" y="0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CC33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162" name="Group 156"/>
                  <p:cNvGrpSpPr>
                    <a:grpSpLocks/>
                  </p:cNvGrpSpPr>
                  <p:nvPr/>
                </p:nvGrpSpPr>
                <p:grpSpPr bwMode="auto">
                  <a:xfrm>
                    <a:off x="2544" y="2117"/>
                    <a:ext cx="1829" cy="501"/>
                    <a:chOff x="2544" y="2117"/>
                    <a:chExt cx="1829" cy="501"/>
                  </a:xfrm>
                </p:grpSpPr>
                <p:sp>
                  <p:nvSpPr>
                    <p:cNvPr id="163" name="Freeform 157"/>
                    <p:cNvSpPr>
                      <a:spLocks/>
                    </p:cNvSpPr>
                    <p:nvPr/>
                  </p:nvSpPr>
                  <p:spPr bwMode="auto">
                    <a:xfrm flipH="1">
                      <a:off x="2544" y="2117"/>
                      <a:ext cx="1829" cy="453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453"/>
                        </a:cxn>
                        <a:cxn ang="0">
                          <a:pos x="499" y="453"/>
                        </a:cxn>
                        <a:cxn ang="0">
                          <a:pos x="1075" y="0"/>
                        </a:cxn>
                        <a:cxn ang="0">
                          <a:pos x="1829" y="0"/>
                        </a:cxn>
                      </a:cxnLst>
                      <a:rect l="0" t="0" r="r" b="b"/>
                      <a:pathLst>
                        <a:path w="1829" h="453">
                          <a:moveTo>
                            <a:pt x="0" y="453"/>
                          </a:moveTo>
                          <a:lnTo>
                            <a:pt x="499" y="453"/>
                          </a:lnTo>
                          <a:lnTo>
                            <a:pt x="1075" y="0"/>
                          </a:lnTo>
                          <a:lnTo>
                            <a:pt x="1829" y="0"/>
                          </a:lnTo>
                        </a:path>
                      </a:pathLst>
                    </a:custGeom>
                    <a:noFill/>
                    <a:ln w="28575" cmpd="sng">
                      <a:solidFill>
                        <a:srgbClr val="CC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64" name="AutoShape 158"/>
                    <p:cNvSpPr>
                      <a:spLocks noChangeArrowheads="1"/>
                    </p:cNvSpPr>
                    <p:nvPr/>
                  </p:nvSpPr>
                  <p:spPr bwMode="auto">
                    <a:xfrm rot="5400000">
                      <a:off x="4176" y="2522"/>
                      <a:ext cx="96" cy="96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rgbClr val="CC3300"/>
                    </a:solidFill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159" name="AutoShape 159"/>
                <p:cNvSpPr>
                  <a:spLocks noChangeArrowheads="1"/>
                </p:cNvSpPr>
                <p:nvPr/>
              </p:nvSpPr>
              <p:spPr bwMode="auto">
                <a:xfrm rot="5400000">
                  <a:off x="4176" y="2522"/>
                  <a:ext cx="96" cy="96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CC3300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55" name="AutoShape 160"/>
            <p:cNvSpPr>
              <a:spLocks noChangeArrowheads="1"/>
            </p:cNvSpPr>
            <p:nvPr/>
          </p:nvSpPr>
          <p:spPr bwMode="auto">
            <a:xfrm rot="5400000">
              <a:off x="877" y="2522"/>
              <a:ext cx="96" cy="96"/>
            </a:xfrm>
            <a:prstGeom prst="triangle">
              <a:avLst>
                <a:gd name="adj" fmla="val 50000"/>
              </a:avLst>
            </a:prstGeom>
            <a:solidFill>
              <a:srgbClr val="CC33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5" name="Group 161"/>
          <p:cNvGrpSpPr>
            <a:grpSpLocks/>
          </p:cNvGrpSpPr>
          <p:nvPr/>
        </p:nvGrpSpPr>
        <p:grpSpPr bwMode="auto">
          <a:xfrm>
            <a:off x="3082925" y="1573848"/>
            <a:ext cx="5918200" cy="2698750"/>
            <a:chOff x="646" y="918"/>
            <a:chExt cx="3728" cy="1700"/>
          </a:xfrm>
        </p:grpSpPr>
        <p:grpSp>
          <p:nvGrpSpPr>
            <p:cNvPr id="166" name="Group 162"/>
            <p:cNvGrpSpPr>
              <a:grpSpLocks/>
            </p:cNvGrpSpPr>
            <p:nvPr/>
          </p:nvGrpSpPr>
          <p:grpSpPr bwMode="auto">
            <a:xfrm>
              <a:off x="646" y="918"/>
              <a:ext cx="3728" cy="1700"/>
              <a:chOff x="646" y="918"/>
              <a:chExt cx="3728" cy="1700"/>
            </a:xfrm>
          </p:grpSpPr>
          <p:grpSp>
            <p:nvGrpSpPr>
              <p:cNvPr id="168" name="Group 167"/>
              <p:cNvGrpSpPr>
                <a:grpSpLocks/>
              </p:cNvGrpSpPr>
              <p:nvPr/>
            </p:nvGrpSpPr>
            <p:grpSpPr bwMode="auto">
              <a:xfrm>
                <a:off x="646" y="918"/>
                <a:ext cx="3728" cy="1652"/>
                <a:chOff x="646" y="918"/>
                <a:chExt cx="3728" cy="1652"/>
              </a:xfrm>
            </p:grpSpPr>
            <p:sp>
              <p:nvSpPr>
                <p:cNvPr id="170" name="Oval 164"/>
                <p:cNvSpPr>
                  <a:spLocks noChangeArrowheads="1"/>
                </p:cNvSpPr>
                <p:nvPr/>
              </p:nvSpPr>
              <p:spPr bwMode="auto">
                <a:xfrm>
                  <a:off x="2611" y="918"/>
                  <a:ext cx="86" cy="86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eaLnBrk="1" hangingPunct="1"/>
                  <a:endParaRPr lang="en-US">
                    <a:latin typeface="Times New Roman" pitchFamily="18" charset="0"/>
                  </a:endParaRPr>
                </a:p>
              </p:txBody>
            </p:sp>
            <p:grpSp>
              <p:nvGrpSpPr>
                <p:cNvPr id="171" name="Group 165"/>
                <p:cNvGrpSpPr>
                  <a:grpSpLocks/>
                </p:cNvGrpSpPr>
                <p:nvPr/>
              </p:nvGrpSpPr>
              <p:grpSpPr bwMode="auto">
                <a:xfrm>
                  <a:off x="646" y="2155"/>
                  <a:ext cx="3728" cy="415"/>
                  <a:chOff x="646" y="2155"/>
                  <a:chExt cx="3728" cy="415"/>
                </a:xfrm>
              </p:grpSpPr>
              <p:sp>
                <p:nvSpPr>
                  <p:cNvPr id="172" name="Freeform 166"/>
                  <p:cNvSpPr>
                    <a:spLocks/>
                  </p:cNvSpPr>
                  <p:nvPr/>
                </p:nvSpPr>
                <p:spPr bwMode="auto">
                  <a:xfrm>
                    <a:off x="715" y="2155"/>
                    <a:ext cx="1832" cy="415"/>
                  </a:xfrm>
                  <a:custGeom>
                    <a:avLst/>
                    <a:gdLst/>
                    <a:ahLst/>
                    <a:cxnLst>
                      <a:cxn ang="0">
                        <a:pos x="0" y="415"/>
                      </a:cxn>
                      <a:cxn ang="0">
                        <a:pos x="499" y="415"/>
                      </a:cxn>
                      <a:cxn ang="0">
                        <a:pos x="1079" y="0"/>
                      </a:cxn>
                      <a:cxn ang="0">
                        <a:pos x="1832" y="0"/>
                      </a:cxn>
                    </a:cxnLst>
                    <a:rect l="0" t="0" r="r" b="b"/>
                    <a:pathLst>
                      <a:path w="1832" h="415">
                        <a:moveTo>
                          <a:pt x="0" y="415"/>
                        </a:moveTo>
                        <a:lnTo>
                          <a:pt x="499" y="415"/>
                        </a:lnTo>
                        <a:lnTo>
                          <a:pt x="1079" y="0"/>
                        </a:lnTo>
                        <a:lnTo>
                          <a:pt x="1832" y="0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CC33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3" name="Freeform 167"/>
                  <p:cNvSpPr>
                    <a:spLocks/>
                  </p:cNvSpPr>
                  <p:nvPr/>
                </p:nvSpPr>
                <p:spPr bwMode="auto">
                  <a:xfrm>
                    <a:off x="2547" y="2155"/>
                    <a:ext cx="1827" cy="415"/>
                  </a:xfrm>
                  <a:custGeom>
                    <a:avLst/>
                    <a:gdLst/>
                    <a:ahLst/>
                    <a:cxnLst>
                      <a:cxn ang="0">
                        <a:pos x="1827" y="415"/>
                      </a:cxn>
                      <a:cxn ang="0">
                        <a:pos x="1328" y="415"/>
                      </a:cxn>
                      <a:cxn ang="0">
                        <a:pos x="747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1827" h="415">
                        <a:moveTo>
                          <a:pt x="1827" y="415"/>
                        </a:moveTo>
                        <a:lnTo>
                          <a:pt x="1328" y="415"/>
                        </a:lnTo>
                        <a:lnTo>
                          <a:pt x="747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28575" cmpd="sng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4" name="Text Box 16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46" y="2352"/>
                    <a:ext cx="432" cy="19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 algn="ctr" eaLnBrk="1" hangingPunct="1">
                      <a:spcBef>
                        <a:spcPct val="50000"/>
                      </a:spcBef>
                    </a:pPr>
                    <a:r>
                      <a:rPr lang="en-US" sz="1400">
                        <a:latin typeface="Arial" pitchFamily="34" charset="0"/>
                      </a:rPr>
                      <a:t>Beam</a:t>
                    </a:r>
                  </a:p>
                </p:txBody>
              </p:sp>
            </p:grpSp>
          </p:grpSp>
          <p:sp>
            <p:nvSpPr>
              <p:cNvPr id="169" name="AutoShape 169"/>
              <p:cNvSpPr>
                <a:spLocks noChangeArrowheads="1"/>
              </p:cNvSpPr>
              <p:nvPr/>
            </p:nvSpPr>
            <p:spPr bwMode="auto">
              <a:xfrm rot="5400000">
                <a:off x="4176" y="2522"/>
                <a:ext cx="96" cy="96"/>
              </a:xfrm>
              <a:prstGeom prst="triangle">
                <a:avLst>
                  <a:gd name="adj" fmla="val 50000"/>
                </a:avLst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7" name="AutoShape 170"/>
            <p:cNvSpPr>
              <a:spLocks noChangeArrowheads="1"/>
            </p:cNvSpPr>
            <p:nvPr/>
          </p:nvSpPr>
          <p:spPr bwMode="auto">
            <a:xfrm rot="5400000">
              <a:off x="877" y="2522"/>
              <a:ext cx="96" cy="96"/>
            </a:xfrm>
            <a:prstGeom prst="triangle">
              <a:avLst>
                <a:gd name="adj" fmla="val 50000"/>
              </a:avLst>
            </a:prstGeom>
            <a:solidFill>
              <a:srgbClr val="CC33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75" name="Group 171"/>
          <p:cNvGrpSpPr>
            <a:grpSpLocks/>
          </p:cNvGrpSpPr>
          <p:nvPr/>
        </p:nvGrpSpPr>
        <p:grpSpPr bwMode="auto">
          <a:xfrm>
            <a:off x="3082925" y="2142173"/>
            <a:ext cx="5918200" cy="2178050"/>
            <a:chOff x="646" y="1276"/>
            <a:chExt cx="3728" cy="1372"/>
          </a:xfrm>
        </p:grpSpPr>
        <p:grpSp>
          <p:nvGrpSpPr>
            <p:cNvPr id="176" name="Group 172"/>
            <p:cNvGrpSpPr>
              <a:grpSpLocks/>
            </p:cNvGrpSpPr>
            <p:nvPr/>
          </p:nvGrpSpPr>
          <p:grpSpPr bwMode="auto">
            <a:xfrm>
              <a:off x="646" y="1276"/>
              <a:ext cx="3728" cy="1372"/>
              <a:chOff x="646" y="1276"/>
              <a:chExt cx="3728" cy="1372"/>
            </a:xfrm>
          </p:grpSpPr>
          <p:sp>
            <p:nvSpPr>
              <p:cNvPr id="178" name="Oval 173"/>
              <p:cNvSpPr>
                <a:spLocks noChangeArrowheads="1"/>
              </p:cNvSpPr>
              <p:nvPr/>
            </p:nvSpPr>
            <p:spPr bwMode="auto">
              <a:xfrm>
                <a:off x="2829" y="1276"/>
                <a:ext cx="86" cy="86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/>
                <a:endParaRPr lang="en-US">
                  <a:latin typeface="Times New Roman" pitchFamily="18" charset="0"/>
                </a:endParaRPr>
              </a:p>
            </p:txBody>
          </p:sp>
          <p:grpSp>
            <p:nvGrpSpPr>
              <p:cNvPr id="179" name="Group 178"/>
              <p:cNvGrpSpPr>
                <a:grpSpLocks/>
              </p:cNvGrpSpPr>
              <p:nvPr/>
            </p:nvGrpSpPr>
            <p:grpSpPr bwMode="auto">
              <a:xfrm>
                <a:off x="646" y="2352"/>
                <a:ext cx="3728" cy="296"/>
                <a:chOff x="646" y="2352"/>
                <a:chExt cx="3728" cy="296"/>
              </a:xfrm>
            </p:grpSpPr>
            <p:sp>
              <p:nvSpPr>
                <p:cNvPr id="180" name="Text Box 175"/>
                <p:cNvSpPr txBox="1">
                  <a:spLocks noChangeArrowheads="1"/>
                </p:cNvSpPr>
                <p:nvPr/>
              </p:nvSpPr>
              <p:spPr bwMode="auto">
                <a:xfrm>
                  <a:off x="646" y="2352"/>
                  <a:ext cx="432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sz="1400">
                      <a:latin typeface="Arial" pitchFamily="34" charset="0"/>
                    </a:rPr>
                    <a:t>Beam</a:t>
                  </a:r>
                </a:p>
              </p:txBody>
            </p:sp>
            <p:sp>
              <p:nvSpPr>
                <p:cNvPr id="181" name="Text Box 176"/>
                <p:cNvSpPr txBox="1">
                  <a:spLocks noChangeArrowheads="1"/>
                </p:cNvSpPr>
                <p:nvPr/>
              </p:nvSpPr>
              <p:spPr bwMode="auto">
                <a:xfrm>
                  <a:off x="646" y="2352"/>
                  <a:ext cx="432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sz="1400">
                      <a:latin typeface="Arial" pitchFamily="34" charset="0"/>
                    </a:rPr>
                    <a:t>Beam</a:t>
                  </a:r>
                </a:p>
              </p:txBody>
            </p:sp>
            <p:sp>
              <p:nvSpPr>
                <p:cNvPr id="182" name="AutoShape 177"/>
                <p:cNvSpPr>
                  <a:spLocks noChangeArrowheads="1"/>
                </p:cNvSpPr>
                <p:nvPr/>
              </p:nvSpPr>
              <p:spPr bwMode="auto">
                <a:xfrm rot="5400000">
                  <a:off x="4176" y="2522"/>
                  <a:ext cx="96" cy="9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folHlink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3" name="Freeform 178"/>
                <p:cNvSpPr>
                  <a:spLocks/>
                </p:cNvSpPr>
                <p:nvPr/>
              </p:nvSpPr>
              <p:spPr bwMode="auto">
                <a:xfrm>
                  <a:off x="715" y="2570"/>
                  <a:ext cx="1831" cy="7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499" y="0"/>
                    </a:cxn>
                    <a:cxn ang="0">
                      <a:pos x="1079" y="78"/>
                    </a:cxn>
                    <a:cxn ang="0">
                      <a:pos x="1831" y="78"/>
                    </a:cxn>
                  </a:cxnLst>
                  <a:rect l="0" t="0" r="r" b="b"/>
                  <a:pathLst>
                    <a:path w="1831" h="78">
                      <a:moveTo>
                        <a:pt x="0" y="0"/>
                      </a:moveTo>
                      <a:lnTo>
                        <a:pt x="499" y="0"/>
                      </a:lnTo>
                      <a:lnTo>
                        <a:pt x="1079" y="78"/>
                      </a:lnTo>
                      <a:lnTo>
                        <a:pt x="1831" y="78"/>
                      </a:lnTo>
                    </a:path>
                  </a:pathLst>
                </a:custGeom>
                <a:noFill/>
                <a:ln w="28575" cmpd="sng">
                  <a:solidFill>
                    <a:srgbClr val="CC33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" name="Freeform 179"/>
                <p:cNvSpPr>
                  <a:spLocks/>
                </p:cNvSpPr>
                <p:nvPr/>
              </p:nvSpPr>
              <p:spPr bwMode="auto">
                <a:xfrm>
                  <a:off x="2546" y="2570"/>
                  <a:ext cx="1828" cy="78"/>
                </a:xfrm>
                <a:custGeom>
                  <a:avLst/>
                  <a:gdLst/>
                  <a:ahLst/>
                  <a:cxnLst>
                    <a:cxn ang="0">
                      <a:pos x="1828" y="0"/>
                    </a:cxn>
                    <a:cxn ang="0">
                      <a:pos x="1329" y="0"/>
                    </a:cxn>
                    <a:cxn ang="0">
                      <a:pos x="748" y="78"/>
                    </a:cxn>
                    <a:cxn ang="0">
                      <a:pos x="0" y="78"/>
                    </a:cxn>
                  </a:cxnLst>
                  <a:rect l="0" t="0" r="r" b="b"/>
                  <a:pathLst>
                    <a:path w="1828" h="78">
                      <a:moveTo>
                        <a:pt x="1828" y="0"/>
                      </a:moveTo>
                      <a:lnTo>
                        <a:pt x="1329" y="0"/>
                      </a:lnTo>
                      <a:lnTo>
                        <a:pt x="748" y="78"/>
                      </a:lnTo>
                      <a:lnTo>
                        <a:pt x="0" y="78"/>
                      </a:lnTo>
                    </a:path>
                  </a:pathLst>
                </a:custGeom>
                <a:noFill/>
                <a:ln w="28575" cmpd="sng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5" name="Text Box 180"/>
                <p:cNvSpPr txBox="1">
                  <a:spLocks noChangeArrowheads="1"/>
                </p:cNvSpPr>
                <p:nvPr/>
              </p:nvSpPr>
              <p:spPr bwMode="auto">
                <a:xfrm>
                  <a:off x="646" y="2352"/>
                  <a:ext cx="432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sz="1400">
                      <a:latin typeface="Arial" pitchFamily="34" charset="0"/>
                    </a:rPr>
                    <a:t>Beam</a:t>
                  </a:r>
                </a:p>
              </p:txBody>
            </p:sp>
          </p:grpSp>
        </p:grpSp>
        <p:sp>
          <p:nvSpPr>
            <p:cNvPr id="177" name="AutoShape 181"/>
            <p:cNvSpPr>
              <a:spLocks noChangeArrowheads="1"/>
            </p:cNvSpPr>
            <p:nvPr/>
          </p:nvSpPr>
          <p:spPr bwMode="auto">
            <a:xfrm rot="5400000">
              <a:off x="877" y="2522"/>
              <a:ext cx="96" cy="96"/>
            </a:xfrm>
            <a:prstGeom prst="triangle">
              <a:avLst>
                <a:gd name="adj" fmla="val 50000"/>
              </a:avLst>
            </a:prstGeom>
            <a:solidFill>
              <a:srgbClr val="CC33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86" name="Group 182"/>
          <p:cNvGrpSpPr>
            <a:grpSpLocks/>
          </p:cNvGrpSpPr>
          <p:nvPr/>
        </p:nvGrpSpPr>
        <p:grpSpPr bwMode="auto">
          <a:xfrm>
            <a:off x="3082925" y="2140585"/>
            <a:ext cx="5918200" cy="2179638"/>
            <a:chOff x="646" y="1275"/>
            <a:chExt cx="3728" cy="1373"/>
          </a:xfrm>
        </p:grpSpPr>
        <p:grpSp>
          <p:nvGrpSpPr>
            <p:cNvPr id="187" name="Group 183"/>
            <p:cNvGrpSpPr>
              <a:grpSpLocks/>
            </p:cNvGrpSpPr>
            <p:nvPr/>
          </p:nvGrpSpPr>
          <p:grpSpPr bwMode="auto">
            <a:xfrm>
              <a:off x="646" y="1275"/>
              <a:ext cx="3728" cy="1373"/>
              <a:chOff x="646" y="1275"/>
              <a:chExt cx="3728" cy="1373"/>
            </a:xfrm>
          </p:grpSpPr>
          <p:sp>
            <p:nvSpPr>
              <p:cNvPr id="189" name="Oval 184"/>
              <p:cNvSpPr>
                <a:spLocks noChangeArrowheads="1"/>
              </p:cNvSpPr>
              <p:nvPr/>
            </p:nvSpPr>
            <p:spPr bwMode="auto">
              <a:xfrm>
                <a:off x="2161" y="1275"/>
                <a:ext cx="86" cy="86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1" hangingPunct="1"/>
                <a:endParaRPr lang="en-US">
                  <a:latin typeface="Times New Roman" pitchFamily="18" charset="0"/>
                </a:endParaRPr>
              </a:p>
            </p:txBody>
          </p:sp>
          <p:grpSp>
            <p:nvGrpSpPr>
              <p:cNvPr id="190" name="Group 189"/>
              <p:cNvGrpSpPr>
                <a:grpSpLocks/>
              </p:cNvGrpSpPr>
              <p:nvPr/>
            </p:nvGrpSpPr>
            <p:grpSpPr bwMode="auto">
              <a:xfrm>
                <a:off x="646" y="2352"/>
                <a:ext cx="3728" cy="296"/>
                <a:chOff x="646" y="2352"/>
                <a:chExt cx="3728" cy="296"/>
              </a:xfrm>
            </p:grpSpPr>
            <p:sp>
              <p:nvSpPr>
                <p:cNvPr id="191" name="Text Box 186"/>
                <p:cNvSpPr txBox="1">
                  <a:spLocks noChangeArrowheads="1"/>
                </p:cNvSpPr>
                <p:nvPr/>
              </p:nvSpPr>
              <p:spPr bwMode="auto">
                <a:xfrm>
                  <a:off x="646" y="2352"/>
                  <a:ext cx="432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sz="1400">
                      <a:latin typeface="Arial" pitchFamily="34" charset="0"/>
                    </a:rPr>
                    <a:t>Beam</a:t>
                  </a:r>
                </a:p>
              </p:txBody>
            </p:sp>
            <p:sp>
              <p:nvSpPr>
                <p:cNvPr id="192" name="Text Box 187"/>
                <p:cNvSpPr txBox="1">
                  <a:spLocks noChangeArrowheads="1"/>
                </p:cNvSpPr>
                <p:nvPr/>
              </p:nvSpPr>
              <p:spPr bwMode="auto">
                <a:xfrm>
                  <a:off x="646" y="2352"/>
                  <a:ext cx="432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sz="1400">
                      <a:latin typeface="Arial" pitchFamily="34" charset="0"/>
                    </a:rPr>
                    <a:t>Beam</a:t>
                  </a:r>
                </a:p>
              </p:txBody>
            </p:sp>
            <p:sp>
              <p:nvSpPr>
                <p:cNvPr id="193" name="AutoShape 188"/>
                <p:cNvSpPr>
                  <a:spLocks noChangeArrowheads="1"/>
                </p:cNvSpPr>
                <p:nvPr/>
              </p:nvSpPr>
              <p:spPr bwMode="auto">
                <a:xfrm rot="5400000">
                  <a:off x="4176" y="2522"/>
                  <a:ext cx="96" cy="9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folHlink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4" name="Freeform 189"/>
                <p:cNvSpPr>
                  <a:spLocks/>
                </p:cNvSpPr>
                <p:nvPr/>
              </p:nvSpPr>
              <p:spPr bwMode="auto">
                <a:xfrm>
                  <a:off x="715" y="2570"/>
                  <a:ext cx="1831" cy="7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499" y="0"/>
                    </a:cxn>
                    <a:cxn ang="0">
                      <a:pos x="1079" y="78"/>
                    </a:cxn>
                    <a:cxn ang="0">
                      <a:pos x="1831" y="78"/>
                    </a:cxn>
                  </a:cxnLst>
                  <a:rect l="0" t="0" r="r" b="b"/>
                  <a:pathLst>
                    <a:path w="1831" h="78">
                      <a:moveTo>
                        <a:pt x="0" y="0"/>
                      </a:moveTo>
                      <a:lnTo>
                        <a:pt x="499" y="0"/>
                      </a:lnTo>
                      <a:lnTo>
                        <a:pt x="1079" y="78"/>
                      </a:lnTo>
                      <a:lnTo>
                        <a:pt x="1831" y="78"/>
                      </a:lnTo>
                    </a:path>
                  </a:pathLst>
                </a:custGeom>
                <a:noFill/>
                <a:ln w="28575" cmpd="sng">
                  <a:solidFill>
                    <a:srgbClr val="CC33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5" name="Freeform 190"/>
                <p:cNvSpPr>
                  <a:spLocks/>
                </p:cNvSpPr>
                <p:nvPr/>
              </p:nvSpPr>
              <p:spPr bwMode="auto">
                <a:xfrm>
                  <a:off x="2546" y="2570"/>
                  <a:ext cx="1828" cy="78"/>
                </a:xfrm>
                <a:custGeom>
                  <a:avLst/>
                  <a:gdLst/>
                  <a:ahLst/>
                  <a:cxnLst>
                    <a:cxn ang="0">
                      <a:pos x="1828" y="0"/>
                    </a:cxn>
                    <a:cxn ang="0">
                      <a:pos x="1329" y="0"/>
                    </a:cxn>
                    <a:cxn ang="0">
                      <a:pos x="748" y="78"/>
                    </a:cxn>
                    <a:cxn ang="0">
                      <a:pos x="0" y="78"/>
                    </a:cxn>
                  </a:cxnLst>
                  <a:rect l="0" t="0" r="r" b="b"/>
                  <a:pathLst>
                    <a:path w="1828" h="78">
                      <a:moveTo>
                        <a:pt x="1828" y="0"/>
                      </a:moveTo>
                      <a:lnTo>
                        <a:pt x="1329" y="0"/>
                      </a:lnTo>
                      <a:lnTo>
                        <a:pt x="748" y="78"/>
                      </a:lnTo>
                      <a:lnTo>
                        <a:pt x="0" y="78"/>
                      </a:lnTo>
                    </a:path>
                  </a:pathLst>
                </a:custGeom>
                <a:noFill/>
                <a:ln w="28575" cmpd="sng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" name="Text Box 191"/>
                <p:cNvSpPr txBox="1">
                  <a:spLocks noChangeArrowheads="1"/>
                </p:cNvSpPr>
                <p:nvPr/>
              </p:nvSpPr>
              <p:spPr bwMode="auto">
                <a:xfrm>
                  <a:off x="646" y="2352"/>
                  <a:ext cx="432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 sz="1400">
                      <a:latin typeface="Arial" pitchFamily="34" charset="0"/>
                    </a:rPr>
                    <a:t>Beam</a:t>
                  </a:r>
                </a:p>
              </p:txBody>
            </p:sp>
          </p:grpSp>
        </p:grpSp>
        <p:sp>
          <p:nvSpPr>
            <p:cNvPr id="188" name="AutoShape 192"/>
            <p:cNvSpPr>
              <a:spLocks noChangeArrowheads="1"/>
            </p:cNvSpPr>
            <p:nvPr/>
          </p:nvSpPr>
          <p:spPr bwMode="auto">
            <a:xfrm rot="5400000">
              <a:off x="877" y="2522"/>
              <a:ext cx="96" cy="96"/>
            </a:xfrm>
            <a:prstGeom prst="triangle">
              <a:avLst>
                <a:gd name="adj" fmla="val 50000"/>
              </a:avLst>
            </a:prstGeom>
            <a:solidFill>
              <a:srgbClr val="CC33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97" name="Group 193"/>
          <p:cNvGrpSpPr>
            <a:grpSpLocks/>
          </p:cNvGrpSpPr>
          <p:nvPr/>
        </p:nvGrpSpPr>
        <p:grpSpPr bwMode="auto">
          <a:xfrm>
            <a:off x="3082925" y="1572260"/>
            <a:ext cx="5918200" cy="2700338"/>
            <a:chOff x="646" y="917"/>
            <a:chExt cx="3728" cy="1701"/>
          </a:xfrm>
        </p:grpSpPr>
        <p:grpSp>
          <p:nvGrpSpPr>
            <p:cNvPr id="198" name="Group 194"/>
            <p:cNvGrpSpPr>
              <a:grpSpLocks/>
            </p:cNvGrpSpPr>
            <p:nvPr/>
          </p:nvGrpSpPr>
          <p:grpSpPr bwMode="auto">
            <a:xfrm>
              <a:off x="646" y="917"/>
              <a:ext cx="3728" cy="1701"/>
              <a:chOff x="646" y="917"/>
              <a:chExt cx="3728" cy="1701"/>
            </a:xfrm>
          </p:grpSpPr>
          <p:grpSp>
            <p:nvGrpSpPr>
              <p:cNvPr id="200" name="Group 199"/>
              <p:cNvGrpSpPr>
                <a:grpSpLocks/>
              </p:cNvGrpSpPr>
              <p:nvPr/>
            </p:nvGrpSpPr>
            <p:grpSpPr bwMode="auto">
              <a:xfrm>
                <a:off x="646" y="917"/>
                <a:ext cx="3728" cy="1701"/>
                <a:chOff x="646" y="917"/>
                <a:chExt cx="3728" cy="1701"/>
              </a:xfrm>
            </p:grpSpPr>
            <p:grpSp>
              <p:nvGrpSpPr>
                <p:cNvPr id="202" name="Group 196"/>
                <p:cNvGrpSpPr>
                  <a:grpSpLocks/>
                </p:cNvGrpSpPr>
                <p:nvPr/>
              </p:nvGrpSpPr>
              <p:grpSpPr bwMode="auto">
                <a:xfrm>
                  <a:off x="646" y="917"/>
                  <a:ext cx="3728" cy="1653"/>
                  <a:chOff x="646" y="917"/>
                  <a:chExt cx="3728" cy="1653"/>
                </a:xfrm>
              </p:grpSpPr>
              <p:sp>
                <p:nvSpPr>
                  <p:cNvPr id="204" name="Oval 197"/>
                  <p:cNvSpPr>
                    <a:spLocks noChangeArrowheads="1"/>
                  </p:cNvSpPr>
                  <p:nvPr/>
                </p:nvSpPr>
                <p:spPr bwMode="auto">
                  <a:xfrm>
                    <a:off x="2374" y="917"/>
                    <a:ext cx="86" cy="86"/>
                  </a:xfrm>
                  <a:prstGeom prst="ellipse">
                    <a:avLst/>
                  </a:prstGeom>
                  <a:solidFill>
                    <a:srgbClr val="CC3300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ctr" eaLnBrk="1" hangingPunct="1"/>
                    <a:endParaRPr lang="en-US">
                      <a:latin typeface="Times New Roman" pitchFamily="18" charset="0"/>
                    </a:endParaRPr>
                  </a:p>
                </p:txBody>
              </p:sp>
              <p:grpSp>
                <p:nvGrpSpPr>
                  <p:cNvPr id="205" name="Group 198"/>
                  <p:cNvGrpSpPr>
                    <a:grpSpLocks/>
                  </p:cNvGrpSpPr>
                  <p:nvPr/>
                </p:nvGrpSpPr>
                <p:grpSpPr bwMode="auto">
                  <a:xfrm>
                    <a:off x="646" y="2155"/>
                    <a:ext cx="3728" cy="415"/>
                    <a:chOff x="646" y="2155"/>
                    <a:chExt cx="3728" cy="415"/>
                  </a:xfrm>
                </p:grpSpPr>
                <p:sp>
                  <p:nvSpPr>
                    <p:cNvPr id="206" name="Freeform 199"/>
                    <p:cNvSpPr>
                      <a:spLocks/>
                    </p:cNvSpPr>
                    <p:nvPr/>
                  </p:nvSpPr>
                  <p:spPr bwMode="auto">
                    <a:xfrm>
                      <a:off x="715" y="2155"/>
                      <a:ext cx="1832" cy="4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415"/>
                        </a:cxn>
                        <a:cxn ang="0">
                          <a:pos x="499" y="415"/>
                        </a:cxn>
                        <a:cxn ang="0">
                          <a:pos x="1079" y="0"/>
                        </a:cxn>
                        <a:cxn ang="0">
                          <a:pos x="1832" y="0"/>
                        </a:cxn>
                      </a:cxnLst>
                      <a:rect l="0" t="0" r="r" b="b"/>
                      <a:pathLst>
                        <a:path w="1832" h="415">
                          <a:moveTo>
                            <a:pt x="0" y="415"/>
                          </a:moveTo>
                          <a:lnTo>
                            <a:pt x="499" y="415"/>
                          </a:lnTo>
                          <a:lnTo>
                            <a:pt x="1079" y="0"/>
                          </a:lnTo>
                          <a:lnTo>
                            <a:pt x="1832" y="0"/>
                          </a:lnTo>
                        </a:path>
                      </a:pathLst>
                    </a:custGeom>
                    <a:noFill/>
                    <a:ln w="28575" cmpd="sng">
                      <a:solidFill>
                        <a:srgbClr val="CC33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07" name="Freeform 200"/>
                    <p:cNvSpPr>
                      <a:spLocks/>
                    </p:cNvSpPr>
                    <p:nvPr/>
                  </p:nvSpPr>
                  <p:spPr bwMode="auto">
                    <a:xfrm>
                      <a:off x="2547" y="2155"/>
                      <a:ext cx="1827" cy="415"/>
                    </a:xfrm>
                    <a:custGeom>
                      <a:avLst/>
                      <a:gdLst/>
                      <a:ahLst/>
                      <a:cxnLst>
                        <a:cxn ang="0">
                          <a:pos x="1827" y="415"/>
                        </a:cxn>
                        <a:cxn ang="0">
                          <a:pos x="1328" y="415"/>
                        </a:cxn>
                        <a:cxn ang="0">
                          <a:pos x="747" y="0"/>
                        </a:cxn>
                        <a:cxn ang="0">
                          <a:pos x="0" y="0"/>
                        </a:cxn>
                      </a:cxnLst>
                      <a:rect l="0" t="0" r="r" b="b"/>
                      <a:pathLst>
                        <a:path w="1827" h="415">
                          <a:moveTo>
                            <a:pt x="1827" y="415"/>
                          </a:moveTo>
                          <a:lnTo>
                            <a:pt x="1328" y="415"/>
                          </a:lnTo>
                          <a:lnTo>
                            <a:pt x="747" y="0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28575" cmpd="sng">
                      <a:solidFill>
                        <a:schemeClr val="folHlink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08" name="Text Box 20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46" y="2352"/>
                      <a:ext cx="432" cy="19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spAutoFit/>
                    </a:bodyPr>
                    <a:lstStyle/>
                    <a:p>
                      <a:pPr algn="ctr" eaLnBrk="1" hangingPunct="1">
                        <a:spcBef>
                          <a:spcPct val="50000"/>
                        </a:spcBef>
                      </a:pPr>
                      <a:r>
                        <a:rPr lang="en-US" sz="1400">
                          <a:latin typeface="Arial" pitchFamily="34" charset="0"/>
                        </a:rPr>
                        <a:t>Beam</a:t>
                      </a:r>
                    </a:p>
                  </p:txBody>
                </p:sp>
              </p:grpSp>
            </p:grpSp>
            <p:sp>
              <p:nvSpPr>
                <p:cNvPr id="203" name="AutoShape 202"/>
                <p:cNvSpPr>
                  <a:spLocks noChangeArrowheads="1"/>
                </p:cNvSpPr>
                <p:nvPr/>
              </p:nvSpPr>
              <p:spPr bwMode="auto">
                <a:xfrm rot="5400000">
                  <a:off x="4176" y="2522"/>
                  <a:ext cx="96" cy="9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folHlink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01" name="AutoShape 203"/>
              <p:cNvSpPr>
                <a:spLocks noChangeArrowheads="1"/>
              </p:cNvSpPr>
              <p:nvPr/>
            </p:nvSpPr>
            <p:spPr bwMode="auto">
              <a:xfrm rot="5400000">
                <a:off x="4176" y="2522"/>
                <a:ext cx="96" cy="96"/>
              </a:xfrm>
              <a:prstGeom prst="triangle">
                <a:avLst>
                  <a:gd name="adj" fmla="val 50000"/>
                </a:avLst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99" name="AutoShape 204"/>
            <p:cNvSpPr>
              <a:spLocks noChangeArrowheads="1"/>
            </p:cNvSpPr>
            <p:nvPr/>
          </p:nvSpPr>
          <p:spPr bwMode="auto">
            <a:xfrm rot="5400000">
              <a:off x="877" y="2522"/>
              <a:ext cx="96" cy="96"/>
            </a:xfrm>
            <a:prstGeom prst="triangle">
              <a:avLst>
                <a:gd name="adj" fmla="val 50000"/>
              </a:avLst>
            </a:prstGeom>
            <a:solidFill>
              <a:srgbClr val="CC33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0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978025" y="949960"/>
            <a:ext cx="2895600" cy="21717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6593" y="965835"/>
            <a:ext cx="2632814" cy="212248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" name="Oval 151"/>
          <p:cNvSpPr>
            <a:spLocks noChangeArrowheads="1"/>
          </p:cNvSpPr>
          <p:nvPr/>
        </p:nvSpPr>
        <p:spPr bwMode="auto">
          <a:xfrm>
            <a:off x="6013410" y="1533023"/>
            <a:ext cx="136525" cy="136525"/>
          </a:xfrm>
          <a:prstGeom prst="ellipse">
            <a:avLst/>
          </a:prstGeom>
          <a:solidFill>
            <a:srgbClr val="CC33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1" name="Oval 151"/>
          <p:cNvSpPr>
            <a:spLocks noChangeArrowheads="1"/>
          </p:cNvSpPr>
          <p:nvPr/>
        </p:nvSpPr>
        <p:spPr bwMode="auto">
          <a:xfrm>
            <a:off x="6486526" y="2303305"/>
            <a:ext cx="136525" cy="136525"/>
          </a:xfrm>
          <a:prstGeom prst="ellipse">
            <a:avLst/>
          </a:prstGeom>
          <a:solidFill>
            <a:srgbClr val="CC33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2" name="Oval 151"/>
          <p:cNvSpPr>
            <a:spLocks noChangeArrowheads="1"/>
          </p:cNvSpPr>
          <p:nvPr/>
        </p:nvSpPr>
        <p:spPr bwMode="auto">
          <a:xfrm>
            <a:off x="5568157" y="2303304"/>
            <a:ext cx="136525" cy="136525"/>
          </a:xfrm>
          <a:prstGeom prst="ellipse">
            <a:avLst/>
          </a:prstGeom>
          <a:solidFill>
            <a:srgbClr val="CC33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26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75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25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75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625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75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8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925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75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15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225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" grpId="0" animBg="1"/>
      <p:bldP spid="211" grpId="0" animBg="1"/>
      <p:bldP spid="212" grpId="0" animBg="1"/>
    </p:bldLst>
  </p:timing>
</p:sld>
</file>

<file path=ppt/theme/theme1.xml><?xml version="1.0" encoding="utf-8"?>
<a:theme xmlns:a="http://schemas.openxmlformats.org/drawingml/2006/main" name="JLab_PowerPoint1">
  <a:themeElements>
    <a:clrScheme name="JLab_PowerPoint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JLab_PowerPoint1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JLab_PowerPoint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41B1D514388CB41A0EEF7AB490ED85B" ma:contentTypeVersion="15" ma:contentTypeDescription="Create a new document." ma:contentTypeScope="" ma:versionID="94ced2361850c34915b8f4b6b0b61c67">
  <xsd:schema xmlns:xsd="http://www.w3.org/2001/XMLSchema" xmlns:xs="http://www.w3.org/2001/XMLSchema" xmlns:p="http://schemas.microsoft.com/office/2006/metadata/properties" xmlns:ns3="426b74de-0581-4e94-90c0-1abf6215444e" xmlns:ns4="dcff909e-542d-4672-8557-4ef8d9009dce" targetNamespace="http://schemas.microsoft.com/office/2006/metadata/properties" ma:root="true" ma:fieldsID="c77ea321891d312b3a151be0370ee74b" ns3:_="" ns4:_="">
    <xsd:import namespace="426b74de-0581-4e94-90c0-1abf6215444e"/>
    <xsd:import namespace="dcff909e-542d-4672-8557-4ef8d9009dce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ServiceLocation" minOccurs="0"/>
                <xsd:element ref="ns3:MediaServiceOCR" minOccurs="0"/>
                <xsd:element ref="ns3:_activity" minOccurs="0"/>
                <xsd:element ref="ns3:MediaServiceObjectDetectorVersions" minOccurs="0"/>
                <xsd:element ref="ns3:MediaServiceSystemTags" minOccurs="0"/>
                <xsd:element ref="ns3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26b74de-0581-4e94-90c0-1abf6215444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_activity" ma:index="19" nillable="true" ma:displayName="_activity" ma:hidden="true" ma:internalName="_activity">
      <xsd:simpleType>
        <xsd:restriction base="dms:Note"/>
      </xsd:simpleType>
    </xsd:element>
    <xsd:element name="MediaServiceObjectDetectorVersions" ma:index="20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ystemTags" ma:index="21" nillable="true" ma:displayName="MediaServiceSystemTags" ma:hidden="true" ma:internalName="MediaServiceSystemTags" ma:readOnly="true">
      <xsd:simpleType>
        <xsd:restriction base="dms:Note"/>
      </xsd:simpleType>
    </xsd:element>
    <xsd:element name="MediaServiceSearchProperties" ma:index="22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cff909e-542d-4672-8557-4ef8d9009dce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2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426b74de-0581-4e94-90c0-1abf6215444e" xsi:nil="true"/>
  </documentManagement>
</p:properties>
</file>

<file path=customXml/itemProps1.xml><?xml version="1.0" encoding="utf-8"?>
<ds:datastoreItem xmlns:ds="http://schemas.openxmlformats.org/officeDocument/2006/customXml" ds:itemID="{9C44060D-7341-4383-902A-D62787F0533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26b74de-0581-4e94-90c0-1abf6215444e"/>
    <ds:schemaRef ds:uri="dcff909e-542d-4672-8557-4ef8d9009dc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A1A73E7C-7DF1-4E4C-A6D7-1FDDED1F994D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5226063-294E-447A-B568-885211433F4A}">
  <ds:schemaRefs>
    <ds:schemaRef ds:uri="http://schemas.openxmlformats.org/package/2006/metadata/core-properties"/>
    <ds:schemaRef ds:uri="http://purl.org/dc/terms/"/>
    <ds:schemaRef ds:uri="http://schemas.microsoft.com/office/2006/documentManagement/types"/>
    <ds:schemaRef ds:uri="http://schemas.microsoft.com/office/infopath/2007/PartnerControls"/>
    <ds:schemaRef ds:uri="http://schemas.microsoft.com/office/2006/metadata/properties"/>
    <ds:schemaRef ds:uri="dcff909e-542d-4672-8557-4ef8d9009dce"/>
    <ds:schemaRef ds:uri="426b74de-0581-4e94-90c0-1abf6215444e"/>
    <ds:schemaRef ds:uri="http://www.w3.org/XML/1998/namespace"/>
    <ds:schemaRef ds:uri="http://purl.org/dc/dcmitype/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29</TotalTime>
  <Words>2790</Words>
  <Application>Microsoft Office PowerPoint</Application>
  <PresentationFormat>Widescreen</PresentationFormat>
  <Paragraphs>707</Paragraphs>
  <Slides>37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52" baseType="lpstr">
      <vt:lpstr>MS PGothic</vt:lpstr>
      <vt:lpstr>Arial</vt:lpstr>
      <vt:lpstr>Arial Unicode MS</vt:lpstr>
      <vt:lpstr>Calibri</vt:lpstr>
      <vt:lpstr>Cambria Math</vt:lpstr>
      <vt:lpstr>Optima</vt:lpstr>
      <vt:lpstr>PingFangSC-Regular</vt:lpstr>
      <vt:lpstr>Symbol</vt:lpstr>
      <vt:lpstr>Tahoma</vt:lpstr>
      <vt:lpstr>Times</vt:lpstr>
      <vt:lpstr>Times New Roman</vt:lpstr>
      <vt:lpstr>Wingdings</vt:lpstr>
      <vt:lpstr>JLab_PowerPoint1</vt:lpstr>
      <vt:lpstr>Bitmap Image</vt:lpstr>
      <vt:lpstr>Equation</vt:lpstr>
      <vt:lpstr>Continuous Electron Beam Accelerator Facility Overview</vt:lpstr>
      <vt:lpstr>Jefferson Lab Overview</vt:lpstr>
      <vt:lpstr>Jefferson Lab Overview</vt:lpstr>
      <vt:lpstr>Cut and Cover Construction</vt:lpstr>
      <vt:lpstr>CEBAF Overview</vt:lpstr>
      <vt:lpstr>CEBAF Injector</vt:lpstr>
      <vt:lpstr>Why using a CW beam system ?</vt:lpstr>
      <vt:lpstr>CEBAF Beam Structure</vt:lpstr>
      <vt:lpstr>Chopping System</vt:lpstr>
      <vt:lpstr>North and South Linacs</vt:lpstr>
      <vt:lpstr>Average Cavity Gradient</vt:lpstr>
      <vt:lpstr>Spreaders and Recombiners</vt:lpstr>
      <vt:lpstr>CEBAF Recirculation Arcs</vt:lpstr>
      <vt:lpstr>1st and 2nd Recirculation Arcs</vt:lpstr>
      <vt:lpstr>Higher Energy Arcs</vt:lpstr>
      <vt:lpstr>Extraction Region</vt:lpstr>
      <vt:lpstr>Extraction System</vt:lpstr>
      <vt:lpstr>PowerPoint Presentation</vt:lpstr>
      <vt:lpstr>PowerPoint Presentation</vt:lpstr>
      <vt:lpstr>12 GeV Beam at CEBAF vs. Ce+BAF</vt:lpstr>
      <vt:lpstr>PowerPoint Presentation</vt:lpstr>
      <vt:lpstr>CEBAF FFA Upgrade – Baseline under Study</vt:lpstr>
      <vt:lpstr>Overview</vt:lpstr>
      <vt:lpstr>Non Scaling FFA Arc - Compact FODO Cell</vt:lpstr>
      <vt:lpstr>Permanent Magnet Design</vt:lpstr>
      <vt:lpstr>Prototype Magnet</vt:lpstr>
      <vt:lpstr>PowerPoint Presentation</vt:lpstr>
      <vt:lpstr>FFA Arc to Straight – Compact Merg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odified Switchyard to Accommodate Six FFA Passes</vt:lpstr>
      <vt:lpstr>Energy loss, Emittance dilution and Energy spread</vt:lpstr>
      <vt:lpstr>Summary</vt:lpstr>
      <vt:lpstr>PowerPoint Presentation</vt:lpstr>
    </vt:vector>
  </TitlesOfParts>
  <Company>Jefferson Laborato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ennant</dc:creator>
  <cp:lastModifiedBy>Yves Roblin</cp:lastModifiedBy>
  <cp:revision>41</cp:revision>
  <cp:lastPrinted>2015-01-29T12:40:16Z</cp:lastPrinted>
  <dcterms:created xsi:type="dcterms:W3CDTF">2014-08-31T00:25:34Z</dcterms:created>
  <dcterms:modified xsi:type="dcterms:W3CDTF">2024-05-28T15:19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41B1D514388CB41A0EEF7AB490ED85B</vt:lpwstr>
  </property>
</Properties>
</file>